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6" r:id="rId1"/>
  </p:sldMasterIdLst>
  <p:notesMasterIdLst>
    <p:notesMasterId r:id="rId19"/>
  </p:notesMasterIdLst>
  <p:sldIdLst>
    <p:sldId id="256" r:id="rId2"/>
    <p:sldId id="257" r:id="rId3"/>
    <p:sldId id="258" r:id="rId4"/>
    <p:sldId id="323" r:id="rId5"/>
    <p:sldId id="325" r:id="rId6"/>
    <p:sldId id="324" r:id="rId7"/>
    <p:sldId id="260" r:id="rId8"/>
    <p:sldId id="264" r:id="rId9"/>
    <p:sldId id="266" r:id="rId10"/>
    <p:sldId id="326" r:id="rId11"/>
    <p:sldId id="327" r:id="rId12"/>
    <p:sldId id="328" r:id="rId13"/>
    <p:sldId id="329" r:id="rId14"/>
    <p:sldId id="331" r:id="rId15"/>
    <p:sldId id="330" r:id="rId16"/>
    <p:sldId id="286" r:id="rId17"/>
    <p:sldId id="270" r:id="rId18"/>
  </p:sldIdLst>
  <p:sldSz cx="9144000" cy="5143500" type="screen16x9"/>
  <p:notesSz cx="6858000" cy="9144000"/>
  <p:embeddedFontLst>
    <p:embeddedFont>
      <p:font typeface="Bellota Text" panose="020B0604020202020204" charset="0"/>
      <p:regular r:id="rId20"/>
      <p:bold r:id="rId21"/>
      <p:italic r:id="rId22"/>
      <p:boldItalic r:id="rId23"/>
    </p:embeddedFont>
    <p:embeddedFont>
      <p:font typeface="Roboto" panose="020B0604020202020204" charset="0"/>
      <p:regular r:id="rId24"/>
    </p:embeddedFont>
    <p:embeddedFont>
      <p:font typeface="Patrick Hand" panose="020B0604020202020204" charset="0"/>
      <p:regular r:id="rId25"/>
    </p:embeddedFont>
    <p:embeddedFont>
      <p:font typeface="Chewy" panose="020B0604020202020204" charset="0"/>
      <p:regular r:id="rId26"/>
    </p:embeddedFont>
    <p:embeddedFont>
      <p:font typeface="Lato" panose="020B0604020202020204" charset="0"/>
      <p:regular r:id="rId27"/>
      <p:bold r:id="rId28"/>
      <p:italic r:id="rId29"/>
      <p:boldItalic r:id="rId3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B1987F23-68B8-44AE-B2EC-D6CA71203E95}">
  <a:tblStyle styleId="{B1987F23-68B8-44AE-B2EC-D6CA71203E95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778" y="7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447219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0" name="Google Shape;770;g117840cae52_0_3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1" name="Google Shape;771;g117840cae52_0_3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0" name="Google Shape;8490;ga1242414e1_0_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91" name="Google Shape;8491;ga1242414e1_0_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4" name="Google Shape;3704;g8b385fd27f_2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05" name="Google Shape;3705;g8b385fd27f_2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8b385fd27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8b385fd27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" name="Google Shape;1220;ga1242414e1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1" name="Google Shape;1221;ga1242414e1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3AD677-048F-409F-AACD-0A0B5EF61C8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983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793AD677-048F-409F-AACD-0A0B5EF61C8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598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3AD677-048F-409F-AACD-0A0B5EF61C8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9853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" name="Google Shape;1572;g8b385fd27f_2_9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3" name="Google Shape;1573;g8b385fd27f_2_9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5" name="Google Shape;2495;ga1242414e1_0_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96" name="Google Shape;2496;ga1242414e1_0_8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9" name="Google Shape;2819;ga1242414e1_0_1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20" name="Google Shape;2820;ga1242414e1_0_1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1229400" y="687550"/>
            <a:ext cx="6685200" cy="222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1690400" y="2834775"/>
            <a:ext cx="5763300" cy="37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 rot="4920888">
            <a:off x="7511036" y="3205717"/>
            <a:ext cx="2434549" cy="1575189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-106175" y="4232704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3" name="Google Shape;13;p2"/>
          <p:cNvSpPr/>
          <p:nvPr/>
        </p:nvSpPr>
        <p:spPr>
          <a:xfrm rot="-1421048">
            <a:off x="7424753" y="-435779"/>
            <a:ext cx="1556598" cy="1984411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4" name="Google Shape;14;p2"/>
          <p:cNvSpPr/>
          <p:nvPr/>
        </p:nvSpPr>
        <p:spPr>
          <a:xfrm>
            <a:off x="-106175" y="0"/>
            <a:ext cx="1308178" cy="298590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8"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p29"/>
          <p:cNvSpPr txBox="1">
            <a:spLocks noGrp="1"/>
          </p:cNvSpPr>
          <p:nvPr>
            <p:ph type="title" hasCustomPrompt="1"/>
          </p:nvPr>
        </p:nvSpPr>
        <p:spPr>
          <a:xfrm>
            <a:off x="2315260" y="647063"/>
            <a:ext cx="4513500" cy="104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217" name="Google Shape;217;p29"/>
          <p:cNvSpPr txBox="1">
            <a:spLocks noGrp="1"/>
          </p:cNvSpPr>
          <p:nvPr>
            <p:ph type="subTitle" idx="1"/>
          </p:nvPr>
        </p:nvSpPr>
        <p:spPr>
          <a:xfrm>
            <a:off x="2315211" y="1531513"/>
            <a:ext cx="451350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18" name="Google Shape;218;p29"/>
          <p:cNvSpPr txBox="1">
            <a:spLocks noGrp="1"/>
          </p:cNvSpPr>
          <p:nvPr>
            <p:ph type="title" idx="2" hasCustomPrompt="1"/>
          </p:nvPr>
        </p:nvSpPr>
        <p:spPr>
          <a:xfrm>
            <a:off x="2315318" y="1913074"/>
            <a:ext cx="4513500" cy="104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219" name="Google Shape;219;p29"/>
          <p:cNvSpPr txBox="1">
            <a:spLocks noGrp="1"/>
          </p:cNvSpPr>
          <p:nvPr>
            <p:ph type="subTitle" idx="3"/>
          </p:nvPr>
        </p:nvSpPr>
        <p:spPr>
          <a:xfrm>
            <a:off x="2315187" y="2797525"/>
            <a:ext cx="451350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20" name="Google Shape;220;p29"/>
          <p:cNvSpPr txBox="1">
            <a:spLocks noGrp="1"/>
          </p:cNvSpPr>
          <p:nvPr>
            <p:ph type="title" idx="4" hasCustomPrompt="1"/>
          </p:nvPr>
        </p:nvSpPr>
        <p:spPr>
          <a:xfrm>
            <a:off x="2315318" y="3179086"/>
            <a:ext cx="4513500" cy="104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6000"/>
            </a:lvl1pPr>
            <a:lvl2pPr lvl="1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2pPr>
            <a:lvl3pPr lvl="2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3pPr>
            <a:lvl4pPr lvl="3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4pPr>
            <a:lvl5pPr lvl="4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5pPr>
            <a:lvl6pPr lvl="5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6pPr>
            <a:lvl7pPr lvl="6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7pPr>
            <a:lvl8pPr lvl="7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8pPr>
            <a:lvl9pPr lvl="8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9pPr>
          </a:lstStyle>
          <a:p>
            <a:r>
              <a:t>xx%</a:t>
            </a:r>
          </a:p>
        </p:txBody>
      </p:sp>
      <p:sp>
        <p:nvSpPr>
          <p:cNvPr id="221" name="Google Shape;221;p29"/>
          <p:cNvSpPr txBox="1">
            <a:spLocks noGrp="1"/>
          </p:cNvSpPr>
          <p:nvPr>
            <p:ph type="subTitle" idx="5"/>
          </p:nvPr>
        </p:nvSpPr>
        <p:spPr>
          <a:xfrm>
            <a:off x="2315211" y="4063537"/>
            <a:ext cx="451350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22" name="Google Shape;222;p29"/>
          <p:cNvSpPr/>
          <p:nvPr/>
        </p:nvSpPr>
        <p:spPr>
          <a:xfrm rot="-4920888" flipH="1">
            <a:off x="-795891" y="3137642"/>
            <a:ext cx="2434549" cy="1575189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23" name="Google Shape;223;p29"/>
          <p:cNvSpPr/>
          <p:nvPr/>
        </p:nvSpPr>
        <p:spPr>
          <a:xfrm flipH="1">
            <a:off x="6979706" y="4164629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24" name="Google Shape;224;p29"/>
          <p:cNvSpPr/>
          <p:nvPr/>
        </p:nvSpPr>
        <p:spPr>
          <a:xfrm rot="1421048" flipH="1">
            <a:off x="168344" y="-503854"/>
            <a:ext cx="1556598" cy="1984411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25" name="Google Shape;225;p29"/>
          <p:cNvSpPr/>
          <p:nvPr/>
        </p:nvSpPr>
        <p:spPr>
          <a:xfrm flipH="1">
            <a:off x="7947691" y="-68075"/>
            <a:ext cx="1308178" cy="298590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CUSTOM_12"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Google Shape;262;p34"/>
          <p:cNvSpPr/>
          <p:nvPr/>
        </p:nvSpPr>
        <p:spPr>
          <a:xfrm>
            <a:off x="-158875" y="4603379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63" name="Google Shape;263;p34"/>
          <p:cNvSpPr/>
          <p:nvPr/>
        </p:nvSpPr>
        <p:spPr>
          <a:xfrm>
            <a:off x="-66675" y="-369988"/>
            <a:ext cx="1308178" cy="298590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64" name="Google Shape;264;p34"/>
          <p:cNvSpPr/>
          <p:nvPr/>
        </p:nvSpPr>
        <p:spPr>
          <a:xfrm rot="4920891">
            <a:off x="7376010" y="3068621"/>
            <a:ext cx="2560741" cy="1483502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65" name="Google Shape;265;p34"/>
          <p:cNvSpPr/>
          <p:nvPr/>
        </p:nvSpPr>
        <p:spPr>
          <a:xfrm rot="9868983">
            <a:off x="7791347" y="-452198"/>
            <a:ext cx="1556598" cy="1984412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66" name="Google Shape;266;p34"/>
          <p:cNvSpPr txBox="1">
            <a:spLocks noGrp="1"/>
          </p:cNvSpPr>
          <p:nvPr>
            <p:ph type="title"/>
          </p:nvPr>
        </p:nvSpPr>
        <p:spPr>
          <a:xfrm>
            <a:off x="720000" y="1598288"/>
            <a:ext cx="4045200" cy="138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267" name="Google Shape;267;p34"/>
          <p:cNvSpPr txBox="1">
            <a:spLocks noGrp="1"/>
          </p:cNvSpPr>
          <p:nvPr>
            <p:ph type="subTitle" idx="1"/>
          </p:nvPr>
        </p:nvSpPr>
        <p:spPr>
          <a:xfrm>
            <a:off x="720000" y="3000006"/>
            <a:ext cx="4045200" cy="62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2">
    <p:bg>
      <p:bgPr>
        <a:solidFill>
          <a:schemeClr val="accent5"/>
        </a:solidFill>
        <a:effectLst/>
      </p:bgPr>
    </p:bg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37"/>
          <p:cNvSpPr/>
          <p:nvPr/>
        </p:nvSpPr>
        <p:spPr>
          <a:xfrm rot="10800000">
            <a:off x="7397428" y="-252833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84" name="Google Shape;284;p37"/>
          <p:cNvSpPr/>
          <p:nvPr/>
        </p:nvSpPr>
        <p:spPr>
          <a:xfrm rot="10800000">
            <a:off x="7935039" y="2323744"/>
            <a:ext cx="1308178" cy="298590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85" name="Google Shape;285;p37"/>
          <p:cNvSpPr/>
          <p:nvPr/>
        </p:nvSpPr>
        <p:spPr>
          <a:xfrm rot="-3061203">
            <a:off x="-652842" y="-736331"/>
            <a:ext cx="2164761" cy="1483496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86" name="Google Shape;286;p37"/>
          <p:cNvSpPr/>
          <p:nvPr/>
        </p:nvSpPr>
        <p:spPr>
          <a:xfrm rot="-931017">
            <a:off x="-533604" y="3850718"/>
            <a:ext cx="1556598" cy="1984412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grpSp>
        <p:nvGrpSpPr>
          <p:cNvPr id="287" name="Google Shape;287;p37"/>
          <p:cNvGrpSpPr/>
          <p:nvPr/>
        </p:nvGrpSpPr>
        <p:grpSpPr>
          <a:xfrm rot="-1397549">
            <a:off x="357496" y="2422103"/>
            <a:ext cx="1268118" cy="1126812"/>
            <a:chOff x="1246018" y="2347860"/>
            <a:chExt cx="529342" cy="470358"/>
          </a:xfrm>
        </p:grpSpPr>
        <p:sp>
          <p:nvSpPr>
            <p:cNvPr id="288" name="Google Shape;288;p37"/>
            <p:cNvSpPr/>
            <p:nvPr/>
          </p:nvSpPr>
          <p:spPr>
            <a:xfrm>
              <a:off x="1246018" y="2347860"/>
              <a:ext cx="529342" cy="470358"/>
            </a:xfrm>
            <a:custGeom>
              <a:avLst/>
              <a:gdLst/>
              <a:ahLst/>
              <a:cxnLst/>
              <a:rect l="l" t="t" r="r" b="b"/>
              <a:pathLst>
                <a:path w="17796" h="15813" extrusionOk="0">
                  <a:moveTo>
                    <a:pt x="8448" y="1"/>
                  </a:moveTo>
                  <a:cubicBezTo>
                    <a:pt x="7531" y="21"/>
                    <a:pt x="6655" y="166"/>
                    <a:pt x="5839" y="461"/>
                  </a:cubicBezTo>
                  <a:cubicBezTo>
                    <a:pt x="5423" y="607"/>
                    <a:pt x="5008" y="772"/>
                    <a:pt x="4632" y="1002"/>
                  </a:cubicBezTo>
                  <a:cubicBezTo>
                    <a:pt x="4317" y="1167"/>
                    <a:pt x="4026" y="1358"/>
                    <a:pt x="3736" y="1588"/>
                  </a:cubicBezTo>
                  <a:cubicBezTo>
                    <a:pt x="3691" y="1523"/>
                    <a:pt x="3651" y="1483"/>
                    <a:pt x="3586" y="1443"/>
                  </a:cubicBezTo>
                  <a:cubicBezTo>
                    <a:pt x="3421" y="1252"/>
                    <a:pt x="3210" y="1127"/>
                    <a:pt x="2940" y="1022"/>
                  </a:cubicBezTo>
                  <a:cubicBezTo>
                    <a:pt x="2835" y="982"/>
                    <a:pt x="2710" y="962"/>
                    <a:pt x="2584" y="942"/>
                  </a:cubicBezTo>
                  <a:cubicBezTo>
                    <a:pt x="2459" y="917"/>
                    <a:pt x="2359" y="897"/>
                    <a:pt x="2254" y="897"/>
                  </a:cubicBezTo>
                  <a:lnTo>
                    <a:pt x="2209" y="897"/>
                  </a:lnTo>
                  <a:cubicBezTo>
                    <a:pt x="2084" y="917"/>
                    <a:pt x="1939" y="917"/>
                    <a:pt x="1813" y="962"/>
                  </a:cubicBezTo>
                  <a:cubicBezTo>
                    <a:pt x="1708" y="982"/>
                    <a:pt x="1583" y="1022"/>
                    <a:pt x="1458" y="1067"/>
                  </a:cubicBezTo>
                  <a:cubicBezTo>
                    <a:pt x="1313" y="1127"/>
                    <a:pt x="1147" y="1232"/>
                    <a:pt x="1022" y="1378"/>
                  </a:cubicBezTo>
                  <a:cubicBezTo>
                    <a:pt x="897" y="1483"/>
                    <a:pt x="772" y="1628"/>
                    <a:pt x="667" y="1793"/>
                  </a:cubicBezTo>
                  <a:cubicBezTo>
                    <a:pt x="582" y="1918"/>
                    <a:pt x="522" y="2089"/>
                    <a:pt x="456" y="2274"/>
                  </a:cubicBezTo>
                  <a:cubicBezTo>
                    <a:pt x="396" y="2419"/>
                    <a:pt x="356" y="2609"/>
                    <a:pt x="331" y="2775"/>
                  </a:cubicBezTo>
                  <a:cubicBezTo>
                    <a:pt x="271" y="3150"/>
                    <a:pt x="291" y="3506"/>
                    <a:pt x="376" y="3841"/>
                  </a:cubicBezTo>
                  <a:cubicBezTo>
                    <a:pt x="416" y="4006"/>
                    <a:pt x="482" y="4171"/>
                    <a:pt x="562" y="4322"/>
                  </a:cubicBezTo>
                  <a:cubicBezTo>
                    <a:pt x="647" y="4467"/>
                    <a:pt x="752" y="4612"/>
                    <a:pt x="877" y="4717"/>
                  </a:cubicBezTo>
                  <a:cubicBezTo>
                    <a:pt x="1022" y="4862"/>
                    <a:pt x="1208" y="4948"/>
                    <a:pt x="1398" y="5008"/>
                  </a:cubicBezTo>
                  <a:cubicBezTo>
                    <a:pt x="1438" y="5028"/>
                    <a:pt x="1503" y="5048"/>
                    <a:pt x="1543" y="5048"/>
                  </a:cubicBezTo>
                  <a:lnTo>
                    <a:pt x="1543" y="5073"/>
                  </a:lnTo>
                  <a:cubicBezTo>
                    <a:pt x="1458" y="5508"/>
                    <a:pt x="1458" y="5949"/>
                    <a:pt x="1503" y="6405"/>
                  </a:cubicBezTo>
                  <a:cubicBezTo>
                    <a:pt x="1523" y="6615"/>
                    <a:pt x="1563" y="6825"/>
                    <a:pt x="1608" y="7030"/>
                  </a:cubicBezTo>
                  <a:cubicBezTo>
                    <a:pt x="1483" y="7010"/>
                    <a:pt x="1333" y="7010"/>
                    <a:pt x="1208" y="7010"/>
                  </a:cubicBezTo>
                  <a:cubicBezTo>
                    <a:pt x="1127" y="7030"/>
                    <a:pt x="1062" y="7030"/>
                    <a:pt x="1002" y="7050"/>
                  </a:cubicBezTo>
                  <a:cubicBezTo>
                    <a:pt x="957" y="7050"/>
                    <a:pt x="897" y="7075"/>
                    <a:pt x="832" y="7096"/>
                  </a:cubicBezTo>
                  <a:cubicBezTo>
                    <a:pt x="627" y="7176"/>
                    <a:pt x="436" y="7301"/>
                    <a:pt x="291" y="7471"/>
                  </a:cubicBezTo>
                  <a:cubicBezTo>
                    <a:pt x="186" y="7616"/>
                    <a:pt x="106" y="7801"/>
                    <a:pt x="41" y="8012"/>
                  </a:cubicBezTo>
                  <a:cubicBezTo>
                    <a:pt x="21" y="8202"/>
                    <a:pt x="1" y="8387"/>
                    <a:pt x="21" y="8598"/>
                  </a:cubicBezTo>
                  <a:cubicBezTo>
                    <a:pt x="41" y="8763"/>
                    <a:pt x="81" y="8953"/>
                    <a:pt x="146" y="9158"/>
                  </a:cubicBezTo>
                  <a:cubicBezTo>
                    <a:pt x="206" y="9349"/>
                    <a:pt x="271" y="9514"/>
                    <a:pt x="356" y="9679"/>
                  </a:cubicBezTo>
                  <a:cubicBezTo>
                    <a:pt x="416" y="9849"/>
                    <a:pt x="502" y="10015"/>
                    <a:pt x="607" y="10160"/>
                  </a:cubicBezTo>
                  <a:cubicBezTo>
                    <a:pt x="647" y="10225"/>
                    <a:pt x="687" y="10285"/>
                    <a:pt x="732" y="10350"/>
                  </a:cubicBezTo>
                  <a:cubicBezTo>
                    <a:pt x="792" y="10430"/>
                    <a:pt x="877" y="10515"/>
                    <a:pt x="957" y="10620"/>
                  </a:cubicBezTo>
                  <a:cubicBezTo>
                    <a:pt x="1127" y="10806"/>
                    <a:pt x="1333" y="11016"/>
                    <a:pt x="1523" y="11206"/>
                  </a:cubicBezTo>
                  <a:cubicBezTo>
                    <a:pt x="1939" y="11557"/>
                    <a:pt x="2379" y="11872"/>
                    <a:pt x="2880" y="12122"/>
                  </a:cubicBezTo>
                  <a:cubicBezTo>
                    <a:pt x="3401" y="12413"/>
                    <a:pt x="3941" y="12623"/>
                    <a:pt x="4527" y="12748"/>
                  </a:cubicBezTo>
                  <a:cubicBezTo>
                    <a:pt x="4487" y="12873"/>
                    <a:pt x="4442" y="12979"/>
                    <a:pt x="4422" y="13084"/>
                  </a:cubicBezTo>
                  <a:cubicBezTo>
                    <a:pt x="4362" y="13269"/>
                    <a:pt x="4317" y="13479"/>
                    <a:pt x="4277" y="13685"/>
                  </a:cubicBezTo>
                  <a:cubicBezTo>
                    <a:pt x="4257" y="13855"/>
                    <a:pt x="4237" y="14000"/>
                    <a:pt x="4237" y="14125"/>
                  </a:cubicBezTo>
                  <a:lnTo>
                    <a:pt x="4212" y="14230"/>
                  </a:lnTo>
                  <a:cubicBezTo>
                    <a:pt x="4212" y="14270"/>
                    <a:pt x="4112" y="15482"/>
                    <a:pt x="6239" y="15732"/>
                  </a:cubicBezTo>
                  <a:cubicBezTo>
                    <a:pt x="6760" y="15772"/>
                    <a:pt x="7281" y="15813"/>
                    <a:pt x="7867" y="15813"/>
                  </a:cubicBezTo>
                  <a:cubicBezTo>
                    <a:pt x="8888" y="15813"/>
                    <a:pt x="9804" y="15712"/>
                    <a:pt x="10555" y="15647"/>
                  </a:cubicBezTo>
                  <a:lnTo>
                    <a:pt x="10806" y="15607"/>
                  </a:lnTo>
                  <a:cubicBezTo>
                    <a:pt x="10891" y="15607"/>
                    <a:pt x="10996" y="15607"/>
                    <a:pt x="11096" y="15587"/>
                  </a:cubicBezTo>
                  <a:cubicBezTo>
                    <a:pt x="11452" y="15562"/>
                    <a:pt x="11872" y="15522"/>
                    <a:pt x="12308" y="15397"/>
                  </a:cubicBezTo>
                  <a:lnTo>
                    <a:pt x="12789" y="15232"/>
                  </a:lnTo>
                  <a:cubicBezTo>
                    <a:pt x="13124" y="15087"/>
                    <a:pt x="13454" y="14876"/>
                    <a:pt x="13790" y="14586"/>
                  </a:cubicBezTo>
                  <a:lnTo>
                    <a:pt x="14100" y="14250"/>
                  </a:lnTo>
                  <a:cubicBezTo>
                    <a:pt x="14165" y="14210"/>
                    <a:pt x="14226" y="14165"/>
                    <a:pt x="14251" y="14105"/>
                  </a:cubicBezTo>
                  <a:lnTo>
                    <a:pt x="14271" y="14085"/>
                  </a:lnTo>
                  <a:lnTo>
                    <a:pt x="14291" y="14000"/>
                  </a:lnTo>
                  <a:cubicBezTo>
                    <a:pt x="14311" y="13935"/>
                    <a:pt x="14311" y="13875"/>
                    <a:pt x="14311" y="13790"/>
                  </a:cubicBezTo>
                  <a:cubicBezTo>
                    <a:pt x="14251" y="13434"/>
                    <a:pt x="14145" y="13084"/>
                    <a:pt x="13935" y="12643"/>
                  </a:cubicBezTo>
                  <a:cubicBezTo>
                    <a:pt x="13895" y="12583"/>
                    <a:pt x="13875" y="12498"/>
                    <a:pt x="13830" y="12433"/>
                  </a:cubicBezTo>
                  <a:cubicBezTo>
                    <a:pt x="13955" y="12373"/>
                    <a:pt x="14100" y="12308"/>
                    <a:pt x="14226" y="12248"/>
                  </a:cubicBezTo>
                  <a:cubicBezTo>
                    <a:pt x="14456" y="12122"/>
                    <a:pt x="14666" y="11977"/>
                    <a:pt x="14936" y="11787"/>
                  </a:cubicBezTo>
                  <a:cubicBezTo>
                    <a:pt x="15332" y="11497"/>
                    <a:pt x="15708" y="11181"/>
                    <a:pt x="16063" y="10851"/>
                  </a:cubicBezTo>
                  <a:cubicBezTo>
                    <a:pt x="16459" y="10430"/>
                    <a:pt x="16794" y="10055"/>
                    <a:pt x="17064" y="9639"/>
                  </a:cubicBezTo>
                  <a:cubicBezTo>
                    <a:pt x="17400" y="9158"/>
                    <a:pt x="17605" y="8703"/>
                    <a:pt x="17710" y="8222"/>
                  </a:cubicBezTo>
                  <a:cubicBezTo>
                    <a:pt x="17775" y="7972"/>
                    <a:pt x="17795" y="7701"/>
                    <a:pt x="17775" y="7451"/>
                  </a:cubicBezTo>
                  <a:cubicBezTo>
                    <a:pt x="17775" y="7301"/>
                    <a:pt x="17755" y="7176"/>
                    <a:pt x="17710" y="7030"/>
                  </a:cubicBezTo>
                  <a:cubicBezTo>
                    <a:pt x="17670" y="6905"/>
                    <a:pt x="17630" y="6780"/>
                    <a:pt x="17565" y="6655"/>
                  </a:cubicBezTo>
                  <a:cubicBezTo>
                    <a:pt x="17420" y="6425"/>
                    <a:pt x="17210" y="6219"/>
                    <a:pt x="16979" y="6114"/>
                  </a:cubicBezTo>
                  <a:cubicBezTo>
                    <a:pt x="16814" y="6029"/>
                    <a:pt x="16629" y="5989"/>
                    <a:pt x="16439" y="5989"/>
                  </a:cubicBezTo>
                  <a:cubicBezTo>
                    <a:pt x="16333" y="5989"/>
                    <a:pt x="16253" y="5989"/>
                    <a:pt x="16168" y="6009"/>
                  </a:cubicBezTo>
                  <a:cubicBezTo>
                    <a:pt x="16003" y="6049"/>
                    <a:pt x="15833" y="6094"/>
                    <a:pt x="15688" y="6199"/>
                  </a:cubicBezTo>
                  <a:lnTo>
                    <a:pt x="15688" y="6134"/>
                  </a:lnTo>
                  <a:cubicBezTo>
                    <a:pt x="15708" y="5674"/>
                    <a:pt x="15667" y="5218"/>
                    <a:pt x="15562" y="4757"/>
                  </a:cubicBezTo>
                  <a:cubicBezTo>
                    <a:pt x="15522" y="4572"/>
                    <a:pt x="15457" y="4382"/>
                    <a:pt x="15377" y="4171"/>
                  </a:cubicBezTo>
                  <a:cubicBezTo>
                    <a:pt x="15502" y="4111"/>
                    <a:pt x="15602" y="4026"/>
                    <a:pt x="15688" y="3946"/>
                  </a:cubicBezTo>
                  <a:cubicBezTo>
                    <a:pt x="15773" y="3861"/>
                    <a:pt x="15853" y="3756"/>
                    <a:pt x="15938" y="3651"/>
                  </a:cubicBezTo>
                  <a:cubicBezTo>
                    <a:pt x="15978" y="3546"/>
                    <a:pt x="16043" y="3445"/>
                    <a:pt x="16103" y="3320"/>
                  </a:cubicBezTo>
                  <a:cubicBezTo>
                    <a:pt x="16188" y="3110"/>
                    <a:pt x="16228" y="2880"/>
                    <a:pt x="16228" y="2609"/>
                  </a:cubicBezTo>
                  <a:cubicBezTo>
                    <a:pt x="16228" y="2379"/>
                    <a:pt x="16208" y="2149"/>
                    <a:pt x="16128" y="1898"/>
                  </a:cubicBezTo>
                  <a:cubicBezTo>
                    <a:pt x="16103" y="1793"/>
                    <a:pt x="16063" y="1693"/>
                    <a:pt x="16023" y="1568"/>
                  </a:cubicBezTo>
                  <a:cubicBezTo>
                    <a:pt x="15958" y="1463"/>
                    <a:pt x="15918" y="1338"/>
                    <a:pt x="15853" y="1252"/>
                  </a:cubicBezTo>
                  <a:cubicBezTo>
                    <a:pt x="15753" y="1087"/>
                    <a:pt x="15627" y="942"/>
                    <a:pt x="15457" y="792"/>
                  </a:cubicBezTo>
                  <a:cubicBezTo>
                    <a:pt x="15167" y="541"/>
                    <a:pt x="14791" y="376"/>
                    <a:pt x="14396" y="316"/>
                  </a:cubicBezTo>
                  <a:cubicBezTo>
                    <a:pt x="14254" y="287"/>
                    <a:pt x="14115" y="273"/>
                    <a:pt x="13980" y="273"/>
                  </a:cubicBezTo>
                  <a:cubicBezTo>
                    <a:pt x="13715" y="273"/>
                    <a:pt x="13468" y="329"/>
                    <a:pt x="13249" y="441"/>
                  </a:cubicBezTo>
                  <a:cubicBezTo>
                    <a:pt x="13059" y="521"/>
                    <a:pt x="12894" y="647"/>
                    <a:pt x="12768" y="817"/>
                  </a:cubicBezTo>
                  <a:cubicBezTo>
                    <a:pt x="12703" y="877"/>
                    <a:pt x="12663" y="962"/>
                    <a:pt x="12598" y="1042"/>
                  </a:cubicBezTo>
                  <a:cubicBezTo>
                    <a:pt x="12123" y="772"/>
                    <a:pt x="11597" y="541"/>
                    <a:pt x="11056" y="376"/>
                  </a:cubicBezTo>
                  <a:cubicBezTo>
                    <a:pt x="10641" y="251"/>
                    <a:pt x="10200" y="146"/>
                    <a:pt x="9744" y="86"/>
                  </a:cubicBezTo>
                  <a:cubicBezTo>
                    <a:pt x="9324" y="21"/>
                    <a:pt x="8888" y="1"/>
                    <a:pt x="84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7"/>
            <p:cNvSpPr/>
            <p:nvPr/>
          </p:nvSpPr>
          <p:spPr>
            <a:xfrm>
              <a:off x="1259582" y="2363357"/>
              <a:ext cx="503999" cy="436984"/>
            </a:xfrm>
            <a:custGeom>
              <a:avLst/>
              <a:gdLst/>
              <a:ahLst/>
              <a:cxnLst/>
              <a:rect l="l" t="t" r="r" b="b"/>
              <a:pathLst>
                <a:path w="16944" h="14691" extrusionOk="0">
                  <a:moveTo>
                    <a:pt x="13439" y="1127"/>
                  </a:moveTo>
                  <a:cubicBezTo>
                    <a:pt x="13479" y="1127"/>
                    <a:pt x="13519" y="1147"/>
                    <a:pt x="13564" y="1147"/>
                  </a:cubicBezTo>
                  <a:cubicBezTo>
                    <a:pt x="13669" y="1172"/>
                    <a:pt x="13770" y="1192"/>
                    <a:pt x="13855" y="1232"/>
                  </a:cubicBezTo>
                  <a:cubicBezTo>
                    <a:pt x="13920" y="1272"/>
                    <a:pt x="14000" y="1317"/>
                    <a:pt x="14085" y="1357"/>
                  </a:cubicBezTo>
                  <a:cubicBezTo>
                    <a:pt x="14170" y="1422"/>
                    <a:pt x="14230" y="1482"/>
                    <a:pt x="14295" y="1523"/>
                  </a:cubicBezTo>
                  <a:cubicBezTo>
                    <a:pt x="14335" y="1568"/>
                    <a:pt x="14355" y="1588"/>
                    <a:pt x="14395" y="1628"/>
                  </a:cubicBezTo>
                  <a:cubicBezTo>
                    <a:pt x="14440" y="1648"/>
                    <a:pt x="14460" y="1693"/>
                    <a:pt x="14501" y="1733"/>
                  </a:cubicBezTo>
                  <a:cubicBezTo>
                    <a:pt x="14566" y="1818"/>
                    <a:pt x="14606" y="1923"/>
                    <a:pt x="14626" y="1983"/>
                  </a:cubicBezTo>
                  <a:cubicBezTo>
                    <a:pt x="14646" y="2023"/>
                    <a:pt x="14646" y="2048"/>
                    <a:pt x="14646" y="2088"/>
                  </a:cubicBezTo>
                  <a:cubicBezTo>
                    <a:pt x="14671" y="2088"/>
                    <a:pt x="14671" y="2108"/>
                    <a:pt x="14671" y="2108"/>
                  </a:cubicBezTo>
                  <a:cubicBezTo>
                    <a:pt x="14671" y="2128"/>
                    <a:pt x="14691" y="2148"/>
                    <a:pt x="14691" y="2173"/>
                  </a:cubicBezTo>
                  <a:lnTo>
                    <a:pt x="14691" y="2274"/>
                  </a:lnTo>
                  <a:lnTo>
                    <a:pt x="14691" y="2399"/>
                  </a:lnTo>
                  <a:cubicBezTo>
                    <a:pt x="14691" y="2424"/>
                    <a:pt x="14671" y="2464"/>
                    <a:pt x="14671" y="2504"/>
                  </a:cubicBezTo>
                  <a:cubicBezTo>
                    <a:pt x="14646" y="2524"/>
                    <a:pt x="14626" y="2549"/>
                    <a:pt x="14626" y="2589"/>
                  </a:cubicBezTo>
                  <a:cubicBezTo>
                    <a:pt x="14586" y="2649"/>
                    <a:pt x="14546" y="2734"/>
                    <a:pt x="14460" y="2819"/>
                  </a:cubicBezTo>
                  <a:cubicBezTo>
                    <a:pt x="14460" y="2819"/>
                    <a:pt x="14460" y="2839"/>
                    <a:pt x="14440" y="2839"/>
                  </a:cubicBezTo>
                  <a:lnTo>
                    <a:pt x="14395" y="2879"/>
                  </a:lnTo>
                  <a:cubicBezTo>
                    <a:pt x="14355" y="2924"/>
                    <a:pt x="14315" y="2985"/>
                    <a:pt x="14230" y="3005"/>
                  </a:cubicBezTo>
                  <a:cubicBezTo>
                    <a:pt x="14230" y="3005"/>
                    <a:pt x="14210" y="3025"/>
                    <a:pt x="14190" y="3025"/>
                  </a:cubicBezTo>
                  <a:lnTo>
                    <a:pt x="14170" y="3005"/>
                  </a:lnTo>
                  <a:cubicBezTo>
                    <a:pt x="14145" y="3005"/>
                    <a:pt x="14125" y="2985"/>
                    <a:pt x="14125" y="2965"/>
                  </a:cubicBezTo>
                  <a:cubicBezTo>
                    <a:pt x="14105" y="2965"/>
                    <a:pt x="14105" y="2945"/>
                    <a:pt x="14085" y="2924"/>
                  </a:cubicBezTo>
                  <a:lnTo>
                    <a:pt x="14085" y="2899"/>
                  </a:lnTo>
                  <a:cubicBezTo>
                    <a:pt x="14065" y="2859"/>
                    <a:pt x="14020" y="2819"/>
                    <a:pt x="14000" y="2774"/>
                  </a:cubicBezTo>
                  <a:cubicBezTo>
                    <a:pt x="13960" y="2734"/>
                    <a:pt x="13940" y="2714"/>
                    <a:pt x="13920" y="2674"/>
                  </a:cubicBezTo>
                  <a:cubicBezTo>
                    <a:pt x="13895" y="2629"/>
                    <a:pt x="13855" y="2589"/>
                    <a:pt x="13815" y="2549"/>
                  </a:cubicBezTo>
                  <a:cubicBezTo>
                    <a:pt x="13770" y="2484"/>
                    <a:pt x="13729" y="2424"/>
                    <a:pt x="13689" y="2379"/>
                  </a:cubicBezTo>
                  <a:lnTo>
                    <a:pt x="13624" y="2319"/>
                  </a:lnTo>
                  <a:cubicBezTo>
                    <a:pt x="13604" y="2274"/>
                    <a:pt x="13564" y="2234"/>
                    <a:pt x="13544" y="2213"/>
                  </a:cubicBezTo>
                  <a:lnTo>
                    <a:pt x="13439" y="2088"/>
                  </a:lnTo>
                  <a:cubicBezTo>
                    <a:pt x="13374" y="2003"/>
                    <a:pt x="13314" y="1943"/>
                    <a:pt x="13249" y="1878"/>
                  </a:cubicBezTo>
                  <a:cubicBezTo>
                    <a:pt x="13229" y="1838"/>
                    <a:pt x="13189" y="1798"/>
                    <a:pt x="13144" y="1773"/>
                  </a:cubicBezTo>
                  <a:lnTo>
                    <a:pt x="13124" y="1753"/>
                  </a:lnTo>
                  <a:lnTo>
                    <a:pt x="13104" y="1733"/>
                  </a:lnTo>
                  <a:lnTo>
                    <a:pt x="13064" y="1733"/>
                  </a:lnTo>
                  <a:cubicBezTo>
                    <a:pt x="13043" y="1733"/>
                    <a:pt x="13018" y="1713"/>
                    <a:pt x="12998" y="1693"/>
                  </a:cubicBezTo>
                  <a:cubicBezTo>
                    <a:pt x="12998" y="1673"/>
                    <a:pt x="12978" y="1648"/>
                    <a:pt x="12978" y="1648"/>
                  </a:cubicBezTo>
                  <a:lnTo>
                    <a:pt x="12978" y="1523"/>
                  </a:lnTo>
                  <a:cubicBezTo>
                    <a:pt x="12998" y="1482"/>
                    <a:pt x="12998" y="1442"/>
                    <a:pt x="13018" y="1422"/>
                  </a:cubicBezTo>
                  <a:cubicBezTo>
                    <a:pt x="13043" y="1377"/>
                    <a:pt x="13043" y="1357"/>
                    <a:pt x="13084" y="1317"/>
                  </a:cubicBezTo>
                  <a:cubicBezTo>
                    <a:pt x="13104" y="1272"/>
                    <a:pt x="13124" y="1252"/>
                    <a:pt x="13144" y="1232"/>
                  </a:cubicBezTo>
                  <a:cubicBezTo>
                    <a:pt x="13209" y="1172"/>
                    <a:pt x="13269" y="1147"/>
                    <a:pt x="13354" y="1147"/>
                  </a:cubicBezTo>
                  <a:cubicBezTo>
                    <a:pt x="13374" y="1127"/>
                    <a:pt x="13419" y="1127"/>
                    <a:pt x="13439" y="1127"/>
                  </a:cubicBezTo>
                  <a:close/>
                  <a:moveTo>
                    <a:pt x="2153" y="1648"/>
                  </a:moveTo>
                  <a:cubicBezTo>
                    <a:pt x="2173" y="1648"/>
                    <a:pt x="2193" y="1648"/>
                    <a:pt x="2214" y="1673"/>
                  </a:cubicBezTo>
                  <a:cubicBezTo>
                    <a:pt x="2254" y="1673"/>
                    <a:pt x="2299" y="1693"/>
                    <a:pt x="2319" y="1713"/>
                  </a:cubicBezTo>
                  <a:cubicBezTo>
                    <a:pt x="2339" y="1733"/>
                    <a:pt x="2359" y="1753"/>
                    <a:pt x="2404" y="1773"/>
                  </a:cubicBezTo>
                  <a:lnTo>
                    <a:pt x="2404" y="1798"/>
                  </a:lnTo>
                  <a:lnTo>
                    <a:pt x="2444" y="1838"/>
                  </a:lnTo>
                  <a:lnTo>
                    <a:pt x="2464" y="1858"/>
                  </a:lnTo>
                  <a:lnTo>
                    <a:pt x="2484" y="1878"/>
                  </a:lnTo>
                  <a:lnTo>
                    <a:pt x="2504" y="1898"/>
                  </a:lnTo>
                  <a:cubicBezTo>
                    <a:pt x="2529" y="1923"/>
                    <a:pt x="2549" y="1943"/>
                    <a:pt x="2549" y="1963"/>
                  </a:cubicBezTo>
                  <a:cubicBezTo>
                    <a:pt x="2589" y="2003"/>
                    <a:pt x="2609" y="2048"/>
                    <a:pt x="2629" y="2088"/>
                  </a:cubicBezTo>
                  <a:lnTo>
                    <a:pt x="2654" y="2088"/>
                  </a:lnTo>
                  <a:cubicBezTo>
                    <a:pt x="2674" y="2088"/>
                    <a:pt x="2694" y="2108"/>
                    <a:pt x="2714" y="2128"/>
                  </a:cubicBezTo>
                  <a:lnTo>
                    <a:pt x="2714" y="2173"/>
                  </a:lnTo>
                  <a:lnTo>
                    <a:pt x="2714" y="2193"/>
                  </a:lnTo>
                  <a:lnTo>
                    <a:pt x="2714" y="2213"/>
                  </a:lnTo>
                  <a:cubicBezTo>
                    <a:pt x="2694" y="2213"/>
                    <a:pt x="2694" y="2234"/>
                    <a:pt x="2694" y="2234"/>
                  </a:cubicBezTo>
                  <a:lnTo>
                    <a:pt x="2674" y="2234"/>
                  </a:lnTo>
                  <a:cubicBezTo>
                    <a:pt x="2674" y="2254"/>
                    <a:pt x="2654" y="2274"/>
                    <a:pt x="2629" y="2274"/>
                  </a:cubicBezTo>
                  <a:lnTo>
                    <a:pt x="2609" y="2299"/>
                  </a:lnTo>
                  <a:cubicBezTo>
                    <a:pt x="2569" y="2339"/>
                    <a:pt x="2549" y="2359"/>
                    <a:pt x="2529" y="2379"/>
                  </a:cubicBezTo>
                  <a:cubicBezTo>
                    <a:pt x="2484" y="2424"/>
                    <a:pt x="2464" y="2484"/>
                    <a:pt x="2424" y="2524"/>
                  </a:cubicBezTo>
                  <a:cubicBezTo>
                    <a:pt x="2424" y="2549"/>
                    <a:pt x="2404" y="2569"/>
                    <a:pt x="2404" y="2569"/>
                  </a:cubicBezTo>
                  <a:cubicBezTo>
                    <a:pt x="2379" y="2589"/>
                    <a:pt x="2379" y="2609"/>
                    <a:pt x="2359" y="2609"/>
                  </a:cubicBezTo>
                  <a:cubicBezTo>
                    <a:pt x="2359" y="2649"/>
                    <a:pt x="2339" y="2674"/>
                    <a:pt x="2319" y="2694"/>
                  </a:cubicBezTo>
                  <a:cubicBezTo>
                    <a:pt x="2299" y="2734"/>
                    <a:pt x="2254" y="2774"/>
                    <a:pt x="2234" y="2799"/>
                  </a:cubicBezTo>
                  <a:cubicBezTo>
                    <a:pt x="2214" y="2819"/>
                    <a:pt x="2193" y="2859"/>
                    <a:pt x="2173" y="2879"/>
                  </a:cubicBezTo>
                  <a:cubicBezTo>
                    <a:pt x="2128" y="2945"/>
                    <a:pt x="2088" y="3005"/>
                    <a:pt x="2068" y="3070"/>
                  </a:cubicBezTo>
                  <a:cubicBezTo>
                    <a:pt x="2003" y="3150"/>
                    <a:pt x="1963" y="3235"/>
                    <a:pt x="1923" y="3320"/>
                  </a:cubicBezTo>
                  <a:cubicBezTo>
                    <a:pt x="1903" y="3340"/>
                    <a:pt x="1878" y="3380"/>
                    <a:pt x="1858" y="3400"/>
                  </a:cubicBezTo>
                  <a:cubicBezTo>
                    <a:pt x="1838" y="3465"/>
                    <a:pt x="1798" y="3505"/>
                    <a:pt x="1778" y="3570"/>
                  </a:cubicBezTo>
                  <a:cubicBezTo>
                    <a:pt x="1753" y="3590"/>
                    <a:pt x="1753" y="3630"/>
                    <a:pt x="1713" y="3650"/>
                  </a:cubicBezTo>
                  <a:lnTo>
                    <a:pt x="1628" y="3650"/>
                  </a:lnTo>
                  <a:cubicBezTo>
                    <a:pt x="1608" y="3650"/>
                    <a:pt x="1608" y="3676"/>
                    <a:pt x="1588" y="3676"/>
                  </a:cubicBezTo>
                  <a:cubicBezTo>
                    <a:pt x="1548" y="3650"/>
                    <a:pt x="1503" y="3650"/>
                    <a:pt x="1462" y="3630"/>
                  </a:cubicBezTo>
                  <a:cubicBezTo>
                    <a:pt x="1422" y="3610"/>
                    <a:pt x="1402" y="3590"/>
                    <a:pt x="1357" y="3570"/>
                  </a:cubicBezTo>
                  <a:lnTo>
                    <a:pt x="1337" y="3570"/>
                  </a:lnTo>
                  <a:cubicBezTo>
                    <a:pt x="1317" y="3550"/>
                    <a:pt x="1277" y="3525"/>
                    <a:pt x="1252" y="3505"/>
                  </a:cubicBezTo>
                  <a:lnTo>
                    <a:pt x="1232" y="3485"/>
                  </a:lnTo>
                  <a:cubicBezTo>
                    <a:pt x="1212" y="3465"/>
                    <a:pt x="1192" y="3465"/>
                    <a:pt x="1192" y="3445"/>
                  </a:cubicBezTo>
                  <a:cubicBezTo>
                    <a:pt x="1172" y="3425"/>
                    <a:pt x="1152" y="3400"/>
                    <a:pt x="1152" y="3380"/>
                  </a:cubicBezTo>
                  <a:cubicBezTo>
                    <a:pt x="1107" y="3340"/>
                    <a:pt x="1107" y="3300"/>
                    <a:pt x="1087" y="3255"/>
                  </a:cubicBezTo>
                  <a:cubicBezTo>
                    <a:pt x="1087" y="3215"/>
                    <a:pt x="1087" y="3150"/>
                    <a:pt x="1067" y="3110"/>
                  </a:cubicBezTo>
                  <a:cubicBezTo>
                    <a:pt x="1067" y="3025"/>
                    <a:pt x="1087" y="2924"/>
                    <a:pt x="1107" y="2839"/>
                  </a:cubicBezTo>
                  <a:cubicBezTo>
                    <a:pt x="1107" y="2799"/>
                    <a:pt x="1127" y="2754"/>
                    <a:pt x="1127" y="2734"/>
                  </a:cubicBezTo>
                  <a:lnTo>
                    <a:pt x="1152" y="2694"/>
                  </a:lnTo>
                  <a:cubicBezTo>
                    <a:pt x="1152" y="2649"/>
                    <a:pt x="1172" y="2609"/>
                    <a:pt x="1192" y="2569"/>
                  </a:cubicBezTo>
                  <a:cubicBezTo>
                    <a:pt x="1192" y="2549"/>
                    <a:pt x="1192" y="2524"/>
                    <a:pt x="1212" y="2504"/>
                  </a:cubicBezTo>
                  <a:cubicBezTo>
                    <a:pt x="1232" y="2424"/>
                    <a:pt x="1252" y="2359"/>
                    <a:pt x="1277" y="2299"/>
                  </a:cubicBezTo>
                  <a:cubicBezTo>
                    <a:pt x="1297" y="2254"/>
                    <a:pt x="1337" y="2213"/>
                    <a:pt x="1357" y="2173"/>
                  </a:cubicBezTo>
                  <a:cubicBezTo>
                    <a:pt x="1377" y="2108"/>
                    <a:pt x="1422" y="2088"/>
                    <a:pt x="1442" y="2048"/>
                  </a:cubicBezTo>
                  <a:cubicBezTo>
                    <a:pt x="1503" y="1963"/>
                    <a:pt x="1588" y="1898"/>
                    <a:pt x="1653" y="1858"/>
                  </a:cubicBezTo>
                  <a:cubicBezTo>
                    <a:pt x="1693" y="1818"/>
                    <a:pt x="1733" y="1798"/>
                    <a:pt x="1778" y="1753"/>
                  </a:cubicBezTo>
                  <a:cubicBezTo>
                    <a:pt x="1818" y="1733"/>
                    <a:pt x="1878" y="1713"/>
                    <a:pt x="1923" y="1693"/>
                  </a:cubicBezTo>
                  <a:cubicBezTo>
                    <a:pt x="1963" y="1693"/>
                    <a:pt x="2028" y="1673"/>
                    <a:pt x="2068" y="1673"/>
                  </a:cubicBezTo>
                  <a:cubicBezTo>
                    <a:pt x="2088" y="1648"/>
                    <a:pt x="2108" y="1648"/>
                    <a:pt x="2153" y="1648"/>
                  </a:cubicBezTo>
                  <a:close/>
                  <a:moveTo>
                    <a:pt x="11707" y="5573"/>
                  </a:moveTo>
                  <a:cubicBezTo>
                    <a:pt x="11767" y="5573"/>
                    <a:pt x="11812" y="5593"/>
                    <a:pt x="11852" y="5613"/>
                  </a:cubicBezTo>
                  <a:cubicBezTo>
                    <a:pt x="11892" y="5613"/>
                    <a:pt x="11957" y="5633"/>
                    <a:pt x="11997" y="5653"/>
                  </a:cubicBezTo>
                  <a:cubicBezTo>
                    <a:pt x="12042" y="5678"/>
                    <a:pt x="12062" y="5678"/>
                    <a:pt x="12082" y="5698"/>
                  </a:cubicBezTo>
                  <a:cubicBezTo>
                    <a:pt x="12102" y="5698"/>
                    <a:pt x="12102" y="5718"/>
                    <a:pt x="12122" y="5718"/>
                  </a:cubicBezTo>
                  <a:cubicBezTo>
                    <a:pt x="12167" y="5738"/>
                    <a:pt x="12207" y="5758"/>
                    <a:pt x="12247" y="5803"/>
                  </a:cubicBezTo>
                  <a:cubicBezTo>
                    <a:pt x="12312" y="5823"/>
                    <a:pt x="12353" y="5843"/>
                    <a:pt x="12373" y="5884"/>
                  </a:cubicBezTo>
                  <a:cubicBezTo>
                    <a:pt x="12418" y="5904"/>
                    <a:pt x="12458" y="5949"/>
                    <a:pt x="12478" y="5969"/>
                  </a:cubicBezTo>
                  <a:cubicBezTo>
                    <a:pt x="12498" y="6009"/>
                    <a:pt x="12518" y="6029"/>
                    <a:pt x="12543" y="6054"/>
                  </a:cubicBezTo>
                  <a:lnTo>
                    <a:pt x="12563" y="6094"/>
                  </a:lnTo>
                  <a:cubicBezTo>
                    <a:pt x="12583" y="6134"/>
                    <a:pt x="12603" y="6179"/>
                    <a:pt x="12623" y="6219"/>
                  </a:cubicBezTo>
                  <a:cubicBezTo>
                    <a:pt x="12643" y="6259"/>
                    <a:pt x="12643" y="6304"/>
                    <a:pt x="12668" y="6324"/>
                  </a:cubicBezTo>
                  <a:cubicBezTo>
                    <a:pt x="12688" y="6364"/>
                    <a:pt x="12688" y="6404"/>
                    <a:pt x="12708" y="6449"/>
                  </a:cubicBezTo>
                  <a:cubicBezTo>
                    <a:pt x="12728" y="6489"/>
                    <a:pt x="12728" y="6529"/>
                    <a:pt x="12728" y="6595"/>
                  </a:cubicBezTo>
                  <a:cubicBezTo>
                    <a:pt x="12748" y="6700"/>
                    <a:pt x="12748" y="6780"/>
                    <a:pt x="12728" y="6865"/>
                  </a:cubicBezTo>
                  <a:cubicBezTo>
                    <a:pt x="12728" y="6930"/>
                    <a:pt x="12708" y="6950"/>
                    <a:pt x="12708" y="6990"/>
                  </a:cubicBezTo>
                  <a:cubicBezTo>
                    <a:pt x="12688" y="7055"/>
                    <a:pt x="12668" y="7095"/>
                    <a:pt x="12643" y="7135"/>
                  </a:cubicBezTo>
                  <a:lnTo>
                    <a:pt x="12643" y="7155"/>
                  </a:lnTo>
                  <a:cubicBezTo>
                    <a:pt x="12623" y="7240"/>
                    <a:pt x="12583" y="7326"/>
                    <a:pt x="12543" y="7386"/>
                  </a:cubicBezTo>
                  <a:cubicBezTo>
                    <a:pt x="12518" y="7431"/>
                    <a:pt x="12498" y="7471"/>
                    <a:pt x="12478" y="7511"/>
                  </a:cubicBezTo>
                  <a:cubicBezTo>
                    <a:pt x="12458" y="7531"/>
                    <a:pt x="12438" y="7556"/>
                    <a:pt x="12438" y="7576"/>
                  </a:cubicBezTo>
                  <a:lnTo>
                    <a:pt x="12418" y="7576"/>
                  </a:lnTo>
                  <a:cubicBezTo>
                    <a:pt x="12418" y="7596"/>
                    <a:pt x="12393" y="7596"/>
                    <a:pt x="12373" y="7616"/>
                  </a:cubicBezTo>
                  <a:cubicBezTo>
                    <a:pt x="12353" y="7656"/>
                    <a:pt x="12312" y="7681"/>
                    <a:pt x="12267" y="7721"/>
                  </a:cubicBezTo>
                  <a:cubicBezTo>
                    <a:pt x="12247" y="7721"/>
                    <a:pt x="12227" y="7741"/>
                    <a:pt x="12227" y="7741"/>
                  </a:cubicBezTo>
                  <a:cubicBezTo>
                    <a:pt x="12207" y="7761"/>
                    <a:pt x="12187" y="7781"/>
                    <a:pt x="12167" y="7781"/>
                  </a:cubicBezTo>
                  <a:cubicBezTo>
                    <a:pt x="12122" y="7826"/>
                    <a:pt x="12082" y="7846"/>
                    <a:pt x="12042" y="7866"/>
                  </a:cubicBezTo>
                  <a:cubicBezTo>
                    <a:pt x="11997" y="7886"/>
                    <a:pt x="11957" y="7886"/>
                    <a:pt x="11917" y="7906"/>
                  </a:cubicBezTo>
                  <a:lnTo>
                    <a:pt x="11892" y="7906"/>
                  </a:lnTo>
                  <a:cubicBezTo>
                    <a:pt x="11892" y="7931"/>
                    <a:pt x="11872" y="7931"/>
                    <a:pt x="11852" y="7931"/>
                  </a:cubicBezTo>
                  <a:cubicBezTo>
                    <a:pt x="11832" y="7931"/>
                    <a:pt x="11792" y="7951"/>
                    <a:pt x="11767" y="7951"/>
                  </a:cubicBezTo>
                  <a:lnTo>
                    <a:pt x="11642" y="7951"/>
                  </a:lnTo>
                  <a:cubicBezTo>
                    <a:pt x="11622" y="7951"/>
                    <a:pt x="11602" y="7931"/>
                    <a:pt x="11561" y="7931"/>
                  </a:cubicBezTo>
                  <a:cubicBezTo>
                    <a:pt x="11541" y="7931"/>
                    <a:pt x="11541" y="7931"/>
                    <a:pt x="11516" y="7906"/>
                  </a:cubicBezTo>
                  <a:cubicBezTo>
                    <a:pt x="11496" y="7886"/>
                    <a:pt x="11476" y="7866"/>
                    <a:pt x="11496" y="7846"/>
                  </a:cubicBezTo>
                  <a:cubicBezTo>
                    <a:pt x="11496" y="7846"/>
                    <a:pt x="11496" y="7826"/>
                    <a:pt x="11516" y="7806"/>
                  </a:cubicBezTo>
                  <a:lnTo>
                    <a:pt x="11541" y="7781"/>
                  </a:lnTo>
                  <a:cubicBezTo>
                    <a:pt x="11561" y="7761"/>
                    <a:pt x="11581" y="7741"/>
                    <a:pt x="11602" y="7721"/>
                  </a:cubicBezTo>
                  <a:cubicBezTo>
                    <a:pt x="11622" y="7701"/>
                    <a:pt x="11642" y="7656"/>
                    <a:pt x="11667" y="7616"/>
                  </a:cubicBezTo>
                  <a:cubicBezTo>
                    <a:pt x="11667" y="7576"/>
                    <a:pt x="11687" y="7556"/>
                    <a:pt x="11707" y="7511"/>
                  </a:cubicBezTo>
                  <a:cubicBezTo>
                    <a:pt x="11707" y="7471"/>
                    <a:pt x="11727" y="7451"/>
                    <a:pt x="11747" y="7406"/>
                  </a:cubicBezTo>
                  <a:lnTo>
                    <a:pt x="11747" y="7366"/>
                  </a:lnTo>
                  <a:cubicBezTo>
                    <a:pt x="11747" y="7346"/>
                    <a:pt x="11767" y="7326"/>
                    <a:pt x="11767" y="7280"/>
                  </a:cubicBezTo>
                  <a:lnTo>
                    <a:pt x="11792" y="7240"/>
                  </a:lnTo>
                  <a:lnTo>
                    <a:pt x="11792" y="7220"/>
                  </a:lnTo>
                  <a:cubicBezTo>
                    <a:pt x="11812" y="7180"/>
                    <a:pt x="11812" y="7155"/>
                    <a:pt x="11832" y="7115"/>
                  </a:cubicBezTo>
                  <a:cubicBezTo>
                    <a:pt x="11832" y="7075"/>
                    <a:pt x="11832" y="7030"/>
                    <a:pt x="11852" y="6970"/>
                  </a:cubicBezTo>
                  <a:cubicBezTo>
                    <a:pt x="11852" y="6885"/>
                    <a:pt x="11852" y="6780"/>
                    <a:pt x="11832" y="6680"/>
                  </a:cubicBezTo>
                  <a:lnTo>
                    <a:pt x="11832" y="6615"/>
                  </a:lnTo>
                  <a:lnTo>
                    <a:pt x="11832" y="6509"/>
                  </a:lnTo>
                  <a:lnTo>
                    <a:pt x="11832" y="6429"/>
                  </a:lnTo>
                  <a:cubicBezTo>
                    <a:pt x="11832" y="6364"/>
                    <a:pt x="11812" y="6324"/>
                    <a:pt x="11812" y="6259"/>
                  </a:cubicBezTo>
                  <a:cubicBezTo>
                    <a:pt x="11792" y="6179"/>
                    <a:pt x="11792" y="6134"/>
                    <a:pt x="11767" y="6074"/>
                  </a:cubicBezTo>
                  <a:cubicBezTo>
                    <a:pt x="11747" y="6009"/>
                    <a:pt x="11727" y="5949"/>
                    <a:pt x="11687" y="5884"/>
                  </a:cubicBezTo>
                  <a:cubicBezTo>
                    <a:pt x="11667" y="5843"/>
                    <a:pt x="11642" y="5778"/>
                    <a:pt x="11602" y="5758"/>
                  </a:cubicBezTo>
                  <a:cubicBezTo>
                    <a:pt x="11602" y="5758"/>
                    <a:pt x="11581" y="5758"/>
                    <a:pt x="11561" y="5738"/>
                  </a:cubicBezTo>
                  <a:cubicBezTo>
                    <a:pt x="11541" y="5738"/>
                    <a:pt x="11516" y="5718"/>
                    <a:pt x="11496" y="5718"/>
                  </a:cubicBezTo>
                  <a:lnTo>
                    <a:pt x="11496" y="5653"/>
                  </a:lnTo>
                  <a:lnTo>
                    <a:pt x="11496" y="5633"/>
                  </a:lnTo>
                  <a:lnTo>
                    <a:pt x="11496" y="5613"/>
                  </a:lnTo>
                  <a:cubicBezTo>
                    <a:pt x="11496" y="5593"/>
                    <a:pt x="11516" y="5593"/>
                    <a:pt x="11516" y="5593"/>
                  </a:cubicBezTo>
                  <a:lnTo>
                    <a:pt x="11541" y="5593"/>
                  </a:lnTo>
                  <a:lnTo>
                    <a:pt x="11561" y="5573"/>
                  </a:lnTo>
                  <a:close/>
                  <a:moveTo>
                    <a:pt x="5052" y="5864"/>
                  </a:moveTo>
                  <a:cubicBezTo>
                    <a:pt x="5072" y="5864"/>
                    <a:pt x="5072" y="5864"/>
                    <a:pt x="5093" y="5884"/>
                  </a:cubicBezTo>
                  <a:lnTo>
                    <a:pt x="5093" y="5929"/>
                  </a:lnTo>
                  <a:cubicBezTo>
                    <a:pt x="5113" y="5949"/>
                    <a:pt x="5113" y="5969"/>
                    <a:pt x="5113" y="5969"/>
                  </a:cubicBezTo>
                  <a:cubicBezTo>
                    <a:pt x="5113" y="6009"/>
                    <a:pt x="5093" y="6029"/>
                    <a:pt x="5072" y="6054"/>
                  </a:cubicBezTo>
                  <a:lnTo>
                    <a:pt x="5032" y="6054"/>
                  </a:lnTo>
                  <a:cubicBezTo>
                    <a:pt x="5032" y="6074"/>
                    <a:pt x="5007" y="6074"/>
                    <a:pt x="5007" y="6074"/>
                  </a:cubicBezTo>
                  <a:lnTo>
                    <a:pt x="4947" y="6074"/>
                  </a:lnTo>
                  <a:lnTo>
                    <a:pt x="4927" y="6094"/>
                  </a:lnTo>
                  <a:cubicBezTo>
                    <a:pt x="4907" y="6134"/>
                    <a:pt x="4862" y="6179"/>
                    <a:pt x="4842" y="6219"/>
                  </a:cubicBezTo>
                  <a:cubicBezTo>
                    <a:pt x="4822" y="6239"/>
                    <a:pt x="4802" y="6279"/>
                    <a:pt x="4782" y="6344"/>
                  </a:cubicBezTo>
                  <a:cubicBezTo>
                    <a:pt x="4782" y="6364"/>
                    <a:pt x="4757" y="6404"/>
                    <a:pt x="4737" y="6449"/>
                  </a:cubicBezTo>
                  <a:cubicBezTo>
                    <a:pt x="4737" y="6469"/>
                    <a:pt x="4737" y="6509"/>
                    <a:pt x="4717" y="6529"/>
                  </a:cubicBezTo>
                  <a:lnTo>
                    <a:pt x="4717" y="6554"/>
                  </a:lnTo>
                  <a:lnTo>
                    <a:pt x="4717" y="6575"/>
                  </a:lnTo>
                  <a:cubicBezTo>
                    <a:pt x="4697" y="6635"/>
                    <a:pt x="4677" y="6700"/>
                    <a:pt x="4677" y="6760"/>
                  </a:cubicBezTo>
                  <a:cubicBezTo>
                    <a:pt x="4677" y="6845"/>
                    <a:pt x="4657" y="6950"/>
                    <a:pt x="4657" y="7030"/>
                  </a:cubicBezTo>
                  <a:cubicBezTo>
                    <a:pt x="4657" y="7135"/>
                    <a:pt x="4657" y="7240"/>
                    <a:pt x="4677" y="7326"/>
                  </a:cubicBezTo>
                  <a:cubicBezTo>
                    <a:pt x="4677" y="7386"/>
                    <a:pt x="4697" y="7451"/>
                    <a:pt x="4717" y="7511"/>
                  </a:cubicBezTo>
                  <a:cubicBezTo>
                    <a:pt x="4737" y="7576"/>
                    <a:pt x="4757" y="7636"/>
                    <a:pt x="4782" y="7721"/>
                  </a:cubicBezTo>
                  <a:cubicBezTo>
                    <a:pt x="4822" y="7781"/>
                    <a:pt x="4862" y="7866"/>
                    <a:pt x="4907" y="7951"/>
                  </a:cubicBezTo>
                  <a:cubicBezTo>
                    <a:pt x="4927" y="7971"/>
                    <a:pt x="4947" y="8011"/>
                    <a:pt x="4967" y="8057"/>
                  </a:cubicBezTo>
                  <a:cubicBezTo>
                    <a:pt x="4987" y="8057"/>
                    <a:pt x="5007" y="8077"/>
                    <a:pt x="5007" y="8097"/>
                  </a:cubicBezTo>
                  <a:lnTo>
                    <a:pt x="5032" y="8117"/>
                  </a:lnTo>
                  <a:cubicBezTo>
                    <a:pt x="5032" y="8117"/>
                    <a:pt x="5032" y="8137"/>
                    <a:pt x="5052" y="8137"/>
                  </a:cubicBezTo>
                  <a:lnTo>
                    <a:pt x="5052" y="8202"/>
                  </a:lnTo>
                  <a:cubicBezTo>
                    <a:pt x="5052" y="8242"/>
                    <a:pt x="5032" y="8262"/>
                    <a:pt x="4987" y="8262"/>
                  </a:cubicBezTo>
                  <a:cubicBezTo>
                    <a:pt x="4987" y="8262"/>
                    <a:pt x="4967" y="8282"/>
                    <a:pt x="4947" y="8282"/>
                  </a:cubicBezTo>
                  <a:lnTo>
                    <a:pt x="4927" y="8282"/>
                  </a:lnTo>
                  <a:cubicBezTo>
                    <a:pt x="4907" y="8262"/>
                    <a:pt x="4862" y="8262"/>
                    <a:pt x="4842" y="8242"/>
                  </a:cubicBezTo>
                  <a:cubicBezTo>
                    <a:pt x="4822" y="8242"/>
                    <a:pt x="4802" y="8242"/>
                    <a:pt x="4782" y="8222"/>
                  </a:cubicBezTo>
                  <a:lnTo>
                    <a:pt x="4717" y="8222"/>
                  </a:lnTo>
                  <a:cubicBezTo>
                    <a:pt x="4677" y="8202"/>
                    <a:pt x="4632" y="8202"/>
                    <a:pt x="4592" y="8202"/>
                  </a:cubicBezTo>
                  <a:cubicBezTo>
                    <a:pt x="4572" y="8182"/>
                    <a:pt x="4552" y="8182"/>
                    <a:pt x="4532" y="8157"/>
                  </a:cubicBezTo>
                  <a:lnTo>
                    <a:pt x="4507" y="8157"/>
                  </a:lnTo>
                  <a:cubicBezTo>
                    <a:pt x="4467" y="8137"/>
                    <a:pt x="4447" y="8137"/>
                    <a:pt x="4427" y="8117"/>
                  </a:cubicBezTo>
                  <a:cubicBezTo>
                    <a:pt x="4382" y="8097"/>
                    <a:pt x="4361" y="8077"/>
                    <a:pt x="4341" y="8077"/>
                  </a:cubicBezTo>
                  <a:cubicBezTo>
                    <a:pt x="4321" y="8057"/>
                    <a:pt x="4301" y="8057"/>
                    <a:pt x="4301" y="8032"/>
                  </a:cubicBezTo>
                  <a:lnTo>
                    <a:pt x="4281" y="8032"/>
                  </a:lnTo>
                  <a:lnTo>
                    <a:pt x="4256" y="8011"/>
                  </a:lnTo>
                  <a:lnTo>
                    <a:pt x="4236" y="7991"/>
                  </a:lnTo>
                  <a:cubicBezTo>
                    <a:pt x="4196" y="7951"/>
                    <a:pt x="4156" y="7931"/>
                    <a:pt x="4111" y="7886"/>
                  </a:cubicBezTo>
                  <a:cubicBezTo>
                    <a:pt x="4091" y="7866"/>
                    <a:pt x="4071" y="7826"/>
                    <a:pt x="4031" y="7781"/>
                  </a:cubicBezTo>
                  <a:cubicBezTo>
                    <a:pt x="4006" y="7741"/>
                    <a:pt x="3986" y="7721"/>
                    <a:pt x="3966" y="7681"/>
                  </a:cubicBezTo>
                  <a:cubicBezTo>
                    <a:pt x="3926" y="7596"/>
                    <a:pt x="3881" y="7531"/>
                    <a:pt x="3861" y="7451"/>
                  </a:cubicBezTo>
                  <a:cubicBezTo>
                    <a:pt x="3841" y="7406"/>
                    <a:pt x="3841" y="7366"/>
                    <a:pt x="3821" y="7326"/>
                  </a:cubicBezTo>
                  <a:cubicBezTo>
                    <a:pt x="3821" y="7280"/>
                    <a:pt x="3801" y="7240"/>
                    <a:pt x="3801" y="7180"/>
                  </a:cubicBezTo>
                  <a:lnTo>
                    <a:pt x="3801" y="7155"/>
                  </a:lnTo>
                  <a:cubicBezTo>
                    <a:pt x="3781" y="7115"/>
                    <a:pt x="3781" y="7095"/>
                    <a:pt x="3781" y="7055"/>
                  </a:cubicBezTo>
                  <a:lnTo>
                    <a:pt x="3781" y="6950"/>
                  </a:lnTo>
                  <a:cubicBezTo>
                    <a:pt x="3781" y="6885"/>
                    <a:pt x="3781" y="6845"/>
                    <a:pt x="3801" y="6805"/>
                  </a:cubicBezTo>
                  <a:cubicBezTo>
                    <a:pt x="3801" y="6760"/>
                    <a:pt x="3801" y="6720"/>
                    <a:pt x="3821" y="6680"/>
                  </a:cubicBezTo>
                  <a:cubicBezTo>
                    <a:pt x="3841" y="6635"/>
                    <a:pt x="3841" y="6595"/>
                    <a:pt x="3861" y="6554"/>
                  </a:cubicBezTo>
                  <a:cubicBezTo>
                    <a:pt x="3881" y="6509"/>
                    <a:pt x="3906" y="6469"/>
                    <a:pt x="3926" y="6429"/>
                  </a:cubicBezTo>
                  <a:cubicBezTo>
                    <a:pt x="3946" y="6384"/>
                    <a:pt x="3966" y="6344"/>
                    <a:pt x="4006" y="6324"/>
                  </a:cubicBezTo>
                  <a:cubicBezTo>
                    <a:pt x="4031" y="6279"/>
                    <a:pt x="4071" y="6259"/>
                    <a:pt x="4091" y="6239"/>
                  </a:cubicBezTo>
                  <a:cubicBezTo>
                    <a:pt x="4131" y="6199"/>
                    <a:pt x="4176" y="6154"/>
                    <a:pt x="4216" y="6134"/>
                  </a:cubicBezTo>
                  <a:cubicBezTo>
                    <a:pt x="4236" y="6114"/>
                    <a:pt x="4281" y="6094"/>
                    <a:pt x="4321" y="6074"/>
                  </a:cubicBezTo>
                  <a:lnTo>
                    <a:pt x="4361" y="6074"/>
                  </a:lnTo>
                  <a:cubicBezTo>
                    <a:pt x="4382" y="6054"/>
                    <a:pt x="4427" y="6029"/>
                    <a:pt x="4447" y="6009"/>
                  </a:cubicBezTo>
                  <a:cubicBezTo>
                    <a:pt x="4487" y="6009"/>
                    <a:pt x="4532" y="5989"/>
                    <a:pt x="4572" y="5969"/>
                  </a:cubicBezTo>
                  <a:cubicBezTo>
                    <a:pt x="4657" y="5949"/>
                    <a:pt x="4737" y="5929"/>
                    <a:pt x="4802" y="5904"/>
                  </a:cubicBezTo>
                  <a:lnTo>
                    <a:pt x="4822" y="5904"/>
                  </a:lnTo>
                  <a:cubicBezTo>
                    <a:pt x="4862" y="5904"/>
                    <a:pt x="4927" y="5884"/>
                    <a:pt x="4967" y="5884"/>
                  </a:cubicBezTo>
                  <a:lnTo>
                    <a:pt x="4987" y="5884"/>
                  </a:lnTo>
                  <a:cubicBezTo>
                    <a:pt x="5007" y="5884"/>
                    <a:pt x="5007" y="5864"/>
                    <a:pt x="5032" y="5864"/>
                  </a:cubicBezTo>
                  <a:close/>
                  <a:moveTo>
                    <a:pt x="8387" y="6469"/>
                  </a:moveTo>
                  <a:cubicBezTo>
                    <a:pt x="8432" y="6469"/>
                    <a:pt x="8492" y="6469"/>
                    <a:pt x="8537" y="6489"/>
                  </a:cubicBezTo>
                  <a:cubicBezTo>
                    <a:pt x="8577" y="6489"/>
                    <a:pt x="8617" y="6509"/>
                    <a:pt x="8682" y="6509"/>
                  </a:cubicBezTo>
                  <a:cubicBezTo>
                    <a:pt x="8702" y="6529"/>
                    <a:pt x="8723" y="6529"/>
                    <a:pt x="8763" y="6529"/>
                  </a:cubicBezTo>
                  <a:cubicBezTo>
                    <a:pt x="8788" y="6554"/>
                    <a:pt x="8808" y="6554"/>
                    <a:pt x="8828" y="6554"/>
                  </a:cubicBezTo>
                  <a:cubicBezTo>
                    <a:pt x="8848" y="6575"/>
                    <a:pt x="8868" y="6575"/>
                    <a:pt x="8888" y="6575"/>
                  </a:cubicBezTo>
                  <a:cubicBezTo>
                    <a:pt x="8913" y="6595"/>
                    <a:pt x="8933" y="6595"/>
                    <a:pt x="8973" y="6615"/>
                  </a:cubicBezTo>
                  <a:cubicBezTo>
                    <a:pt x="9013" y="6635"/>
                    <a:pt x="9058" y="6655"/>
                    <a:pt x="9098" y="6680"/>
                  </a:cubicBezTo>
                  <a:cubicBezTo>
                    <a:pt x="9118" y="6700"/>
                    <a:pt x="9138" y="6720"/>
                    <a:pt x="9183" y="6740"/>
                  </a:cubicBezTo>
                  <a:lnTo>
                    <a:pt x="9203" y="6760"/>
                  </a:lnTo>
                  <a:lnTo>
                    <a:pt x="9243" y="6780"/>
                  </a:lnTo>
                  <a:cubicBezTo>
                    <a:pt x="9263" y="6805"/>
                    <a:pt x="9288" y="6805"/>
                    <a:pt x="9328" y="6845"/>
                  </a:cubicBezTo>
                  <a:cubicBezTo>
                    <a:pt x="9348" y="6845"/>
                    <a:pt x="9368" y="6865"/>
                    <a:pt x="9388" y="6885"/>
                  </a:cubicBezTo>
                  <a:lnTo>
                    <a:pt x="9413" y="6905"/>
                  </a:lnTo>
                  <a:cubicBezTo>
                    <a:pt x="9454" y="6950"/>
                    <a:pt x="9494" y="6970"/>
                    <a:pt x="9514" y="7010"/>
                  </a:cubicBezTo>
                  <a:cubicBezTo>
                    <a:pt x="9539" y="7030"/>
                    <a:pt x="9559" y="7055"/>
                    <a:pt x="9559" y="7075"/>
                  </a:cubicBezTo>
                  <a:lnTo>
                    <a:pt x="9599" y="7115"/>
                  </a:lnTo>
                  <a:cubicBezTo>
                    <a:pt x="9619" y="7155"/>
                    <a:pt x="9664" y="7200"/>
                    <a:pt x="9684" y="7240"/>
                  </a:cubicBezTo>
                  <a:cubicBezTo>
                    <a:pt x="9704" y="7280"/>
                    <a:pt x="9724" y="7326"/>
                    <a:pt x="9744" y="7366"/>
                  </a:cubicBezTo>
                  <a:lnTo>
                    <a:pt x="9744" y="7386"/>
                  </a:lnTo>
                  <a:cubicBezTo>
                    <a:pt x="9764" y="7406"/>
                    <a:pt x="9789" y="7451"/>
                    <a:pt x="9809" y="7491"/>
                  </a:cubicBezTo>
                  <a:cubicBezTo>
                    <a:pt x="9809" y="7531"/>
                    <a:pt x="9829" y="7596"/>
                    <a:pt x="9849" y="7636"/>
                  </a:cubicBezTo>
                  <a:cubicBezTo>
                    <a:pt x="9849" y="7681"/>
                    <a:pt x="9869" y="7741"/>
                    <a:pt x="9869" y="7781"/>
                  </a:cubicBezTo>
                  <a:cubicBezTo>
                    <a:pt x="9869" y="7846"/>
                    <a:pt x="9889" y="7886"/>
                    <a:pt x="9889" y="7931"/>
                  </a:cubicBezTo>
                  <a:lnTo>
                    <a:pt x="9889" y="7971"/>
                  </a:lnTo>
                  <a:cubicBezTo>
                    <a:pt x="9889" y="8011"/>
                    <a:pt x="9889" y="8057"/>
                    <a:pt x="9914" y="8097"/>
                  </a:cubicBezTo>
                  <a:lnTo>
                    <a:pt x="9914" y="8182"/>
                  </a:lnTo>
                  <a:lnTo>
                    <a:pt x="9914" y="8242"/>
                  </a:lnTo>
                  <a:cubicBezTo>
                    <a:pt x="9934" y="8282"/>
                    <a:pt x="9934" y="8347"/>
                    <a:pt x="9934" y="8387"/>
                  </a:cubicBezTo>
                  <a:cubicBezTo>
                    <a:pt x="9934" y="8472"/>
                    <a:pt x="9914" y="8557"/>
                    <a:pt x="9889" y="8657"/>
                  </a:cubicBezTo>
                  <a:cubicBezTo>
                    <a:pt x="9869" y="8702"/>
                    <a:pt x="9869" y="8742"/>
                    <a:pt x="9849" y="8783"/>
                  </a:cubicBezTo>
                  <a:cubicBezTo>
                    <a:pt x="9829" y="8848"/>
                    <a:pt x="9829" y="8888"/>
                    <a:pt x="9809" y="8933"/>
                  </a:cubicBezTo>
                  <a:cubicBezTo>
                    <a:pt x="9789" y="8973"/>
                    <a:pt x="9764" y="9013"/>
                    <a:pt x="9744" y="9058"/>
                  </a:cubicBezTo>
                  <a:cubicBezTo>
                    <a:pt x="9724" y="9078"/>
                    <a:pt x="9724" y="9098"/>
                    <a:pt x="9704" y="9118"/>
                  </a:cubicBezTo>
                  <a:cubicBezTo>
                    <a:pt x="9704" y="9138"/>
                    <a:pt x="9684" y="9158"/>
                    <a:pt x="9684" y="9183"/>
                  </a:cubicBezTo>
                  <a:lnTo>
                    <a:pt x="9664" y="9203"/>
                  </a:lnTo>
                  <a:cubicBezTo>
                    <a:pt x="9639" y="9223"/>
                    <a:pt x="9639" y="9243"/>
                    <a:pt x="9619" y="9283"/>
                  </a:cubicBezTo>
                  <a:cubicBezTo>
                    <a:pt x="9599" y="9328"/>
                    <a:pt x="9579" y="9348"/>
                    <a:pt x="9559" y="9388"/>
                  </a:cubicBezTo>
                  <a:cubicBezTo>
                    <a:pt x="9539" y="9408"/>
                    <a:pt x="9514" y="9433"/>
                    <a:pt x="9514" y="9453"/>
                  </a:cubicBezTo>
                  <a:lnTo>
                    <a:pt x="9474" y="9473"/>
                  </a:lnTo>
                  <a:lnTo>
                    <a:pt x="9454" y="9494"/>
                  </a:lnTo>
                  <a:cubicBezTo>
                    <a:pt x="9454" y="9534"/>
                    <a:pt x="9434" y="9559"/>
                    <a:pt x="9413" y="9579"/>
                  </a:cubicBezTo>
                  <a:cubicBezTo>
                    <a:pt x="9368" y="9599"/>
                    <a:pt x="9348" y="9639"/>
                    <a:pt x="9328" y="9659"/>
                  </a:cubicBezTo>
                  <a:lnTo>
                    <a:pt x="9308" y="9684"/>
                  </a:lnTo>
                  <a:cubicBezTo>
                    <a:pt x="9288" y="9704"/>
                    <a:pt x="9243" y="9724"/>
                    <a:pt x="9223" y="9744"/>
                  </a:cubicBezTo>
                  <a:cubicBezTo>
                    <a:pt x="9203" y="9764"/>
                    <a:pt x="9183" y="9784"/>
                    <a:pt x="9138" y="9809"/>
                  </a:cubicBezTo>
                  <a:cubicBezTo>
                    <a:pt x="9098" y="9829"/>
                    <a:pt x="9078" y="9849"/>
                    <a:pt x="9058" y="9849"/>
                  </a:cubicBezTo>
                  <a:lnTo>
                    <a:pt x="9038" y="9869"/>
                  </a:lnTo>
                  <a:lnTo>
                    <a:pt x="8993" y="9869"/>
                  </a:lnTo>
                  <a:cubicBezTo>
                    <a:pt x="8973" y="9889"/>
                    <a:pt x="8973" y="9889"/>
                    <a:pt x="8953" y="9909"/>
                  </a:cubicBezTo>
                  <a:lnTo>
                    <a:pt x="8933" y="9909"/>
                  </a:lnTo>
                  <a:cubicBezTo>
                    <a:pt x="8888" y="9934"/>
                    <a:pt x="8848" y="9954"/>
                    <a:pt x="8808" y="9974"/>
                  </a:cubicBezTo>
                  <a:cubicBezTo>
                    <a:pt x="8763" y="9974"/>
                    <a:pt x="8723" y="9994"/>
                    <a:pt x="8682" y="10014"/>
                  </a:cubicBezTo>
                  <a:lnTo>
                    <a:pt x="8597" y="10014"/>
                  </a:lnTo>
                  <a:cubicBezTo>
                    <a:pt x="8537" y="10034"/>
                    <a:pt x="8472" y="10034"/>
                    <a:pt x="8412" y="10034"/>
                  </a:cubicBezTo>
                  <a:cubicBezTo>
                    <a:pt x="8367" y="10034"/>
                    <a:pt x="8347" y="10059"/>
                    <a:pt x="8307" y="10059"/>
                  </a:cubicBezTo>
                  <a:cubicBezTo>
                    <a:pt x="8242" y="10059"/>
                    <a:pt x="8202" y="10034"/>
                    <a:pt x="8162" y="10034"/>
                  </a:cubicBezTo>
                  <a:lnTo>
                    <a:pt x="8012" y="10034"/>
                  </a:lnTo>
                  <a:cubicBezTo>
                    <a:pt x="7971" y="10014"/>
                    <a:pt x="7931" y="9994"/>
                    <a:pt x="7866" y="9974"/>
                  </a:cubicBezTo>
                  <a:cubicBezTo>
                    <a:pt x="7826" y="9974"/>
                    <a:pt x="7786" y="9954"/>
                    <a:pt x="7741" y="9934"/>
                  </a:cubicBezTo>
                  <a:cubicBezTo>
                    <a:pt x="7721" y="9909"/>
                    <a:pt x="7701" y="9909"/>
                    <a:pt x="7701" y="9889"/>
                  </a:cubicBezTo>
                  <a:cubicBezTo>
                    <a:pt x="7681" y="9889"/>
                    <a:pt x="7661" y="9869"/>
                    <a:pt x="7636" y="9869"/>
                  </a:cubicBezTo>
                  <a:lnTo>
                    <a:pt x="7616" y="9849"/>
                  </a:lnTo>
                  <a:cubicBezTo>
                    <a:pt x="7556" y="9784"/>
                    <a:pt x="7471" y="9724"/>
                    <a:pt x="7411" y="9659"/>
                  </a:cubicBezTo>
                  <a:cubicBezTo>
                    <a:pt x="7346" y="9599"/>
                    <a:pt x="7286" y="9514"/>
                    <a:pt x="7240" y="9473"/>
                  </a:cubicBezTo>
                  <a:cubicBezTo>
                    <a:pt x="7220" y="9433"/>
                    <a:pt x="7200" y="9388"/>
                    <a:pt x="7160" y="9348"/>
                  </a:cubicBezTo>
                  <a:cubicBezTo>
                    <a:pt x="7160" y="9328"/>
                    <a:pt x="7135" y="9308"/>
                    <a:pt x="7115" y="9283"/>
                  </a:cubicBezTo>
                  <a:lnTo>
                    <a:pt x="7095" y="9243"/>
                  </a:lnTo>
                  <a:cubicBezTo>
                    <a:pt x="7075" y="9203"/>
                    <a:pt x="7055" y="9158"/>
                    <a:pt x="7035" y="9118"/>
                  </a:cubicBezTo>
                  <a:cubicBezTo>
                    <a:pt x="7010" y="9078"/>
                    <a:pt x="6990" y="9033"/>
                    <a:pt x="6970" y="8993"/>
                  </a:cubicBezTo>
                  <a:cubicBezTo>
                    <a:pt x="6950" y="8953"/>
                    <a:pt x="6950" y="8908"/>
                    <a:pt x="6930" y="8868"/>
                  </a:cubicBezTo>
                  <a:lnTo>
                    <a:pt x="6930" y="8848"/>
                  </a:lnTo>
                  <a:cubicBezTo>
                    <a:pt x="6910" y="8783"/>
                    <a:pt x="6885" y="8742"/>
                    <a:pt x="6885" y="8702"/>
                  </a:cubicBezTo>
                  <a:cubicBezTo>
                    <a:pt x="6865" y="8597"/>
                    <a:pt x="6845" y="8512"/>
                    <a:pt x="6845" y="8432"/>
                  </a:cubicBezTo>
                  <a:lnTo>
                    <a:pt x="6845" y="8137"/>
                  </a:lnTo>
                  <a:lnTo>
                    <a:pt x="6845" y="8077"/>
                  </a:lnTo>
                  <a:cubicBezTo>
                    <a:pt x="6865" y="8057"/>
                    <a:pt x="6865" y="8011"/>
                    <a:pt x="6865" y="7991"/>
                  </a:cubicBezTo>
                  <a:cubicBezTo>
                    <a:pt x="6865" y="7951"/>
                    <a:pt x="6865" y="7906"/>
                    <a:pt x="6885" y="7866"/>
                  </a:cubicBezTo>
                  <a:lnTo>
                    <a:pt x="6885" y="7846"/>
                  </a:lnTo>
                  <a:cubicBezTo>
                    <a:pt x="6885" y="7806"/>
                    <a:pt x="6910" y="7741"/>
                    <a:pt x="6930" y="7701"/>
                  </a:cubicBezTo>
                  <a:cubicBezTo>
                    <a:pt x="6930" y="7636"/>
                    <a:pt x="6950" y="7596"/>
                    <a:pt x="6970" y="7556"/>
                  </a:cubicBezTo>
                  <a:cubicBezTo>
                    <a:pt x="6970" y="7511"/>
                    <a:pt x="6990" y="7471"/>
                    <a:pt x="7010" y="7406"/>
                  </a:cubicBezTo>
                  <a:lnTo>
                    <a:pt x="7035" y="7386"/>
                  </a:lnTo>
                  <a:cubicBezTo>
                    <a:pt x="7035" y="7366"/>
                    <a:pt x="7055" y="7326"/>
                    <a:pt x="7075" y="7306"/>
                  </a:cubicBezTo>
                  <a:cubicBezTo>
                    <a:pt x="7115" y="7220"/>
                    <a:pt x="7180" y="7135"/>
                    <a:pt x="7220" y="7075"/>
                  </a:cubicBezTo>
                  <a:lnTo>
                    <a:pt x="7240" y="7055"/>
                  </a:lnTo>
                  <a:cubicBezTo>
                    <a:pt x="7261" y="7030"/>
                    <a:pt x="7286" y="6990"/>
                    <a:pt x="7326" y="6950"/>
                  </a:cubicBezTo>
                  <a:lnTo>
                    <a:pt x="7411" y="6865"/>
                  </a:lnTo>
                  <a:cubicBezTo>
                    <a:pt x="7451" y="6845"/>
                    <a:pt x="7471" y="6805"/>
                    <a:pt x="7536" y="6780"/>
                  </a:cubicBezTo>
                  <a:cubicBezTo>
                    <a:pt x="7556" y="6740"/>
                    <a:pt x="7596" y="6720"/>
                    <a:pt x="7636" y="6700"/>
                  </a:cubicBezTo>
                  <a:cubicBezTo>
                    <a:pt x="7661" y="6680"/>
                    <a:pt x="7701" y="6655"/>
                    <a:pt x="7741" y="6655"/>
                  </a:cubicBezTo>
                  <a:lnTo>
                    <a:pt x="7761" y="6635"/>
                  </a:lnTo>
                  <a:cubicBezTo>
                    <a:pt x="7786" y="6635"/>
                    <a:pt x="7806" y="6615"/>
                    <a:pt x="7826" y="6615"/>
                  </a:cubicBezTo>
                  <a:cubicBezTo>
                    <a:pt x="7846" y="6595"/>
                    <a:pt x="7866" y="6595"/>
                    <a:pt x="7886" y="6595"/>
                  </a:cubicBezTo>
                  <a:cubicBezTo>
                    <a:pt x="7911" y="6575"/>
                    <a:pt x="7931" y="6575"/>
                    <a:pt x="7971" y="6554"/>
                  </a:cubicBezTo>
                  <a:cubicBezTo>
                    <a:pt x="7992" y="6554"/>
                    <a:pt x="8012" y="6529"/>
                    <a:pt x="8057" y="6529"/>
                  </a:cubicBezTo>
                  <a:lnTo>
                    <a:pt x="8077" y="6509"/>
                  </a:lnTo>
                  <a:lnTo>
                    <a:pt x="8137" y="6509"/>
                  </a:lnTo>
                  <a:cubicBezTo>
                    <a:pt x="8137" y="6509"/>
                    <a:pt x="8137" y="6489"/>
                    <a:pt x="8162" y="6489"/>
                  </a:cubicBezTo>
                  <a:lnTo>
                    <a:pt x="8222" y="6489"/>
                  </a:lnTo>
                  <a:cubicBezTo>
                    <a:pt x="8262" y="6469"/>
                    <a:pt x="8307" y="6469"/>
                    <a:pt x="8347" y="6469"/>
                  </a:cubicBezTo>
                  <a:close/>
                  <a:moveTo>
                    <a:pt x="7661" y="0"/>
                  </a:moveTo>
                  <a:cubicBezTo>
                    <a:pt x="7491" y="0"/>
                    <a:pt x="7306" y="0"/>
                    <a:pt x="7115" y="20"/>
                  </a:cubicBezTo>
                  <a:cubicBezTo>
                    <a:pt x="6885" y="46"/>
                    <a:pt x="6680" y="86"/>
                    <a:pt x="6489" y="126"/>
                  </a:cubicBezTo>
                  <a:cubicBezTo>
                    <a:pt x="6384" y="146"/>
                    <a:pt x="6304" y="171"/>
                    <a:pt x="6199" y="191"/>
                  </a:cubicBezTo>
                  <a:cubicBezTo>
                    <a:pt x="6114" y="211"/>
                    <a:pt x="6034" y="251"/>
                    <a:pt x="5949" y="271"/>
                  </a:cubicBezTo>
                  <a:lnTo>
                    <a:pt x="5909" y="296"/>
                  </a:lnTo>
                  <a:cubicBezTo>
                    <a:pt x="5803" y="316"/>
                    <a:pt x="5718" y="356"/>
                    <a:pt x="5613" y="376"/>
                  </a:cubicBezTo>
                  <a:cubicBezTo>
                    <a:pt x="5573" y="396"/>
                    <a:pt x="5508" y="421"/>
                    <a:pt x="5468" y="441"/>
                  </a:cubicBezTo>
                  <a:lnTo>
                    <a:pt x="5343" y="481"/>
                  </a:lnTo>
                  <a:cubicBezTo>
                    <a:pt x="5158" y="546"/>
                    <a:pt x="4967" y="626"/>
                    <a:pt x="4782" y="711"/>
                  </a:cubicBezTo>
                  <a:cubicBezTo>
                    <a:pt x="4612" y="797"/>
                    <a:pt x="4427" y="877"/>
                    <a:pt x="4236" y="982"/>
                  </a:cubicBezTo>
                  <a:cubicBezTo>
                    <a:pt x="4051" y="1087"/>
                    <a:pt x="3881" y="1192"/>
                    <a:pt x="3736" y="1297"/>
                  </a:cubicBezTo>
                  <a:cubicBezTo>
                    <a:pt x="3630" y="1357"/>
                    <a:pt x="3530" y="1442"/>
                    <a:pt x="3425" y="1503"/>
                  </a:cubicBezTo>
                  <a:lnTo>
                    <a:pt x="3405" y="1548"/>
                  </a:lnTo>
                  <a:cubicBezTo>
                    <a:pt x="3340" y="1568"/>
                    <a:pt x="3300" y="1608"/>
                    <a:pt x="3255" y="1648"/>
                  </a:cubicBezTo>
                  <a:cubicBezTo>
                    <a:pt x="3235" y="1673"/>
                    <a:pt x="3195" y="1693"/>
                    <a:pt x="3175" y="1733"/>
                  </a:cubicBezTo>
                  <a:cubicBezTo>
                    <a:pt x="3175" y="1713"/>
                    <a:pt x="3155" y="1693"/>
                    <a:pt x="3155" y="1673"/>
                  </a:cubicBezTo>
                  <a:cubicBezTo>
                    <a:pt x="3130" y="1628"/>
                    <a:pt x="3110" y="1588"/>
                    <a:pt x="3090" y="1548"/>
                  </a:cubicBezTo>
                  <a:cubicBezTo>
                    <a:pt x="3050" y="1503"/>
                    <a:pt x="3030" y="1482"/>
                    <a:pt x="3005" y="1442"/>
                  </a:cubicBezTo>
                  <a:cubicBezTo>
                    <a:pt x="2965" y="1397"/>
                    <a:pt x="2945" y="1337"/>
                    <a:pt x="2904" y="1317"/>
                  </a:cubicBezTo>
                  <a:cubicBezTo>
                    <a:pt x="2859" y="1272"/>
                    <a:pt x="2839" y="1252"/>
                    <a:pt x="2799" y="1232"/>
                  </a:cubicBezTo>
                  <a:lnTo>
                    <a:pt x="2799" y="1212"/>
                  </a:lnTo>
                  <a:cubicBezTo>
                    <a:pt x="2754" y="1192"/>
                    <a:pt x="2714" y="1172"/>
                    <a:pt x="2674" y="1127"/>
                  </a:cubicBezTo>
                  <a:cubicBezTo>
                    <a:pt x="2589" y="1087"/>
                    <a:pt x="2504" y="1022"/>
                    <a:pt x="2444" y="1002"/>
                  </a:cubicBezTo>
                  <a:cubicBezTo>
                    <a:pt x="2379" y="982"/>
                    <a:pt x="2339" y="942"/>
                    <a:pt x="2279" y="942"/>
                  </a:cubicBezTo>
                  <a:cubicBezTo>
                    <a:pt x="2234" y="922"/>
                    <a:pt x="2193" y="897"/>
                    <a:pt x="2153" y="897"/>
                  </a:cubicBezTo>
                  <a:cubicBezTo>
                    <a:pt x="2048" y="877"/>
                    <a:pt x="1963" y="857"/>
                    <a:pt x="1858" y="857"/>
                  </a:cubicBezTo>
                  <a:lnTo>
                    <a:pt x="1733" y="857"/>
                  </a:lnTo>
                  <a:cubicBezTo>
                    <a:pt x="1693" y="857"/>
                    <a:pt x="1628" y="857"/>
                    <a:pt x="1568" y="877"/>
                  </a:cubicBezTo>
                  <a:cubicBezTo>
                    <a:pt x="1462" y="877"/>
                    <a:pt x="1357" y="922"/>
                    <a:pt x="1277" y="962"/>
                  </a:cubicBezTo>
                  <a:cubicBezTo>
                    <a:pt x="1232" y="982"/>
                    <a:pt x="1192" y="1002"/>
                    <a:pt x="1127" y="1047"/>
                  </a:cubicBezTo>
                  <a:lnTo>
                    <a:pt x="1107" y="1047"/>
                  </a:lnTo>
                  <a:lnTo>
                    <a:pt x="1107" y="1067"/>
                  </a:lnTo>
                  <a:lnTo>
                    <a:pt x="1087" y="1067"/>
                  </a:lnTo>
                  <a:cubicBezTo>
                    <a:pt x="1067" y="1087"/>
                    <a:pt x="1027" y="1107"/>
                    <a:pt x="1002" y="1147"/>
                  </a:cubicBezTo>
                  <a:cubicBezTo>
                    <a:pt x="982" y="1147"/>
                    <a:pt x="962" y="1172"/>
                    <a:pt x="942" y="1192"/>
                  </a:cubicBezTo>
                  <a:lnTo>
                    <a:pt x="942" y="1212"/>
                  </a:lnTo>
                  <a:cubicBezTo>
                    <a:pt x="922" y="1212"/>
                    <a:pt x="902" y="1232"/>
                    <a:pt x="902" y="1232"/>
                  </a:cubicBezTo>
                  <a:cubicBezTo>
                    <a:pt x="857" y="1272"/>
                    <a:pt x="817" y="1317"/>
                    <a:pt x="777" y="1337"/>
                  </a:cubicBezTo>
                  <a:cubicBezTo>
                    <a:pt x="752" y="1357"/>
                    <a:pt x="731" y="1377"/>
                    <a:pt x="711" y="1377"/>
                  </a:cubicBezTo>
                  <a:cubicBezTo>
                    <a:pt x="691" y="1397"/>
                    <a:pt x="671" y="1442"/>
                    <a:pt x="691" y="1462"/>
                  </a:cubicBezTo>
                  <a:lnTo>
                    <a:pt x="671" y="1482"/>
                  </a:lnTo>
                  <a:cubicBezTo>
                    <a:pt x="606" y="1568"/>
                    <a:pt x="566" y="1648"/>
                    <a:pt x="501" y="1733"/>
                  </a:cubicBezTo>
                  <a:cubicBezTo>
                    <a:pt x="461" y="1838"/>
                    <a:pt x="421" y="1923"/>
                    <a:pt x="401" y="2023"/>
                  </a:cubicBezTo>
                  <a:cubicBezTo>
                    <a:pt x="376" y="2108"/>
                    <a:pt x="356" y="2193"/>
                    <a:pt x="336" y="2299"/>
                  </a:cubicBezTo>
                  <a:cubicBezTo>
                    <a:pt x="316" y="2379"/>
                    <a:pt x="316" y="2484"/>
                    <a:pt x="316" y="2609"/>
                  </a:cubicBezTo>
                  <a:cubicBezTo>
                    <a:pt x="296" y="2649"/>
                    <a:pt x="296" y="2694"/>
                    <a:pt x="296" y="2754"/>
                  </a:cubicBezTo>
                  <a:lnTo>
                    <a:pt x="296" y="2774"/>
                  </a:lnTo>
                  <a:lnTo>
                    <a:pt x="296" y="2899"/>
                  </a:lnTo>
                  <a:cubicBezTo>
                    <a:pt x="316" y="2945"/>
                    <a:pt x="316" y="3005"/>
                    <a:pt x="316" y="3070"/>
                  </a:cubicBezTo>
                  <a:cubicBezTo>
                    <a:pt x="336" y="3110"/>
                    <a:pt x="336" y="3150"/>
                    <a:pt x="336" y="3195"/>
                  </a:cubicBezTo>
                  <a:cubicBezTo>
                    <a:pt x="376" y="3275"/>
                    <a:pt x="401" y="3380"/>
                    <a:pt x="441" y="3465"/>
                  </a:cubicBezTo>
                  <a:lnTo>
                    <a:pt x="461" y="3505"/>
                  </a:lnTo>
                  <a:cubicBezTo>
                    <a:pt x="481" y="3550"/>
                    <a:pt x="501" y="3590"/>
                    <a:pt x="501" y="3610"/>
                  </a:cubicBezTo>
                  <a:cubicBezTo>
                    <a:pt x="526" y="3650"/>
                    <a:pt x="546" y="3716"/>
                    <a:pt x="566" y="3756"/>
                  </a:cubicBezTo>
                  <a:cubicBezTo>
                    <a:pt x="586" y="3801"/>
                    <a:pt x="606" y="3821"/>
                    <a:pt x="651" y="3861"/>
                  </a:cubicBezTo>
                  <a:cubicBezTo>
                    <a:pt x="671" y="3901"/>
                    <a:pt x="691" y="3946"/>
                    <a:pt x="731" y="3986"/>
                  </a:cubicBezTo>
                  <a:cubicBezTo>
                    <a:pt x="777" y="4026"/>
                    <a:pt x="817" y="4051"/>
                    <a:pt x="857" y="4071"/>
                  </a:cubicBezTo>
                  <a:cubicBezTo>
                    <a:pt x="922" y="4091"/>
                    <a:pt x="962" y="4111"/>
                    <a:pt x="1002" y="4131"/>
                  </a:cubicBezTo>
                  <a:cubicBezTo>
                    <a:pt x="1087" y="4151"/>
                    <a:pt x="1172" y="4176"/>
                    <a:pt x="1232" y="4176"/>
                  </a:cubicBezTo>
                  <a:lnTo>
                    <a:pt x="1252" y="4176"/>
                  </a:lnTo>
                  <a:cubicBezTo>
                    <a:pt x="1317" y="4196"/>
                    <a:pt x="1377" y="4196"/>
                    <a:pt x="1442" y="4196"/>
                  </a:cubicBezTo>
                  <a:lnTo>
                    <a:pt x="1588" y="4196"/>
                  </a:lnTo>
                  <a:cubicBezTo>
                    <a:pt x="1588" y="4216"/>
                    <a:pt x="1588" y="4256"/>
                    <a:pt x="1568" y="4276"/>
                  </a:cubicBezTo>
                  <a:lnTo>
                    <a:pt x="1568" y="4301"/>
                  </a:lnTo>
                  <a:cubicBezTo>
                    <a:pt x="1568" y="4361"/>
                    <a:pt x="1548" y="4402"/>
                    <a:pt x="1548" y="4447"/>
                  </a:cubicBezTo>
                  <a:cubicBezTo>
                    <a:pt x="1528" y="4552"/>
                    <a:pt x="1503" y="4652"/>
                    <a:pt x="1483" y="4737"/>
                  </a:cubicBezTo>
                  <a:cubicBezTo>
                    <a:pt x="1462" y="4842"/>
                    <a:pt x="1462" y="4947"/>
                    <a:pt x="1442" y="5052"/>
                  </a:cubicBezTo>
                  <a:lnTo>
                    <a:pt x="1442" y="5363"/>
                  </a:lnTo>
                  <a:cubicBezTo>
                    <a:pt x="1442" y="5488"/>
                    <a:pt x="1442" y="5573"/>
                    <a:pt x="1462" y="5678"/>
                  </a:cubicBezTo>
                  <a:cubicBezTo>
                    <a:pt x="1462" y="5758"/>
                    <a:pt x="1462" y="5864"/>
                    <a:pt x="1483" y="5969"/>
                  </a:cubicBezTo>
                  <a:cubicBezTo>
                    <a:pt x="1483" y="6074"/>
                    <a:pt x="1503" y="6179"/>
                    <a:pt x="1528" y="6279"/>
                  </a:cubicBezTo>
                  <a:cubicBezTo>
                    <a:pt x="1548" y="6364"/>
                    <a:pt x="1568" y="6429"/>
                    <a:pt x="1588" y="6509"/>
                  </a:cubicBezTo>
                  <a:lnTo>
                    <a:pt x="1608" y="6575"/>
                  </a:lnTo>
                  <a:cubicBezTo>
                    <a:pt x="1628" y="6635"/>
                    <a:pt x="1628" y="6700"/>
                    <a:pt x="1653" y="6760"/>
                  </a:cubicBezTo>
                  <a:cubicBezTo>
                    <a:pt x="1693" y="6905"/>
                    <a:pt x="1733" y="7030"/>
                    <a:pt x="1778" y="7180"/>
                  </a:cubicBezTo>
                  <a:cubicBezTo>
                    <a:pt x="1798" y="7260"/>
                    <a:pt x="1818" y="7346"/>
                    <a:pt x="1858" y="7451"/>
                  </a:cubicBezTo>
                  <a:lnTo>
                    <a:pt x="1673" y="7260"/>
                  </a:lnTo>
                  <a:cubicBezTo>
                    <a:pt x="1588" y="7200"/>
                    <a:pt x="1503" y="7155"/>
                    <a:pt x="1422" y="7115"/>
                  </a:cubicBezTo>
                  <a:cubicBezTo>
                    <a:pt x="1357" y="7095"/>
                    <a:pt x="1297" y="7075"/>
                    <a:pt x="1192" y="7030"/>
                  </a:cubicBezTo>
                  <a:cubicBezTo>
                    <a:pt x="1087" y="7010"/>
                    <a:pt x="982" y="7010"/>
                    <a:pt x="877" y="6990"/>
                  </a:cubicBezTo>
                  <a:lnTo>
                    <a:pt x="626" y="6990"/>
                  </a:lnTo>
                  <a:cubicBezTo>
                    <a:pt x="606" y="6990"/>
                    <a:pt x="606" y="6990"/>
                    <a:pt x="586" y="7010"/>
                  </a:cubicBezTo>
                  <a:lnTo>
                    <a:pt x="546" y="7010"/>
                  </a:lnTo>
                  <a:lnTo>
                    <a:pt x="501" y="7030"/>
                  </a:lnTo>
                  <a:cubicBezTo>
                    <a:pt x="481" y="7030"/>
                    <a:pt x="461" y="7055"/>
                    <a:pt x="461" y="7075"/>
                  </a:cubicBezTo>
                  <a:lnTo>
                    <a:pt x="441" y="7075"/>
                  </a:lnTo>
                  <a:lnTo>
                    <a:pt x="421" y="7095"/>
                  </a:lnTo>
                  <a:cubicBezTo>
                    <a:pt x="376" y="7115"/>
                    <a:pt x="356" y="7135"/>
                    <a:pt x="316" y="7155"/>
                  </a:cubicBezTo>
                  <a:cubicBezTo>
                    <a:pt x="231" y="7220"/>
                    <a:pt x="151" y="7280"/>
                    <a:pt x="106" y="7366"/>
                  </a:cubicBezTo>
                  <a:cubicBezTo>
                    <a:pt x="106" y="7386"/>
                    <a:pt x="86" y="7406"/>
                    <a:pt x="86" y="7431"/>
                  </a:cubicBezTo>
                  <a:cubicBezTo>
                    <a:pt x="66" y="7451"/>
                    <a:pt x="66" y="7491"/>
                    <a:pt x="46" y="7511"/>
                  </a:cubicBezTo>
                  <a:cubicBezTo>
                    <a:pt x="46" y="7556"/>
                    <a:pt x="26" y="7596"/>
                    <a:pt x="26" y="7656"/>
                  </a:cubicBezTo>
                  <a:cubicBezTo>
                    <a:pt x="0" y="7741"/>
                    <a:pt x="0" y="7846"/>
                    <a:pt x="0" y="7951"/>
                  </a:cubicBezTo>
                  <a:cubicBezTo>
                    <a:pt x="0" y="8032"/>
                    <a:pt x="0" y="8137"/>
                    <a:pt x="26" y="8242"/>
                  </a:cubicBezTo>
                  <a:cubicBezTo>
                    <a:pt x="26" y="8282"/>
                    <a:pt x="46" y="8347"/>
                    <a:pt x="46" y="8387"/>
                  </a:cubicBezTo>
                  <a:cubicBezTo>
                    <a:pt x="66" y="8432"/>
                    <a:pt x="66" y="8472"/>
                    <a:pt x="86" y="8512"/>
                  </a:cubicBezTo>
                  <a:lnTo>
                    <a:pt x="86" y="8532"/>
                  </a:lnTo>
                  <a:cubicBezTo>
                    <a:pt x="106" y="8617"/>
                    <a:pt x="126" y="8702"/>
                    <a:pt x="171" y="8783"/>
                  </a:cubicBezTo>
                  <a:lnTo>
                    <a:pt x="211" y="8908"/>
                  </a:lnTo>
                  <a:cubicBezTo>
                    <a:pt x="231" y="8953"/>
                    <a:pt x="251" y="9013"/>
                    <a:pt x="276" y="9078"/>
                  </a:cubicBezTo>
                  <a:cubicBezTo>
                    <a:pt x="316" y="9183"/>
                    <a:pt x="356" y="9263"/>
                    <a:pt x="401" y="9348"/>
                  </a:cubicBezTo>
                  <a:cubicBezTo>
                    <a:pt x="441" y="9408"/>
                    <a:pt x="481" y="9473"/>
                    <a:pt x="501" y="9534"/>
                  </a:cubicBezTo>
                  <a:cubicBezTo>
                    <a:pt x="526" y="9559"/>
                    <a:pt x="546" y="9599"/>
                    <a:pt x="546" y="9619"/>
                  </a:cubicBezTo>
                  <a:cubicBezTo>
                    <a:pt x="566" y="9659"/>
                    <a:pt x="606" y="9704"/>
                    <a:pt x="626" y="9744"/>
                  </a:cubicBezTo>
                  <a:cubicBezTo>
                    <a:pt x="671" y="9784"/>
                    <a:pt x="691" y="9829"/>
                    <a:pt x="731" y="9869"/>
                  </a:cubicBezTo>
                  <a:cubicBezTo>
                    <a:pt x="797" y="9934"/>
                    <a:pt x="857" y="10014"/>
                    <a:pt x="922" y="10079"/>
                  </a:cubicBezTo>
                  <a:lnTo>
                    <a:pt x="982" y="10139"/>
                  </a:lnTo>
                  <a:lnTo>
                    <a:pt x="1027" y="10184"/>
                  </a:lnTo>
                  <a:cubicBezTo>
                    <a:pt x="1067" y="10225"/>
                    <a:pt x="1107" y="10245"/>
                    <a:pt x="1127" y="10285"/>
                  </a:cubicBezTo>
                  <a:lnTo>
                    <a:pt x="1212" y="10350"/>
                  </a:lnTo>
                  <a:cubicBezTo>
                    <a:pt x="1277" y="10390"/>
                    <a:pt x="1317" y="10435"/>
                    <a:pt x="1377" y="10475"/>
                  </a:cubicBezTo>
                  <a:lnTo>
                    <a:pt x="1422" y="10515"/>
                  </a:lnTo>
                  <a:lnTo>
                    <a:pt x="1483" y="10580"/>
                  </a:lnTo>
                  <a:lnTo>
                    <a:pt x="1528" y="10600"/>
                  </a:lnTo>
                  <a:cubicBezTo>
                    <a:pt x="1548" y="10620"/>
                    <a:pt x="1568" y="10640"/>
                    <a:pt x="1588" y="10660"/>
                  </a:cubicBezTo>
                  <a:cubicBezTo>
                    <a:pt x="1653" y="10705"/>
                    <a:pt x="1693" y="10745"/>
                    <a:pt x="1733" y="10765"/>
                  </a:cubicBezTo>
                  <a:cubicBezTo>
                    <a:pt x="1778" y="10810"/>
                    <a:pt x="1818" y="10830"/>
                    <a:pt x="1858" y="10850"/>
                  </a:cubicBezTo>
                  <a:cubicBezTo>
                    <a:pt x="1923" y="10910"/>
                    <a:pt x="1983" y="10956"/>
                    <a:pt x="2068" y="10996"/>
                  </a:cubicBezTo>
                  <a:cubicBezTo>
                    <a:pt x="2128" y="11036"/>
                    <a:pt x="2193" y="11061"/>
                    <a:pt x="2254" y="11101"/>
                  </a:cubicBezTo>
                  <a:lnTo>
                    <a:pt x="2299" y="11121"/>
                  </a:lnTo>
                  <a:cubicBezTo>
                    <a:pt x="2359" y="11161"/>
                    <a:pt x="2444" y="11206"/>
                    <a:pt x="2529" y="11246"/>
                  </a:cubicBezTo>
                  <a:cubicBezTo>
                    <a:pt x="2589" y="11286"/>
                    <a:pt x="2654" y="11311"/>
                    <a:pt x="2734" y="11351"/>
                  </a:cubicBezTo>
                  <a:lnTo>
                    <a:pt x="2754" y="11351"/>
                  </a:lnTo>
                  <a:cubicBezTo>
                    <a:pt x="2859" y="11411"/>
                    <a:pt x="2965" y="11456"/>
                    <a:pt x="3050" y="11496"/>
                  </a:cubicBezTo>
                  <a:cubicBezTo>
                    <a:pt x="3070" y="11516"/>
                    <a:pt x="3110" y="11516"/>
                    <a:pt x="3130" y="11536"/>
                  </a:cubicBezTo>
                  <a:cubicBezTo>
                    <a:pt x="3195" y="11581"/>
                    <a:pt x="3235" y="11601"/>
                    <a:pt x="3300" y="11621"/>
                  </a:cubicBezTo>
                  <a:cubicBezTo>
                    <a:pt x="3405" y="11687"/>
                    <a:pt x="3485" y="11727"/>
                    <a:pt x="3590" y="11747"/>
                  </a:cubicBezTo>
                  <a:cubicBezTo>
                    <a:pt x="3610" y="11767"/>
                    <a:pt x="3656" y="11767"/>
                    <a:pt x="3696" y="11787"/>
                  </a:cubicBezTo>
                  <a:lnTo>
                    <a:pt x="3716" y="11787"/>
                  </a:lnTo>
                  <a:cubicBezTo>
                    <a:pt x="3781" y="11812"/>
                    <a:pt x="3821" y="11832"/>
                    <a:pt x="3881" y="11852"/>
                  </a:cubicBezTo>
                  <a:cubicBezTo>
                    <a:pt x="3906" y="11852"/>
                    <a:pt x="3926" y="11852"/>
                    <a:pt x="3946" y="11872"/>
                  </a:cubicBezTo>
                  <a:lnTo>
                    <a:pt x="4051" y="11872"/>
                  </a:lnTo>
                  <a:lnTo>
                    <a:pt x="4051" y="11892"/>
                  </a:lnTo>
                  <a:lnTo>
                    <a:pt x="4111" y="11892"/>
                  </a:lnTo>
                  <a:cubicBezTo>
                    <a:pt x="4156" y="11892"/>
                    <a:pt x="4196" y="11892"/>
                    <a:pt x="4236" y="11912"/>
                  </a:cubicBezTo>
                  <a:lnTo>
                    <a:pt x="4382" y="11912"/>
                  </a:lnTo>
                  <a:cubicBezTo>
                    <a:pt x="4447" y="11912"/>
                    <a:pt x="4487" y="11912"/>
                    <a:pt x="4532" y="11937"/>
                  </a:cubicBezTo>
                  <a:lnTo>
                    <a:pt x="4612" y="11937"/>
                  </a:lnTo>
                  <a:cubicBezTo>
                    <a:pt x="4592" y="11977"/>
                    <a:pt x="4572" y="12017"/>
                    <a:pt x="4572" y="12062"/>
                  </a:cubicBezTo>
                  <a:lnTo>
                    <a:pt x="4572" y="12082"/>
                  </a:lnTo>
                  <a:cubicBezTo>
                    <a:pt x="4532" y="12162"/>
                    <a:pt x="4507" y="12267"/>
                    <a:pt x="4487" y="12352"/>
                  </a:cubicBezTo>
                  <a:lnTo>
                    <a:pt x="4447" y="12438"/>
                  </a:lnTo>
                  <a:cubicBezTo>
                    <a:pt x="4447" y="12498"/>
                    <a:pt x="4427" y="12583"/>
                    <a:pt x="4407" y="12643"/>
                  </a:cubicBezTo>
                  <a:cubicBezTo>
                    <a:pt x="4382" y="12748"/>
                    <a:pt x="4361" y="12833"/>
                    <a:pt x="4341" y="12938"/>
                  </a:cubicBezTo>
                  <a:cubicBezTo>
                    <a:pt x="4321" y="12998"/>
                    <a:pt x="4321" y="13038"/>
                    <a:pt x="4301" y="13103"/>
                  </a:cubicBezTo>
                  <a:lnTo>
                    <a:pt x="4301" y="13229"/>
                  </a:lnTo>
                  <a:cubicBezTo>
                    <a:pt x="4281" y="13289"/>
                    <a:pt x="4281" y="13354"/>
                    <a:pt x="4256" y="13394"/>
                  </a:cubicBezTo>
                  <a:cubicBezTo>
                    <a:pt x="4256" y="13439"/>
                    <a:pt x="4236" y="13479"/>
                    <a:pt x="4236" y="13519"/>
                  </a:cubicBezTo>
                  <a:cubicBezTo>
                    <a:pt x="4216" y="13624"/>
                    <a:pt x="4196" y="13709"/>
                    <a:pt x="4176" y="13814"/>
                  </a:cubicBezTo>
                  <a:lnTo>
                    <a:pt x="4176" y="13875"/>
                  </a:lnTo>
                  <a:cubicBezTo>
                    <a:pt x="4196" y="13960"/>
                    <a:pt x="4216" y="14065"/>
                    <a:pt x="4256" y="14145"/>
                  </a:cubicBezTo>
                  <a:cubicBezTo>
                    <a:pt x="4301" y="14210"/>
                    <a:pt x="4341" y="14290"/>
                    <a:pt x="4427" y="14375"/>
                  </a:cubicBezTo>
                  <a:cubicBezTo>
                    <a:pt x="4507" y="14440"/>
                    <a:pt x="4592" y="14500"/>
                    <a:pt x="4677" y="14566"/>
                  </a:cubicBezTo>
                  <a:cubicBezTo>
                    <a:pt x="4782" y="14606"/>
                    <a:pt x="4882" y="14646"/>
                    <a:pt x="4987" y="14666"/>
                  </a:cubicBezTo>
                  <a:cubicBezTo>
                    <a:pt x="5007" y="14666"/>
                    <a:pt x="5052" y="14691"/>
                    <a:pt x="5072" y="14691"/>
                  </a:cubicBezTo>
                  <a:cubicBezTo>
                    <a:pt x="5052" y="14666"/>
                    <a:pt x="5052" y="14646"/>
                    <a:pt x="5052" y="14626"/>
                  </a:cubicBezTo>
                  <a:cubicBezTo>
                    <a:pt x="5032" y="14566"/>
                    <a:pt x="5032" y="14520"/>
                    <a:pt x="5032" y="14480"/>
                  </a:cubicBezTo>
                  <a:lnTo>
                    <a:pt x="5032" y="14440"/>
                  </a:lnTo>
                  <a:lnTo>
                    <a:pt x="5032" y="14375"/>
                  </a:lnTo>
                  <a:cubicBezTo>
                    <a:pt x="5052" y="14315"/>
                    <a:pt x="5052" y="14250"/>
                    <a:pt x="5052" y="14165"/>
                  </a:cubicBezTo>
                  <a:lnTo>
                    <a:pt x="5052" y="14040"/>
                  </a:lnTo>
                  <a:cubicBezTo>
                    <a:pt x="5072" y="13980"/>
                    <a:pt x="5072" y="13940"/>
                    <a:pt x="5093" y="13895"/>
                  </a:cubicBezTo>
                  <a:cubicBezTo>
                    <a:pt x="5133" y="13729"/>
                    <a:pt x="5198" y="13539"/>
                    <a:pt x="5283" y="13334"/>
                  </a:cubicBezTo>
                  <a:cubicBezTo>
                    <a:pt x="5323" y="13269"/>
                    <a:pt x="5363" y="13189"/>
                    <a:pt x="5408" y="13124"/>
                  </a:cubicBezTo>
                  <a:lnTo>
                    <a:pt x="5428" y="13083"/>
                  </a:lnTo>
                  <a:cubicBezTo>
                    <a:pt x="5468" y="12998"/>
                    <a:pt x="5508" y="12913"/>
                    <a:pt x="5573" y="12853"/>
                  </a:cubicBezTo>
                  <a:cubicBezTo>
                    <a:pt x="5633" y="12768"/>
                    <a:pt x="5698" y="12688"/>
                    <a:pt x="5738" y="12603"/>
                  </a:cubicBezTo>
                  <a:lnTo>
                    <a:pt x="5758" y="12603"/>
                  </a:lnTo>
                  <a:cubicBezTo>
                    <a:pt x="5824" y="12518"/>
                    <a:pt x="5884" y="12458"/>
                    <a:pt x="5929" y="12393"/>
                  </a:cubicBezTo>
                  <a:cubicBezTo>
                    <a:pt x="5969" y="12352"/>
                    <a:pt x="6009" y="12312"/>
                    <a:pt x="6054" y="12267"/>
                  </a:cubicBezTo>
                  <a:cubicBezTo>
                    <a:pt x="6074" y="12247"/>
                    <a:pt x="6094" y="12227"/>
                    <a:pt x="6114" y="12207"/>
                  </a:cubicBezTo>
                  <a:lnTo>
                    <a:pt x="6179" y="12162"/>
                  </a:lnTo>
                  <a:cubicBezTo>
                    <a:pt x="6239" y="12102"/>
                    <a:pt x="6324" y="12017"/>
                    <a:pt x="6409" y="11977"/>
                  </a:cubicBezTo>
                  <a:cubicBezTo>
                    <a:pt x="6429" y="11957"/>
                    <a:pt x="6449" y="11937"/>
                    <a:pt x="6469" y="11937"/>
                  </a:cubicBezTo>
                  <a:cubicBezTo>
                    <a:pt x="6489" y="11912"/>
                    <a:pt x="6509" y="11892"/>
                    <a:pt x="6534" y="11892"/>
                  </a:cubicBezTo>
                  <a:lnTo>
                    <a:pt x="6595" y="11852"/>
                  </a:lnTo>
                  <a:cubicBezTo>
                    <a:pt x="6615" y="11852"/>
                    <a:pt x="6635" y="11832"/>
                    <a:pt x="6660" y="11812"/>
                  </a:cubicBezTo>
                  <a:cubicBezTo>
                    <a:pt x="6700" y="11787"/>
                    <a:pt x="6740" y="11767"/>
                    <a:pt x="6805" y="11747"/>
                  </a:cubicBezTo>
                  <a:cubicBezTo>
                    <a:pt x="6825" y="11727"/>
                    <a:pt x="6865" y="11707"/>
                    <a:pt x="6885" y="11707"/>
                  </a:cubicBezTo>
                  <a:cubicBezTo>
                    <a:pt x="6910" y="11687"/>
                    <a:pt x="6930" y="11687"/>
                    <a:pt x="6950" y="11687"/>
                  </a:cubicBezTo>
                  <a:lnTo>
                    <a:pt x="6990" y="11662"/>
                  </a:lnTo>
                  <a:cubicBezTo>
                    <a:pt x="7055" y="11621"/>
                    <a:pt x="7115" y="11601"/>
                    <a:pt x="7180" y="11581"/>
                  </a:cubicBezTo>
                  <a:cubicBezTo>
                    <a:pt x="7240" y="11561"/>
                    <a:pt x="7286" y="11536"/>
                    <a:pt x="7346" y="11516"/>
                  </a:cubicBezTo>
                  <a:lnTo>
                    <a:pt x="7411" y="11496"/>
                  </a:lnTo>
                  <a:cubicBezTo>
                    <a:pt x="7511" y="11456"/>
                    <a:pt x="7576" y="11436"/>
                    <a:pt x="7661" y="11411"/>
                  </a:cubicBezTo>
                  <a:cubicBezTo>
                    <a:pt x="7701" y="11391"/>
                    <a:pt x="7741" y="11371"/>
                    <a:pt x="7786" y="11371"/>
                  </a:cubicBezTo>
                  <a:cubicBezTo>
                    <a:pt x="7826" y="11351"/>
                    <a:pt x="7866" y="11351"/>
                    <a:pt x="7911" y="11351"/>
                  </a:cubicBezTo>
                  <a:cubicBezTo>
                    <a:pt x="7951" y="11351"/>
                    <a:pt x="7971" y="11371"/>
                    <a:pt x="7971" y="11391"/>
                  </a:cubicBezTo>
                  <a:cubicBezTo>
                    <a:pt x="8012" y="11391"/>
                    <a:pt x="8057" y="11371"/>
                    <a:pt x="8117" y="11351"/>
                  </a:cubicBezTo>
                  <a:cubicBezTo>
                    <a:pt x="8162" y="11351"/>
                    <a:pt x="8202" y="11331"/>
                    <a:pt x="8242" y="11331"/>
                  </a:cubicBezTo>
                  <a:cubicBezTo>
                    <a:pt x="8307" y="11331"/>
                    <a:pt x="8347" y="11311"/>
                    <a:pt x="8412" y="11311"/>
                  </a:cubicBezTo>
                  <a:lnTo>
                    <a:pt x="8953" y="11311"/>
                  </a:lnTo>
                  <a:cubicBezTo>
                    <a:pt x="9038" y="11311"/>
                    <a:pt x="9118" y="11331"/>
                    <a:pt x="9183" y="11331"/>
                  </a:cubicBezTo>
                  <a:lnTo>
                    <a:pt x="9263" y="11331"/>
                  </a:lnTo>
                  <a:cubicBezTo>
                    <a:pt x="9348" y="11351"/>
                    <a:pt x="9454" y="11371"/>
                    <a:pt x="9579" y="11391"/>
                  </a:cubicBezTo>
                  <a:lnTo>
                    <a:pt x="9619" y="11391"/>
                  </a:lnTo>
                  <a:cubicBezTo>
                    <a:pt x="9704" y="11411"/>
                    <a:pt x="9789" y="11411"/>
                    <a:pt x="9869" y="11456"/>
                  </a:cubicBezTo>
                  <a:cubicBezTo>
                    <a:pt x="9914" y="11456"/>
                    <a:pt x="9954" y="11476"/>
                    <a:pt x="9994" y="11496"/>
                  </a:cubicBezTo>
                  <a:cubicBezTo>
                    <a:pt x="10039" y="11496"/>
                    <a:pt x="10059" y="11516"/>
                    <a:pt x="10099" y="11536"/>
                  </a:cubicBezTo>
                  <a:lnTo>
                    <a:pt x="10139" y="11561"/>
                  </a:lnTo>
                  <a:cubicBezTo>
                    <a:pt x="10225" y="11581"/>
                    <a:pt x="10310" y="11621"/>
                    <a:pt x="10390" y="11641"/>
                  </a:cubicBezTo>
                  <a:lnTo>
                    <a:pt x="10435" y="11662"/>
                  </a:lnTo>
                  <a:cubicBezTo>
                    <a:pt x="10455" y="11662"/>
                    <a:pt x="10495" y="11687"/>
                    <a:pt x="10540" y="11687"/>
                  </a:cubicBezTo>
                  <a:cubicBezTo>
                    <a:pt x="10560" y="11707"/>
                    <a:pt x="10580" y="11707"/>
                    <a:pt x="10600" y="11727"/>
                  </a:cubicBezTo>
                  <a:lnTo>
                    <a:pt x="10665" y="11747"/>
                  </a:lnTo>
                  <a:cubicBezTo>
                    <a:pt x="10705" y="11767"/>
                    <a:pt x="10765" y="11787"/>
                    <a:pt x="10810" y="11812"/>
                  </a:cubicBezTo>
                  <a:cubicBezTo>
                    <a:pt x="10850" y="11832"/>
                    <a:pt x="10870" y="11852"/>
                    <a:pt x="10936" y="11872"/>
                  </a:cubicBezTo>
                  <a:cubicBezTo>
                    <a:pt x="10956" y="11892"/>
                    <a:pt x="10996" y="11912"/>
                    <a:pt x="11041" y="11937"/>
                  </a:cubicBezTo>
                  <a:cubicBezTo>
                    <a:pt x="11061" y="11957"/>
                    <a:pt x="11081" y="11957"/>
                    <a:pt x="11101" y="11977"/>
                  </a:cubicBezTo>
                  <a:cubicBezTo>
                    <a:pt x="11101" y="11997"/>
                    <a:pt x="11121" y="11997"/>
                    <a:pt x="11141" y="12017"/>
                  </a:cubicBezTo>
                  <a:lnTo>
                    <a:pt x="11186" y="12037"/>
                  </a:lnTo>
                  <a:cubicBezTo>
                    <a:pt x="11206" y="12062"/>
                    <a:pt x="11246" y="12082"/>
                    <a:pt x="11266" y="12102"/>
                  </a:cubicBezTo>
                  <a:cubicBezTo>
                    <a:pt x="11311" y="12122"/>
                    <a:pt x="11331" y="12142"/>
                    <a:pt x="11351" y="12142"/>
                  </a:cubicBezTo>
                  <a:lnTo>
                    <a:pt x="11391" y="12187"/>
                  </a:lnTo>
                  <a:lnTo>
                    <a:pt x="11416" y="12207"/>
                  </a:lnTo>
                  <a:cubicBezTo>
                    <a:pt x="11456" y="12227"/>
                    <a:pt x="11476" y="12247"/>
                    <a:pt x="11496" y="12267"/>
                  </a:cubicBezTo>
                  <a:cubicBezTo>
                    <a:pt x="11541" y="12312"/>
                    <a:pt x="11561" y="12332"/>
                    <a:pt x="11602" y="12352"/>
                  </a:cubicBezTo>
                  <a:cubicBezTo>
                    <a:pt x="11642" y="12413"/>
                    <a:pt x="11727" y="12458"/>
                    <a:pt x="11767" y="12518"/>
                  </a:cubicBezTo>
                  <a:cubicBezTo>
                    <a:pt x="11812" y="12563"/>
                    <a:pt x="11832" y="12603"/>
                    <a:pt x="11872" y="12623"/>
                  </a:cubicBezTo>
                  <a:lnTo>
                    <a:pt x="11872" y="12643"/>
                  </a:lnTo>
                  <a:cubicBezTo>
                    <a:pt x="11892" y="12688"/>
                    <a:pt x="11937" y="12708"/>
                    <a:pt x="11957" y="12748"/>
                  </a:cubicBezTo>
                  <a:cubicBezTo>
                    <a:pt x="11997" y="12833"/>
                    <a:pt x="12062" y="12913"/>
                    <a:pt x="12102" y="12998"/>
                  </a:cubicBezTo>
                  <a:cubicBezTo>
                    <a:pt x="12142" y="13038"/>
                    <a:pt x="12167" y="13083"/>
                    <a:pt x="12187" y="13124"/>
                  </a:cubicBezTo>
                  <a:cubicBezTo>
                    <a:pt x="12227" y="13164"/>
                    <a:pt x="12247" y="13189"/>
                    <a:pt x="12267" y="13229"/>
                  </a:cubicBezTo>
                  <a:cubicBezTo>
                    <a:pt x="12267" y="13269"/>
                    <a:pt x="12292" y="13289"/>
                    <a:pt x="12312" y="13314"/>
                  </a:cubicBezTo>
                  <a:lnTo>
                    <a:pt x="12333" y="13354"/>
                  </a:lnTo>
                  <a:cubicBezTo>
                    <a:pt x="12353" y="13374"/>
                    <a:pt x="12373" y="13414"/>
                    <a:pt x="12393" y="13439"/>
                  </a:cubicBezTo>
                  <a:lnTo>
                    <a:pt x="12418" y="13479"/>
                  </a:lnTo>
                  <a:cubicBezTo>
                    <a:pt x="12458" y="13564"/>
                    <a:pt x="12498" y="13644"/>
                    <a:pt x="12518" y="13709"/>
                  </a:cubicBezTo>
                  <a:cubicBezTo>
                    <a:pt x="12543" y="13769"/>
                    <a:pt x="12543" y="13835"/>
                    <a:pt x="12563" y="13875"/>
                  </a:cubicBezTo>
                  <a:cubicBezTo>
                    <a:pt x="12563" y="13940"/>
                    <a:pt x="12563" y="13980"/>
                    <a:pt x="12543" y="14040"/>
                  </a:cubicBezTo>
                  <a:cubicBezTo>
                    <a:pt x="12543" y="14065"/>
                    <a:pt x="12543" y="14105"/>
                    <a:pt x="12518" y="14125"/>
                  </a:cubicBezTo>
                  <a:cubicBezTo>
                    <a:pt x="12563" y="14105"/>
                    <a:pt x="12603" y="14085"/>
                    <a:pt x="12643" y="14065"/>
                  </a:cubicBezTo>
                  <a:lnTo>
                    <a:pt x="12668" y="14065"/>
                  </a:lnTo>
                  <a:cubicBezTo>
                    <a:pt x="12748" y="14020"/>
                    <a:pt x="12833" y="13980"/>
                    <a:pt x="12893" y="13940"/>
                  </a:cubicBezTo>
                  <a:cubicBezTo>
                    <a:pt x="12978" y="13875"/>
                    <a:pt x="13064" y="13835"/>
                    <a:pt x="13124" y="13769"/>
                  </a:cubicBezTo>
                  <a:cubicBezTo>
                    <a:pt x="13189" y="13729"/>
                    <a:pt x="13249" y="13689"/>
                    <a:pt x="13314" y="13624"/>
                  </a:cubicBezTo>
                  <a:lnTo>
                    <a:pt x="13354" y="13604"/>
                  </a:lnTo>
                  <a:lnTo>
                    <a:pt x="13354" y="13584"/>
                  </a:lnTo>
                  <a:lnTo>
                    <a:pt x="13394" y="13564"/>
                  </a:lnTo>
                  <a:cubicBezTo>
                    <a:pt x="13419" y="13539"/>
                    <a:pt x="13419" y="13539"/>
                    <a:pt x="13439" y="13519"/>
                  </a:cubicBezTo>
                  <a:cubicBezTo>
                    <a:pt x="13459" y="13499"/>
                    <a:pt x="13459" y="13479"/>
                    <a:pt x="13479" y="13459"/>
                  </a:cubicBezTo>
                  <a:cubicBezTo>
                    <a:pt x="13499" y="13439"/>
                    <a:pt x="13479" y="13394"/>
                    <a:pt x="13459" y="13354"/>
                  </a:cubicBezTo>
                  <a:cubicBezTo>
                    <a:pt x="13439" y="13354"/>
                    <a:pt x="13419" y="13334"/>
                    <a:pt x="13394" y="13334"/>
                  </a:cubicBezTo>
                  <a:lnTo>
                    <a:pt x="13394" y="13314"/>
                  </a:lnTo>
                  <a:cubicBezTo>
                    <a:pt x="13374" y="13269"/>
                    <a:pt x="13354" y="13229"/>
                    <a:pt x="13354" y="13189"/>
                  </a:cubicBezTo>
                  <a:cubicBezTo>
                    <a:pt x="13334" y="13144"/>
                    <a:pt x="13334" y="13103"/>
                    <a:pt x="13314" y="13063"/>
                  </a:cubicBezTo>
                  <a:cubicBezTo>
                    <a:pt x="13314" y="13018"/>
                    <a:pt x="13294" y="12978"/>
                    <a:pt x="13269" y="12938"/>
                  </a:cubicBezTo>
                  <a:cubicBezTo>
                    <a:pt x="13249" y="12853"/>
                    <a:pt x="13229" y="12788"/>
                    <a:pt x="13209" y="12708"/>
                  </a:cubicBezTo>
                  <a:lnTo>
                    <a:pt x="13189" y="12663"/>
                  </a:lnTo>
                  <a:cubicBezTo>
                    <a:pt x="13189" y="12623"/>
                    <a:pt x="13169" y="12603"/>
                    <a:pt x="13169" y="12583"/>
                  </a:cubicBezTo>
                  <a:lnTo>
                    <a:pt x="13144" y="12518"/>
                  </a:lnTo>
                  <a:cubicBezTo>
                    <a:pt x="13124" y="12478"/>
                    <a:pt x="13104" y="12438"/>
                    <a:pt x="13104" y="12393"/>
                  </a:cubicBezTo>
                  <a:cubicBezTo>
                    <a:pt x="13064" y="12332"/>
                    <a:pt x="13043" y="12267"/>
                    <a:pt x="13018" y="12207"/>
                  </a:cubicBezTo>
                  <a:lnTo>
                    <a:pt x="12998" y="12187"/>
                  </a:lnTo>
                  <a:cubicBezTo>
                    <a:pt x="12978" y="12142"/>
                    <a:pt x="12958" y="12082"/>
                    <a:pt x="12938" y="12037"/>
                  </a:cubicBezTo>
                  <a:cubicBezTo>
                    <a:pt x="12893" y="11977"/>
                    <a:pt x="12873" y="11937"/>
                    <a:pt x="12833" y="11872"/>
                  </a:cubicBezTo>
                  <a:cubicBezTo>
                    <a:pt x="12813" y="11852"/>
                    <a:pt x="12813" y="11832"/>
                    <a:pt x="12793" y="11787"/>
                  </a:cubicBezTo>
                  <a:lnTo>
                    <a:pt x="12768" y="11767"/>
                  </a:lnTo>
                  <a:lnTo>
                    <a:pt x="12748" y="11747"/>
                  </a:lnTo>
                  <a:lnTo>
                    <a:pt x="12768" y="11727"/>
                  </a:lnTo>
                  <a:cubicBezTo>
                    <a:pt x="12768" y="11747"/>
                    <a:pt x="12793" y="11747"/>
                    <a:pt x="12793" y="11747"/>
                  </a:cubicBezTo>
                  <a:lnTo>
                    <a:pt x="12813" y="11747"/>
                  </a:lnTo>
                  <a:cubicBezTo>
                    <a:pt x="12893" y="11727"/>
                    <a:pt x="12998" y="11687"/>
                    <a:pt x="13084" y="11662"/>
                  </a:cubicBezTo>
                  <a:cubicBezTo>
                    <a:pt x="13169" y="11621"/>
                    <a:pt x="13269" y="11581"/>
                    <a:pt x="13354" y="11516"/>
                  </a:cubicBezTo>
                  <a:cubicBezTo>
                    <a:pt x="13394" y="11496"/>
                    <a:pt x="13439" y="11476"/>
                    <a:pt x="13499" y="11436"/>
                  </a:cubicBezTo>
                  <a:cubicBezTo>
                    <a:pt x="13519" y="11411"/>
                    <a:pt x="13564" y="11391"/>
                    <a:pt x="13604" y="11371"/>
                  </a:cubicBezTo>
                  <a:cubicBezTo>
                    <a:pt x="13644" y="11351"/>
                    <a:pt x="13689" y="11331"/>
                    <a:pt x="13729" y="11286"/>
                  </a:cubicBezTo>
                  <a:lnTo>
                    <a:pt x="13770" y="11266"/>
                  </a:lnTo>
                  <a:lnTo>
                    <a:pt x="13835" y="11206"/>
                  </a:lnTo>
                  <a:cubicBezTo>
                    <a:pt x="13895" y="11186"/>
                    <a:pt x="13960" y="11141"/>
                    <a:pt x="14000" y="11101"/>
                  </a:cubicBezTo>
                  <a:cubicBezTo>
                    <a:pt x="14045" y="11101"/>
                    <a:pt x="14065" y="11081"/>
                    <a:pt x="14085" y="11061"/>
                  </a:cubicBezTo>
                  <a:cubicBezTo>
                    <a:pt x="14190" y="10996"/>
                    <a:pt x="14270" y="10936"/>
                    <a:pt x="14355" y="10890"/>
                  </a:cubicBezTo>
                  <a:cubicBezTo>
                    <a:pt x="14501" y="10765"/>
                    <a:pt x="14646" y="10640"/>
                    <a:pt x="14796" y="10515"/>
                  </a:cubicBezTo>
                  <a:lnTo>
                    <a:pt x="14836" y="10495"/>
                  </a:lnTo>
                  <a:cubicBezTo>
                    <a:pt x="14856" y="10455"/>
                    <a:pt x="14896" y="10435"/>
                    <a:pt x="14921" y="10410"/>
                  </a:cubicBezTo>
                  <a:cubicBezTo>
                    <a:pt x="14961" y="10370"/>
                    <a:pt x="15001" y="10330"/>
                    <a:pt x="15066" y="10285"/>
                  </a:cubicBezTo>
                  <a:cubicBezTo>
                    <a:pt x="15086" y="10245"/>
                    <a:pt x="15126" y="10225"/>
                    <a:pt x="15171" y="10184"/>
                  </a:cubicBezTo>
                  <a:cubicBezTo>
                    <a:pt x="15211" y="10159"/>
                    <a:pt x="15232" y="10119"/>
                    <a:pt x="15252" y="10099"/>
                  </a:cubicBezTo>
                  <a:lnTo>
                    <a:pt x="15272" y="10079"/>
                  </a:lnTo>
                  <a:lnTo>
                    <a:pt x="15377" y="9994"/>
                  </a:lnTo>
                  <a:cubicBezTo>
                    <a:pt x="15422" y="9954"/>
                    <a:pt x="15462" y="9889"/>
                    <a:pt x="15502" y="9869"/>
                  </a:cubicBezTo>
                  <a:cubicBezTo>
                    <a:pt x="15567" y="9784"/>
                    <a:pt x="15627" y="9724"/>
                    <a:pt x="15712" y="9639"/>
                  </a:cubicBezTo>
                  <a:cubicBezTo>
                    <a:pt x="15772" y="9579"/>
                    <a:pt x="15837" y="9514"/>
                    <a:pt x="15897" y="9433"/>
                  </a:cubicBezTo>
                  <a:cubicBezTo>
                    <a:pt x="15983" y="9348"/>
                    <a:pt x="16048" y="9263"/>
                    <a:pt x="16108" y="9183"/>
                  </a:cubicBezTo>
                  <a:cubicBezTo>
                    <a:pt x="16148" y="9118"/>
                    <a:pt x="16213" y="9058"/>
                    <a:pt x="16253" y="8973"/>
                  </a:cubicBezTo>
                  <a:lnTo>
                    <a:pt x="16273" y="8933"/>
                  </a:lnTo>
                  <a:cubicBezTo>
                    <a:pt x="16338" y="8848"/>
                    <a:pt x="16398" y="8763"/>
                    <a:pt x="16443" y="8702"/>
                  </a:cubicBezTo>
                  <a:cubicBezTo>
                    <a:pt x="16483" y="8617"/>
                    <a:pt x="16523" y="8532"/>
                    <a:pt x="16568" y="8432"/>
                  </a:cubicBezTo>
                  <a:cubicBezTo>
                    <a:pt x="16608" y="8387"/>
                    <a:pt x="16628" y="8327"/>
                    <a:pt x="16648" y="8282"/>
                  </a:cubicBezTo>
                  <a:cubicBezTo>
                    <a:pt x="16674" y="8242"/>
                    <a:pt x="16694" y="8202"/>
                    <a:pt x="16694" y="8137"/>
                  </a:cubicBezTo>
                  <a:lnTo>
                    <a:pt x="16714" y="8117"/>
                  </a:lnTo>
                  <a:cubicBezTo>
                    <a:pt x="16734" y="8032"/>
                    <a:pt x="16774" y="7951"/>
                    <a:pt x="16799" y="7866"/>
                  </a:cubicBezTo>
                  <a:cubicBezTo>
                    <a:pt x="16839" y="7781"/>
                    <a:pt x="16859" y="7701"/>
                    <a:pt x="16879" y="7576"/>
                  </a:cubicBezTo>
                  <a:cubicBezTo>
                    <a:pt x="16899" y="7531"/>
                    <a:pt x="16899" y="7511"/>
                    <a:pt x="16924" y="7471"/>
                  </a:cubicBezTo>
                  <a:lnTo>
                    <a:pt x="16924" y="7451"/>
                  </a:lnTo>
                  <a:lnTo>
                    <a:pt x="16924" y="7406"/>
                  </a:lnTo>
                  <a:cubicBezTo>
                    <a:pt x="16944" y="7386"/>
                    <a:pt x="16944" y="7366"/>
                    <a:pt x="16944" y="7366"/>
                  </a:cubicBezTo>
                  <a:cubicBezTo>
                    <a:pt x="16944" y="7346"/>
                    <a:pt x="16944" y="7326"/>
                    <a:pt x="16924" y="7306"/>
                  </a:cubicBezTo>
                  <a:cubicBezTo>
                    <a:pt x="16924" y="7260"/>
                    <a:pt x="16899" y="7240"/>
                    <a:pt x="16859" y="7240"/>
                  </a:cubicBezTo>
                  <a:cubicBezTo>
                    <a:pt x="16879" y="7180"/>
                    <a:pt x="16879" y="7115"/>
                    <a:pt x="16879" y="7055"/>
                  </a:cubicBezTo>
                  <a:lnTo>
                    <a:pt x="16879" y="6930"/>
                  </a:lnTo>
                  <a:cubicBezTo>
                    <a:pt x="16879" y="6885"/>
                    <a:pt x="16879" y="6845"/>
                    <a:pt x="16859" y="6805"/>
                  </a:cubicBezTo>
                  <a:cubicBezTo>
                    <a:pt x="16859" y="6760"/>
                    <a:pt x="16839" y="6720"/>
                    <a:pt x="16839" y="6700"/>
                  </a:cubicBezTo>
                  <a:lnTo>
                    <a:pt x="16839" y="6680"/>
                  </a:lnTo>
                  <a:cubicBezTo>
                    <a:pt x="16819" y="6635"/>
                    <a:pt x="16799" y="6615"/>
                    <a:pt x="16799" y="6575"/>
                  </a:cubicBezTo>
                  <a:lnTo>
                    <a:pt x="16774" y="6554"/>
                  </a:lnTo>
                  <a:lnTo>
                    <a:pt x="16774" y="6529"/>
                  </a:lnTo>
                  <a:cubicBezTo>
                    <a:pt x="16754" y="6489"/>
                    <a:pt x="16754" y="6469"/>
                    <a:pt x="16734" y="6449"/>
                  </a:cubicBezTo>
                  <a:cubicBezTo>
                    <a:pt x="16714" y="6404"/>
                    <a:pt x="16694" y="6364"/>
                    <a:pt x="16674" y="6324"/>
                  </a:cubicBezTo>
                  <a:cubicBezTo>
                    <a:pt x="16648" y="6279"/>
                    <a:pt x="16628" y="6239"/>
                    <a:pt x="16608" y="6219"/>
                  </a:cubicBezTo>
                  <a:cubicBezTo>
                    <a:pt x="16588" y="6199"/>
                    <a:pt x="16568" y="6179"/>
                    <a:pt x="16548" y="6154"/>
                  </a:cubicBezTo>
                  <a:lnTo>
                    <a:pt x="16503" y="6134"/>
                  </a:lnTo>
                  <a:lnTo>
                    <a:pt x="16483" y="6114"/>
                  </a:lnTo>
                  <a:cubicBezTo>
                    <a:pt x="16443" y="6074"/>
                    <a:pt x="16423" y="6054"/>
                    <a:pt x="16378" y="6029"/>
                  </a:cubicBezTo>
                  <a:cubicBezTo>
                    <a:pt x="16358" y="6009"/>
                    <a:pt x="16338" y="6009"/>
                    <a:pt x="16338" y="5989"/>
                  </a:cubicBezTo>
                  <a:cubicBezTo>
                    <a:pt x="16298" y="5989"/>
                    <a:pt x="16273" y="5969"/>
                    <a:pt x="16253" y="5969"/>
                  </a:cubicBezTo>
                  <a:cubicBezTo>
                    <a:pt x="16193" y="5929"/>
                    <a:pt x="16108" y="5929"/>
                    <a:pt x="16023" y="5929"/>
                  </a:cubicBezTo>
                  <a:lnTo>
                    <a:pt x="15963" y="5929"/>
                  </a:lnTo>
                  <a:cubicBezTo>
                    <a:pt x="15897" y="5929"/>
                    <a:pt x="15857" y="5929"/>
                    <a:pt x="15817" y="5949"/>
                  </a:cubicBezTo>
                  <a:cubicBezTo>
                    <a:pt x="15752" y="5949"/>
                    <a:pt x="15712" y="5969"/>
                    <a:pt x="15672" y="5989"/>
                  </a:cubicBezTo>
                  <a:cubicBezTo>
                    <a:pt x="15627" y="5989"/>
                    <a:pt x="15587" y="6009"/>
                    <a:pt x="15547" y="6029"/>
                  </a:cubicBezTo>
                  <a:cubicBezTo>
                    <a:pt x="15522" y="6054"/>
                    <a:pt x="15482" y="6074"/>
                    <a:pt x="15442" y="6094"/>
                  </a:cubicBezTo>
                  <a:lnTo>
                    <a:pt x="15377" y="6154"/>
                  </a:lnTo>
                  <a:lnTo>
                    <a:pt x="15317" y="6154"/>
                  </a:lnTo>
                  <a:cubicBezTo>
                    <a:pt x="15297" y="6179"/>
                    <a:pt x="15297" y="6199"/>
                    <a:pt x="15272" y="6199"/>
                  </a:cubicBezTo>
                  <a:lnTo>
                    <a:pt x="15252" y="6219"/>
                  </a:lnTo>
                  <a:cubicBezTo>
                    <a:pt x="15232" y="6239"/>
                    <a:pt x="15211" y="6239"/>
                    <a:pt x="15191" y="6259"/>
                  </a:cubicBezTo>
                  <a:cubicBezTo>
                    <a:pt x="15171" y="6279"/>
                    <a:pt x="15146" y="6324"/>
                    <a:pt x="15126" y="6344"/>
                  </a:cubicBezTo>
                  <a:lnTo>
                    <a:pt x="15086" y="6384"/>
                  </a:lnTo>
                  <a:lnTo>
                    <a:pt x="15021" y="6449"/>
                  </a:lnTo>
                  <a:cubicBezTo>
                    <a:pt x="14981" y="6489"/>
                    <a:pt x="14941" y="6529"/>
                    <a:pt x="14896" y="6595"/>
                  </a:cubicBezTo>
                  <a:cubicBezTo>
                    <a:pt x="14876" y="6615"/>
                    <a:pt x="14856" y="6635"/>
                    <a:pt x="14836" y="6655"/>
                  </a:cubicBezTo>
                  <a:lnTo>
                    <a:pt x="14836" y="6680"/>
                  </a:lnTo>
                  <a:lnTo>
                    <a:pt x="14816" y="6700"/>
                  </a:lnTo>
                  <a:lnTo>
                    <a:pt x="14816" y="6720"/>
                  </a:lnTo>
                  <a:cubicBezTo>
                    <a:pt x="14796" y="6720"/>
                    <a:pt x="14796" y="6740"/>
                    <a:pt x="14796" y="6740"/>
                  </a:cubicBezTo>
                  <a:lnTo>
                    <a:pt x="14796" y="6760"/>
                  </a:lnTo>
                  <a:cubicBezTo>
                    <a:pt x="14771" y="6780"/>
                    <a:pt x="14751" y="6805"/>
                    <a:pt x="14751" y="6825"/>
                  </a:cubicBezTo>
                  <a:lnTo>
                    <a:pt x="14731" y="6825"/>
                  </a:lnTo>
                  <a:lnTo>
                    <a:pt x="14711" y="6865"/>
                  </a:lnTo>
                  <a:cubicBezTo>
                    <a:pt x="14691" y="6885"/>
                    <a:pt x="14671" y="6930"/>
                    <a:pt x="14626" y="6950"/>
                  </a:cubicBezTo>
                  <a:cubicBezTo>
                    <a:pt x="14586" y="7010"/>
                    <a:pt x="14566" y="7075"/>
                    <a:pt x="14521" y="7115"/>
                  </a:cubicBezTo>
                  <a:lnTo>
                    <a:pt x="14501" y="7135"/>
                  </a:lnTo>
                  <a:lnTo>
                    <a:pt x="14501" y="7155"/>
                  </a:lnTo>
                  <a:cubicBezTo>
                    <a:pt x="14480" y="7180"/>
                    <a:pt x="14480" y="7200"/>
                    <a:pt x="14460" y="7220"/>
                  </a:cubicBezTo>
                  <a:cubicBezTo>
                    <a:pt x="14460" y="7240"/>
                    <a:pt x="14460" y="7240"/>
                    <a:pt x="14440" y="7260"/>
                  </a:cubicBezTo>
                  <a:lnTo>
                    <a:pt x="14440" y="7280"/>
                  </a:lnTo>
                  <a:cubicBezTo>
                    <a:pt x="14420" y="7280"/>
                    <a:pt x="14420" y="7306"/>
                    <a:pt x="14420" y="7326"/>
                  </a:cubicBezTo>
                  <a:cubicBezTo>
                    <a:pt x="14420" y="7346"/>
                    <a:pt x="14440" y="7366"/>
                    <a:pt x="14440" y="7366"/>
                  </a:cubicBezTo>
                  <a:cubicBezTo>
                    <a:pt x="14460" y="7366"/>
                    <a:pt x="14460" y="7386"/>
                    <a:pt x="14460" y="7386"/>
                  </a:cubicBezTo>
                  <a:lnTo>
                    <a:pt x="14460" y="7406"/>
                  </a:lnTo>
                  <a:cubicBezTo>
                    <a:pt x="14395" y="7491"/>
                    <a:pt x="14375" y="7556"/>
                    <a:pt x="14335" y="7596"/>
                  </a:cubicBezTo>
                  <a:cubicBezTo>
                    <a:pt x="14295" y="7636"/>
                    <a:pt x="14270" y="7681"/>
                    <a:pt x="14230" y="7701"/>
                  </a:cubicBezTo>
                  <a:cubicBezTo>
                    <a:pt x="14230" y="7701"/>
                    <a:pt x="14210" y="7701"/>
                    <a:pt x="14190" y="7721"/>
                  </a:cubicBezTo>
                  <a:lnTo>
                    <a:pt x="14190" y="7701"/>
                  </a:lnTo>
                  <a:lnTo>
                    <a:pt x="14210" y="7681"/>
                  </a:lnTo>
                  <a:lnTo>
                    <a:pt x="14210" y="7656"/>
                  </a:lnTo>
                  <a:cubicBezTo>
                    <a:pt x="14230" y="7616"/>
                    <a:pt x="14250" y="7576"/>
                    <a:pt x="14250" y="7556"/>
                  </a:cubicBezTo>
                  <a:cubicBezTo>
                    <a:pt x="14270" y="7511"/>
                    <a:pt x="14295" y="7491"/>
                    <a:pt x="14315" y="7451"/>
                  </a:cubicBezTo>
                  <a:cubicBezTo>
                    <a:pt x="14335" y="7386"/>
                    <a:pt x="14375" y="7306"/>
                    <a:pt x="14420" y="7220"/>
                  </a:cubicBezTo>
                  <a:lnTo>
                    <a:pt x="14420" y="7200"/>
                  </a:lnTo>
                  <a:cubicBezTo>
                    <a:pt x="14460" y="7115"/>
                    <a:pt x="14501" y="7030"/>
                    <a:pt x="14521" y="6950"/>
                  </a:cubicBezTo>
                  <a:cubicBezTo>
                    <a:pt x="14546" y="6865"/>
                    <a:pt x="14586" y="6760"/>
                    <a:pt x="14606" y="6655"/>
                  </a:cubicBezTo>
                  <a:cubicBezTo>
                    <a:pt x="14646" y="6575"/>
                    <a:pt x="14671" y="6469"/>
                    <a:pt x="14691" y="6384"/>
                  </a:cubicBezTo>
                  <a:cubicBezTo>
                    <a:pt x="14711" y="6279"/>
                    <a:pt x="14731" y="6199"/>
                    <a:pt x="14751" y="6074"/>
                  </a:cubicBezTo>
                  <a:cubicBezTo>
                    <a:pt x="14771" y="5989"/>
                    <a:pt x="14771" y="5904"/>
                    <a:pt x="14796" y="5823"/>
                  </a:cubicBezTo>
                  <a:cubicBezTo>
                    <a:pt x="14796" y="5738"/>
                    <a:pt x="14816" y="5653"/>
                    <a:pt x="14816" y="5573"/>
                  </a:cubicBezTo>
                  <a:lnTo>
                    <a:pt x="14816" y="5343"/>
                  </a:lnTo>
                  <a:cubicBezTo>
                    <a:pt x="14816" y="5278"/>
                    <a:pt x="14796" y="5198"/>
                    <a:pt x="14796" y="5153"/>
                  </a:cubicBezTo>
                  <a:lnTo>
                    <a:pt x="14796" y="5027"/>
                  </a:lnTo>
                  <a:cubicBezTo>
                    <a:pt x="14771" y="4927"/>
                    <a:pt x="14751" y="4842"/>
                    <a:pt x="14731" y="4717"/>
                  </a:cubicBezTo>
                  <a:cubicBezTo>
                    <a:pt x="14711" y="4677"/>
                    <a:pt x="14711" y="4612"/>
                    <a:pt x="14691" y="4572"/>
                  </a:cubicBezTo>
                  <a:cubicBezTo>
                    <a:pt x="14691" y="4527"/>
                    <a:pt x="14671" y="4507"/>
                    <a:pt x="14671" y="4467"/>
                  </a:cubicBezTo>
                  <a:lnTo>
                    <a:pt x="14646" y="4402"/>
                  </a:lnTo>
                  <a:cubicBezTo>
                    <a:pt x="14626" y="4361"/>
                    <a:pt x="14626" y="4321"/>
                    <a:pt x="14606" y="4276"/>
                  </a:cubicBezTo>
                  <a:cubicBezTo>
                    <a:pt x="14586" y="4216"/>
                    <a:pt x="14566" y="4176"/>
                    <a:pt x="14566" y="4131"/>
                  </a:cubicBezTo>
                  <a:lnTo>
                    <a:pt x="14546" y="4071"/>
                  </a:lnTo>
                  <a:cubicBezTo>
                    <a:pt x="14521" y="4026"/>
                    <a:pt x="14501" y="3966"/>
                    <a:pt x="14501" y="3926"/>
                  </a:cubicBezTo>
                  <a:lnTo>
                    <a:pt x="14460" y="3841"/>
                  </a:lnTo>
                  <a:cubicBezTo>
                    <a:pt x="14440" y="3801"/>
                    <a:pt x="14440" y="3776"/>
                    <a:pt x="14420" y="3736"/>
                  </a:cubicBezTo>
                  <a:cubicBezTo>
                    <a:pt x="14395" y="3696"/>
                    <a:pt x="14395" y="3650"/>
                    <a:pt x="14375" y="3630"/>
                  </a:cubicBezTo>
                  <a:cubicBezTo>
                    <a:pt x="14355" y="3610"/>
                    <a:pt x="14355" y="3570"/>
                    <a:pt x="14315" y="3525"/>
                  </a:cubicBezTo>
                  <a:cubicBezTo>
                    <a:pt x="14315" y="3505"/>
                    <a:pt x="14295" y="3485"/>
                    <a:pt x="14270" y="3465"/>
                  </a:cubicBezTo>
                  <a:lnTo>
                    <a:pt x="14295" y="3465"/>
                  </a:lnTo>
                  <a:cubicBezTo>
                    <a:pt x="14315" y="3465"/>
                    <a:pt x="14335" y="3465"/>
                    <a:pt x="14335" y="3445"/>
                  </a:cubicBezTo>
                  <a:lnTo>
                    <a:pt x="14355" y="3445"/>
                  </a:lnTo>
                  <a:cubicBezTo>
                    <a:pt x="14355" y="3445"/>
                    <a:pt x="14375" y="3445"/>
                    <a:pt x="14395" y="3425"/>
                  </a:cubicBezTo>
                  <a:cubicBezTo>
                    <a:pt x="14440" y="3400"/>
                    <a:pt x="14480" y="3380"/>
                    <a:pt x="14521" y="3360"/>
                  </a:cubicBezTo>
                  <a:cubicBezTo>
                    <a:pt x="14586" y="3320"/>
                    <a:pt x="14646" y="3275"/>
                    <a:pt x="14711" y="3235"/>
                  </a:cubicBezTo>
                  <a:lnTo>
                    <a:pt x="14751" y="3215"/>
                  </a:lnTo>
                  <a:cubicBezTo>
                    <a:pt x="14836" y="3150"/>
                    <a:pt x="14896" y="3110"/>
                    <a:pt x="14981" y="3025"/>
                  </a:cubicBezTo>
                  <a:cubicBezTo>
                    <a:pt x="15001" y="3005"/>
                    <a:pt x="15021" y="2965"/>
                    <a:pt x="15066" y="2945"/>
                  </a:cubicBezTo>
                  <a:cubicBezTo>
                    <a:pt x="15086" y="2899"/>
                    <a:pt x="15106" y="2859"/>
                    <a:pt x="15126" y="2799"/>
                  </a:cubicBezTo>
                  <a:cubicBezTo>
                    <a:pt x="15171" y="2754"/>
                    <a:pt x="15191" y="2714"/>
                    <a:pt x="15191" y="2674"/>
                  </a:cubicBezTo>
                  <a:cubicBezTo>
                    <a:pt x="15211" y="2629"/>
                    <a:pt x="15232" y="2569"/>
                    <a:pt x="15232" y="2524"/>
                  </a:cubicBezTo>
                  <a:lnTo>
                    <a:pt x="15252" y="2504"/>
                  </a:lnTo>
                  <a:cubicBezTo>
                    <a:pt x="15272" y="2424"/>
                    <a:pt x="15297" y="2339"/>
                    <a:pt x="15317" y="2234"/>
                  </a:cubicBezTo>
                  <a:lnTo>
                    <a:pt x="15317" y="2088"/>
                  </a:lnTo>
                  <a:cubicBezTo>
                    <a:pt x="15337" y="2048"/>
                    <a:pt x="15317" y="1983"/>
                    <a:pt x="15317" y="1943"/>
                  </a:cubicBezTo>
                  <a:cubicBezTo>
                    <a:pt x="15317" y="1838"/>
                    <a:pt x="15297" y="1753"/>
                    <a:pt x="15252" y="1673"/>
                  </a:cubicBezTo>
                  <a:cubicBezTo>
                    <a:pt x="15232" y="1608"/>
                    <a:pt x="15211" y="1568"/>
                    <a:pt x="15211" y="1523"/>
                  </a:cubicBezTo>
                  <a:cubicBezTo>
                    <a:pt x="15232" y="1523"/>
                    <a:pt x="15232" y="1482"/>
                    <a:pt x="15232" y="1462"/>
                  </a:cubicBezTo>
                  <a:lnTo>
                    <a:pt x="15211" y="1442"/>
                  </a:lnTo>
                  <a:cubicBezTo>
                    <a:pt x="15211" y="1397"/>
                    <a:pt x="15191" y="1377"/>
                    <a:pt x="15191" y="1337"/>
                  </a:cubicBezTo>
                  <a:cubicBezTo>
                    <a:pt x="15171" y="1297"/>
                    <a:pt x="15146" y="1272"/>
                    <a:pt x="15126" y="1232"/>
                  </a:cubicBezTo>
                  <a:lnTo>
                    <a:pt x="15126" y="1212"/>
                  </a:lnTo>
                  <a:cubicBezTo>
                    <a:pt x="15106" y="1192"/>
                    <a:pt x="15086" y="1172"/>
                    <a:pt x="15086" y="1147"/>
                  </a:cubicBezTo>
                  <a:cubicBezTo>
                    <a:pt x="15046" y="1087"/>
                    <a:pt x="15001" y="1002"/>
                    <a:pt x="14961" y="942"/>
                  </a:cubicBezTo>
                  <a:cubicBezTo>
                    <a:pt x="14941" y="897"/>
                    <a:pt x="14896" y="857"/>
                    <a:pt x="14876" y="837"/>
                  </a:cubicBezTo>
                  <a:cubicBezTo>
                    <a:pt x="14836" y="797"/>
                    <a:pt x="14796" y="751"/>
                    <a:pt x="14751" y="711"/>
                  </a:cubicBezTo>
                  <a:cubicBezTo>
                    <a:pt x="14691" y="626"/>
                    <a:pt x="14606" y="566"/>
                    <a:pt x="14521" y="521"/>
                  </a:cubicBezTo>
                  <a:cubicBezTo>
                    <a:pt x="14440" y="461"/>
                    <a:pt x="14355" y="421"/>
                    <a:pt x="14250" y="376"/>
                  </a:cubicBezTo>
                  <a:cubicBezTo>
                    <a:pt x="14170" y="316"/>
                    <a:pt x="14045" y="296"/>
                    <a:pt x="13940" y="251"/>
                  </a:cubicBezTo>
                  <a:cubicBezTo>
                    <a:pt x="13895" y="251"/>
                    <a:pt x="13855" y="231"/>
                    <a:pt x="13795" y="231"/>
                  </a:cubicBezTo>
                  <a:lnTo>
                    <a:pt x="13770" y="231"/>
                  </a:lnTo>
                  <a:cubicBezTo>
                    <a:pt x="13729" y="211"/>
                    <a:pt x="13689" y="211"/>
                    <a:pt x="13644" y="191"/>
                  </a:cubicBezTo>
                  <a:lnTo>
                    <a:pt x="13439" y="191"/>
                  </a:lnTo>
                  <a:cubicBezTo>
                    <a:pt x="13394" y="191"/>
                    <a:pt x="13374" y="191"/>
                    <a:pt x="13354" y="211"/>
                  </a:cubicBezTo>
                  <a:cubicBezTo>
                    <a:pt x="13314" y="211"/>
                    <a:pt x="13269" y="231"/>
                    <a:pt x="13209" y="231"/>
                  </a:cubicBezTo>
                  <a:cubicBezTo>
                    <a:pt x="13189" y="251"/>
                    <a:pt x="13144" y="251"/>
                    <a:pt x="13124" y="251"/>
                  </a:cubicBezTo>
                  <a:cubicBezTo>
                    <a:pt x="13104" y="271"/>
                    <a:pt x="13084" y="271"/>
                    <a:pt x="13064" y="271"/>
                  </a:cubicBezTo>
                  <a:cubicBezTo>
                    <a:pt x="13018" y="296"/>
                    <a:pt x="12978" y="316"/>
                    <a:pt x="12938" y="336"/>
                  </a:cubicBezTo>
                  <a:cubicBezTo>
                    <a:pt x="12893" y="356"/>
                    <a:pt x="12853" y="376"/>
                    <a:pt x="12813" y="421"/>
                  </a:cubicBezTo>
                  <a:cubicBezTo>
                    <a:pt x="12748" y="441"/>
                    <a:pt x="12728" y="481"/>
                    <a:pt x="12688" y="521"/>
                  </a:cubicBezTo>
                  <a:lnTo>
                    <a:pt x="12643" y="566"/>
                  </a:lnTo>
                  <a:lnTo>
                    <a:pt x="12623" y="586"/>
                  </a:lnTo>
                  <a:cubicBezTo>
                    <a:pt x="12623" y="606"/>
                    <a:pt x="12603" y="606"/>
                    <a:pt x="12583" y="626"/>
                  </a:cubicBezTo>
                  <a:lnTo>
                    <a:pt x="12563" y="646"/>
                  </a:lnTo>
                  <a:cubicBezTo>
                    <a:pt x="12543" y="691"/>
                    <a:pt x="12518" y="711"/>
                    <a:pt x="12518" y="731"/>
                  </a:cubicBezTo>
                  <a:cubicBezTo>
                    <a:pt x="12478" y="772"/>
                    <a:pt x="12458" y="817"/>
                    <a:pt x="12438" y="857"/>
                  </a:cubicBezTo>
                  <a:cubicBezTo>
                    <a:pt x="12418" y="897"/>
                    <a:pt x="12418" y="922"/>
                    <a:pt x="12393" y="962"/>
                  </a:cubicBezTo>
                  <a:cubicBezTo>
                    <a:pt x="12373" y="1002"/>
                    <a:pt x="12373" y="1047"/>
                    <a:pt x="12353" y="1087"/>
                  </a:cubicBezTo>
                  <a:cubicBezTo>
                    <a:pt x="12353" y="1127"/>
                    <a:pt x="12353" y="1147"/>
                    <a:pt x="12333" y="1192"/>
                  </a:cubicBezTo>
                  <a:cubicBezTo>
                    <a:pt x="12333" y="1212"/>
                    <a:pt x="12333" y="1252"/>
                    <a:pt x="12312" y="1272"/>
                  </a:cubicBezTo>
                  <a:lnTo>
                    <a:pt x="12292" y="1272"/>
                  </a:lnTo>
                  <a:cubicBezTo>
                    <a:pt x="12267" y="1252"/>
                    <a:pt x="12247" y="1232"/>
                    <a:pt x="12227" y="1232"/>
                  </a:cubicBezTo>
                  <a:lnTo>
                    <a:pt x="12227" y="1212"/>
                  </a:lnTo>
                  <a:cubicBezTo>
                    <a:pt x="12187" y="1192"/>
                    <a:pt x="12142" y="1172"/>
                    <a:pt x="12102" y="1147"/>
                  </a:cubicBezTo>
                  <a:lnTo>
                    <a:pt x="12082" y="1127"/>
                  </a:lnTo>
                  <a:cubicBezTo>
                    <a:pt x="12042" y="1107"/>
                    <a:pt x="12017" y="1067"/>
                    <a:pt x="11977" y="1047"/>
                  </a:cubicBezTo>
                  <a:cubicBezTo>
                    <a:pt x="11937" y="1022"/>
                    <a:pt x="11892" y="1002"/>
                    <a:pt x="11852" y="962"/>
                  </a:cubicBezTo>
                  <a:cubicBezTo>
                    <a:pt x="11667" y="857"/>
                    <a:pt x="11476" y="751"/>
                    <a:pt x="11331" y="671"/>
                  </a:cubicBezTo>
                  <a:cubicBezTo>
                    <a:pt x="11266" y="646"/>
                    <a:pt x="11206" y="626"/>
                    <a:pt x="11141" y="586"/>
                  </a:cubicBezTo>
                  <a:lnTo>
                    <a:pt x="11101" y="586"/>
                  </a:lnTo>
                  <a:cubicBezTo>
                    <a:pt x="11041" y="546"/>
                    <a:pt x="10976" y="521"/>
                    <a:pt x="10891" y="501"/>
                  </a:cubicBezTo>
                  <a:cubicBezTo>
                    <a:pt x="10830" y="461"/>
                    <a:pt x="10745" y="441"/>
                    <a:pt x="10665" y="421"/>
                  </a:cubicBezTo>
                  <a:cubicBezTo>
                    <a:pt x="10620" y="396"/>
                    <a:pt x="10580" y="396"/>
                    <a:pt x="10560" y="396"/>
                  </a:cubicBezTo>
                  <a:cubicBezTo>
                    <a:pt x="10495" y="376"/>
                    <a:pt x="10455" y="376"/>
                    <a:pt x="10415" y="376"/>
                  </a:cubicBezTo>
                  <a:cubicBezTo>
                    <a:pt x="10290" y="336"/>
                    <a:pt x="10205" y="316"/>
                    <a:pt x="10099" y="296"/>
                  </a:cubicBezTo>
                  <a:cubicBezTo>
                    <a:pt x="9994" y="251"/>
                    <a:pt x="9914" y="231"/>
                    <a:pt x="9809" y="211"/>
                  </a:cubicBezTo>
                  <a:cubicBezTo>
                    <a:pt x="9704" y="191"/>
                    <a:pt x="9619" y="171"/>
                    <a:pt x="9514" y="146"/>
                  </a:cubicBezTo>
                  <a:cubicBezTo>
                    <a:pt x="9328" y="126"/>
                    <a:pt x="9118" y="86"/>
                    <a:pt x="8888" y="66"/>
                  </a:cubicBezTo>
                  <a:cubicBezTo>
                    <a:pt x="8808" y="46"/>
                    <a:pt x="8702" y="46"/>
                    <a:pt x="8597" y="20"/>
                  </a:cubicBezTo>
                  <a:lnTo>
                    <a:pt x="8307" y="20"/>
                  </a:lnTo>
                  <a:cubicBezTo>
                    <a:pt x="8117" y="0"/>
                    <a:pt x="7911" y="0"/>
                    <a:pt x="77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7"/>
            <p:cNvSpPr/>
            <p:nvPr/>
          </p:nvSpPr>
          <p:spPr>
            <a:xfrm>
              <a:off x="1510392" y="2661223"/>
              <a:ext cx="27276" cy="39799"/>
            </a:xfrm>
            <a:custGeom>
              <a:avLst/>
              <a:gdLst/>
              <a:ahLst/>
              <a:cxnLst/>
              <a:rect l="l" t="t" r="r" b="b"/>
              <a:pathLst>
                <a:path w="917" h="1338" extrusionOk="0">
                  <a:moveTo>
                    <a:pt x="145" y="0"/>
                  </a:moveTo>
                  <a:cubicBezTo>
                    <a:pt x="105" y="20"/>
                    <a:pt x="40" y="20"/>
                    <a:pt x="0" y="20"/>
                  </a:cubicBezTo>
                  <a:cubicBezTo>
                    <a:pt x="20" y="65"/>
                    <a:pt x="40" y="125"/>
                    <a:pt x="60" y="170"/>
                  </a:cubicBezTo>
                  <a:cubicBezTo>
                    <a:pt x="80" y="211"/>
                    <a:pt x="105" y="251"/>
                    <a:pt x="125" y="296"/>
                  </a:cubicBezTo>
                  <a:cubicBezTo>
                    <a:pt x="165" y="396"/>
                    <a:pt x="230" y="481"/>
                    <a:pt x="270" y="566"/>
                  </a:cubicBezTo>
                  <a:cubicBezTo>
                    <a:pt x="331" y="646"/>
                    <a:pt x="376" y="751"/>
                    <a:pt x="436" y="836"/>
                  </a:cubicBezTo>
                  <a:cubicBezTo>
                    <a:pt x="501" y="942"/>
                    <a:pt x="561" y="1022"/>
                    <a:pt x="626" y="1127"/>
                  </a:cubicBezTo>
                  <a:cubicBezTo>
                    <a:pt x="646" y="1192"/>
                    <a:pt x="686" y="1252"/>
                    <a:pt x="731" y="1317"/>
                  </a:cubicBezTo>
                  <a:lnTo>
                    <a:pt x="831" y="1317"/>
                  </a:lnTo>
                  <a:cubicBezTo>
                    <a:pt x="856" y="1337"/>
                    <a:pt x="876" y="1337"/>
                    <a:pt x="916" y="1337"/>
                  </a:cubicBezTo>
                  <a:cubicBezTo>
                    <a:pt x="811" y="1172"/>
                    <a:pt x="706" y="1002"/>
                    <a:pt x="606" y="836"/>
                  </a:cubicBezTo>
                  <a:cubicBezTo>
                    <a:pt x="521" y="691"/>
                    <a:pt x="436" y="546"/>
                    <a:pt x="356" y="396"/>
                  </a:cubicBezTo>
                  <a:cubicBezTo>
                    <a:pt x="331" y="356"/>
                    <a:pt x="311" y="316"/>
                    <a:pt x="270" y="271"/>
                  </a:cubicBezTo>
                  <a:cubicBezTo>
                    <a:pt x="250" y="231"/>
                    <a:pt x="230" y="191"/>
                    <a:pt x="205" y="145"/>
                  </a:cubicBezTo>
                  <a:cubicBezTo>
                    <a:pt x="185" y="105"/>
                    <a:pt x="165" y="45"/>
                    <a:pt x="145" y="0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7"/>
            <p:cNvSpPr/>
            <p:nvPr/>
          </p:nvSpPr>
          <p:spPr>
            <a:xfrm>
              <a:off x="1372018" y="2537752"/>
              <a:ext cx="39650" cy="71953"/>
            </a:xfrm>
            <a:custGeom>
              <a:avLst/>
              <a:gdLst/>
              <a:ahLst/>
              <a:cxnLst/>
              <a:rect l="l" t="t" r="r" b="b"/>
              <a:pathLst>
                <a:path w="1333" h="2419" extrusionOk="0">
                  <a:moveTo>
                    <a:pt x="1252" y="1"/>
                  </a:moveTo>
                  <a:cubicBezTo>
                    <a:pt x="1227" y="1"/>
                    <a:pt x="1207" y="21"/>
                    <a:pt x="1207" y="21"/>
                  </a:cubicBezTo>
                  <a:lnTo>
                    <a:pt x="1187" y="21"/>
                  </a:lnTo>
                  <a:cubicBezTo>
                    <a:pt x="1147" y="21"/>
                    <a:pt x="1082" y="41"/>
                    <a:pt x="1042" y="41"/>
                  </a:cubicBezTo>
                  <a:lnTo>
                    <a:pt x="1022" y="41"/>
                  </a:lnTo>
                  <a:cubicBezTo>
                    <a:pt x="957" y="66"/>
                    <a:pt x="877" y="86"/>
                    <a:pt x="792" y="106"/>
                  </a:cubicBezTo>
                  <a:cubicBezTo>
                    <a:pt x="752" y="126"/>
                    <a:pt x="707" y="146"/>
                    <a:pt x="667" y="146"/>
                  </a:cubicBezTo>
                  <a:cubicBezTo>
                    <a:pt x="647" y="166"/>
                    <a:pt x="602" y="191"/>
                    <a:pt x="581" y="211"/>
                  </a:cubicBezTo>
                  <a:lnTo>
                    <a:pt x="541" y="211"/>
                  </a:lnTo>
                  <a:cubicBezTo>
                    <a:pt x="501" y="231"/>
                    <a:pt x="456" y="251"/>
                    <a:pt x="436" y="271"/>
                  </a:cubicBezTo>
                  <a:cubicBezTo>
                    <a:pt x="396" y="291"/>
                    <a:pt x="351" y="336"/>
                    <a:pt x="311" y="376"/>
                  </a:cubicBezTo>
                  <a:cubicBezTo>
                    <a:pt x="291" y="396"/>
                    <a:pt x="251" y="416"/>
                    <a:pt x="226" y="461"/>
                  </a:cubicBezTo>
                  <a:cubicBezTo>
                    <a:pt x="186" y="481"/>
                    <a:pt x="166" y="521"/>
                    <a:pt x="146" y="586"/>
                  </a:cubicBezTo>
                  <a:cubicBezTo>
                    <a:pt x="126" y="606"/>
                    <a:pt x="101" y="646"/>
                    <a:pt x="81" y="691"/>
                  </a:cubicBezTo>
                  <a:cubicBezTo>
                    <a:pt x="61" y="732"/>
                    <a:pt x="61" y="772"/>
                    <a:pt x="41" y="817"/>
                  </a:cubicBezTo>
                  <a:cubicBezTo>
                    <a:pt x="21" y="857"/>
                    <a:pt x="21" y="897"/>
                    <a:pt x="21" y="942"/>
                  </a:cubicBezTo>
                  <a:cubicBezTo>
                    <a:pt x="1" y="982"/>
                    <a:pt x="1" y="1022"/>
                    <a:pt x="1" y="1087"/>
                  </a:cubicBezTo>
                  <a:lnTo>
                    <a:pt x="1" y="1192"/>
                  </a:lnTo>
                  <a:cubicBezTo>
                    <a:pt x="1" y="1232"/>
                    <a:pt x="1" y="1252"/>
                    <a:pt x="21" y="1292"/>
                  </a:cubicBezTo>
                  <a:lnTo>
                    <a:pt x="21" y="1317"/>
                  </a:lnTo>
                  <a:cubicBezTo>
                    <a:pt x="21" y="1377"/>
                    <a:pt x="41" y="1417"/>
                    <a:pt x="41" y="1463"/>
                  </a:cubicBezTo>
                  <a:cubicBezTo>
                    <a:pt x="61" y="1503"/>
                    <a:pt x="61" y="1543"/>
                    <a:pt x="81" y="1588"/>
                  </a:cubicBezTo>
                  <a:cubicBezTo>
                    <a:pt x="101" y="1668"/>
                    <a:pt x="146" y="1733"/>
                    <a:pt x="186" y="1818"/>
                  </a:cubicBezTo>
                  <a:cubicBezTo>
                    <a:pt x="206" y="1858"/>
                    <a:pt x="226" y="1878"/>
                    <a:pt x="251" y="1918"/>
                  </a:cubicBezTo>
                  <a:cubicBezTo>
                    <a:pt x="291" y="1963"/>
                    <a:pt x="311" y="2003"/>
                    <a:pt x="331" y="2023"/>
                  </a:cubicBezTo>
                  <a:cubicBezTo>
                    <a:pt x="376" y="2068"/>
                    <a:pt x="416" y="2088"/>
                    <a:pt x="456" y="2128"/>
                  </a:cubicBezTo>
                  <a:lnTo>
                    <a:pt x="476" y="2148"/>
                  </a:lnTo>
                  <a:lnTo>
                    <a:pt x="501" y="2169"/>
                  </a:lnTo>
                  <a:lnTo>
                    <a:pt x="521" y="2169"/>
                  </a:lnTo>
                  <a:cubicBezTo>
                    <a:pt x="521" y="2194"/>
                    <a:pt x="541" y="2194"/>
                    <a:pt x="561" y="2214"/>
                  </a:cubicBezTo>
                  <a:cubicBezTo>
                    <a:pt x="581" y="2214"/>
                    <a:pt x="602" y="2234"/>
                    <a:pt x="647" y="2254"/>
                  </a:cubicBezTo>
                  <a:cubicBezTo>
                    <a:pt x="667" y="2274"/>
                    <a:pt x="687" y="2274"/>
                    <a:pt x="727" y="2294"/>
                  </a:cubicBezTo>
                  <a:lnTo>
                    <a:pt x="752" y="2294"/>
                  </a:lnTo>
                  <a:cubicBezTo>
                    <a:pt x="772" y="2319"/>
                    <a:pt x="792" y="2319"/>
                    <a:pt x="812" y="2339"/>
                  </a:cubicBezTo>
                  <a:cubicBezTo>
                    <a:pt x="852" y="2339"/>
                    <a:pt x="897" y="2339"/>
                    <a:pt x="937" y="2359"/>
                  </a:cubicBezTo>
                  <a:lnTo>
                    <a:pt x="1002" y="2359"/>
                  </a:lnTo>
                  <a:cubicBezTo>
                    <a:pt x="1022" y="2379"/>
                    <a:pt x="1042" y="2379"/>
                    <a:pt x="1062" y="2379"/>
                  </a:cubicBezTo>
                  <a:cubicBezTo>
                    <a:pt x="1082" y="2399"/>
                    <a:pt x="1127" y="2399"/>
                    <a:pt x="1147" y="2419"/>
                  </a:cubicBezTo>
                  <a:lnTo>
                    <a:pt x="1167" y="2419"/>
                  </a:lnTo>
                  <a:cubicBezTo>
                    <a:pt x="1187" y="2419"/>
                    <a:pt x="1207" y="2399"/>
                    <a:pt x="1207" y="2399"/>
                  </a:cubicBezTo>
                  <a:cubicBezTo>
                    <a:pt x="1252" y="2399"/>
                    <a:pt x="1272" y="2379"/>
                    <a:pt x="1272" y="2339"/>
                  </a:cubicBezTo>
                  <a:lnTo>
                    <a:pt x="1272" y="2274"/>
                  </a:lnTo>
                  <a:cubicBezTo>
                    <a:pt x="1252" y="2274"/>
                    <a:pt x="1252" y="2254"/>
                    <a:pt x="1252" y="2254"/>
                  </a:cubicBezTo>
                  <a:lnTo>
                    <a:pt x="1227" y="2234"/>
                  </a:lnTo>
                  <a:cubicBezTo>
                    <a:pt x="1227" y="2214"/>
                    <a:pt x="1207" y="2194"/>
                    <a:pt x="1187" y="2194"/>
                  </a:cubicBezTo>
                  <a:cubicBezTo>
                    <a:pt x="1167" y="2148"/>
                    <a:pt x="1147" y="2108"/>
                    <a:pt x="1127" y="2088"/>
                  </a:cubicBezTo>
                  <a:cubicBezTo>
                    <a:pt x="1082" y="2003"/>
                    <a:pt x="1042" y="1918"/>
                    <a:pt x="1002" y="1858"/>
                  </a:cubicBezTo>
                  <a:cubicBezTo>
                    <a:pt x="977" y="1773"/>
                    <a:pt x="957" y="1713"/>
                    <a:pt x="937" y="1648"/>
                  </a:cubicBezTo>
                  <a:cubicBezTo>
                    <a:pt x="917" y="1588"/>
                    <a:pt x="897" y="1523"/>
                    <a:pt x="897" y="1463"/>
                  </a:cubicBezTo>
                  <a:cubicBezTo>
                    <a:pt x="877" y="1377"/>
                    <a:pt x="877" y="1272"/>
                    <a:pt x="877" y="1167"/>
                  </a:cubicBezTo>
                  <a:cubicBezTo>
                    <a:pt x="877" y="1087"/>
                    <a:pt x="897" y="982"/>
                    <a:pt x="897" y="897"/>
                  </a:cubicBezTo>
                  <a:cubicBezTo>
                    <a:pt x="897" y="837"/>
                    <a:pt x="917" y="772"/>
                    <a:pt x="937" y="712"/>
                  </a:cubicBezTo>
                  <a:lnTo>
                    <a:pt x="937" y="691"/>
                  </a:lnTo>
                  <a:lnTo>
                    <a:pt x="937" y="666"/>
                  </a:lnTo>
                  <a:cubicBezTo>
                    <a:pt x="957" y="646"/>
                    <a:pt x="957" y="606"/>
                    <a:pt x="957" y="586"/>
                  </a:cubicBezTo>
                  <a:cubicBezTo>
                    <a:pt x="977" y="541"/>
                    <a:pt x="1002" y="501"/>
                    <a:pt x="1002" y="481"/>
                  </a:cubicBezTo>
                  <a:cubicBezTo>
                    <a:pt x="1022" y="416"/>
                    <a:pt x="1042" y="376"/>
                    <a:pt x="1062" y="356"/>
                  </a:cubicBezTo>
                  <a:cubicBezTo>
                    <a:pt x="1082" y="316"/>
                    <a:pt x="1127" y="271"/>
                    <a:pt x="1147" y="231"/>
                  </a:cubicBezTo>
                  <a:lnTo>
                    <a:pt x="1167" y="211"/>
                  </a:lnTo>
                  <a:lnTo>
                    <a:pt x="1227" y="211"/>
                  </a:lnTo>
                  <a:cubicBezTo>
                    <a:pt x="1227" y="211"/>
                    <a:pt x="1252" y="211"/>
                    <a:pt x="1252" y="191"/>
                  </a:cubicBezTo>
                  <a:lnTo>
                    <a:pt x="1292" y="191"/>
                  </a:lnTo>
                  <a:cubicBezTo>
                    <a:pt x="1313" y="166"/>
                    <a:pt x="1333" y="146"/>
                    <a:pt x="1333" y="106"/>
                  </a:cubicBezTo>
                  <a:cubicBezTo>
                    <a:pt x="1333" y="106"/>
                    <a:pt x="1333" y="86"/>
                    <a:pt x="1313" y="66"/>
                  </a:cubicBezTo>
                  <a:lnTo>
                    <a:pt x="1313" y="21"/>
                  </a:lnTo>
                  <a:cubicBezTo>
                    <a:pt x="1292" y="1"/>
                    <a:pt x="1292" y="1"/>
                    <a:pt x="127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7"/>
            <p:cNvSpPr/>
            <p:nvPr/>
          </p:nvSpPr>
          <p:spPr>
            <a:xfrm>
              <a:off x="1600936" y="2529126"/>
              <a:ext cx="37865" cy="70763"/>
            </a:xfrm>
            <a:custGeom>
              <a:avLst/>
              <a:gdLst/>
              <a:ahLst/>
              <a:cxnLst/>
              <a:rect l="l" t="t" r="r" b="b"/>
              <a:pathLst>
                <a:path w="1273" h="2379" extrusionOk="0">
                  <a:moveTo>
                    <a:pt x="85" y="0"/>
                  </a:moveTo>
                  <a:lnTo>
                    <a:pt x="65" y="20"/>
                  </a:lnTo>
                  <a:lnTo>
                    <a:pt x="40" y="20"/>
                  </a:lnTo>
                  <a:cubicBezTo>
                    <a:pt x="40" y="20"/>
                    <a:pt x="20" y="20"/>
                    <a:pt x="20" y="40"/>
                  </a:cubicBezTo>
                  <a:lnTo>
                    <a:pt x="20" y="60"/>
                  </a:lnTo>
                  <a:lnTo>
                    <a:pt x="20" y="105"/>
                  </a:lnTo>
                  <a:lnTo>
                    <a:pt x="20" y="145"/>
                  </a:lnTo>
                  <a:cubicBezTo>
                    <a:pt x="40" y="145"/>
                    <a:pt x="65" y="165"/>
                    <a:pt x="85" y="165"/>
                  </a:cubicBezTo>
                  <a:cubicBezTo>
                    <a:pt x="105" y="185"/>
                    <a:pt x="126" y="185"/>
                    <a:pt x="126" y="185"/>
                  </a:cubicBezTo>
                  <a:cubicBezTo>
                    <a:pt x="166" y="205"/>
                    <a:pt x="191" y="270"/>
                    <a:pt x="211" y="311"/>
                  </a:cubicBezTo>
                  <a:cubicBezTo>
                    <a:pt x="251" y="376"/>
                    <a:pt x="271" y="436"/>
                    <a:pt x="291" y="501"/>
                  </a:cubicBezTo>
                  <a:cubicBezTo>
                    <a:pt x="316" y="561"/>
                    <a:pt x="316" y="606"/>
                    <a:pt x="336" y="686"/>
                  </a:cubicBezTo>
                  <a:cubicBezTo>
                    <a:pt x="336" y="751"/>
                    <a:pt x="356" y="791"/>
                    <a:pt x="356" y="856"/>
                  </a:cubicBezTo>
                  <a:lnTo>
                    <a:pt x="356" y="936"/>
                  </a:lnTo>
                  <a:lnTo>
                    <a:pt x="356" y="1042"/>
                  </a:lnTo>
                  <a:lnTo>
                    <a:pt x="356" y="1107"/>
                  </a:lnTo>
                  <a:cubicBezTo>
                    <a:pt x="376" y="1207"/>
                    <a:pt x="376" y="1312"/>
                    <a:pt x="376" y="1397"/>
                  </a:cubicBezTo>
                  <a:cubicBezTo>
                    <a:pt x="356" y="1457"/>
                    <a:pt x="356" y="1502"/>
                    <a:pt x="356" y="1542"/>
                  </a:cubicBezTo>
                  <a:cubicBezTo>
                    <a:pt x="336" y="1582"/>
                    <a:pt x="336" y="1607"/>
                    <a:pt x="316" y="1647"/>
                  </a:cubicBezTo>
                  <a:lnTo>
                    <a:pt x="316" y="1667"/>
                  </a:lnTo>
                  <a:lnTo>
                    <a:pt x="291" y="1707"/>
                  </a:lnTo>
                  <a:cubicBezTo>
                    <a:pt x="291" y="1753"/>
                    <a:pt x="271" y="1773"/>
                    <a:pt x="271" y="1793"/>
                  </a:cubicBezTo>
                  <a:lnTo>
                    <a:pt x="271" y="1833"/>
                  </a:lnTo>
                  <a:cubicBezTo>
                    <a:pt x="251" y="1878"/>
                    <a:pt x="231" y="1898"/>
                    <a:pt x="231" y="1938"/>
                  </a:cubicBezTo>
                  <a:cubicBezTo>
                    <a:pt x="211" y="1983"/>
                    <a:pt x="191" y="2003"/>
                    <a:pt x="191" y="2043"/>
                  </a:cubicBezTo>
                  <a:cubicBezTo>
                    <a:pt x="166" y="2083"/>
                    <a:pt x="146" y="2128"/>
                    <a:pt x="126" y="2148"/>
                  </a:cubicBezTo>
                  <a:cubicBezTo>
                    <a:pt x="105" y="2168"/>
                    <a:pt x="85" y="2188"/>
                    <a:pt x="65" y="2208"/>
                  </a:cubicBezTo>
                  <a:lnTo>
                    <a:pt x="40" y="2233"/>
                  </a:lnTo>
                  <a:cubicBezTo>
                    <a:pt x="20" y="2253"/>
                    <a:pt x="20" y="2273"/>
                    <a:pt x="20" y="2273"/>
                  </a:cubicBezTo>
                  <a:cubicBezTo>
                    <a:pt x="0" y="2293"/>
                    <a:pt x="20" y="2333"/>
                    <a:pt x="40" y="2333"/>
                  </a:cubicBezTo>
                  <a:cubicBezTo>
                    <a:pt x="40" y="2358"/>
                    <a:pt x="65" y="2358"/>
                    <a:pt x="85" y="2358"/>
                  </a:cubicBezTo>
                  <a:cubicBezTo>
                    <a:pt x="126" y="2358"/>
                    <a:pt x="146" y="2378"/>
                    <a:pt x="166" y="2378"/>
                  </a:cubicBezTo>
                  <a:lnTo>
                    <a:pt x="291" y="2378"/>
                  </a:lnTo>
                  <a:cubicBezTo>
                    <a:pt x="316" y="2378"/>
                    <a:pt x="356" y="2358"/>
                    <a:pt x="376" y="2358"/>
                  </a:cubicBezTo>
                  <a:cubicBezTo>
                    <a:pt x="396" y="2358"/>
                    <a:pt x="416" y="2358"/>
                    <a:pt x="416" y="2333"/>
                  </a:cubicBezTo>
                  <a:lnTo>
                    <a:pt x="441" y="2333"/>
                  </a:lnTo>
                  <a:cubicBezTo>
                    <a:pt x="481" y="2313"/>
                    <a:pt x="521" y="2313"/>
                    <a:pt x="566" y="2293"/>
                  </a:cubicBezTo>
                  <a:cubicBezTo>
                    <a:pt x="606" y="2273"/>
                    <a:pt x="646" y="2253"/>
                    <a:pt x="691" y="2208"/>
                  </a:cubicBezTo>
                  <a:cubicBezTo>
                    <a:pt x="711" y="2208"/>
                    <a:pt x="731" y="2188"/>
                    <a:pt x="751" y="2168"/>
                  </a:cubicBezTo>
                  <a:cubicBezTo>
                    <a:pt x="751" y="2168"/>
                    <a:pt x="771" y="2148"/>
                    <a:pt x="791" y="2148"/>
                  </a:cubicBezTo>
                  <a:cubicBezTo>
                    <a:pt x="836" y="2108"/>
                    <a:pt x="877" y="2083"/>
                    <a:pt x="897" y="2043"/>
                  </a:cubicBezTo>
                  <a:cubicBezTo>
                    <a:pt x="917" y="2023"/>
                    <a:pt x="942" y="2023"/>
                    <a:pt x="942" y="2003"/>
                  </a:cubicBezTo>
                  <a:lnTo>
                    <a:pt x="962" y="2003"/>
                  </a:lnTo>
                  <a:cubicBezTo>
                    <a:pt x="962" y="1983"/>
                    <a:pt x="982" y="1958"/>
                    <a:pt x="1002" y="1938"/>
                  </a:cubicBezTo>
                  <a:cubicBezTo>
                    <a:pt x="1022" y="1898"/>
                    <a:pt x="1042" y="1858"/>
                    <a:pt x="1067" y="1813"/>
                  </a:cubicBezTo>
                  <a:cubicBezTo>
                    <a:pt x="1107" y="1753"/>
                    <a:pt x="1147" y="1667"/>
                    <a:pt x="1167" y="1582"/>
                  </a:cubicBezTo>
                  <a:lnTo>
                    <a:pt x="1167" y="1562"/>
                  </a:lnTo>
                  <a:cubicBezTo>
                    <a:pt x="1192" y="1522"/>
                    <a:pt x="1212" y="1482"/>
                    <a:pt x="1232" y="1417"/>
                  </a:cubicBezTo>
                  <a:cubicBezTo>
                    <a:pt x="1232" y="1377"/>
                    <a:pt x="1252" y="1357"/>
                    <a:pt x="1252" y="1292"/>
                  </a:cubicBezTo>
                  <a:cubicBezTo>
                    <a:pt x="1272" y="1207"/>
                    <a:pt x="1272" y="1127"/>
                    <a:pt x="1252" y="1022"/>
                  </a:cubicBezTo>
                  <a:cubicBezTo>
                    <a:pt x="1252" y="956"/>
                    <a:pt x="1252" y="916"/>
                    <a:pt x="1232" y="876"/>
                  </a:cubicBezTo>
                  <a:cubicBezTo>
                    <a:pt x="1212" y="831"/>
                    <a:pt x="1212" y="791"/>
                    <a:pt x="1192" y="751"/>
                  </a:cubicBezTo>
                  <a:cubicBezTo>
                    <a:pt x="1167" y="731"/>
                    <a:pt x="1167" y="686"/>
                    <a:pt x="1147" y="646"/>
                  </a:cubicBezTo>
                  <a:cubicBezTo>
                    <a:pt x="1127" y="606"/>
                    <a:pt x="1107" y="561"/>
                    <a:pt x="1087" y="521"/>
                  </a:cubicBezTo>
                  <a:lnTo>
                    <a:pt x="1067" y="481"/>
                  </a:lnTo>
                  <a:lnTo>
                    <a:pt x="1002" y="416"/>
                  </a:lnTo>
                  <a:cubicBezTo>
                    <a:pt x="982" y="376"/>
                    <a:pt x="942" y="331"/>
                    <a:pt x="897" y="311"/>
                  </a:cubicBezTo>
                  <a:cubicBezTo>
                    <a:pt x="877" y="270"/>
                    <a:pt x="836" y="250"/>
                    <a:pt x="771" y="230"/>
                  </a:cubicBezTo>
                  <a:cubicBezTo>
                    <a:pt x="731" y="185"/>
                    <a:pt x="691" y="165"/>
                    <a:pt x="646" y="145"/>
                  </a:cubicBezTo>
                  <a:cubicBezTo>
                    <a:pt x="626" y="145"/>
                    <a:pt x="626" y="125"/>
                    <a:pt x="606" y="125"/>
                  </a:cubicBezTo>
                  <a:cubicBezTo>
                    <a:pt x="586" y="105"/>
                    <a:pt x="566" y="105"/>
                    <a:pt x="521" y="80"/>
                  </a:cubicBezTo>
                  <a:cubicBezTo>
                    <a:pt x="481" y="60"/>
                    <a:pt x="416" y="40"/>
                    <a:pt x="376" y="40"/>
                  </a:cubicBezTo>
                  <a:cubicBezTo>
                    <a:pt x="336" y="20"/>
                    <a:pt x="291" y="0"/>
                    <a:pt x="23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7"/>
            <p:cNvSpPr/>
            <p:nvPr/>
          </p:nvSpPr>
          <p:spPr>
            <a:xfrm>
              <a:off x="1463157" y="2555777"/>
              <a:ext cx="91942" cy="106814"/>
            </a:xfrm>
            <a:custGeom>
              <a:avLst/>
              <a:gdLst/>
              <a:ahLst/>
              <a:cxnLst/>
              <a:rect l="l" t="t" r="r" b="b"/>
              <a:pathLst>
                <a:path w="3091" h="3591" extrusionOk="0">
                  <a:moveTo>
                    <a:pt x="1608" y="251"/>
                  </a:moveTo>
                  <a:cubicBezTo>
                    <a:pt x="1668" y="251"/>
                    <a:pt x="1713" y="251"/>
                    <a:pt x="1753" y="271"/>
                  </a:cubicBezTo>
                  <a:lnTo>
                    <a:pt x="1773" y="271"/>
                  </a:lnTo>
                  <a:cubicBezTo>
                    <a:pt x="1793" y="271"/>
                    <a:pt x="1818" y="271"/>
                    <a:pt x="1858" y="291"/>
                  </a:cubicBezTo>
                  <a:cubicBezTo>
                    <a:pt x="1879" y="291"/>
                    <a:pt x="1919" y="311"/>
                    <a:pt x="1944" y="311"/>
                  </a:cubicBezTo>
                  <a:cubicBezTo>
                    <a:pt x="1984" y="336"/>
                    <a:pt x="2004" y="336"/>
                    <a:pt x="2044" y="356"/>
                  </a:cubicBezTo>
                  <a:cubicBezTo>
                    <a:pt x="2069" y="376"/>
                    <a:pt x="2109" y="396"/>
                    <a:pt x="2129" y="416"/>
                  </a:cubicBezTo>
                  <a:lnTo>
                    <a:pt x="2149" y="436"/>
                  </a:lnTo>
                  <a:cubicBezTo>
                    <a:pt x="2169" y="461"/>
                    <a:pt x="2214" y="481"/>
                    <a:pt x="2234" y="501"/>
                  </a:cubicBezTo>
                  <a:cubicBezTo>
                    <a:pt x="2254" y="521"/>
                    <a:pt x="2254" y="541"/>
                    <a:pt x="2274" y="541"/>
                  </a:cubicBezTo>
                  <a:lnTo>
                    <a:pt x="2294" y="561"/>
                  </a:lnTo>
                  <a:cubicBezTo>
                    <a:pt x="2319" y="586"/>
                    <a:pt x="2339" y="606"/>
                    <a:pt x="2359" y="646"/>
                  </a:cubicBezTo>
                  <a:cubicBezTo>
                    <a:pt x="2359" y="666"/>
                    <a:pt x="2379" y="686"/>
                    <a:pt x="2379" y="711"/>
                  </a:cubicBezTo>
                  <a:cubicBezTo>
                    <a:pt x="2399" y="731"/>
                    <a:pt x="2399" y="751"/>
                    <a:pt x="2399" y="791"/>
                  </a:cubicBezTo>
                  <a:cubicBezTo>
                    <a:pt x="2419" y="811"/>
                    <a:pt x="2419" y="857"/>
                    <a:pt x="2419" y="897"/>
                  </a:cubicBezTo>
                  <a:cubicBezTo>
                    <a:pt x="2419" y="917"/>
                    <a:pt x="2419" y="962"/>
                    <a:pt x="2399" y="982"/>
                  </a:cubicBezTo>
                  <a:cubicBezTo>
                    <a:pt x="2399" y="1022"/>
                    <a:pt x="2399" y="1042"/>
                    <a:pt x="2379" y="1087"/>
                  </a:cubicBezTo>
                  <a:cubicBezTo>
                    <a:pt x="2359" y="1147"/>
                    <a:pt x="2319" y="1212"/>
                    <a:pt x="2254" y="1272"/>
                  </a:cubicBezTo>
                  <a:cubicBezTo>
                    <a:pt x="2234" y="1312"/>
                    <a:pt x="2194" y="1337"/>
                    <a:pt x="2169" y="1357"/>
                  </a:cubicBezTo>
                  <a:lnTo>
                    <a:pt x="2149" y="1377"/>
                  </a:lnTo>
                  <a:cubicBezTo>
                    <a:pt x="2129" y="1377"/>
                    <a:pt x="2129" y="1397"/>
                    <a:pt x="2129" y="1397"/>
                  </a:cubicBezTo>
                  <a:cubicBezTo>
                    <a:pt x="2109" y="1417"/>
                    <a:pt x="2069" y="1417"/>
                    <a:pt x="2044" y="1437"/>
                  </a:cubicBezTo>
                  <a:cubicBezTo>
                    <a:pt x="2024" y="1462"/>
                    <a:pt x="2004" y="1462"/>
                    <a:pt x="1964" y="1482"/>
                  </a:cubicBezTo>
                  <a:cubicBezTo>
                    <a:pt x="1899" y="1502"/>
                    <a:pt x="1879" y="1522"/>
                    <a:pt x="1838" y="1522"/>
                  </a:cubicBezTo>
                  <a:cubicBezTo>
                    <a:pt x="1793" y="1522"/>
                    <a:pt x="1773" y="1542"/>
                    <a:pt x="1733" y="1542"/>
                  </a:cubicBezTo>
                  <a:cubicBezTo>
                    <a:pt x="1693" y="1542"/>
                    <a:pt x="1648" y="1563"/>
                    <a:pt x="1608" y="1563"/>
                  </a:cubicBezTo>
                  <a:lnTo>
                    <a:pt x="1338" y="1563"/>
                  </a:lnTo>
                  <a:cubicBezTo>
                    <a:pt x="1253" y="1542"/>
                    <a:pt x="1168" y="1522"/>
                    <a:pt x="1087" y="1502"/>
                  </a:cubicBezTo>
                  <a:cubicBezTo>
                    <a:pt x="1042" y="1482"/>
                    <a:pt x="1002" y="1462"/>
                    <a:pt x="962" y="1437"/>
                  </a:cubicBezTo>
                  <a:cubicBezTo>
                    <a:pt x="917" y="1417"/>
                    <a:pt x="877" y="1397"/>
                    <a:pt x="837" y="1357"/>
                  </a:cubicBezTo>
                  <a:cubicBezTo>
                    <a:pt x="817" y="1357"/>
                    <a:pt x="792" y="1337"/>
                    <a:pt x="792" y="1312"/>
                  </a:cubicBezTo>
                  <a:cubicBezTo>
                    <a:pt x="772" y="1312"/>
                    <a:pt x="752" y="1292"/>
                    <a:pt x="752" y="1272"/>
                  </a:cubicBezTo>
                  <a:cubicBezTo>
                    <a:pt x="732" y="1232"/>
                    <a:pt x="712" y="1187"/>
                    <a:pt x="692" y="1147"/>
                  </a:cubicBezTo>
                  <a:cubicBezTo>
                    <a:pt x="667" y="1087"/>
                    <a:pt x="647" y="1042"/>
                    <a:pt x="647" y="1002"/>
                  </a:cubicBezTo>
                  <a:lnTo>
                    <a:pt x="647" y="982"/>
                  </a:lnTo>
                  <a:cubicBezTo>
                    <a:pt x="627" y="962"/>
                    <a:pt x="627" y="917"/>
                    <a:pt x="627" y="897"/>
                  </a:cubicBezTo>
                  <a:cubicBezTo>
                    <a:pt x="627" y="877"/>
                    <a:pt x="647" y="857"/>
                    <a:pt x="647" y="857"/>
                  </a:cubicBezTo>
                  <a:cubicBezTo>
                    <a:pt x="647" y="837"/>
                    <a:pt x="647" y="837"/>
                    <a:pt x="667" y="811"/>
                  </a:cubicBezTo>
                  <a:lnTo>
                    <a:pt x="667" y="771"/>
                  </a:lnTo>
                  <a:cubicBezTo>
                    <a:pt x="667" y="731"/>
                    <a:pt x="692" y="686"/>
                    <a:pt x="712" y="646"/>
                  </a:cubicBezTo>
                  <a:cubicBezTo>
                    <a:pt x="752" y="586"/>
                    <a:pt x="792" y="541"/>
                    <a:pt x="837" y="481"/>
                  </a:cubicBezTo>
                  <a:lnTo>
                    <a:pt x="857" y="481"/>
                  </a:lnTo>
                  <a:cubicBezTo>
                    <a:pt x="897" y="436"/>
                    <a:pt x="917" y="396"/>
                    <a:pt x="962" y="376"/>
                  </a:cubicBezTo>
                  <a:cubicBezTo>
                    <a:pt x="1002" y="356"/>
                    <a:pt x="1042" y="356"/>
                    <a:pt x="1087" y="336"/>
                  </a:cubicBezTo>
                  <a:cubicBezTo>
                    <a:pt x="1127" y="311"/>
                    <a:pt x="1168" y="291"/>
                    <a:pt x="1213" y="291"/>
                  </a:cubicBezTo>
                  <a:cubicBezTo>
                    <a:pt x="1318" y="271"/>
                    <a:pt x="1398" y="251"/>
                    <a:pt x="1483" y="251"/>
                  </a:cubicBezTo>
                  <a:close/>
                  <a:moveTo>
                    <a:pt x="1503" y="0"/>
                  </a:moveTo>
                  <a:cubicBezTo>
                    <a:pt x="1463" y="0"/>
                    <a:pt x="1418" y="0"/>
                    <a:pt x="1378" y="20"/>
                  </a:cubicBezTo>
                  <a:lnTo>
                    <a:pt x="1318" y="20"/>
                  </a:lnTo>
                  <a:cubicBezTo>
                    <a:pt x="1293" y="20"/>
                    <a:pt x="1293" y="40"/>
                    <a:pt x="1293" y="40"/>
                  </a:cubicBezTo>
                  <a:lnTo>
                    <a:pt x="1233" y="40"/>
                  </a:lnTo>
                  <a:lnTo>
                    <a:pt x="1213" y="60"/>
                  </a:lnTo>
                  <a:cubicBezTo>
                    <a:pt x="1168" y="60"/>
                    <a:pt x="1148" y="85"/>
                    <a:pt x="1127" y="85"/>
                  </a:cubicBezTo>
                  <a:cubicBezTo>
                    <a:pt x="1087" y="106"/>
                    <a:pt x="1067" y="106"/>
                    <a:pt x="1042" y="126"/>
                  </a:cubicBezTo>
                  <a:cubicBezTo>
                    <a:pt x="1022" y="126"/>
                    <a:pt x="1002" y="126"/>
                    <a:pt x="982" y="146"/>
                  </a:cubicBezTo>
                  <a:cubicBezTo>
                    <a:pt x="962" y="146"/>
                    <a:pt x="942" y="166"/>
                    <a:pt x="917" y="166"/>
                  </a:cubicBezTo>
                  <a:lnTo>
                    <a:pt x="897" y="186"/>
                  </a:lnTo>
                  <a:cubicBezTo>
                    <a:pt x="857" y="186"/>
                    <a:pt x="817" y="211"/>
                    <a:pt x="792" y="231"/>
                  </a:cubicBezTo>
                  <a:cubicBezTo>
                    <a:pt x="752" y="251"/>
                    <a:pt x="712" y="271"/>
                    <a:pt x="692" y="311"/>
                  </a:cubicBezTo>
                  <a:cubicBezTo>
                    <a:pt x="627" y="336"/>
                    <a:pt x="607" y="376"/>
                    <a:pt x="567" y="396"/>
                  </a:cubicBezTo>
                  <a:lnTo>
                    <a:pt x="482" y="481"/>
                  </a:lnTo>
                  <a:cubicBezTo>
                    <a:pt x="442" y="521"/>
                    <a:pt x="417" y="561"/>
                    <a:pt x="396" y="586"/>
                  </a:cubicBezTo>
                  <a:lnTo>
                    <a:pt x="376" y="606"/>
                  </a:lnTo>
                  <a:cubicBezTo>
                    <a:pt x="336" y="666"/>
                    <a:pt x="271" y="751"/>
                    <a:pt x="231" y="837"/>
                  </a:cubicBezTo>
                  <a:cubicBezTo>
                    <a:pt x="211" y="857"/>
                    <a:pt x="191" y="897"/>
                    <a:pt x="191" y="917"/>
                  </a:cubicBezTo>
                  <a:lnTo>
                    <a:pt x="166" y="937"/>
                  </a:lnTo>
                  <a:cubicBezTo>
                    <a:pt x="146" y="1002"/>
                    <a:pt x="126" y="1042"/>
                    <a:pt x="126" y="1087"/>
                  </a:cubicBezTo>
                  <a:cubicBezTo>
                    <a:pt x="106" y="1127"/>
                    <a:pt x="86" y="1167"/>
                    <a:pt x="86" y="1232"/>
                  </a:cubicBezTo>
                  <a:cubicBezTo>
                    <a:pt x="66" y="1272"/>
                    <a:pt x="41" y="1337"/>
                    <a:pt x="41" y="1377"/>
                  </a:cubicBezTo>
                  <a:lnTo>
                    <a:pt x="41" y="1397"/>
                  </a:lnTo>
                  <a:cubicBezTo>
                    <a:pt x="21" y="1437"/>
                    <a:pt x="21" y="1482"/>
                    <a:pt x="21" y="1522"/>
                  </a:cubicBezTo>
                  <a:cubicBezTo>
                    <a:pt x="21" y="1542"/>
                    <a:pt x="21" y="1588"/>
                    <a:pt x="1" y="1608"/>
                  </a:cubicBezTo>
                  <a:lnTo>
                    <a:pt x="1" y="1668"/>
                  </a:lnTo>
                  <a:lnTo>
                    <a:pt x="1" y="1963"/>
                  </a:lnTo>
                  <a:cubicBezTo>
                    <a:pt x="1" y="2043"/>
                    <a:pt x="21" y="2128"/>
                    <a:pt x="41" y="2233"/>
                  </a:cubicBezTo>
                  <a:cubicBezTo>
                    <a:pt x="41" y="2273"/>
                    <a:pt x="66" y="2314"/>
                    <a:pt x="86" y="2379"/>
                  </a:cubicBezTo>
                  <a:lnTo>
                    <a:pt x="86" y="2399"/>
                  </a:lnTo>
                  <a:cubicBezTo>
                    <a:pt x="106" y="2439"/>
                    <a:pt x="106" y="2484"/>
                    <a:pt x="126" y="2524"/>
                  </a:cubicBezTo>
                  <a:cubicBezTo>
                    <a:pt x="146" y="2564"/>
                    <a:pt x="166" y="2609"/>
                    <a:pt x="191" y="2649"/>
                  </a:cubicBezTo>
                  <a:cubicBezTo>
                    <a:pt x="211" y="2689"/>
                    <a:pt x="231" y="2734"/>
                    <a:pt x="251" y="2774"/>
                  </a:cubicBezTo>
                  <a:lnTo>
                    <a:pt x="271" y="2814"/>
                  </a:lnTo>
                  <a:cubicBezTo>
                    <a:pt x="291" y="2839"/>
                    <a:pt x="316" y="2859"/>
                    <a:pt x="316" y="2879"/>
                  </a:cubicBezTo>
                  <a:cubicBezTo>
                    <a:pt x="356" y="2919"/>
                    <a:pt x="376" y="2964"/>
                    <a:pt x="396" y="3004"/>
                  </a:cubicBezTo>
                  <a:cubicBezTo>
                    <a:pt x="442" y="3045"/>
                    <a:pt x="502" y="3130"/>
                    <a:pt x="567" y="3190"/>
                  </a:cubicBezTo>
                  <a:cubicBezTo>
                    <a:pt x="627" y="3255"/>
                    <a:pt x="712" y="3315"/>
                    <a:pt x="772" y="3380"/>
                  </a:cubicBezTo>
                  <a:lnTo>
                    <a:pt x="792" y="3400"/>
                  </a:lnTo>
                  <a:cubicBezTo>
                    <a:pt x="817" y="3400"/>
                    <a:pt x="837" y="3420"/>
                    <a:pt x="857" y="3420"/>
                  </a:cubicBezTo>
                  <a:cubicBezTo>
                    <a:pt x="857" y="3440"/>
                    <a:pt x="877" y="3440"/>
                    <a:pt x="897" y="3465"/>
                  </a:cubicBezTo>
                  <a:cubicBezTo>
                    <a:pt x="942" y="3485"/>
                    <a:pt x="982" y="3505"/>
                    <a:pt x="1022" y="3525"/>
                  </a:cubicBezTo>
                  <a:cubicBezTo>
                    <a:pt x="1087" y="3525"/>
                    <a:pt x="1127" y="3545"/>
                    <a:pt x="1168" y="3565"/>
                  </a:cubicBezTo>
                  <a:lnTo>
                    <a:pt x="1318" y="3565"/>
                  </a:lnTo>
                  <a:cubicBezTo>
                    <a:pt x="1358" y="3565"/>
                    <a:pt x="1398" y="3590"/>
                    <a:pt x="1463" y="3590"/>
                  </a:cubicBezTo>
                  <a:cubicBezTo>
                    <a:pt x="1503" y="3590"/>
                    <a:pt x="1523" y="3590"/>
                    <a:pt x="1568" y="3565"/>
                  </a:cubicBezTo>
                  <a:cubicBezTo>
                    <a:pt x="1628" y="3565"/>
                    <a:pt x="1693" y="3565"/>
                    <a:pt x="1753" y="3545"/>
                  </a:cubicBezTo>
                  <a:lnTo>
                    <a:pt x="1838" y="3545"/>
                  </a:lnTo>
                  <a:cubicBezTo>
                    <a:pt x="1879" y="3525"/>
                    <a:pt x="1919" y="3505"/>
                    <a:pt x="1964" y="3505"/>
                  </a:cubicBezTo>
                  <a:cubicBezTo>
                    <a:pt x="2004" y="3485"/>
                    <a:pt x="2044" y="3465"/>
                    <a:pt x="2089" y="3440"/>
                  </a:cubicBezTo>
                  <a:lnTo>
                    <a:pt x="2109" y="3440"/>
                  </a:lnTo>
                  <a:cubicBezTo>
                    <a:pt x="2129" y="3420"/>
                    <a:pt x="2129" y="3420"/>
                    <a:pt x="2149" y="3400"/>
                  </a:cubicBezTo>
                  <a:lnTo>
                    <a:pt x="2194" y="3400"/>
                  </a:lnTo>
                  <a:lnTo>
                    <a:pt x="2214" y="3380"/>
                  </a:lnTo>
                  <a:cubicBezTo>
                    <a:pt x="2234" y="3380"/>
                    <a:pt x="2254" y="3360"/>
                    <a:pt x="2294" y="3340"/>
                  </a:cubicBezTo>
                  <a:cubicBezTo>
                    <a:pt x="2339" y="3315"/>
                    <a:pt x="2359" y="3295"/>
                    <a:pt x="2379" y="3275"/>
                  </a:cubicBezTo>
                  <a:cubicBezTo>
                    <a:pt x="2399" y="3255"/>
                    <a:pt x="2444" y="3235"/>
                    <a:pt x="2464" y="3215"/>
                  </a:cubicBezTo>
                  <a:lnTo>
                    <a:pt x="2484" y="3190"/>
                  </a:lnTo>
                  <a:cubicBezTo>
                    <a:pt x="2504" y="3170"/>
                    <a:pt x="2524" y="3130"/>
                    <a:pt x="2569" y="3110"/>
                  </a:cubicBezTo>
                  <a:cubicBezTo>
                    <a:pt x="2590" y="3090"/>
                    <a:pt x="2610" y="3065"/>
                    <a:pt x="2610" y="3025"/>
                  </a:cubicBezTo>
                  <a:lnTo>
                    <a:pt x="2630" y="3004"/>
                  </a:lnTo>
                  <a:lnTo>
                    <a:pt x="2670" y="2984"/>
                  </a:lnTo>
                  <a:cubicBezTo>
                    <a:pt x="2670" y="2964"/>
                    <a:pt x="2695" y="2939"/>
                    <a:pt x="2715" y="2919"/>
                  </a:cubicBezTo>
                  <a:cubicBezTo>
                    <a:pt x="2735" y="2879"/>
                    <a:pt x="2755" y="2859"/>
                    <a:pt x="2775" y="2814"/>
                  </a:cubicBezTo>
                  <a:cubicBezTo>
                    <a:pt x="2795" y="2774"/>
                    <a:pt x="2795" y="2754"/>
                    <a:pt x="2820" y="2734"/>
                  </a:cubicBezTo>
                  <a:lnTo>
                    <a:pt x="2840" y="2714"/>
                  </a:lnTo>
                  <a:cubicBezTo>
                    <a:pt x="2840" y="2689"/>
                    <a:pt x="2860" y="2669"/>
                    <a:pt x="2860" y="2649"/>
                  </a:cubicBezTo>
                  <a:cubicBezTo>
                    <a:pt x="2880" y="2629"/>
                    <a:pt x="2880" y="2609"/>
                    <a:pt x="2900" y="2589"/>
                  </a:cubicBezTo>
                  <a:cubicBezTo>
                    <a:pt x="2920" y="2544"/>
                    <a:pt x="2945" y="2504"/>
                    <a:pt x="2965" y="2464"/>
                  </a:cubicBezTo>
                  <a:cubicBezTo>
                    <a:pt x="2985" y="2419"/>
                    <a:pt x="2985" y="2379"/>
                    <a:pt x="3005" y="2314"/>
                  </a:cubicBezTo>
                  <a:cubicBezTo>
                    <a:pt x="3025" y="2273"/>
                    <a:pt x="3025" y="2233"/>
                    <a:pt x="3045" y="2188"/>
                  </a:cubicBezTo>
                  <a:cubicBezTo>
                    <a:pt x="3070" y="2088"/>
                    <a:pt x="3090" y="2003"/>
                    <a:pt x="3090" y="1918"/>
                  </a:cubicBezTo>
                  <a:cubicBezTo>
                    <a:pt x="3090" y="1878"/>
                    <a:pt x="3090" y="1813"/>
                    <a:pt x="3070" y="1773"/>
                  </a:cubicBezTo>
                  <a:lnTo>
                    <a:pt x="3070" y="1713"/>
                  </a:lnTo>
                  <a:lnTo>
                    <a:pt x="3070" y="1628"/>
                  </a:lnTo>
                  <a:cubicBezTo>
                    <a:pt x="3045" y="1588"/>
                    <a:pt x="3045" y="1542"/>
                    <a:pt x="3045" y="1502"/>
                  </a:cubicBezTo>
                  <a:lnTo>
                    <a:pt x="3045" y="1462"/>
                  </a:lnTo>
                  <a:cubicBezTo>
                    <a:pt x="3045" y="1417"/>
                    <a:pt x="3025" y="1377"/>
                    <a:pt x="3025" y="1312"/>
                  </a:cubicBezTo>
                  <a:cubicBezTo>
                    <a:pt x="3025" y="1272"/>
                    <a:pt x="3005" y="1212"/>
                    <a:pt x="3005" y="1167"/>
                  </a:cubicBezTo>
                  <a:cubicBezTo>
                    <a:pt x="2985" y="1127"/>
                    <a:pt x="2965" y="1062"/>
                    <a:pt x="2965" y="1022"/>
                  </a:cubicBezTo>
                  <a:cubicBezTo>
                    <a:pt x="2945" y="982"/>
                    <a:pt x="2920" y="937"/>
                    <a:pt x="2900" y="917"/>
                  </a:cubicBezTo>
                  <a:lnTo>
                    <a:pt x="2900" y="897"/>
                  </a:lnTo>
                  <a:cubicBezTo>
                    <a:pt x="2880" y="857"/>
                    <a:pt x="2860" y="811"/>
                    <a:pt x="2840" y="771"/>
                  </a:cubicBezTo>
                  <a:cubicBezTo>
                    <a:pt x="2820" y="731"/>
                    <a:pt x="2775" y="686"/>
                    <a:pt x="2755" y="646"/>
                  </a:cubicBezTo>
                  <a:lnTo>
                    <a:pt x="2715" y="606"/>
                  </a:lnTo>
                  <a:cubicBezTo>
                    <a:pt x="2715" y="586"/>
                    <a:pt x="2695" y="561"/>
                    <a:pt x="2670" y="541"/>
                  </a:cubicBezTo>
                  <a:cubicBezTo>
                    <a:pt x="2650" y="521"/>
                    <a:pt x="2610" y="481"/>
                    <a:pt x="2569" y="436"/>
                  </a:cubicBezTo>
                  <a:lnTo>
                    <a:pt x="2544" y="416"/>
                  </a:lnTo>
                  <a:cubicBezTo>
                    <a:pt x="2524" y="396"/>
                    <a:pt x="2504" y="376"/>
                    <a:pt x="2484" y="376"/>
                  </a:cubicBezTo>
                  <a:cubicBezTo>
                    <a:pt x="2444" y="336"/>
                    <a:pt x="2419" y="336"/>
                    <a:pt x="2399" y="311"/>
                  </a:cubicBezTo>
                  <a:lnTo>
                    <a:pt x="2359" y="291"/>
                  </a:lnTo>
                  <a:lnTo>
                    <a:pt x="2339" y="271"/>
                  </a:lnTo>
                  <a:cubicBezTo>
                    <a:pt x="2294" y="251"/>
                    <a:pt x="2274" y="231"/>
                    <a:pt x="2254" y="211"/>
                  </a:cubicBezTo>
                  <a:cubicBezTo>
                    <a:pt x="2214" y="186"/>
                    <a:pt x="2169" y="166"/>
                    <a:pt x="2129" y="146"/>
                  </a:cubicBezTo>
                  <a:cubicBezTo>
                    <a:pt x="2089" y="126"/>
                    <a:pt x="2069" y="126"/>
                    <a:pt x="2044" y="106"/>
                  </a:cubicBezTo>
                  <a:cubicBezTo>
                    <a:pt x="2024" y="106"/>
                    <a:pt x="2004" y="106"/>
                    <a:pt x="1984" y="85"/>
                  </a:cubicBezTo>
                  <a:cubicBezTo>
                    <a:pt x="1964" y="85"/>
                    <a:pt x="1944" y="85"/>
                    <a:pt x="1919" y="60"/>
                  </a:cubicBezTo>
                  <a:cubicBezTo>
                    <a:pt x="1879" y="60"/>
                    <a:pt x="1858" y="40"/>
                    <a:pt x="1838" y="40"/>
                  </a:cubicBezTo>
                  <a:cubicBezTo>
                    <a:pt x="1773" y="40"/>
                    <a:pt x="1733" y="20"/>
                    <a:pt x="1693" y="20"/>
                  </a:cubicBezTo>
                  <a:cubicBezTo>
                    <a:pt x="1648" y="0"/>
                    <a:pt x="1588" y="0"/>
                    <a:pt x="154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7"/>
            <p:cNvSpPr/>
            <p:nvPr/>
          </p:nvSpPr>
          <p:spPr>
            <a:xfrm>
              <a:off x="1291290" y="2412347"/>
              <a:ext cx="49050" cy="60353"/>
            </a:xfrm>
            <a:custGeom>
              <a:avLst/>
              <a:gdLst/>
              <a:ahLst/>
              <a:cxnLst/>
              <a:rect l="l" t="t" r="r" b="b"/>
              <a:pathLst>
                <a:path w="1649" h="2029" extrusionOk="0">
                  <a:moveTo>
                    <a:pt x="1087" y="1"/>
                  </a:moveTo>
                  <a:cubicBezTo>
                    <a:pt x="1042" y="1"/>
                    <a:pt x="1022" y="1"/>
                    <a:pt x="1002" y="26"/>
                  </a:cubicBezTo>
                  <a:cubicBezTo>
                    <a:pt x="962" y="26"/>
                    <a:pt x="897" y="46"/>
                    <a:pt x="857" y="46"/>
                  </a:cubicBezTo>
                  <a:cubicBezTo>
                    <a:pt x="812" y="66"/>
                    <a:pt x="752" y="86"/>
                    <a:pt x="712" y="106"/>
                  </a:cubicBezTo>
                  <a:cubicBezTo>
                    <a:pt x="667" y="151"/>
                    <a:pt x="627" y="171"/>
                    <a:pt x="587" y="211"/>
                  </a:cubicBezTo>
                  <a:cubicBezTo>
                    <a:pt x="522" y="251"/>
                    <a:pt x="437" y="316"/>
                    <a:pt x="376" y="401"/>
                  </a:cubicBezTo>
                  <a:cubicBezTo>
                    <a:pt x="356" y="441"/>
                    <a:pt x="311" y="461"/>
                    <a:pt x="291" y="526"/>
                  </a:cubicBezTo>
                  <a:cubicBezTo>
                    <a:pt x="271" y="566"/>
                    <a:pt x="231" y="607"/>
                    <a:pt x="211" y="652"/>
                  </a:cubicBezTo>
                  <a:cubicBezTo>
                    <a:pt x="186" y="712"/>
                    <a:pt x="166" y="777"/>
                    <a:pt x="146" y="857"/>
                  </a:cubicBezTo>
                  <a:cubicBezTo>
                    <a:pt x="126" y="877"/>
                    <a:pt x="126" y="902"/>
                    <a:pt x="126" y="922"/>
                  </a:cubicBezTo>
                  <a:cubicBezTo>
                    <a:pt x="106" y="962"/>
                    <a:pt x="86" y="1002"/>
                    <a:pt x="86" y="1047"/>
                  </a:cubicBezTo>
                  <a:lnTo>
                    <a:pt x="61" y="1087"/>
                  </a:lnTo>
                  <a:cubicBezTo>
                    <a:pt x="61" y="1107"/>
                    <a:pt x="41" y="1152"/>
                    <a:pt x="41" y="1192"/>
                  </a:cubicBezTo>
                  <a:cubicBezTo>
                    <a:pt x="21" y="1277"/>
                    <a:pt x="1" y="1378"/>
                    <a:pt x="1" y="1463"/>
                  </a:cubicBezTo>
                  <a:cubicBezTo>
                    <a:pt x="21" y="1503"/>
                    <a:pt x="21" y="1568"/>
                    <a:pt x="21" y="1608"/>
                  </a:cubicBezTo>
                  <a:cubicBezTo>
                    <a:pt x="41" y="1653"/>
                    <a:pt x="41" y="1693"/>
                    <a:pt x="86" y="1733"/>
                  </a:cubicBezTo>
                  <a:cubicBezTo>
                    <a:pt x="86" y="1753"/>
                    <a:pt x="106" y="1778"/>
                    <a:pt x="126" y="1798"/>
                  </a:cubicBezTo>
                  <a:cubicBezTo>
                    <a:pt x="126" y="1818"/>
                    <a:pt x="146" y="1818"/>
                    <a:pt x="166" y="1838"/>
                  </a:cubicBezTo>
                  <a:lnTo>
                    <a:pt x="186" y="1858"/>
                  </a:lnTo>
                  <a:cubicBezTo>
                    <a:pt x="211" y="1878"/>
                    <a:pt x="251" y="1903"/>
                    <a:pt x="271" y="1923"/>
                  </a:cubicBezTo>
                  <a:lnTo>
                    <a:pt x="291" y="1923"/>
                  </a:lnTo>
                  <a:cubicBezTo>
                    <a:pt x="336" y="1943"/>
                    <a:pt x="356" y="1963"/>
                    <a:pt x="396" y="1983"/>
                  </a:cubicBezTo>
                  <a:cubicBezTo>
                    <a:pt x="437" y="2003"/>
                    <a:pt x="482" y="2003"/>
                    <a:pt x="522" y="2029"/>
                  </a:cubicBezTo>
                  <a:cubicBezTo>
                    <a:pt x="542" y="2029"/>
                    <a:pt x="542" y="2003"/>
                    <a:pt x="562" y="2003"/>
                  </a:cubicBezTo>
                  <a:lnTo>
                    <a:pt x="647" y="2003"/>
                  </a:lnTo>
                  <a:cubicBezTo>
                    <a:pt x="687" y="1983"/>
                    <a:pt x="687" y="1943"/>
                    <a:pt x="712" y="1923"/>
                  </a:cubicBezTo>
                  <a:cubicBezTo>
                    <a:pt x="732" y="1858"/>
                    <a:pt x="772" y="1818"/>
                    <a:pt x="792" y="1753"/>
                  </a:cubicBezTo>
                  <a:cubicBezTo>
                    <a:pt x="812" y="1733"/>
                    <a:pt x="837" y="1693"/>
                    <a:pt x="857" y="1673"/>
                  </a:cubicBezTo>
                  <a:cubicBezTo>
                    <a:pt x="897" y="1588"/>
                    <a:pt x="937" y="1503"/>
                    <a:pt x="1002" y="1423"/>
                  </a:cubicBezTo>
                  <a:cubicBezTo>
                    <a:pt x="1022" y="1358"/>
                    <a:pt x="1062" y="1298"/>
                    <a:pt x="1107" y="1232"/>
                  </a:cubicBezTo>
                  <a:cubicBezTo>
                    <a:pt x="1127" y="1212"/>
                    <a:pt x="1148" y="1172"/>
                    <a:pt x="1168" y="1152"/>
                  </a:cubicBezTo>
                  <a:cubicBezTo>
                    <a:pt x="1188" y="1127"/>
                    <a:pt x="1233" y="1087"/>
                    <a:pt x="1253" y="1047"/>
                  </a:cubicBezTo>
                  <a:cubicBezTo>
                    <a:pt x="1273" y="1027"/>
                    <a:pt x="1293" y="1002"/>
                    <a:pt x="1293" y="962"/>
                  </a:cubicBezTo>
                  <a:cubicBezTo>
                    <a:pt x="1313" y="962"/>
                    <a:pt x="1313" y="942"/>
                    <a:pt x="1338" y="922"/>
                  </a:cubicBezTo>
                  <a:cubicBezTo>
                    <a:pt x="1338" y="922"/>
                    <a:pt x="1358" y="902"/>
                    <a:pt x="1358" y="877"/>
                  </a:cubicBezTo>
                  <a:cubicBezTo>
                    <a:pt x="1398" y="837"/>
                    <a:pt x="1418" y="777"/>
                    <a:pt x="1463" y="732"/>
                  </a:cubicBezTo>
                  <a:cubicBezTo>
                    <a:pt x="1483" y="712"/>
                    <a:pt x="1503" y="692"/>
                    <a:pt x="1543" y="652"/>
                  </a:cubicBezTo>
                  <a:lnTo>
                    <a:pt x="1563" y="627"/>
                  </a:lnTo>
                  <a:cubicBezTo>
                    <a:pt x="1588" y="627"/>
                    <a:pt x="1608" y="607"/>
                    <a:pt x="1608" y="587"/>
                  </a:cubicBezTo>
                  <a:lnTo>
                    <a:pt x="1628" y="587"/>
                  </a:lnTo>
                  <a:cubicBezTo>
                    <a:pt x="1628" y="587"/>
                    <a:pt x="1628" y="566"/>
                    <a:pt x="1648" y="566"/>
                  </a:cubicBezTo>
                  <a:lnTo>
                    <a:pt x="1648" y="546"/>
                  </a:lnTo>
                  <a:lnTo>
                    <a:pt x="1648" y="526"/>
                  </a:lnTo>
                  <a:lnTo>
                    <a:pt x="1648" y="481"/>
                  </a:lnTo>
                  <a:cubicBezTo>
                    <a:pt x="1628" y="461"/>
                    <a:pt x="1608" y="441"/>
                    <a:pt x="1588" y="441"/>
                  </a:cubicBezTo>
                  <a:lnTo>
                    <a:pt x="1563" y="441"/>
                  </a:lnTo>
                  <a:cubicBezTo>
                    <a:pt x="1543" y="401"/>
                    <a:pt x="1523" y="356"/>
                    <a:pt x="1483" y="316"/>
                  </a:cubicBezTo>
                  <a:cubicBezTo>
                    <a:pt x="1483" y="296"/>
                    <a:pt x="1463" y="276"/>
                    <a:pt x="1438" y="251"/>
                  </a:cubicBezTo>
                  <a:lnTo>
                    <a:pt x="1418" y="231"/>
                  </a:lnTo>
                  <a:lnTo>
                    <a:pt x="1398" y="211"/>
                  </a:lnTo>
                  <a:lnTo>
                    <a:pt x="1378" y="191"/>
                  </a:lnTo>
                  <a:lnTo>
                    <a:pt x="1338" y="151"/>
                  </a:lnTo>
                  <a:lnTo>
                    <a:pt x="1338" y="126"/>
                  </a:lnTo>
                  <a:cubicBezTo>
                    <a:pt x="1293" y="106"/>
                    <a:pt x="1273" y="86"/>
                    <a:pt x="1253" y="66"/>
                  </a:cubicBezTo>
                  <a:cubicBezTo>
                    <a:pt x="1233" y="46"/>
                    <a:pt x="1188" y="26"/>
                    <a:pt x="1148" y="26"/>
                  </a:cubicBezTo>
                  <a:cubicBezTo>
                    <a:pt x="1127" y="1"/>
                    <a:pt x="1107" y="1"/>
                    <a:pt x="108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7"/>
            <p:cNvSpPr/>
            <p:nvPr/>
          </p:nvSpPr>
          <p:spPr>
            <a:xfrm>
              <a:off x="1645613" y="2396850"/>
              <a:ext cx="50953" cy="56486"/>
            </a:xfrm>
            <a:custGeom>
              <a:avLst/>
              <a:gdLst/>
              <a:ahLst/>
              <a:cxnLst/>
              <a:rect l="l" t="t" r="r" b="b"/>
              <a:pathLst>
                <a:path w="1713" h="1899" extrusionOk="0">
                  <a:moveTo>
                    <a:pt x="461" y="1"/>
                  </a:moveTo>
                  <a:cubicBezTo>
                    <a:pt x="441" y="1"/>
                    <a:pt x="396" y="1"/>
                    <a:pt x="376" y="21"/>
                  </a:cubicBezTo>
                  <a:cubicBezTo>
                    <a:pt x="291" y="21"/>
                    <a:pt x="231" y="46"/>
                    <a:pt x="166" y="106"/>
                  </a:cubicBezTo>
                  <a:cubicBezTo>
                    <a:pt x="146" y="126"/>
                    <a:pt x="126" y="146"/>
                    <a:pt x="106" y="191"/>
                  </a:cubicBezTo>
                  <a:cubicBezTo>
                    <a:pt x="86" y="231"/>
                    <a:pt x="65" y="251"/>
                    <a:pt x="40" y="296"/>
                  </a:cubicBezTo>
                  <a:cubicBezTo>
                    <a:pt x="20" y="316"/>
                    <a:pt x="20" y="356"/>
                    <a:pt x="0" y="397"/>
                  </a:cubicBezTo>
                  <a:lnTo>
                    <a:pt x="0" y="522"/>
                  </a:lnTo>
                  <a:cubicBezTo>
                    <a:pt x="0" y="522"/>
                    <a:pt x="20" y="547"/>
                    <a:pt x="20" y="567"/>
                  </a:cubicBezTo>
                  <a:cubicBezTo>
                    <a:pt x="40" y="587"/>
                    <a:pt x="65" y="607"/>
                    <a:pt x="86" y="607"/>
                  </a:cubicBezTo>
                  <a:lnTo>
                    <a:pt x="126" y="607"/>
                  </a:lnTo>
                  <a:lnTo>
                    <a:pt x="146" y="627"/>
                  </a:lnTo>
                  <a:lnTo>
                    <a:pt x="166" y="647"/>
                  </a:lnTo>
                  <a:cubicBezTo>
                    <a:pt x="211" y="672"/>
                    <a:pt x="251" y="712"/>
                    <a:pt x="271" y="752"/>
                  </a:cubicBezTo>
                  <a:cubicBezTo>
                    <a:pt x="336" y="817"/>
                    <a:pt x="396" y="877"/>
                    <a:pt x="461" y="962"/>
                  </a:cubicBezTo>
                  <a:cubicBezTo>
                    <a:pt x="501" y="1002"/>
                    <a:pt x="521" y="1047"/>
                    <a:pt x="566" y="1087"/>
                  </a:cubicBezTo>
                  <a:cubicBezTo>
                    <a:pt x="586" y="1108"/>
                    <a:pt x="626" y="1148"/>
                    <a:pt x="646" y="1193"/>
                  </a:cubicBezTo>
                  <a:lnTo>
                    <a:pt x="711" y="1253"/>
                  </a:lnTo>
                  <a:cubicBezTo>
                    <a:pt x="751" y="1298"/>
                    <a:pt x="792" y="1358"/>
                    <a:pt x="837" y="1423"/>
                  </a:cubicBezTo>
                  <a:cubicBezTo>
                    <a:pt x="877" y="1463"/>
                    <a:pt x="917" y="1503"/>
                    <a:pt x="942" y="1548"/>
                  </a:cubicBezTo>
                  <a:cubicBezTo>
                    <a:pt x="962" y="1588"/>
                    <a:pt x="982" y="1608"/>
                    <a:pt x="1022" y="1648"/>
                  </a:cubicBezTo>
                  <a:cubicBezTo>
                    <a:pt x="1042" y="1693"/>
                    <a:pt x="1087" y="1733"/>
                    <a:pt x="1107" y="1773"/>
                  </a:cubicBezTo>
                  <a:lnTo>
                    <a:pt x="1107" y="1798"/>
                  </a:lnTo>
                  <a:cubicBezTo>
                    <a:pt x="1127" y="1819"/>
                    <a:pt x="1127" y="1839"/>
                    <a:pt x="1147" y="1839"/>
                  </a:cubicBezTo>
                  <a:cubicBezTo>
                    <a:pt x="1147" y="1859"/>
                    <a:pt x="1167" y="1879"/>
                    <a:pt x="1192" y="1879"/>
                  </a:cubicBezTo>
                  <a:lnTo>
                    <a:pt x="1212" y="1899"/>
                  </a:lnTo>
                  <a:cubicBezTo>
                    <a:pt x="1232" y="1899"/>
                    <a:pt x="1252" y="1879"/>
                    <a:pt x="1252" y="1879"/>
                  </a:cubicBezTo>
                  <a:cubicBezTo>
                    <a:pt x="1337" y="1859"/>
                    <a:pt x="1377" y="1798"/>
                    <a:pt x="1417" y="1753"/>
                  </a:cubicBezTo>
                  <a:lnTo>
                    <a:pt x="1462" y="1713"/>
                  </a:lnTo>
                  <a:cubicBezTo>
                    <a:pt x="1482" y="1713"/>
                    <a:pt x="1482" y="1693"/>
                    <a:pt x="1482" y="1693"/>
                  </a:cubicBezTo>
                  <a:cubicBezTo>
                    <a:pt x="1568" y="1608"/>
                    <a:pt x="1608" y="1523"/>
                    <a:pt x="1648" y="1463"/>
                  </a:cubicBezTo>
                  <a:cubicBezTo>
                    <a:pt x="1648" y="1423"/>
                    <a:pt x="1668" y="1398"/>
                    <a:pt x="1693" y="1378"/>
                  </a:cubicBezTo>
                  <a:cubicBezTo>
                    <a:pt x="1693" y="1338"/>
                    <a:pt x="1713" y="1298"/>
                    <a:pt x="1713" y="1273"/>
                  </a:cubicBezTo>
                  <a:lnTo>
                    <a:pt x="1713" y="1148"/>
                  </a:lnTo>
                  <a:lnTo>
                    <a:pt x="1713" y="1047"/>
                  </a:lnTo>
                  <a:cubicBezTo>
                    <a:pt x="1713" y="1022"/>
                    <a:pt x="1693" y="1002"/>
                    <a:pt x="1693" y="982"/>
                  </a:cubicBezTo>
                  <a:cubicBezTo>
                    <a:pt x="1693" y="982"/>
                    <a:pt x="1693" y="962"/>
                    <a:pt x="1668" y="962"/>
                  </a:cubicBezTo>
                  <a:cubicBezTo>
                    <a:pt x="1668" y="922"/>
                    <a:pt x="1668" y="897"/>
                    <a:pt x="1648" y="877"/>
                  </a:cubicBezTo>
                  <a:cubicBezTo>
                    <a:pt x="1628" y="797"/>
                    <a:pt x="1588" y="692"/>
                    <a:pt x="1523" y="607"/>
                  </a:cubicBezTo>
                  <a:cubicBezTo>
                    <a:pt x="1482" y="567"/>
                    <a:pt x="1442" y="522"/>
                    <a:pt x="1417" y="502"/>
                  </a:cubicBezTo>
                  <a:cubicBezTo>
                    <a:pt x="1377" y="462"/>
                    <a:pt x="1357" y="442"/>
                    <a:pt x="1317" y="397"/>
                  </a:cubicBezTo>
                  <a:cubicBezTo>
                    <a:pt x="1252" y="356"/>
                    <a:pt x="1192" y="296"/>
                    <a:pt x="1107" y="231"/>
                  </a:cubicBezTo>
                  <a:cubicBezTo>
                    <a:pt x="1022" y="191"/>
                    <a:pt x="942" y="146"/>
                    <a:pt x="877" y="106"/>
                  </a:cubicBezTo>
                  <a:cubicBezTo>
                    <a:pt x="792" y="66"/>
                    <a:pt x="691" y="46"/>
                    <a:pt x="586" y="21"/>
                  </a:cubicBezTo>
                  <a:cubicBezTo>
                    <a:pt x="541" y="21"/>
                    <a:pt x="501" y="1"/>
                    <a:pt x="46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7"/>
            <p:cNvSpPr/>
            <p:nvPr/>
          </p:nvSpPr>
          <p:spPr>
            <a:xfrm>
              <a:off x="1409259" y="2699803"/>
              <a:ext cx="224010" cy="108093"/>
            </a:xfrm>
            <a:custGeom>
              <a:avLst/>
              <a:gdLst/>
              <a:ahLst/>
              <a:cxnLst/>
              <a:rect l="l" t="t" r="r" b="b"/>
              <a:pathLst>
                <a:path w="7531" h="3634" extrusionOk="0">
                  <a:moveTo>
                    <a:pt x="3380" y="0"/>
                  </a:moveTo>
                  <a:cubicBezTo>
                    <a:pt x="3315" y="0"/>
                    <a:pt x="3275" y="20"/>
                    <a:pt x="3210" y="20"/>
                  </a:cubicBezTo>
                  <a:cubicBezTo>
                    <a:pt x="3170" y="20"/>
                    <a:pt x="3130" y="40"/>
                    <a:pt x="3085" y="40"/>
                  </a:cubicBezTo>
                  <a:cubicBezTo>
                    <a:pt x="3025" y="60"/>
                    <a:pt x="2980" y="80"/>
                    <a:pt x="2939" y="80"/>
                  </a:cubicBezTo>
                  <a:cubicBezTo>
                    <a:pt x="2939" y="60"/>
                    <a:pt x="2919" y="40"/>
                    <a:pt x="2879" y="40"/>
                  </a:cubicBezTo>
                  <a:cubicBezTo>
                    <a:pt x="2834" y="40"/>
                    <a:pt x="2794" y="40"/>
                    <a:pt x="2754" y="60"/>
                  </a:cubicBezTo>
                  <a:cubicBezTo>
                    <a:pt x="2709" y="60"/>
                    <a:pt x="2669" y="80"/>
                    <a:pt x="2629" y="100"/>
                  </a:cubicBezTo>
                  <a:cubicBezTo>
                    <a:pt x="2544" y="125"/>
                    <a:pt x="2479" y="145"/>
                    <a:pt x="2379" y="185"/>
                  </a:cubicBezTo>
                  <a:lnTo>
                    <a:pt x="2314" y="205"/>
                  </a:lnTo>
                  <a:cubicBezTo>
                    <a:pt x="2254" y="225"/>
                    <a:pt x="2208" y="250"/>
                    <a:pt x="2148" y="270"/>
                  </a:cubicBezTo>
                  <a:cubicBezTo>
                    <a:pt x="2083" y="290"/>
                    <a:pt x="2023" y="310"/>
                    <a:pt x="1958" y="351"/>
                  </a:cubicBezTo>
                  <a:lnTo>
                    <a:pt x="1918" y="376"/>
                  </a:lnTo>
                  <a:cubicBezTo>
                    <a:pt x="1898" y="376"/>
                    <a:pt x="1878" y="376"/>
                    <a:pt x="1853" y="396"/>
                  </a:cubicBezTo>
                  <a:cubicBezTo>
                    <a:pt x="1833" y="396"/>
                    <a:pt x="1793" y="416"/>
                    <a:pt x="1773" y="436"/>
                  </a:cubicBezTo>
                  <a:cubicBezTo>
                    <a:pt x="1708" y="456"/>
                    <a:pt x="1668" y="476"/>
                    <a:pt x="1628" y="501"/>
                  </a:cubicBezTo>
                  <a:cubicBezTo>
                    <a:pt x="1603" y="521"/>
                    <a:pt x="1583" y="541"/>
                    <a:pt x="1563" y="541"/>
                  </a:cubicBezTo>
                  <a:lnTo>
                    <a:pt x="1502" y="581"/>
                  </a:lnTo>
                  <a:cubicBezTo>
                    <a:pt x="1477" y="601"/>
                    <a:pt x="1457" y="601"/>
                    <a:pt x="1437" y="626"/>
                  </a:cubicBezTo>
                  <a:cubicBezTo>
                    <a:pt x="1417" y="626"/>
                    <a:pt x="1397" y="646"/>
                    <a:pt x="1377" y="666"/>
                  </a:cubicBezTo>
                  <a:cubicBezTo>
                    <a:pt x="1292" y="706"/>
                    <a:pt x="1207" y="791"/>
                    <a:pt x="1127" y="851"/>
                  </a:cubicBezTo>
                  <a:lnTo>
                    <a:pt x="1082" y="896"/>
                  </a:lnTo>
                  <a:cubicBezTo>
                    <a:pt x="1062" y="916"/>
                    <a:pt x="1042" y="936"/>
                    <a:pt x="1022" y="956"/>
                  </a:cubicBezTo>
                  <a:cubicBezTo>
                    <a:pt x="977" y="1001"/>
                    <a:pt x="937" y="1041"/>
                    <a:pt x="897" y="1082"/>
                  </a:cubicBezTo>
                  <a:cubicBezTo>
                    <a:pt x="852" y="1147"/>
                    <a:pt x="792" y="1207"/>
                    <a:pt x="726" y="1292"/>
                  </a:cubicBezTo>
                  <a:lnTo>
                    <a:pt x="706" y="1292"/>
                  </a:lnTo>
                  <a:cubicBezTo>
                    <a:pt x="666" y="1377"/>
                    <a:pt x="601" y="1457"/>
                    <a:pt x="541" y="1542"/>
                  </a:cubicBezTo>
                  <a:cubicBezTo>
                    <a:pt x="476" y="1602"/>
                    <a:pt x="436" y="1687"/>
                    <a:pt x="396" y="1772"/>
                  </a:cubicBezTo>
                  <a:lnTo>
                    <a:pt x="376" y="1813"/>
                  </a:lnTo>
                  <a:cubicBezTo>
                    <a:pt x="331" y="1878"/>
                    <a:pt x="291" y="1958"/>
                    <a:pt x="251" y="2023"/>
                  </a:cubicBezTo>
                  <a:cubicBezTo>
                    <a:pt x="166" y="2228"/>
                    <a:pt x="101" y="2418"/>
                    <a:pt x="61" y="2584"/>
                  </a:cubicBezTo>
                  <a:cubicBezTo>
                    <a:pt x="40" y="2629"/>
                    <a:pt x="40" y="2669"/>
                    <a:pt x="20" y="2729"/>
                  </a:cubicBezTo>
                  <a:lnTo>
                    <a:pt x="20" y="2854"/>
                  </a:lnTo>
                  <a:cubicBezTo>
                    <a:pt x="20" y="2939"/>
                    <a:pt x="20" y="3004"/>
                    <a:pt x="0" y="3064"/>
                  </a:cubicBezTo>
                  <a:lnTo>
                    <a:pt x="0" y="3129"/>
                  </a:lnTo>
                  <a:lnTo>
                    <a:pt x="0" y="3169"/>
                  </a:lnTo>
                  <a:cubicBezTo>
                    <a:pt x="0" y="3209"/>
                    <a:pt x="0" y="3255"/>
                    <a:pt x="20" y="3315"/>
                  </a:cubicBezTo>
                  <a:cubicBezTo>
                    <a:pt x="20" y="3355"/>
                    <a:pt x="61" y="3400"/>
                    <a:pt x="126" y="3440"/>
                  </a:cubicBezTo>
                  <a:cubicBezTo>
                    <a:pt x="166" y="3440"/>
                    <a:pt x="186" y="3440"/>
                    <a:pt x="206" y="3460"/>
                  </a:cubicBezTo>
                  <a:cubicBezTo>
                    <a:pt x="331" y="3480"/>
                    <a:pt x="436" y="3505"/>
                    <a:pt x="561" y="3505"/>
                  </a:cubicBezTo>
                  <a:lnTo>
                    <a:pt x="601" y="3525"/>
                  </a:lnTo>
                  <a:lnTo>
                    <a:pt x="686" y="3525"/>
                  </a:lnTo>
                  <a:cubicBezTo>
                    <a:pt x="751" y="3545"/>
                    <a:pt x="812" y="3545"/>
                    <a:pt x="897" y="3545"/>
                  </a:cubicBezTo>
                  <a:lnTo>
                    <a:pt x="937" y="3565"/>
                  </a:lnTo>
                  <a:lnTo>
                    <a:pt x="1062" y="3565"/>
                  </a:lnTo>
                  <a:cubicBezTo>
                    <a:pt x="1102" y="3585"/>
                    <a:pt x="1147" y="3585"/>
                    <a:pt x="1187" y="3585"/>
                  </a:cubicBezTo>
                  <a:lnTo>
                    <a:pt x="1477" y="3585"/>
                  </a:lnTo>
                  <a:cubicBezTo>
                    <a:pt x="1603" y="3585"/>
                    <a:pt x="1688" y="3585"/>
                    <a:pt x="1773" y="3565"/>
                  </a:cubicBezTo>
                  <a:cubicBezTo>
                    <a:pt x="1921" y="3565"/>
                    <a:pt x="2069" y="3633"/>
                    <a:pt x="2220" y="3633"/>
                  </a:cubicBezTo>
                  <a:cubicBezTo>
                    <a:pt x="2238" y="3633"/>
                    <a:pt x="2256" y="3632"/>
                    <a:pt x="2274" y="3630"/>
                  </a:cubicBezTo>
                  <a:lnTo>
                    <a:pt x="2294" y="3630"/>
                  </a:lnTo>
                  <a:cubicBezTo>
                    <a:pt x="2504" y="3605"/>
                    <a:pt x="2689" y="3585"/>
                    <a:pt x="2899" y="3585"/>
                  </a:cubicBezTo>
                  <a:lnTo>
                    <a:pt x="2980" y="3565"/>
                  </a:lnTo>
                  <a:lnTo>
                    <a:pt x="3836" y="3565"/>
                  </a:lnTo>
                  <a:cubicBezTo>
                    <a:pt x="3901" y="3565"/>
                    <a:pt x="3961" y="3525"/>
                    <a:pt x="4026" y="3525"/>
                  </a:cubicBezTo>
                  <a:lnTo>
                    <a:pt x="4256" y="3525"/>
                  </a:lnTo>
                  <a:cubicBezTo>
                    <a:pt x="4296" y="3525"/>
                    <a:pt x="4336" y="3505"/>
                    <a:pt x="4381" y="3505"/>
                  </a:cubicBezTo>
                  <a:lnTo>
                    <a:pt x="4422" y="3505"/>
                  </a:lnTo>
                  <a:cubicBezTo>
                    <a:pt x="4482" y="3480"/>
                    <a:pt x="4527" y="3440"/>
                    <a:pt x="4607" y="3440"/>
                  </a:cubicBezTo>
                  <a:lnTo>
                    <a:pt x="4712" y="3440"/>
                  </a:lnTo>
                  <a:cubicBezTo>
                    <a:pt x="4817" y="3440"/>
                    <a:pt x="4922" y="3420"/>
                    <a:pt x="5027" y="3420"/>
                  </a:cubicBezTo>
                  <a:cubicBezTo>
                    <a:pt x="5087" y="3420"/>
                    <a:pt x="5153" y="3400"/>
                    <a:pt x="5213" y="3400"/>
                  </a:cubicBezTo>
                  <a:cubicBezTo>
                    <a:pt x="5258" y="3400"/>
                    <a:pt x="5278" y="3400"/>
                    <a:pt x="5318" y="3380"/>
                  </a:cubicBezTo>
                  <a:lnTo>
                    <a:pt x="5463" y="3380"/>
                  </a:lnTo>
                  <a:cubicBezTo>
                    <a:pt x="5508" y="3380"/>
                    <a:pt x="5568" y="3355"/>
                    <a:pt x="5608" y="3355"/>
                  </a:cubicBezTo>
                  <a:lnTo>
                    <a:pt x="5713" y="3355"/>
                  </a:lnTo>
                  <a:cubicBezTo>
                    <a:pt x="5778" y="3335"/>
                    <a:pt x="5838" y="3335"/>
                    <a:pt x="5924" y="3335"/>
                  </a:cubicBezTo>
                  <a:cubicBezTo>
                    <a:pt x="6029" y="3315"/>
                    <a:pt x="6134" y="3295"/>
                    <a:pt x="6234" y="3295"/>
                  </a:cubicBezTo>
                  <a:lnTo>
                    <a:pt x="6339" y="3275"/>
                  </a:lnTo>
                  <a:cubicBezTo>
                    <a:pt x="6404" y="3275"/>
                    <a:pt x="6464" y="3255"/>
                    <a:pt x="6529" y="3255"/>
                  </a:cubicBezTo>
                  <a:cubicBezTo>
                    <a:pt x="6610" y="3229"/>
                    <a:pt x="6675" y="3209"/>
                    <a:pt x="6735" y="3189"/>
                  </a:cubicBezTo>
                  <a:cubicBezTo>
                    <a:pt x="6760" y="3189"/>
                    <a:pt x="6780" y="3169"/>
                    <a:pt x="6820" y="3169"/>
                  </a:cubicBezTo>
                  <a:cubicBezTo>
                    <a:pt x="6885" y="3149"/>
                    <a:pt x="6945" y="3129"/>
                    <a:pt x="7010" y="3104"/>
                  </a:cubicBezTo>
                  <a:lnTo>
                    <a:pt x="7070" y="3104"/>
                  </a:lnTo>
                  <a:cubicBezTo>
                    <a:pt x="7135" y="3084"/>
                    <a:pt x="7235" y="3044"/>
                    <a:pt x="7341" y="3004"/>
                  </a:cubicBezTo>
                  <a:cubicBezTo>
                    <a:pt x="7426" y="2939"/>
                    <a:pt x="7511" y="2834"/>
                    <a:pt x="7511" y="2729"/>
                  </a:cubicBezTo>
                  <a:cubicBezTo>
                    <a:pt x="7531" y="2669"/>
                    <a:pt x="7531" y="2629"/>
                    <a:pt x="7531" y="2564"/>
                  </a:cubicBezTo>
                  <a:cubicBezTo>
                    <a:pt x="7511" y="2524"/>
                    <a:pt x="7511" y="2458"/>
                    <a:pt x="7486" y="2398"/>
                  </a:cubicBezTo>
                  <a:cubicBezTo>
                    <a:pt x="7466" y="2333"/>
                    <a:pt x="7426" y="2253"/>
                    <a:pt x="7386" y="2168"/>
                  </a:cubicBezTo>
                  <a:lnTo>
                    <a:pt x="7361" y="2128"/>
                  </a:lnTo>
                  <a:cubicBezTo>
                    <a:pt x="7341" y="2103"/>
                    <a:pt x="7321" y="2063"/>
                    <a:pt x="7301" y="2043"/>
                  </a:cubicBezTo>
                  <a:lnTo>
                    <a:pt x="7280" y="2003"/>
                  </a:lnTo>
                  <a:cubicBezTo>
                    <a:pt x="7260" y="1978"/>
                    <a:pt x="7235" y="1958"/>
                    <a:pt x="7235" y="1918"/>
                  </a:cubicBezTo>
                  <a:cubicBezTo>
                    <a:pt x="7215" y="1898"/>
                    <a:pt x="7195" y="1853"/>
                    <a:pt x="7155" y="1813"/>
                  </a:cubicBezTo>
                  <a:cubicBezTo>
                    <a:pt x="7135" y="1772"/>
                    <a:pt x="7110" y="1727"/>
                    <a:pt x="7070" y="1687"/>
                  </a:cubicBezTo>
                  <a:cubicBezTo>
                    <a:pt x="7030" y="1602"/>
                    <a:pt x="6965" y="1522"/>
                    <a:pt x="6925" y="1437"/>
                  </a:cubicBezTo>
                  <a:cubicBezTo>
                    <a:pt x="6905" y="1397"/>
                    <a:pt x="6860" y="1377"/>
                    <a:pt x="6840" y="1332"/>
                  </a:cubicBezTo>
                  <a:lnTo>
                    <a:pt x="6840" y="1312"/>
                  </a:lnTo>
                  <a:cubicBezTo>
                    <a:pt x="6800" y="1292"/>
                    <a:pt x="6780" y="1252"/>
                    <a:pt x="6735" y="1207"/>
                  </a:cubicBezTo>
                  <a:cubicBezTo>
                    <a:pt x="6695" y="1147"/>
                    <a:pt x="6610" y="1102"/>
                    <a:pt x="6570" y="1041"/>
                  </a:cubicBezTo>
                  <a:cubicBezTo>
                    <a:pt x="6529" y="1021"/>
                    <a:pt x="6509" y="1001"/>
                    <a:pt x="6464" y="956"/>
                  </a:cubicBezTo>
                  <a:cubicBezTo>
                    <a:pt x="6444" y="936"/>
                    <a:pt x="6424" y="916"/>
                    <a:pt x="6384" y="896"/>
                  </a:cubicBezTo>
                  <a:lnTo>
                    <a:pt x="6359" y="876"/>
                  </a:lnTo>
                  <a:lnTo>
                    <a:pt x="6319" y="831"/>
                  </a:lnTo>
                  <a:cubicBezTo>
                    <a:pt x="6299" y="831"/>
                    <a:pt x="6279" y="811"/>
                    <a:pt x="6234" y="791"/>
                  </a:cubicBezTo>
                  <a:cubicBezTo>
                    <a:pt x="6214" y="771"/>
                    <a:pt x="6174" y="751"/>
                    <a:pt x="6154" y="726"/>
                  </a:cubicBezTo>
                  <a:lnTo>
                    <a:pt x="6109" y="706"/>
                  </a:lnTo>
                  <a:cubicBezTo>
                    <a:pt x="6089" y="686"/>
                    <a:pt x="6069" y="686"/>
                    <a:pt x="6069" y="666"/>
                  </a:cubicBezTo>
                  <a:cubicBezTo>
                    <a:pt x="6049" y="646"/>
                    <a:pt x="6029" y="646"/>
                    <a:pt x="6009" y="626"/>
                  </a:cubicBezTo>
                  <a:cubicBezTo>
                    <a:pt x="5964" y="601"/>
                    <a:pt x="5924" y="581"/>
                    <a:pt x="5904" y="561"/>
                  </a:cubicBezTo>
                  <a:cubicBezTo>
                    <a:pt x="5838" y="541"/>
                    <a:pt x="5818" y="521"/>
                    <a:pt x="5778" y="501"/>
                  </a:cubicBezTo>
                  <a:cubicBezTo>
                    <a:pt x="5733" y="476"/>
                    <a:pt x="5673" y="456"/>
                    <a:pt x="5633" y="436"/>
                  </a:cubicBezTo>
                  <a:lnTo>
                    <a:pt x="5568" y="416"/>
                  </a:lnTo>
                  <a:cubicBezTo>
                    <a:pt x="5548" y="396"/>
                    <a:pt x="5528" y="396"/>
                    <a:pt x="5508" y="376"/>
                  </a:cubicBezTo>
                  <a:cubicBezTo>
                    <a:pt x="5463" y="376"/>
                    <a:pt x="5423" y="351"/>
                    <a:pt x="5403" y="351"/>
                  </a:cubicBezTo>
                  <a:lnTo>
                    <a:pt x="5358" y="330"/>
                  </a:lnTo>
                  <a:cubicBezTo>
                    <a:pt x="5278" y="310"/>
                    <a:pt x="5193" y="270"/>
                    <a:pt x="5107" y="250"/>
                  </a:cubicBezTo>
                  <a:lnTo>
                    <a:pt x="5067" y="225"/>
                  </a:lnTo>
                  <a:cubicBezTo>
                    <a:pt x="5027" y="205"/>
                    <a:pt x="5007" y="185"/>
                    <a:pt x="4962" y="185"/>
                  </a:cubicBezTo>
                  <a:cubicBezTo>
                    <a:pt x="4922" y="165"/>
                    <a:pt x="4882" y="145"/>
                    <a:pt x="4837" y="145"/>
                  </a:cubicBezTo>
                  <a:cubicBezTo>
                    <a:pt x="4757" y="100"/>
                    <a:pt x="4672" y="100"/>
                    <a:pt x="4587" y="80"/>
                  </a:cubicBezTo>
                  <a:lnTo>
                    <a:pt x="4547" y="80"/>
                  </a:lnTo>
                  <a:cubicBezTo>
                    <a:pt x="4422" y="60"/>
                    <a:pt x="4316" y="40"/>
                    <a:pt x="4231" y="20"/>
                  </a:cubicBezTo>
                  <a:lnTo>
                    <a:pt x="4151" y="20"/>
                  </a:lnTo>
                  <a:cubicBezTo>
                    <a:pt x="4086" y="20"/>
                    <a:pt x="4006" y="0"/>
                    <a:pt x="39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7"/>
            <p:cNvSpPr/>
            <p:nvPr/>
          </p:nvSpPr>
          <p:spPr>
            <a:xfrm>
              <a:off x="1523331" y="2699803"/>
              <a:ext cx="64666" cy="22963"/>
            </a:xfrm>
            <a:custGeom>
              <a:avLst/>
              <a:gdLst/>
              <a:ahLst/>
              <a:cxnLst/>
              <a:rect l="l" t="t" r="r" b="b"/>
              <a:pathLst>
                <a:path w="2174" h="772" extrusionOk="0">
                  <a:moveTo>
                    <a:pt x="46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0"/>
                    <a:pt x="46" y="80"/>
                  </a:cubicBezTo>
                  <a:cubicBezTo>
                    <a:pt x="79" y="73"/>
                    <a:pt x="113" y="71"/>
                    <a:pt x="148" y="71"/>
                  </a:cubicBezTo>
                  <a:cubicBezTo>
                    <a:pt x="218" y="71"/>
                    <a:pt x="293" y="80"/>
                    <a:pt x="376" y="80"/>
                  </a:cubicBezTo>
                  <a:cubicBezTo>
                    <a:pt x="461" y="100"/>
                    <a:pt x="546" y="125"/>
                    <a:pt x="607" y="145"/>
                  </a:cubicBezTo>
                  <a:cubicBezTo>
                    <a:pt x="672" y="145"/>
                    <a:pt x="712" y="165"/>
                    <a:pt x="752" y="165"/>
                  </a:cubicBezTo>
                  <a:cubicBezTo>
                    <a:pt x="797" y="185"/>
                    <a:pt x="837" y="185"/>
                    <a:pt x="877" y="205"/>
                  </a:cubicBezTo>
                  <a:cubicBezTo>
                    <a:pt x="962" y="225"/>
                    <a:pt x="1047" y="250"/>
                    <a:pt x="1107" y="270"/>
                  </a:cubicBezTo>
                  <a:cubicBezTo>
                    <a:pt x="1147" y="290"/>
                    <a:pt x="1192" y="290"/>
                    <a:pt x="1232" y="310"/>
                  </a:cubicBezTo>
                  <a:cubicBezTo>
                    <a:pt x="1272" y="310"/>
                    <a:pt x="1318" y="330"/>
                    <a:pt x="1358" y="351"/>
                  </a:cubicBezTo>
                  <a:cubicBezTo>
                    <a:pt x="1443" y="396"/>
                    <a:pt x="1548" y="436"/>
                    <a:pt x="1648" y="476"/>
                  </a:cubicBezTo>
                  <a:cubicBezTo>
                    <a:pt x="1693" y="501"/>
                    <a:pt x="1733" y="521"/>
                    <a:pt x="1798" y="541"/>
                  </a:cubicBezTo>
                  <a:cubicBezTo>
                    <a:pt x="1838" y="581"/>
                    <a:pt x="1878" y="601"/>
                    <a:pt x="1923" y="626"/>
                  </a:cubicBezTo>
                  <a:lnTo>
                    <a:pt x="2049" y="751"/>
                  </a:lnTo>
                  <a:cubicBezTo>
                    <a:pt x="2069" y="751"/>
                    <a:pt x="2089" y="771"/>
                    <a:pt x="2089" y="771"/>
                  </a:cubicBezTo>
                  <a:cubicBezTo>
                    <a:pt x="2109" y="771"/>
                    <a:pt x="2129" y="751"/>
                    <a:pt x="2149" y="751"/>
                  </a:cubicBezTo>
                  <a:cubicBezTo>
                    <a:pt x="2174" y="706"/>
                    <a:pt x="2174" y="666"/>
                    <a:pt x="2149" y="646"/>
                  </a:cubicBezTo>
                  <a:cubicBezTo>
                    <a:pt x="2069" y="581"/>
                    <a:pt x="1983" y="501"/>
                    <a:pt x="1898" y="456"/>
                  </a:cubicBezTo>
                  <a:cubicBezTo>
                    <a:pt x="1818" y="396"/>
                    <a:pt x="1713" y="351"/>
                    <a:pt x="1628" y="330"/>
                  </a:cubicBezTo>
                  <a:cubicBezTo>
                    <a:pt x="1548" y="290"/>
                    <a:pt x="1443" y="250"/>
                    <a:pt x="1338" y="205"/>
                  </a:cubicBezTo>
                  <a:cubicBezTo>
                    <a:pt x="1298" y="185"/>
                    <a:pt x="1252" y="185"/>
                    <a:pt x="1212" y="165"/>
                  </a:cubicBezTo>
                  <a:cubicBezTo>
                    <a:pt x="1172" y="145"/>
                    <a:pt x="1107" y="145"/>
                    <a:pt x="1067" y="125"/>
                  </a:cubicBezTo>
                  <a:cubicBezTo>
                    <a:pt x="1022" y="100"/>
                    <a:pt x="982" y="100"/>
                    <a:pt x="922" y="80"/>
                  </a:cubicBezTo>
                  <a:cubicBezTo>
                    <a:pt x="877" y="80"/>
                    <a:pt x="837" y="60"/>
                    <a:pt x="772" y="60"/>
                  </a:cubicBezTo>
                  <a:cubicBezTo>
                    <a:pt x="732" y="60"/>
                    <a:pt x="692" y="40"/>
                    <a:pt x="627" y="40"/>
                  </a:cubicBezTo>
                  <a:cubicBezTo>
                    <a:pt x="587" y="40"/>
                    <a:pt x="521" y="20"/>
                    <a:pt x="461" y="20"/>
                  </a:cubicBezTo>
                  <a:cubicBezTo>
                    <a:pt x="376" y="0"/>
                    <a:pt x="271" y="0"/>
                    <a:pt x="17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7"/>
            <p:cNvSpPr/>
            <p:nvPr/>
          </p:nvSpPr>
          <p:spPr>
            <a:xfrm>
              <a:off x="1481777" y="2563214"/>
              <a:ext cx="53363" cy="39055"/>
            </a:xfrm>
            <a:custGeom>
              <a:avLst/>
              <a:gdLst/>
              <a:ahLst/>
              <a:cxnLst/>
              <a:rect l="l" t="t" r="r" b="b"/>
              <a:pathLst>
                <a:path w="1794" h="1313" extrusionOk="0">
                  <a:moveTo>
                    <a:pt x="857" y="1"/>
                  </a:moveTo>
                  <a:cubicBezTo>
                    <a:pt x="772" y="1"/>
                    <a:pt x="692" y="21"/>
                    <a:pt x="587" y="41"/>
                  </a:cubicBezTo>
                  <a:cubicBezTo>
                    <a:pt x="542" y="41"/>
                    <a:pt x="501" y="61"/>
                    <a:pt x="461" y="86"/>
                  </a:cubicBezTo>
                  <a:cubicBezTo>
                    <a:pt x="416" y="106"/>
                    <a:pt x="376" y="106"/>
                    <a:pt x="336" y="126"/>
                  </a:cubicBezTo>
                  <a:cubicBezTo>
                    <a:pt x="291" y="146"/>
                    <a:pt x="271" y="186"/>
                    <a:pt x="231" y="231"/>
                  </a:cubicBezTo>
                  <a:lnTo>
                    <a:pt x="211" y="231"/>
                  </a:lnTo>
                  <a:cubicBezTo>
                    <a:pt x="166" y="291"/>
                    <a:pt x="126" y="336"/>
                    <a:pt x="86" y="396"/>
                  </a:cubicBezTo>
                  <a:cubicBezTo>
                    <a:pt x="66" y="436"/>
                    <a:pt x="41" y="481"/>
                    <a:pt x="41" y="521"/>
                  </a:cubicBezTo>
                  <a:lnTo>
                    <a:pt x="41" y="561"/>
                  </a:lnTo>
                  <a:cubicBezTo>
                    <a:pt x="21" y="587"/>
                    <a:pt x="21" y="587"/>
                    <a:pt x="21" y="607"/>
                  </a:cubicBezTo>
                  <a:cubicBezTo>
                    <a:pt x="21" y="607"/>
                    <a:pt x="1" y="627"/>
                    <a:pt x="1" y="647"/>
                  </a:cubicBezTo>
                  <a:cubicBezTo>
                    <a:pt x="1" y="667"/>
                    <a:pt x="1" y="712"/>
                    <a:pt x="21" y="732"/>
                  </a:cubicBezTo>
                  <a:lnTo>
                    <a:pt x="21" y="752"/>
                  </a:lnTo>
                  <a:cubicBezTo>
                    <a:pt x="21" y="792"/>
                    <a:pt x="41" y="837"/>
                    <a:pt x="66" y="897"/>
                  </a:cubicBezTo>
                  <a:cubicBezTo>
                    <a:pt x="86" y="937"/>
                    <a:pt x="106" y="982"/>
                    <a:pt x="126" y="1022"/>
                  </a:cubicBezTo>
                  <a:cubicBezTo>
                    <a:pt x="126" y="1042"/>
                    <a:pt x="146" y="1062"/>
                    <a:pt x="166" y="1062"/>
                  </a:cubicBezTo>
                  <a:cubicBezTo>
                    <a:pt x="166" y="1087"/>
                    <a:pt x="191" y="1107"/>
                    <a:pt x="211" y="1107"/>
                  </a:cubicBezTo>
                  <a:cubicBezTo>
                    <a:pt x="251" y="1147"/>
                    <a:pt x="291" y="1167"/>
                    <a:pt x="336" y="1187"/>
                  </a:cubicBezTo>
                  <a:cubicBezTo>
                    <a:pt x="376" y="1212"/>
                    <a:pt x="416" y="1232"/>
                    <a:pt x="461" y="1252"/>
                  </a:cubicBezTo>
                  <a:cubicBezTo>
                    <a:pt x="542" y="1272"/>
                    <a:pt x="627" y="1292"/>
                    <a:pt x="712" y="1292"/>
                  </a:cubicBezTo>
                  <a:cubicBezTo>
                    <a:pt x="772" y="1313"/>
                    <a:pt x="817" y="1313"/>
                    <a:pt x="857" y="1313"/>
                  </a:cubicBezTo>
                  <a:lnTo>
                    <a:pt x="982" y="1313"/>
                  </a:lnTo>
                  <a:cubicBezTo>
                    <a:pt x="1022" y="1313"/>
                    <a:pt x="1067" y="1292"/>
                    <a:pt x="1107" y="1292"/>
                  </a:cubicBezTo>
                  <a:cubicBezTo>
                    <a:pt x="1147" y="1292"/>
                    <a:pt x="1167" y="1272"/>
                    <a:pt x="1212" y="1272"/>
                  </a:cubicBezTo>
                  <a:cubicBezTo>
                    <a:pt x="1253" y="1272"/>
                    <a:pt x="1273" y="1252"/>
                    <a:pt x="1338" y="1232"/>
                  </a:cubicBezTo>
                  <a:cubicBezTo>
                    <a:pt x="1378" y="1212"/>
                    <a:pt x="1398" y="1212"/>
                    <a:pt x="1418" y="1187"/>
                  </a:cubicBezTo>
                  <a:cubicBezTo>
                    <a:pt x="1443" y="1167"/>
                    <a:pt x="1483" y="1167"/>
                    <a:pt x="1503" y="1147"/>
                  </a:cubicBezTo>
                  <a:cubicBezTo>
                    <a:pt x="1503" y="1147"/>
                    <a:pt x="1503" y="1127"/>
                    <a:pt x="1523" y="1127"/>
                  </a:cubicBezTo>
                  <a:lnTo>
                    <a:pt x="1543" y="1107"/>
                  </a:lnTo>
                  <a:cubicBezTo>
                    <a:pt x="1568" y="1087"/>
                    <a:pt x="1608" y="1062"/>
                    <a:pt x="1628" y="1022"/>
                  </a:cubicBezTo>
                  <a:cubicBezTo>
                    <a:pt x="1693" y="962"/>
                    <a:pt x="1733" y="897"/>
                    <a:pt x="1753" y="837"/>
                  </a:cubicBezTo>
                  <a:cubicBezTo>
                    <a:pt x="1773" y="792"/>
                    <a:pt x="1773" y="772"/>
                    <a:pt x="1773" y="732"/>
                  </a:cubicBezTo>
                  <a:cubicBezTo>
                    <a:pt x="1793" y="712"/>
                    <a:pt x="1793" y="667"/>
                    <a:pt x="1793" y="647"/>
                  </a:cubicBezTo>
                  <a:cubicBezTo>
                    <a:pt x="1793" y="607"/>
                    <a:pt x="1793" y="561"/>
                    <a:pt x="1773" y="541"/>
                  </a:cubicBezTo>
                  <a:cubicBezTo>
                    <a:pt x="1773" y="501"/>
                    <a:pt x="1773" y="481"/>
                    <a:pt x="1753" y="461"/>
                  </a:cubicBezTo>
                  <a:cubicBezTo>
                    <a:pt x="1753" y="436"/>
                    <a:pt x="1733" y="416"/>
                    <a:pt x="1733" y="396"/>
                  </a:cubicBezTo>
                  <a:cubicBezTo>
                    <a:pt x="1713" y="356"/>
                    <a:pt x="1693" y="336"/>
                    <a:pt x="1668" y="311"/>
                  </a:cubicBezTo>
                  <a:lnTo>
                    <a:pt x="1648" y="291"/>
                  </a:lnTo>
                  <a:cubicBezTo>
                    <a:pt x="1628" y="291"/>
                    <a:pt x="1628" y="271"/>
                    <a:pt x="1608" y="251"/>
                  </a:cubicBezTo>
                  <a:cubicBezTo>
                    <a:pt x="1588" y="231"/>
                    <a:pt x="1543" y="211"/>
                    <a:pt x="1523" y="186"/>
                  </a:cubicBezTo>
                  <a:lnTo>
                    <a:pt x="1503" y="166"/>
                  </a:lnTo>
                  <a:cubicBezTo>
                    <a:pt x="1483" y="146"/>
                    <a:pt x="1443" y="126"/>
                    <a:pt x="1418" y="106"/>
                  </a:cubicBezTo>
                  <a:cubicBezTo>
                    <a:pt x="1378" y="86"/>
                    <a:pt x="1358" y="86"/>
                    <a:pt x="1318" y="61"/>
                  </a:cubicBezTo>
                  <a:cubicBezTo>
                    <a:pt x="1293" y="61"/>
                    <a:pt x="1253" y="41"/>
                    <a:pt x="1232" y="41"/>
                  </a:cubicBezTo>
                  <a:cubicBezTo>
                    <a:pt x="1192" y="21"/>
                    <a:pt x="1167" y="21"/>
                    <a:pt x="1147" y="21"/>
                  </a:cubicBezTo>
                  <a:lnTo>
                    <a:pt x="1127" y="21"/>
                  </a:lnTo>
                  <a:cubicBezTo>
                    <a:pt x="1087" y="1"/>
                    <a:pt x="1042" y="1"/>
                    <a:pt x="98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7"/>
            <p:cNvSpPr/>
            <p:nvPr/>
          </p:nvSpPr>
          <p:spPr>
            <a:xfrm>
              <a:off x="1365772" y="2605362"/>
              <a:ext cx="16122" cy="16271"/>
            </a:xfrm>
            <a:custGeom>
              <a:avLst/>
              <a:gdLst/>
              <a:ahLst/>
              <a:cxnLst/>
              <a:rect l="l" t="t" r="r" b="b"/>
              <a:pathLst>
                <a:path w="542" h="547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1"/>
                    <a:pt x="126" y="546"/>
                    <a:pt x="271" y="546"/>
                  </a:cubicBezTo>
                  <a:cubicBezTo>
                    <a:pt x="416" y="546"/>
                    <a:pt x="541" y="421"/>
                    <a:pt x="541" y="271"/>
                  </a:cubicBezTo>
                  <a:cubicBezTo>
                    <a:pt x="541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7"/>
            <p:cNvSpPr/>
            <p:nvPr/>
          </p:nvSpPr>
          <p:spPr>
            <a:xfrm>
              <a:off x="1626992" y="2596141"/>
              <a:ext cx="16122" cy="16092"/>
            </a:xfrm>
            <a:custGeom>
              <a:avLst/>
              <a:gdLst/>
              <a:ahLst/>
              <a:cxnLst/>
              <a:rect l="l" t="t" r="r" b="b"/>
              <a:pathLst>
                <a:path w="542" h="541" extrusionOk="0">
                  <a:moveTo>
                    <a:pt x="271" y="0"/>
                  </a:moveTo>
                  <a:cubicBezTo>
                    <a:pt x="126" y="0"/>
                    <a:pt x="1" y="125"/>
                    <a:pt x="1" y="271"/>
                  </a:cubicBezTo>
                  <a:cubicBezTo>
                    <a:pt x="1" y="416"/>
                    <a:pt x="126" y="541"/>
                    <a:pt x="271" y="541"/>
                  </a:cubicBezTo>
                  <a:cubicBezTo>
                    <a:pt x="416" y="541"/>
                    <a:pt x="541" y="416"/>
                    <a:pt x="541" y="271"/>
                  </a:cubicBezTo>
                  <a:cubicBezTo>
                    <a:pt x="541" y="125"/>
                    <a:pt x="416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7"/>
            <p:cNvSpPr/>
            <p:nvPr/>
          </p:nvSpPr>
          <p:spPr>
            <a:xfrm>
              <a:off x="1499803" y="2622793"/>
              <a:ext cx="21773" cy="10857"/>
            </a:xfrm>
            <a:custGeom>
              <a:avLst/>
              <a:gdLst/>
              <a:ahLst/>
              <a:cxnLst/>
              <a:rect l="l" t="t" r="r" b="b"/>
              <a:pathLst>
                <a:path w="732" h="365" extrusionOk="0">
                  <a:moveTo>
                    <a:pt x="501" y="0"/>
                  </a:moveTo>
                  <a:cubicBezTo>
                    <a:pt x="481" y="20"/>
                    <a:pt x="461" y="41"/>
                    <a:pt x="436" y="41"/>
                  </a:cubicBezTo>
                  <a:lnTo>
                    <a:pt x="396" y="86"/>
                  </a:lnTo>
                  <a:lnTo>
                    <a:pt x="396" y="126"/>
                  </a:lnTo>
                  <a:lnTo>
                    <a:pt x="376" y="126"/>
                  </a:lnTo>
                  <a:cubicBezTo>
                    <a:pt x="376" y="106"/>
                    <a:pt x="356" y="106"/>
                    <a:pt x="356" y="86"/>
                  </a:cubicBezTo>
                  <a:lnTo>
                    <a:pt x="336" y="61"/>
                  </a:lnTo>
                  <a:cubicBezTo>
                    <a:pt x="336" y="41"/>
                    <a:pt x="311" y="41"/>
                    <a:pt x="311" y="41"/>
                  </a:cubicBezTo>
                  <a:cubicBezTo>
                    <a:pt x="291" y="20"/>
                    <a:pt x="271" y="20"/>
                    <a:pt x="251" y="20"/>
                  </a:cubicBezTo>
                  <a:cubicBezTo>
                    <a:pt x="240" y="15"/>
                    <a:pt x="228" y="13"/>
                    <a:pt x="214" y="13"/>
                  </a:cubicBezTo>
                  <a:cubicBezTo>
                    <a:pt x="178" y="13"/>
                    <a:pt x="135" y="31"/>
                    <a:pt x="106" y="61"/>
                  </a:cubicBezTo>
                  <a:cubicBezTo>
                    <a:pt x="86" y="86"/>
                    <a:pt x="41" y="106"/>
                    <a:pt x="41" y="146"/>
                  </a:cubicBezTo>
                  <a:lnTo>
                    <a:pt x="41" y="211"/>
                  </a:lnTo>
                  <a:cubicBezTo>
                    <a:pt x="21" y="211"/>
                    <a:pt x="21" y="211"/>
                    <a:pt x="1" y="231"/>
                  </a:cubicBezTo>
                  <a:cubicBezTo>
                    <a:pt x="1" y="251"/>
                    <a:pt x="1" y="271"/>
                    <a:pt x="21" y="291"/>
                  </a:cubicBezTo>
                  <a:cubicBezTo>
                    <a:pt x="41" y="311"/>
                    <a:pt x="61" y="311"/>
                    <a:pt x="86" y="311"/>
                  </a:cubicBezTo>
                  <a:cubicBezTo>
                    <a:pt x="106" y="336"/>
                    <a:pt x="126" y="336"/>
                    <a:pt x="146" y="336"/>
                  </a:cubicBezTo>
                  <a:cubicBezTo>
                    <a:pt x="186" y="356"/>
                    <a:pt x="231" y="356"/>
                    <a:pt x="291" y="356"/>
                  </a:cubicBezTo>
                  <a:cubicBezTo>
                    <a:pt x="306" y="363"/>
                    <a:pt x="321" y="365"/>
                    <a:pt x="335" y="365"/>
                  </a:cubicBezTo>
                  <a:cubicBezTo>
                    <a:pt x="363" y="365"/>
                    <a:pt x="390" y="356"/>
                    <a:pt x="416" y="356"/>
                  </a:cubicBezTo>
                  <a:cubicBezTo>
                    <a:pt x="461" y="336"/>
                    <a:pt x="481" y="336"/>
                    <a:pt x="521" y="311"/>
                  </a:cubicBezTo>
                  <a:cubicBezTo>
                    <a:pt x="541" y="291"/>
                    <a:pt x="561" y="291"/>
                    <a:pt x="606" y="271"/>
                  </a:cubicBezTo>
                  <a:cubicBezTo>
                    <a:pt x="606" y="271"/>
                    <a:pt x="606" y="251"/>
                    <a:pt x="626" y="251"/>
                  </a:cubicBezTo>
                  <a:cubicBezTo>
                    <a:pt x="647" y="251"/>
                    <a:pt x="667" y="231"/>
                    <a:pt x="687" y="211"/>
                  </a:cubicBezTo>
                  <a:cubicBezTo>
                    <a:pt x="712" y="186"/>
                    <a:pt x="732" y="146"/>
                    <a:pt x="712" y="126"/>
                  </a:cubicBezTo>
                  <a:lnTo>
                    <a:pt x="712" y="106"/>
                  </a:lnTo>
                  <a:lnTo>
                    <a:pt x="712" y="86"/>
                  </a:lnTo>
                  <a:cubicBezTo>
                    <a:pt x="712" y="41"/>
                    <a:pt x="687" y="20"/>
                    <a:pt x="647" y="20"/>
                  </a:cubicBezTo>
                  <a:cubicBezTo>
                    <a:pt x="626" y="0"/>
                    <a:pt x="606" y="0"/>
                    <a:pt x="586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7"/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37"/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37"/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7"/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7"/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71" y="106"/>
                  </a:moveTo>
                  <a:cubicBezTo>
                    <a:pt x="296" y="106"/>
                    <a:pt x="296" y="126"/>
                    <a:pt x="316" y="126"/>
                  </a:cubicBezTo>
                  <a:cubicBezTo>
                    <a:pt x="316" y="146"/>
                    <a:pt x="336" y="166"/>
                    <a:pt x="356" y="186"/>
                  </a:cubicBezTo>
                  <a:cubicBezTo>
                    <a:pt x="356" y="206"/>
                    <a:pt x="376" y="231"/>
                    <a:pt x="376" y="271"/>
                  </a:cubicBezTo>
                  <a:cubicBezTo>
                    <a:pt x="421" y="377"/>
                    <a:pt x="421" y="482"/>
                    <a:pt x="421" y="607"/>
                  </a:cubicBezTo>
                  <a:lnTo>
                    <a:pt x="421" y="707"/>
                  </a:lnTo>
                  <a:cubicBezTo>
                    <a:pt x="421" y="732"/>
                    <a:pt x="396" y="772"/>
                    <a:pt x="396" y="812"/>
                  </a:cubicBezTo>
                  <a:cubicBezTo>
                    <a:pt x="396" y="812"/>
                    <a:pt x="376" y="832"/>
                    <a:pt x="376" y="857"/>
                  </a:cubicBezTo>
                  <a:cubicBezTo>
                    <a:pt x="376" y="877"/>
                    <a:pt x="356" y="877"/>
                    <a:pt x="356" y="897"/>
                  </a:cubicBezTo>
                  <a:cubicBezTo>
                    <a:pt x="356" y="917"/>
                    <a:pt x="336" y="917"/>
                    <a:pt x="336" y="937"/>
                  </a:cubicBezTo>
                  <a:lnTo>
                    <a:pt x="316" y="937"/>
                  </a:lnTo>
                  <a:lnTo>
                    <a:pt x="316" y="957"/>
                  </a:lnTo>
                  <a:lnTo>
                    <a:pt x="296" y="957"/>
                  </a:lnTo>
                  <a:cubicBezTo>
                    <a:pt x="296" y="937"/>
                    <a:pt x="271" y="917"/>
                    <a:pt x="271" y="917"/>
                  </a:cubicBezTo>
                  <a:cubicBezTo>
                    <a:pt x="251" y="917"/>
                    <a:pt x="251" y="917"/>
                    <a:pt x="251" y="897"/>
                  </a:cubicBezTo>
                  <a:cubicBezTo>
                    <a:pt x="231" y="877"/>
                    <a:pt x="210" y="832"/>
                    <a:pt x="190" y="812"/>
                  </a:cubicBezTo>
                  <a:cubicBezTo>
                    <a:pt x="170" y="792"/>
                    <a:pt x="170" y="772"/>
                    <a:pt x="145" y="752"/>
                  </a:cubicBezTo>
                  <a:cubicBezTo>
                    <a:pt x="145" y="732"/>
                    <a:pt x="125" y="707"/>
                    <a:pt x="125" y="687"/>
                  </a:cubicBezTo>
                  <a:lnTo>
                    <a:pt x="125" y="607"/>
                  </a:lnTo>
                  <a:cubicBezTo>
                    <a:pt x="125" y="482"/>
                    <a:pt x="145" y="377"/>
                    <a:pt x="170" y="271"/>
                  </a:cubicBezTo>
                  <a:cubicBezTo>
                    <a:pt x="170" y="251"/>
                    <a:pt x="190" y="231"/>
                    <a:pt x="190" y="206"/>
                  </a:cubicBezTo>
                  <a:cubicBezTo>
                    <a:pt x="210" y="186"/>
                    <a:pt x="210" y="146"/>
                    <a:pt x="231" y="126"/>
                  </a:cubicBezTo>
                  <a:lnTo>
                    <a:pt x="231" y="106"/>
                  </a:lnTo>
                  <a:close/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7"/>
            <p:cNvSpPr/>
            <p:nvPr/>
          </p:nvSpPr>
          <p:spPr>
            <a:xfrm>
              <a:off x="1407325" y="2550126"/>
              <a:ext cx="9994" cy="27098"/>
            </a:xfrm>
            <a:custGeom>
              <a:avLst/>
              <a:gdLst/>
              <a:ahLst/>
              <a:cxnLst/>
              <a:rect l="l" t="t" r="r" b="b"/>
              <a:pathLst>
                <a:path w="336" h="911" extrusionOk="0">
                  <a:moveTo>
                    <a:pt x="146" y="0"/>
                  </a:moveTo>
                  <a:cubicBezTo>
                    <a:pt x="126" y="0"/>
                    <a:pt x="126" y="0"/>
                    <a:pt x="126" y="25"/>
                  </a:cubicBezTo>
                  <a:cubicBezTo>
                    <a:pt x="105" y="25"/>
                    <a:pt x="105" y="25"/>
                    <a:pt x="85" y="45"/>
                  </a:cubicBezTo>
                  <a:lnTo>
                    <a:pt x="85" y="65"/>
                  </a:lnTo>
                  <a:cubicBezTo>
                    <a:pt x="85" y="85"/>
                    <a:pt x="65" y="85"/>
                    <a:pt x="65" y="105"/>
                  </a:cubicBezTo>
                  <a:cubicBezTo>
                    <a:pt x="65" y="105"/>
                    <a:pt x="65" y="125"/>
                    <a:pt x="40" y="125"/>
                  </a:cubicBezTo>
                  <a:lnTo>
                    <a:pt x="40" y="210"/>
                  </a:lnTo>
                  <a:lnTo>
                    <a:pt x="20" y="210"/>
                  </a:lnTo>
                  <a:cubicBezTo>
                    <a:pt x="0" y="230"/>
                    <a:pt x="0" y="250"/>
                    <a:pt x="0" y="275"/>
                  </a:cubicBezTo>
                  <a:lnTo>
                    <a:pt x="0" y="336"/>
                  </a:lnTo>
                  <a:lnTo>
                    <a:pt x="0" y="401"/>
                  </a:lnTo>
                  <a:lnTo>
                    <a:pt x="0" y="546"/>
                  </a:lnTo>
                  <a:cubicBezTo>
                    <a:pt x="20" y="586"/>
                    <a:pt x="20" y="626"/>
                    <a:pt x="20" y="671"/>
                  </a:cubicBezTo>
                  <a:cubicBezTo>
                    <a:pt x="40" y="691"/>
                    <a:pt x="40" y="711"/>
                    <a:pt x="40" y="731"/>
                  </a:cubicBezTo>
                  <a:lnTo>
                    <a:pt x="40" y="776"/>
                  </a:lnTo>
                  <a:cubicBezTo>
                    <a:pt x="65" y="796"/>
                    <a:pt x="65" y="816"/>
                    <a:pt x="85" y="816"/>
                  </a:cubicBezTo>
                  <a:lnTo>
                    <a:pt x="85" y="836"/>
                  </a:lnTo>
                  <a:lnTo>
                    <a:pt x="126" y="836"/>
                  </a:lnTo>
                  <a:cubicBezTo>
                    <a:pt x="126" y="856"/>
                    <a:pt x="146" y="856"/>
                    <a:pt x="166" y="856"/>
                  </a:cubicBezTo>
                  <a:cubicBezTo>
                    <a:pt x="166" y="876"/>
                    <a:pt x="191" y="876"/>
                    <a:pt x="191" y="876"/>
                  </a:cubicBezTo>
                  <a:cubicBezTo>
                    <a:pt x="191" y="901"/>
                    <a:pt x="191" y="901"/>
                    <a:pt x="211" y="901"/>
                  </a:cubicBezTo>
                  <a:cubicBezTo>
                    <a:pt x="211" y="908"/>
                    <a:pt x="213" y="910"/>
                    <a:pt x="217" y="910"/>
                  </a:cubicBezTo>
                  <a:cubicBezTo>
                    <a:pt x="224" y="910"/>
                    <a:pt x="237" y="901"/>
                    <a:pt x="251" y="901"/>
                  </a:cubicBezTo>
                  <a:lnTo>
                    <a:pt x="271" y="901"/>
                  </a:lnTo>
                  <a:cubicBezTo>
                    <a:pt x="271" y="876"/>
                    <a:pt x="291" y="876"/>
                    <a:pt x="291" y="876"/>
                  </a:cubicBezTo>
                  <a:lnTo>
                    <a:pt x="291" y="836"/>
                  </a:lnTo>
                  <a:cubicBezTo>
                    <a:pt x="316" y="796"/>
                    <a:pt x="316" y="751"/>
                    <a:pt x="316" y="691"/>
                  </a:cubicBezTo>
                  <a:cubicBezTo>
                    <a:pt x="336" y="651"/>
                    <a:pt x="336" y="586"/>
                    <a:pt x="336" y="546"/>
                  </a:cubicBezTo>
                  <a:lnTo>
                    <a:pt x="336" y="376"/>
                  </a:lnTo>
                  <a:cubicBezTo>
                    <a:pt x="336" y="336"/>
                    <a:pt x="336" y="316"/>
                    <a:pt x="316" y="275"/>
                  </a:cubicBezTo>
                  <a:lnTo>
                    <a:pt x="316" y="250"/>
                  </a:lnTo>
                  <a:cubicBezTo>
                    <a:pt x="316" y="210"/>
                    <a:pt x="316" y="190"/>
                    <a:pt x="291" y="170"/>
                  </a:cubicBezTo>
                  <a:cubicBezTo>
                    <a:pt x="291" y="125"/>
                    <a:pt x="271" y="105"/>
                    <a:pt x="271" y="85"/>
                  </a:cubicBezTo>
                  <a:cubicBezTo>
                    <a:pt x="251" y="85"/>
                    <a:pt x="251" y="85"/>
                    <a:pt x="231" y="65"/>
                  </a:cubicBezTo>
                  <a:lnTo>
                    <a:pt x="191" y="25"/>
                  </a:lnTo>
                  <a:lnTo>
                    <a:pt x="166" y="25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7"/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7"/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7"/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7"/>
            <p:cNvSpPr/>
            <p:nvPr/>
          </p:nvSpPr>
          <p:spPr>
            <a:xfrm>
              <a:off x="1369490" y="2535224"/>
              <a:ext cx="75701" cy="75225"/>
            </a:xfrm>
            <a:custGeom>
              <a:avLst/>
              <a:gdLst/>
              <a:ahLst/>
              <a:cxnLst/>
              <a:rect l="l" t="t" r="r" b="b"/>
              <a:pathLst>
                <a:path w="2545" h="2529" extrusionOk="0">
                  <a:moveTo>
                    <a:pt x="1418" y="421"/>
                  </a:moveTo>
                  <a:cubicBezTo>
                    <a:pt x="1438" y="421"/>
                    <a:pt x="1463" y="421"/>
                    <a:pt x="1483" y="441"/>
                  </a:cubicBezTo>
                  <a:cubicBezTo>
                    <a:pt x="1503" y="441"/>
                    <a:pt x="1503" y="441"/>
                    <a:pt x="1523" y="461"/>
                  </a:cubicBezTo>
                  <a:lnTo>
                    <a:pt x="1543" y="481"/>
                  </a:lnTo>
                  <a:cubicBezTo>
                    <a:pt x="1588" y="526"/>
                    <a:pt x="1608" y="546"/>
                    <a:pt x="1628" y="586"/>
                  </a:cubicBezTo>
                  <a:cubicBezTo>
                    <a:pt x="1628" y="626"/>
                    <a:pt x="1648" y="651"/>
                    <a:pt x="1648" y="671"/>
                  </a:cubicBezTo>
                  <a:cubicBezTo>
                    <a:pt x="1648" y="691"/>
                    <a:pt x="1648" y="711"/>
                    <a:pt x="1668" y="731"/>
                  </a:cubicBezTo>
                  <a:cubicBezTo>
                    <a:pt x="1668" y="837"/>
                    <a:pt x="1688" y="942"/>
                    <a:pt x="1688" y="1027"/>
                  </a:cubicBezTo>
                  <a:cubicBezTo>
                    <a:pt x="1688" y="1067"/>
                    <a:pt x="1688" y="1127"/>
                    <a:pt x="1668" y="1172"/>
                  </a:cubicBezTo>
                  <a:cubicBezTo>
                    <a:pt x="1668" y="1212"/>
                    <a:pt x="1648" y="1277"/>
                    <a:pt x="1648" y="1317"/>
                  </a:cubicBezTo>
                  <a:cubicBezTo>
                    <a:pt x="1628" y="1337"/>
                    <a:pt x="1608" y="1357"/>
                    <a:pt x="1608" y="1377"/>
                  </a:cubicBezTo>
                  <a:lnTo>
                    <a:pt x="1588" y="1402"/>
                  </a:lnTo>
                  <a:cubicBezTo>
                    <a:pt x="1563" y="1422"/>
                    <a:pt x="1563" y="1442"/>
                    <a:pt x="1543" y="1442"/>
                  </a:cubicBezTo>
                  <a:cubicBezTo>
                    <a:pt x="1523" y="1442"/>
                    <a:pt x="1523" y="1462"/>
                    <a:pt x="1523" y="1462"/>
                  </a:cubicBezTo>
                  <a:lnTo>
                    <a:pt x="1418" y="1462"/>
                  </a:lnTo>
                  <a:cubicBezTo>
                    <a:pt x="1418" y="1462"/>
                    <a:pt x="1398" y="1462"/>
                    <a:pt x="1377" y="1442"/>
                  </a:cubicBezTo>
                  <a:cubicBezTo>
                    <a:pt x="1377" y="1442"/>
                    <a:pt x="1357" y="1442"/>
                    <a:pt x="1337" y="1422"/>
                  </a:cubicBezTo>
                  <a:cubicBezTo>
                    <a:pt x="1312" y="1402"/>
                    <a:pt x="1312" y="1377"/>
                    <a:pt x="1292" y="1377"/>
                  </a:cubicBezTo>
                  <a:cubicBezTo>
                    <a:pt x="1272" y="1357"/>
                    <a:pt x="1252" y="1337"/>
                    <a:pt x="1252" y="1297"/>
                  </a:cubicBezTo>
                  <a:cubicBezTo>
                    <a:pt x="1232" y="1277"/>
                    <a:pt x="1232" y="1252"/>
                    <a:pt x="1232" y="1232"/>
                  </a:cubicBezTo>
                  <a:cubicBezTo>
                    <a:pt x="1212" y="1192"/>
                    <a:pt x="1212" y="1152"/>
                    <a:pt x="1187" y="1107"/>
                  </a:cubicBezTo>
                  <a:lnTo>
                    <a:pt x="1187" y="1002"/>
                  </a:lnTo>
                  <a:cubicBezTo>
                    <a:pt x="1167" y="942"/>
                    <a:pt x="1167" y="857"/>
                    <a:pt x="1187" y="797"/>
                  </a:cubicBezTo>
                  <a:cubicBezTo>
                    <a:pt x="1187" y="731"/>
                    <a:pt x="1212" y="651"/>
                    <a:pt x="1252" y="586"/>
                  </a:cubicBezTo>
                  <a:cubicBezTo>
                    <a:pt x="1252" y="546"/>
                    <a:pt x="1272" y="526"/>
                    <a:pt x="1292" y="501"/>
                  </a:cubicBezTo>
                  <a:cubicBezTo>
                    <a:pt x="1292" y="481"/>
                    <a:pt x="1312" y="461"/>
                    <a:pt x="1357" y="441"/>
                  </a:cubicBezTo>
                  <a:cubicBezTo>
                    <a:pt x="1377" y="421"/>
                    <a:pt x="1398" y="421"/>
                    <a:pt x="1418" y="421"/>
                  </a:cubicBezTo>
                  <a:close/>
                  <a:moveTo>
                    <a:pt x="1252" y="1528"/>
                  </a:moveTo>
                  <a:cubicBezTo>
                    <a:pt x="1272" y="1528"/>
                    <a:pt x="1272" y="1528"/>
                    <a:pt x="1292" y="1548"/>
                  </a:cubicBezTo>
                  <a:lnTo>
                    <a:pt x="1292" y="1568"/>
                  </a:lnTo>
                  <a:cubicBezTo>
                    <a:pt x="1292" y="1588"/>
                    <a:pt x="1292" y="1608"/>
                    <a:pt x="1272" y="1608"/>
                  </a:cubicBezTo>
                  <a:lnTo>
                    <a:pt x="1212" y="1608"/>
                  </a:lnTo>
                  <a:lnTo>
                    <a:pt x="1212" y="1568"/>
                  </a:lnTo>
                  <a:cubicBezTo>
                    <a:pt x="1212" y="1548"/>
                    <a:pt x="1212" y="1548"/>
                    <a:pt x="1232" y="1528"/>
                  </a:cubicBezTo>
                  <a:close/>
                  <a:moveTo>
                    <a:pt x="1312" y="151"/>
                  </a:moveTo>
                  <a:cubicBezTo>
                    <a:pt x="1272" y="191"/>
                    <a:pt x="1212" y="231"/>
                    <a:pt x="1167" y="276"/>
                  </a:cubicBezTo>
                  <a:cubicBezTo>
                    <a:pt x="1127" y="336"/>
                    <a:pt x="1087" y="421"/>
                    <a:pt x="1042" y="501"/>
                  </a:cubicBezTo>
                  <a:cubicBezTo>
                    <a:pt x="962" y="651"/>
                    <a:pt x="897" y="837"/>
                    <a:pt x="877" y="1047"/>
                  </a:cubicBezTo>
                  <a:cubicBezTo>
                    <a:pt x="857" y="1127"/>
                    <a:pt x="857" y="1232"/>
                    <a:pt x="857" y="1337"/>
                  </a:cubicBezTo>
                  <a:cubicBezTo>
                    <a:pt x="857" y="1422"/>
                    <a:pt x="877" y="1528"/>
                    <a:pt x="877" y="1628"/>
                  </a:cubicBezTo>
                  <a:cubicBezTo>
                    <a:pt x="897" y="1713"/>
                    <a:pt x="917" y="1798"/>
                    <a:pt x="962" y="1903"/>
                  </a:cubicBezTo>
                  <a:cubicBezTo>
                    <a:pt x="982" y="1983"/>
                    <a:pt x="1022" y="2068"/>
                    <a:pt x="1062" y="2153"/>
                  </a:cubicBezTo>
                  <a:cubicBezTo>
                    <a:pt x="1107" y="2213"/>
                    <a:pt x="1167" y="2279"/>
                    <a:pt x="1212" y="2339"/>
                  </a:cubicBezTo>
                  <a:lnTo>
                    <a:pt x="1274" y="2404"/>
                  </a:lnTo>
                  <a:lnTo>
                    <a:pt x="1274" y="2404"/>
                  </a:lnTo>
                  <a:cubicBezTo>
                    <a:pt x="1273" y="2404"/>
                    <a:pt x="1273" y="2404"/>
                    <a:pt x="1272" y="2404"/>
                  </a:cubicBezTo>
                  <a:lnTo>
                    <a:pt x="1107" y="2404"/>
                  </a:lnTo>
                  <a:cubicBezTo>
                    <a:pt x="1002" y="2379"/>
                    <a:pt x="897" y="2359"/>
                    <a:pt x="812" y="2319"/>
                  </a:cubicBezTo>
                  <a:cubicBezTo>
                    <a:pt x="732" y="2279"/>
                    <a:pt x="646" y="2233"/>
                    <a:pt x="561" y="2173"/>
                  </a:cubicBezTo>
                  <a:cubicBezTo>
                    <a:pt x="481" y="2108"/>
                    <a:pt x="416" y="2048"/>
                    <a:pt x="356" y="1963"/>
                  </a:cubicBezTo>
                  <a:cubicBezTo>
                    <a:pt x="311" y="1903"/>
                    <a:pt x="251" y="1818"/>
                    <a:pt x="211" y="1713"/>
                  </a:cubicBezTo>
                  <a:cubicBezTo>
                    <a:pt x="166" y="1608"/>
                    <a:pt x="146" y="1528"/>
                    <a:pt x="146" y="1422"/>
                  </a:cubicBezTo>
                  <a:lnTo>
                    <a:pt x="126" y="1422"/>
                  </a:lnTo>
                  <a:cubicBezTo>
                    <a:pt x="126" y="1317"/>
                    <a:pt x="126" y="1212"/>
                    <a:pt x="146" y="1127"/>
                  </a:cubicBezTo>
                  <a:lnTo>
                    <a:pt x="146" y="1067"/>
                  </a:lnTo>
                  <a:cubicBezTo>
                    <a:pt x="166" y="982"/>
                    <a:pt x="186" y="922"/>
                    <a:pt x="211" y="857"/>
                  </a:cubicBezTo>
                  <a:cubicBezTo>
                    <a:pt x="251" y="751"/>
                    <a:pt x="291" y="671"/>
                    <a:pt x="356" y="606"/>
                  </a:cubicBezTo>
                  <a:cubicBezTo>
                    <a:pt x="416" y="526"/>
                    <a:pt x="481" y="461"/>
                    <a:pt x="561" y="401"/>
                  </a:cubicBezTo>
                  <a:cubicBezTo>
                    <a:pt x="646" y="336"/>
                    <a:pt x="732" y="276"/>
                    <a:pt x="837" y="231"/>
                  </a:cubicBezTo>
                  <a:cubicBezTo>
                    <a:pt x="917" y="211"/>
                    <a:pt x="1022" y="171"/>
                    <a:pt x="1127" y="171"/>
                  </a:cubicBezTo>
                  <a:cubicBezTo>
                    <a:pt x="1167" y="151"/>
                    <a:pt x="1212" y="151"/>
                    <a:pt x="1272" y="151"/>
                  </a:cubicBezTo>
                  <a:close/>
                  <a:moveTo>
                    <a:pt x="1187" y="0"/>
                  </a:moveTo>
                  <a:cubicBezTo>
                    <a:pt x="1107" y="0"/>
                    <a:pt x="1042" y="25"/>
                    <a:pt x="962" y="45"/>
                  </a:cubicBezTo>
                  <a:cubicBezTo>
                    <a:pt x="897" y="65"/>
                    <a:pt x="812" y="86"/>
                    <a:pt x="732" y="126"/>
                  </a:cubicBezTo>
                  <a:cubicBezTo>
                    <a:pt x="606" y="191"/>
                    <a:pt x="481" y="276"/>
                    <a:pt x="376" y="376"/>
                  </a:cubicBezTo>
                  <a:cubicBezTo>
                    <a:pt x="271" y="481"/>
                    <a:pt x="186" y="606"/>
                    <a:pt x="126" y="751"/>
                  </a:cubicBezTo>
                  <a:cubicBezTo>
                    <a:pt x="106" y="817"/>
                    <a:pt x="61" y="877"/>
                    <a:pt x="61" y="962"/>
                  </a:cubicBezTo>
                  <a:cubicBezTo>
                    <a:pt x="41" y="982"/>
                    <a:pt x="41" y="1027"/>
                    <a:pt x="21" y="1087"/>
                  </a:cubicBezTo>
                  <a:lnTo>
                    <a:pt x="21" y="1127"/>
                  </a:lnTo>
                  <a:cubicBezTo>
                    <a:pt x="1" y="1277"/>
                    <a:pt x="21" y="1422"/>
                    <a:pt x="41" y="1568"/>
                  </a:cubicBezTo>
                  <a:cubicBezTo>
                    <a:pt x="86" y="1713"/>
                    <a:pt x="146" y="1858"/>
                    <a:pt x="231" y="1983"/>
                  </a:cubicBezTo>
                  <a:cubicBezTo>
                    <a:pt x="271" y="2028"/>
                    <a:pt x="311" y="2088"/>
                    <a:pt x="356" y="2128"/>
                  </a:cubicBezTo>
                  <a:cubicBezTo>
                    <a:pt x="396" y="2193"/>
                    <a:pt x="461" y="2233"/>
                    <a:pt x="521" y="2279"/>
                  </a:cubicBezTo>
                  <a:cubicBezTo>
                    <a:pt x="626" y="2359"/>
                    <a:pt x="752" y="2444"/>
                    <a:pt x="917" y="2484"/>
                  </a:cubicBezTo>
                  <a:cubicBezTo>
                    <a:pt x="982" y="2504"/>
                    <a:pt x="1042" y="2504"/>
                    <a:pt x="1107" y="2529"/>
                  </a:cubicBezTo>
                  <a:lnTo>
                    <a:pt x="1357" y="2529"/>
                  </a:lnTo>
                  <a:cubicBezTo>
                    <a:pt x="1418" y="2529"/>
                    <a:pt x="1483" y="2529"/>
                    <a:pt x="1563" y="2504"/>
                  </a:cubicBezTo>
                  <a:cubicBezTo>
                    <a:pt x="1648" y="2484"/>
                    <a:pt x="1713" y="2464"/>
                    <a:pt x="1793" y="2424"/>
                  </a:cubicBezTo>
                  <a:cubicBezTo>
                    <a:pt x="1918" y="2379"/>
                    <a:pt x="2043" y="2299"/>
                    <a:pt x="2149" y="2173"/>
                  </a:cubicBezTo>
                  <a:cubicBezTo>
                    <a:pt x="2214" y="2128"/>
                    <a:pt x="2254" y="2068"/>
                    <a:pt x="2294" y="2028"/>
                  </a:cubicBezTo>
                  <a:cubicBezTo>
                    <a:pt x="2339" y="1963"/>
                    <a:pt x="2379" y="1903"/>
                    <a:pt x="2399" y="1838"/>
                  </a:cubicBezTo>
                  <a:cubicBezTo>
                    <a:pt x="2439" y="1778"/>
                    <a:pt x="2464" y="1713"/>
                    <a:pt x="2484" y="1628"/>
                  </a:cubicBezTo>
                  <a:cubicBezTo>
                    <a:pt x="2504" y="1568"/>
                    <a:pt x="2524" y="1502"/>
                    <a:pt x="2524" y="1402"/>
                  </a:cubicBezTo>
                  <a:cubicBezTo>
                    <a:pt x="2544" y="1252"/>
                    <a:pt x="2544" y="1107"/>
                    <a:pt x="2504" y="962"/>
                  </a:cubicBezTo>
                  <a:cubicBezTo>
                    <a:pt x="2484" y="902"/>
                    <a:pt x="2464" y="837"/>
                    <a:pt x="2419" y="751"/>
                  </a:cubicBezTo>
                  <a:cubicBezTo>
                    <a:pt x="2399" y="691"/>
                    <a:pt x="2359" y="626"/>
                    <a:pt x="2314" y="566"/>
                  </a:cubicBezTo>
                  <a:cubicBezTo>
                    <a:pt x="2274" y="501"/>
                    <a:pt x="2234" y="441"/>
                    <a:pt x="2189" y="401"/>
                  </a:cubicBezTo>
                  <a:cubicBezTo>
                    <a:pt x="2149" y="356"/>
                    <a:pt x="2088" y="296"/>
                    <a:pt x="2003" y="251"/>
                  </a:cubicBezTo>
                  <a:cubicBezTo>
                    <a:pt x="1898" y="171"/>
                    <a:pt x="1753" y="106"/>
                    <a:pt x="1608" y="45"/>
                  </a:cubicBezTo>
                  <a:cubicBezTo>
                    <a:pt x="1543" y="45"/>
                    <a:pt x="1483" y="25"/>
                    <a:pt x="139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7"/>
            <p:cNvSpPr/>
            <p:nvPr/>
          </p:nvSpPr>
          <p:spPr>
            <a:xfrm>
              <a:off x="1566818" y="2527192"/>
              <a:ext cx="75106" cy="74481"/>
            </a:xfrm>
            <a:custGeom>
              <a:avLst/>
              <a:gdLst/>
              <a:ahLst/>
              <a:cxnLst/>
              <a:rect l="l" t="t" r="r" b="b"/>
              <a:pathLst>
                <a:path w="2525" h="2504" extrusionOk="0">
                  <a:moveTo>
                    <a:pt x="647" y="461"/>
                  </a:moveTo>
                  <a:cubicBezTo>
                    <a:pt x="687" y="481"/>
                    <a:pt x="752" y="521"/>
                    <a:pt x="772" y="566"/>
                  </a:cubicBezTo>
                  <a:cubicBezTo>
                    <a:pt x="792" y="586"/>
                    <a:pt x="812" y="606"/>
                    <a:pt x="812" y="626"/>
                  </a:cubicBezTo>
                  <a:cubicBezTo>
                    <a:pt x="812" y="646"/>
                    <a:pt x="837" y="671"/>
                    <a:pt x="837" y="691"/>
                  </a:cubicBezTo>
                  <a:cubicBezTo>
                    <a:pt x="857" y="731"/>
                    <a:pt x="857" y="796"/>
                    <a:pt x="877" y="836"/>
                  </a:cubicBezTo>
                  <a:lnTo>
                    <a:pt x="877" y="981"/>
                  </a:lnTo>
                  <a:cubicBezTo>
                    <a:pt x="877" y="1046"/>
                    <a:pt x="877" y="1087"/>
                    <a:pt x="857" y="1127"/>
                  </a:cubicBezTo>
                  <a:cubicBezTo>
                    <a:pt x="857" y="1192"/>
                    <a:pt x="857" y="1232"/>
                    <a:pt x="837" y="1272"/>
                  </a:cubicBezTo>
                  <a:cubicBezTo>
                    <a:pt x="812" y="1297"/>
                    <a:pt x="812" y="1337"/>
                    <a:pt x="792" y="1357"/>
                  </a:cubicBezTo>
                  <a:cubicBezTo>
                    <a:pt x="772" y="1377"/>
                    <a:pt x="772" y="1377"/>
                    <a:pt x="752" y="1397"/>
                  </a:cubicBezTo>
                  <a:cubicBezTo>
                    <a:pt x="732" y="1422"/>
                    <a:pt x="687" y="1462"/>
                    <a:pt x="627" y="1462"/>
                  </a:cubicBezTo>
                  <a:cubicBezTo>
                    <a:pt x="587" y="1462"/>
                    <a:pt x="541" y="1442"/>
                    <a:pt x="521" y="1422"/>
                  </a:cubicBezTo>
                  <a:cubicBezTo>
                    <a:pt x="436" y="1357"/>
                    <a:pt x="396" y="1252"/>
                    <a:pt x="396" y="1172"/>
                  </a:cubicBezTo>
                  <a:cubicBezTo>
                    <a:pt x="396" y="1147"/>
                    <a:pt x="376" y="1107"/>
                    <a:pt x="376" y="1067"/>
                  </a:cubicBezTo>
                  <a:lnTo>
                    <a:pt x="376" y="961"/>
                  </a:lnTo>
                  <a:cubicBezTo>
                    <a:pt x="376" y="896"/>
                    <a:pt x="356" y="856"/>
                    <a:pt x="376" y="816"/>
                  </a:cubicBezTo>
                  <a:cubicBezTo>
                    <a:pt x="376" y="751"/>
                    <a:pt x="396" y="711"/>
                    <a:pt x="396" y="671"/>
                  </a:cubicBezTo>
                  <a:cubicBezTo>
                    <a:pt x="416" y="626"/>
                    <a:pt x="416" y="606"/>
                    <a:pt x="436" y="586"/>
                  </a:cubicBezTo>
                  <a:cubicBezTo>
                    <a:pt x="436" y="566"/>
                    <a:pt x="461" y="546"/>
                    <a:pt x="461" y="521"/>
                  </a:cubicBezTo>
                  <a:cubicBezTo>
                    <a:pt x="481" y="501"/>
                    <a:pt x="501" y="501"/>
                    <a:pt x="521" y="481"/>
                  </a:cubicBezTo>
                  <a:cubicBezTo>
                    <a:pt x="541" y="481"/>
                    <a:pt x="541" y="461"/>
                    <a:pt x="562" y="461"/>
                  </a:cubicBezTo>
                  <a:close/>
                  <a:moveTo>
                    <a:pt x="396" y="1482"/>
                  </a:moveTo>
                  <a:cubicBezTo>
                    <a:pt x="396" y="1482"/>
                    <a:pt x="416" y="1482"/>
                    <a:pt x="416" y="1502"/>
                  </a:cubicBezTo>
                  <a:cubicBezTo>
                    <a:pt x="436" y="1502"/>
                    <a:pt x="436" y="1522"/>
                    <a:pt x="436" y="1522"/>
                  </a:cubicBezTo>
                  <a:cubicBezTo>
                    <a:pt x="436" y="1547"/>
                    <a:pt x="416" y="1567"/>
                    <a:pt x="416" y="1567"/>
                  </a:cubicBezTo>
                  <a:lnTo>
                    <a:pt x="376" y="1567"/>
                  </a:lnTo>
                  <a:cubicBezTo>
                    <a:pt x="376" y="1567"/>
                    <a:pt x="356" y="1567"/>
                    <a:pt x="356" y="1547"/>
                  </a:cubicBezTo>
                  <a:cubicBezTo>
                    <a:pt x="336" y="1547"/>
                    <a:pt x="336" y="1522"/>
                    <a:pt x="336" y="1522"/>
                  </a:cubicBezTo>
                  <a:cubicBezTo>
                    <a:pt x="336" y="1502"/>
                    <a:pt x="356" y="1502"/>
                    <a:pt x="356" y="1482"/>
                  </a:cubicBezTo>
                  <a:close/>
                  <a:moveTo>
                    <a:pt x="1398" y="125"/>
                  </a:moveTo>
                  <a:cubicBezTo>
                    <a:pt x="1463" y="145"/>
                    <a:pt x="1503" y="145"/>
                    <a:pt x="1543" y="170"/>
                  </a:cubicBezTo>
                  <a:cubicBezTo>
                    <a:pt x="1608" y="170"/>
                    <a:pt x="1648" y="190"/>
                    <a:pt x="1688" y="210"/>
                  </a:cubicBezTo>
                  <a:cubicBezTo>
                    <a:pt x="1753" y="230"/>
                    <a:pt x="1793" y="250"/>
                    <a:pt x="1838" y="270"/>
                  </a:cubicBezTo>
                  <a:cubicBezTo>
                    <a:pt x="1878" y="295"/>
                    <a:pt x="1898" y="335"/>
                    <a:pt x="1938" y="356"/>
                  </a:cubicBezTo>
                  <a:cubicBezTo>
                    <a:pt x="2024" y="421"/>
                    <a:pt x="2089" y="481"/>
                    <a:pt x="2149" y="566"/>
                  </a:cubicBezTo>
                  <a:cubicBezTo>
                    <a:pt x="2189" y="606"/>
                    <a:pt x="2214" y="646"/>
                    <a:pt x="2234" y="691"/>
                  </a:cubicBezTo>
                  <a:cubicBezTo>
                    <a:pt x="2254" y="711"/>
                    <a:pt x="2274" y="751"/>
                    <a:pt x="2294" y="816"/>
                  </a:cubicBezTo>
                  <a:cubicBezTo>
                    <a:pt x="2314" y="856"/>
                    <a:pt x="2339" y="896"/>
                    <a:pt x="2339" y="941"/>
                  </a:cubicBezTo>
                  <a:cubicBezTo>
                    <a:pt x="2359" y="1001"/>
                    <a:pt x="2379" y="1046"/>
                    <a:pt x="2379" y="1127"/>
                  </a:cubicBezTo>
                  <a:lnTo>
                    <a:pt x="2379" y="1147"/>
                  </a:lnTo>
                  <a:cubicBezTo>
                    <a:pt x="2379" y="1192"/>
                    <a:pt x="2399" y="1212"/>
                    <a:pt x="2399" y="1252"/>
                  </a:cubicBezTo>
                  <a:cubicBezTo>
                    <a:pt x="2399" y="1297"/>
                    <a:pt x="2379" y="1337"/>
                    <a:pt x="2379" y="1397"/>
                  </a:cubicBezTo>
                  <a:cubicBezTo>
                    <a:pt x="2379" y="1442"/>
                    <a:pt x="2359" y="1482"/>
                    <a:pt x="2359" y="1547"/>
                  </a:cubicBezTo>
                  <a:cubicBezTo>
                    <a:pt x="2339" y="1587"/>
                    <a:pt x="2314" y="1647"/>
                    <a:pt x="2294" y="1692"/>
                  </a:cubicBezTo>
                  <a:cubicBezTo>
                    <a:pt x="2254" y="1798"/>
                    <a:pt x="2214" y="1878"/>
                    <a:pt x="2149" y="1943"/>
                  </a:cubicBezTo>
                  <a:cubicBezTo>
                    <a:pt x="2089" y="2023"/>
                    <a:pt x="2024" y="2108"/>
                    <a:pt x="1938" y="2173"/>
                  </a:cubicBezTo>
                  <a:cubicBezTo>
                    <a:pt x="1898" y="2193"/>
                    <a:pt x="1858" y="2213"/>
                    <a:pt x="1813" y="2233"/>
                  </a:cubicBezTo>
                  <a:cubicBezTo>
                    <a:pt x="1773" y="2273"/>
                    <a:pt x="1733" y="2298"/>
                    <a:pt x="1688" y="2318"/>
                  </a:cubicBezTo>
                  <a:cubicBezTo>
                    <a:pt x="1588" y="2338"/>
                    <a:pt x="1503" y="2378"/>
                    <a:pt x="1398" y="2378"/>
                  </a:cubicBezTo>
                  <a:cubicBezTo>
                    <a:pt x="1358" y="2398"/>
                    <a:pt x="1293" y="2398"/>
                    <a:pt x="1252" y="2398"/>
                  </a:cubicBezTo>
                  <a:lnTo>
                    <a:pt x="1232" y="2398"/>
                  </a:lnTo>
                  <a:cubicBezTo>
                    <a:pt x="1252" y="2378"/>
                    <a:pt x="1273" y="2358"/>
                    <a:pt x="1293" y="2318"/>
                  </a:cubicBezTo>
                  <a:cubicBezTo>
                    <a:pt x="1338" y="2298"/>
                    <a:pt x="1358" y="2253"/>
                    <a:pt x="1378" y="2193"/>
                  </a:cubicBezTo>
                  <a:cubicBezTo>
                    <a:pt x="1438" y="2128"/>
                    <a:pt x="1463" y="2023"/>
                    <a:pt x="1503" y="1923"/>
                  </a:cubicBezTo>
                  <a:cubicBezTo>
                    <a:pt x="1543" y="1838"/>
                    <a:pt x="1563" y="1732"/>
                    <a:pt x="1563" y="1627"/>
                  </a:cubicBezTo>
                  <a:cubicBezTo>
                    <a:pt x="1588" y="1502"/>
                    <a:pt x="1608" y="1397"/>
                    <a:pt x="1608" y="1297"/>
                  </a:cubicBezTo>
                  <a:cubicBezTo>
                    <a:pt x="1608" y="1087"/>
                    <a:pt x="1563" y="876"/>
                    <a:pt x="1503" y="671"/>
                  </a:cubicBezTo>
                  <a:cubicBezTo>
                    <a:pt x="1438" y="461"/>
                    <a:pt x="1358" y="295"/>
                    <a:pt x="1232" y="145"/>
                  </a:cubicBezTo>
                  <a:cubicBezTo>
                    <a:pt x="1212" y="145"/>
                    <a:pt x="1212" y="125"/>
                    <a:pt x="1212" y="125"/>
                  </a:cubicBezTo>
                  <a:close/>
                  <a:moveTo>
                    <a:pt x="1252" y="0"/>
                  </a:moveTo>
                  <a:cubicBezTo>
                    <a:pt x="1147" y="0"/>
                    <a:pt x="1042" y="0"/>
                    <a:pt x="937" y="45"/>
                  </a:cubicBezTo>
                  <a:cubicBezTo>
                    <a:pt x="877" y="65"/>
                    <a:pt x="792" y="85"/>
                    <a:pt x="732" y="105"/>
                  </a:cubicBezTo>
                  <a:cubicBezTo>
                    <a:pt x="667" y="145"/>
                    <a:pt x="607" y="170"/>
                    <a:pt x="521" y="230"/>
                  </a:cubicBezTo>
                  <a:cubicBezTo>
                    <a:pt x="481" y="270"/>
                    <a:pt x="416" y="315"/>
                    <a:pt x="376" y="356"/>
                  </a:cubicBezTo>
                  <a:cubicBezTo>
                    <a:pt x="311" y="421"/>
                    <a:pt x="271" y="461"/>
                    <a:pt x="231" y="546"/>
                  </a:cubicBezTo>
                  <a:cubicBezTo>
                    <a:pt x="146" y="646"/>
                    <a:pt x="86" y="796"/>
                    <a:pt x="41" y="961"/>
                  </a:cubicBezTo>
                  <a:cubicBezTo>
                    <a:pt x="21" y="1021"/>
                    <a:pt x="1" y="1087"/>
                    <a:pt x="1" y="1172"/>
                  </a:cubicBezTo>
                  <a:lnTo>
                    <a:pt x="1" y="1397"/>
                  </a:lnTo>
                  <a:cubicBezTo>
                    <a:pt x="21" y="1462"/>
                    <a:pt x="21" y="1522"/>
                    <a:pt x="41" y="1607"/>
                  </a:cubicBezTo>
                  <a:cubicBezTo>
                    <a:pt x="61" y="1672"/>
                    <a:pt x="86" y="1732"/>
                    <a:pt x="126" y="1818"/>
                  </a:cubicBezTo>
                  <a:cubicBezTo>
                    <a:pt x="186" y="1943"/>
                    <a:pt x="271" y="2048"/>
                    <a:pt x="376" y="2148"/>
                  </a:cubicBezTo>
                  <a:cubicBezTo>
                    <a:pt x="416" y="2213"/>
                    <a:pt x="481" y="2253"/>
                    <a:pt x="541" y="2298"/>
                  </a:cubicBezTo>
                  <a:cubicBezTo>
                    <a:pt x="607" y="2338"/>
                    <a:pt x="667" y="2358"/>
                    <a:pt x="752" y="2398"/>
                  </a:cubicBezTo>
                  <a:cubicBezTo>
                    <a:pt x="812" y="2423"/>
                    <a:pt x="877" y="2463"/>
                    <a:pt x="937" y="2463"/>
                  </a:cubicBezTo>
                  <a:cubicBezTo>
                    <a:pt x="1002" y="2483"/>
                    <a:pt x="1062" y="2503"/>
                    <a:pt x="1147" y="2503"/>
                  </a:cubicBezTo>
                  <a:lnTo>
                    <a:pt x="1273" y="2503"/>
                  </a:lnTo>
                  <a:cubicBezTo>
                    <a:pt x="1378" y="2503"/>
                    <a:pt x="1483" y="2503"/>
                    <a:pt x="1608" y="2463"/>
                  </a:cubicBezTo>
                  <a:cubicBezTo>
                    <a:pt x="1733" y="2443"/>
                    <a:pt x="1858" y="2378"/>
                    <a:pt x="1983" y="2298"/>
                  </a:cubicBezTo>
                  <a:cubicBezTo>
                    <a:pt x="2089" y="2213"/>
                    <a:pt x="2189" y="2108"/>
                    <a:pt x="2294" y="1983"/>
                  </a:cubicBezTo>
                  <a:cubicBezTo>
                    <a:pt x="2359" y="1878"/>
                    <a:pt x="2419" y="1732"/>
                    <a:pt x="2464" y="1587"/>
                  </a:cubicBezTo>
                  <a:cubicBezTo>
                    <a:pt x="2484" y="1547"/>
                    <a:pt x="2504" y="1482"/>
                    <a:pt x="2504" y="1397"/>
                  </a:cubicBezTo>
                  <a:cubicBezTo>
                    <a:pt x="2524" y="1317"/>
                    <a:pt x="2524" y="1252"/>
                    <a:pt x="2504" y="1147"/>
                  </a:cubicBezTo>
                  <a:cubicBezTo>
                    <a:pt x="2504" y="1087"/>
                    <a:pt x="2504" y="1021"/>
                    <a:pt x="2484" y="941"/>
                  </a:cubicBezTo>
                  <a:cubicBezTo>
                    <a:pt x="2464" y="876"/>
                    <a:pt x="2439" y="816"/>
                    <a:pt x="2399" y="731"/>
                  </a:cubicBezTo>
                  <a:cubicBezTo>
                    <a:pt x="2359" y="606"/>
                    <a:pt x="2274" y="501"/>
                    <a:pt x="2169" y="396"/>
                  </a:cubicBezTo>
                  <a:cubicBezTo>
                    <a:pt x="2064" y="295"/>
                    <a:pt x="1963" y="190"/>
                    <a:pt x="1813" y="125"/>
                  </a:cubicBezTo>
                  <a:cubicBezTo>
                    <a:pt x="1753" y="105"/>
                    <a:pt x="1688" y="85"/>
                    <a:pt x="1628" y="45"/>
                  </a:cubicBezTo>
                  <a:cubicBezTo>
                    <a:pt x="1563" y="45"/>
                    <a:pt x="1503" y="20"/>
                    <a:pt x="141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37"/>
            <p:cNvSpPr/>
            <p:nvPr/>
          </p:nvSpPr>
          <p:spPr>
            <a:xfrm>
              <a:off x="1406731" y="2696650"/>
              <a:ext cx="227133" cy="101163"/>
            </a:xfrm>
            <a:custGeom>
              <a:avLst/>
              <a:gdLst/>
              <a:ahLst/>
              <a:cxnLst/>
              <a:rect l="l" t="t" r="r" b="b"/>
              <a:pathLst>
                <a:path w="7636" h="3401" extrusionOk="0">
                  <a:moveTo>
                    <a:pt x="3670" y="1"/>
                  </a:moveTo>
                  <a:cubicBezTo>
                    <a:pt x="3525" y="1"/>
                    <a:pt x="3380" y="21"/>
                    <a:pt x="3235" y="21"/>
                  </a:cubicBezTo>
                  <a:cubicBezTo>
                    <a:pt x="3090" y="41"/>
                    <a:pt x="2939" y="81"/>
                    <a:pt x="2794" y="106"/>
                  </a:cubicBezTo>
                  <a:cubicBezTo>
                    <a:pt x="2504" y="166"/>
                    <a:pt x="2213" y="271"/>
                    <a:pt x="1938" y="396"/>
                  </a:cubicBezTo>
                  <a:cubicBezTo>
                    <a:pt x="1542" y="582"/>
                    <a:pt x="1187" y="832"/>
                    <a:pt x="897" y="1127"/>
                  </a:cubicBezTo>
                  <a:cubicBezTo>
                    <a:pt x="751" y="1273"/>
                    <a:pt x="626" y="1418"/>
                    <a:pt x="501" y="1583"/>
                  </a:cubicBezTo>
                  <a:cubicBezTo>
                    <a:pt x="396" y="1753"/>
                    <a:pt x="291" y="1919"/>
                    <a:pt x="211" y="2129"/>
                  </a:cubicBezTo>
                  <a:lnTo>
                    <a:pt x="211" y="2149"/>
                  </a:lnTo>
                  <a:cubicBezTo>
                    <a:pt x="166" y="2234"/>
                    <a:pt x="146" y="2334"/>
                    <a:pt x="105" y="2439"/>
                  </a:cubicBezTo>
                  <a:cubicBezTo>
                    <a:pt x="85" y="2484"/>
                    <a:pt x="85" y="2524"/>
                    <a:pt x="60" y="2564"/>
                  </a:cubicBezTo>
                  <a:cubicBezTo>
                    <a:pt x="60" y="2609"/>
                    <a:pt x="40" y="2650"/>
                    <a:pt x="40" y="2690"/>
                  </a:cubicBezTo>
                  <a:cubicBezTo>
                    <a:pt x="40" y="2755"/>
                    <a:pt x="20" y="2815"/>
                    <a:pt x="20" y="2880"/>
                  </a:cubicBezTo>
                  <a:lnTo>
                    <a:pt x="20" y="2960"/>
                  </a:lnTo>
                  <a:lnTo>
                    <a:pt x="20" y="3025"/>
                  </a:lnTo>
                  <a:lnTo>
                    <a:pt x="0" y="3045"/>
                  </a:lnTo>
                  <a:lnTo>
                    <a:pt x="0" y="3065"/>
                  </a:lnTo>
                  <a:lnTo>
                    <a:pt x="0" y="3085"/>
                  </a:lnTo>
                  <a:lnTo>
                    <a:pt x="0" y="3110"/>
                  </a:lnTo>
                  <a:lnTo>
                    <a:pt x="0" y="3150"/>
                  </a:lnTo>
                  <a:cubicBezTo>
                    <a:pt x="0" y="3210"/>
                    <a:pt x="20" y="3275"/>
                    <a:pt x="20" y="3335"/>
                  </a:cubicBezTo>
                  <a:cubicBezTo>
                    <a:pt x="20" y="3361"/>
                    <a:pt x="20" y="3381"/>
                    <a:pt x="40" y="3401"/>
                  </a:cubicBezTo>
                  <a:lnTo>
                    <a:pt x="85" y="3401"/>
                  </a:lnTo>
                  <a:cubicBezTo>
                    <a:pt x="105" y="3401"/>
                    <a:pt x="125" y="3401"/>
                    <a:pt x="125" y="3381"/>
                  </a:cubicBezTo>
                  <a:cubicBezTo>
                    <a:pt x="146" y="3381"/>
                    <a:pt x="146" y="3361"/>
                    <a:pt x="146" y="3335"/>
                  </a:cubicBezTo>
                  <a:lnTo>
                    <a:pt x="146" y="3150"/>
                  </a:lnTo>
                  <a:lnTo>
                    <a:pt x="146" y="3110"/>
                  </a:lnTo>
                  <a:lnTo>
                    <a:pt x="146" y="3085"/>
                  </a:lnTo>
                  <a:lnTo>
                    <a:pt x="146" y="3065"/>
                  </a:lnTo>
                  <a:lnTo>
                    <a:pt x="146" y="3045"/>
                  </a:lnTo>
                  <a:lnTo>
                    <a:pt x="146" y="2985"/>
                  </a:lnTo>
                  <a:lnTo>
                    <a:pt x="166" y="2940"/>
                  </a:lnTo>
                  <a:lnTo>
                    <a:pt x="166" y="2920"/>
                  </a:lnTo>
                  <a:lnTo>
                    <a:pt x="166" y="2900"/>
                  </a:lnTo>
                  <a:lnTo>
                    <a:pt x="166" y="2880"/>
                  </a:lnTo>
                  <a:lnTo>
                    <a:pt x="166" y="2860"/>
                  </a:lnTo>
                  <a:cubicBezTo>
                    <a:pt x="186" y="2755"/>
                    <a:pt x="211" y="2650"/>
                    <a:pt x="231" y="2544"/>
                  </a:cubicBezTo>
                  <a:cubicBezTo>
                    <a:pt x="251" y="2419"/>
                    <a:pt x="291" y="2294"/>
                    <a:pt x="356" y="2169"/>
                  </a:cubicBezTo>
                  <a:cubicBezTo>
                    <a:pt x="396" y="2064"/>
                    <a:pt x="461" y="1959"/>
                    <a:pt x="521" y="1833"/>
                  </a:cubicBezTo>
                  <a:cubicBezTo>
                    <a:pt x="586" y="1753"/>
                    <a:pt x="646" y="1648"/>
                    <a:pt x="731" y="1523"/>
                  </a:cubicBezTo>
                  <a:cubicBezTo>
                    <a:pt x="811" y="1418"/>
                    <a:pt x="897" y="1313"/>
                    <a:pt x="1002" y="1233"/>
                  </a:cubicBezTo>
                  <a:cubicBezTo>
                    <a:pt x="1082" y="1134"/>
                    <a:pt x="1197" y="1053"/>
                    <a:pt x="1293" y="956"/>
                  </a:cubicBezTo>
                  <a:lnTo>
                    <a:pt x="1293" y="956"/>
                  </a:lnTo>
                  <a:cubicBezTo>
                    <a:pt x="1563" y="771"/>
                    <a:pt x="1838" y="606"/>
                    <a:pt x="2148" y="457"/>
                  </a:cubicBezTo>
                  <a:cubicBezTo>
                    <a:pt x="2314" y="396"/>
                    <a:pt x="2504" y="331"/>
                    <a:pt x="2689" y="271"/>
                  </a:cubicBezTo>
                  <a:cubicBezTo>
                    <a:pt x="2879" y="231"/>
                    <a:pt x="3065" y="186"/>
                    <a:pt x="3255" y="166"/>
                  </a:cubicBezTo>
                  <a:cubicBezTo>
                    <a:pt x="3465" y="146"/>
                    <a:pt x="3650" y="126"/>
                    <a:pt x="3861" y="126"/>
                  </a:cubicBezTo>
                  <a:lnTo>
                    <a:pt x="3881" y="126"/>
                  </a:lnTo>
                  <a:cubicBezTo>
                    <a:pt x="4046" y="126"/>
                    <a:pt x="4256" y="146"/>
                    <a:pt x="4466" y="166"/>
                  </a:cubicBezTo>
                  <a:cubicBezTo>
                    <a:pt x="4612" y="186"/>
                    <a:pt x="4757" y="231"/>
                    <a:pt x="4902" y="251"/>
                  </a:cubicBezTo>
                  <a:cubicBezTo>
                    <a:pt x="5112" y="311"/>
                    <a:pt x="5318" y="376"/>
                    <a:pt x="5508" y="457"/>
                  </a:cubicBezTo>
                  <a:cubicBezTo>
                    <a:pt x="5818" y="582"/>
                    <a:pt x="6114" y="752"/>
                    <a:pt x="6364" y="957"/>
                  </a:cubicBezTo>
                  <a:lnTo>
                    <a:pt x="6364" y="937"/>
                  </a:lnTo>
                  <a:cubicBezTo>
                    <a:pt x="6594" y="1127"/>
                    <a:pt x="6800" y="1333"/>
                    <a:pt x="6970" y="1543"/>
                  </a:cubicBezTo>
                  <a:cubicBezTo>
                    <a:pt x="7050" y="1648"/>
                    <a:pt x="7115" y="1753"/>
                    <a:pt x="7175" y="1858"/>
                  </a:cubicBezTo>
                  <a:cubicBezTo>
                    <a:pt x="7240" y="1959"/>
                    <a:pt x="7300" y="2084"/>
                    <a:pt x="7345" y="2189"/>
                  </a:cubicBezTo>
                  <a:lnTo>
                    <a:pt x="7365" y="2209"/>
                  </a:lnTo>
                  <a:lnTo>
                    <a:pt x="7365" y="2234"/>
                  </a:lnTo>
                  <a:cubicBezTo>
                    <a:pt x="7386" y="2314"/>
                    <a:pt x="7406" y="2379"/>
                    <a:pt x="7426" y="2439"/>
                  </a:cubicBezTo>
                  <a:cubicBezTo>
                    <a:pt x="7446" y="2504"/>
                    <a:pt x="7471" y="2544"/>
                    <a:pt x="7491" y="2630"/>
                  </a:cubicBezTo>
                  <a:lnTo>
                    <a:pt x="7491" y="2670"/>
                  </a:lnTo>
                  <a:lnTo>
                    <a:pt x="7491" y="2690"/>
                  </a:lnTo>
                  <a:lnTo>
                    <a:pt x="7511" y="2690"/>
                  </a:lnTo>
                  <a:lnTo>
                    <a:pt x="7511" y="2710"/>
                  </a:lnTo>
                  <a:lnTo>
                    <a:pt x="7511" y="2755"/>
                  </a:lnTo>
                  <a:cubicBezTo>
                    <a:pt x="7511" y="2775"/>
                    <a:pt x="7531" y="2775"/>
                    <a:pt x="7531" y="2795"/>
                  </a:cubicBezTo>
                  <a:cubicBezTo>
                    <a:pt x="7551" y="2795"/>
                    <a:pt x="7551" y="2815"/>
                    <a:pt x="7571" y="2815"/>
                  </a:cubicBezTo>
                  <a:cubicBezTo>
                    <a:pt x="7596" y="2815"/>
                    <a:pt x="7616" y="2795"/>
                    <a:pt x="7616" y="2795"/>
                  </a:cubicBezTo>
                  <a:cubicBezTo>
                    <a:pt x="7636" y="2775"/>
                    <a:pt x="7636" y="2775"/>
                    <a:pt x="7636" y="2755"/>
                  </a:cubicBezTo>
                  <a:lnTo>
                    <a:pt x="7636" y="2735"/>
                  </a:lnTo>
                  <a:lnTo>
                    <a:pt x="7636" y="2710"/>
                  </a:lnTo>
                  <a:lnTo>
                    <a:pt x="7636" y="2690"/>
                  </a:lnTo>
                  <a:lnTo>
                    <a:pt x="7636" y="2670"/>
                  </a:lnTo>
                  <a:lnTo>
                    <a:pt x="7636" y="2650"/>
                  </a:lnTo>
                  <a:cubicBezTo>
                    <a:pt x="7636" y="2650"/>
                    <a:pt x="7636" y="2630"/>
                    <a:pt x="7616" y="2630"/>
                  </a:cubicBezTo>
                  <a:lnTo>
                    <a:pt x="7616" y="2584"/>
                  </a:lnTo>
                  <a:cubicBezTo>
                    <a:pt x="7571" y="2459"/>
                    <a:pt x="7551" y="2314"/>
                    <a:pt x="7491" y="2189"/>
                  </a:cubicBezTo>
                  <a:cubicBezTo>
                    <a:pt x="7426" y="2004"/>
                    <a:pt x="7320" y="1813"/>
                    <a:pt x="7195" y="1648"/>
                  </a:cubicBezTo>
                  <a:cubicBezTo>
                    <a:pt x="7155" y="1563"/>
                    <a:pt x="7095" y="1483"/>
                    <a:pt x="7010" y="1398"/>
                  </a:cubicBezTo>
                  <a:cubicBezTo>
                    <a:pt x="6945" y="1293"/>
                    <a:pt x="6865" y="1208"/>
                    <a:pt x="6780" y="1127"/>
                  </a:cubicBezTo>
                  <a:cubicBezTo>
                    <a:pt x="6614" y="982"/>
                    <a:pt x="6444" y="832"/>
                    <a:pt x="6239" y="687"/>
                  </a:cubicBezTo>
                  <a:cubicBezTo>
                    <a:pt x="6049" y="562"/>
                    <a:pt x="5843" y="457"/>
                    <a:pt x="5613" y="356"/>
                  </a:cubicBezTo>
                  <a:cubicBezTo>
                    <a:pt x="5488" y="291"/>
                    <a:pt x="5363" y="251"/>
                    <a:pt x="5238" y="206"/>
                  </a:cubicBezTo>
                  <a:cubicBezTo>
                    <a:pt x="5152" y="186"/>
                    <a:pt x="5067" y="166"/>
                    <a:pt x="4987" y="146"/>
                  </a:cubicBezTo>
                  <a:cubicBezTo>
                    <a:pt x="4862" y="106"/>
                    <a:pt x="4717" y="81"/>
                    <a:pt x="4567" y="61"/>
                  </a:cubicBezTo>
                  <a:cubicBezTo>
                    <a:pt x="4316" y="21"/>
                    <a:pt x="4066" y="1"/>
                    <a:pt x="38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37"/>
            <p:cNvSpPr/>
            <p:nvPr/>
          </p:nvSpPr>
          <p:spPr>
            <a:xfrm>
              <a:off x="1460034" y="2553249"/>
              <a:ext cx="96850" cy="111127"/>
            </a:xfrm>
            <a:custGeom>
              <a:avLst/>
              <a:gdLst/>
              <a:ahLst/>
              <a:cxnLst/>
              <a:rect l="l" t="t" r="r" b="b"/>
              <a:pathLst>
                <a:path w="3256" h="3736" extrusionOk="0">
                  <a:moveTo>
                    <a:pt x="1628" y="105"/>
                  </a:moveTo>
                  <a:cubicBezTo>
                    <a:pt x="1693" y="105"/>
                    <a:pt x="1733" y="125"/>
                    <a:pt x="1798" y="125"/>
                  </a:cubicBezTo>
                  <a:cubicBezTo>
                    <a:pt x="1858" y="125"/>
                    <a:pt x="1898" y="145"/>
                    <a:pt x="1963" y="145"/>
                  </a:cubicBezTo>
                  <a:cubicBezTo>
                    <a:pt x="2024" y="170"/>
                    <a:pt x="2069" y="191"/>
                    <a:pt x="2129" y="211"/>
                  </a:cubicBezTo>
                  <a:cubicBezTo>
                    <a:pt x="2254" y="271"/>
                    <a:pt x="2359" y="336"/>
                    <a:pt x="2464" y="421"/>
                  </a:cubicBezTo>
                  <a:cubicBezTo>
                    <a:pt x="2569" y="501"/>
                    <a:pt x="2674" y="586"/>
                    <a:pt x="2755" y="691"/>
                  </a:cubicBezTo>
                  <a:lnTo>
                    <a:pt x="2755" y="711"/>
                  </a:lnTo>
                  <a:cubicBezTo>
                    <a:pt x="2800" y="771"/>
                    <a:pt x="2840" y="836"/>
                    <a:pt x="2880" y="896"/>
                  </a:cubicBezTo>
                  <a:cubicBezTo>
                    <a:pt x="2925" y="962"/>
                    <a:pt x="2965" y="1022"/>
                    <a:pt x="2985" y="1107"/>
                  </a:cubicBezTo>
                  <a:cubicBezTo>
                    <a:pt x="3025" y="1172"/>
                    <a:pt x="3050" y="1252"/>
                    <a:pt x="3070" y="1337"/>
                  </a:cubicBezTo>
                  <a:cubicBezTo>
                    <a:pt x="3090" y="1422"/>
                    <a:pt x="3110" y="1522"/>
                    <a:pt x="3130" y="1607"/>
                  </a:cubicBezTo>
                  <a:cubicBezTo>
                    <a:pt x="3150" y="1798"/>
                    <a:pt x="3150" y="1963"/>
                    <a:pt x="3130" y="2148"/>
                  </a:cubicBezTo>
                  <a:cubicBezTo>
                    <a:pt x="3110" y="2193"/>
                    <a:pt x="3110" y="2213"/>
                    <a:pt x="3110" y="2253"/>
                  </a:cubicBezTo>
                  <a:cubicBezTo>
                    <a:pt x="3070" y="2399"/>
                    <a:pt x="3025" y="2549"/>
                    <a:pt x="2985" y="2674"/>
                  </a:cubicBezTo>
                  <a:cubicBezTo>
                    <a:pt x="2925" y="2799"/>
                    <a:pt x="2840" y="2944"/>
                    <a:pt x="2755" y="3049"/>
                  </a:cubicBezTo>
                  <a:lnTo>
                    <a:pt x="2755" y="3069"/>
                  </a:lnTo>
                  <a:cubicBezTo>
                    <a:pt x="2674" y="3175"/>
                    <a:pt x="2569" y="3255"/>
                    <a:pt x="2464" y="3340"/>
                  </a:cubicBezTo>
                  <a:cubicBezTo>
                    <a:pt x="2359" y="3425"/>
                    <a:pt x="2254" y="3485"/>
                    <a:pt x="2129" y="3550"/>
                  </a:cubicBezTo>
                  <a:cubicBezTo>
                    <a:pt x="2024" y="3590"/>
                    <a:pt x="1898" y="3610"/>
                    <a:pt x="1773" y="3630"/>
                  </a:cubicBezTo>
                  <a:cubicBezTo>
                    <a:pt x="1733" y="3650"/>
                    <a:pt x="1673" y="3650"/>
                    <a:pt x="1628" y="3650"/>
                  </a:cubicBezTo>
                  <a:cubicBezTo>
                    <a:pt x="1568" y="3650"/>
                    <a:pt x="1503" y="3650"/>
                    <a:pt x="1463" y="3630"/>
                  </a:cubicBezTo>
                  <a:cubicBezTo>
                    <a:pt x="1398" y="3630"/>
                    <a:pt x="1338" y="3610"/>
                    <a:pt x="1273" y="3610"/>
                  </a:cubicBezTo>
                  <a:cubicBezTo>
                    <a:pt x="1232" y="3590"/>
                    <a:pt x="1172" y="3570"/>
                    <a:pt x="1107" y="3550"/>
                  </a:cubicBezTo>
                  <a:cubicBezTo>
                    <a:pt x="1047" y="3525"/>
                    <a:pt x="1002" y="3485"/>
                    <a:pt x="942" y="3465"/>
                  </a:cubicBezTo>
                  <a:cubicBezTo>
                    <a:pt x="898" y="3425"/>
                    <a:pt x="838" y="3381"/>
                    <a:pt x="774" y="3341"/>
                  </a:cubicBezTo>
                  <a:lnTo>
                    <a:pt x="774" y="3341"/>
                  </a:lnTo>
                  <a:cubicBezTo>
                    <a:pt x="677" y="3260"/>
                    <a:pt x="580" y="3167"/>
                    <a:pt x="501" y="3069"/>
                  </a:cubicBezTo>
                  <a:cubicBezTo>
                    <a:pt x="421" y="2944"/>
                    <a:pt x="336" y="2819"/>
                    <a:pt x="271" y="2674"/>
                  </a:cubicBezTo>
                  <a:cubicBezTo>
                    <a:pt x="211" y="2504"/>
                    <a:pt x="146" y="2338"/>
                    <a:pt x="126" y="2148"/>
                  </a:cubicBezTo>
                  <a:cubicBezTo>
                    <a:pt x="126" y="2068"/>
                    <a:pt x="106" y="1983"/>
                    <a:pt x="106" y="1878"/>
                  </a:cubicBezTo>
                  <a:cubicBezTo>
                    <a:pt x="106" y="1798"/>
                    <a:pt x="126" y="1713"/>
                    <a:pt x="126" y="1607"/>
                  </a:cubicBezTo>
                  <a:cubicBezTo>
                    <a:pt x="146" y="1442"/>
                    <a:pt x="211" y="1272"/>
                    <a:pt x="271" y="1107"/>
                  </a:cubicBezTo>
                  <a:lnTo>
                    <a:pt x="271" y="1087"/>
                  </a:lnTo>
                  <a:cubicBezTo>
                    <a:pt x="336" y="962"/>
                    <a:pt x="421" y="836"/>
                    <a:pt x="501" y="711"/>
                  </a:cubicBezTo>
                  <a:cubicBezTo>
                    <a:pt x="547" y="646"/>
                    <a:pt x="587" y="606"/>
                    <a:pt x="647" y="546"/>
                  </a:cubicBezTo>
                  <a:cubicBezTo>
                    <a:pt x="692" y="501"/>
                    <a:pt x="732" y="461"/>
                    <a:pt x="797" y="396"/>
                  </a:cubicBezTo>
                  <a:cubicBezTo>
                    <a:pt x="837" y="376"/>
                    <a:pt x="897" y="336"/>
                    <a:pt x="942" y="316"/>
                  </a:cubicBezTo>
                  <a:cubicBezTo>
                    <a:pt x="1002" y="271"/>
                    <a:pt x="1067" y="251"/>
                    <a:pt x="1127" y="211"/>
                  </a:cubicBezTo>
                  <a:lnTo>
                    <a:pt x="1107" y="211"/>
                  </a:lnTo>
                  <a:cubicBezTo>
                    <a:pt x="1232" y="170"/>
                    <a:pt x="1338" y="145"/>
                    <a:pt x="1463" y="125"/>
                  </a:cubicBezTo>
                  <a:cubicBezTo>
                    <a:pt x="1523" y="125"/>
                    <a:pt x="1588" y="105"/>
                    <a:pt x="1628" y="105"/>
                  </a:cubicBezTo>
                  <a:close/>
                  <a:moveTo>
                    <a:pt x="1628" y="0"/>
                  </a:moveTo>
                  <a:cubicBezTo>
                    <a:pt x="1523" y="0"/>
                    <a:pt x="1423" y="20"/>
                    <a:pt x="1298" y="45"/>
                  </a:cubicBezTo>
                  <a:cubicBezTo>
                    <a:pt x="1232" y="65"/>
                    <a:pt x="1172" y="85"/>
                    <a:pt x="1087" y="105"/>
                  </a:cubicBezTo>
                  <a:cubicBezTo>
                    <a:pt x="1022" y="125"/>
                    <a:pt x="962" y="170"/>
                    <a:pt x="897" y="211"/>
                  </a:cubicBezTo>
                  <a:cubicBezTo>
                    <a:pt x="772" y="271"/>
                    <a:pt x="672" y="356"/>
                    <a:pt x="567" y="461"/>
                  </a:cubicBezTo>
                  <a:cubicBezTo>
                    <a:pt x="461" y="566"/>
                    <a:pt x="376" y="691"/>
                    <a:pt x="296" y="816"/>
                  </a:cubicBezTo>
                  <a:cubicBezTo>
                    <a:pt x="231" y="942"/>
                    <a:pt x="171" y="1067"/>
                    <a:pt x="126" y="1232"/>
                  </a:cubicBezTo>
                  <a:cubicBezTo>
                    <a:pt x="66" y="1357"/>
                    <a:pt x="46" y="1502"/>
                    <a:pt x="21" y="1673"/>
                  </a:cubicBezTo>
                  <a:cubicBezTo>
                    <a:pt x="1" y="1818"/>
                    <a:pt x="21" y="1963"/>
                    <a:pt x="21" y="2108"/>
                  </a:cubicBezTo>
                  <a:cubicBezTo>
                    <a:pt x="66" y="2424"/>
                    <a:pt x="171" y="2694"/>
                    <a:pt x="316" y="2944"/>
                  </a:cubicBezTo>
                  <a:cubicBezTo>
                    <a:pt x="376" y="3069"/>
                    <a:pt x="481" y="3195"/>
                    <a:pt x="587" y="3300"/>
                  </a:cubicBezTo>
                  <a:cubicBezTo>
                    <a:pt x="672" y="3400"/>
                    <a:pt x="797" y="3485"/>
                    <a:pt x="922" y="3550"/>
                  </a:cubicBezTo>
                  <a:cubicBezTo>
                    <a:pt x="1047" y="3630"/>
                    <a:pt x="1192" y="3695"/>
                    <a:pt x="1338" y="3715"/>
                  </a:cubicBezTo>
                  <a:cubicBezTo>
                    <a:pt x="1443" y="3735"/>
                    <a:pt x="1523" y="3735"/>
                    <a:pt x="1628" y="3735"/>
                  </a:cubicBezTo>
                  <a:lnTo>
                    <a:pt x="1798" y="3735"/>
                  </a:lnTo>
                  <a:cubicBezTo>
                    <a:pt x="1858" y="3735"/>
                    <a:pt x="1943" y="3715"/>
                    <a:pt x="2004" y="3695"/>
                  </a:cubicBezTo>
                  <a:cubicBezTo>
                    <a:pt x="2069" y="3675"/>
                    <a:pt x="2129" y="3650"/>
                    <a:pt x="2214" y="3610"/>
                  </a:cubicBezTo>
                  <a:cubicBezTo>
                    <a:pt x="2339" y="3570"/>
                    <a:pt x="2464" y="3485"/>
                    <a:pt x="2589" y="3380"/>
                  </a:cubicBezTo>
                  <a:cubicBezTo>
                    <a:pt x="2695" y="3300"/>
                    <a:pt x="2800" y="3195"/>
                    <a:pt x="2880" y="3049"/>
                  </a:cubicBezTo>
                  <a:cubicBezTo>
                    <a:pt x="2965" y="2944"/>
                    <a:pt x="3025" y="2819"/>
                    <a:pt x="3090" y="2649"/>
                  </a:cubicBezTo>
                  <a:cubicBezTo>
                    <a:pt x="3150" y="2524"/>
                    <a:pt x="3195" y="2399"/>
                    <a:pt x="3215" y="2253"/>
                  </a:cubicBezTo>
                  <a:cubicBezTo>
                    <a:pt x="3255" y="1963"/>
                    <a:pt x="3255" y="1693"/>
                    <a:pt x="3195" y="1397"/>
                  </a:cubicBezTo>
                  <a:cubicBezTo>
                    <a:pt x="3175" y="1272"/>
                    <a:pt x="3110" y="1127"/>
                    <a:pt x="3050" y="1002"/>
                  </a:cubicBezTo>
                  <a:cubicBezTo>
                    <a:pt x="3005" y="856"/>
                    <a:pt x="2925" y="731"/>
                    <a:pt x="2840" y="626"/>
                  </a:cubicBezTo>
                  <a:cubicBezTo>
                    <a:pt x="2800" y="566"/>
                    <a:pt x="2755" y="521"/>
                    <a:pt x="2695" y="461"/>
                  </a:cubicBezTo>
                  <a:cubicBezTo>
                    <a:pt x="2649" y="421"/>
                    <a:pt x="2589" y="376"/>
                    <a:pt x="2549" y="316"/>
                  </a:cubicBezTo>
                  <a:cubicBezTo>
                    <a:pt x="2484" y="271"/>
                    <a:pt x="2424" y="251"/>
                    <a:pt x="2379" y="211"/>
                  </a:cubicBezTo>
                  <a:cubicBezTo>
                    <a:pt x="2319" y="170"/>
                    <a:pt x="2254" y="145"/>
                    <a:pt x="2174" y="105"/>
                  </a:cubicBezTo>
                  <a:cubicBezTo>
                    <a:pt x="2049" y="45"/>
                    <a:pt x="1898" y="20"/>
                    <a:pt x="173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7"/>
            <p:cNvSpPr/>
            <p:nvPr/>
          </p:nvSpPr>
          <p:spPr>
            <a:xfrm>
              <a:off x="1480587" y="2560685"/>
              <a:ext cx="56486" cy="73887"/>
            </a:xfrm>
            <a:custGeom>
              <a:avLst/>
              <a:gdLst/>
              <a:ahLst/>
              <a:cxnLst/>
              <a:rect l="l" t="t" r="r" b="b"/>
              <a:pathLst>
                <a:path w="1899" h="2484" extrusionOk="0">
                  <a:moveTo>
                    <a:pt x="1082" y="106"/>
                  </a:moveTo>
                  <a:cubicBezTo>
                    <a:pt x="1127" y="126"/>
                    <a:pt x="1167" y="126"/>
                    <a:pt x="1207" y="126"/>
                  </a:cubicBezTo>
                  <a:cubicBezTo>
                    <a:pt x="1252" y="146"/>
                    <a:pt x="1313" y="171"/>
                    <a:pt x="1333" y="171"/>
                  </a:cubicBezTo>
                  <a:cubicBezTo>
                    <a:pt x="1418" y="211"/>
                    <a:pt x="1483" y="251"/>
                    <a:pt x="1523" y="296"/>
                  </a:cubicBezTo>
                  <a:cubicBezTo>
                    <a:pt x="1583" y="336"/>
                    <a:pt x="1628" y="376"/>
                    <a:pt x="1668" y="421"/>
                  </a:cubicBezTo>
                  <a:cubicBezTo>
                    <a:pt x="1688" y="461"/>
                    <a:pt x="1708" y="501"/>
                    <a:pt x="1733" y="546"/>
                  </a:cubicBezTo>
                  <a:cubicBezTo>
                    <a:pt x="1753" y="586"/>
                    <a:pt x="1753" y="626"/>
                    <a:pt x="1773" y="672"/>
                  </a:cubicBezTo>
                  <a:lnTo>
                    <a:pt x="1773" y="732"/>
                  </a:lnTo>
                  <a:lnTo>
                    <a:pt x="1773" y="797"/>
                  </a:lnTo>
                  <a:cubicBezTo>
                    <a:pt x="1773" y="817"/>
                    <a:pt x="1753" y="837"/>
                    <a:pt x="1753" y="857"/>
                  </a:cubicBezTo>
                  <a:cubicBezTo>
                    <a:pt x="1753" y="877"/>
                    <a:pt x="1753" y="897"/>
                    <a:pt x="1733" y="922"/>
                  </a:cubicBezTo>
                  <a:cubicBezTo>
                    <a:pt x="1708" y="962"/>
                    <a:pt x="1688" y="1002"/>
                    <a:pt x="1648" y="1047"/>
                  </a:cubicBezTo>
                  <a:cubicBezTo>
                    <a:pt x="1628" y="1087"/>
                    <a:pt x="1583" y="1127"/>
                    <a:pt x="1543" y="1172"/>
                  </a:cubicBezTo>
                  <a:cubicBezTo>
                    <a:pt x="1483" y="1212"/>
                    <a:pt x="1418" y="1252"/>
                    <a:pt x="1358" y="1272"/>
                  </a:cubicBezTo>
                  <a:cubicBezTo>
                    <a:pt x="1313" y="1297"/>
                    <a:pt x="1272" y="1317"/>
                    <a:pt x="1232" y="1317"/>
                  </a:cubicBezTo>
                  <a:cubicBezTo>
                    <a:pt x="1187" y="1337"/>
                    <a:pt x="1147" y="1337"/>
                    <a:pt x="1082" y="1357"/>
                  </a:cubicBezTo>
                  <a:lnTo>
                    <a:pt x="792" y="1357"/>
                  </a:lnTo>
                  <a:cubicBezTo>
                    <a:pt x="752" y="1357"/>
                    <a:pt x="707" y="1337"/>
                    <a:pt x="667" y="1337"/>
                  </a:cubicBezTo>
                  <a:cubicBezTo>
                    <a:pt x="627" y="1317"/>
                    <a:pt x="582" y="1317"/>
                    <a:pt x="541" y="1297"/>
                  </a:cubicBezTo>
                  <a:cubicBezTo>
                    <a:pt x="521" y="1272"/>
                    <a:pt x="481" y="1252"/>
                    <a:pt x="456" y="1252"/>
                  </a:cubicBezTo>
                  <a:cubicBezTo>
                    <a:pt x="416" y="1232"/>
                    <a:pt x="396" y="1212"/>
                    <a:pt x="356" y="1172"/>
                  </a:cubicBezTo>
                  <a:cubicBezTo>
                    <a:pt x="331" y="1172"/>
                    <a:pt x="311" y="1147"/>
                    <a:pt x="291" y="1127"/>
                  </a:cubicBezTo>
                  <a:cubicBezTo>
                    <a:pt x="271" y="1107"/>
                    <a:pt x="251" y="1087"/>
                    <a:pt x="206" y="1047"/>
                  </a:cubicBezTo>
                  <a:cubicBezTo>
                    <a:pt x="206" y="1022"/>
                    <a:pt x="186" y="1002"/>
                    <a:pt x="166" y="982"/>
                  </a:cubicBezTo>
                  <a:cubicBezTo>
                    <a:pt x="166" y="962"/>
                    <a:pt x="146" y="942"/>
                    <a:pt x="146" y="922"/>
                  </a:cubicBezTo>
                  <a:cubicBezTo>
                    <a:pt x="126" y="897"/>
                    <a:pt x="126" y="877"/>
                    <a:pt x="126" y="857"/>
                  </a:cubicBezTo>
                  <a:cubicBezTo>
                    <a:pt x="126" y="837"/>
                    <a:pt x="106" y="817"/>
                    <a:pt x="106" y="797"/>
                  </a:cubicBezTo>
                  <a:lnTo>
                    <a:pt x="106" y="732"/>
                  </a:lnTo>
                  <a:lnTo>
                    <a:pt x="106" y="672"/>
                  </a:lnTo>
                  <a:cubicBezTo>
                    <a:pt x="126" y="626"/>
                    <a:pt x="126" y="586"/>
                    <a:pt x="146" y="546"/>
                  </a:cubicBezTo>
                  <a:cubicBezTo>
                    <a:pt x="146" y="521"/>
                    <a:pt x="166" y="501"/>
                    <a:pt x="166" y="481"/>
                  </a:cubicBezTo>
                  <a:cubicBezTo>
                    <a:pt x="186" y="461"/>
                    <a:pt x="206" y="441"/>
                    <a:pt x="206" y="421"/>
                  </a:cubicBezTo>
                  <a:cubicBezTo>
                    <a:pt x="251" y="376"/>
                    <a:pt x="291" y="336"/>
                    <a:pt x="331" y="296"/>
                  </a:cubicBezTo>
                  <a:cubicBezTo>
                    <a:pt x="396" y="251"/>
                    <a:pt x="456" y="211"/>
                    <a:pt x="521" y="191"/>
                  </a:cubicBezTo>
                  <a:cubicBezTo>
                    <a:pt x="562" y="171"/>
                    <a:pt x="607" y="146"/>
                    <a:pt x="647" y="146"/>
                  </a:cubicBezTo>
                  <a:cubicBezTo>
                    <a:pt x="687" y="126"/>
                    <a:pt x="732" y="126"/>
                    <a:pt x="772" y="106"/>
                  </a:cubicBezTo>
                  <a:close/>
                  <a:moveTo>
                    <a:pt x="1252" y="2108"/>
                  </a:moveTo>
                  <a:cubicBezTo>
                    <a:pt x="1272" y="2108"/>
                    <a:pt x="1272" y="2129"/>
                    <a:pt x="1272" y="2129"/>
                  </a:cubicBezTo>
                  <a:cubicBezTo>
                    <a:pt x="1293" y="2129"/>
                    <a:pt x="1293" y="2149"/>
                    <a:pt x="1313" y="2149"/>
                  </a:cubicBezTo>
                  <a:cubicBezTo>
                    <a:pt x="1313" y="2174"/>
                    <a:pt x="1313" y="2194"/>
                    <a:pt x="1333" y="2194"/>
                  </a:cubicBezTo>
                  <a:lnTo>
                    <a:pt x="1333" y="2214"/>
                  </a:lnTo>
                  <a:lnTo>
                    <a:pt x="1333" y="2234"/>
                  </a:lnTo>
                  <a:cubicBezTo>
                    <a:pt x="1313" y="2274"/>
                    <a:pt x="1272" y="2299"/>
                    <a:pt x="1252" y="2319"/>
                  </a:cubicBezTo>
                  <a:cubicBezTo>
                    <a:pt x="1207" y="2339"/>
                    <a:pt x="1187" y="2359"/>
                    <a:pt x="1147" y="2379"/>
                  </a:cubicBezTo>
                  <a:cubicBezTo>
                    <a:pt x="1107" y="2399"/>
                    <a:pt x="1082" y="2399"/>
                    <a:pt x="1042" y="2399"/>
                  </a:cubicBezTo>
                  <a:cubicBezTo>
                    <a:pt x="1022" y="2424"/>
                    <a:pt x="1002" y="2424"/>
                    <a:pt x="982" y="2424"/>
                  </a:cubicBezTo>
                  <a:cubicBezTo>
                    <a:pt x="957" y="2424"/>
                    <a:pt x="937" y="2424"/>
                    <a:pt x="917" y="2399"/>
                  </a:cubicBezTo>
                  <a:cubicBezTo>
                    <a:pt x="877" y="2399"/>
                    <a:pt x="832" y="2399"/>
                    <a:pt x="792" y="2379"/>
                  </a:cubicBezTo>
                  <a:cubicBezTo>
                    <a:pt x="752" y="2359"/>
                    <a:pt x="732" y="2339"/>
                    <a:pt x="687" y="2319"/>
                  </a:cubicBezTo>
                  <a:cubicBezTo>
                    <a:pt x="687" y="2299"/>
                    <a:pt x="687" y="2274"/>
                    <a:pt x="707" y="2254"/>
                  </a:cubicBezTo>
                  <a:cubicBezTo>
                    <a:pt x="707" y="2234"/>
                    <a:pt x="732" y="2214"/>
                    <a:pt x="732" y="2214"/>
                  </a:cubicBezTo>
                  <a:cubicBezTo>
                    <a:pt x="752" y="2194"/>
                    <a:pt x="752" y="2174"/>
                    <a:pt x="772" y="2174"/>
                  </a:cubicBezTo>
                  <a:cubicBezTo>
                    <a:pt x="792" y="2149"/>
                    <a:pt x="792" y="2149"/>
                    <a:pt x="812" y="2129"/>
                  </a:cubicBezTo>
                  <a:lnTo>
                    <a:pt x="897" y="2129"/>
                  </a:lnTo>
                  <a:cubicBezTo>
                    <a:pt x="917" y="2129"/>
                    <a:pt x="917" y="2149"/>
                    <a:pt x="917" y="2149"/>
                  </a:cubicBezTo>
                  <a:lnTo>
                    <a:pt x="937" y="2174"/>
                  </a:lnTo>
                  <a:cubicBezTo>
                    <a:pt x="957" y="2174"/>
                    <a:pt x="957" y="2194"/>
                    <a:pt x="957" y="2194"/>
                  </a:cubicBezTo>
                  <a:cubicBezTo>
                    <a:pt x="957" y="2214"/>
                    <a:pt x="982" y="2234"/>
                    <a:pt x="982" y="2254"/>
                  </a:cubicBezTo>
                  <a:cubicBezTo>
                    <a:pt x="982" y="2274"/>
                    <a:pt x="1002" y="2299"/>
                    <a:pt x="1022" y="2299"/>
                  </a:cubicBezTo>
                  <a:cubicBezTo>
                    <a:pt x="1042" y="2299"/>
                    <a:pt x="1062" y="2299"/>
                    <a:pt x="1062" y="2274"/>
                  </a:cubicBezTo>
                  <a:cubicBezTo>
                    <a:pt x="1062" y="2274"/>
                    <a:pt x="1082" y="2254"/>
                    <a:pt x="1082" y="2234"/>
                  </a:cubicBezTo>
                  <a:lnTo>
                    <a:pt x="1082" y="2194"/>
                  </a:lnTo>
                  <a:cubicBezTo>
                    <a:pt x="1107" y="2174"/>
                    <a:pt x="1107" y="2149"/>
                    <a:pt x="1107" y="2149"/>
                  </a:cubicBezTo>
                  <a:cubicBezTo>
                    <a:pt x="1127" y="2149"/>
                    <a:pt x="1127" y="2129"/>
                    <a:pt x="1127" y="2129"/>
                  </a:cubicBezTo>
                  <a:cubicBezTo>
                    <a:pt x="1147" y="2129"/>
                    <a:pt x="1147" y="2108"/>
                    <a:pt x="1167" y="2108"/>
                  </a:cubicBezTo>
                  <a:close/>
                  <a:moveTo>
                    <a:pt x="792" y="1"/>
                  </a:moveTo>
                  <a:cubicBezTo>
                    <a:pt x="707" y="21"/>
                    <a:pt x="627" y="46"/>
                    <a:pt x="541" y="66"/>
                  </a:cubicBezTo>
                  <a:cubicBezTo>
                    <a:pt x="416" y="106"/>
                    <a:pt x="291" y="191"/>
                    <a:pt x="186" y="296"/>
                  </a:cubicBezTo>
                  <a:cubicBezTo>
                    <a:pt x="146" y="336"/>
                    <a:pt x="106" y="376"/>
                    <a:pt x="81" y="441"/>
                  </a:cubicBezTo>
                  <a:cubicBezTo>
                    <a:pt x="61" y="481"/>
                    <a:pt x="41" y="501"/>
                    <a:pt x="41" y="546"/>
                  </a:cubicBezTo>
                  <a:cubicBezTo>
                    <a:pt x="21" y="566"/>
                    <a:pt x="21" y="606"/>
                    <a:pt x="1" y="646"/>
                  </a:cubicBezTo>
                  <a:lnTo>
                    <a:pt x="1" y="752"/>
                  </a:lnTo>
                  <a:cubicBezTo>
                    <a:pt x="1" y="797"/>
                    <a:pt x="1" y="817"/>
                    <a:pt x="21" y="857"/>
                  </a:cubicBezTo>
                  <a:cubicBezTo>
                    <a:pt x="21" y="922"/>
                    <a:pt x="61" y="982"/>
                    <a:pt x="106" y="1047"/>
                  </a:cubicBezTo>
                  <a:cubicBezTo>
                    <a:pt x="106" y="1067"/>
                    <a:pt x="126" y="1107"/>
                    <a:pt x="146" y="1127"/>
                  </a:cubicBezTo>
                  <a:cubicBezTo>
                    <a:pt x="166" y="1147"/>
                    <a:pt x="186" y="1172"/>
                    <a:pt x="231" y="1212"/>
                  </a:cubicBezTo>
                  <a:cubicBezTo>
                    <a:pt x="271" y="1252"/>
                    <a:pt x="331" y="1297"/>
                    <a:pt x="416" y="1337"/>
                  </a:cubicBezTo>
                  <a:cubicBezTo>
                    <a:pt x="481" y="1357"/>
                    <a:pt x="541" y="1398"/>
                    <a:pt x="607" y="1423"/>
                  </a:cubicBezTo>
                  <a:cubicBezTo>
                    <a:pt x="667" y="1443"/>
                    <a:pt x="752" y="1443"/>
                    <a:pt x="832" y="1463"/>
                  </a:cubicBezTo>
                  <a:lnTo>
                    <a:pt x="897" y="1463"/>
                  </a:lnTo>
                  <a:lnTo>
                    <a:pt x="897" y="1568"/>
                  </a:lnTo>
                  <a:cubicBezTo>
                    <a:pt x="897" y="1588"/>
                    <a:pt x="877" y="1608"/>
                    <a:pt x="877" y="1648"/>
                  </a:cubicBezTo>
                  <a:lnTo>
                    <a:pt x="812" y="1713"/>
                  </a:lnTo>
                  <a:cubicBezTo>
                    <a:pt x="812" y="1753"/>
                    <a:pt x="792" y="1753"/>
                    <a:pt x="772" y="1773"/>
                  </a:cubicBezTo>
                  <a:cubicBezTo>
                    <a:pt x="732" y="1798"/>
                    <a:pt x="707" y="1818"/>
                    <a:pt x="667" y="1838"/>
                  </a:cubicBezTo>
                  <a:cubicBezTo>
                    <a:pt x="627" y="1858"/>
                    <a:pt x="607" y="1858"/>
                    <a:pt x="562" y="1858"/>
                  </a:cubicBezTo>
                  <a:cubicBezTo>
                    <a:pt x="541" y="1878"/>
                    <a:pt x="521" y="1878"/>
                    <a:pt x="501" y="1878"/>
                  </a:cubicBezTo>
                  <a:cubicBezTo>
                    <a:pt x="481" y="1878"/>
                    <a:pt x="456" y="1878"/>
                    <a:pt x="456" y="1858"/>
                  </a:cubicBezTo>
                  <a:cubicBezTo>
                    <a:pt x="416" y="1858"/>
                    <a:pt x="396" y="1858"/>
                    <a:pt x="356" y="1838"/>
                  </a:cubicBezTo>
                  <a:cubicBezTo>
                    <a:pt x="331" y="1838"/>
                    <a:pt x="291" y="1818"/>
                    <a:pt x="271" y="1798"/>
                  </a:cubicBezTo>
                  <a:cubicBezTo>
                    <a:pt x="251" y="1773"/>
                    <a:pt x="231" y="1753"/>
                    <a:pt x="206" y="1733"/>
                  </a:cubicBezTo>
                  <a:cubicBezTo>
                    <a:pt x="186" y="1693"/>
                    <a:pt x="166" y="1673"/>
                    <a:pt x="166" y="1648"/>
                  </a:cubicBezTo>
                  <a:cubicBezTo>
                    <a:pt x="146" y="1648"/>
                    <a:pt x="146" y="1628"/>
                    <a:pt x="126" y="1628"/>
                  </a:cubicBezTo>
                  <a:lnTo>
                    <a:pt x="106" y="1628"/>
                  </a:lnTo>
                  <a:cubicBezTo>
                    <a:pt x="81" y="1648"/>
                    <a:pt x="81" y="1648"/>
                    <a:pt x="81" y="1673"/>
                  </a:cubicBezTo>
                  <a:lnTo>
                    <a:pt x="81" y="1693"/>
                  </a:lnTo>
                  <a:cubicBezTo>
                    <a:pt x="106" y="1753"/>
                    <a:pt x="146" y="1798"/>
                    <a:pt x="186" y="1838"/>
                  </a:cubicBezTo>
                  <a:cubicBezTo>
                    <a:pt x="231" y="1878"/>
                    <a:pt x="271" y="1898"/>
                    <a:pt x="311" y="1923"/>
                  </a:cubicBezTo>
                  <a:cubicBezTo>
                    <a:pt x="356" y="1943"/>
                    <a:pt x="376" y="1943"/>
                    <a:pt x="396" y="1963"/>
                  </a:cubicBezTo>
                  <a:cubicBezTo>
                    <a:pt x="416" y="2048"/>
                    <a:pt x="436" y="2129"/>
                    <a:pt x="501" y="2194"/>
                  </a:cubicBezTo>
                  <a:cubicBezTo>
                    <a:pt x="521" y="2254"/>
                    <a:pt x="582" y="2319"/>
                    <a:pt x="647" y="2359"/>
                  </a:cubicBezTo>
                  <a:cubicBezTo>
                    <a:pt x="687" y="2424"/>
                    <a:pt x="752" y="2444"/>
                    <a:pt x="812" y="2464"/>
                  </a:cubicBezTo>
                  <a:cubicBezTo>
                    <a:pt x="877" y="2484"/>
                    <a:pt x="917" y="2484"/>
                    <a:pt x="982" y="2484"/>
                  </a:cubicBezTo>
                  <a:lnTo>
                    <a:pt x="1022" y="2484"/>
                  </a:lnTo>
                  <a:cubicBezTo>
                    <a:pt x="1082" y="2484"/>
                    <a:pt x="1147" y="2464"/>
                    <a:pt x="1207" y="2444"/>
                  </a:cubicBezTo>
                  <a:cubicBezTo>
                    <a:pt x="1272" y="2399"/>
                    <a:pt x="1333" y="2359"/>
                    <a:pt x="1378" y="2319"/>
                  </a:cubicBezTo>
                  <a:cubicBezTo>
                    <a:pt x="1418" y="2254"/>
                    <a:pt x="1458" y="2194"/>
                    <a:pt x="1483" y="2108"/>
                  </a:cubicBezTo>
                  <a:cubicBezTo>
                    <a:pt x="1523" y="2048"/>
                    <a:pt x="1523" y="1963"/>
                    <a:pt x="1543" y="1858"/>
                  </a:cubicBezTo>
                  <a:cubicBezTo>
                    <a:pt x="1583" y="1838"/>
                    <a:pt x="1648" y="1818"/>
                    <a:pt x="1688" y="1773"/>
                  </a:cubicBezTo>
                  <a:cubicBezTo>
                    <a:pt x="1733" y="1753"/>
                    <a:pt x="1793" y="1693"/>
                    <a:pt x="1833" y="1648"/>
                  </a:cubicBezTo>
                  <a:cubicBezTo>
                    <a:pt x="1858" y="1588"/>
                    <a:pt x="1898" y="1523"/>
                    <a:pt x="1898" y="1463"/>
                  </a:cubicBezTo>
                  <a:cubicBezTo>
                    <a:pt x="1898" y="1443"/>
                    <a:pt x="1898" y="1423"/>
                    <a:pt x="1878" y="1423"/>
                  </a:cubicBezTo>
                  <a:cubicBezTo>
                    <a:pt x="1858" y="1423"/>
                    <a:pt x="1833" y="1443"/>
                    <a:pt x="1833" y="1443"/>
                  </a:cubicBezTo>
                  <a:cubicBezTo>
                    <a:pt x="1833" y="1463"/>
                    <a:pt x="1833" y="1463"/>
                    <a:pt x="1813" y="1483"/>
                  </a:cubicBezTo>
                  <a:cubicBezTo>
                    <a:pt x="1793" y="1523"/>
                    <a:pt x="1773" y="1568"/>
                    <a:pt x="1753" y="1588"/>
                  </a:cubicBezTo>
                  <a:cubicBezTo>
                    <a:pt x="1733" y="1628"/>
                    <a:pt x="1708" y="1648"/>
                    <a:pt x="1668" y="1673"/>
                  </a:cubicBezTo>
                  <a:cubicBezTo>
                    <a:pt x="1628" y="1713"/>
                    <a:pt x="1583" y="1733"/>
                    <a:pt x="1543" y="1753"/>
                  </a:cubicBezTo>
                  <a:cubicBezTo>
                    <a:pt x="1503" y="1773"/>
                    <a:pt x="1438" y="1798"/>
                    <a:pt x="1398" y="1798"/>
                  </a:cubicBezTo>
                  <a:lnTo>
                    <a:pt x="1252" y="1798"/>
                  </a:lnTo>
                  <a:cubicBezTo>
                    <a:pt x="1232" y="1798"/>
                    <a:pt x="1207" y="1773"/>
                    <a:pt x="1167" y="1773"/>
                  </a:cubicBezTo>
                  <a:cubicBezTo>
                    <a:pt x="1147" y="1753"/>
                    <a:pt x="1127" y="1753"/>
                    <a:pt x="1107" y="1733"/>
                  </a:cubicBezTo>
                  <a:lnTo>
                    <a:pt x="1062" y="1693"/>
                  </a:lnTo>
                  <a:cubicBezTo>
                    <a:pt x="1062" y="1673"/>
                    <a:pt x="1042" y="1648"/>
                    <a:pt x="1042" y="1628"/>
                  </a:cubicBezTo>
                  <a:cubicBezTo>
                    <a:pt x="1022" y="1608"/>
                    <a:pt x="1022" y="1588"/>
                    <a:pt x="1022" y="1568"/>
                  </a:cubicBezTo>
                  <a:cubicBezTo>
                    <a:pt x="1002" y="1523"/>
                    <a:pt x="1002" y="1503"/>
                    <a:pt x="1022" y="1463"/>
                  </a:cubicBezTo>
                  <a:cubicBezTo>
                    <a:pt x="1082" y="1463"/>
                    <a:pt x="1187" y="1443"/>
                    <a:pt x="1272" y="1423"/>
                  </a:cubicBezTo>
                  <a:cubicBezTo>
                    <a:pt x="1333" y="1398"/>
                    <a:pt x="1398" y="1377"/>
                    <a:pt x="1458" y="1337"/>
                  </a:cubicBezTo>
                  <a:cubicBezTo>
                    <a:pt x="1523" y="1317"/>
                    <a:pt x="1583" y="1272"/>
                    <a:pt x="1648" y="1212"/>
                  </a:cubicBezTo>
                  <a:cubicBezTo>
                    <a:pt x="1688" y="1192"/>
                    <a:pt x="1733" y="1127"/>
                    <a:pt x="1773" y="1067"/>
                  </a:cubicBezTo>
                  <a:cubicBezTo>
                    <a:pt x="1813" y="1022"/>
                    <a:pt x="1833" y="962"/>
                    <a:pt x="1858" y="877"/>
                  </a:cubicBezTo>
                  <a:cubicBezTo>
                    <a:pt x="1878" y="857"/>
                    <a:pt x="1878" y="817"/>
                    <a:pt x="1878" y="797"/>
                  </a:cubicBezTo>
                  <a:lnTo>
                    <a:pt x="1878" y="692"/>
                  </a:lnTo>
                  <a:cubicBezTo>
                    <a:pt x="1878" y="672"/>
                    <a:pt x="1878" y="626"/>
                    <a:pt x="1858" y="586"/>
                  </a:cubicBezTo>
                  <a:cubicBezTo>
                    <a:pt x="1858" y="546"/>
                    <a:pt x="1833" y="521"/>
                    <a:pt x="1813" y="481"/>
                  </a:cubicBezTo>
                  <a:cubicBezTo>
                    <a:pt x="1793" y="441"/>
                    <a:pt x="1773" y="396"/>
                    <a:pt x="1733" y="336"/>
                  </a:cubicBezTo>
                  <a:cubicBezTo>
                    <a:pt x="1688" y="296"/>
                    <a:pt x="1648" y="251"/>
                    <a:pt x="1583" y="191"/>
                  </a:cubicBezTo>
                  <a:cubicBezTo>
                    <a:pt x="1523" y="146"/>
                    <a:pt x="1458" y="126"/>
                    <a:pt x="1378" y="86"/>
                  </a:cubicBezTo>
                  <a:cubicBezTo>
                    <a:pt x="1313" y="66"/>
                    <a:pt x="1232" y="21"/>
                    <a:pt x="1147" y="21"/>
                  </a:cubicBezTo>
                  <a:cubicBezTo>
                    <a:pt x="1082" y="1"/>
                    <a:pt x="1002" y="1"/>
                    <a:pt x="9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7"/>
            <p:cNvSpPr/>
            <p:nvPr/>
          </p:nvSpPr>
          <p:spPr>
            <a:xfrm>
              <a:off x="1361459" y="2495008"/>
              <a:ext cx="30994" cy="25343"/>
            </a:xfrm>
            <a:custGeom>
              <a:avLst/>
              <a:gdLst/>
              <a:ahLst/>
              <a:cxnLst/>
              <a:rect l="l" t="t" r="r" b="b"/>
              <a:pathLst>
                <a:path w="1042" h="852" extrusionOk="0">
                  <a:moveTo>
                    <a:pt x="957" y="1"/>
                  </a:moveTo>
                  <a:cubicBezTo>
                    <a:pt x="541" y="61"/>
                    <a:pt x="185" y="351"/>
                    <a:pt x="20" y="772"/>
                  </a:cubicBezTo>
                  <a:cubicBezTo>
                    <a:pt x="0" y="772"/>
                    <a:pt x="0" y="792"/>
                    <a:pt x="20" y="812"/>
                  </a:cubicBezTo>
                  <a:cubicBezTo>
                    <a:pt x="20" y="812"/>
                    <a:pt x="20" y="832"/>
                    <a:pt x="40" y="832"/>
                  </a:cubicBezTo>
                  <a:cubicBezTo>
                    <a:pt x="40" y="852"/>
                    <a:pt x="60" y="852"/>
                    <a:pt x="60" y="852"/>
                  </a:cubicBezTo>
                  <a:lnTo>
                    <a:pt x="80" y="852"/>
                  </a:lnTo>
                  <a:cubicBezTo>
                    <a:pt x="80" y="832"/>
                    <a:pt x="105" y="832"/>
                    <a:pt x="125" y="812"/>
                  </a:cubicBezTo>
                  <a:cubicBezTo>
                    <a:pt x="145" y="752"/>
                    <a:pt x="185" y="666"/>
                    <a:pt x="231" y="601"/>
                  </a:cubicBezTo>
                  <a:lnTo>
                    <a:pt x="251" y="601"/>
                  </a:lnTo>
                  <a:cubicBezTo>
                    <a:pt x="311" y="521"/>
                    <a:pt x="376" y="456"/>
                    <a:pt x="436" y="396"/>
                  </a:cubicBezTo>
                  <a:cubicBezTo>
                    <a:pt x="541" y="331"/>
                    <a:pt x="626" y="271"/>
                    <a:pt x="731" y="226"/>
                  </a:cubicBezTo>
                  <a:cubicBezTo>
                    <a:pt x="811" y="186"/>
                    <a:pt x="896" y="166"/>
                    <a:pt x="1002" y="146"/>
                  </a:cubicBezTo>
                  <a:cubicBezTo>
                    <a:pt x="1022" y="146"/>
                    <a:pt x="1022" y="126"/>
                    <a:pt x="1042" y="101"/>
                  </a:cubicBezTo>
                  <a:lnTo>
                    <a:pt x="1042" y="61"/>
                  </a:lnTo>
                  <a:cubicBezTo>
                    <a:pt x="1042" y="41"/>
                    <a:pt x="1022" y="21"/>
                    <a:pt x="10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7"/>
            <p:cNvSpPr/>
            <p:nvPr/>
          </p:nvSpPr>
          <p:spPr>
            <a:xfrm>
              <a:off x="1604059" y="2483081"/>
              <a:ext cx="35337" cy="19989"/>
            </a:xfrm>
            <a:custGeom>
              <a:avLst/>
              <a:gdLst/>
              <a:ahLst/>
              <a:cxnLst/>
              <a:rect l="l" t="t" r="r" b="b"/>
              <a:pathLst>
                <a:path w="1188" h="672" extrusionOk="0">
                  <a:moveTo>
                    <a:pt x="86" y="1"/>
                  </a:moveTo>
                  <a:cubicBezTo>
                    <a:pt x="41" y="1"/>
                    <a:pt x="0" y="46"/>
                    <a:pt x="0" y="86"/>
                  </a:cubicBezTo>
                  <a:cubicBezTo>
                    <a:pt x="0" y="126"/>
                    <a:pt x="41" y="151"/>
                    <a:pt x="86" y="151"/>
                  </a:cubicBezTo>
                  <a:cubicBezTo>
                    <a:pt x="126" y="151"/>
                    <a:pt x="166" y="171"/>
                    <a:pt x="211" y="171"/>
                  </a:cubicBezTo>
                  <a:cubicBezTo>
                    <a:pt x="311" y="191"/>
                    <a:pt x="416" y="211"/>
                    <a:pt x="501" y="251"/>
                  </a:cubicBezTo>
                  <a:cubicBezTo>
                    <a:pt x="626" y="296"/>
                    <a:pt x="731" y="356"/>
                    <a:pt x="837" y="442"/>
                  </a:cubicBezTo>
                  <a:cubicBezTo>
                    <a:pt x="917" y="502"/>
                    <a:pt x="1002" y="587"/>
                    <a:pt x="1062" y="652"/>
                  </a:cubicBezTo>
                  <a:cubicBezTo>
                    <a:pt x="1062" y="652"/>
                    <a:pt x="1087" y="672"/>
                    <a:pt x="1107" y="672"/>
                  </a:cubicBezTo>
                  <a:cubicBezTo>
                    <a:pt x="1127" y="672"/>
                    <a:pt x="1147" y="652"/>
                    <a:pt x="1167" y="652"/>
                  </a:cubicBezTo>
                  <a:cubicBezTo>
                    <a:pt x="1187" y="627"/>
                    <a:pt x="1187" y="607"/>
                    <a:pt x="1187" y="587"/>
                  </a:cubicBezTo>
                  <a:cubicBezTo>
                    <a:pt x="1187" y="567"/>
                    <a:pt x="1187" y="547"/>
                    <a:pt x="1167" y="527"/>
                  </a:cubicBezTo>
                  <a:cubicBezTo>
                    <a:pt x="1107" y="462"/>
                    <a:pt x="1042" y="377"/>
                    <a:pt x="962" y="316"/>
                  </a:cubicBezTo>
                  <a:cubicBezTo>
                    <a:pt x="877" y="251"/>
                    <a:pt x="772" y="191"/>
                    <a:pt x="686" y="151"/>
                  </a:cubicBezTo>
                  <a:cubicBezTo>
                    <a:pt x="501" y="66"/>
                    <a:pt x="291" y="1"/>
                    <a:pt x="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7"/>
            <p:cNvSpPr/>
            <p:nvPr/>
          </p:nvSpPr>
          <p:spPr>
            <a:xfrm>
              <a:off x="1255864" y="2359639"/>
              <a:ext cx="509502" cy="450548"/>
            </a:xfrm>
            <a:custGeom>
              <a:avLst/>
              <a:gdLst/>
              <a:ahLst/>
              <a:cxnLst/>
              <a:rect l="l" t="t" r="r" b="b"/>
              <a:pathLst>
                <a:path w="17129" h="15147" extrusionOk="0">
                  <a:moveTo>
                    <a:pt x="13709" y="1297"/>
                  </a:moveTo>
                  <a:cubicBezTo>
                    <a:pt x="13794" y="1317"/>
                    <a:pt x="13874" y="1337"/>
                    <a:pt x="13960" y="1357"/>
                  </a:cubicBezTo>
                  <a:cubicBezTo>
                    <a:pt x="14065" y="1422"/>
                    <a:pt x="14170" y="1482"/>
                    <a:pt x="14270" y="1547"/>
                  </a:cubicBezTo>
                  <a:cubicBezTo>
                    <a:pt x="14375" y="1628"/>
                    <a:pt x="14460" y="1713"/>
                    <a:pt x="14545" y="1818"/>
                  </a:cubicBezTo>
                  <a:cubicBezTo>
                    <a:pt x="14605" y="1898"/>
                    <a:pt x="14646" y="1983"/>
                    <a:pt x="14691" y="2088"/>
                  </a:cubicBezTo>
                  <a:cubicBezTo>
                    <a:pt x="14731" y="2173"/>
                    <a:pt x="14751" y="2233"/>
                    <a:pt x="14751" y="2318"/>
                  </a:cubicBezTo>
                  <a:cubicBezTo>
                    <a:pt x="14771" y="2379"/>
                    <a:pt x="14771" y="2444"/>
                    <a:pt x="14771" y="2504"/>
                  </a:cubicBezTo>
                  <a:cubicBezTo>
                    <a:pt x="14751" y="2569"/>
                    <a:pt x="14731" y="2629"/>
                    <a:pt x="14711" y="2694"/>
                  </a:cubicBezTo>
                  <a:cubicBezTo>
                    <a:pt x="14691" y="2734"/>
                    <a:pt x="14646" y="2799"/>
                    <a:pt x="14605" y="2859"/>
                  </a:cubicBezTo>
                  <a:cubicBezTo>
                    <a:pt x="14565" y="2924"/>
                    <a:pt x="14480" y="2984"/>
                    <a:pt x="14395" y="3049"/>
                  </a:cubicBezTo>
                  <a:lnTo>
                    <a:pt x="14395" y="3070"/>
                  </a:lnTo>
                  <a:cubicBezTo>
                    <a:pt x="14375" y="3070"/>
                    <a:pt x="14355" y="3090"/>
                    <a:pt x="14355" y="3110"/>
                  </a:cubicBezTo>
                  <a:lnTo>
                    <a:pt x="14315" y="3110"/>
                  </a:lnTo>
                  <a:cubicBezTo>
                    <a:pt x="14170" y="2839"/>
                    <a:pt x="13960" y="2569"/>
                    <a:pt x="13729" y="2318"/>
                  </a:cubicBezTo>
                  <a:cubicBezTo>
                    <a:pt x="13564" y="2108"/>
                    <a:pt x="13374" y="1923"/>
                    <a:pt x="13168" y="1753"/>
                  </a:cubicBezTo>
                  <a:cubicBezTo>
                    <a:pt x="13168" y="1673"/>
                    <a:pt x="13189" y="1607"/>
                    <a:pt x="13209" y="1547"/>
                  </a:cubicBezTo>
                  <a:cubicBezTo>
                    <a:pt x="13229" y="1502"/>
                    <a:pt x="13249" y="1482"/>
                    <a:pt x="13269" y="1442"/>
                  </a:cubicBezTo>
                  <a:lnTo>
                    <a:pt x="13334" y="1377"/>
                  </a:lnTo>
                  <a:cubicBezTo>
                    <a:pt x="13354" y="1357"/>
                    <a:pt x="13394" y="1337"/>
                    <a:pt x="13419" y="1317"/>
                  </a:cubicBezTo>
                  <a:cubicBezTo>
                    <a:pt x="13459" y="1317"/>
                    <a:pt x="13499" y="1297"/>
                    <a:pt x="13519" y="1297"/>
                  </a:cubicBezTo>
                  <a:close/>
                  <a:moveTo>
                    <a:pt x="13644" y="421"/>
                  </a:moveTo>
                  <a:cubicBezTo>
                    <a:pt x="13729" y="421"/>
                    <a:pt x="13794" y="421"/>
                    <a:pt x="13874" y="441"/>
                  </a:cubicBezTo>
                  <a:cubicBezTo>
                    <a:pt x="14045" y="461"/>
                    <a:pt x="14190" y="501"/>
                    <a:pt x="14355" y="566"/>
                  </a:cubicBezTo>
                  <a:lnTo>
                    <a:pt x="14335" y="566"/>
                  </a:lnTo>
                  <a:cubicBezTo>
                    <a:pt x="14480" y="626"/>
                    <a:pt x="14626" y="711"/>
                    <a:pt x="14731" y="796"/>
                  </a:cubicBezTo>
                  <a:cubicBezTo>
                    <a:pt x="14836" y="856"/>
                    <a:pt x="14921" y="962"/>
                    <a:pt x="14981" y="1047"/>
                  </a:cubicBezTo>
                  <a:cubicBezTo>
                    <a:pt x="15066" y="1147"/>
                    <a:pt x="15126" y="1252"/>
                    <a:pt x="15191" y="1397"/>
                  </a:cubicBezTo>
                  <a:cubicBezTo>
                    <a:pt x="15271" y="1587"/>
                    <a:pt x="15316" y="1773"/>
                    <a:pt x="15336" y="1963"/>
                  </a:cubicBezTo>
                  <a:cubicBezTo>
                    <a:pt x="15357" y="2128"/>
                    <a:pt x="15357" y="2298"/>
                    <a:pt x="15357" y="2444"/>
                  </a:cubicBezTo>
                  <a:cubicBezTo>
                    <a:pt x="15336" y="2589"/>
                    <a:pt x="15296" y="2714"/>
                    <a:pt x="15251" y="2819"/>
                  </a:cubicBezTo>
                  <a:cubicBezTo>
                    <a:pt x="15211" y="2924"/>
                    <a:pt x="15146" y="3024"/>
                    <a:pt x="15086" y="3110"/>
                  </a:cubicBezTo>
                  <a:cubicBezTo>
                    <a:pt x="15021" y="3195"/>
                    <a:pt x="14941" y="3275"/>
                    <a:pt x="14856" y="3340"/>
                  </a:cubicBezTo>
                  <a:cubicBezTo>
                    <a:pt x="14771" y="3400"/>
                    <a:pt x="14671" y="3465"/>
                    <a:pt x="14545" y="3525"/>
                  </a:cubicBezTo>
                  <a:cubicBezTo>
                    <a:pt x="14520" y="3465"/>
                    <a:pt x="14480" y="3400"/>
                    <a:pt x="14460" y="3340"/>
                  </a:cubicBezTo>
                  <a:cubicBezTo>
                    <a:pt x="14440" y="3300"/>
                    <a:pt x="14420" y="3255"/>
                    <a:pt x="14395" y="3215"/>
                  </a:cubicBezTo>
                  <a:cubicBezTo>
                    <a:pt x="14520" y="3150"/>
                    <a:pt x="14626" y="3049"/>
                    <a:pt x="14711" y="2944"/>
                  </a:cubicBezTo>
                  <a:cubicBezTo>
                    <a:pt x="14816" y="2819"/>
                    <a:pt x="14856" y="2714"/>
                    <a:pt x="14896" y="2569"/>
                  </a:cubicBezTo>
                  <a:cubicBezTo>
                    <a:pt x="14921" y="2464"/>
                    <a:pt x="14921" y="2338"/>
                    <a:pt x="14876" y="2193"/>
                  </a:cubicBezTo>
                  <a:cubicBezTo>
                    <a:pt x="14856" y="2088"/>
                    <a:pt x="14796" y="1963"/>
                    <a:pt x="14731" y="1858"/>
                  </a:cubicBezTo>
                  <a:cubicBezTo>
                    <a:pt x="14585" y="1648"/>
                    <a:pt x="14395" y="1462"/>
                    <a:pt x="14170" y="1337"/>
                  </a:cubicBezTo>
                  <a:cubicBezTo>
                    <a:pt x="14065" y="1272"/>
                    <a:pt x="13940" y="1212"/>
                    <a:pt x="13834" y="1192"/>
                  </a:cubicBezTo>
                  <a:cubicBezTo>
                    <a:pt x="13794" y="1192"/>
                    <a:pt x="13729" y="1172"/>
                    <a:pt x="13669" y="1172"/>
                  </a:cubicBezTo>
                  <a:lnTo>
                    <a:pt x="13499" y="1172"/>
                  </a:lnTo>
                  <a:cubicBezTo>
                    <a:pt x="13394" y="1192"/>
                    <a:pt x="13269" y="1252"/>
                    <a:pt x="13189" y="1357"/>
                  </a:cubicBezTo>
                  <a:cubicBezTo>
                    <a:pt x="13123" y="1442"/>
                    <a:pt x="13083" y="1522"/>
                    <a:pt x="13063" y="1673"/>
                  </a:cubicBezTo>
                  <a:cubicBezTo>
                    <a:pt x="12978" y="1607"/>
                    <a:pt x="12893" y="1522"/>
                    <a:pt x="12813" y="1462"/>
                  </a:cubicBezTo>
                  <a:cubicBezTo>
                    <a:pt x="12728" y="1397"/>
                    <a:pt x="12643" y="1337"/>
                    <a:pt x="12563" y="1272"/>
                  </a:cubicBezTo>
                  <a:cubicBezTo>
                    <a:pt x="12583" y="1192"/>
                    <a:pt x="12603" y="1107"/>
                    <a:pt x="12623" y="1022"/>
                  </a:cubicBezTo>
                  <a:cubicBezTo>
                    <a:pt x="12668" y="942"/>
                    <a:pt x="12708" y="876"/>
                    <a:pt x="12768" y="816"/>
                  </a:cubicBezTo>
                  <a:cubicBezTo>
                    <a:pt x="12813" y="751"/>
                    <a:pt x="12873" y="691"/>
                    <a:pt x="12938" y="626"/>
                  </a:cubicBezTo>
                  <a:cubicBezTo>
                    <a:pt x="12998" y="586"/>
                    <a:pt x="13083" y="546"/>
                    <a:pt x="13168" y="501"/>
                  </a:cubicBezTo>
                  <a:cubicBezTo>
                    <a:pt x="13249" y="461"/>
                    <a:pt x="13354" y="441"/>
                    <a:pt x="13459" y="421"/>
                  </a:cubicBezTo>
                  <a:close/>
                  <a:moveTo>
                    <a:pt x="2278" y="1858"/>
                  </a:moveTo>
                  <a:cubicBezTo>
                    <a:pt x="2318" y="1878"/>
                    <a:pt x="2359" y="1878"/>
                    <a:pt x="2379" y="1898"/>
                  </a:cubicBezTo>
                  <a:cubicBezTo>
                    <a:pt x="2444" y="1923"/>
                    <a:pt x="2484" y="1943"/>
                    <a:pt x="2529" y="1963"/>
                  </a:cubicBezTo>
                  <a:cubicBezTo>
                    <a:pt x="2609" y="2048"/>
                    <a:pt x="2674" y="2128"/>
                    <a:pt x="2734" y="2213"/>
                  </a:cubicBezTo>
                  <a:lnTo>
                    <a:pt x="2754" y="2253"/>
                  </a:lnTo>
                  <a:lnTo>
                    <a:pt x="2779" y="2273"/>
                  </a:lnTo>
                  <a:cubicBezTo>
                    <a:pt x="2714" y="2359"/>
                    <a:pt x="2629" y="2444"/>
                    <a:pt x="2569" y="2524"/>
                  </a:cubicBezTo>
                  <a:cubicBezTo>
                    <a:pt x="2298" y="2859"/>
                    <a:pt x="2088" y="3235"/>
                    <a:pt x="1903" y="3610"/>
                  </a:cubicBezTo>
                  <a:cubicBezTo>
                    <a:pt x="1878" y="3650"/>
                    <a:pt x="1858" y="3695"/>
                    <a:pt x="1838" y="3735"/>
                  </a:cubicBezTo>
                  <a:lnTo>
                    <a:pt x="1713" y="3735"/>
                  </a:lnTo>
                  <a:cubicBezTo>
                    <a:pt x="1653" y="3715"/>
                    <a:pt x="1587" y="3715"/>
                    <a:pt x="1547" y="3695"/>
                  </a:cubicBezTo>
                  <a:cubicBezTo>
                    <a:pt x="1502" y="3675"/>
                    <a:pt x="1462" y="3650"/>
                    <a:pt x="1422" y="3630"/>
                  </a:cubicBezTo>
                  <a:cubicBezTo>
                    <a:pt x="1402" y="3590"/>
                    <a:pt x="1357" y="3570"/>
                    <a:pt x="1337" y="3525"/>
                  </a:cubicBezTo>
                  <a:cubicBezTo>
                    <a:pt x="1317" y="3505"/>
                    <a:pt x="1297" y="3465"/>
                    <a:pt x="1277" y="3425"/>
                  </a:cubicBezTo>
                  <a:cubicBezTo>
                    <a:pt x="1277" y="3380"/>
                    <a:pt x="1252" y="3340"/>
                    <a:pt x="1232" y="3275"/>
                  </a:cubicBezTo>
                  <a:cubicBezTo>
                    <a:pt x="1232" y="3195"/>
                    <a:pt x="1232" y="3130"/>
                    <a:pt x="1252" y="3049"/>
                  </a:cubicBezTo>
                  <a:cubicBezTo>
                    <a:pt x="1252" y="2924"/>
                    <a:pt x="1297" y="2799"/>
                    <a:pt x="1357" y="2674"/>
                  </a:cubicBezTo>
                  <a:cubicBezTo>
                    <a:pt x="1402" y="2524"/>
                    <a:pt x="1482" y="2379"/>
                    <a:pt x="1567" y="2273"/>
                  </a:cubicBezTo>
                  <a:lnTo>
                    <a:pt x="1587" y="2253"/>
                  </a:lnTo>
                  <a:cubicBezTo>
                    <a:pt x="1653" y="2148"/>
                    <a:pt x="1733" y="2088"/>
                    <a:pt x="1818" y="2023"/>
                  </a:cubicBezTo>
                  <a:cubicBezTo>
                    <a:pt x="1878" y="1963"/>
                    <a:pt x="1943" y="1943"/>
                    <a:pt x="2003" y="1898"/>
                  </a:cubicBezTo>
                  <a:cubicBezTo>
                    <a:pt x="2068" y="1878"/>
                    <a:pt x="2108" y="1878"/>
                    <a:pt x="2153" y="1858"/>
                  </a:cubicBezTo>
                  <a:close/>
                  <a:moveTo>
                    <a:pt x="1923" y="1107"/>
                  </a:moveTo>
                  <a:cubicBezTo>
                    <a:pt x="1983" y="1107"/>
                    <a:pt x="2068" y="1107"/>
                    <a:pt x="2128" y="1127"/>
                  </a:cubicBezTo>
                  <a:cubicBezTo>
                    <a:pt x="2278" y="1147"/>
                    <a:pt x="2404" y="1172"/>
                    <a:pt x="2529" y="1232"/>
                  </a:cubicBezTo>
                  <a:cubicBezTo>
                    <a:pt x="2629" y="1272"/>
                    <a:pt x="2734" y="1337"/>
                    <a:pt x="2839" y="1422"/>
                  </a:cubicBezTo>
                  <a:cubicBezTo>
                    <a:pt x="2924" y="1482"/>
                    <a:pt x="2984" y="1547"/>
                    <a:pt x="3050" y="1628"/>
                  </a:cubicBezTo>
                  <a:cubicBezTo>
                    <a:pt x="3090" y="1673"/>
                    <a:pt x="3110" y="1713"/>
                    <a:pt x="3130" y="1753"/>
                  </a:cubicBezTo>
                  <a:cubicBezTo>
                    <a:pt x="3155" y="1798"/>
                    <a:pt x="3175" y="1838"/>
                    <a:pt x="3195" y="1858"/>
                  </a:cubicBezTo>
                  <a:cubicBezTo>
                    <a:pt x="3090" y="1963"/>
                    <a:pt x="2984" y="2068"/>
                    <a:pt x="2879" y="2173"/>
                  </a:cubicBezTo>
                  <a:lnTo>
                    <a:pt x="2859" y="2193"/>
                  </a:lnTo>
                  <a:cubicBezTo>
                    <a:pt x="2859" y="2193"/>
                    <a:pt x="2839" y="2173"/>
                    <a:pt x="2839" y="2148"/>
                  </a:cubicBezTo>
                  <a:cubicBezTo>
                    <a:pt x="2819" y="2148"/>
                    <a:pt x="2819" y="2128"/>
                    <a:pt x="2819" y="2128"/>
                  </a:cubicBezTo>
                  <a:cubicBezTo>
                    <a:pt x="2819" y="2108"/>
                    <a:pt x="2819" y="2108"/>
                    <a:pt x="2799" y="2108"/>
                  </a:cubicBezTo>
                  <a:cubicBezTo>
                    <a:pt x="2799" y="2068"/>
                    <a:pt x="2779" y="2048"/>
                    <a:pt x="2754" y="2003"/>
                  </a:cubicBezTo>
                  <a:cubicBezTo>
                    <a:pt x="2714" y="1943"/>
                    <a:pt x="2674" y="1898"/>
                    <a:pt x="2609" y="1858"/>
                  </a:cubicBezTo>
                  <a:cubicBezTo>
                    <a:pt x="2529" y="1773"/>
                    <a:pt x="2424" y="1733"/>
                    <a:pt x="2318" y="1713"/>
                  </a:cubicBezTo>
                  <a:cubicBezTo>
                    <a:pt x="2278" y="1693"/>
                    <a:pt x="2233" y="1693"/>
                    <a:pt x="2213" y="1693"/>
                  </a:cubicBezTo>
                  <a:cubicBezTo>
                    <a:pt x="2128" y="1693"/>
                    <a:pt x="2068" y="1713"/>
                    <a:pt x="2003" y="1733"/>
                  </a:cubicBezTo>
                  <a:cubicBezTo>
                    <a:pt x="1903" y="1773"/>
                    <a:pt x="1798" y="1818"/>
                    <a:pt x="1693" y="1898"/>
                  </a:cubicBezTo>
                  <a:cubicBezTo>
                    <a:pt x="1608" y="1983"/>
                    <a:pt x="1547" y="2068"/>
                    <a:pt x="1442" y="2173"/>
                  </a:cubicBezTo>
                  <a:cubicBezTo>
                    <a:pt x="1377" y="2273"/>
                    <a:pt x="1317" y="2379"/>
                    <a:pt x="1252" y="2484"/>
                  </a:cubicBezTo>
                  <a:cubicBezTo>
                    <a:pt x="1212" y="2609"/>
                    <a:pt x="1152" y="2734"/>
                    <a:pt x="1127" y="2839"/>
                  </a:cubicBezTo>
                  <a:cubicBezTo>
                    <a:pt x="1107" y="2964"/>
                    <a:pt x="1087" y="3090"/>
                    <a:pt x="1087" y="3195"/>
                  </a:cubicBezTo>
                  <a:cubicBezTo>
                    <a:pt x="1107" y="3300"/>
                    <a:pt x="1107" y="3380"/>
                    <a:pt x="1152" y="3465"/>
                  </a:cubicBezTo>
                  <a:cubicBezTo>
                    <a:pt x="1172" y="3550"/>
                    <a:pt x="1232" y="3610"/>
                    <a:pt x="1277" y="3675"/>
                  </a:cubicBezTo>
                  <a:cubicBezTo>
                    <a:pt x="1402" y="3801"/>
                    <a:pt x="1567" y="3861"/>
                    <a:pt x="1798" y="3861"/>
                  </a:cubicBezTo>
                  <a:cubicBezTo>
                    <a:pt x="1753" y="3986"/>
                    <a:pt x="1713" y="4111"/>
                    <a:pt x="1673" y="4256"/>
                  </a:cubicBezTo>
                  <a:lnTo>
                    <a:pt x="1357" y="4256"/>
                  </a:lnTo>
                  <a:cubicBezTo>
                    <a:pt x="1277" y="4236"/>
                    <a:pt x="1192" y="4216"/>
                    <a:pt x="1127" y="4196"/>
                  </a:cubicBezTo>
                  <a:cubicBezTo>
                    <a:pt x="1067" y="4151"/>
                    <a:pt x="1002" y="4111"/>
                    <a:pt x="942" y="4071"/>
                  </a:cubicBezTo>
                  <a:cubicBezTo>
                    <a:pt x="877" y="4026"/>
                    <a:pt x="816" y="3966"/>
                    <a:pt x="751" y="3901"/>
                  </a:cubicBezTo>
                  <a:cubicBezTo>
                    <a:pt x="711" y="3821"/>
                    <a:pt x="651" y="3735"/>
                    <a:pt x="606" y="3630"/>
                  </a:cubicBezTo>
                  <a:cubicBezTo>
                    <a:pt x="546" y="3485"/>
                    <a:pt x="501" y="3340"/>
                    <a:pt x="481" y="3195"/>
                  </a:cubicBezTo>
                  <a:cubicBezTo>
                    <a:pt x="461" y="3004"/>
                    <a:pt x="461" y="2799"/>
                    <a:pt x="501" y="2589"/>
                  </a:cubicBezTo>
                  <a:cubicBezTo>
                    <a:pt x="526" y="2379"/>
                    <a:pt x="566" y="2193"/>
                    <a:pt x="651" y="1983"/>
                  </a:cubicBezTo>
                  <a:cubicBezTo>
                    <a:pt x="711" y="1858"/>
                    <a:pt x="796" y="1713"/>
                    <a:pt x="877" y="1607"/>
                  </a:cubicBezTo>
                  <a:cubicBezTo>
                    <a:pt x="962" y="1502"/>
                    <a:pt x="1027" y="1422"/>
                    <a:pt x="1107" y="1357"/>
                  </a:cubicBezTo>
                  <a:cubicBezTo>
                    <a:pt x="1192" y="1297"/>
                    <a:pt x="1277" y="1252"/>
                    <a:pt x="1357" y="1212"/>
                  </a:cubicBezTo>
                  <a:cubicBezTo>
                    <a:pt x="1462" y="1172"/>
                    <a:pt x="1587" y="1147"/>
                    <a:pt x="1713" y="1127"/>
                  </a:cubicBezTo>
                  <a:cubicBezTo>
                    <a:pt x="1778" y="1107"/>
                    <a:pt x="1838" y="1107"/>
                    <a:pt x="1923" y="1107"/>
                  </a:cubicBezTo>
                  <a:close/>
                  <a:moveTo>
                    <a:pt x="8202" y="191"/>
                  </a:moveTo>
                  <a:cubicBezTo>
                    <a:pt x="8577" y="191"/>
                    <a:pt x="8933" y="211"/>
                    <a:pt x="9288" y="271"/>
                  </a:cubicBezTo>
                  <a:cubicBezTo>
                    <a:pt x="9639" y="316"/>
                    <a:pt x="9954" y="376"/>
                    <a:pt x="10264" y="461"/>
                  </a:cubicBezTo>
                  <a:cubicBezTo>
                    <a:pt x="10620" y="566"/>
                    <a:pt x="10935" y="671"/>
                    <a:pt x="11266" y="796"/>
                  </a:cubicBezTo>
                  <a:lnTo>
                    <a:pt x="11246" y="796"/>
                  </a:lnTo>
                  <a:cubicBezTo>
                    <a:pt x="11812" y="1047"/>
                    <a:pt x="12312" y="1337"/>
                    <a:pt x="12768" y="1693"/>
                  </a:cubicBezTo>
                  <a:lnTo>
                    <a:pt x="12768" y="1673"/>
                  </a:lnTo>
                  <a:cubicBezTo>
                    <a:pt x="12958" y="1838"/>
                    <a:pt x="13143" y="2003"/>
                    <a:pt x="13314" y="2173"/>
                  </a:cubicBezTo>
                  <a:cubicBezTo>
                    <a:pt x="13499" y="2338"/>
                    <a:pt x="13669" y="2524"/>
                    <a:pt x="13814" y="2734"/>
                  </a:cubicBezTo>
                  <a:lnTo>
                    <a:pt x="13834" y="2754"/>
                  </a:lnTo>
                  <a:lnTo>
                    <a:pt x="13834" y="2734"/>
                  </a:lnTo>
                  <a:cubicBezTo>
                    <a:pt x="13960" y="2899"/>
                    <a:pt x="14085" y="3090"/>
                    <a:pt x="14190" y="3255"/>
                  </a:cubicBezTo>
                  <a:cubicBezTo>
                    <a:pt x="14295" y="3445"/>
                    <a:pt x="14375" y="3630"/>
                    <a:pt x="14480" y="3841"/>
                  </a:cubicBezTo>
                  <a:cubicBezTo>
                    <a:pt x="14565" y="4051"/>
                    <a:pt x="14626" y="4236"/>
                    <a:pt x="14671" y="4426"/>
                  </a:cubicBezTo>
                  <a:cubicBezTo>
                    <a:pt x="14731" y="4612"/>
                    <a:pt x="14771" y="4822"/>
                    <a:pt x="14796" y="5027"/>
                  </a:cubicBezTo>
                  <a:cubicBezTo>
                    <a:pt x="14836" y="5237"/>
                    <a:pt x="14836" y="5428"/>
                    <a:pt x="14836" y="5613"/>
                  </a:cubicBezTo>
                  <a:cubicBezTo>
                    <a:pt x="14836" y="5803"/>
                    <a:pt x="14836" y="5989"/>
                    <a:pt x="14796" y="6199"/>
                  </a:cubicBezTo>
                  <a:cubicBezTo>
                    <a:pt x="14751" y="6594"/>
                    <a:pt x="14626" y="6990"/>
                    <a:pt x="14480" y="7385"/>
                  </a:cubicBezTo>
                  <a:lnTo>
                    <a:pt x="14480" y="7365"/>
                  </a:lnTo>
                  <a:cubicBezTo>
                    <a:pt x="14315" y="7761"/>
                    <a:pt x="14085" y="8136"/>
                    <a:pt x="13814" y="8492"/>
                  </a:cubicBezTo>
                  <a:cubicBezTo>
                    <a:pt x="13519" y="8867"/>
                    <a:pt x="13168" y="9223"/>
                    <a:pt x="12768" y="9513"/>
                  </a:cubicBezTo>
                  <a:cubicBezTo>
                    <a:pt x="12543" y="9704"/>
                    <a:pt x="12312" y="9849"/>
                    <a:pt x="12062" y="9994"/>
                  </a:cubicBezTo>
                  <a:cubicBezTo>
                    <a:pt x="11812" y="10139"/>
                    <a:pt x="11541" y="10284"/>
                    <a:pt x="11246" y="10410"/>
                  </a:cubicBezTo>
                  <a:cubicBezTo>
                    <a:pt x="10640" y="10660"/>
                    <a:pt x="9994" y="10830"/>
                    <a:pt x="9328" y="10910"/>
                  </a:cubicBezTo>
                  <a:cubicBezTo>
                    <a:pt x="8973" y="10975"/>
                    <a:pt x="8617" y="10995"/>
                    <a:pt x="8262" y="10995"/>
                  </a:cubicBezTo>
                  <a:cubicBezTo>
                    <a:pt x="7911" y="10995"/>
                    <a:pt x="7556" y="10975"/>
                    <a:pt x="7200" y="10935"/>
                  </a:cubicBezTo>
                  <a:cubicBezTo>
                    <a:pt x="6865" y="10870"/>
                    <a:pt x="6509" y="10810"/>
                    <a:pt x="6199" y="10725"/>
                  </a:cubicBezTo>
                  <a:cubicBezTo>
                    <a:pt x="5863" y="10640"/>
                    <a:pt x="5553" y="10515"/>
                    <a:pt x="5238" y="10390"/>
                  </a:cubicBezTo>
                  <a:cubicBezTo>
                    <a:pt x="4967" y="10284"/>
                    <a:pt x="4697" y="10139"/>
                    <a:pt x="4446" y="9994"/>
                  </a:cubicBezTo>
                  <a:cubicBezTo>
                    <a:pt x="4196" y="9869"/>
                    <a:pt x="3966" y="9704"/>
                    <a:pt x="3735" y="9513"/>
                  </a:cubicBezTo>
                  <a:cubicBezTo>
                    <a:pt x="3530" y="9368"/>
                    <a:pt x="3340" y="9203"/>
                    <a:pt x="3155" y="9033"/>
                  </a:cubicBezTo>
                  <a:cubicBezTo>
                    <a:pt x="2984" y="8847"/>
                    <a:pt x="2819" y="8657"/>
                    <a:pt x="2654" y="8452"/>
                  </a:cubicBezTo>
                  <a:lnTo>
                    <a:pt x="2654" y="8472"/>
                  </a:lnTo>
                  <a:cubicBezTo>
                    <a:pt x="2379" y="8096"/>
                    <a:pt x="2153" y="7721"/>
                    <a:pt x="1983" y="7325"/>
                  </a:cubicBezTo>
                  <a:cubicBezTo>
                    <a:pt x="1838" y="6950"/>
                    <a:pt x="1733" y="6554"/>
                    <a:pt x="1673" y="6179"/>
                  </a:cubicBezTo>
                  <a:cubicBezTo>
                    <a:pt x="1608" y="5778"/>
                    <a:pt x="1608" y="5383"/>
                    <a:pt x="1673" y="4987"/>
                  </a:cubicBezTo>
                  <a:cubicBezTo>
                    <a:pt x="1733" y="4572"/>
                    <a:pt x="1838" y="4176"/>
                    <a:pt x="1983" y="3801"/>
                  </a:cubicBezTo>
                  <a:cubicBezTo>
                    <a:pt x="2153" y="3425"/>
                    <a:pt x="2379" y="3049"/>
                    <a:pt x="2629" y="2694"/>
                  </a:cubicBezTo>
                  <a:lnTo>
                    <a:pt x="2654" y="2694"/>
                  </a:lnTo>
                  <a:cubicBezTo>
                    <a:pt x="2799" y="2504"/>
                    <a:pt x="2944" y="2318"/>
                    <a:pt x="3130" y="2148"/>
                  </a:cubicBezTo>
                  <a:cubicBezTo>
                    <a:pt x="3155" y="2128"/>
                    <a:pt x="3175" y="2108"/>
                    <a:pt x="3195" y="2088"/>
                  </a:cubicBezTo>
                  <a:cubicBezTo>
                    <a:pt x="3340" y="1943"/>
                    <a:pt x="3505" y="1798"/>
                    <a:pt x="3695" y="1648"/>
                  </a:cubicBezTo>
                  <a:cubicBezTo>
                    <a:pt x="3926" y="1482"/>
                    <a:pt x="4156" y="1317"/>
                    <a:pt x="4406" y="1172"/>
                  </a:cubicBezTo>
                  <a:cubicBezTo>
                    <a:pt x="4657" y="1047"/>
                    <a:pt x="4927" y="897"/>
                    <a:pt x="5197" y="796"/>
                  </a:cubicBezTo>
                  <a:lnTo>
                    <a:pt x="5177" y="796"/>
                  </a:lnTo>
                  <a:cubicBezTo>
                    <a:pt x="5488" y="671"/>
                    <a:pt x="5803" y="566"/>
                    <a:pt x="6114" y="461"/>
                  </a:cubicBezTo>
                  <a:cubicBezTo>
                    <a:pt x="6449" y="376"/>
                    <a:pt x="6785" y="316"/>
                    <a:pt x="7115" y="271"/>
                  </a:cubicBezTo>
                  <a:cubicBezTo>
                    <a:pt x="7471" y="211"/>
                    <a:pt x="7846" y="191"/>
                    <a:pt x="8202" y="191"/>
                  </a:cubicBezTo>
                  <a:close/>
                  <a:moveTo>
                    <a:pt x="16108" y="6114"/>
                  </a:moveTo>
                  <a:cubicBezTo>
                    <a:pt x="16173" y="6114"/>
                    <a:pt x="16253" y="6114"/>
                    <a:pt x="16318" y="6134"/>
                  </a:cubicBezTo>
                  <a:cubicBezTo>
                    <a:pt x="16338" y="6134"/>
                    <a:pt x="16338" y="6154"/>
                    <a:pt x="16358" y="6154"/>
                  </a:cubicBezTo>
                  <a:lnTo>
                    <a:pt x="16338" y="6199"/>
                  </a:lnTo>
                  <a:cubicBezTo>
                    <a:pt x="16273" y="6304"/>
                    <a:pt x="16213" y="6429"/>
                    <a:pt x="16148" y="6554"/>
                  </a:cubicBezTo>
                  <a:cubicBezTo>
                    <a:pt x="16128" y="6574"/>
                    <a:pt x="16148" y="6614"/>
                    <a:pt x="16173" y="6634"/>
                  </a:cubicBezTo>
                  <a:lnTo>
                    <a:pt x="16213" y="6634"/>
                  </a:lnTo>
                  <a:cubicBezTo>
                    <a:pt x="16233" y="6634"/>
                    <a:pt x="16233" y="6634"/>
                    <a:pt x="16253" y="6614"/>
                  </a:cubicBezTo>
                  <a:lnTo>
                    <a:pt x="16358" y="6404"/>
                  </a:lnTo>
                  <a:lnTo>
                    <a:pt x="16463" y="6199"/>
                  </a:lnTo>
                  <a:lnTo>
                    <a:pt x="16483" y="6219"/>
                  </a:lnTo>
                  <a:lnTo>
                    <a:pt x="16503" y="6219"/>
                  </a:lnTo>
                  <a:cubicBezTo>
                    <a:pt x="16568" y="6259"/>
                    <a:pt x="16628" y="6304"/>
                    <a:pt x="16673" y="6364"/>
                  </a:cubicBezTo>
                  <a:lnTo>
                    <a:pt x="16693" y="6384"/>
                  </a:lnTo>
                  <a:cubicBezTo>
                    <a:pt x="16673" y="6489"/>
                    <a:pt x="16628" y="6614"/>
                    <a:pt x="16568" y="6740"/>
                  </a:cubicBezTo>
                  <a:cubicBezTo>
                    <a:pt x="16548" y="6805"/>
                    <a:pt x="16523" y="6845"/>
                    <a:pt x="16503" y="6905"/>
                  </a:cubicBezTo>
                  <a:cubicBezTo>
                    <a:pt x="16483" y="6930"/>
                    <a:pt x="16503" y="6970"/>
                    <a:pt x="16523" y="6970"/>
                  </a:cubicBezTo>
                  <a:cubicBezTo>
                    <a:pt x="16523" y="6990"/>
                    <a:pt x="16548" y="6990"/>
                    <a:pt x="16548" y="6990"/>
                  </a:cubicBezTo>
                  <a:cubicBezTo>
                    <a:pt x="16568" y="6990"/>
                    <a:pt x="16588" y="6970"/>
                    <a:pt x="16608" y="6950"/>
                  </a:cubicBezTo>
                  <a:cubicBezTo>
                    <a:pt x="16673" y="6825"/>
                    <a:pt x="16733" y="6679"/>
                    <a:pt x="16799" y="6509"/>
                  </a:cubicBezTo>
                  <a:cubicBezTo>
                    <a:pt x="16799" y="6529"/>
                    <a:pt x="16819" y="6529"/>
                    <a:pt x="16819" y="6554"/>
                  </a:cubicBezTo>
                  <a:lnTo>
                    <a:pt x="16819" y="6574"/>
                  </a:lnTo>
                  <a:cubicBezTo>
                    <a:pt x="16859" y="6654"/>
                    <a:pt x="16899" y="6740"/>
                    <a:pt x="16924" y="6845"/>
                  </a:cubicBezTo>
                  <a:cubicBezTo>
                    <a:pt x="16964" y="6970"/>
                    <a:pt x="16964" y="7115"/>
                    <a:pt x="16964" y="7305"/>
                  </a:cubicBezTo>
                  <a:cubicBezTo>
                    <a:pt x="16964" y="7511"/>
                    <a:pt x="16924" y="7741"/>
                    <a:pt x="16859" y="7951"/>
                  </a:cubicBezTo>
                  <a:lnTo>
                    <a:pt x="16859" y="7971"/>
                  </a:lnTo>
                  <a:cubicBezTo>
                    <a:pt x="16773" y="8262"/>
                    <a:pt x="16628" y="8557"/>
                    <a:pt x="16443" y="8847"/>
                  </a:cubicBezTo>
                  <a:lnTo>
                    <a:pt x="16463" y="8847"/>
                  </a:lnTo>
                  <a:cubicBezTo>
                    <a:pt x="16148" y="9328"/>
                    <a:pt x="15772" y="9784"/>
                    <a:pt x="15251" y="10264"/>
                  </a:cubicBezTo>
                  <a:cubicBezTo>
                    <a:pt x="15021" y="10495"/>
                    <a:pt x="14751" y="10705"/>
                    <a:pt x="14480" y="10935"/>
                  </a:cubicBezTo>
                  <a:cubicBezTo>
                    <a:pt x="14335" y="11035"/>
                    <a:pt x="14210" y="11141"/>
                    <a:pt x="14085" y="11226"/>
                  </a:cubicBezTo>
                  <a:cubicBezTo>
                    <a:pt x="13920" y="11351"/>
                    <a:pt x="13749" y="11456"/>
                    <a:pt x="13564" y="11536"/>
                  </a:cubicBezTo>
                  <a:cubicBezTo>
                    <a:pt x="13479" y="11601"/>
                    <a:pt x="13374" y="11641"/>
                    <a:pt x="13249" y="11706"/>
                  </a:cubicBezTo>
                  <a:cubicBezTo>
                    <a:pt x="13209" y="11726"/>
                    <a:pt x="13143" y="11746"/>
                    <a:pt x="13103" y="11766"/>
                  </a:cubicBezTo>
                  <a:lnTo>
                    <a:pt x="13063" y="11787"/>
                  </a:lnTo>
                  <a:cubicBezTo>
                    <a:pt x="13018" y="11787"/>
                    <a:pt x="12998" y="11812"/>
                    <a:pt x="12958" y="11812"/>
                  </a:cubicBezTo>
                  <a:cubicBezTo>
                    <a:pt x="12893" y="11706"/>
                    <a:pt x="12813" y="11581"/>
                    <a:pt x="12748" y="11456"/>
                  </a:cubicBezTo>
                  <a:cubicBezTo>
                    <a:pt x="12728" y="11436"/>
                    <a:pt x="12708" y="11436"/>
                    <a:pt x="12688" y="11436"/>
                  </a:cubicBezTo>
                  <a:lnTo>
                    <a:pt x="12668" y="11436"/>
                  </a:lnTo>
                  <a:cubicBezTo>
                    <a:pt x="12643" y="11436"/>
                    <a:pt x="12643" y="11456"/>
                    <a:pt x="12643" y="11476"/>
                  </a:cubicBezTo>
                  <a:cubicBezTo>
                    <a:pt x="12623" y="11476"/>
                    <a:pt x="12623" y="11496"/>
                    <a:pt x="12643" y="11516"/>
                  </a:cubicBezTo>
                  <a:cubicBezTo>
                    <a:pt x="12833" y="11832"/>
                    <a:pt x="12998" y="12142"/>
                    <a:pt x="13123" y="12457"/>
                  </a:cubicBezTo>
                  <a:cubicBezTo>
                    <a:pt x="13209" y="12643"/>
                    <a:pt x="13269" y="12833"/>
                    <a:pt x="13314" y="12998"/>
                  </a:cubicBezTo>
                  <a:cubicBezTo>
                    <a:pt x="13374" y="13143"/>
                    <a:pt x="13419" y="13334"/>
                    <a:pt x="13459" y="13539"/>
                  </a:cubicBezTo>
                  <a:lnTo>
                    <a:pt x="13143" y="13874"/>
                  </a:lnTo>
                  <a:cubicBezTo>
                    <a:pt x="12227" y="14645"/>
                    <a:pt x="11436" y="14711"/>
                    <a:pt x="10725" y="14751"/>
                  </a:cubicBezTo>
                  <a:cubicBezTo>
                    <a:pt x="10620" y="14771"/>
                    <a:pt x="10515" y="14771"/>
                    <a:pt x="10415" y="14791"/>
                  </a:cubicBezTo>
                  <a:lnTo>
                    <a:pt x="10164" y="14816"/>
                  </a:lnTo>
                  <a:cubicBezTo>
                    <a:pt x="9434" y="14883"/>
                    <a:pt x="8517" y="14982"/>
                    <a:pt x="7506" y="14982"/>
                  </a:cubicBezTo>
                  <a:cubicBezTo>
                    <a:pt x="7012" y="14982"/>
                    <a:pt x="6496" y="14958"/>
                    <a:pt x="5969" y="14896"/>
                  </a:cubicBezTo>
                  <a:cubicBezTo>
                    <a:pt x="4612" y="14751"/>
                    <a:pt x="4426" y="14210"/>
                    <a:pt x="4381" y="14020"/>
                  </a:cubicBezTo>
                  <a:cubicBezTo>
                    <a:pt x="4406" y="14000"/>
                    <a:pt x="4406" y="13980"/>
                    <a:pt x="4406" y="13980"/>
                  </a:cubicBezTo>
                  <a:lnTo>
                    <a:pt x="4406" y="13914"/>
                  </a:lnTo>
                  <a:cubicBezTo>
                    <a:pt x="4426" y="13814"/>
                    <a:pt x="4426" y="13689"/>
                    <a:pt x="4446" y="13564"/>
                  </a:cubicBezTo>
                  <a:lnTo>
                    <a:pt x="4446" y="13584"/>
                  </a:lnTo>
                  <a:lnTo>
                    <a:pt x="4446" y="13604"/>
                  </a:lnTo>
                  <a:cubicBezTo>
                    <a:pt x="4507" y="13038"/>
                    <a:pt x="4677" y="12457"/>
                    <a:pt x="4907" y="11832"/>
                  </a:cubicBezTo>
                  <a:lnTo>
                    <a:pt x="4907" y="11787"/>
                  </a:lnTo>
                  <a:cubicBezTo>
                    <a:pt x="4882" y="11766"/>
                    <a:pt x="4882" y="11746"/>
                    <a:pt x="4862" y="11746"/>
                  </a:cubicBezTo>
                  <a:lnTo>
                    <a:pt x="4842" y="11746"/>
                  </a:lnTo>
                  <a:cubicBezTo>
                    <a:pt x="4822" y="11746"/>
                    <a:pt x="4782" y="11766"/>
                    <a:pt x="4782" y="11787"/>
                  </a:cubicBezTo>
                  <a:cubicBezTo>
                    <a:pt x="4757" y="11852"/>
                    <a:pt x="4737" y="11937"/>
                    <a:pt x="4697" y="11997"/>
                  </a:cubicBezTo>
                  <a:cubicBezTo>
                    <a:pt x="4406" y="11957"/>
                    <a:pt x="4111" y="11892"/>
                    <a:pt x="3841" y="11812"/>
                  </a:cubicBezTo>
                  <a:lnTo>
                    <a:pt x="3821" y="11812"/>
                  </a:lnTo>
                  <a:cubicBezTo>
                    <a:pt x="3300" y="11621"/>
                    <a:pt x="2799" y="11391"/>
                    <a:pt x="2359" y="11121"/>
                  </a:cubicBezTo>
                  <a:cubicBezTo>
                    <a:pt x="1903" y="10830"/>
                    <a:pt x="1462" y="10475"/>
                    <a:pt x="1087" y="10059"/>
                  </a:cubicBezTo>
                  <a:cubicBezTo>
                    <a:pt x="1002" y="9974"/>
                    <a:pt x="922" y="9889"/>
                    <a:pt x="856" y="9784"/>
                  </a:cubicBezTo>
                  <a:cubicBezTo>
                    <a:pt x="816" y="9744"/>
                    <a:pt x="776" y="9704"/>
                    <a:pt x="751" y="9639"/>
                  </a:cubicBezTo>
                  <a:cubicBezTo>
                    <a:pt x="671" y="9533"/>
                    <a:pt x="606" y="9408"/>
                    <a:pt x="526" y="9263"/>
                  </a:cubicBezTo>
                  <a:cubicBezTo>
                    <a:pt x="376" y="8993"/>
                    <a:pt x="276" y="8702"/>
                    <a:pt x="211" y="8432"/>
                  </a:cubicBezTo>
                  <a:cubicBezTo>
                    <a:pt x="191" y="8262"/>
                    <a:pt x="171" y="8096"/>
                    <a:pt x="171" y="7951"/>
                  </a:cubicBezTo>
                  <a:cubicBezTo>
                    <a:pt x="171" y="7931"/>
                    <a:pt x="171" y="7906"/>
                    <a:pt x="191" y="7886"/>
                  </a:cubicBezTo>
                  <a:cubicBezTo>
                    <a:pt x="211" y="7931"/>
                    <a:pt x="231" y="7971"/>
                    <a:pt x="251" y="8011"/>
                  </a:cubicBezTo>
                  <a:cubicBezTo>
                    <a:pt x="316" y="8096"/>
                    <a:pt x="376" y="8157"/>
                    <a:pt x="461" y="8242"/>
                  </a:cubicBezTo>
                  <a:lnTo>
                    <a:pt x="501" y="8242"/>
                  </a:lnTo>
                  <a:cubicBezTo>
                    <a:pt x="526" y="8222"/>
                    <a:pt x="526" y="8202"/>
                    <a:pt x="501" y="8182"/>
                  </a:cubicBezTo>
                  <a:cubicBezTo>
                    <a:pt x="461" y="8136"/>
                    <a:pt x="441" y="8096"/>
                    <a:pt x="401" y="8056"/>
                  </a:cubicBezTo>
                  <a:cubicBezTo>
                    <a:pt x="336" y="7971"/>
                    <a:pt x="276" y="7866"/>
                    <a:pt x="191" y="7761"/>
                  </a:cubicBezTo>
                  <a:cubicBezTo>
                    <a:pt x="211" y="7741"/>
                    <a:pt x="211" y="7701"/>
                    <a:pt x="231" y="7681"/>
                  </a:cubicBezTo>
                  <a:cubicBezTo>
                    <a:pt x="251" y="7616"/>
                    <a:pt x="276" y="7556"/>
                    <a:pt x="296" y="7491"/>
                  </a:cubicBezTo>
                  <a:cubicBezTo>
                    <a:pt x="316" y="7471"/>
                    <a:pt x="336" y="7451"/>
                    <a:pt x="356" y="7431"/>
                  </a:cubicBezTo>
                  <a:lnTo>
                    <a:pt x="401" y="7491"/>
                  </a:lnTo>
                  <a:lnTo>
                    <a:pt x="461" y="7576"/>
                  </a:lnTo>
                  <a:cubicBezTo>
                    <a:pt x="526" y="7681"/>
                    <a:pt x="606" y="7761"/>
                    <a:pt x="671" y="7846"/>
                  </a:cubicBezTo>
                  <a:cubicBezTo>
                    <a:pt x="671" y="7866"/>
                    <a:pt x="691" y="7866"/>
                    <a:pt x="711" y="7866"/>
                  </a:cubicBezTo>
                  <a:lnTo>
                    <a:pt x="731" y="7866"/>
                  </a:lnTo>
                  <a:cubicBezTo>
                    <a:pt x="751" y="7846"/>
                    <a:pt x="751" y="7846"/>
                    <a:pt x="776" y="7826"/>
                  </a:cubicBezTo>
                  <a:cubicBezTo>
                    <a:pt x="776" y="7806"/>
                    <a:pt x="776" y="7781"/>
                    <a:pt x="751" y="7781"/>
                  </a:cubicBezTo>
                  <a:cubicBezTo>
                    <a:pt x="711" y="7701"/>
                    <a:pt x="651" y="7616"/>
                    <a:pt x="586" y="7556"/>
                  </a:cubicBezTo>
                  <a:lnTo>
                    <a:pt x="586" y="7531"/>
                  </a:lnTo>
                  <a:cubicBezTo>
                    <a:pt x="526" y="7471"/>
                    <a:pt x="481" y="7405"/>
                    <a:pt x="441" y="7345"/>
                  </a:cubicBezTo>
                  <a:cubicBezTo>
                    <a:pt x="481" y="7305"/>
                    <a:pt x="526" y="7280"/>
                    <a:pt x="566" y="7260"/>
                  </a:cubicBezTo>
                  <a:cubicBezTo>
                    <a:pt x="606" y="7240"/>
                    <a:pt x="671" y="7220"/>
                    <a:pt x="711" y="7200"/>
                  </a:cubicBezTo>
                  <a:cubicBezTo>
                    <a:pt x="796" y="7280"/>
                    <a:pt x="877" y="7365"/>
                    <a:pt x="942" y="7431"/>
                  </a:cubicBezTo>
                  <a:lnTo>
                    <a:pt x="1047" y="7531"/>
                  </a:lnTo>
                  <a:cubicBezTo>
                    <a:pt x="1067" y="7556"/>
                    <a:pt x="1067" y="7556"/>
                    <a:pt x="1087" y="7556"/>
                  </a:cubicBezTo>
                  <a:cubicBezTo>
                    <a:pt x="1087" y="7556"/>
                    <a:pt x="1107" y="7556"/>
                    <a:pt x="1107" y="7531"/>
                  </a:cubicBezTo>
                  <a:cubicBezTo>
                    <a:pt x="1127" y="7531"/>
                    <a:pt x="1127" y="7491"/>
                    <a:pt x="1107" y="7471"/>
                  </a:cubicBezTo>
                  <a:cubicBezTo>
                    <a:pt x="1002" y="7345"/>
                    <a:pt x="902" y="7240"/>
                    <a:pt x="816" y="7155"/>
                  </a:cubicBezTo>
                  <a:lnTo>
                    <a:pt x="836" y="7155"/>
                  </a:lnTo>
                  <a:cubicBezTo>
                    <a:pt x="902" y="7155"/>
                    <a:pt x="962" y="7135"/>
                    <a:pt x="1027" y="7135"/>
                  </a:cubicBezTo>
                  <a:lnTo>
                    <a:pt x="1067" y="7135"/>
                  </a:lnTo>
                  <a:cubicBezTo>
                    <a:pt x="1152" y="7155"/>
                    <a:pt x="1232" y="7155"/>
                    <a:pt x="1317" y="7200"/>
                  </a:cubicBezTo>
                  <a:cubicBezTo>
                    <a:pt x="1442" y="7240"/>
                    <a:pt x="1567" y="7280"/>
                    <a:pt x="1713" y="7365"/>
                  </a:cubicBezTo>
                  <a:cubicBezTo>
                    <a:pt x="1733" y="7405"/>
                    <a:pt x="1778" y="7431"/>
                    <a:pt x="1818" y="7451"/>
                  </a:cubicBezTo>
                  <a:cubicBezTo>
                    <a:pt x="1838" y="7471"/>
                    <a:pt x="1858" y="7491"/>
                    <a:pt x="1878" y="7491"/>
                  </a:cubicBezTo>
                  <a:lnTo>
                    <a:pt x="1903" y="7511"/>
                  </a:lnTo>
                  <a:cubicBezTo>
                    <a:pt x="2048" y="7806"/>
                    <a:pt x="2193" y="8076"/>
                    <a:pt x="2379" y="8347"/>
                  </a:cubicBezTo>
                  <a:cubicBezTo>
                    <a:pt x="2609" y="8657"/>
                    <a:pt x="2879" y="8973"/>
                    <a:pt x="3195" y="9263"/>
                  </a:cubicBezTo>
                  <a:cubicBezTo>
                    <a:pt x="3505" y="9533"/>
                    <a:pt x="3841" y="9784"/>
                    <a:pt x="4196" y="10014"/>
                  </a:cubicBezTo>
                  <a:cubicBezTo>
                    <a:pt x="4552" y="10244"/>
                    <a:pt x="4927" y="10435"/>
                    <a:pt x="5343" y="10600"/>
                  </a:cubicBezTo>
                  <a:cubicBezTo>
                    <a:pt x="6094" y="10890"/>
                    <a:pt x="6910" y="11081"/>
                    <a:pt x="7786" y="11121"/>
                  </a:cubicBezTo>
                  <a:cubicBezTo>
                    <a:pt x="7951" y="11141"/>
                    <a:pt x="8117" y="11141"/>
                    <a:pt x="8287" y="11141"/>
                  </a:cubicBezTo>
                  <a:cubicBezTo>
                    <a:pt x="8512" y="11141"/>
                    <a:pt x="8762" y="11121"/>
                    <a:pt x="8993" y="11101"/>
                  </a:cubicBezTo>
                  <a:cubicBezTo>
                    <a:pt x="9413" y="11081"/>
                    <a:pt x="9829" y="10995"/>
                    <a:pt x="10244" y="10910"/>
                  </a:cubicBezTo>
                  <a:cubicBezTo>
                    <a:pt x="10640" y="10810"/>
                    <a:pt x="11041" y="10660"/>
                    <a:pt x="11436" y="10495"/>
                  </a:cubicBezTo>
                  <a:cubicBezTo>
                    <a:pt x="11832" y="10330"/>
                    <a:pt x="12187" y="10119"/>
                    <a:pt x="12543" y="9889"/>
                  </a:cubicBezTo>
                  <a:cubicBezTo>
                    <a:pt x="12893" y="9659"/>
                    <a:pt x="13209" y="9408"/>
                    <a:pt x="13499" y="9118"/>
                  </a:cubicBezTo>
                  <a:cubicBezTo>
                    <a:pt x="13794" y="8827"/>
                    <a:pt x="14065" y="8492"/>
                    <a:pt x="14270" y="8136"/>
                  </a:cubicBezTo>
                  <a:cubicBezTo>
                    <a:pt x="14480" y="7826"/>
                    <a:pt x="14626" y="7491"/>
                    <a:pt x="14751" y="7155"/>
                  </a:cubicBezTo>
                  <a:cubicBezTo>
                    <a:pt x="14796" y="7095"/>
                    <a:pt x="14836" y="7030"/>
                    <a:pt x="14876" y="6990"/>
                  </a:cubicBezTo>
                  <a:cubicBezTo>
                    <a:pt x="15001" y="6805"/>
                    <a:pt x="15146" y="6594"/>
                    <a:pt x="15316" y="6429"/>
                  </a:cubicBezTo>
                  <a:cubicBezTo>
                    <a:pt x="15422" y="6344"/>
                    <a:pt x="15502" y="6279"/>
                    <a:pt x="15587" y="6239"/>
                  </a:cubicBezTo>
                  <a:cubicBezTo>
                    <a:pt x="15672" y="6199"/>
                    <a:pt x="15732" y="6179"/>
                    <a:pt x="15817" y="6154"/>
                  </a:cubicBezTo>
                  <a:lnTo>
                    <a:pt x="15817" y="6154"/>
                  </a:lnTo>
                  <a:cubicBezTo>
                    <a:pt x="15797" y="6179"/>
                    <a:pt x="15772" y="6199"/>
                    <a:pt x="15752" y="6239"/>
                  </a:cubicBezTo>
                  <a:cubicBezTo>
                    <a:pt x="15732" y="6279"/>
                    <a:pt x="15692" y="6344"/>
                    <a:pt x="15672" y="6404"/>
                  </a:cubicBezTo>
                  <a:cubicBezTo>
                    <a:pt x="15672" y="6449"/>
                    <a:pt x="15672" y="6469"/>
                    <a:pt x="15692" y="6469"/>
                  </a:cubicBezTo>
                  <a:cubicBezTo>
                    <a:pt x="15712" y="6489"/>
                    <a:pt x="15712" y="6489"/>
                    <a:pt x="15732" y="6489"/>
                  </a:cubicBezTo>
                  <a:cubicBezTo>
                    <a:pt x="15752" y="6489"/>
                    <a:pt x="15772" y="6469"/>
                    <a:pt x="15772" y="6449"/>
                  </a:cubicBezTo>
                  <a:cubicBezTo>
                    <a:pt x="15817" y="6364"/>
                    <a:pt x="15877" y="6259"/>
                    <a:pt x="15942" y="6199"/>
                  </a:cubicBezTo>
                  <a:lnTo>
                    <a:pt x="15942" y="6179"/>
                  </a:lnTo>
                  <a:cubicBezTo>
                    <a:pt x="15942" y="6179"/>
                    <a:pt x="15962" y="6179"/>
                    <a:pt x="15962" y="6154"/>
                  </a:cubicBezTo>
                  <a:cubicBezTo>
                    <a:pt x="15982" y="6134"/>
                    <a:pt x="15982" y="6134"/>
                    <a:pt x="15982" y="6114"/>
                  </a:cubicBezTo>
                  <a:close/>
                  <a:moveTo>
                    <a:pt x="8117" y="0"/>
                  </a:moveTo>
                  <a:cubicBezTo>
                    <a:pt x="7240" y="20"/>
                    <a:pt x="6409" y="171"/>
                    <a:pt x="5613" y="441"/>
                  </a:cubicBezTo>
                  <a:cubicBezTo>
                    <a:pt x="5218" y="586"/>
                    <a:pt x="4822" y="751"/>
                    <a:pt x="4466" y="962"/>
                  </a:cubicBezTo>
                  <a:cubicBezTo>
                    <a:pt x="4091" y="1147"/>
                    <a:pt x="3755" y="1397"/>
                    <a:pt x="3425" y="1673"/>
                  </a:cubicBezTo>
                  <a:cubicBezTo>
                    <a:pt x="3380" y="1693"/>
                    <a:pt x="3340" y="1733"/>
                    <a:pt x="3300" y="1773"/>
                  </a:cubicBezTo>
                  <a:lnTo>
                    <a:pt x="3300" y="1733"/>
                  </a:lnTo>
                  <a:cubicBezTo>
                    <a:pt x="3280" y="1693"/>
                    <a:pt x="3255" y="1628"/>
                    <a:pt x="3215" y="1587"/>
                  </a:cubicBezTo>
                  <a:cubicBezTo>
                    <a:pt x="3175" y="1502"/>
                    <a:pt x="3110" y="1422"/>
                    <a:pt x="3029" y="1337"/>
                  </a:cubicBezTo>
                  <a:cubicBezTo>
                    <a:pt x="2879" y="1192"/>
                    <a:pt x="2714" y="1087"/>
                    <a:pt x="2504" y="1002"/>
                  </a:cubicBezTo>
                  <a:cubicBezTo>
                    <a:pt x="2404" y="982"/>
                    <a:pt x="2298" y="942"/>
                    <a:pt x="2193" y="942"/>
                  </a:cubicBezTo>
                  <a:cubicBezTo>
                    <a:pt x="2108" y="922"/>
                    <a:pt x="2003" y="922"/>
                    <a:pt x="1923" y="922"/>
                  </a:cubicBezTo>
                  <a:lnTo>
                    <a:pt x="1878" y="922"/>
                  </a:lnTo>
                  <a:cubicBezTo>
                    <a:pt x="1778" y="922"/>
                    <a:pt x="1673" y="922"/>
                    <a:pt x="1567" y="942"/>
                  </a:cubicBezTo>
                  <a:cubicBezTo>
                    <a:pt x="1462" y="962"/>
                    <a:pt x="1377" y="1002"/>
                    <a:pt x="1277" y="1047"/>
                  </a:cubicBezTo>
                  <a:cubicBezTo>
                    <a:pt x="1152" y="1107"/>
                    <a:pt x="1027" y="1172"/>
                    <a:pt x="902" y="1272"/>
                  </a:cubicBezTo>
                  <a:cubicBezTo>
                    <a:pt x="816" y="1377"/>
                    <a:pt x="711" y="1502"/>
                    <a:pt x="626" y="1628"/>
                  </a:cubicBezTo>
                  <a:cubicBezTo>
                    <a:pt x="546" y="1753"/>
                    <a:pt x="481" y="1898"/>
                    <a:pt x="441" y="2048"/>
                  </a:cubicBezTo>
                  <a:cubicBezTo>
                    <a:pt x="376" y="2193"/>
                    <a:pt x="356" y="2338"/>
                    <a:pt x="316" y="2504"/>
                  </a:cubicBezTo>
                  <a:cubicBezTo>
                    <a:pt x="276" y="2819"/>
                    <a:pt x="296" y="3130"/>
                    <a:pt x="356" y="3425"/>
                  </a:cubicBezTo>
                  <a:cubicBezTo>
                    <a:pt x="401" y="3570"/>
                    <a:pt x="461" y="3695"/>
                    <a:pt x="526" y="3821"/>
                  </a:cubicBezTo>
                  <a:cubicBezTo>
                    <a:pt x="586" y="3946"/>
                    <a:pt x="671" y="4051"/>
                    <a:pt x="776" y="4151"/>
                  </a:cubicBezTo>
                  <a:cubicBezTo>
                    <a:pt x="877" y="4236"/>
                    <a:pt x="1027" y="4321"/>
                    <a:pt x="1152" y="4361"/>
                  </a:cubicBezTo>
                  <a:cubicBezTo>
                    <a:pt x="1252" y="4401"/>
                    <a:pt x="1377" y="4401"/>
                    <a:pt x="1502" y="4401"/>
                  </a:cubicBezTo>
                  <a:lnTo>
                    <a:pt x="1628" y="4401"/>
                  </a:lnTo>
                  <a:cubicBezTo>
                    <a:pt x="1587" y="4527"/>
                    <a:pt x="1567" y="4652"/>
                    <a:pt x="1547" y="4802"/>
                  </a:cubicBezTo>
                  <a:cubicBezTo>
                    <a:pt x="1462" y="5197"/>
                    <a:pt x="1462" y="5613"/>
                    <a:pt x="1502" y="6029"/>
                  </a:cubicBezTo>
                  <a:cubicBezTo>
                    <a:pt x="1547" y="6449"/>
                    <a:pt x="1628" y="6845"/>
                    <a:pt x="1798" y="7240"/>
                  </a:cubicBezTo>
                  <a:cubicBezTo>
                    <a:pt x="1798" y="7260"/>
                    <a:pt x="1818" y="7305"/>
                    <a:pt x="1818" y="7325"/>
                  </a:cubicBezTo>
                  <a:cubicBezTo>
                    <a:pt x="1798" y="7305"/>
                    <a:pt x="1733" y="7260"/>
                    <a:pt x="1693" y="7220"/>
                  </a:cubicBezTo>
                  <a:cubicBezTo>
                    <a:pt x="1567" y="7155"/>
                    <a:pt x="1442" y="7095"/>
                    <a:pt x="1317" y="7055"/>
                  </a:cubicBezTo>
                  <a:cubicBezTo>
                    <a:pt x="1212" y="7030"/>
                    <a:pt x="1107" y="7010"/>
                    <a:pt x="1002" y="7010"/>
                  </a:cubicBezTo>
                  <a:lnTo>
                    <a:pt x="902" y="7010"/>
                  </a:lnTo>
                  <a:cubicBezTo>
                    <a:pt x="856" y="7030"/>
                    <a:pt x="796" y="7030"/>
                    <a:pt x="751" y="7055"/>
                  </a:cubicBezTo>
                  <a:cubicBezTo>
                    <a:pt x="711" y="7055"/>
                    <a:pt x="651" y="7075"/>
                    <a:pt x="606" y="7095"/>
                  </a:cubicBezTo>
                  <a:cubicBezTo>
                    <a:pt x="461" y="7135"/>
                    <a:pt x="336" y="7220"/>
                    <a:pt x="231" y="7345"/>
                  </a:cubicBezTo>
                  <a:cubicBezTo>
                    <a:pt x="151" y="7451"/>
                    <a:pt x="85" y="7596"/>
                    <a:pt x="45" y="7761"/>
                  </a:cubicBezTo>
                  <a:cubicBezTo>
                    <a:pt x="25" y="7886"/>
                    <a:pt x="0" y="8056"/>
                    <a:pt x="25" y="8222"/>
                  </a:cubicBezTo>
                  <a:cubicBezTo>
                    <a:pt x="45" y="8387"/>
                    <a:pt x="85" y="8557"/>
                    <a:pt x="125" y="8742"/>
                  </a:cubicBezTo>
                  <a:cubicBezTo>
                    <a:pt x="191" y="8888"/>
                    <a:pt x="251" y="9058"/>
                    <a:pt x="316" y="9223"/>
                  </a:cubicBezTo>
                  <a:cubicBezTo>
                    <a:pt x="401" y="9368"/>
                    <a:pt x="461" y="9513"/>
                    <a:pt x="546" y="9639"/>
                  </a:cubicBezTo>
                  <a:cubicBezTo>
                    <a:pt x="586" y="9704"/>
                    <a:pt x="626" y="9764"/>
                    <a:pt x="671" y="9809"/>
                  </a:cubicBezTo>
                  <a:cubicBezTo>
                    <a:pt x="731" y="9889"/>
                    <a:pt x="796" y="9974"/>
                    <a:pt x="877" y="10059"/>
                  </a:cubicBezTo>
                  <a:cubicBezTo>
                    <a:pt x="1047" y="10264"/>
                    <a:pt x="1232" y="10455"/>
                    <a:pt x="1422" y="10620"/>
                  </a:cubicBezTo>
                  <a:cubicBezTo>
                    <a:pt x="1798" y="10955"/>
                    <a:pt x="2233" y="11266"/>
                    <a:pt x="2694" y="11496"/>
                  </a:cubicBezTo>
                  <a:cubicBezTo>
                    <a:pt x="3300" y="11832"/>
                    <a:pt x="3946" y="12037"/>
                    <a:pt x="4632" y="12162"/>
                  </a:cubicBezTo>
                  <a:cubicBezTo>
                    <a:pt x="4612" y="12207"/>
                    <a:pt x="4592" y="12267"/>
                    <a:pt x="4572" y="12332"/>
                  </a:cubicBezTo>
                  <a:cubicBezTo>
                    <a:pt x="4507" y="12538"/>
                    <a:pt x="4446" y="12708"/>
                    <a:pt x="4406" y="12853"/>
                  </a:cubicBezTo>
                  <a:cubicBezTo>
                    <a:pt x="4361" y="13018"/>
                    <a:pt x="4321" y="13208"/>
                    <a:pt x="4281" y="13394"/>
                  </a:cubicBezTo>
                  <a:cubicBezTo>
                    <a:pt x="4236" y="13604"/>
                    <a:pt x="4236" y="13769"/>
                    <a:pt x="4236" y="13939"/>
                  </a:cubicBezTo>
                  <a:lnTo>
                    <a:pt x="4216" y="13939"/>
                  </a:lnTo>
                  <a:cubicBezTo>
                    <a:pt x="4216" y="13980"/>
                    <a:pt x="4156" y="14856"/>
                    <a:pt x="5949" y="15066"/>
                  </a:cubicBezTo>
                  <a:cubicBezTo>
                    <a:pt x="6489" y="15126"/>
                    <a:pt x="7010" y="15146"/>
                    <a:pt x="7536" y="15146"/>
                  </a:cubicBezTo>
                  <a:cubicBezTo>
                    <a:pt x="8537" y="15146"/>
                    <a:pt x="9453" y="15041"/>
                    <a:pt x="10184" y="14981"/>
                  </a:cubicBezTo>
                  <a:lnTo>
                    <a:pt x="10435" y="14961"/>
                  </a:lnTo>
                  <a:cubicBezTo>
                    <a:pt x="10540" y="14941"/>
                    <a:pt x="10640" y="14941"/>
                    <a:pt x="10745" y="14916"/>
                  </a:cubicBezTo>
                  <a:cubicBezTo>
                    <a:pt x="11476" y="14876"/>
                    <a:pt x="12312" y="14791"/>
                    <a:pt x="13249" y="14000"/>
                  </a:cubicBezTo>
                  <a:lnTo>
                    <a:pt x="13584" y="13644"/>
                  </a:lnTo>
                  <a:cubicBezTo>
                    <a:pt x="13604" y="13644"/>
                    <a:pt x="13624" y="13624"/>
                    <a:pt x="13624" y="13604"/>
                  </a:cubicBezTo>
                  <a:lnTo>
                    <a:pt x="13644" y="13584"/>
                  </a:lnTo>
                  <a:lnTo>
                    <a:pt x="13644" y="13539"/>
                  </a:lnTo>
                  <a:cubicBezTo>
                    <a:pt x="13604" y="13208"/>
                    <a:pt x="13479" y="12853"/>
                    <a:pt x="13294" y="12457"/>
                  </a:cubicBezTo>
                  <a:cubicBezTo>
                    <a:pt x="13229" y="12287"/>
                    <a:pt x="13123" y="12102"/>
                    <a:pt x="13018" y="11912"/>
                  </a:cubicBezTo>
                  <a:lnTo>
                    <a:pt x="13063" y="11912"/>
                  </a:lnTo>
                  <a:cubicBezTo>
                    <a:pt x="13103" y="11892"/>
                    <a:pt x="13123" y="11892"/>
                    <a:pt x="13168" y="11872"/>
                  </a:cubicBezTo>
                  <a:cubicBezTo>
                    <a:pt x="13229" y="11852"/>
                    <a:pt x="13294" y="11832"/>
                    <a:pt x="13374" y="11787"/>
                  </a:cubicBezTo>
                  <a:cubicBezTo>
                    <a:pt x="13499" y="11746"/>
                    <a:pt x="13604" y="11686"/>
                    <a:pt x="13749" y="11621"/>
                  </a:cubicBezTo>
                  <a:cubicBezTo>
                    <a:pt x="13960" y="11496"/>
                    <a:pt x="14170" y="11371"/>
                    <a:pt x="14420" y="11186"/>
                  </a:cubicBezTo>
                  <a:cubicBezTo>
                    <a:pt x="14796" y="10910"/>
                    <a:pt x="15146" y="10600"/>
                    <a:pt x="15482" y="10264"/>
                  </a:cubicBezTo>
                  <a:cubicBezTo>
                    <a:pt x="15877" y="9889"/>
                    <a:pt x="16213" y="9513"/>
                    <a:pt x="16463" y="9118"/>
                  </a:cubicBezTo>
                  <a:cubicBezTo>
                    <a:pt x="16773" y="8682"/>
                    <a:pt x="16964" y="8242"/>
                    <a:pt x="17049" y="7826"/>
                  </a:cubicBezTo>
                  <a:cubicBezTo>
                    <a:pt x="17109" y="7596"/>
                    <a:pt x="17129" y="7365"/>
                    <a:pt x="17109" y="7135"/>
                  </a:cubicBezTo>
                  <a:cubicBezTo>
                    <a:pt x="17109" y="7010"/>
                    <a:pt x="17089" y="6905"/>
                    <a:pt x="17049" y="6780"/>
                  </a:cubicBezTo>
                  <a:cubicBezTo>
                    <a:pt x="17024" y="6700"/>
                    <a:pt x="16984" y="6594"/>
                    <a:pt x="16944" y="6489"/>
                  </a:cubicBezTo>
                  <a:cubicBezTo>
                    <a:pt x="16839" y="6304"/>
                    <a:pt x="16693" y="6154"/>
                    <a:pt x="16503" y="6074"/>
                  </a:cubicBezTo>
                  <a:cubicBezTo>
                    <a:pt x="16378" y="6009"/>
                    <a:pt x="16253" y="5989"/>
                    <a:pt x="16108" y="5989"/>
                  </a:cubicBezTo>
                  <a:cubicBezTo>
                    <a:pt x="16022" y="5989"/>
                    <a:pt x="15962" y="5989"/>
                    <a:pt x="15897" y="6009"/>
                  </a:cubicBezTo>
                  <a:cubicBezTo>
                    <a:pt x="15752" y="6029"/>
                    <a:pt x="15607" y="6094"/>
                    <a:pt x="15482" y="6179"/>
                  </a:cubicBezTo>
                  <a:cubicBezTo>
                    <a:pt x="15357" y="6239"/>
                    <a:pt x="15251" y="6344"/>
                    <a:pt x="15126" y="6469"/>
                  </a:cubicBezTo>
                  <a:cubicBezTo>
                    <a:pt x="15021" y="6594"/>
                    <a:pt x="14941" y="6720"/>
                    <a:pt x="14856" y="6825"/>
                  </a:cubicBezTo>
                  <a:cubicBezTo>
                    <a:pt x="14961" y="6509"/>
                    <a:pt x="15001" y="6154"/>
                    <a:pt x="15021" y="5778"/>
                  </a:cubicBezTo>
                  <a:cubicBezTo>
                    <a:pt x="15046" y="5363"/>
                    <a:pt x="15001" y="4947"/>
                    <a:pt x="14896" y="4506"/>
                  </a:cubicBezTo>
                  <a:cubicBezTo>
                    <a:pt x="14836" y="4236"/>
                    <a:pt x="14751" y="3966"/>
                    <a:pt x="14626" y="3675"/>
                  </a:cubicBezTo>
                  <a:cubicBezTo>
                    <a:pt x="14816" y="3610"/>
                    <a:pt x="14981" y="3505"/>
                    <a:pt x="15126" y="3360"/>
                  </a:cubicBezTo>
                  <a:cubicBezTo>
                    <a:pt x="15191" y="3300"/>
                    <a:pt x="15251" y="3215"/>
                    <a:pt x="15316" y="3130"/>
                  </a:cubicBezTo>
                  <a:cubicBezTo>
                    <a:pt x="15377" y="3049"/>
                    <a:pt x="15422" y="2964"/>
                    <a:pt x="15462" y="2859"/>
                  </a:cubicBezTo>
                  <a:cubicBezTo>
                    <a:pt x="15522" y="2694"/>
                    <a:pt x="15567" y="2504"/>
                    <a:pt x="15567" y="2273"/>
                  </a:cubicBezTo>
                  <a:cubicBezTo>
                    <a:pt x="15567" y="2088"/>
                    <a:pt x="15547" y="1878"/>
                    <a:pt x="15482" y="1673"/>
                  </a:cubicBezTo>
                  <a:cubicBezTo>
                    <a:pt x="15462" y="1567"/>
                    <a:pt x="15422" y="1462"/>
                    <a:pt x="15377" y="1357"/>
                  </a:cubicBezTo>
                  <a:cubicBezTo>
                    <a:pt x="15336" y="1272"/>
                    <a:pt x="15296" y="1172"/>
                    <a:pt x="15231" y="1087"/>
                  </a:cubicBezTo>
                  <a:cubicBezTo>
                    <a:pt x="15146" y="962"/>
                    <a:pt x="15046" y="836"/>
                    <a:pt x="14921" y="711"/>
                  </a:cubicBezTo>
                  <a:cubicBezTo>
                    <a:pt x="14671" y="501"/>
                    <a:pt x="14355" y="356"/>
                    <a:pt x="14000" y="296"/>
                  </a:cubicBezTo>
                  <a:cubicBezTo>
                    <a:pt x="13895" y="271"/>
                    <a:pt x="13794" y="271"/>
                    <a:pt x="13689" y="271"/>
                  </a:cubicBezTo>
                  <a:cubicBezTo>
                    <a:pt x="13459" y="271"/>
                    <a:pt x="13249" y="316"/>
                    <a:pt x="13063" y="396"/>
                  </a:cubicBezTo>
                  <a:cubicBezTo>
                    <a:pt x="12918" y="481"/>
                    <a:pt x="12793" y="566"/>
                    <a:pt x="12708" y="691"/>
                  </a:cubicBezTo>
                  <a:cubicBezTo>
                    <a:pt x="12603" y="816"/>
                    <a:pt x="12518" y="962"/>
                    <a:pt x="12478" y="1147"/>
                  </a:cubicBezTo>
                  <a:cubicBezTo>
                    <a:pt x="12458" y="1172"/>
                    <a:pt x="12458" y="1192"/>
                    <a:pt x="12458" y="1212"/>
                  </a:cubicBezTo>
                  <a:cubicBezTo>
                    <a:pt x="11892" y="856"/>
                    <a:pt x="11291" y="566"/>
                    <a:pt x="10620" y="356"/>
                  </a:cubicBezTo>
                  <a:cubicBezTo>
                    <a:pt x="10224" y="231"/>
                    <a:pt x="9809" y="145"/>
                    <a:pt x="9368" y="85"/>
                  </a:cubicBezTo>
                  <a:cubicBezTo>
                    <a:pt x="8993" y="20"/>
                    <a:pt x="8617" y="0"/>
                    <a:pt x="824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7"/>
            <p:cNvSpPr/>
            <p:nvPr/>
          </p:nvSpPr>
          <p:spPr>
            <a:xfrm>
              <a:off x="1646208" y="2730172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0" name="Google Shape;320;p37"/>
          <p:cNvGrpSpPr/>
          <p:nvPr/>
        </p:nvGrpSpPr>
        <p:grpSpPr>
          <a:xfrm rot="-1800093">
            <a:off x="7777826" y="3692493"/>
            <a:ext cx="1120090" cy="1821766"/>
            <a:chOff x="7056109" y="3299224"/>
            <a:chExt cx="243403" cy="395906"/>
          </a:xfrm>
        </p:grpSpPr>
        <p:sp>
          <p:nvSpPr>
            <p:cNvPr id="321" name="Google Shape;321;p37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7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37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7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7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37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7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37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37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7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37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37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7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37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37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7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7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8" name="Google Shape;338;p37"/>
          <p:cNvGrpSpPr/>
          <p:nvPr/>
        </p:nvGrpSpPr>
        <p:grpSpPr>
          <a:xfrm>
            <a:off x="6578780" y="352462"/>
            <a:ext cx="1760302" cy="851856"/>
            <a:chOff x="8023565" y="2798385"/>
            <a:chExt cx="610665" cy="295517"/>
          </a:xfrm>
        </p:grpSpPr>
        <p:sp>
          <p:nvSpPr>
            <p:cNvPr id="339" name="Google Shape;339;p37"/>
            <p:cNvSpPr/>
            <p:nvPr/>
          </p:nvSpPr>
          <p:spPr>
            <a:xfrm>
              <a:off x="8023565" y="2798385"/>
              <a:ext cx="610665" cy="295517"/>
            </a:xfrm>
            <a:custGeom>
              <a:avLst/>
              <a:gdLst/>
              <a:ahLst/>
              <a:cxnLst/>
              <a:rect l="l" t="t" r="r" b="b"/>
              <a:pathLst>
                <a:path w="20530" h="9935" extrusionOk="0">
                  <a:moveTo>
                    <a:pt x="5173" y="3676"/>
                  </a:moveTo>
                  <a:lnTo>
                    <a:pt x="5298" y="3736"/>
                  </a:lnTo>
                  <a:cubicBezTo>
                    <a:pt x="5298" y="3736"/>
                    <a:pt x="5323" y="3736"/>
                    <a:pt x="5323" y="3761"/>
                  </a:cubicBezTo>
                  <a:lnTo>
                    <a:pt x="5363" y="3761"/>
                  </a:lnTo>
                  <a:cubicBezTo>
                    <a:pt x="5363" y="3781"/>
                    <a:pt x="5383" y="3781"/>
                    <a:pt x="5383" y="3781"/>
                  </a:cubicBezTo>
                  <a:lnTo>
                    <a:pt x="5403" y="3801"/>
                  </a:lnTo>
                  <a:cubicBezTo>
                    <a:pt x="5423" y="3801"/>
                    <a:pt x="5448" y="3821"/>
                    <a:pt x="5448" y="3821"/>
                  </a:cubicBezTo>
                  <a:lnTo>
                    <a:pt x="5548" y="3906"/>
                  </a:lnTo>
                  <a:lnTo>
                    <a:pt x="5614" y="4051"/>
                  </a:lnTo>
                  <a:cubicBezTo>
                    <a:pt x="5634" y="4072"/>
                    <a:pt x="5634" y="4072"/>
                    <a:pt x="5634" y="4092"/>
                  </a:cubicBezTo>
                  <a:lnTo>
                    <a:pt x="5654" y="4112"/>
                  </a:lnTo>
                  <a:lnTo>
                    <a:pt x="5654" y="4137"/>
                  </a:lnTo>
                  <a:cubicBezTo>
                    <a:pt x="5654" y="4137"/>
                    <a:pt x="5674" y="4157"/>
                    <a:pt x="5674" y="4177"/>
                  </a:cubicBezTo>
                  <a:lnTo>
                    <a:pt x="5674" y="4197"/>
                  </a:lnTo>
                  <a:lnTo>
                    <a:pt x="5699" y="4217"/>
                  </a:lnTo>
                  <a:lnTo>
                    <a:pt x="5699" y="4262"/>
                  </a:lnTo>
                  <a:lnTo>
                    <a:pt x="5759" y="4427"/>
                  </a:lnTo>
                  <a:lnTo>
                    <a:pt x="5799" y="4677"/>
                  </a:lnTo>
                  <a:lnTo>
                    <a:pt x="5824" y="5053"/>
                  </a:lnTo>
                  <a:lnTo>
                    <a:pt x="5824" y="5323"/>
                  </a:lnTo>
                  <a:lnTo>
                    <a:pt x="5799" y="5428"/>
                  </a:lnTo>
                  <a:lnTo>
                    <a:pt x="5779" y="5699"/>
                  </a:lnTo>
                  <a:lnTo>
                    <a:pt x="5719" y="5929"/>
                  </a:lnTo>
                  <a:lnTo>
                    <a:pt x="5674" y="6034"/>
                  </a:lnTo>
                  <a:lnTo>
                    <a:pt x="5594" y="6285"/>
                  </a:lnTo>
                  <a:lnTo>
                    <a:pt x="5468" y="6515"/>
                  </a:lnTo>
                  <a:lnTo>
                    <a:pt x="5448" y="6515"/>
                  </a:lnTo>
                  <a:cubicBezTo>
                    <a:pt x="5448" y="6515"/>
                    <a:pt x="5448" y="6535"/>
                    <a:pt x="5423" y="6555"/>
                  </a:cubicBezTo>
                  <a:lnTo>
                    <a:pt x="5403" y="6575"/>
                  </a:lnTo>
                  <a:cubicBezTo>
                    <a:pt x="5383" y="6595"/>
                    <a:pt x="5383" y="6615"/>
                    <a:pt x="5363" y="6640"/>
                  </a:cubicBezTo>
                  <a:lnTo>
                    <a:pt x="5258" y="6765"/>
                  </a:lnTo>
                  <a:lnTo>
                    <a:pt x="5093" y="6930"/>
                  </a:lnTo>
                  <a:lnTo>
                    <a:pt x="5073" y="6950"/>
                  </a:lnTo>
                  <a:cubicBezTo>
                    <a:pt x="5048" y="6950"/>
                    <a:pt x="5028" y="6971"/>
                    <a:pt x="5008" y="6991"/>
                  </a:cubicBezTo>
                  <a:lnTo>
                    <a:pt x="4988" y="7016"/>
                  </a:lnTo>
                  <a:lnTo>
                    <a:pt x="4822" y="7141"/>
                  </a:lnTo>
                  <a:lnTo>
                    <a:pt x="4797" y="7116"/>
                  </a:lnTo>
                  <a:lnTo>
                    <a:pt x="4632" y="6930"/>
                  </a:lnTo>
                  <a:lnTo>
                    <a:pt x="4487" y="6700"/>
                  </a:lnTo>
                  <a:lnTo>
                    <a:pt x="4422" y="6615"/>
                  </a:lnTo>
                  <a:lnTo>
                    <a:pt x="4277" y="6390"/>
                  </a:lnTo>
                  <a:lnTo>
                    <a:pt x="4172" y="6139"/>
                  </a:lnTo>
                  <a:lnTo>
                    <a:pt x="4132" y="6054"/>
                  </a:lnTo>
                  <a:lnTo>
                    <a:pt x="4046" y="5804"/>
                  </a:lnTo>
                  <a:lnTo>
                    <a:pt x="4006" y="5554"/>
                  </a:lnTo>
                  <a:lnTo>
                    <a:pt x="3986" y="5448"/>
                  </a:lnTo>
                  <a:lnTo>
                    <a:pt x="3966" y="5178"/>
                  </a:lnTo>
                  <a:lnTo>
                    <a:pt x="3986" y="4863"/>
                  </a:lnTo>
                  <a:lnTo>
                    <a:pt x="4026" y="4612"/>
                  </a:lnTo>
                  <a:lnTo>
                    <a:pt x="4091" y="4447"/>
                  </a:lnTo>
                  <a:cubicBezTo>
                    <a:pt x="4112" y="4427"/>
                    <a:pt x="4112" y="4407"/>
                    <a:pt x="4112" y="4387"/>
                  </a:cubicBezTo>
                  <a:lnTo>
                    <a:pt x="4132" y="4387"/>
                  </a:lnTo>
                  <a:lnTo>
                    <a:pt x="4132" y="4342"/>
                  </a:lnTo>
                  <a:cubicBezTo>
                    <a:pt x="4152" y="4342"/>
                    <a:pt x="4152" y="4322"/>
                    <a:pt x="4152" y="4302"/>
                  </a:cubicBezTo>
                  <a:lnTo>
                    <a:pt x="4172" y="4282"/>
                  </a:lnTo>
                  <a:lnTo>
                    <a:pt x="4172" y="4262"/>
                  </a:lnTo>
                  <a:cubicBezTo>
                    <a:pt x="4197" y="4262"/>
                    <a:pt x="4197" y="4237"/>
                    <a:pt x="4197" y="4217"/>
                  </a:cubicBezTo>
                  <a:lnTo>
                    <a:pt x="4277" y="4072"/>
                  </a:lnTo>
                  <a:lnTo>
                    <a:pt x="4382" y="3966"/>
                  </a:lnTo>
                  <a:cubicBezTo>
                    <a:pt x="4402" y="3946"/>
                    <a:pt x="4402" y="3946"/>
                    <a:pt x="4422" y="3926"/>
                  </a:cubicBezTo>
                  <a:lnTo>
                    <a:pt x="4447" y="3926"/>
                  </a:lnTo>
                  <a:lnTo>
                    <a:pt x="4447" y="3906"/>
                  </a:lnTo>
                  <a:cubicBezTo>
                    <a:pt x="4467" y="3906"/>
                    <a:pt x="4487" y="3886"/>
                    <a:pt x="4487" y="3886"/>
                  </a:cubicBezTo>
                  <a:lnTo>
                    <a:pt x="4487" y="3861"/>
                  </a:lnTo>
                  <a:lnTo>
                    <a:pt x="4672" y="3761"/>
                  </a:lnTo>
                  <a:lnTo>
                    <a:pt x="4822" y="3716"/>
                  </a:lnTo>
                  <a:cubicBezTo>
                    <a:pt x="4843" y="3716"/>
                    <a:pt x="4863" y="3696"/>
                    <a:pt x="4863" y="3696"/>
                  </a:cubicBezTo>
                  <a:lnTo>
                    <a:pt x="4968" y="3696"/>
                  </a:lnTo>
                  <a:lnTo>
                    <a:pt x="4988" y="3676"/>
                  </a:lnTo>
                  <a:close/>
                  <a:moveTo>
                    <a:pt x="18691" y="1"/>
                  </a:moveTo>
                  <a:cubicBezTo>
                    <a:pt x="18517" y="1"/>
                    <a:pt x="18364" y="69"/>
                    <a:pt x="18256" y="211"/>
                  </a:cubicBezTo>
                  <a:cubicBezTo>
                    <a:pt x="17921" y="336"/>
                    <a:pt x="17610" y="587"/>
                    <a:pt x="17400" y="942"/>
                  </a:cubicBezTo>
                  <a:cubicBezTo>
                    <a:pt x="17340" y="1047"/>
                    <a:pt x="17275" y="1153"/>
                    <a:pt x="17235" y="1278"/>
                  </a:cubicBezTo>
                  <a:cubicBezTo>
                    <a:pt x="17215" y="1233"/>
                    <a:pt x="17170" y="1173"/>
                    <a:pt x="17150" y="1132"/>
                  </a:cubicBezTo>
                  <a:cubicBezTo>
                    <a:pt x="16774" y="607"/>
                    <a:pt x="16233" y="316"/>
                    <a:pt x="15627" y="316"/>
                  </a:cubicBezTo>
                  <a:cubicBezTo>
                    <a:pt x="15482" y="316"/>
                    <a:pt x="15337" y="336"/>
                    <a:pt x="15187" y="381"/>
                  </a:cubicBezTo>
                  <a:cubicBezTo>
                    <a:pt x="15107" y="276"/>
                    <a:pt x="14982" y="191"/>
                    <a:pt x="14836" y="171"/>
                  </a:cubicBezTo>
                  <a:lnTo>
                    <a:pt x="14751" y="171"/>
                  </a:lnTo>
                  <a:cubicBezTo>
                    <a:pt x="14481" y="171"/>
                    <a:pt x="14251" y="356"/>
                    <a:pt x="14210" y="652"/>
                  </a:cubicBezTo>
                  <a:cubicBezTo>
                    <a:pt x="14185" y="732"/>
                    <a:pt x="14210" y="817"/>
                    <a:pt x="14230" y="902"/>
                  </a:cubicBezTo>
                  <a:cubicBezTo>
                    <a:pt x="14145" y="962"/>
                    <a:pt x="14085" y="1047"/>
                    <a:pt x="14020" y="1132"/>
                  </a:cubicBezTo>
                  <a:cubicBezTo>
                    <a:pt x="14000" y="1153"/>
                    <a:pt x="14000" y="1173"/>
                    <a:pt x="13980" y="1193"/>
                  </a:cubicBezTo>
                  <a:cubicBezTo>
                    <a:pt x="13730" y="1007"/>
                    <a:pt x="13414" y="902"/>
                    <a:pt x="13104" y="902"/>
                  </a:cubicBezTo>
                  <a:cubicBezTo>
                    <a:pt x="12583" y="902"/>
                    <a:pt x="12083" y="1173"/>
                    <a:pt x="11787" y="1568"/>
                  </a:cubicBezTo>
                  <a:cubicBezTo>
                    <a:pt x="11497" y="1964"/>
                    <a:pt x="11412" y="2464"/>
                    <a:pt x="11557" y="2965"/>
                  </a:cubicBezTo>
                  <a:cubicBezTo>
                    <a:pt x="11582" y="3030"/>
                    <a:pt x="11602" y="3070"/>
                    <a:pt x="11622" y="3135"/>
                  </a:cubicBezTo>
                  <a:lnTo>
                    <a:pt x="11246" y="3195"/>
                  </a:lnTo>
                  <a:cubicBezTo>
                    <a:pt x="10976" y="3235"/>
                    <a:pt x="10726" y="3406"/>
                    <a:pt x="10580" y="3656"/>
                  </a:cubicBezTo>
                  <a:cubicBezTo>
                    <a:pt x="10430" y="3886"/>
                    <a:pt x="10410" y="4177"/>
                    <a:pt x="10515" y="4447"/>
                  </a:cubicBezTo>
                  <a:cubicBezTo>
                    <a:pt x="10641" y="4843"/>
                    <a:pt x="10976" y="5138"/>
                    <a:pt x="11372" y="5238"/>
                  </a:cubicBezTo>
                  <a:cubicBezTo>
                    <a:pt x="11161" y="5909"/>
                    <a:pt x="11141" y="6615"/>
                    <a:pt x="11331" y="7286"/>
                  </a:cubicBezTo>
                  <a:lnTo>
                    <a:pt x="11121" y="7892"/>
                  </a:lnTo>
                  <a:cubicBezTo>
                    <a:pt x="11101" y="7932"/>
                    <a:pt x="11081" y="7992"/>
                    <a:pt x="11081" y="8037"/>
                  </a:cubicBezTo>
                  <a:lnTo>
                    <a:pt x="10996" y="8077"/>
                  </a:lnTo>
                  <a:lnTo>
                    <a:pt x="10726" y="8182"/>
                  </a:lnTo>
                  <a:lnTo>
                    <a:pt x="10681" y="8202"/>
                  </a:lnTo>
                  <a:lnTo>
                    <a:pt x="10120" y="8347"/>
                  </a:lnTo>
                  <a:lnTo>
                    <a:pt x="9804" y="8392"/>
                  </a:lnTo>
                  <a:lnTo>
                    <a:pt x="9474" y="8433"/>
                  </a:lnTo>
                  <a:lnTo>
                    <a:pt x="8908" y="8473"/>
                  </a:lnTo>
                  <a:lnTo>
                    <a:pt x="8407" y="8473"/>
                  </a:lnTo>
                  <a:lnTo>
                    <a:pt x="8202" y="8453"/>
                  </a:lnTo>
                  <a:lnTo>
                    <a:pt x="8032" y="8453"/>
                  </a:lnTo>
                  <a:lnTo>
                    <a:pt x="7531" y="8392"/>
                  </a:lnTo>
                  <a:lnTo>
                    <a:pt x="7426" y="8392"/>
                  </a:lnTo>
                  <a:lnTo>
                    <a:pt x="7366" y="8367"/>
                  </a:lnTo>
                  <a:lnTo>
                    <a:pt x="7076" y="8307"/>
                  </a:lnTo>
                  <a:lnTo>
                    <a:pt x="6865" y="8267"/>
                  </a:lnTo>
                  <a:lnTo>
                    <a:pt x="6780" y="8267"/>
                  </a:lnTo>
                  <a:lnTo>
                    <a:pt x="6720" y="8242"/>
                  </a:lnTo>
                  <a:lnTo>
                    <a:pt x="6550" y="8182"/>
                  </a:lnTo>
                  <a:lnTo>
                    <a:pt x="6199" y="8057"/>
                  </a:lnTo>
                  <a:lnTo>
                    <a:pt x="5924" y="7932"/>
                  </a:lnTo>
                  <a:lnTo>
                    <a:pt x="5824" y="7892"/>
                  </a:lnTo>
                  <a:lnTo>
                    <a:pt x="5574" y="7767"/>
                  </a:lnTo>
                  <a:lnTo>
                    <a:pt x="5383" y="7616"/>
                  </a:lnTo>
                  <a:lnTo>
                    <a:pt x="5488" y="7516"/>
                  </a:lnTo>
                  <a:lnTo>
                    <a:pt x="5674" y="7366"/>
                  </a:lnTo>
                  <a:lnTo>
                    <a:pt x="5719" y="7326"/>
                  </a:lnTo>
                  <a:lnTo>
                    <a:pt x="5739" y="7326"/>
                  </a:lnTo>
                  <a:lnTo>
                    <a:pt x="5759" y="7306"/>
                  </a:lnTo>
                  <a:lnTo>
                    <a:pt x="5779" y="7286"/>
                  </a:lnTo>
                  <a:lnTo>
                    <a:pt x="5759" y="7266"/>
                  </a:lnTo>
                  <a:lnTo>
                    <a:pt x="5779" y="7266"/>
                  </a:lnTo>
                  <a:lnTo>
                    <a:pt x="5824" y="7221"/>
                  </a:lnTo>
                  <a:lnTo>
                    <a:pt x="5844" y="7201"/>
                  </a:lnTo>
                  <a:lnTo>
                    <a:pt x="5864" y="7181"/>
                  </a:lnTo>
                  <a:lnTo>
                    <a:pt x="5904" y="7116"/>
                  </a:lnTo>
                  <a:lnTo>
                    <a:pt x="6029" y="6930"/>
                  </a:lnTo>
                  <a:lnTo>
                    <a:pt x="6174" y="6740"/>
                  </a:lnTo>
                  <a:lnTo>
                    <a:pt x="6154" y="6720"/>
                  </a:lnTo>
                  <a:lnTo>
                    <a:pt x="6199" y="6660"/>
                  </a:lnTo>
                  <a:lnTo>
                    <a:pt x="6219" y="6680"/>
                  </a:lnTo>
                  <a:lnTo>
                    <a:pt x="6219" y="6640"/>
                  </a:lnTo>
                  <a:lnTo>
                    <a:pt x="6239" y="6615"/>
                  </a:lnTo>
                  <a:lnTo>
                    <a:pt x="6239" y="6575"/>
                  </a:lnTo>
                  <a:lnTo>
                    <a:pt x="6259" y="6555"/>
                  </a:lnTo>
                  <a:lnTo>
                    <a:pt x="6280" y="6535"/>
                  </a:lnTo>
                  <a:lnTo>
                    <a:pt x="6300" y="6490"/>
                  </a:lnTo>
                  <a:lnTo>
                    <a:pt x="6280" y="6490"/>
                  </a:lnTo>
                  <a:lnTo>
                    <a:pt x="6300" y="6430"/>
                  </a:lnTo>
                  <a:lnTo>
                    <a:pt x="6325" y="6430"/>
                  </a:lnTo>
                  <a:lnTo>
                    <a:pt x="6385" y="6199"/>
                  </a:lnTo>
                  <a:lnTo>
                    <a:pt x="6470" y="5969"/>
                  </a:lnTo>
                  <a:lnTo>
                    <a:pt x="6450" y="5969"/>
                  </a:lnTo>
                  <a:lnTo>
                    <a:pt x="6470" y="5929"/>
                  </a:lnTo>
                  <a:lnTo>
                    <a:pt x="6470" y="5889"/>
                  </a:lnTo>
                  <a:lnTo>
                    <a:pt x="6490" y="5844"/>
                  </a:lnTo>
                  <a:lnTo>
                    <a:pt x="6470" y="5844"/>
                  </a:lnTo>
                  <a:lnTo>
                    <a:pt x="6470" y="5824"/>
                  </a:lnTo>
                  <a:lnTo>
                    <a:pt x="6490" y="5804"/>
                  </a:lnTo>
                  <a:lnTo>
                    <a:pt x="6490" y="5764"/>
                  </a:lnTo>
                  <a:lnTo>
                    <a:pt x="6510" y="5719"/>
                  </a:lnTo>
                  <a:lnTo>
                    <a:pt x="6490" y="5699"/>
                  </a:lnTo>
                  <a:lnTo>
                    <a:pt x="6510" y="5659"/>
                  </a:lnTo>
                  <a:lnTo>
                    <a:pt x="6530" y="5428"/>
                  </a:lnTo>
                  <a:lnTo>
                    <a:pt x="6550" y="5178"/>
                  </a:lnTo>
                  <a:lnTo>
                    <a:pt x="6530" y="5178"/>
                  </a:lnTo>
                  <a:lnTo>
                    <a:pt x="6530" y="5158"/>
                  </a:lnTo>
                  <a:lnTo>
                    <a:pt x="6550" y="5158"/>
                  </a:lnTo>
                  <a:lnTo>
                    <a:pt x="6550" y="5093"/>
                  </a:lnTo>
                  <a:lnTo>
                    <a:pt x="6550" y="5053"/>
                  </a:lnTo>
                  <a:lnTo>
                    <a:pt x="6530" y="5053"/>
                  </a:lnTo>
                  <a:lnTo>
                    <a:pt x="6530" y="5033"/>
                  </a:lnTo>
                  <a:lnTo>
                    <a:pt x="6530" y="4928"/>
                  </a:lnTo>
                  <a:lnTo>
                    <a:pt x="6530" y="4908"/>
                  </a:lnTo>
                  <a:lnTo>
                    <a:pt x="6490" y="4592"/>
                  </a:lnTo>
                  <a:lnTo>
                    <a:pt x="6490" y="4427"/>
                  </a:lnTo>
                  <a:lnTo>
                    <a:pt x="6470" y="4362"/>
                  </a:lnTo>
                  <a:lnTo>
                    <a:pt x="6490" y="4362"/>
                  </a:lnTo>
                  <a:lnTo>
                    <a:pt x="6470" y="4322"/>
                  </a:lnTo>
                  <a:lnTo>
                    <a:pt x="6470" y="4302"/>
                  </a:lnTo>
                  <a:lnTo>
                    <a:pt x="6450" y="4262"/>
                  </a:lnTo>
                  <a:lnTo>
                    <a:pt x="6450" y="4237"/>
                  </a:lnTo>
                  <a:lnTo>
                    <a:pt x="6450" y="4217"/>
                  </a:lnTo>
                  <a:lnTo>
                    <a:pt x="6450" y="4177"/>
                  </a:lnTo>
                  <a:lnTo>
                    <a:pt x="6425" y="4177"/>
                  </a:lnTo>
                  <a:lnTo>
                    <a:pt x="6405" y="4092"/>
                  </a:lnTo>
                  <a:lnTo>
                    <a:pt x="6425" y="4092"/>
                  </a:lnTo>
                  <a:lnTo>
                    <a:pt x="6325" y="3861"/>
                  </a:lnTo>
                  <a:lnTo>
                    <a:pt x="6239" y="3656"/>
                  </a:lnTo>
                  <a:lnTo>
                    <a:pt x="6239" y="3676"/>
                  </a:lnTo>
                  <a:lnTo>
                    <a:pt x="6174" y="3531"/>
                  </a:lnTo>
                  <a:lnTo>
                    <a:pt x="6154" y="3551"/>
                  </a:lnTo>
                  <a:lnTo>
                    <a:pt x="6154" y="3531"/>
                  </a:lnTo>
                  <a:lnTo>
                    <a:pt x="6174" y="3511"/>
                  </a:lnTo>
                  <a:lnTo>
                    <a:pt x="6114" y="3466"/>
                  </a:lnTo>
                  <a:lnTo>
                    <a:pt x="6094" y="3426"/>
                  </a:lnTo>
                  <a:lnTo>
                    <a:pt x="6074" y="3426"/>
                  </a:lnTo>
                  <a:lnTo>
                    <a:pt x="6049" y="3406"/>
                  </a:lnTo>
                  <a:lnTo>
                    <a:pt x="6074" y="3386"/>
                  </a:lnTo>
                  <a:lnTo>
                    <a:pt x="5924" y="3300"/>
                  </a:lnTo>
                  <a:lnTo>
                    <a:pt x="5949" y="3260"/>
                  </a:lnTo>
                  <a:lnTo>
                    <a:pt x="5759" y="3155"/>
                  </a:lnTo>
                  <a:lnTo>
                    <a:pt x="5574" y="3030"/>
                  </a:lnTo>
                  <a:lnTo>
                    <a:pt x="5548" y="3070"/>
                  </a:lnTo>
                  <a:lnTo>
                    <a:pt x="5423" y="2985"/>
                  </a:lnTo>
                  <a:lnTo>
                    <a:pt x="5403" y="3010"/>
                  </a:lnTo>
                  <a:lnTo>
                    <a:pt x="5363" y="2985"/>
                  </a:lnTo>
                  <a:lnTo>
                    <a:pt x="5363" y="2965"/>
                  </a:lnTo>
                  <a:lnTo>
                    <a:pt x="5323" y="2965"/>
                  </a:lnTo>
                  <a:lnTo>
                    <a:pt x="5258" y="2945"/>
                  </a:lnTo>
                  <a:lnTo>
                    <a:pt x="5238" y="2965"/>
                  </a:lnTo>
                  <a:lnTo>
                    <a:pt x="5218" y="2965"/>
                  </a:lnTo>
                  <a:lnTo>
                    <a:pt x="5218" y="2945"/>
                  </a:lnTo>
                  <a:lnTo>
                    <a:pt x="5073" y="2965"/>
                  </a:lnTo>
                  <a:lnTo>
                    <a:pt x="5048" y="2945"/>
                  </a:lnTo>
                  <a:lnTo>
                    <a:pt x="4843" y="2985"/>
                  </a:lnTo>
                  <a:lnTo>
                    <a:pt x="4612" y="2985"/>
                  </a:lnTo>
                  <a:lnTo>
                    <a:pt x="4612" y="3030"/>
                  </a:lnTo>
                  <a:lnTo>
                    <a:pt x="4467" y="3050"/>
                  </a:lnTo>
                  <a:lnTo>
                    <a:pt x="4467" y="3070"/>
                  </a:lnTo>
                  <a:lnTo>
                    <a:pt x="4447" y="3050"/>
                  </a:lnTo>
                  <a:lnTo>
                    <a:pt x="4362" y="3090"/>
                  </a:lnTo>
                  <a:lnTo>
                    <a:pt x="4322" y="3110"/>
                  </a:lnTo>
                  <a:lnTo>
                    <a:pt x="4322" y="3135"/>
                  </a:lnTo>
                  <a:lnTo>
                    <a:pt x="4297" y="3110"/>
                  </a:lnTo>
                  <a:lnTo>
                    <a:pt x="4197" y="3195"/>
                  </a:lnTo>
                  <a:lnTo>
                    <a:pt x="4172" y="3175"/>
                  </a:lnTo>
                  <a:lnTo>
                    <a:pt x="4026" y="3341"/>
                  </a:lnTo>
                  <a:lnTo>
                    <a:pt x="3821" y="3466"/>
                  </a:lnTo>
                  <a:lnTo>
                    <a:pt x="3841" y="3486"/>
                  </a:lnTo>
                  <a:lnTo>
                    <a:pt x="3736" y="3591"/>
                  </a:lnTo>
                  <a:lnTo>
                    <a:pt x="3716" y="3636"/>
                  </a:lnTo>
                  <a:lnTo>
                    <a:pt x="3671" y="3696"/>
                  </a:lnTo>
                  <a:lnTo>
                    <a:pt x="3651" y="3716"/>
                  </a:lnTo>
                  <a:lnTo>
                    <a:pt x="3611" y="3821"/>
                  </a:lnTo>
                  <a:lnTo>
                    <a:pt x="3591" y="3801"/>
                  </a:lnTo>
                  <a:lnTo>
                    <a:pt x="3506" y="4031"/>
                  </a:lnTo>
                  <a:lnTo>
                    <a:pt x="3401" y="4237"/>
                  </a:lnTo>
                  <a:lnTo>
                    <a:pt x="3380" y="4322"/>
                  </a:lnTo>
                  <a:lnTo>
                    <a:pt x="3360" y="4302"/>
                  </a:lnTo>
                  <a:lnTo>
                    <a:pt x="3360" y="4342"/>
                  </a:lnTo>
                  <a:lnTo>
                    <a:pt x="3360" y="4362"/>
                  </a:lnTo>
                  <a:lnTo>
                    <a:pt x="3340" y="4427"/>
                  </a:lnTo>
                  <a:lnTo>
                    <a:pt x="3340" y="4447"/>
                  </a:lnTo>
                  <a:lnTo>
                    <a:pt x="3320" y="4447"/>
                  </a:lnTo>
                  <a:lnTo>
                    <a:pt x="3295" y="4572"/>
                  </a:lnTo>
                  <a:lnTo>
                    <a:pt x="3295" y="4783"/>
                  </a:lnTo>
                  <a:lnTo>
                    <a:pt x="3235" y="5053"/>
                  </a:lnTo>
                  <a:lnTo>
                    <a:pt x="3255" y="5053"/>
                  </a:lnTo>
                  <a:lnTo>
                    <a:pt x="3255" y="5093"/>
                  </a:lnTo>
                  <a:lnTo>
                    <a:pt x="3235" y="5093"/>
                  </a:lnTo>
                  <a:lnTo>
                    <a:pt x="3255" y="5178"/>
                  </a:lnTo>
                  <a:lnTo>
                    <a:pt x="3255" y="5238"/>
                  </a:lnTo>
                  <a:lnTo>
                    <a:pt x="3235" y="5238"/>
                  </a:lnTo>
                  <a:lnTo>
                    <a:pt x="3235" y="5263"/>
                  </a:lnTo>
                  <a:lnTo>
                    <a:pt x="3235" y="5303"/>
                  </a:lnTo>
                  <a:lnTo>
                    <a:pt x="3255" y="5303"/>
                  </a:lnTo>
                  <a:lnTo>
                    <a:pt x="3255" y="5363"/>
                  </a:lnTo>
                  <a:lnTo>
                    <a:pt x="3295" y="5594"/>
                  </a:lnTo>
                  <a:lnTo>
                    <a:pt x="3320" y="5844"/>
                  </a:lnTo>
                  <a:lnTo>
                    <a:pt x="3340" y="5844"/>
                  </a:lnTo>
                  <a:lnTo>
                    <a:pt x="3340" y="5889"/>
                  </a:lnTo>
                  <a:lnTo>
                    <a:pt x="3320" y="5889"/>
                  </a:lnTo>
                  <a:lnTo>
                    <a:pt x="3340" y="5929"/>
                  </a:lnTo>
                  <a:lnTo>
                    <a:pt x="3340" y="5969"/>
                  </a:lnTo>
                  <a:lnTo>
                    <a:pt x="3360" y="5969"/>
                  </a:lnTo>
                  <a:lnTo>
                    <a:pt x="3360" y="5989"/>
                  </a:lnTo>
                  <a:lnTo>
                    <a:pt x="3360" y="6014"/>
                  </a:lnTo>
                  <a:lnTo>
                    <a:pt x="3380" y="6054"/>
                  </a:lnTo>
                  <a:lnTo>
                    <a:pt x="3380" y="6094"/>
                  </a:lnTo>
                  <a:lnTo>
                    <a:pt x="3401" y="6094"/>
                  </a:lnTo>
                  <a:lnTo>
                    <a:pt x="3401" y="6139"/>
                  </a:lnTo>
                  <a:lnTo>
                    <a:pt x="3486" y="6365"/>
                  </a:lnTo>
                  <a:lnTo>
                    <a:pt x="3571" y="6595"/>
                  </a:lnTo>
                  <a:lnTo>
                    <a:pt x="3591" y="6575"/>
                  </a:lnTo>
                  <a:lnTo>
                    <a:pt x="3591" y="6615"/>
                  </a:lnTo>
                  <a:lnTo>
                    <a:pt x="3611" y="6660"/>
                  </a:lnTo>
                  <a:lnTo>
                    <a:pt x="3631" y="6700"/>
                  </a:lnTo>
                  <a:lnTo>
                    <a:pt x="3651" y="6720"/>
                  </a:lnTo>
                  <a:lnTo>
                    <a:pt x="3651" y="6740"/>
                  </a:lnTo>
                  <a:lnTo>
                    <a:pt x="3671" y="6765"/>
                  </a:lnTo>
                  <a:lnTo>
                    <a:pt x="3696" y="6825"/>
                  </a:lnTo>
                  <a:lnTo>
                    <a:pt x="3716" y="6845"/>
                  </a:lnTo>
                  <a:lnTo>
                    <a:pt x="3861" y="7056"/>
                  </a:lnTo>
                  <a:lnTo>
                    <a:pt x="3966" y="7266"/>
                  </a:lnTo>
                  <a:lnTo>
                    <a:pt x="3986" y="7241"/>
                  </a:lnTo>
                  <a:lnTo>
                    <a:pt x="4006" y="7286"/>
                  </a:lnTo>
                  <a:lnTo>
                    <a:pt x="3986" y="7286"/>
                  </a:lnTo>
                  <a:lnTo>
                    <a:pt x="4026" y="7326"/>
                  </a:lnTo>
                  <a:lnTo>
                    <a:pt x="4046" y="7346"/>
                  </a:lnTo>
                  <a:lnTo>
                    <a:pt x="4071" y="7366"/>
                  </a:lnTo>
                  <a:lnTo>
                    <a:pt x="4071" y="7391"/>
                  </a:lnTo>
                  <a:lnTo>
                    <a:pt x="4112" y="7411"/>
                  </a:lnTo>
                  <a:lnTo>
                    <a:pt x="4132" y="7451"/>
                  </a:lnTo>
                  <a:lnTo>
                    <a:pt x="3966" y="7471"/>
                  </a:lnTo>
                  <a:lnTo>
                    <a:pt x="3861" y="7516"/>
                  </a:lnTo>
                  <a:lnTo>
                    <a:pt x="3591" y="7556"/>
                  </a:lnTo>
                  <a:lnTo>
                    <a:pt x="3380" y="7576"/>
                  </a:lnTo>
                  <a:lnTo>
                    <a:pt x="3235" y="7576"/>
                  </a:lnTo>
                  <a:lnTo>
                    <a:pt x="2945" y="7596"/>
                  </a:lnTo>
                  <a:lnTo>
                    <a:pt x="2379" y="7536"/>
                  </a:lnTo>
                  <a:lnTo>
                    <a:pt x="2319" y="7536"/>
                  </a:lnTo>
                  <a:lnTo>
                    <a:pt x="2044" y="7471"/>
                  </a:lnTo>
                  <a:lnTo>
                    <a:pt x="1668" y="7411"/>
                  </a:lnTo>
                  <a:lnTo>
                    <a:pt x="1338" y="7326"/>
                  </a:lnTo>
                  <a:lnTo>
                    <a:pt x="1042" y="7241"/>
                  </a:lnTo>
                  <a:lnTo>
                    <a:pt x="1002" y="7221"/>
                  </a:lnTo>
                  <a:lnTo>
                    <a:pt x="587" y="7116"/>
                  </a:lnTo>
                  <a:lnTo>
                    <a:pt x="587" y="7096"/>
                  </a:lnTo>
                  <a:lnTo>
                    <a:pt x="191" y="6991"/>
                  </a:lnTo>
                  <a:lnTo>
                    <a:pt x="1" y="7681"/>
                  </a:lnTo>
                  <a:lnTo>
                    <a:pt x="106" y="7702"/>
                  </a:lnTo>
                  <a:lnTo>
                    <a:pt x="211" y="7742"/>
                  </a:lnTo>
                  <a:lnTo>
                    <a:pt x="481" y="7827"/>
                  </a:lnTo>
                  <a:lnTo>
                    <a:pt x="667" y="7867"/>
                  </a:lnTo>
                  <a:lnTo>
                    <a:pt x="792" y="7912"/>
                  </a:lnTo>
                  <a:lnTo>
                    <a:pt x="877" y="7932"/>
                  </a:lnTo>
                  <a:lnTo>
                    <a:pt x="917" y="7952"/>
                  </a:lnTo>
                  <a:lnTo>
                    <a:pt x="1002" y="7972"/>
                  </a:lnTo>
                  <a:lnTo>
                    <a:pt x="1022" y="7972"/>
                  </a:lnTo>
                  <a:lnTo>
                    <a:pt x="1378" y="8057"/>
                  </a:lnTo>
                  <a:lnTo>
                    <a:pt x="1358" y="8077"/>
                  </a:lnTo>
                  <a:lnTo>
                    <a:pt x="1523" y="8097"/>
                  </a:lnTo>
                  <a:lnTo>
                    <a:pt x="1608" y="8117"/>
                  </a:lnTo>
                  <a:lnTo>
                    <a:pt x="1878" y="8182"/>
                  </a:lnTo>
                  <a:lnTo>
                    <a:pt x="2089" y="8222"/>
                  </a:lnTo>
                  <a:lnTo>
                    <a:pt x="2234" y="8242"/>
                  </a:lnTo>
                  <a:lnTo>
                    <a:pt x="2339" y="8267"/>
                  </a:lnTo>
                  <a:lnTo>
                    <a:pt x="2339" y="8242"/>
                  </a:lnTo>
                  <a:lnTo>
                    <a:pt x="2649" y="8287"/>
                  </a:lnTo>
                  <a:lnTo>
                    <a:pt x="2840" y="8307"/>
                  </a:lnTo>
                  <a:lnTo>
                    <a:pt x="3005" y="8307"/>
                  </a:lnTo>
                  <a:lnTo>
                    <a:pt x="3070" y="8327"/>
                  </a:lnTo>
                  <a:lnTo>
                    <a:pt x="3070" y="8307"/>
                  </a:lnTo>
                  <a:lnTo>
                    <a:pt x="3255" y="8307"/>
                  </a:lnTo>
                  <a:lnTo>
                    <a:pt x="3571" y="8287"/>
                  </a:lnTo>
                  <a:lnTo>
                    <a:pt x="3591" y="8267"/>
                  </a:lnTo>
                  <a:lnTo>
                    <a:pt x="3611" y="8287"/>
                  </a:lnTo>
                  <a:lnTo>
                    <a:pt x="3696" y="8267"/>
                  </a:lnTo>
                  <a:lnTo>
                    <a:pt x="3821" y="8267"/>
                  </a:lnTo>
                  <a:lnTo>
                    <a:pt x="3821" y="8242"/>
                  </a:lnTo>
                  <a:lnTo>
                    <a:pt x="3861" y="8242"/>
                  </a:lnTo>
                  <a:lnTo>
                    <a:pt x="4091" y="8182"/>
                  </a:lnTo>
                  <a:lnTo>
                    <a:pt x="4322" y="8142"/>
                  </a:lnTo>
                  <a:lnTo>
                    <a:pt x="4362" y="8117"/>
                  </a:lnTo>
                  <a:lnTo>
                    <a:pt x="4362" y="8142"/>
                  </a:lnTo>
                  <a:lnTo>
                    <a:pt x="4402" y="8117"/>
                  </a:lnTo>
                  <a:lnTo>
                    <a:pt x="4447" y="8097"/>
                  </a:lnTo>
                  <a:lnTo>
                    <a:pt x="4467" y="8077"/>
                  </a:lnTo>
                  <a:lnTo>
                    <a:pt x="4487" y="8077"/>
                  </a:lnTo>
                  <a:lnTo>
                    <a:pt x="4487" y="8097"/>
                  </a:lnTo>
                  <a:lnTo>
                    <a:pt x="4527" y="8077"/>
                  </a:lnTo>
                  <a:lnTo>
                    <a:pt x="4572" y="8057"/>
                  </a:lnTo>
                  <a:lnTo>
                    <a:pt x="4612" y="8037"/>
                  </a:lnTo>
                  <a:lnTo>
                    <a:pt x="4697" y="7992"/>
                  </a:lnTo>
                  <a:lnTo>
                    <a:pt x="4717" y="8017"/>
                  </a:lnTo>
                  <a:lnTo>
                    <a:pt x="4697" y="8017"/>
                  </a:lnTo>
                  <a:lnTo>
                    <a:pt x="4903" y="8162"/>
                  </a:lnTo>
                  <a:lnTo>
                    <a:pt x="5093" y="8307"/>
                  </a:lnTo>
                  <a:lnTo>
                    <a:pt x="5093" y="8287"/>
                  </a:lnTo>
                  <a:lnTo>
                    <a:pt x="5113" y="8307"/>
                  </a:lnTo>
                  <a:lnTo>
                    <a:pt x="5153" y="8327"/>
                  </a:lnTo>
                  <a:lnTo>
                    <a:pt x="5198" y="8367"/>
                  </a:lnTo>
                  <a:lnTo>
                    <a:pt x="5238" y="8367"/>
                  </a:lnTo>
                  <a:lnTo>
                    <a:pt x="5218" y="8392"/>
                  </a:lnTo>
                  <a:lnTo>
                    <a:pt x="5258" y="8392"/>
                  </a:lnTo>
                  <a:lnTo>
                    <a:pt x="5323" y="8433"/>
                  </a:lnTo>
                  <a:lnTo>
                    <a:pt x="5343" y="8433"/>
                  </a:lnTo>
                  <a:lnTo>
                    <a:pt x="5343" y="8453"/>
                  </a:lnTo>
                  <a:lnTo>
                    <a:pt x="5548" y="8558"/>
                  </a:lnTo>
                  <a:lnTo>
                    <a:pt x="5779" y="8663"/>
                  </a:lnTo>
                  <a:lnTo>
                    <a:pt x="5779" y="8683"/>
                  </a:lnTo>
                  <a:lnTo>
                    <a:pt x="5864" y="8703"/>
                  </a:lnTo>
                  <a:lnTo>
                    <a:pt x="5904" y="8703"/>
                  </a:lnTo>
                  <a:lnTo>
                    <a:pt x="5924" y="8723"/>
                  </a:lnTo>
                  <a:lnTo>
                    <a:pt x="6009" y="8768"/>
                  </a:lnTo>
                  <a:lnTo>
                    <a:pt x="6009" y="8743"/>
                  </a:lnTo>
                  <a:lnTo>
                    <a:pt x="6154" y="8808"/>
                  </a:lnTo>
                  <a:lnTo>
                    <a:pt x="6490" y="8913"/>
                  </a:lnTo>
                  <a:lnTo>
                    <a:pt x="6595" y="8953"/>
                  </a:lnTo>
                  <a:lnTo>
                    <a:pt x="6720" y="8993"/>
                  </a:lnTo>
                  <a:lnTo>
                    <a:pt x="6720" y="8973"/>
                  </a:lnTo>
                  <a:lnTo>
                    <a:pt x="6740" y="8973"/>
                  </a:lnTo>
                  <a:lnTo>
                    <a:pt x="6990" y="9018"/>
                  </a:lnTo>
                  <a:lnTo>
                    <a:pt x="7221" y="9078"/>
                  </a:lnTo>
                  <a:lnTo>
                    <a:pt x="7326" y="9098"/>
                  </a:lnTo>
                  <a:lnTo>
                    <a:pt x="7451" y="9118"/>
                  </a:lnTo>
                  <a:lnTo>
                    <a:pt x="7451" y="9098"/>
                  </a:lnTo>
                  <a:lnTo>
                    <a:pt x="7952" y="9164"/>
                  </a:lnTo>
                  <a:lnTo>
                    <a:pt x="8052" y="9164"/>
                  </a:lnTo>
                  <a:lnTo>
                    <a:pt x="8177" y="9184"/>
                  </a:lnTo>
                  <a:lnTo>
                    <a:pt x="8177" y="9164"/>
                  </a:lnTo>
                  <a:lnTo>
                    <a:pt x="8493" y="9184"/>
                  </a:lnTo>
                  <a:lnTo>
                    <a:pt x="8908" y="9184"/>
                  </a:lnTo>
                  <a:lnTo>
                    <a:pt x="9244" y="9164"/>
                  </a:lnTo>
                  <a:lnTo>
                    <a:pt x="9409" y="9164"/>
                  </a:lnTo>
                  <a:lnTo>
                    <a:pt x="9514" y="9144"/>
                  </a:lnTo>
                  <a:lnTo>
                    <a:pt x="9639" y="9144"/>
                  </a:lnTo>
                  <a:lnTo>
                    <a:pt x="9829" y="9098"/>
                  </a:lnTo>
                  <a:lnTo>
                    <a:pt x="10140" y="9058"/>
                  </a:lnTo>
                  <a:lnTo>
                    <a:pt x="10140" y="9078"/>
                  </a:lnTo>
                  <a:lnTo>
                    <a:pt x="10265" y="9038"/>
                  </a:lnTo>
                  <a:lnTo>
                    <a:pt x="10370" y="9038"/>
                  </a:lnTo>
                  <a:lnTo>
                    <a:pt x="10370" y="9018"/>
                  </a:lnTo>
                  <a:lnTo>
                    <a:pt x="10600" y="8953"/>
                  </a:lnTo>
                  <a:lnTo>
                    <a:pt x="10851" y="8893"/>
                  </a:lnTo>
                  <a:lnTo>
                    <a:pt x="10871" y="8893"/>
                  </a:lnTo>
                  <a:lnTo>
                    <a:pt x="10956" y="8868"/>
                  </a:lnTo>
                  <a:lnTo>
                    <a:pt x="10996" y="8848"/>
                  </a:lnTo>
                  <a:lnTo>
                    <a:pt x="11016" y="8848"/>
                  </a:lnTo>
                  <a:lnTo>
                    <a:pt x="11101" y="8828"/>
                  </a:lnTo>
                  <a:lnTo>
                    <a:pt x="11101" y="8808"/>
                  </a:lnTo>
                  <a:lnTo>
                    <a:pt x="11121" y="8808"/>
                  </a:lnTo>
                  <a:lnTo>
                    <a:pt x="11331" y="8703"/>
                  </a:lnTo>
                  <a:lnTo>
                    <a:pt x="11457" y="8663"/>
                  </a:lnTo>
                  <a:cubicBezTo>
                    <a:pt x="11517" y="8683"/>
                    <a:pt x="11602" y="8703"/>
                    <a:pt x="11707" y="8703"/>
                  </a:cubicBezTo>
                  <a:lnTo>
                    <a:pt x="11767" y="8703"/>
                  </a:lnTo>
                  <a:lnTo>
                    <a:pt x="12057" y="8683"/>
                  </a:lnTo>
                  <a:cubicBezTo>
                    <a:pt x="12748" y="9474"/>
                    <a:pt x="13750" y="9935"/>
                    <a:pt x="14811" y="9935"/>
                  </a:cubicBezTo>
                  <a:cubicBezTo>
                    <a:pt x="15587" y="9935"/>
                    <a:pt x="16313" y="9684"/>
                    <a:pt x="16939" y="9244"/>
                  </a:cubicBezTo>
                  <a:lnTo>
                    <a:pt x="18466" y="8117"/>
                  </a:lnTo>
                  <a:cubicBezTo>
                    <a:pt x="19383" y="7451"/>
                    <a:pt x="19903" y="6410"/>
                    <a:pt x="19943" y="5303"/>
                  </a:cubicBezTo>
                  <a:cubicBezTo>
                    <a:pt x="20279" y="5218"/>
                    <a:pt x="20529" y="4968"/>
                    <a:pt x="20529" y="4657"/>
                  </a:cubicBezTo>
                  <a:cubicBezTo>
                    <a:pt x="20529" y="4447"/>
                    <a:pt x="20404" y="4262"/>
                    <a:pt x="20219" y="4157"/>
                  </a:cubicBezTo>
                  <a:cubicBezTo>
                    <a:pt x="20194" y="4112"/>
                    <a:pt x="20174" y="4072"/>
                    <a:pt x="20154" y="4051"/>
                  </a:cubicBezTo>
                  <a:cubicBezTo>
                    <a:pt x="20134" y="3906"/>
                    <a:pt x="20069" y="3801"/>
                    <a:pt x="19968" y="3716"/>
                  </a:cubicBezTo>
                  <a:cubicBezTo>
                    <a:pt x="20029" y="3676"/>
                    <a:pt x="20049" y="3611"/>
                    <a:pt x="20094" y="3551"/>
                  </a:cubicBezTo>
                  <a:cubicBezTo>
                    <a:pt x="20134" y="3426"/>
                    <a:pt x="20114" y="3300"/>
                    <a:pt x="20049" y="3175"/>
                  </a:cubicBezTo>
                  <a:cubicBezTo>
                    <a:pt x="19943" y="3010"/>
                    <a:pt x="19758" y="2885"/>
                    <a:pt x="19508" y="2860"/>
                  </a:cubicBezTo>
                  <a:cubicBezTo>
                    <a:pt x="19470" y="2855"/>
                    <a:pt x="19433" y="2852"/>
                    <a:pt x="19397" y="2852"/>
                  </a:cubicBezTo>
                  <a:cubicBezTo>
                    <a:pt x="19297" y="2852"/>
                    <a:pt x="19204" y="2872"/>
                    <a:pt x="19112" y="2905"/>
                  </a:cubicBezTo>
                  <a:cubicBezTo>
                    <a:pt x="18777" y="2509"/>
                    <a:pt x="18381" y="2194"/>
                    <a:pt x="17921" y="1984"/>
                  </a:cubicBezTo>
                  <a:cubicBezTo>
                    <a:pt x="17966" y="1733"/>
                    <a:pt x="18026" y="1548"/>
                    <a:pt x="18111" y="1383"/>
                  </a:cubicBezTo>
                  <a:cubicBezTo>
                    <a:pt x="18191" y="1233"/>
                    <a:pt x="18316" y="1132"/>
                    <a:pt x="18441" y="1047"/>
                  </a:cubicBezTo>
                  <a:cubicBezTo>
                    <a:pt x="18486" y="1067"/>
                    <a:pt x="18546" y="1087"/>
                    <a:pt x="18612" y="1107"/>
                  </a:cubicBezTo>
                  <a:lnTo>
                    <a:pt x="18692" y="1107"/>
                  </a:lnTo>
                  <a:cubicBezTo>
                    <a:pt x="18967" y="1107"/>
                    <a:pt x="19192" y="902"/>
                    <a:pt x="19237" y="632"/>
                  </a:cubicBezTo>
                  <a:cubicBezTo>
                    <a:pt x="19257" y="482"/>
                    <a:pt x="19217" y="336"/>
                    <a:pt x="19132" y="231"/>
                  </a:cubicBezTo>
                  <a:cubicBezTo>
                    <a:pt x="19047" y="106"/>
                    <a:pt x="18922" y="26"/>
                    <a:pt x="18777" y="6"/>
                  </a:cubicBezTo>
                  <a:cubicBezTo>
                    <a:pt x="18748" y="2"/>
                    <a:pt x="18719" y="1"/>
                    <a:pt x="186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37"/>
            <p:cNvSpPr/>
            <p:nvPr/>
          </p:nvSpPr>
          <p:spPr>
            <a:xfrm>
              <a:off x="8042186" y="3022543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7"/>
            <p:cNvSpPr/>
            <p:nvPr/>
          </p:nvSpPr>
          <p:spPr>
            <a:xfrm>
              <a:off x="8039062" y="3021948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1" y="0"/>
                  </a:moveTo>
                  <a:lnTo>
                    <a:pt x="1" y="40"/>
                  </a:lnTo>
                  <a:lnTo>
                    <a:pt x="66" y="4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7"/>
            <p:cNvSpPr/>
            <p:nvPr/>
          </p:nvSpPr>
          <p:spPr>
            <a:xfrm>
              <a:off x="8035344" y="302061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0"/>
                  </a:moveTo>
                  <a:lnTo>
                    <a:pt x="0" y="45"/>
                  </a:lnTo>
                  <a:lnTo>
                    <a:pt x="65" y="65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7"/>
            <p:cNvSpPr/>
            <p:nvPr/>
          </p:nvSpPr>
          <p:spPr>
            <a:xfrm>
              <a:off x="8062739" y="3028046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1"/>
                  </a:moveTo>
                  <a:lnTo>
                    <a:pt x="1" y="46"/>
                  </a:lnTo>
                  <a:lnTo>
                    <a:pt x="61" y="66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7"/>
            <p:cNvSpPr/>
            <p:nvPr/>
          </p:nvSpPr>
          <p:spPr>
            <a:xfrm>
              <a:off x="8059021" y="3027451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1" y="66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7"/>
            <p:cNvSpPr/>
            <p:nvPr/>
          </p:nvSpPr>
          <p:spPr>
            <a:xfrm>
              <a:off x="8055898" y="302626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0"/>
                  </a:moveTo>
                  <a:lnTo>
                    <a:pt x="0" y="41"/>
                  </a:lnTo>
                  <a:lnTo>
                    <a:pt x="60" y="61"/>
                  </a:lnTo>
                  <a:lnTo>
                    <a:pt x="6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7"/>
            <p:cNvSpPr/>
            <p:nvPr/>
          </p:nvSpPr>
          <p:spPr>
            <a:xfrm>
              <a:off x="8082550" y="303235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1" y="1"/>
                  </a:moveTo>
                  <a:lnTo>
                    <a:pt x="1" y="66"/>
                  </a:lnTo>
                  <a:lnTo>
                    <a:pt x="86" y="66"/>
                  </a:lnTo>
                  <a:lnTo>
                    <a:pt x="86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7"/>
            <p:cNvSpPr/>
            <p:nvPr/>
          </p:nvSpPr>
          <p:spPr>
            <a:xfrm>
              <a:off x="8079426" y="3031764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46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7"/>
            <p:cNvSpPr/>
            <p:nvPr/>
          </p:nvSpPr>
          <p:spPr>
            <a:xfrm>
              <a:off x="8075708" y="303116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1"/>
                  </a:moveTo>
                  <a:lnTo>
                    <a:pt x="0" y="41"/>
                  </a:lnTo>
                  <a:lnTo>
                    <a:pt x="85" y="66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7"/>
            <p:cNvSpPr/>
            <p:nvPr/>
          </p:nvSpPr>
          <p:spPr>
            <a:xfrm>
              <a:off x="8103698" y="3035482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1"/>
                  </a:moveTo>
                  <a:lnTo>
                    <a:pt x="1" y="4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7"/>
            <p:cNvSpPr/>
            <p:nvPr/>
          </p:nvSpPr>
          <p:spPr>
            <a:xfrm>
              <a:off x="8099980" y="3034887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0" y="66"/>
                  </a:lnTo>
                  <a:lnTo>
                    <a:pt x="80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7"/>
            <p:cNvSpPr/>
            <p:nvPr/>
          </p:nvSpPr>
          <p:spPr>
            <a:xfrm>
              <a:off x="8096857" y="303488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7"/>
            <p:cNvSpPr/>
            <p:nvPr/>
          </p:nvSpPr>
          <p:spPr>
            <a:xfrm>
              <a:off x="8124698" y="3035482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1" y="1"/>
                  </a:moveTo>
                  <a:lnTo>
                    <a:pt x="1" y="46"/>
                  </a:lnTo>
                  <a:lnTo>
                    <a:pt x="66" y="46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7"/>
            <p:cNvSpPr/>
            <p:nvPr/>
          </p:nvSpPr>
          <p:spPr>
            <a:xfrm>
              <a:off x="8120980" y="303548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66"/>
                  </a:lnTo>
                  <a:lnTo>
                    <a:pt x="65" y="46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7"/>
            <p:cNvSpPr/>
            <p:nvPr/>
          </p:nvSpPr>
          <p:spPr>
            <a:xfrm>
              <a:off x="8117262" y="3036077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0" y="1"/>
                  </a:moveTo>
                  <a:lnTo>
                    <a:pt x="0" y="46"/>
                  </a:lnTo>
                  <a:lnTo>
                    <a:pt x="85" y="46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7"/>
            <p:cNvSpPr/>
            <p:nvPr/>
          </p:nvSpPr>
          <p:spPr>
            <a:xfrm>
              <a:off x="8145252" y="303176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1"/>
                  </a:moveTo>
                  <a:lnTo>
                    <a:pt x="0" y="6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7"/>
            <p:cNvSpPr/>
            <p:nvPr/>
          </p:nvSpPr>
          <p:spPr>
            <a:xfrm>
              <a:off x="8141534" y="3032359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26"/>
                  </a:moveTo>
                  <a:lnTo>
                    <a:pt x="20" y="66"/>
                  </a:lnTo>
                  <a:lnTo>
                    <a:pt x="80" y="46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7"/>
            <p:cNvSpPr/>
            <p:nvPr/>
          </p:nvSpPr>
          <p:spPr>
            <a:xfrm>
              <a:off x="8138411" y="3033698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7"/>
            <p:cNvSpPr/>
            <p:nvPr/>
          </p:nvSpPr>
          <p:spPr>
            <a:xfrm>
              <a:off x="8164467" y="3024328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0"/>
                  </a:moveTo>
                  <a:lnTo>
                    <a:pt x="20" y="65"/>
                  </a:lnTo>
                  <a:lnTo>
                    <a:pt x="85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7"/>
            <p:cNvSpPr/>
            <p:nvPr/>
          </p:nvSpPr>
          <p:spPr>
            <a:xfrm>
              <a:off x="8161344" y="302566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0"/>
                  </a:moveTo>
                  <a:lnTo>
                    <a:pt x="20" y="61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7"/>
            <p:cNvSpPr/>
            <p:nvPr/>
          </p:nvSpPr>
          <p:spPr>
            <a:xfrm>
              <a:off x="8158221" y="302685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41"/>
                  </a:moveTo>
                  <a:lnTo>
                    <a:pt x="20" y="86"/>
                  </a:lnTo>
                  <a:lnTo>
                    <a:pt x="65" y="41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7"/>
            <p:cNvSpPr/>
            <p:nvPr/>
          </p:nvSpPr>
          <p:spPr>
            <a:xfrm>
              <a:off x="8181898" y="301254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41"/>
                  </a:moveTo>
                  <a:lnTo>
                    <a:pt x="20" y="66"/>
                  </a:lnTo>
                  <a:lnTo>
                    <a:pt x="60" y="21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7"/>
            <p:cNvSpPr/>
            <p:nvPr/>
          </p:nvSpPr>
          <p:spPr>
            <a:xfrm>
              <a:off x="8178775" y="3014482"/>
              <a:ext cx="2409" cy="2439"/>
            </a:xfrm>
            <a:custGeom>
              <a:avLst/>
              <a:gdLst/>
              <a:ahLst/>
              <a:cxnLst/>
              <a:rect l="l" t="t" r="r" b="b"/>
              <a:pathLst>
                <a:path w="81" h="82" extrusionOk="0">
                  <a:moveTo>
                    <a:pt x="0" y="41"/>
                  </a:moveTo>
                  <a:lnTo>
                    <a:pt x="40" y="81"/>
                  </a:lnTo>
                  <a:cubicBezTo>
                    <a:pt x="60" y="61"/>
                    <a:pt x="60" y="61"/>
                    <a:pt x="80" y="41"/>
                  </a:cubicBezTo>
                  <a:lnTo>
                    <a:pt x="60" y="1"/>
                  </a:lnTo>
                  <a:cubicBezTo>
                    <a:pt x="40" y="21"/>
                    <a:pt x="20" y="41"/>
                    <a:pt x="0" y="4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7"/>
            <p:cNvSpPr/>
            <p:nvPr/>
          </p:nvSpPr>
          <p:spPr>
            <a:xfrm>
              <a:off x="8176217" y="3016892"/>
              <a:ext cx="2588" cy="1963"/>
            </a:xfrm>
            <a:custGeom>
              <a:avLst/>
              <a:gdLst/>
              <a:ahLst/>
              <a:cxnLst/>
              <a:rect l="l" t="t" r="r" b="b"/>
              <a:pathLst>
                <a:path w="87" h="66" extrusionOk="0">
                  <a:moveTo>
                    <a:pt x="1" y="45"/>
                  </a:moveTo>
                  <a:lnTo>
                    <a:pt x="21" y="65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7"/>
            <p:cNvSpPr/>
            <p:nvPr/>
          </p:nvSpPr>
          <p:spPr>
            <a:xfrm>
              <a:off x="8194837" y="29964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1" y="40"/>
                  </a:moveTo>
                  <a:lnTo>
                    <a:pt x="41" y="60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7"/>
            <p:cNvSpPr/>
            <p:nvPr/>
          </p:nvSpPr>
          <p:spPr>
            <a:xfrm>
              <a:off x="8193052" y="2998866"/>
              <a:ext cx="2409" cy="2558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1" y="65"/>
                  </a:moveTo>
                  <a:lnTo>
                    <a:pt x="41" y="85"/>
                  </a:lnTo>
                  <a:cubicBezTo>
                    <a:pt x="61" y="65"/>
                    <a:pt x="61" y="45"/>
                    <a:pt x="81" y="45"/>
                  </a:cubicBezTo>
                  <a:lnTo>
                    <a:pt x="41" y="0"/>
                  </a:lnTo>
                  <a:cubicBezTo>
                    <a:pt x="21" y="25"/>
                    <a:pt x="21" y="45"/>
                    <a:pt x="1" y="6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7"/>
            <p:cNvSpPr/>
            <p:nvPr/>
          </p:nvSpPr>
          <p:spPr>
            <a:xfrm>
              <a:off x="8191119" y="300199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1" y="45"/>
                  </a:moveTo>
                  <a:lnTo>
                    <a:pt x="41" y="85"/>
                  </a:lnTo>
                  <a:cubicBezTo>
                    <a:pt x="41" y="65"/>
                    <a:pt x="66" y="45"/>
                    <a:pt x="86" y="20"/>
                  </a:cubicBezTo>
                  <a:lnTo>
                    <a:pt x="41" y="0"/>
                  </a:lnTo>
                  <a:cubicBezTo>
                    <a:pt x="21" y="20"/>
                    <a:pt x="21" y="45"/>
                    <a:pt x="1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7"/>
            <p:cNvSpPr/>
            <p:nvPr/>
          </p:nvSpPr>
          <p:spPr>
            <a:xfrm>
              <a:off x="8202898" y="297727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5" y="60"/>
                  </a:lnTo>
                  <a:lnTo>
                    <a:pt x="6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7"/>
            <p:cNvSpPr/>
            <p:nvPr/>
          </p:nvSpPr>
          <p:spPr>
            <a:xfrm>
              <a:off x="8202303" y="298024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65"/>
                  </a:moveTo>
                  <a:lnTo>
                    <a:pt x="40" y="85"/>
                  </a:lnTo>
                  <a:lnTo>
                    <a:pt x="65" y="2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7"/>
            <p:cNvSpPr/>
            <p:nvPr/>
          </p:nvSpPr>
          <p:spPr>
            <a:xfrm>
              <a:off x="8201113" y="2983369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0" y="66"/>
                  </a:moveTo>
                  <a:lnTo>
                    <a:pt x="40" y="86"/>
                  </a:lnTo>
                  <a:lnTo>
                    <a:pt x="6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7"/>
            <p:cNvSpPr/>
            <p:nvPr/>
          </p:nvSpPr>
          <p:spPr>
            <a:xfrm>
              <a:off x="8206616" y="2956718"/>
              <a:ext cx="1368" cy="1963"/>
            </a:xfrm>
            <a:custGeom>
              <a:avLst/>
              <a:gdLst/>
              <a:ahLst/>
              <a:cxnLst/>
              <a:rect l="l" t="t" r="r" b="b"/>
              <a:pathLst>
                <a:path w="46" h="66" extrusionOk="0">
                  <a:moveTo>
                    <a:pt x="0" y="65"/>
                  </a:moveTo>
                  <a:lnTo>
                    <a:pt x="45" y="65"/>
                  </a:lnTo>
                  <a:lnTo>
                    <a:pt x="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7"/>
            <p:cNvSpPr/>
            <p:nvPr/>
          </p:nvSpPr>
          <p:spPr>
            <a:xfrm>
              <a:off x="8206021" y="295984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0" y="60"/>
                  </a:lnTo>
                  <a:lnTo>
                    <a:pt x="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7"/>
            <p:cNvSpPr/>
            <p:nvPr/>
          </p:nvSpPr>
          <p:spPr>
            <a:xfrm>
              <a:off x="8206021" y="2963559"/>
              <a:ext cx="1220" cy="1814"/>
            </a:xfrm>
            <a:custGeom>
              <a:avLst/>
              <a:gdLst/>
              <a:ahLst/>
              <a:cxnLst/>
              <a:rect l="l" t="t" r="r" b="b"/>
              <a:pathLst>
                <a:path w="41" h="61" extrusionOk="0">
                  <a:moveTo>
                    <a:pt x="0" y="61"/>
                  </a:moveTo>
                  <a:lnTo>
                    <a:pt x="40" y="61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7"/>
            <p:cNvSpPr/>
            <p:nvPr/>
          </p:nvSpPr>
          <p:spPr>
            <a:xfrm>
              <a:off x="8205426" y="2935569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5"/>
                  </a:moveTo>
                  <a:lnTo>
                    <a:pt x="40" y="65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7"/>
            <p:cNvSpPr/>
            <p:nvPr/>
          </p:nvSpPr>
          <p:spPr>
            <a:xfrm>
              <a:off x="8206021" y="2938692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0" y="86"/>
                  </a:moveTo>
                  <a:lnTo>
                    <a:pt x="40" y="86"/>
                  </a:lnTo>
                  <a:lnTo>
                    <a:pt x="4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7"/>
            <p:cNvSpPr/>
            <p:nvPr/>
          </p:nvSpPr>
          <p:spPr>
            <a:xfrm>
              <a:off x="8206021" y="2942410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6"/>
                  </a:moveTo>
                  <a:lnTo>
                    <a:pt x="40" y="66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7"/>
            <p:cNvSpPr/>
            <p:nvPr/>
          </p:nvSpPr>
          <p:spPr>
            <a:xfrm>
              <a:off x="8199150" y="2915164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46" y="85"/>
                  </a:moveTo>
                  <a:lnTo>
                    <a:pt x="86" y="60"/>
                  </a:lnTo>
                  <a:cubicBezTo>
                    <a:pt x="66" y="40"/>
                    <a:pt x="66" y="20"/>
                    <a:pt x="46" y="0"/>
                  </a:cubicBezTo>
                  <a:lnTo>
                    <a:pt x="1" y="20"/>
                  </a:lnTo>
                  <a:cubicBezTo>
                    <a:pt x="21" y="40"/>
                    <a:pt x="21" y="60"/>
                    <a:pt x="46" y="8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7"/>
            <p:cNvSpPr/>
            <p:nvPr/>
          </p:nvSpPr>
          <p:spPr>
            <a:xfrm>
              <a:off x="8201113" y="2918882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20" y="61"/>
                  </a:moveTo>
                  <a:lnTo>
                    <a:pt x="60" y="41"/>
                  </a:lnTo>
                  <a:cubicBezTo>
                    <a:pt x="40" y="41"/>
                    <a:pt x="40" y="21"/>
                    <a:pt x="40" y="0"/>
                  </a:cubicBezTo>
                  <a:lnTo>
                    <a:pt x="0" y="0"/>
                  </a:lnTo>
                  <a:cubicBezTo>
                    <a:pt x="0" y="2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7"/>
            <p:cNvSpPr/>
            <p:nvPr/>
          </p:nvSpPr>
          <p:spPr>
            <a:xfrm>
              <a:off x="8202303" y="2922005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20" y="61"/>
                  </a:moveTo>
                  <a:lnTo>
                    <a:pt x="65" y="61"/>
                  </a:lnTo>
                  <a:cubicBezTo>
                    <a:pt x="40" y="41"/>
                    <a:pt x="40" y="21"/>
                    <a:pt x="40" y="1"/>
                  </a:cubicBezTo>
                  <a:lnTo>
                    <a:pt x="0" y="21"/>
                  </a:lnTo>
                  <a:cubicBezTo>
                    <a:pt x="0" y="4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7"/>
            <p:cNvSpPr/>
            <p:nvPr/>
          </p:nvSpPr>
          <p:spPr>
            <a:xfrm>
              <a:off x="8184872" y="2900857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5" y="66"/>
                  </a:moveTo>
                  <a:lnTo>
                    <a:pt x="65" y="21"/>
                  </a:lnTo>
                  <a:cubicBezTo>
                    <a:pt x="45" y="21"/>
                    <a:pt x="25" y="21"/>
                    <a:pt x="0" y="1"/>
                  </a:cubicBezTo>
                  <a:lnTo>
                    <a:pt x="0" y="41"/>
                  </a:lnTo>
                  <a:cubicBezTo>
                    <a:pt x="25" y="41"/>
                    <a:pt x="45" y="66"/>
                    <a:pt x="45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7"/>
            <p:cNvSpPr/>
            <p:nvPr/>
          </p:nvSpPr>
          <p:spPr>
            <a:xfrm>
              <a:off x="8187996" y="2902790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6" y="61"/>
                  </a:moveTo>
                  <a:lnTo>
                    <a:pt x="66" y="21"/>
                  </a:lnTo>
                  <a:cubicBezTo>
                    <a:pt x="66" y="21"/>
                    <a:pt x="46" y="1"/>
                    <a:pt x="20" y="1"/>
                  </a:cubicBezTo>
                  <a:lnTo>
                    <a:pt x="0" y="21"/>
                  </a:lnTo>
                  <a:cubicBezTo>
                    <a:pt x="20" y="41"/>
                    <a:pt x="20" y="61"/>
                    <a:pt x="46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7"/>
            <p:cNvSpPr/>
            <p:nvPr/>
          </p:nvSpPr>
          <p:spPr>
            <a:xfrm>
              <a:off x="8190524" y="2904575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61" y="66"/>
                  </a:moveTo>
                  <a:lnTo>
                    <a:pt x="86" y="41"/>
                  </a:lnTo>
                  <a:cubicBezTo>
                    <a:pt x="61" y="21"/>
                    <a:pt x="41" y="1"/>
                    <a:pt x="21" y="1"/>
                  </a:cubicBezTo>
                  <a:lnTo>
                    <a:pt x="1" y="41"/>
                  </a:lnTo>
                  <a:cubicBezTo>
                    <a:pt x="21" y="41"/>
                    <a:pt x="41" y="66"/>
                    <a:pt x="61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7"/>
            <p:cNvSpPr/>
            <p:nvPr/>
          </p:nvSpPr>
          <p:spPr>
            <a:xfrm>
              <a:off x="8164467" y="289966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60" y="41"/>
                  </a:moveTo>
                  <a:lnTo>
                    <a:pt x="60" y="1"/>
                  </a:lnTo>
                  <a:lnTo>
                    <a:pt x="0" y="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37"/>
            <p:cNvSpPr/>
            <p:nvPr/>
          </p:nvSpPr>
          <p:spPr>
            <a:xfrm>
              <a:off x="8167591" y="2899072"/>
              <a:ext cx="2409" cy="1220"/>
            </a:xfrm>
            <a:custGeom>
              <a:avLst/>
              <a:gdLst/>
              <a:ahLst/>
              <a:cxnLst/>
              <a:rect l="l" t="t" r="r" b="b"/>
              <a:pathLst>
                <a:path w="81" h="41" extrusionOk="0">
                  <a:moveTo>
                    <a:pt x="81" y="41"/>
                  </a:moveTo>
                  <a:lnTo>
                    <a:pt x="61" y="1"/>
                  </a:lnTo>
                  <a:lnTo>
                    <a:pt x="1" y="1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37"/>
            <p:cNvSpPr/>
            <p:nvPr/>
          </p:nvSpPr>
          <p:spPr>
            <a:xfrm>
              <a:off x="8171309" y="2898328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61" y="66"/>
                  </a:moveTo>
                  <a:lnTo>
                    <a:pt x="61" y="1"/>
                  </a:lnTo>
                  <a:cubicBezTo>
                    <a:pt x="41" y="1"/>
                    <a:pt x="21" y="1"/>
                    <a:pt x="1" y="26"/>
                  </a:cubicBezTo>
                  <a:lnTo>
                    <a:pt x="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7"/>
            <p:cNvSpPr/>
            <p:nvPr/>
          </p:nvSpPr>
          <p:spPr>
            <a:xfrm>
              <a:off x="8145847" y="2908917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5"/>
                  </a:moveTo>
                  <a:lnTo>
                    <a:pt x="61" y="0"/>
                  </a:lnTo>
                  <a:cubicBezTo>
                    <a:pt x="41" y="20"/>
                    <a:pt x="21" y="45"/>
                    <a:pt x="1" y="45"/>
                  </a:cubicBezTo>
                  <a:lnTo>
                    <a:pt x="41" y="85"/>
                  </a:lnTo>
                  <a:cubicBezTo>
                    <a:pt x="61" y="65"/>
                    <a:pt x="61" y="45"/>
                    <a:pt x="86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37"/>
            <p:cNvSpPr/>
            <p:nvPr/>
          </p:nvSpPr>
          <p:spPr>
            <a:xfrm>
              <a:off x="8148375" y="2907103"/>
              <a:ext cx="2409" cy="1844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81" y="21"/>
                  </a:moveTo>
                  <a:lnTo>
                    <a:pt x="61" y="1"/>
                  </a:lnTo>
                  <a:cubicBezTo>
                    <a:pt x="41" y="1"/>
                    <a:pt x="21" y="21"/>
                    <a:pt x="1" y="41"/>
                  </a:cubicBez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37"/>
            <p:cNvSpPr/>
            <p:nvPr/>
          </p:nvSpPr>
          <p:spPr>
            <a:xfrm>
              <a:off x="8151350" y="2904575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1"/>
                  </a:moveTo>
                  <a:lnTo>
                    <a:pt x="66" y="1"/>
                  </a:lnTo>
                  <a:lnTo>
                    <a:pt x="1" y="41"/>
                  </a:lnTo>
                  <a:lnTo>
                    <a:pt x="26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7"/>
            <p:cNvSpPr/>
            <p:nvPr/>
          </p:nvSpPr>
          <p:spPr>
            <a:xfrm>
              <a:off x="8135288" y="2926318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0" y="1"/>
                  </a:lnTo>
                  <a:cubicBezTo>
                    <a:pt x="0" y="21"/>
                    <a:pt x="0" y="41"/>
                    <a:pt x="0" y="61"/>
                  </a:cubicBezTo>
                  <a:lnTo>
                    <a:pt x="20" y="86"/>
                  </a:lnTo>
                  <a:cubicBezTo>
                    <a:pt x="40" y="61"/>
                    <a:pt x="40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37"/>
            <p:cNvSpPr/>
            <p:nvPr/>
          </p:nvSpPr>
          <p:spPr>
            <a:xfrm>
              <a:off x="8136477" y="2923195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5" y="1"/>
                  </a:lnTo>
                  <a:cubicBezTo>
                    <a:pt x="25" y="21"/>
                    <a:pt x="0" y="41"/>
                    <a:pt x="0" y="66"/>
                  </a:cubicBezTo>
                  <a:lnTo>
                    <a:pt x="45" y="86"/>
                  </a:lnTo>
                  <a:cubicBezTo>
                    <a:pt x="45" y="66"/>
                    <a:pt x="45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37"/>
            <p:cNvSpPr/>
            <p:nvPr/>
          </p:nvSpPr>
          <p:spPr>
            <a:xfrm>
              <a:off x="8137816" y="292007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60" y="21"/>
                  </a:moveTo>
                  <a:lnTo>
                    <a:pt x="40" y="1"/>
                  </a:lnTo>
                  <a:cubicBezTo>
                    <a:pt x="20" y="21"/>
                    <a:pt x="20" y="46"/>
                    <a:pt x="0" y="66"/>
                  </a:cubicBezTo>
                  <a:lnTo>
                    <a:pt x="40" y="86"/>
                  </a:lnTo>
                  <a:cubicBezTo>
                    <a:pt x="40" y="66"/>
                    <a:pt x="60" y="46"/>
                    <a:pt x="60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7"/>
            <p:cNvSpPr/>
            <p:nvPr/>
          </p:nvSpPr>
          <p:spPr>
            <a:xfrm>
              <a:off x="8130945" y="2946723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26"/>
                  </a:moveTo>
                  <a:lnTo>
                    <a:pt x="1" y="1"/>
                  </a:lnTo>
                  <a:lnTo>
                    <a:pt x="1" y="86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37"/>
            <p:cNvSpPr/>
            <p:nvPr/>
          </p:nvSpPr>
          <p:spPr>
            <a:xfrm>
              <a:off x="8130945" y="2943749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61" y="1"/>
                  </a:moveTo>
                  <a:lnTo>
                    <a:pt x="1" y="1"/>
                  </a:lnTo>
                  <a:lnTo>
                    <a:pt x="1" y="61"/>
                  </a:ln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7"/>
            <p:cNvSpPr/>
            <p:nvPr/>
          </p:nvSpPr>
          <p:spPr>
            <a:xfrm>
              <a:off x="8131540" y="2940031"/>
              <a:ext cx="1220" cy="2409"/>
            </a:xfrm>
            <a:custGeom>
              <a:avLst/>
              <a:gdLst/>
              <a:ahLst/>
              <a:cxnLst/>
              <a:rect l="l" t="t" r="r" b="b"/>
              <a:pathLst>
                <a:path w="41" h="81" extrusionOk="0">
                  <a:moveTo>
                    <a:pt x="41" y="21"/>
                  </a:moveTo>
                  <a:lnTo>
                    <a:pt x="1" y="0"/>
                  </a:lnTo>
                  <a:lnTo>
                    <a:pt x="1" y="61"/>
                  </a:lnTo>
                  <a:lnTo>
                    <a:pt x="41" y="8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7"/>
            <p:cNvSpPr/>
            <p:nvPr/>
          </p:nvSpPr>
          <p:spPr>
            <a:xfrm>
              <a:off x="8131540" y="296787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1" y="1"/>
                  </a:moveTo>
                  <a:lnTo>
                    <a:pt x="1" y="1"/>
                  </a:lnTo>
                  <a:lnTo>
                    <a:pt x="21" y="66"/>
                  </a:lnTo>
                  <a:lnTo>
                    <a:pt x="6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7"/>
            <p:cNvSpPr/>
            <p:nvPr/>
          </p:nvSpPr>
          <p:spPr>
            <a:xfrm>
              <a:off x="8131540" y="2964154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1"/>
                  </a:moveTo>
                  <a:lnTo>
                    <a:pt x="1" y="21"/>
                  </a:lnTo>
                  <a:lnTo>
                    <a:pt x="1" y="8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7"/>
            <p:cNvSpPr/>
            <p:nvPr/>
          </p:nvSpPr>
          <p:spPr>
            <a:xfrm>
              <a:off x="8130945" y="2961031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41" y="0"/>
                  </a:moveTo>
                  <a:lnTo>
                    <a:pt x="1" y="0"/>
                  </a:lnTo>
                  <a:lnTo>
                    <a:pt x="1" y="6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7"/>
            <p:cNvSpPr/>
            <p:nvPr/>
          </p:nvSpPr>
          <p:spPr>
            <a:xfrm>
              <a:off x="8137816" y="298768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40" y="1"/>
                  </a:moveTo>
                  <a:lnTo>
                    <a:pt x="0" y="26"/>
                  </a:lnTo>
                  <a:lnTo>
                    <a:pt x="20" y="86"/>
                  </a:lnTo>
                  <a:lnTo>
                    <a:pt x="60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7"/>
            <p:cNvSpPr/>
            <p:nvPr/>
          </p:nvSpPr>
          <p:spPr>
            <a:xfrm>
              <a:off x="8136477" y="2984708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5" y="1"/>
                  </a:moveTo>
                  <a:lnTo>
                    <a:pt x="0" y="1"/>
                  </a:lnTo>
                  <a:lnTo>
                    <a:pt x="25" y="61"/>
                  </a:lnTo>
                  <a:lnTo>
                    <a:pt x="65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7"/>
            <p:cNvSpPr/>
            <p:nvPr/>
          </p:nvSpPr>
          <p:spPr>
            <a:xfrm>
              <a:off x="8135288" y="2981584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0" y="0"/>
                  </a:moveTo>
                  <a:lnTo>
                    <a:pt x="0" y="0"/>
                  </a:lnTo>
                  <a:lnTo>
                    <a:pt x="20" y="60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7"/>
            <p:cNvSpPr/>
            <p:nvPr/>
          </p:nvSpPr>
          <p:spPr>
            <a:xfrm>
              <a:off x="8147632" y="3005708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46" y="1"/>
                  </a:moveTo>
                  <a:lnTo>
                    <a:pt x="1" y="21"/>
                  </a:lnTo>
                  <a:lnTo>
                    <a:pt x="46" y="86"/>
                  </a:lnTo>
                  <a:lnTo>
                    <a:pt x="8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7"/>
            <p:cNvSpPr/>
            <p:nvPr/>
          </p:nvSpPr>
          <p:spPr>
            <a:xfrm>
              <a:off x="8145847" y="3003328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41" y="0"/>
                  </a:moveTo>
                  <a:lnTo>
                    <a:pt x="1" y="20"/>
                  </a:lnTo>
                  <a:lnTo>
                    <a:pt x="41" y="6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7"/>
            <p:cNvSpPr/>
            <p:nvPr/>
          </p:nvSpPr>
          <p:spPr>
            <a:xfrm>
              <a:off x="8143914" y="3000205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45" y="0"/>
                  </a:moveTo>
                  <a:lnTo>
                    <a:pt x="0" y="20"/>
                  </a:lnTo>
                  <a:lnTo>
                    <a:pt x="45" y="8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7"/>
            <p:cNvSpPr/>
            <p:nvPr/>
          </p:nvSpPr>
          <p:spPr>
            <a:xfrm>
              <a:off x="8161344" y="3021948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0"/>
                  </a:moveTo>
                  <a:lnTo>
                    <a:pt x="0" y="20"/>
                  </a:lnTo>
                  <a:lnTo>
                    <a:pt x="40" y="80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7"/>
            <p:cNvSpPr/>
            <p:nvPr/>
          </p:nvSpPr>
          <p:spPr>
            <a:xfrm>
              <a:off x="8158816" y="301942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25" y="0"/>
                  </a:moveTo>
                  <a:lnTo>
                    <a:pt x="0" y="20"/>
                  </a:lnTo>
                  <a:lnTo>
                    <a:pt x="45" y="85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7"/>
            <p:cNvSpPr/>
            <p:nvPr/>
          </p:nvSpPr>
          <p:spPr>
            <a:xfrm>
              <a:off x="8156406" y="3016892"/>
              <a:ext cx="2439" cy="2558"/>
            </a:xfrm>
            <a:custGeom>
              <a:avLst/>
              <a:gdLst/>
              <a:ahLst/>
              <a:cxnLst/>
              <a:rect l="l" t="t" r="r" b="b"/>
              <a:pathLst>
                <a:path w="82" h="86" extrusionOk="0">
                  <a:moveTo>
                    <a:pt x="41" y="0"/>
                  </a:moveTo>
                  <a:lnTo>
                    <a:pt x="1" y="20"/>
                  </a:lnTo>
                  <a:lnTo>
                    <a:pt x="41" y="85"/>
                  </a:lnTo>
                  <a:lnTo>
                    <a:pt x="81" y="45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7"/>
            <p:cNvSpPr/>
            <p:nvPr/>
          </p:nvSpPr>
          <p:spPr>
            <a:xfrm>
              <a:off x="8177406" y="3034887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26" y="1"/>
                  </a:moveTo>
                  <a:lnTo>
                    <a:pt x="1" y="41"/>
                  </a:lnTo>
                  <a:lnTo>
                    <a:pt x="46" y="86"/>
                  </a:lnTo>
                  <a:lnTo>
                    <a:pt x="86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7"/>
            <p:cNvSpPr/>
            <p:nvPr/>
          </p:nvSpPr>
          <p:spPr>
            <a:xfrm>
              <a:off x="8174432" y="3033103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1" y="1"/>
                  </a:moveTo>
                  <a:lnTo>
                    <a:pt x="1" y="41"/>
                  </a:lnTo>
                  <a:lnTo>
                    <a:pt x="61" y="8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7"/>
            <p:cNvSpPr/>
            <p:nvPr/>
          </p:nvSpPr>
          <p:spPr>
            <a:xfrm>
              <a:off x="8171904" y="30311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1"/>
                  </a:moveTo>
                  <a:lnTo>
                    <a:pt x="1" y="21"/>
                  </a:lnTo>
                  <a:lnTo>
                    <a:pt x="41" y="66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37"/>
            <p:cNvSpPr/>
            <p:nvPr/>
          </p:nvSpPr>
          <p:spPr>
            <a:xfrm>
              <a:off x="8195432" y="304547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37"/>
            <p:cNvSpPr/>
            <p:nvPr/>
          </p:nvSpPr>
          <p:spPr>
            <a:xfrm>
              <a:off x="8192309" y="30442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6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7"/>
            <p:cNvSpPr/>
            <p:nvPr/>
          </p:nvSpPr>
          <p:spPr>
            <a:xfrm>
              <a:off x="8189334" y="3042353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81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7"/>
            <p:cNvSpPr/>
            <p:nvPr/>
          </p:nvSpPr>
          <p:spPr>
            <a:xfrm>
              <a:off x="8215391" y="3052913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7"/>
            <p:cNvSpPr/>
            <p:nvPr/>
          </p:nvSpPr>
          <p:spPr>
            <a:xfrm>
              <a:off x="8211673" y="3051723"/>
              <a:ext cx="2409" cy="1814"/>
            </a:xfrm>
            <a:custGeom>
              <a:avLst/>
              <a:gdLst/>
              <a:ahLst/>
              <a:cxnLst/>
              <a:rect l="l" t="t" r="r" b="b"/>
              <a:pathLst>
                <a:path w="81" h="61" extrusionOk="0">
                  <a:moveTo>
                    <a:pt x="2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8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7"/>
            <p:cNvSpPr/>
            <p:nvPr/>
          </p:nvSpPr>
          <p:spPr>
            <a:xfrm>
              <a:off x="8208549" y="3050980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6"/>
                  </a:lnTo>
                  <a:lnTo>
                    <a:pt x="61" y="66"/>
                  </a:lnTo>
                  <a:lnTo>
                    <a:pt x="81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7"/>
            <p:cNvSpPr/>
            <p:nvPr/>
          </p:nvSpPr>
          <p:spPr>
            <a:xfrm>
              <a:off x="8235201" y="3057821"/>
              <a:ext cx="2558" cy="1993"/>
            </a:xfrm>
            <a:custGeom>
              <a:avLst/>
              <a:gdLst/>
              <a:ahLst/>
              <a:cxnLst/>
              <a:rect l="l" t="t" r="r" b="b"/>
              <a:pathLst>
                <a:path w="86" h="67" extrusionOk="0">
                  <a:moveTo>
                    <a:pt x="21" y="1"/>
                  </a:moveTo>
                  <a:lnTo>
                    <a:pt x="1" y="66"/>
                  </a:lnTo>
                  <a:lnTo>
                    <a:pt x="61" y="66"/>
                  </a:lnTo>
                  <a:lnTo>
                    <a:pt x="8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7"/>
            <p:cNvSpPr/>
            <p:nvPr/>
          </p:nvSpPr>
          <p:spPr>
            <a:xfrm>
              <a:off x="8232078" y="3057226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1" y="1"/>
                  </a:moveTo>
                  <a:lnTo>
                    <a:pt x="1" y="41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7"/>
            <p:cNvSpPr/>
            <p:nvPr/>
          </p:nvSpPr>
          <p:spPr>
            <a:xfrm>
              <a:off x="8228360" y="3056631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0" y="1"/>
                  </a:moveTo>
                  <a:lnTo>
                    <a:pt x="0" y="41"/>
                  </a:lnTo>
                  <a:lnTo>
                    <a:pt x="65" y="61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7"/>
            <p:cNvSpPr/>
            <p:nvPr/>
          </p:nvSpPr>
          <p:spPr>
            <a:xfrm>
              <a:off x="8256350" y="306097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7"/>
            <p:cNvSpPr/>
            <p:nvPr/>
          </p:nvSpPr>
          <p:spPr>
            <a:xfrm>
              <a:off x="8252632" y="3060974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1" y="4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7"/>
            <p:cNvSpPr/>
            <p:nvPr/>
          </p:nvSpPr>
          <p:spPr>
            <a:xfrm>
              <a:off x="8249508" y="3060379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0" y="4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7"/>
            <p:cNvSpPr/>
            <p:nvPr/>
          </p:nvSpPr>
          <p:spPr>
            <a:xfrm>
              <a:off x="8276755" y="3062164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1" y="0"/>
                  </a:moveTo>
                  <a:lnTo>
                    <a:pt x="1" y="45"/>
                  </a:lnTo>
                  <a:lnTo>
                    <a:pt x="66" y="4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7"/>
            <p:cNvSpPr/>
            <p:nvPr/>
          </p:nvSpPr>
          <p:spPr>
            <a:xfrm>
              <a:off x="8273632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6" y="45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7"/>
            <p:cNvSpPr/>
            <p:nvPr/>
          </p:nvSpPr>
          <p:spPr>
            <a:xfrm>
              <a:off x="8269913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5" y="45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7"/>
            <p:cNvSpPr/>
            <p:nvPr/>
          </p:nvSpPr>
          <p:spPr>
            <a:xfrm>
              <a:off x="8297903" y="3061569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0"/>
                  </a:moveTo>
                  <a:lnTo>
                    <a:pt x="1" y="45"/>
                  </a:lnTo>
                  <a:lnTo>
                    <a:pt x="61" y="4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7"/>
            <p:cNvSpPr/>
            <p:nvPr/>
          </p:nvSpPr>
          <p:spPr>
            <a:xfrm>
              <a:off x="8294185" y="3061569"/>
              <a:ext cx="2409" cy="1368"/>
            </a:xfrm>
            <a:custGeom>
              <a:avLst/>
              <a:gdLst/>
              <a:ahLst/>
              <a:cxnLst/>
              <a:rect l="l" t="t" r="r" b="b"/>
              <a:pathLst>
                <a:path w="81" h="46" extrusionOk="0">
                  <a:moveTo>
                    <a:pt x="0" y="0"/>
                  </a:moveTo>
                  <a:lnTo>
                    <a:pt x="0" y="45"/>
                  </a:lnTo>
                  <a:lnTo>
                    <a:pt x="81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7"/>
            <p:cNvSpPr/>
            <p:nvPr/>
          </p:nvSpPr>
          <p:spPr>
            <a:xfrm>
              <a:off x="8291062" y="30615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0"/>
                  </a:moveTo>
                  <a:lnTo>
                    <a:pt x="0" y="65"/>
                  </a:lnTo>
                  <a:lnTo>
                    <a:pt x="60" y="6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7"/>
            <p:cNvSpPr/>
            <p:nvPr/>
          </p:nvSpPr>
          <p:spPr>
            <a:xfrm>
              <a:off x="8318308" y="3059159"/>
              <a:ext cx="2558" cy="1844"/>
            </a:xfrm>
            <a:custGeom>
              <a:avLst/>
              <a:gdLst/>
              <a:ahLst/>
              <a:cxnLst/>
              <a:rect l="l" t="t" r="r" b="b"/>
              <a:pathLst>
                <a:path w="86" h="62" extrusionOk="0">
                  <a:moveTo>
                    <a:pt x="1" y="21"/>
                  </a:moveTo>
                  <a:lnTo>
                    <a:pt x="21" y="61"/>
                  </a:lnTo>
                  <a:lnTo>
                    <a:pt x="86" y="41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7"/>
            <p:cNvSpPr/>
            <p:nvPr/>
          </p:nvSpPr>
          <p:spPr>
            <a:xfrm>
              <a:off x="8315185" y="3059784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0" y="0"/>
                  </a:moveTo>
                  <a:lnTo>
                    <a:pt x="0" y="40"/>
                  </a:lnTo>
                  <a:lnTo>
                    <a:pt x="6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7"/>
            <p:cNvSpPr/>
            <p:nvPr/>
          </p:nvSpPr>
          <p:spPr>
            <a:xfrm>
              <a:off x="8311467" y="3060379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0"/>
                  </a:moveTo>
                  <a:lnTo>
                    <a:pt x="25" y="40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7"/>
            <p:cNvSpPr/>
            <p:nvPr/>
          </p:nvSpPr>
          <p:spPr>
            <a:xfrm>
              <a:off x="8338862" y="3054698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1"/>
                  </a:moveTo>
                  <a:lnTo>
                    <a:pt x="21" y="66"/>
                  </a:lnTo>
                  <a:lnTo>
                    <a:pt x="8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7"/>
            <p:cNvSpPr/>
            <p:nvPr/>
          </p:nvSpPr>
          <p:spPr>
            <a:xfrm>
              <a:off x="8335739" y="305544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21"/>
                  </a:moveTo>
                  <a:lnTo>
                    <a:pt x="0" y="6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7"/>
            <p:cNvSpPr/>
            <p:nvPr/>
          </p:nvSpPr>
          <p:spPr>
            <a:xfrm>
              <a:off x="8332021" y="3056631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1"/>
                  </a:moveTo>
                  <a:lnTo>
                    <a:pt x="20" y="41"/>
                  </a:lnTo>
                  <a:lnTo>
                    <a:pt x="85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7"/>
            <p:cNvSpPr/>
            <p:nvPr/>
          </p:nvSpPr>
          <p:spPr>
            <a:xfrm>
              <a:off x="8358078" y="3047261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5"/>
                  </a:moveTo>
                  <a:lnTo>
                    <a:pt x="20" y="66"/>
                  </a:lnTo>
                  <a:lnTo>
                    <a:pt x="85" y="2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37"/>
            <p:cNvSpPr/>
            <p:nvPr/>
          </p:nvSpPr>
          <p:spPr>
            <a:xfrm>
              <a:off x="8354954" y="3048600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1"/>
                  </a:moveTo>
                  <a:lnTo>
                    <a:pt x="20" y="61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37"/>
            <p:cNvSpPr/>
            <p:nvPr/>
          </p:nvSpPr>
          <p:spPr>
            <a:xfrm>
              <a:off x="8351831" y="304979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1"/>
                  </a:moveTo>
                  <a:lnTo>
                    <a:pt x="20" y="66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7"/>
            <p:cNvSpPr/>
            <p:nvPr/>
          </p:nvSpPr>
          <p:spPr>
            <a:xfrm>
              <a:off x="8398442" y="2821348"/>
              <a:ext cx="141497" cy="141646"/>
            </a:xfrm>
            <a:custGeom>
              <a:avLst/>
              <a:gdLst/>
              <a:ahLst/>
              <a:cxnLst/>
              <a:rect l="l" t="t" r="r" b="b"/>
              <a:pathLst>
                <a:path w="4757" h="4762" extrusionOk="0">
                  <a:moveTo>
                    <a:pt x="3022" y="0"/>
                  </a:moveTo>
                  <a:cubicBezTo>
                    <a:pt x="2084" y="0"/>
                    <a:pt x="1169" y="873"/>
                    <a:pt x="1522" y="2008"/>
                  </a:cubicBezTo>
                  <a:cubicBezTo>
                    <a:pt x="1582" y="2193"/>
                    <a:pt x="1668" y="2383"/>
                    <a:pt x="1793" y="2569"/>
                  </a:cubicBezTo>
                  <a:cubicBezTo>
                    <a:pt x="1833" y="2654"/>
                    <a:pt x="1793" y="2739"/>
                    <a:pt x="1708" y="2759"/>
                  </a:cubicBezTo>
                  <a:lnTo>
                    <a:pt x="731" y="2904"/>
                  </a:lnTo>
                  <a:cubicBezTo>
                    <a:pt x="271" y="2989"/>
                    <a:pt x="0" y="3445"/>
                    <a:pt x="165" y="3885"/>
                  </a:cubicBezTo>
                  <a:cubicBezTo>
                    <a:pt x="291" y="4281"/>
                    <a:pt x="646" y="4571"/>
                    <a:pt x="1062" y="4636"/>
                  </a:cubicBezTo>
                  <a:lnTo>
                    <a:pt x="1918" y="4762"/>
                  </a:lnTo>
                  <a:lnTo>
                    <a:pt x="4757" y="1797"/>
                  </a:lnTo>
                  <a:cubicBezTo>
                    <a:pt x="4757" y="1797"/>
                    <a:pt x="4567" y="1112"/>
                    <a:pt x="4236" y="651"/>
                  </a:cubicBezTo>
                  <a:cubicBezTo>
                    <a:pt x="3914" y="196"/>
                    <a:pt x="3466" y="0"/>
                    <a:pt x="30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7"/>
            <p:cNvSpPr/>
            <p:nvPr/>
          </p:nvSpPr>
          <p:spPr>
            <a:xfrm>
              <a:off x="8399631" y="2820129"/>
              <a:ext cx="141497" cy="144055"/>
            </a:xfrm>
            <a:custGeom>
              <a:avLst/>
              <a:gdLst/>
              <a:ahLst/>
              <a:cxnLst/>
              <a:rect l="l" t="t" r="r" b="b"/>
              <a:pathLst>
                <a:path w="4757" h="4843" extrusionOk="0">
                  <a:moveTo>
                    <a:pt x="2984" y="86"/>
                  </a:moveTo>
                  <a:cubicBezTo>
                    <a:pt x="3445" y="86"/>
                    <a:pt x="3881" y="296"/>
                    <a:pt x="4171" y="712"/>
                  </a:cubicBezTo>
                  <a:cubicBezTo>
                    <a:pt x="4446" y="1127"/>
                    <a:pt x="4632" y="1713"/>
                    <a:pt x="4672" y="1838"/>
                  </a:cubicBezTo>
                  <a:lnTo>
                    <a:pt x="1878" y="4757"/>
                  </a:lnTo>
                  <a:lnTo>
                    <a:pt x="1042" y="4632"/>
                  </a:lnTo>
                  <a:cubicBezTo>
                    <a:pt x="626" y="4572"/>
                    <a:pt x="291" y="4302"/>
                    <a:pt x="166" y="3906"/>
                  </a:cubicBezTo>
                  <a:cubicBezTo>
                    <a:pt x="85" y="3716"/>
                    <a:pt x="105" y="3506"/>
                    <a:pt x="211" y="3320"/>
                  </a:cubicBezTo>
                  <a:cubicBezTo>
                    <a:pt x="316" y="3155"/>
                    <a:pt x="501" y="3030"/>
                    <a:pt x="691" y="2985"/>
                  </a:cubicBezTo>
                  <a:lnTo>
                    <a:pt x="1668" y="2840"/>
                  </a:lnTo>
                  <a:cubicBezTo>
                    <a:pt x="1733" y="2820"/>
                    <a:pt x="1773" y="2800"/>
                    <a:pt x="1793" y="2735"/>
                  </a:cubicBezTo>
                  <a:cubicBezTo>
                    <a:pt x="1818" y="2695"/>
                    <a:pt x="1818" y="2655"/>
                    <a:pt x="1773" y="2589"/>
                  </a:cubicBezTo>
                  <a:cubicBezTo>
                    <a:pt x="1668" y="2424"/>
                    <a:pt x="1587" y="2234"/>
                    <a:pt x="1522" y="2029"/>
                  </a:cubicBezTo>
                  <a:cubicBezTo>
                    <a:pt x="1377" y="1548"/>
                    <a:pt x="1442" y="1087"/>
                    <a:pt x="1713" y="712"/>
                  </a:cubicBezTo>
                  <a:cubicBezTo>
                    <a:pt x="2003" y="316"/>
                    <a:pt x="2484" y="86"/>
                    <a:pt x="2984" y="86"/>
                  </a:cubicBezTo>
                  <a:close/>
                  <a:moveTo>
                    <a:pt x="2984" y="1"/>
                  </a:moveTo>
                  <a:cubicBezTo>
                    <a:pt x="2464" y="1"/>
                    <a:pt x="1963" y="251"/>
                    <a:pt x="1648" y="672"/>
                  </a:cubicBezTo>
                  <a:cubicBezTo>
                    <a:pt x="1357" y="1067"/>
                    <a:pt x="1292" y="1548"/>
                    <a:pt x="1442" y="2049"/>
                  </a:cubicBezTo>
                  <a:cubicBezTo>
                    <a:pt x="1502" y="2254"/>
                    <a:pt x="1608" y="2464"/>
                    <a:pt x="1713" y="2655"/>
                  </a:cubicBezTo>
                  <a:cubicBezTo>
                    <a:pt x="1733" y="2675"/>
                    <a:pt x="1733" y="2695"/>
                    <a:pt x="1713" y="2715"/>
                  </a:cubicBezTo>
                  <a:cubicBezTo>
                    <a:pt x="1713" y="2735"/>
                    <a:pt x="1693" y="2755"/>
                    <a:pt x="1668" y="2755"/>
                  </a:cubicBezTo>
                  <a:lnTo>
                    <a:pt x="691" y="2925"/>
                  </a:lnTo>
                  <a:cubicBezTo>
                    <a:pt x="461" y="2945"/>
                    <a:pt x="251" y="3090"/>
                    <a:pt x="145" y="3280"/>
                  </a:cubicBezTo>
                  <a:cubicBezTo>
                    <a:pt x="20" y="3486"/>
                    <a:pt x="0" y="3716"/>
                    <a:pt x="85" y="3926"/>
                  </a:cubicBezTo>
                  <a:cubicBezTo>
                    <a:pt x="231" y="4342"/>
                    <a:pt x="586" y="4657"/>
                    <a:pt x="1022" y="4717"/>
                  </a:cubicBezTo>
                  <a:lnTo>
                    <a:pt x="1898" y="4843"/>
                  </a:lnTo>
                  <a:lnTo>
                    <a:pt x="4737" y="1879"/>
                  </a:lnTo>
                  <a:lnTo>
                    <a:pt x="4757" y="1858"/>
                  </a:lnTo>
                  <a:lnTo>
                    <a:pt x="4757" y="1838"/>
                  </a:lnTo>
                  <a:cubicBezTo>
                    <a:pt x="4757" y="1798"/>
                    <a:pt x="4572" y="1127"/>
                    <a:pt x="4236" y="672"/>
                  </a:cubicBezTo>
                  <a:cubicBezTo>
                    <a:pt x="3921" y="231"/>
                    <a:pt x="3485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7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C7E1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7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7"/>
            <p:cNvSpPr/>
            <p:nvPr/>
          </p:nvSpPr>
          <p:spPr>
            <a:xfrm>
              <a:off x="8343770" y="2837559"/>
              <a:ext cx="111127" cy="112912"/>
            </a:xfrm>
            <a:custGeom>
              <a:avLst/>
              <a:gdLst/>
              <a:ahLst/>
              <a:cxnLst/>
              <a:rect l="l" t="t" r="r" b="b"/>
              <a:pathLst>
                <a:path w="3736" h="3796" extrusionOk="0">
                  <a:moveTo>
                    <a:pt x="2339" y="86"/>
                  </a:moveTo>
                  <a:cubicBezTo>
                    <a:pt x="2694" y="86"/>
                    <a:pt x="3025" y="251"/>
                    <a:pt x="3255" y="567"/>
                  </a:cubicBezTo>
                  <a:cubicBezTo>
                    <a:pt x="3465" y="877"/>
                    <a:pt x="3611" y="1338"/>
                    <a:pt x="3631" y="1443"/>
                  </a:cubicBezTo>
                  <a:lnTo>
                    <a:pt x="1463" y="3716"/>
                  </a:lnTo>
                  <a:lnTo>
                    <a:pt x="817" y="3611"/>
                  </a:lnTo>
                  <a:cubicBezTo>
                    <a:pt x="501" y="3571"/>
                    <a:pt x="231" y="3360"/>
                    <a:pt x="126" y="3045"/>
                  </a:cubicBezTo>
                  <a:cubicBezTo>
                    <a:pt x="86" y="2900"/>
                    <a:pt x="106" y="2734"/>
                    <a:pt x="166" y="2609"/>
                  </a:cubicBezTo>
                  <a:cubicBezTo>
                    <a:pt x="251" y="2464"/>
                    <a:pt x="396" y="2379"/>
                    <a:pt x="541" y="2359"/>
                  </a:cubicBezTo>
                  <a:lnTo>
                    <a:pt x="1318" y="2234"/>
                  </a:lnTo>
                  <a:cubicBezTo>
                    <a:pt x="1358" y="2214"/>
                    <a:pt x="1398" y="2194"/>
                    <a:pt x="1418" y="2149"/>
                  </a:cubicBezTo>
                  <a:cubicBezTo>
                    <a:pt x="1418" y="2109"/>
                    <a:pt x="1418" y="2069"/>
                    <a:pt x="1398" y="2024"/>
                  </a:cubicBezTo>
                  <a:cubicBezTo>
                    <a:pt x="1318" y="1898"/>
                    <a:pt x="1252" y="1733"/>
                    <a:pt x="1192" y="1588"/>
                  </a:cubicBezTo>
                  <a:cubicBezTo>
                    <a:pt x="1087" y="1212"/>
                    <a:pt x="1147" y="857"/>
                    <a:pt x="1358" y="567"/>
                  </a:cubicBezTo>
                  <a:cubicBezTo>
                    <a:pt x="1568" y="271"/>
                    <a:pt x="1943" y="86"/>
                    <a:pt x="2339" y="86"/>
                  </a:cubicBezTo>
                  <a:close/>
                  <a:moveTo>
                    <a:pt x="2339" y="1"/>
                  </a:moveTo>
                  <a:cubicBezTo>
                    <a:pt x="1918" y="1"/>
                    <a:pt x="1523" y="191"/>
                    <a:pt x="1272" y="521"/>
                  </a:cubicBezTo>
                  <a:cubicBezTo>
                    <a:pt x="1067" y="837"/>
                    <a:pt x="1002" y="1212"/>
                    <a:pt x="1127" y="1608"/>
                  </a:cubicBezTo>
                  <a:cubicBezTo>
                    <a:pt x="1167" y="1773"/>
                    <a:pt x="1252" y="1918"/>
                    <a:pt x="1338" y="2069"/>
                  </a:cubicBezTo>
                  <a:lnTo>
                    <a:pt x="1338" y="2129"/>
                  </a:lnTo>
                  <a:cubicBezTo>
                    <a:pt x="1338" y="2129"/>
                    <a:pt x="1318" y="2149"/>
                    <a:pt x="1292" y="2149"/>
                  </a:cubicBezTo>
                  <a:lnTo>
                    <a:pt x="541" y="2274"/>
                  </a:lnTo>
                  <a:cubicBezTo>
                    <a:pt x="356" y="2294"/>
                    <a:pt x="191" y="2399"/>
                    <a:pt x="106" y="2569"/>
                  </a:cubicBezTo>
                  <a:cubicBezTo>
                    <a:pt x="21" y="2714"/>
                    <a:pt x="1" y="2900"/>
                    <a:pt x="66" y="3090"/>
                  </a:cubicBezTo>
                  <a:cubicBezTo>
                    <a:pt x="166" y="3400"/>
                    <a:pt x="461" y="3651"/>
                    <a:pt x="792" y="3696"/>
                  </a:cubicBezTo>
                  <a:lnTo>
                    <a:pt x="1483" y="3796"/>
                  </a:lnTo>
                  <a:lnTo>
                    <a:pt x="3716" y="1483"/>
                  </a:lnTo>
                  <a:lnTo>
                    <a:pt x="3736" y="1463"/>
                  </a:lnTo>
                  <a:lnTo>
                    <a:pt x="3736" y="1443"/>
                  </a:lnTo>
                  <a:cubicBezTo>
                    <a:pt x="3716" y="1418"/>
                    <a:pt x="3571" y="877"/>
                    <a:pt x="3320" y="521"/>
                  </a:cubicBezTo>
                  <a:cubicBezTo>
                    <a:pt x="3070" y="191"/>
                    <a:pt x="2714" y="1"/>
                    <a:pt x="2339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7"/>
            <p:cNvSpPr/>
            <p:nvPr/>
          </p:nvSpPr>
          <p:spPr>
            <a:xfrm>
              <a:off x="8364919" y="2859303"/>
              <a:ext cx="253219" cy="225229"/>
            </a:xfrm>
            <a:custGeom>
              <a:avLst/>
              <a:gdLst/>
              <a:ahLst/>
              <a:cxnLst/>
              <a:rect l="l" t="t" r="r" b="b"/>
              <a:pathLst>
                <a:path w="8513" h="7572" extrusionOk="0">
                  <a:moveTo>
                    <a:pt x="4862" y="1"/>
                  </a:moveTo>
                  <a:cubicBezTo>
                    <a:pt x="4151" y="1"/>
                    <a:pt x="3506" y="211"/>
                    <a:pt x="2940" y="627"/>
                  </a:cubicBezTo>
                  <a:lnTo>
                    <a:pt x="1418" y="1733"/>
                  </a:lnTo>
                  <a:cubicBezTo>
                    <a:pt x="732" y="2254"/>
                    <a:pt x="271" y="3005"/>
                    <a:pt x="146" y="3861"/>
                  </a:cubicBezTo>
                  <a:cubicBezTo>
                    <a:pt x="1" y="4717"/>
                    <a:pt x="206" y="5568"/>
                    <a:pt x="707" y="6259"/>
                  </a:cubicBezTo>
                  <a:cubicBezTo>
                    <a:pt x="1312" y="7070"/>
                    <a:pt x="2294" y="7571"/>
                    <a:pt x="3335" y="7571"/>
                  </a:cubicBezTo>
                  <a:cubicBezTo>
                    <a:pt x="4026" y="7571"/>
                    <a:pt x="4672" y="7366"/>
                    <a:pt x="5238" y="6945"/>
                  </a:cubicBezTo>
                  <a:lnTo>
                    <a:pt x="6760" y="5844"/>
                  </a:lnTo>
                  <a:cubicBezTo>
                    <a:pt x="8197" y="4777"/>
                    <a:pt x="8512" y="2755"/>
                    <a:pt x="7466" y="1313"/>
                  </a:cubicBezTo>
                  <a:cubicBezTo>
                    <a:pt x="6865" y="481"/>
                    <a:pt x="5884" y="1"/>
                    <a:pt x="486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7"/>
            <p:cNvSpPr/>
            <p:nvPr/>
          </p:nvSpPr>
          <p:spPr>
            <a:xfrm>
              <a:off x="8353765" y="2858113"/>
              <a:ext cx="266158" cy="227757"/>
            </a:xfrm>
            <a:custGeom>
              <a:avLst/>
              <a:gdLst/>
              <a:ahLst/>
              <a:cxnLst/>
              <a:rect l="l" t="t" r="r" b="b"/>
              <a:pathLst>
                <a:path w="8948" h="7657" extrusionOk="0">
                  <a:moveTo>
                    <a:pt x="5237" y="81"/>
                  </a:moveTo>
                  <a:cubicBezTo>
                    <a:pt x="6214" y="81"/>
                    <a:pt x="7175" y="521"/>
                    <a:pt x="7801" y="1378"/>
                  </a:cubicBezTo>
                  <a:cubicBezTo>
                    <a:pt x="8842" y="2795"/>
                    <a:pt x="8532" y="4797"/>
                    <a:pt x="7115" y="5839"/>
                  </a:cubicBezTo>
                  <a:lnTo>
                    <a:pt x="5588" y="6965"/>
                  </a:lnTo>
                  <a:cubicBezTo>
                    <a:pt x="5027" y="7386"/>
                    <a:pt x="4361" y="7571"/>
                    <a:pt x="3710" y="7571"/>
                  </a:cubicBezTo>
                  <a:cubicBezTo>
                    <a:pt x="2734" y="7571"/>
                    <a:pt x="1753" y="7110"/>
                    <a:pt x="1127" y="6279"/>
                  </a:cubicBezTo>
                  <a:cubicBezTo>
                    <a:pt x="80" y="4857"/>
                    <a:pt x="396" y="2855"/>
                    <a:pt x="1813" y="1813"/>
                  </a:cubicBezTo>
                  <a:lnTo>
                    <a:pt x="3360" y="687"/>
                  </a:lnTo>
                  <a:cubicBezTo>
                    <a:pt x="3921" y="271"/>
                    <a:pt x="4566" y="81"/>
                    <a:pt x="5237" y="81"/>
                  </a:cubicBezTo>
                  <a:close/>
                  <a:moveTo>
                    <a:pt x="5237" y="1"/>
                  </a:moveTo>
                  <a:cubicBezTo>
                    <a:pt x="4526" y="1"/>
                    <a:pt x="3861" y="206"/>
                    <a:pt x="3295" y="627"/>
                  </a:cubicBezTo>
                  <a:lnTo>
                    <a:pt x="1773" y="1753"/>
                  </a:lnTo>
                  <a:cubicBezTo>
                    <a:pt x="311" y="2815"/>
                    <a:pt x="0" y="4857"/>
                    <a:pt x="1062" y="6319"/>
                  </a:cubicBezTo>
                  <a:cubicBezTo>
                    <a:pt x="1667" y="7156"/>
                    <a:pt x="2669" y="7656"/>
                    <a:pt x="3710" y="7656"/>
                  </a:cubicBezTo>
                  <a:cubicBezTo>
                    <a:pt x="4401" y="7656"/>
                    <a:pt x="5067" y="7446"/>
                    <a:pt x="5633" y="7030"/>
                  </a:cubicBezTo>
                  <a:lnTo>
                    <a:pt x="7175" y="5904"/>
                  </a:lnTo>
                  <a:cubicBezTo>
                    <a:pt x="8617" y="4837"/>
                    <a:pt x="8948" y="2795"/>
                    <a:pt x="7866" y="1333"/>
                  </a:cubicBezTo>
                  <a:cubicBezTo>
                    <a:pt x="7260" y="501"/>
                    <a:pt x="6279" y="1"/>
                    <a:pt x="52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7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612B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7"/>
            <p:cNvSpPr/>
            <p:nvPr/>
          </p:nvSpPr>
          <p:spPr>
            <a:xfrm>
              <a:off x="8386663" y="2881046"/>
              <a:ext cx="153276" cy="197358"/>
            </a:xfrm>
            <a:custGeom>
              <a:avLst/>
              <a:gdLst/>
              <a:ahLst/>
              <a:cxnLst/>
              <a:rect l="l" t="t" r="r" b="b"/>
              <a:pathLst>
                <a:path w="5153" h="6635" extrusionOk="0">
                  <a:moveTo>
                    <a:pt x="2149" y="1"/>
                  </a:moveTo>
                  <a:lnTo>
                    <a:pt x="877" y="917"/>
                  </a:lnTo>
                  <a:cubicBezTo>
                    <a:pt x="21" y="2169"/>
                    <a:pt x="1" y="3861"/>
                    <a:pt x="937" y="5133"/>
                  </a:cubicBezTo>
                  <a:cubicBezTo>
                    <a:pt x="1603" y="6049"/>
                    <a:pt x="2604" y="6550"/>
                    <a:pt x="3651" y="6635"/>
                  </a:cubicBezTo>
                  <a:cubicBezTo>
                    <a:pt x="3941" y="6530"/>
                    <a:pt x="4212" y="6385"/>
                    <a:pt x="4482" y="6194"/>
                  </a:cubicBezTo>
                  <a:lnTo>
                    <a:pt x="5153" y="5694"/>
                  </a:lnTo>
                  <a:cubicBezTo>
                    <a:pt x="4026" y="5694"/>
                    <a:pt x="2920" y="5173"/>
                    <a:pt x="2209" y="4212"/>
                  </a:cubicBezTo>
                  <a:cubicBezTo>
                    <a:pt x="1292" y="2920"/>
                    <a:pt x="1313" y="1232"/>
                    <a:pt x="2149" y="1"/>
                  </a:cubicBezTo>
                  <a:close/>
                </a:path>
              </a:pathLst>
            </a:custGeom>
            <a:solidFill>
              <a:srgbClr val="FDC62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7"/>
            <p:cNvSpPr/>
            <p:nvPr/>
          </p:nvSpPr>
          <p:spPr>
            <a:xfrm>
              <a:off x="8425093" y="2863021"/>
              <a:ext cx="156399" cy="187394"/>
            </a:xfrm>
            <a:custGeom>
              <a:avLst/>
              <a:gdLst/>
              <a:ahLst/>
              <a:cxnLst/>
              <a:rect l="l" t="t" r="r" b="b"/>
              <a:pathLst>
                <a:path w="5258" h="6300" extrusionOk="0">
                  <a:moveTo>
                    <a:pt x="2088" y="1"/>
                  </a:moveTo>
                  <a:cubicBezTo>
                    <a:pt x="1688" y="106"/>
                    <a:pt x="1292" y="271"/>
                    <a:pt x="962" y="522"/>
                  </a:cubicBezTo>
                  <a:lnTo>
                    <a:pt x="857" y="607"/>
                  </a:lnTo>
                  <a:cubicBezTo>
                    <a:pt x="21" y="1838"/>
                    <a:pt x="0" y="3526"/>
                    <a:pt x="917" y="4818"/>
                  </a:cubicBezTo>
                  <a:cubicBezTo>
                    <a:pt x="1628" y="5779"/>
                    <a:pt x="2734" y="6300"/>
                    <a:pt x="3861" y="6300"/>
                  </a:cubicBezTo>
                  <a:lnTo>
                    <a:pt x="4717" y="5674"/>
                  </a:lnTo>
                  <a:cubicBezTo>
                    <a:pt x="4922" y="5529"/>
                    <a:pt x="5093" y="5363"/>
                    <a:pt x="5258" y="5173"/>
                  </a:cubicBezTo>
                  <a:cubicBezTo>
                    <a:pt x="4171" y="5133"/>
                    <a:pt x="3130" y="4632"/>
                    <a:pt x="2464" y="3691"/>
                  </a:cubicBezTo>
                  <a:cubicBezTo>
                    <a:pt x="1648" y="2589"/>
                    <a:pt x="1543" y="1168"/>
                    <a:pt x="208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7"/>
            <p:cNvSpPr/>
            <p:nvPr/>
          </p:nvSpPr>
          <p:spPr>
            <a:xfrm>
              <a:off x="8540504" y="2914688"/>
              <a:ext cx="50031" cy="31470"/>
            </a:xfrm>
            <a:custGeom>
              <a:avLst/>
              <a:gdLst/>
              <a:ahLst/>
              <a:cxnLst/>
              <a:rect l="l" t="t" r="r" b="b"/>
              <a:pathLst>
                <a:path w="1682" h="1058" extrusionOk="0">
                  <a:moveTo>
                    <a:pt x="1308" y="1"/>
                  </a:moveTo>
                  <a:cubicBezTo>
                    <a:pt x="1279" y="1"/>
                    <a:pt x="1247" y="6"/>
                    <a:pt x="1213" y="16"/>
                  </a:cubicBezTo>
                  <a:cubicBezTo>
                    <a:pt x="848" y="111"/>
                    <a:pt x="447" y="123"/>
                    <a:pt x="274" y="123"/>
                  </a:cubicBezTo>
                  <a:cubicBezTo>
                    <a:pt x="218" y="123"/>
                    <a:pt x="186" y="121"/>
                    <a:pt x="186" y="121"/>
                  </a:cubicBezTo>
                  <a:cubicBezTo>
                    <a:pt x="21" y="162"/>
                    <a:pt x="1" y="327"/>
                    <a:pt x="61" y="537"/>
                  </a:cubicBezTo>
                  <a:lnTo>
                    <a:pt x="436" y="497"/>
                  </a:lnTo>
                  <a:cubicBezTo>
                    <a:pt x="607" y="497"/>
                    <a:pt x="752" y="622"/>
                    <a:pt x="772" y="787"/>
                  </a:cubicBezTo>
                  <a:lnTo>
                    <a:pt x="792" y="1058"/>
                  </a:lnTo>
                  <a:cubicBezTo>
                    <a:pt x="837" y="1058"/>
                    <a:pt x="897" y="1038"/>
                    <a:pt x="937" y="1018"/>
                  </a:cubicBezTo>
                  <a:cubicBezTo>
                    <a:pt x="1615" y="804"/>
                    <a:pt x="1682" y="1"/>
                    <a:pt x="13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7"/>
            <p:cNvSpPr/>
            <p:nvPr/>
          </p:nvSpPr>
          <p:spPr>
            <a:xfrm>
              <a:off x="8553472" y="2944344"/>
              <a:ext cx="10589" cy="2409"/>
            </a:xfrm>
            <a:custGeom>
              <a:avLst/>
              <a:gdLst/>
              <a:ahLst/>
              <a:cxnLst/>
              <a:rect l="l" t="t" r="r" b="b"/>
              <a:pathLst>
                <a:path w="356" h="81" extrusionOk="0">
                  <a:moveTo>
                    <a:pt x="0" y="1"/>
                  </a:moveTo>
                  <a:cubicBezTo>
                    <a:pt x="106" y="41"/>
                    <a:pt x="231" y="81"/>
                    <a:pt x="356" y="61"/>
                  </a:cubicBezTo>
                  <a:lnTo>
                    <a:pt x="356" y="61"/>
                  </a:lnTo>
                  <a:cubicBezTo>
                    <a:pt x="231" y="81"/>
                    <a:pt x="106" y="41"/>
                    <a:pt x="0" y="1"/>
                  </a:cubicBezTo>
                  <a:close/>
                </a:path>
              </a:pathLst>
            </a:custGeom>
            <a:solidFill>
              <a:srgbClr val="FFA0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7"/>
            <p:cNvSpPr/>
            <p:nvPr/>
          </p:nvSpPr>
          <p:spPr>
            <a:xfrm>
              <a:off x="8542288" y="2929441"/>
              <a:ext cx="21773" cy="16895"/>
            </a:xfrm>
            <a:custGeom>
              <a:avLst/>
              <a:gdLst/>
              <a:ahLst/>
              <a:cxnLst/>
              <a:rect l="l" t="t" r="r" b="b"/>
              <a:pathLst>
                <a:path w="732" h="568" extrusionOk="0">
                  <a:moveTo>
                    <a:pt x="376" y="1"/>
                  </a:moveTo>
                  <a:lnTo>
                    <a:pt x="1" y="41"/>
                  </a:lnTo>
                  <a:cubicBezTo>
                    <a:pt x="26" y="81"/>
                    <a:pt x="46" y="146"/>
                    <a:pt x="86" y="186"/>
                  </a:cubicBezTo>
                  <a:cubicBezTo>
                    <a:pt x="151" y="291"/>
                    <a:pt x="251" y="417"/>
                    <a:pt x="376" y="502"/>
                  </a:cubicBezTo>
                  <a:cubicBezTo>
                    <a:pt x="462" y="534"/>
                    <a:pt x="562" y="567"/>
                    <a:pt x="663" y="567"/>
                  </a:cubicBezTo>
                  <a:cubicBezTo>
                    <a:pt x="686" y="567"/>
                    <a:pt x="709" y="565"/>
                    <a:pt x="732" y="562"/>
                  </a:cubicBezTo>
                  <a:lnTo>
                    <a:pt x="712" y="291"/>
                  </a:lnTo>
                  <a:cubicBezTo>
                    <a:pt x="692" y="126"/>
                    <a:pt x="547" y="1"/>
                    <a:pt x="37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7"/>
            <p:cNvSpPr/>
            <p:nvPr/>
          </p:nvSpPr>
          <p:spPr>
            <a:xfrm>
              <a:off x="8495827" y="2893361"/>
              <a:ext cx="20435" cy="10054"/>
            </a:xfrm>
            <a:custGeom>
              <a:avLst/>
              <a:gdLst/>
              <a:ahLst/>
              <a:cxnLst/>
              <a:rect l="l" t="t" r="r" b="b"/>
              <a:pathLst>
                <a:path w="687" h="338" extrusionOk="0">
                  <a:moveTo>
                    <a:pt x="447" y="1"/>
                  </a:moveTo>
                  <a:cubicBezTo>
                    <a:pt x="399" y="1"/>
                    <a:pt x="347" y="7"/>
                    <a:pt x="291" y="22"/>
                  </a:cubicBezTo>
                  <a:cubicBezTo>
                    <a:pt x="146" y="67"/>
                    <a:pt x="41" y="148"/>
                    <a:pt x="21" y="213"/>
                  </a:cubicBezTo>
                  <a:cubicBezTo>
                    <a:pt x="1" y="293"/>
                    <a:pt x="21" y="338"/>
                    <a:pt x="61" y="338"/>
                  </a:cubicBezTo>
                  <a:cubicBezTo>
                    <a:pt x="126" y="338"/>
                    <a:pt x="166" y="318"/>
                    <a:pt x="211" y="293"/>
                  </a:cubicBezTo>
                  <a:cubicBezTo>
                    <a:pt x="271" y="293"/>
                    <a:pt x="311" y="273"/>
                    <a:pt x="356" y="253"/>
                  </a:cubicBezTo>
                  <a:cubicBezTo>
                    <a:pt x="396" y="233"/>
                    <a:pt x="461" y="233"/>
                    <a:pt x="501" y="213"/>
                  </a:cubicBezTo>
                  <a:cubicBezTo>
                    <a:pt x="562" y="213"/>
                    <a:pt x="607" y="193"/>
                    <a:pt x="647" y="168"/>
                  </a:cubicBezTo>
                  <a:cubicBezTo>
                    <a:pt x="687" y="127"/>
                    <a:pt x="687" y="87"/>
                    <a:pt x="627" y="42"/>
                  </a:cubicBezTo>
                  <a:cubicBezTo>
                    <a:pt x="586" y="18"/>
                    <a:pt x="523" y="1"/>
                    <a:pt x="44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37"/>
            <p:cNvSpPr/>
            <p:nvPr/>
          </p:nvSpPr>
          <p:spPr>
            <a:xfrm>
              <a:off x="8591457" y="2895145"/>
              <a:ext cx="21030" cy="8537"/>
            </a:xfrm>
            <a:custGeom>
              <a:avLst/>
              <a:gdLst/>
              <a:ahLst/>
              <a:cxnLst/>
              <a:rect l="l" t="t" r="r" b="b"/>
              <a:pathLst>
                <a:path w="707" h="287" extrusionOk="0">
                  <a:moveTo>
                    <a:pt x="292" y="0"/>
                  </a:moveTo>
                  <a:cubicBezTo>
                    <a:pt x="180" y="0"/>
                    <a:pt x="93" y="39"/>
                    <a:pt x="60" y="88"/>
                  </a:cubicBezTo>
                  <a:cubicBezTo>
                    <a:pt x="0" y="133"/>
                    <a:pt x="0" y="173"/>
                    <a:pt x="40" y="193"/>
                  </a:cubicBezTo>
                  <a:cubicBezTo>
                    <a:pt x="80" y="233"/>
                    <a:pt x="145" y="233"/>
                    <a:pt x="185" y="233"/>
                  </a:cubicBezTo>
                  <a:cubicBezTo>
                    <a:pt x="251" y="233"/>
                    <a:pt x="291" y="233"/>
                    <a:pt x="331" y="258"/>
                  </a:cubicBezTo>
                  <a:cubicBezTo>
                    <a:pt x="396" y="258"/>
                    <a:pt x="436" y="258"/>
                    <a:pt x="501" y="278"/>
                  </a:cubicBezTo>
                  <a:cubicBezTo>
                    <a:pt x="528" y="278"/>
                    <a:pt x="563" y="287"/>
                    <a:pt x="597" y="287"/>
                  </a:cubicBezTo>
                  <a:cubicBezTo>
                    <a:pt x="614" y="287"/>
                    <a:pt x="631" y="284"/>
                    <a:pt x="646" y="278"/>
                  </a:cubicBezTo>
                  <a:cubicBezTo>
                    <a:pt x="686" y="258"/>
                    <a:pt x="706" y="213"/>
                    <a:pt x="666" y="153"/>
                  </a:cubicBezTo>
                  <a:cubicBezTo>
                    <a:pt x="626" y="88"/>
                    <a:pt x="521" y="27"/>
                    <a:pt x="376" y="7"/>
                  </a:cubicBezTo>
                  <a:cubicBezTo>
                    <a:pt x="347" y="3"/>
                    <a:pt x="319" y="0"/>
                    <a:pt x="2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7"/>
            <p:cNvSpPr/>
            <p:nvPr/>
          </p:nvSpPr>
          <p:spPr>
            <a:xfrm>
              <a:off x="8512514" y="2921291"/>
              <a:ext cx="14932" cy="15051"/>
            </a:xfrm>
            <a:custGeom>
              <a:avLst/>
              <a:gdLst/>
              <a:ahLst/>
              <a:cxnLst/>
              <a:rect l="l" t="t" r="r" b="b"/>
              <a:pathLst>
                <a:path w="502" h="506" extrusionOk="0">
                  <a:moveTo>
                    <a:pt x="273" y="1"/>
                  </a:moveTo>
                  <a:cubicBezTo>
                    <a:pt x="259" y="1"/>
                    <a:pt x="245" y="2"/>
                    <a:pt x="231" y="5"/>
                  </a:cubicBezTo>
                  <a:cubicBezTo>
                    <a:pt x="106" y="5"/>
                    <a:pt x="1" y="130"/>
                    <a:pt x="1" y="255"/>
                  </a:cubicBezTo>
                  <a:cubicBezTo>
                    <a:pt x="1" y="400"/>
                    <a:pt x="126" y="505"/>
                    <a:pt x="276" y="505"/>
                  </a:cubicBezTo>
                  <a:cubicBezTo>
                    <a:pt x="401" y="480"/>
                    <a:pt x="501" y="380"/>
                    <a:pt x="501" y="230"/>
                  </a:cubicBezTo>
                  <a:cubicBezTo>
                    <a:pt x="483" y="99"/>
                    <a:pt x="396" y="1"/>
                    <a:pt x="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7"/>
            <p:cNvSpPr/>
            <p:nvPr/>
          </p:nvSpPr>
          <p:spPr>
            <a:xfrm>
              <a:off x="8598149" y="2915759"/>
              <a:ext cx="14932" cy="14932"/>
            </a:xfrm>
            <a:custGeom>
              <a:avLst/>
              <a:gdLst/>
              <a:ahLst/>
              <a:cxnLst/>
              <a:rect l="l" t="t" r="r" b="b"/>
              <a:pathLst>
                <a:path w="502" h="502" extrusionOk="0">
                  <a:moveTo>
                    <a:pt x="231" y="0"/>
                  </a:moveTo>
                  <a:cubicBezTo>
                    <a:pt x="106" y="20"/>
                    <a:pt x="1" y="126"/>
                    <a:pt x="1" y="271"/>
                  </a:cubicBezTo>
                  <a:cubicBezTo>
                    <a:pt x="1" y="396"/>
                    <a:pt x="126" y="501"/>
                    <a:pt x="276" y="501"/>
                  </a:cubicBezTo>
                  <a:cubicBezTo>
                    <a:pt x="401" y="501"/>
                    <a:pt x="501" y="376"/>
                    <a:pt x="501" y="231"/>
                  </a:cubicBezTo>
                  <a:cubicBezTo>
                    <a:pt x="481" y="105"/>
                    <a:pt x="37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7"/>
            <p:cNvSpPr/>
            <p:nvPr/>
          </p:nvSpPr>
          <p:spPr>
            <a:xfrm>
              <a:off x="8509539" y="2930423"/>
              <a:ext cx="22963" cy="10827"/>
            </a:xfrm>
            <a:custGeom>
              <a:avLst/>
              <a:gdLst/>
              <a:ahLst/>
              <a:cxnLst/>
              <a:rect l="l" t="t" r="r" b="b"/>
              <a:pathLst>
                <a:path w="772" h="364" extrusionOk="0">
                  <a:moveTo>
                    <a:pt x="395" y="1"/>
                  </a:moveTo>
                  <a:cubicBezTo>
                    <a:pt x="229" y="1"/>
                    <a:pt x="108" y="85"/>
                    <a:pt x="40" y="153"/>
                  </a:cubicBezTo>
                  <a:cubicBezTo>
                    <a:pt x="0" y="218"/>
                    <a:pt x="20" y="278"/>
                    <a:pt x="60" y="323"/>
                  </a:cubicBezTo>
                  <a:cubicBezTo>
                    <a:pt x="81" y="344"/>
                    <a:pt x="126" y="364"/>
                    <a:pt x="146" y="364"/>
                  </a:cubicBezTo>
                  <a:cubicBezTo>
                    <a:pt x="166" y="364"/>
                    <a:pt x="206" y="344"/>
                    <a:pt x="226" y="323"/>
                  </a:cubicBezTo>
                  <a:cubicBezTo>
                    <a:pt x="243" y="307"/>
                    <a:pt x="305" y="244"/>
                    <a:pt x="408" y="244"/>
                  </a:cubicBezTo>
                  <a:cubicBezTo>
                    <a:pt x="457" y="244"/>
                    <a:pt x="515" y="258"/>
                    <a:pt x="581" y="298"/>
                  </a:cubicBezTo>
                  <a:cubicBezTo>
                    <a:pt x="598" y="305"/>
                    <a:pt x="615" y="308"/>
                    <a:pt x="631" y="308"/>
                  </a:cubicBezTo>
                  <a:cubicBezTo>
                    <a:pt x="677" y="308"/>
                    <a:pt x="718" y="283"/>
                    <a:pt x="751" y="238"/>
                  </a:cubicBezTo>
                  <a:cubicBezTo>
                    <a:pt x="771" y="198"/>
                    <a:pt x="751" y="113"/>
                    <a:pt x="706" y="93"/>
                  </a:cubicBezTo>
                  <a:cubicBezTo>
                    <a:pt x="590" y="26"/>
                    <a:pt x="485" y="1"/>
                    <a:pt x="3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7"/>
            <p:cNvSpPr/>
            <p:nvPr/>
          </p:nvSpPr>
          <p:spPr>
            <a:xfrm>
              <a:off x="8597555" y="2924950"/>
              <a:ext cx="19245" cy="9459"/>
            </a:xfrm>
            <a:custGeom>
              <a:avLst/>
              <a:gdLst/>
              <a:ahLst/>
              <a:cxnLst/>
              <a:rect l="l" t="t" r="r" b="b"/>
              <a:pathLst>
                <a:path w="647" h="318" extrusionOk="0">
                  <a:moveTo>
                    <a:pt x="334" y="0"/>
                  </a:moveTo>
                  <a:cubicBezTo>
                    <a:pt x="193" y="0"/>
                    <a:pt x="86" y="75"/>
                    <a:pt x="46" y="132"/>
                  </a:cubicBezTo>
                  <a:cubicBezTo>
                    <a:pt x="0" y="172"/>
                    <a:pt x="0" y="257"/>
                    <a:pt x="66" y="297"/>
                  </a:cubicBezTo>
                  <a:cubicBezTo>
                    <a:pt x="86" y="297"/>
                    <a:pt x="106" y="317"/>
                    <a:pt x="126" y="317"/>
                  </a:cubicBezTo>
                  <a:cubicBezTo>
                    <a:pt x="171" y="317"/>
                    <a:pt x="191" y="297"/>
                    <a:pt x="231" y="277"/>
                  </a:cubicBezTo>
                  <a:cubicBezTo>
                    <a:pt x="231" y="265"/>
                    <a:pt x="264" y="234"/>
                    <a:pt x="325" y="234"/>
                  </a:cubicBezTo>
                  <a:cubicBezTo>
                    <a:pt x="361" y="234"/>
                    <a:pt x="407" y="245"/>
                    <a:pt x="461" y="277"/>
                  </a:cubicBezTo>
                  <a:cubicBezTo>
                    <a:pt x="476" y="282"/>
                    <a:pt x="491" y="285"/>
                    <a:pt x="506" y="285"/>
                  </a:cubicBezTo>
                  <a:cubicBezTo>
                    <a:pt x="552" y="285"/>
                    <a:pt x="596" y="261"/>
                    <a:pt x="626" y="212"/>
                  </a:cubicBezTo>
                  <a:cubicBezTo>
                    <a:pt x="646" y="172"/>
                    <a:pt x="626" y="87"/>
                    <a:pt x="566" y="67"/>
                  </a:cubicBezTo>
                  <a:cubicBezTo>
                    <a:pt x="483" y="19"/>
                    <a:pt x="405" y="0"/>
                    <a:pt x="33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7"/>
            <p:cNvSpPr/>
            <p:nvPr/>
          </p:nvSpPr>
          <p:spPr>
            <a:xfrm>
              <a:off x="8363104" y="3013739"/>
              <a:ext cx="31649" cy="34355"/>
            </a:xfrm>
            <a:custGeom>
              <a:avLst/>
              <a:gdLst/>
              <a:ahLst/>
              <a:cxnLst/>
              <a:rect l="l" t="t" r="r" b="b"/>
              <a:pathLst>
                <a:path w="1064" h="1155" extrusionOk="0">
                  <a:moveTo>
                    <a:pt x="332" y="1"/>
                  </a:moveTo>
                  <a:lnTo>
                    <a:pt x="62" y="837"/>
                  </a:lnTo>
                  <a:cubicBezTo>
                    <a:pt x="0" y="993"/>
                    <a:pt x="109" y="1154"/>
                    <a:pt x="282" y="1154"/>
                  </a:cubicBezTo>
                  <a:cubicBezTo>
                    <a:pt x="292" y="1154"/>
                    <a:pt x="302" y="1154"/>
                    <a:pt x="312" y="1152"/>
                  </a:cubicBezTo>
                  <a:lnTo>
                    <a:pt x="1063" y="1087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7"/>
            <p:cNvSpPr/>
            <p:nvPr/>
          </p:nvSpPr>
          <p:spPr>
            <a:xfrm>
              <a:off x="8362391" y="3011359"/>
              <a:ext cx="34147" cy="38460"/>
            </a:xfrm>
            <a:custGeom>
              <a:avLst/>
              <a:gdLst/>
              <a:ahLst/>
              <a:cxnLst/>
              <a:rect l="l" t="t" r="r" b="b"/>
              <a:pathLst>
                <a:path w="1148" h="1293" extrusionOk="0">
                  <a:moveTo>
                    <a:pt x="376" y="186"/>
                  </a:moveTo>
                  <a:lnTo>
                    <a:pt x="1002" y="1127"/>
                  </a:lnTo>
                  <a:lnTo>
                    <a:pt x="336" y="1187"/>
                  </a:lnTo>
                  <a:lnTo>
                    <a:pt x="316" y="1207"/>
                  </a:lnTo>
                  <a:cubicBezTo>
                    <a:pt x="231" y="1207"/>
                    <a:pt x="191" y="1167"/>
                    <a:pt x="146" y="1107"/>
                  </a:cubicBezTo>
                  <a:cubicBezTo>
                    <a:pt x="106" y="1062"/>
                    <a:pt x="86" y="1002"/>
                    <a:pt x="126" y="937"/>
                  </a:cubicBezTo>
                  <a:lnTo>
                    <a:pt x="376" y="186"/>
                  </a:lnTo>
                  <a:close/>
                  <a:moveTo>
                    <a:pt x="356" y="1"/>
                  </a:moveTo>
                  <a:lnTo>
                    <a:pt x="41" y="897"/>
                  </a:lnTo>
                  <a:cubicBezTo>
                    <a:pt x="1" y="1002"/>
                    <a:pt x="21" y="1082"/>
                    <a:pt x="86" y="1167"/>
                  </a:cubicBezTo>
                  <a:cubicBezTo>
                    <a:pt x="126" y="1232"/>
                    <a:pt x="211" y="1293"/>
                    <a:pt x="316" y="1293"/>
                  </a:cubicBezTo>
                  <a:cubicBezTo>
                    <a:pt x="316" y="1293"/>
                    <a:pt x="336" y="1293"/>
                    <a:pt x="336" y="1273"/>
                  </a:cubicBezTo>
                  <a:lnTo>
                    <a:pt x="1147" y="1207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7"/>
            <p:cNvSpPr/>
            <p:nvPr/>
          </p:nvSpPr>
          <p:spPr>
            <a:xfrm>
              <a:off x="8540504" y="2813971"/>
              <a:ext cx="41375" cy="58746"/>
            </a:xfrm>
            <a:custGeom>
              <a:avLst/>
              <a:gdLst/>
              <a:ahLst/>
              <a:cxnLst/>
              <a:rect l="l" t="t" r="r" b="b"/>
              <a:pathLst>
                <a:path w="1391" h="1975" extrusionOk="0">
                  <a:moveTo>
                    <a:pt x="1253" y="1"/>
                  </a:moveTo>
                  <a:cubicBezTo>
                    <a:pt x="1247" y="1"/>
                    <a:pt x="1240" y="2"/>
                    <a:pt x="1233" y="3"/>
                  </a:cubicBezTo>
                  <a:cubicBezTo>
                    <a:pt x="837" y="63"/>
                    <a:pt x="522" y="313"/>
                    <a:pt x="311" y="649"/>
                  </a:cubicBezTo>
                  <a:cubicBezTo>
                    <a:pt x="86" y="1024"/>
                    <a:pt x="21" y="1460"/>
                    <a:pt x="1" y="1880"/>
                  </a:cubicBezTo>
                  <a:cubicBezTo>
                    <a:pt x="1" y="1943"/>
                    <a:pt x="42" y="1974"/>
                    <a:pt x="86" y="1974"/>
                  </a:cubicBezTo>
                  <a:cubicBezTo>
                    <a:pt x="130" y="1974"/>
                    <a:pt x="176" y="1943"/>
                    <a:pt x="186" y="1880"/>
                  </a:cubicBezTo>
                  <a:cubicBezTo>
                    <a:pt x="186" y="1505"/>
                    <a:pt x="251" y="1109"/>
                    <a:pt x="461" y="754"/>
                  </a:cubicBezTo>
                  <a:cubicBezTo>
                    <a:pt x="627" y="458"/>
                    <a:pt x="917" y="233"/>
                    <a:pt x="1273" y="168"/>
                  </a:cubicBezTo>
                  <a:cubicBezTo>
                    <a:pt x="1391" y="149"/>
                    <a:pt x="1362" y="1"/>
                    <a:pt x="125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7"/>
            <p:cNvSpPr/>
            <p:nvPr/>
          </p:nvSpPr>
          <p:spPr>
            <a:xfrm>
              <a:off x="8464118" y="2820872"/>
              <a:ext cx="47592" cy="53838"/>
            </a:xfrm>
            <a:custGeom>
              <a:avLst/>
              <a:gdLst/>
              <a:ahLst/>
              <a:cxnLst/>
              <a:rect l="l" t="t" r="r" b="b"/>
              <a:pathLst>
                <a:path w="1600" h="1810" extrusionOk="0">
                  <a:moveTo>
                    <a:pt x="105" y="1"/>
                  </a:moveTo>
                  <a:cubicBezTo>
                    <a:pt x="0" y="1"/>
                    <a:pt x="0" y="166"/>
                    <a:pt x="105" y="166"/>
                  </a:cubicBezTo>
                  <a:cubicBezTo>
                    <a:pt x="481" y="186"/>
                    <a:pt x="816" y="397"/>
                    <a:pt x="1027" y="707"/>
                  </a:cubicBezTo>
                  <a:cubicBezTo>
                    <a:pt x="1252" y="1002"/>
                    <a:pt x="1357" y="1378"/>
                    <a:pt x="1422" y="1753"/>
                  </a:cubicBezTo>
                  <a:cubicBezTo>
                    <a:pt x="1422" y="1792"/>
                    <a:pt x="1450" y="1810"/>
                    <a:pt x="1483" y="1810"/>
                  </a:cubicBezTo>
                  <a:cubicBezTo>
                    <a:pt x="1535" y="1810"/>
                    <a:pt x="1600" y="1765"/>
                    <a:pt x="1587" y="1688"/>
                  </a:cubicBezTo>
                  <a:cubicBezTo>
                    <a:pt x="1527" y="1293"/>
                    <a:pt x="1402" y="877"/>
                    <a:pt x="1127" y="542"/>
                  </a:cubicBezTo>
                  <a:cubicBezTo>
                    <a:pt x="902" y="226"/>
                    <a:pt x="526" y="1"/>
                    <a:pt x="10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7"/>
            <p:cNvSpPr/>
            <p:nvPr/>
          </p:nvSpPr>
          <p:spPr>
            <a:xfrm>
              <a:off x="8455463" y="2815131"/>
              <a:ext cx="13742" cy="13326"/>
            </a:xfrm>
            <a:custGeom>
              <a:avLst/>
              <a:gdLst/>
              <a:ahLst/>
              <a:cxnLst/>
              <a:rect l="l" t="t" r="r" b="b"/>
              <a:pathLst>
                <a:path w="462" h="448" extrusionOk="0">
                  <a:moveTo>
                    <a:pt x="235" y="1"/>
                  </a:moveTo>
                  <a:cubicBezTo>
                    <a:pt x="126" y="1"/>
                    <a:pt x="39" y="81"/>
                    <a:pt x="21" y="194"/>
                  </a:cubicBezTo>
                  <a:cubicBezTo>
                    <a:pt x="1" y="319"/>
                    <a:pt x="86" y="419"/>
                    <a:pt x="191" y="444"/>
                  </a:cubicBezTo>
                  <a:cubicBezTo>
                    <a:pt x="203" y="446"/>
                    <a:pt x="216" y="447"/>
                    <a:pt x="228" y="447"/>
                  </a:cubicBezTo>
                  <a:cubicBezTo>
                    <a:pt x="340" y="447"/>
                    <a:pt x="443" y="367"/>
                    <a:pt x="462" y="254"/>
                  </a:cubicBezTo>
                  <a:cubicBezTo>
                    <a:pt x="462" y="149"/>
                    <a:pt x="376" y="24"/>
                    <a:pt x="271" y="4"/>
                  </a:cubicBezTo>
                  <a:cubicBezTo>
                    <a:pt x="259" y="2"/>
                    <a:pt x="247" y="1"/>
                    <a:pt x="2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7"/>
            <p:cNvSpPr/>
            <p:nvPr/>
          </p:nvSpPr>
          <p:spPr>
            <a:xfrm>
              <a:off x="8572093" y="2810224"/>
              <a:ext cx="14307" cy="13177"/>
            </a:xfrm>
            <a:custGeom>
              <a:avLst/>
              <a:gdLst/>
              <a:ahLst/>
              <a:cxnLst/>
              <a:rect l="l" t="t" r="r" b="b"/>
              <a:pathLst>
                <a:path w="481" h="443" extrusionOk="0">
                  <a:moveTo>
                    <a:pt x="243" y="0"/>
                  </a:moveTo>
                  <a:cubicBezTo>
                    <a:pt x="146" y="0"/>
                    <a:pt x="43" y="76"/>
                    <a:pt x="25" y="189"/>
                  </a:cubicBezTo>
                  <a:cubicBezTo>
                    <a:pt x="0" y="314"/>
                    <a:pt x="85" y="419"/>
                    <a:pt x="211" y="439"/>
                  </a:cubicBezTo>
                  <a:cubicBezTo>
                    <a:pt x="223" y="441"/>
                    <a:pt x="236" y="442"/>
                    <a:pt x="249" y="442"/>
                  </a:cubicBezTo>
                  <a:cubicBezTo>
                    <a:pt x="357" y="442"/>
                    <a:pt x="443" y="366"/>
                    <a:pt x="461" y="254"/>
                  </a:cubicBezTo>
                  <a:cubicBezTo>
                    <a:pt x="481" y="129"/>
                    <a:pt x="401" y="23"/>
                    <a:pt x="276" y="3"/>
                  </a:cubicBezTo>
                  <a:cubicBezTo>
                    <a:pt x="265" y="1"/>
                    <a:pt x="254" y="0"/>
                    <a:pt x="24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7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7"/>
            <p:cNvSpPr/>
            <p:nvPr/>
          </p:nvSpPr>
          <p:spPr>
            <a:xfrm>
              <a:off x="8507011" y="2934974"/>
              <a:ext cx="31589" cy="19989"/>
            </a:xfrm>
            <a:custGeom>
              <a:avLst/>
              <a:gdLst/>
              <a:ahLst/>
              <a:cxnLst/>
              <a:rect l="l" t="t" r="r" b="b"/>
              <a:pathLst>
                <a:path w="1062" h="672" extrusionOk="0">
                  <a:moveTo>
                    <a:pt x="541" y="0"/>
                  </a:moveTo>
                  <a:cubicBezTo>
                    <a:pt x="251" y="0"/>
                    <a:pt x="0" y="145"/>
                    <a:pt x="0" y="336"/>
                  </a:cubicBezTo>
                  <a:cubicBezTo>
                    <a:pt x="0" y="521"/>
                    <a:pt x="251" y="671"/>
                    <a:pt x="541" y="671"/>
                  </a:cubicBezTo>
                  <a:cubicBezTo>
                    <a:pt x="836" y="671"/>
                    <a:pt x="1062" y="521"/>
                    <a:pt x="1062" y="336"/>
                  </a:cubicBezTo>
                  <a:cubicBezTo>
                    <a:pt x="1062" y="145"/>
                    <a:pt x="836" y="0"/>
                    <a:pt x="54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7"/>
            <p:cNvSpPr/>
            <p:nvPr/>
          </p:nvSpPr>
          <p:spPr>
            <a:xfrm>
              <a:off x="8592647" y="2929441"/>
              <a:ext cx="31589" cy="19245"/>
            </a:xfrm>
            <a:custGeom>
              <a:avLst/>
              <a:gdLst/>
              <a:ahLst/>
              <a:cxnLst/>
              <a:rect l="l" t="t" r="r" b="b"/>
              <a:pathLst>
                <a:path w="1062" h="647" extrusionOk="0">
                  <a:moveTo>
                    <a:pt x="541" y="1"/>
                  </a:moveTo>
                  <a:cubicBezTo>
                    <a:pt x="251" y="1"/>
                    <a:pt x="0" y="146"/>
                    <a:pt x="0" y="331"/>
                  </a:cubicBezTo>
                  <a:cubicBezTo>
                    <a:pt x="0" y="502"/>
                    <a:pt x="251" y="647"/>
                    <a:pt x="541" y="647"/>
                  </a:cubicBezTo>
                  <a:cubicBezTo>
                    <a:pt x="836" y="647"/>
                    <a:pt x="1062" y="502"/>
                    <a:pt x="1062" y="331"/>
                  </a:cubicBezTo>
                  <a:cubicBezTo>
                    <a:pt x="1062" y="146"/>
                    <a:pt x="836" y="1"/>
                    <a:pt x="54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4" name="Google Shape;464;p37"/>
          <p:cNvGrpSpPr/>
          <p:nvPr/>
        </p:nvGrpSpPr>
        <p:grpSpPr>
          <a:xfrm rot="2422773" flipH="1">
            <a:off x="210766" y="3798807"/>
            <a:ext cx="1004663" cy="1723690"/>
            <a:chOff x="8050026" y="3218526"/>
            <a:chExt cx="277461" cy="476009"/>
          </a:xfrm>
        </p:grpSpPr>
        <p:sp>
          <p:nvSpPr>
            <p:cNvPr id="465" name="Google Shape;465;p37"/>
            <p:cNvSpPr/>
            <p:nvPr/>
          </p:nvSpPr>
          <p:spPr>
            <a:xfrm>
              <a:off x="8050026" y="3218526"/>
              <a:ext cx="277461" cy="476009"/>
            </a:xfrm>
            <a:custGeom>
              <a:avLst/>
              <a:gdLst/>
              <a:ahLst/>
              <a:cxnLst/>
              <a:rect l="l" t="t" r="r" b="b"/>
              <a:pathLst>
                <a:path w="9328" h="16003" extrusionOk="0">
                  <a:moveTo>
                    <a:pt x="4737" y="8281"/>
                  </a:moveTo>
                  <a:lnTo>
                    <a:pt x="4737" y="8281"/>
                  </a:lnTo>
                  <a:cubicBezTo>
                    <a:pt x="4466" y="8847"/>
                    <a:pt x="4216" y="9513"/>
                    <a:pt x="4006" y="10179"/>
                  </a:cubicBezTo>
                  <a:lnTo>
                    <a:pt x="4006" y="10099"/>
                  </a:lnTo>
                  <a:cubicBezTo>
                    <a:pt x="3986" y="9909"/>
                    <a:pt x="3986" y="9743"/>
                    <a:pt x="3966" y="9553"/>
                  </a:cubicBezTo>
                  <a:lnTo>
                    <a:pt x="3946" y="8722"/>
                  </a:lnTo>
                  <a:cubicBezTo>
                    <a:pt x="4171" y="8597"/>
                    <a:pt x="4446" y="8447"/>
                    <a:pt x="4737" y="8281"/>
                  </a:cubicBezTo>
                  <a:close/>
                  <a:moveTo>
                    <a:pt x="4506" y="0"/>
                  </a:moveTo>
                  <a:cubicBezTo>
                    <a:pt x="3214" y="0"/>
                    <a:pt x="2589" y="2839"/>
                    <a:pt x="2589" y="2859"/>
                  </a:cubicBezTo>
                  <a:cubicBezTo>
                    <a:pt x="2483" y="3420"/>
                    <a:pt x="2483" y="4191"/>
                    <a:pt x="2544" y="5192"/>
                  </a:cubicBezTo>
                  <a:cubicBezTo>
                    <a:pt x="2273" y="4882"/>
                    <a:pt x="1898" y="4546"/>
                    <a:pt x="1522" y="4546"/>
                  </a:cubicBezTo>
                  <a:cubicBezTo>
                    <a:pt x="1417" y="4546"/>
                    <a:pt x="1337" y="4566"/>
                    <a:pt x="1252" y="4611"/>
                  </a:cubicBezTo>
                  <a:cubicBezTo>
                    <a:pt x="1087" y="4671"/>
                    <a:pt x="961" y="4817"/>
                    <a:pt x="896" y="5007"/>
                  </a:cubicBezTo>
                  <a:cubicBezTo>
                    <a:pt x="691" y="5568"/>
                    <a:pt x="1067" y="6489"/>
                    <a:pt x="1167" y="6694"/>
                  </a:cubicBezTo>
                  <a:cubicBezTo>
                    <a:pt x="1502" y="7385"/>
                    <a:pt x="2463" y="8367"/>
                    <a:pt x="2964" y="8847"/>
                  </a:cubicBezTo>
                  <a:lnTo>
                    <a:pt x="2964" y="9073"/>
                  </a:lnTo>
                  <a:cubicBezTo>
                    <a:pt x="2734" y="8722"/>
                    <a:pt x="2193" y="8031"/>
                    <a:pt x="1627" y="8031"/>
                  </a:cubicBezTo>
                  <a:cubicBezTo>
                    <a:pt x="1542" y="8031"/>
                    <a:pt x="1462" y="8051"/>
                    <a:pt x="1377" y="8096"/>
                  </a:cubicBezTo>
                  <a:cubicBezTo>
                    <a:pt x="1212" y="8176"/>
                    <a:pt x="1087" y="8301"/>
                    <a:pt x="1001" y="8492"/>
                  </a:cubicBezTo>
                  <a:cubicBezTo>
                    <a:pt x="876" y="8867"/>
                    <a:pt x="1001" y="9428"/>
                    <a:pt x="1127" y="9804"/>
                  </a:cubicBezTo>
                  <a:cubicBezTo>
                    <a:pt x="1016" y="9773"/>
                    <a:pt x="908" y="9757"/>
                    <a:pt x="806" y="9757"/>
                  </a:cubicBezTo>
                  <a:cubicBezTo>
                    <a:pt x="641" y="9757"/>
                    <a:pt x="493" y="9799"/>
                    <a:pt x="376" y="9889"/>
                  </a:cubicBezTo>
                  <a:cubicBezTo>
                    <a:pt x="210" y="10014"/>
                    <a:pt x="105" y="10179"/>
                    <a:pt x="85" y="10409"/>
                  </a:cubicBezTo>
                  <a:cubicBezTo>
                    <a:pt x="0" y="11075"/>
                    <a:pt x="666" y="12057"/>
                    <a:pt x="836" y="12267"/>
                  </a:cubicBezTo>
                  <a:cubicBezTo>
                    <a:pt x="961" y="12412"/>
                    <a:pt x="1087" y="12557"/>
                    <a:pt x="1272" y="12703"/>
                  </a:cubicBezTo>
                  <a:cubicBezTo>
                    <a:pt x="1041" y="12788"/>
                    <a:pt x="941" y="12933"/>
                    <a:pt x="876" y="13058"/>
                  </a:cubicBezTo>
                  <a:cubicBezTo>
                    <a:pt x="816" y="13203"/>
                    <a:pt x="816" y="13373"/>
                    <a:pt x="876" y="13519"/>
                  </a:cubicBezTo>
                  <a:cubicBezTo>
                    <a:pt x="1087" y="13999"/>
                    <a:pt x="1878" y="14310"/>
                    <a:pt x="1898" y="14310"/>
                  </a:cubicBezTo>
                  <a:cubicBezTo>
                    <a:pt x="2293" y="14455"/>
                    <a:pt x="2964" y="14520"/>
                    <a:pt x="3545" y="14520"/>
                  </a:cubicBezTo>
                  <a:cubicBezTo>
                    <a:pt x="3590" y="14705"/>
                    <a:pt x="3610" y="14876"/>
                    <a:pt x="3650" y="15061"/>
                  </a:cubicBezTo>
                  <a:cubicBezTo>
                    <a:pt x="3670" y="15251"/>
                    <a:pt x="3715" y="15436"/>
                    <a:pt x="3735" y="15607"/>
                  </a:cubicBezTo>
                  <a:cubicBezTo>
                    <a:pt x="3775" y="15832"/>
                    <a:pt x="3966" y="16002"/>
                    <a:pt x="4196" y="16002"/>
                  </a:cubicBezTo>
                  <a:lnTo>
                    <a:pt x="4276" y="16002"/>
                  </a:lnTo>
                  <a:cubicBezTo>
                    <a:pt x="4401" y="15982"/>
                    <a:pt x="4506" y="15917"/>
                    <a:pt x="4591" y="15812"/>
                  </a:cubicBezTo>
                  <a:cubicBezTo>
                    <a:pt x="4651" y="15707"/>
                    <a:pt x="4697" y="15582"/>
                    <a:pt x="4672" y="15456"/>
                  </a:cubicBezTo>
                  <a:cubicBezTo>
                    <a:pt x="4631" y="15251"/>
                    <a:pt x="4591" y="15061"/>
                    <a:pt x="4571" y="14856"/>
                  </a:cubicBezTo>
                  <a:cubicBezTo>
                    <a:pt x="4506" y="14500"/>
                    <a:pt x="4446" y="14125"/>
                    <a:pt x="4381" y="13769"/>
                  </a:cubicBezTo>
                  <a:lnTo>
                    <a:pt x="4341" y="13434"/>
                  </a:lnTo>
                  <a:cubicBezTo>
                    <a:pt x="5072" y="13268"/>
                    <a:pt x="6529" y="12893"/>
                    <a:pt x="7470" y="12372"/>
                  </a:cubicBezTo>
                  <a:cubicBezTo>
                    <a:pt x="7470" y="12352"/>
                    <a:pt x="9328" y="11200"/>
                    <a:pt x="8887" y="10264"/>
                  </a:cubicBezTo>
                  <a:cubicBezTo>
                    <a:pt x="8802" y="10054"/>
                    <a:pt x="8577" y="9824"/>
                    <a:pt x="8031" y="9824"/>
                  </a:cubicBezTo>
                  <a:cubicBezTo>
                    <a:pt x="7676" y="9824"/>
                    <a:pt x="7280" y="9909"/>
                    <a:pt x="6925" y="10034"/>
                  </a:cubicBezTo>
                  <a:cubicBezTo>
                    <a:pt x="7115" y="9784"/>
                    <a:pt x="7300" y="9553"/>
                    <a:pt x="7450" y="9303"/>
                  </a:cubicBezTo>
                  <a:cubicBezTo>
                    <a:pt x="7450" y="9283"/>
                    <a:pt x="8847" y="6865"/>
                    <a:pt x="7846" y="6113"/>
                  </a:cubicBezTo>
                  <a:cubicBezTo>
                    <a:pt x="7707" y="6018"/>
                    <a:pt x="7542" y="5965"/>
                    <a:pt x="7363" y="5965"/>
                  </a:cubicBezTo>
                  <a:cubicBezTo>
                    <a:pt x="7270" y="5965"/>
                    <a:pt x="7174" y="5979"/>
                    <a:pt x="7075" y="6008"/>
                  </a:cubicBezTo>
                  <a:cubicBezTo>
                    <a:pt x="7200" y="5673"/>
                    <a:pt x="7240" y="5342"/>
                    <a:pt x="7030" y="5067"/>
                  </a:cubicBezTo>
                  <a:cubicBezTo>
                    <a:pt x="6990" y="5047"/>
                    <a:pt x="6970" y="5007"/>
                    <a:pt x="6925" y="4987"/>
                  </a:cubicBezTo>
                  <a:cubicBezTo>
                    <a:pt x="7200" y="4236"/>
                    <a:pt x="7365" y="3380"/>
                    <a:pt x="6824" y="3004"/>
                  </a:cubicBezTo>
                  <a:cubicBezTo>
                    <a:pt x="6719" y="2919"/>
                    <a:pt x="6549" y="2859"/>
                    <a:pt x="6404" y="2859"/>
                  </a:cubicBezTo>
                  <a:cubicBezTo>
                    <a:pt x="6199" y="2859"/>
                    <a:pt x="5968" y="2939"/>
                    <a:pt x="5718" y="3109"/>
                  </a:cubicBezTo>
                  <a:cubicBezTo>
                    <a:pt x="5758" y="2273"/>
                    <a:pt x="5758" y="270"/>
                    <a:pt x="4697" y="20"/>
                  </a:cubicBezTo>
                  <a:cubicBezTo>
                    <a:pt x="4631" y="0"/>
                    <a:pt x="4571" y="0"/>
                    <a:pt x="45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7"/>
            <p:cNvSpPr/>
            <p:nvPr/>
          </p:nvSpPr>
          <p:spPr>
            <a:xfrm>
              <a:off x="8056867" y="3233012"/>
              <a:ext cx="252624" cy="450934"/>
            </a:xfrm>
            <a:custGeom>
              <a:avLst/>
              <a:gdLst/>
              <a:ahLst/>
              <a:cxnLst/>
              <a:rect l="l" t="t" r="r" b="b"/>
              <a:pathLst>
                <a:path w="8493" h="15160" extrusionOk="0">
                  <a:moveTo>
                    <a:pt x="3590" y="13572"/>
                  </a:moveTo>
                  <a:cubicBezTo>
                    <a:pt x="3610" y="13572"/>
                    <a:pt x="3630" y="13592"/>
                    <a:pt x="3650" y="13592"/>
                  </a:cubicBezTo>
                  <a:lnTo>
                    <a:pt x="3650" y="13617"/>
                  </a:lnTo>
                  <a:cubicBezTo>
                    <a:pt x="3630" y="13592"/>
                    <a:pt x="3610" y="13572"/>
                    <a:pt x="3590" y="13572"/>
                  </a:cubicBezTo>
                  <a:close/>
                  <a:moveTo>
                    <a:pt x="4258" y="1"/>
                  </a:moveTo>
                  <a:cubicBezTo>
                    <a:pt x="3546" y="1"/>
                    <a:pt x="2894" y="1820"/>
                    <a:pt x="2774" y="2517"/>
                  </a:cubicBezTo>
                  <a:cubicBezTo>
                    <a:pt x="2504" y="3999"/>
                    <a:pt x="3005" y="7149"/>
                    <a:pt x="3130" y="7960"/>
                  </a:cubicBezTo>
                  <a:cubicBezTo>
                    <a:pt x="3025" y="7399"/>
                    <a:pt x="2774" y="6292"/>
                    <a:pt x="2399" y="5606"/>
                  </a:cubicBezTo>
                  <a:cubicBezTo>
                    <a:pt x="2228" y="5279"/>
                    <a:pt x="1645" y="4543"/>
                    <a:pt x="1276" y="4543"/>
                  </a:cubicBezTo>
                  <a:cubicBezTo>
                    <a:pt x="1245" y="4543"/>
                    <a:pt x="1215" y="4549"/>
                    <a:pt x="1187" y="4560"/>
                  </a:cubicBezTo>
                  <a:cubicBezTo>
                    <a:pt x="837" y="4730"/>
                    <a:pt x="1127" y="5752"/>
                    <a:pt x="1312" y="6107"/>
                  </a:cubicBezTo>
                  <a:cubicBezTo>
                    <a:pt x="1648" y="6813"/>
                    <a:pt x="2879" y="7985"/>
                    <a:pt x="3150" y="8255"/>
                  </a:cubicBezTo>
                  <a:lnTo>
                    <a:pt x="3150" y="8295"/>
                  </a:lnTo>
                  <a:lnTo>
                    <a:pt x="3170" y="9151"/>
                  </a:lnTo>
                  <a:cubicBezTo>
                    <a:pt x="3190" y="9442"/>
                    <a:pt x="3215" y="9737"/>
                    <a:pt x="3235" y="10008"/>
                  </a:cubicBezTo>
                  <a:cubicBezTo>
                    <a:pt x="3275" y="10588"/>
                    <a:pt x="3340" y="11154"/>
                    <a:pt x="3400" y="11715"/>
                  </a:cubicBezTo>
                  <a:lnTo>
                    <a:pt x="3400" y="11740"/>
                  </a:lnTo>
                  <a:lnTo>
                    <a:pt x="3295" y="11530"/>
                  </a:lnTo>
                  <a:cubicBezTo>
                    <a:pt x="3190" y="11009"/>
                    <a:pt x="2919" y="9817"/>
                    <a:pt x="2524" y="9086"/>
                  </a:cubicBezTo>
                  <a:cubicBezTo>
                    <a:pt x="2330" y="8763"/>
                    <a:pt x="1767" y="8028"/>
                    <a:pt x="1401" y="8028"/>
                  </a:cubicBezTo>
                  <a:cubicBezTo>
                    <a:pt x="1370" y="8028"/>
                    <a:pt x="1340" y="8033"/>
                    <a:pt x="1312" y="8045"/>
                  </a:cubicBezTo>
                  <a:cubicBezTo>
                    <a:pt x="937" y="8210"/>
                    <a:pt x="1252" y="9256"/>
                    <a:pt x="1417" y="9587"/>
                  </a:cubicBezTo>
                  <a:cubicBezTo>
                    <a:pt x="1793" y="10318"/>
                    <a:pt x="3090" y="11550"/>
                    <a:pt x="3295" y="11760"/>
                  </a:cubicBezTo>
                  <a:lnTo>
                    <a:pt x="3420" y="11990"/>
                  </a:lnTo>
                  <a:cubicBezTo>
                    <a:pt x="3440" y="12175"/>
                    <a:pt x="3485" y="12386"/>
                    <a:pt x="3505" y="12571"/>
                  </a:cubicBezTo>
                  <a:lnTo>
                    <a:pt x="3610" y="13262"/>
                  </a:lnTo>
                  <a:cubicBezTo>
                    <a:pt x="3315" y="12636"/>
                    <a:pt x="2714" y="11404"/>
                    <a:pt x="2088" y="10693"/>
                  </a:cubicBezTo>
                  <a:cubicBezTo>
                    <a:pt x="1819" y="10390"/>
                    <a:pt x="1051" y="9756"/>
                    <a:pt x="586" y="9756"/>
                  </a:cubicBezTo>
                  <a:cubicBezTo>
                    <a:pt x="505" y="9756"/>
                    <a:pt x="434" y="9775"/>
                    <a:pt x="376" y="9817"/>
                  </a:cubicBezTo>
                  <a:cubicBezTo>
                    <a:pt x="0" y="10088"/>
                    <a:pt x="646" y="11239"/>
                    <a:pt x="937" y="11590"/>
                  </a:cubicBezTo>
                  <a:cubicBezTo>
                    <a:pt x="1292" y="12030"/>
                    <a:pt x="2088" y="12591"/>
                    <a:pt x="2734" y="13012"/>
                  </a:cubicBezTo>
                  <a:cubicBezTo>
                    <a:pt x="2524" y="12907"/>
                    <a:pt x="2294" y="12801"/>
                    <a:pt x="2108" y="12741"/>
                  </a:cubicBezTo>
                  <a:cubicBezTo>
                    <a:pt x="1975" y="12696"/>
                    <a:pt x="1705" y="12645"/>
                    <a:pt x="1467" y="12645"/>
                  </a:cubicBezTo>
                  <a:cubicBezTo>
                    <a:pt x="1257" y="12645"/>
                    <a:pt x="1071" y="12684"/>
                    <a:pt x="1022" y="12801"/>
                  </a:cubicBezTo>
                  <a:cubicBezTo>
                    <a:pt x="917" y="13052"/>
                    <a:pt x="1563" y="13407"/>
                    <a:pt x="1793" y="13492"/>
                  </a:cubicBezTo>
                  <a:cubicBezTo>
                    <a:pt x="2274" y="13678"/>
                    <a:pt x="3340" y="13698"/>
                    <a:pt x="3670" y="13698"/>
                  </a:cubicBezTo>
                  <a:cubicBezTo>
                    <a:pt x="3756" y="14178"/>
                    <a:pt x="3841" y="14639"/>
                    <a:pt x="3921" y="15120"/>
                  </a:cubicBezTo>
                  <a:cubicBezTo>
                    <a:pt x="3921" y="15160"/>
                    <a:pt x="3966" y="15160"/>
                    <a:pt x="3986" y="15160"/>
                  </a:cubicBezTo>
                  <a:cubicBezTo>
                    <a:pt x="4006" y="15160"/>
                    <a:pt x="4026" y="15140"/>
                    <a:pt x="4026" y="15095"/>
                  </a:cubicBezTo>
                  <a:cubicBezTo>
                    <a:pt x="3921" y="14534"/>
                    <a:pt x="3841" y="13968"/>
                    <a:pt x="3736" y="13407"/>
                  </a:cubicBezTo>
                  <a:lnTo>
                    <a:pt x="3650" y="12696"/>
                  </a:lnTo>
                  <a:cubicBezTo>
                    <a:pt x="3966" y="12636"/>
                    <a:pt x="5924" y="12216"/>
                    <a:pt x="7030" y="11570"/>
                  </a:cubicBezTo>
                  <a:cubicBezTo>
                    <a:pt x="7446" y="11319"/>
                    <a:pt x="8492" y="10463"/>
                    <a:pt x="8282" y="10008"/>
                  </a:cubicBezTo>
                  <a:cubicBezTo>
                    <a:pt x="8215" y="9868"/>
                    <a:pt x="8039" y="9814"/>
                    <a:pt x="7816" y="9814"/>
                  </a:cubicBezTo>
                  <a:cubicBezTo>
                    <a:pt x="7337" y="9814"/>
                    <a:pt x="6641" y="10059"/>
                    <a:pt x="6344" y="10213"/>
                  </a:cubicBezTo>
                  <a:cubicBezTo>
                    <a:pt x="5423" y="10693"/>
                    <a:pt x="3901" y="12366"/>
                    <a:pt x="3650" y="12656"/>
                  </a:cubicBezTo>
                  <a:lnTo>
                    <a:pt x="3630" y="12551"/>
                  </a:lnTo>
                  <a:cubicBezTo>
                    <a:pt x="3610" y="12426"/>
                    <a:pt x="3590" y="12301"/>
                    <a:pt x="3565" y="12175"/>
                  </a:cubicBezTo>
                  <a:lnTo>
                    <a:pt x="3565" y="12155"/>
                  </a:lnTo>
                  <a:lnTo>
                    <a:pt x="3650" y="12030"/>
                  </a:lnTo>
                  <a:cubicBezTo>
                    <a:pt x="4151" y="11635"/>
                    <a:pt x="6009" y="10028"/>
                    <a:pt x="6865" y="8671"/>
                  </a:cubicBezTo>
                  <a:cubicBezTo>
                    <a:pt x="7220" y="8110"/>
                    <a:pt x="7906" y="6438"/>
                    <a:pt x="7366" y="6042"/>
                  </a:cubicBezTo>
                  <a:cubicBezTo>
                    <a:pt x="7293" y="5987"/>
                    <a:pt x="7208" y="5962"/>
                    <a:pt x="7114" y="5962"/>
                  </a:cubicBezTo>
                  <a:cubicBezTo>
                    <a:pt x="6502" y="5962"/>
                    <a:pt x="5518" y="7011"/>
                    <a:pt x="5193" y="7484"/>
                  </a:cubicBezTo>
                  <a:cubicBezTo>
                    <a:pt x="4467" y="8586"/>
                    <a:pt x="3736" y="11319"/>
                    <a:pt x="3565" y="11990"/>
                  </a:cubicBezTo>
                  <a:lnTo>
                    <a:pt x="3545" y="12010"/>
                  </a:lnTo>
                  <a:cubicBezTo>
                    <a:pt x="3545" y="11905"/>
                    <a:pt x="3525" y="11820"/>
                    <a:pt x="3525" y="11715"/>
                  </a:cubicBezTo>
                  <a:cubicBezTo>
                    <a:pt x="3465" y="11134"/>
                    <a:pt x="3400" y="10568"/>
                    <a:pt x="3380" y="10008"/>
                  </a:cubicBezTo>
                  <a:cubicBezTo>
                    <a:pt x="3360" y="9712"/>
                    <a:pt x="3340" y="9442"/>
                    <a:pt x="3315" y="9151"/>
                  </a:cubicBezTo>
                  <a:lnTo>
                    <a:pt x="3295" y="8295"/>
                  </a:lnTo>
                  <a:lnTo>
                    <a:pt x="3295" y="8045"/>
                  </a:lnTo>
                  <a:lnTo>
                    <a:pt x="3315" y="8045"/>
                  </a:lnTo>
                  <a:cubicBezTo>
                    <a:pt x="3776" y="7794"/>
                    <a:pt x="5047" y="7149"/>
                    <a:pt x="5738" y="6483"/>
                  </a:cubicBezTo>
                  <a:cubicBezTo>
                    <a:pt x="6049" y="6187"/>
                    <a:pt x="6740" y="5251"/>
                    <a:pt x="6469" y="4915"/>
                  </a:cubicBezTo>
                  <a:cubicBezTo>
                    <a:pt x="6419" y="4850"/>
                    <a:pt x="6334" y="4823"/>
                    <a:pt x="6232" y="4823"/>
                  </a:cubicBezTo>
                  <a:cubicBezTo>
                    <a:pt x="6200" y="4823"/>
                    <a:pt x="6168" y="4826"/>
                    <a:pt x="6134" y="4830"/>
                  </a:cubicBezTo>
                  <a:cubicBezTo>
                    <a:pt x="6404" y="4250"/>
                    <a:pt x="6740" y="3183"/>
                    <a:pt x="6364" y="2913"/>
                  </a:cubicBezTo>
                  <a:cubicBezTo>
                    <a:pt x="6310" y="2874"/>
                    <a:pt x="6247" y="2857"/>
                    <a:pt x="6178" y="2857"/>
                  </a:cubicBezTo>
                  <a:cubicBezTo>
                    <a:pt x="5798" y="2857"/>
                    <a:pt x="5234" y="3385"/>
                    <a:pt x="4882" y="3809"/>
                  </a:cubicBezTo>
                  <a:cubicBezTo>
                    <a:pt x="4942" y="3539"/>
                    <a:pt x="5007" y="3248"/>
                    <a:pt x="5047" y="2998"/>
                  </a:cubicBezTo>
                  <a:cubicBezTo>
                    <a:pt x="5152" y="2247"/>
                    <a:pt x="5112" y="179"/>
                    <a:pt x="4361" y="14"/>
                  </a:cubicBezTo>
                  <a:cubicBezTo>
                    <a:pt x="4327" y="5"/>
                    <a:pt x="4293" y="1"/>
                    <a:pt x="425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7"/>
            <p:cNvSpPr/>
            <p:nvPr/>
          </p:nvSpPr>
          <p:spPr>
            <a:xfrm>
              <a:off x="8060585" y="3230275"/>
              <a:ext cx="252624" cy="456199"/>
            </a:xfrm>
            <a:custGeom>
              <a:avLst/>
              <a:gdLst/>
              <a:ahLst/>
              <a:cxnLst/>
              <a:rect l="l" t="t" r="r" b="b"/>
              <a:pathLst>
                <a:path w="8493" h="15337" extrusionOk="0">
                  <a:moveTo>
                    <a:pt x="4151" y="166"/>
                  </a:moveTo>
                  <a:cubicBezTo>
                    <a:pt x="4171" y="166"/>
                    <a:pt x="4191" y="166"/>
                    <a:pt x="4216" y="191"/>
                  </a:cubicBezTo>
                  <a:cubicBezTo>
                    <a:pt x="4862" y="336"/>
                    <a:pt x="4942" y="2294"/>
                    <a:pt x="4842" y="3070"/>
                  </a:cubicBezTo>
                  <a:cubicBezTo>
                    <a:pt x="4797" y="3320"/>
                    <a:pt x="4757" y="3591"/>
                    <a:pt x="4672" y="3881"/>
                  </a:cubicBezTo>
                  <a:lnTo>
                    <a:pt x="4592" y="4236"/>
                  </a:lnTo>
                  <a:lnTo>
                    <a:pt x="4817" y="3966"/>
                  </a:lnTo>
                  <a:cubicBezTo>
                    <a:pt x="5193" y="3505"/>
                    <a:pt x="5738" y="3045"/>
                    <a:pt x="6049" y="3045"/>
                  </a:cubicBezTo>
                  <a:cubicBezTo>
                    <a:pt x="6114" y="3045"/>
                    <a:pt x="6154" y="3045"/>
                    <a:pt x="6194" y="3090"/>
                  </a:cubicBezTo>
                  <a:cubicBezTo>
                    <a:pt x="6469" y="3275"/>
                    <a:pt x="6279" y="4151"/>
                    <a:pt x="5924" y="4882"/>
                  </a:cubicBezTo>
                  <a:lnTo>
                    <a:pt x="5864" y="5028"/>
                  </a:lnTo>
                  <a:lnTo>
                    <a:pt x="6029" y="5007"/>
                  </a:lnTo>
                  <a:cubicBezTo>
                    <a:pt x="6060" y="5003"/>
                    <a:pt x="6088" y="5000"/>
                    <a:pt x="6114" y="5000"/>
                  </a:cubicBezTo>
                  <a:cubicBezTo>
                    <a:pt x="6193" y="5000"/>
                    <a:pt x="6249" y="5024"/>
                    <a:pt x="6279" y="5073"/>
                  </a:cubicBezTo>
                  <a:cubicBezTo>
                    <a:pt x="6490" y="5298"/>
                    <a:pt x="5924" y="6154"/>
                    <a:pt x="5548" y="6510"/>
                  </a:cubicBezTo>
                  <a:cubicBezTo>
                    <a:pt x="4882" y="7155"/>
                    <a:pt x="3651" y="7801"/>
                    <a:pt x="3150" y="8052"/>
                  </a:cubicBezTo>
                  <a:lnTo>
                    <a:pt x="3130" y="8052"/>
                  </a:lnTo>
                  <a:lnTo>
                    <a:pt x="3090" y="8117"/>
                  </a:lnTo>
                  <a:lnTo>
                    <a:pt x="3090" y="8222"/>
                  </a:lnTo>
                  <a:lnTo>
                    <a:pt x="3090" y="8282"/>
                  </a:lnTo>
                  <a:lnTo>
                    <a:pt x="3065" y="8282"/>
                  </a:lnTo>
                  <a:cubicBezTo>
                    <a:pt x="2839" y="8052"/>
                    <a:pt x="1608" y="6845"/>
                    <a:pt x="1252" y="6154"/>
                  </a:cubicBezTo>
                  <a:cubicBezTo>
                    <a:pt x="1107" y="5864"/>
                    <a:pt x="897" y="5153"/>
                    <a:pt x="1022" y="4842"/>
                  </a:cubicBezTo>
                  <a:cubicBezTo>
                    <a:pt x="1042" y="4797"/>
                    <a:pt x="1062" y="4757"/>
                    <a:pt x="1107" y="4737"/>
                  </a:cubicBezTo>
                  <a:lnTo>
                    <a:pt x="1167" y="4737"/>
                  </a:lnTo>
                  <a:cubicBezTo>
                    <a:pt x="1463" y="4737"/>
                    <a:pt x="2003" y="5383"/>
                    <a:pt x="2189" y="5718"/>
                  </a:cubicBezTo>
                  <a:cubicBezTo>
                    <a:pt x="2564" y="6404"/>
                    <a:pt x="2814" y="7491"/>
                    <a:pt x="2920" y="8077"/>
                  </a:cubicBezTo>
                  <a:lnTo>
                    <a:pt x="3090" y="8032"/>
                  </a:lnTo>
                  <a:cubicBezTo>
                    <a:pt x="2940" y="7135"/>
                    <a:pt x="2464" y="4071"/>
                    <a:pt x="2734" y="2629"/>
                  </a:cubicBezTo>
                  <a:cubicBezTo>
                    <a:pt x="2859" y="1918"/>
                    <a:pt x="3505" y="166"/>
                    <a:pt x="4151" y="166"/>
                  </a:cubicBezTo>
                  <a:close/>
                  <a:moveTo>
                    <a:pt x="1272" y="8222"/>
                  </a:moveTo>
                  <a:cubicBezTo>
                    <a:pt x="1588" y="8222"/>
                    <a:pt x="2128" y="8868"/>
                    <a:pt x="2314" y="9223"/>
                  </a:cubicBezTo>
                  <a:cubicBezTo>
                    <a:pt x="2714" y="9929"/>
                    <a:pt x="2985" y="11161"/>
                    <a:pt x="3090" y="11642"/>
                  </a:cubicBezTo>
                  <a:cubicBezTo>
                    <a:pt x="2689" y="11266"/>
                    <a:pt x="1688" y="10265"/>
                    <a:pt x="1377" y="9639"/>
                  </a:cubicBezTo>
                  <a:cubicBezTo>
                    <a:pt x="1232" y="9369"/>
                    <a:pt x="1022" y="8637"/>
                    <a:pt x="1127" y="8327"/>
                  </a:cubicBezTo>
                  <a:cubicBezTo>
                    <a:pt x="1147" y="8282"/>
                    <a:pt x="1167" y="8242"/>
                    <a:pt x="1212" y="8222"/>
                  </a:cubicBezTo>
                  <a:close/>
                  <a:moveTo>
                    <a:pt x="6990" y="6134"/>
                  </a:moveTo>
                  <a:cubicBezTo>
                    <a:pt x="7070" y="6134"/>
                    <a:pt x="7135" y="6154"/>
                    <a:pt x="7195" y="6199"/>
                  </a:cubicBezTo>
                  <a:cubicBezTo>
                    <a:pt x="7656" y="6530"/>
                    <a:pt x="7010" y="8137"/>
                    <a:pt x="6655" y="8723"/>
                  </a:cubicBezTo>
                  <a:cubicBezTo>
                    <a:pt x="5864" y="9994"/>
                    <a:pt x="4171" y="11476"/>
                    <a:pt x="3545" y="11997"/>
                  </a:cubicBezTo>
                  <a:cubicBezTo>
                    <a:pt x="3736" y="11266"/>
                    <a:pt x="4442" y="8658"/>
                    <a:pt x="5153" y="7616"/>
                  </a:cubicBezTo>
                  <a:cubicBezTo>
                    <a:pt x="5488" y="7115"/>
                    <a:pt x="6444" y="6134"/>
                    <a:pt x="6990" y="6134"/>
                  </a:cubicBezTo>
                  <a:close/>
                  <a:moveTo>
                    <a:pt x="7676" y="9994"/>
                  </a:moveTo>
                  <a:cubicBezTo>
                    <a:pt x="7821" y="9994"/>
                    <a:pt x="8032" y="10014"/>
                    <a:pt x="8097" y="10140"/>
                  </a:cubicBezTo>
                  <a:cubicBezTo>
                    <a:pt x="8262" y="10495"/>
                    <a:pt x="7366" y="11306"/>
                    <a:pt x="6865" y="11602"/>
                  </a:cubicBezTo>
                  <a:cubicBezTo>
                    <a:pt x="5904" y="12142"/>
                    <a:pt x="4342" y="12518"/>
                    <a:pt x="3716" y="12663"/>
                  </a:cubicBezTo>
                  <a:cubicBezTo>
                    <a:pt x="4171" y="12142"/>
                    <a:pt x="5443" y="10805"/>
                    <a:pt x="6259" y="10370"/>
                  </a:cubicBezTo>
                  <a:cubicBezTo>
                    <a:pt x="6570" y="10205"/>
                    <a:pt x="7241" y="9994"/>
                    <a:pt x="7676" y="9994"/>
                  </a:cubicBezTo>
                  <a:close/>
                  <a:moveTo>
                    <a:pt x="2359" y="11141"/>
                  </a:moveTo>
                  <a:lnTo>
                    <a:pt x="2359" y="11141"/>
                  </a:lnTo>
                  <a:cubicBezTo>
                    <a:pt x="2689" y="11496"/>
                    <a:pt x="2985" y="11787"/>
                    <a:pt x="3110" y="11912"/>
                  </a:cubicBezTo>
                  <a:lnTo>
                    <a:pt x="3215" y="12102"/>
                  </a:lnTo>
                  <a:cubicBezTo>
                    <a:pt x="3235" y="12247"/>
                    <a:pt x="3255" y="12393"/>
                    <a:pt x="3275" y="12538"/>
                  </a:cubicBezTo>
                  <a:lnTo>
                    <a:pt x="3315" y="12833"/>
                  </a:lnTo>
                  <a:cubicBezTo>
                    <a:pt x="3065" y="12308"/>
                    <a:pt x="2714" y="11662"/>
                    <a:pt x="2359" y="11141"/>
                  </a:cubicBezTo>
                  <a:close/>
                  <a:moveTo>
                    <a:pt x="461" y="9929"/>
                  </a:moveTo>
                  <a:cubicBezTo>
                    <a:pt x="877" y="9929"/>
                    <a:pt x="1608" y="10515"/>
                    <a:pt x="1898" y="10851"/>
                  </a:cubicBezTo>
                  <a:cubicBezTo>
                    <a:pt x="2504" y="11536"/>
                    <a:pt x="3110" y="12748"/>
                    <a:pt x="3400" y="13394"/>
                  </a:cubicBezTo>
                  <a:lnTo>
                    <a:pt x="3505" y="13604"/>
                  </a:lnTo>
                  <a:lnTo>
                    <a:pt x="3440" y="13709"/>
                  </a:lnTo>
                  <a:cubicBezTo>
                    <a:pt x="3045" y="13684"/>
                    <a:pt x="2128" y="13664"/>
                    <a:pt x="1713" y="13519"/>
                  </a:cubicBezTo>
                  <a:cubicBezTo>
                    <a:pt x="1503" y="13434"/>
                    <a:pt x="1087" y="13184"/>
                    <a:pt x="982" y="12999"/>
                  </a:cubicBezTo>
                  <a:lnTo>
                    <a:pt x="982" y="12913"/>
                  </a:lnTo>
                  <a:cubicBezTo>
                    <a:pt x="1002" y="12853"/>
                    <a:pt x="1147" y="12808"/>
                    <a:pt x="1337" y="12808"/>
                  </a:cubicBezTo>
                  <a:cubicBezTo>
                    <a:pt x="1563" y="12808"/>
                    <a:pt x="1813" y="12873"/>
                    <a:pt x="1963" y="12913"/>
                  </a:cubicBezTo>
                  <a:cubicBezTo>
                    <a:pt x="2128" y="12958"/>
                    <a:pt x="2339" y="13059"/>
                    <a:pt x="2564" y="13184"/>
                  </a:cubicBezTo>
                  <a:lnTo>
                    <a:pt x="2649" y="13039"/>
                  </a:lnTo>
                  <a:cubicBezTo>
                    <a:pt x="2043" y="12643"/>
                    <a:pt x="1232" y="12082"/>
                    <a:pt x="877" y="11622"/>
                  </a:cubicBezTo>
                  <a:cubicBezTo>
                    <a:pt x="626" y="11331"/>
                    <a:pt x="166" y="10535"/>
                    <a:pt x="231" y="10140"/>
                  </a:cubicBezTo>
                  <a:cubicBezTo>
                    <a:pt x="231" y="10054"/>
                    <a:pt x="271" y="9994"/>
                    <a:pt x="311" y="9974"/>
                  </a:cubicBezTo>
                  <a:cubicBezTo>
                    <a:pt x="356" y="9929"/>
                    <a:pt x="396" y="9929"/>
                    <a:pt x="461" y="9929"/>
                  </a:cubicBezTo>
                  <a:close/>
                  <a:moveTo>
                    <a:pt x="4151" y="1"/>
                  </a:moveTo>
                  <a:cubicBezTo>
                    <a:pt x="3315" y="1"/>
                    <a:pt x="2649" y="2043"/>
                    <a:pt x="2564" y="2589"/>
                  </a:cubicBezTo>
                  <a:cubicBezTo>
                    <a:pt x="2379" y="3571"/>
                    <a:pt x="2524" y="5218"/>
                    <a:pt x="2689" y="6490"/>
                  </a:cubicBezTo>
                  <a:cubicBezTo>
                    <a:pt x="2589" y="6199"/>
                    <a:pt x="2484" y="5884"/>
                    <a:pt x="2339" y="5653"/>
                  </a:cubicBezTo>
                  <a:cubicBezTo>
                    <a:pt x="2189" y="5363"/>
                    <a:pt x="1608" y="4572"/>
                    <a:pt x="1167" y="4572"/>
                  </a:cubicBezTo>
                  <a:cubicBezTo>
                    <a:pt x="1127" y="4572"/>
                    <a:pt x="1087" y="4572"/>
                    <a:pt x="1042" y="4592"/>
                  </a:cubicBezTo>
                  <a:cubicBezTo>
                    <a:pt x="962" y="4632"/>
                    <a:pt x="897" y="4697"/>
                    <a:pt x="857" y="4797"/>
                  </a:cubicBezTo>
                  <a:cubicBezTo>
                    <a:pt x="732" y="5173"/>
                    <a:pt x="962" y="5924"/>
                    <a:pt x="1107" y="6219"/>
                  </a:cubicBezTo>
                  <a:cubicBezTo>
                    <a:pt x="1438" y="6905"/>
                    <a:pt x="2564" y="8012"/>
                    <a:pt x="2940" y="8367"/>
                  </a:cubicBezTo>
                  <a:lnTo>
                    <a:pt x="2965" y="9243"/>
                  </a:lnTo>
                  <a:cubicBezTo>
                    <a:pt x="2985" y="9429"/>
                    <a:pt x="2985" y="9619"/>
                    <a:pt x="3005" y="9804"/>
                  </a:cubicBezTo>
                  <a:cubicBezTo>
                    <a:pt x="3005" y="9909"/>
                    <a:pt x="3025" y="10014"/>
                    <a:pt x="3025" y="10120"/>
                  </a:cubicBezTo>
                  <a:cubicBezTo>
                    <a:pt x="3045" y="10390"/>
                    <a:pt x="3065" y="10660"/>
                    <a:pt x="3090" y="10931"/>
                  </a:cubicBezTo>
                  <a:cubicBezTo>
                    <a:pt x="2965" y="10370"/>
                    <a:pt x="2734" y="9639"/>
                    <a:pt x="2464" y="9138"/>
                  </a:cubicBezTo>
                  <a:cubicBezTo>
                    <a:pt x="2314" y="8848"/>
                    <a:pt x="1733" y="8052"/>
                    <a:pt x="1272" y="8052"/>
                  </a:cubicBezTo>
                  <a:cubicBezTo>
                    <a:pt x="1232" y="8052"/>
                    <a:pt x="1187" y="8052"/>
                    <a:pt x="1147" y="8077"/>
                  </a:cubicBezTo>
                  <a:cubicBezTo>
                    <a:pt x="1062" y="8117"/>
                    <a:pt x="1002" y="8177"/>
                    <a:pt x="962" y="8282"/>
                  </a:cubicBezTo>
                  <a:cubicBezTo>
                    <a:pt x="837" y="8658"/>
                    <a:pt x="1062" y="9409"/>
                    <a:pt x="1232" y="9724"/>
                  </a:cubicBezTo>
                  <a:cubicBezTo>
                    <a:pt x="1337" y="9929"/>
                    <a:pt x="1503" y="10180"/>
                    <a:pt x="1713" y="10430"/>
                  </a:cubicBezTo>
                  <a:cubicBezTo>
                    <a:pt x="1357" y="10120"/>
                    <a:pt x="812" y="9764"/>
                    <a:pt x="461" y="9764"/>
                  </a:cubicBezTo>
                  <a:cubicBezTo>
                    <a:pt x="356" y="9764"/>
                    <a:pt x="271" y="9784"/>
                    <a:pt x="211" y="9829"/>
                  </a:cubicBezTo>
                  <a:cubicBezTo>
                    <a:pt x="126" y="9889"/>
                    <a:pt x="86" y="9994"/>
                    <a:pt x="61" y="10120"/>
                  </a:cubicBezTo>
                  <a:cubicBezTo>
                    <a:pt x="1" y="10600"/>
                    <a:pt x="521" y="11456"/>
                    <a:pt x="752" y="11727"/>
                  </a:cubicBezTo>
                  <a:cubicBezTo>
                    <a:pt x="1002" y="12037"/>
                    <a:pt x="1438" y="12393"/>
                    <a:pt x="1878" y="12728"/>
                  </a:cubicBezTo>
                  <a:cubicBezTo>
                    <a:pt x="1733" y="12683"/>
                    <a:pt x="1523" y="12643"/>
                    <a:pt x="1337" y="12643"/>
                  </a:cubicBezTo>
                  <a:cubicBezTo>
                    <a:pt x="1062" y="12643"/>
                    <a:pt x="877" y="12728"/>
                    <a:pt x="837" y="12853"/>
                  </a:cubicBezTo>
                  <a:cubicBezTo>
                    <a:pt x="812" y="12893"/>
                    <a:pt x="792" y="12978"/>
                    <a:pt x="837" y="13059"/>
                  </a:cubicBezTo>
                  <a:cubicBezTo>
                    <a:pt x="962" y="13334"/>
                    <a:pt x="1483" y="13604"/>
                    <a:pt x="1648" y="13664"/>
                  </a:cubicBezTo>
                  <a:cubicBezTo>
                    <a:pt x="2108" y="13835"/>
                    <a:pt x="3025" y="13875"/>
                    <a:pt x="3485" y="13875"/>
                  </a:cubicBezTo>
                  <a:cubicBezTo>
                    <a:pt x="3525" y="14145"/>
                    <a:pt x="3565" y="14395"/>
                    <a:pt x="3611" y="14666"/>
                  </a:cubicBezTo>
                  <a:cubicBezTo>
                    <a:pt x="3651" y="14856"/>
                    <a:pt x="3671" y="15041"/>
                    <a:pt x="3716" y="15232"/>
                  </a:cubicBezTo>
                  <a:cubicBezTo>
                    <a:pt x="3736" y="15292"/>
                    <a:pt x="3776" y="15337"/>
                    <a:pt x="3841" y="15337"/>
                  </a:cubicBezTo>
                  <a:lnTo>
                    <a:pt x="3881" y="15337"/>
                  </a:lnTo>
                  <a:cubicBezTo>
                    <a:pt x="3901" y="15337"/>
                    <a:pt x="3941" y="15312"/>
                    <a:pt x="3966" y="15292"/>
                  </a:cubicBezTo>
                  <a:cubicBezTo>
                    <a:pt x="3986" y="15252"/>
                    <a:pt x="3986" y="15212"/>
                    <a:pt x="3986" y="15187"/>
                  </a:cubicBezTo>
                  <a:cubicBezTo>
                    <a:pt x="3941" y="14981"/>
                    <a:pt x="3921" y="14771"/>
                    <a:pt x="3881" y="14586"/>
                  </a:cubicBezTo>
                  <a:cubicBezTo>
                    <a:pt x="3816" y="14230"/>
                    <a:pt x="3756" y="13855"/>
                    <a:pt x="3691" y="13499"/>
                  </a:cubicBezTo>
                  <a:lnTo>
                    <a:pt x="3611" y="12853"/>
                  </a:lnTo>
                  <a:cubicBezTo>
                    <a:pt x="4131" y="12748"/>
                    <a:pt x="5904" y="12353"/>
                    <a:pt x="6945" y="11747"/>
                  </a:cubicBezTo>
                  <a:cubicBezTo>
                    <a:pt x="7301" y="11536"/>
                    <a:pt x="8492" y="10620"/>
                    <a:pt x="8242" y="10079"/>
                  </a:cubicBezTo>
                  <a:cubicBezTo>
                    <a:pt x="8157" y="9909"/>
                    <a:pt x="7972" y="9829"/>
                    <a:pt x="7676" y="9829"/>
                  </a:cubicBezTo>
                  <a:cubicBezTo>
                    <a:pt x="7175" y="9829"/>
                    <a:pt x="6490" y="10054"/>
                    <a:pt x="6174" y="10225"/>
                  </a:cubicBezTo>
                  <a:cubicBezTo>
                    <a:pt x="5343" y="10660"/>
                    <a:pt x="4046" y="12057"/>
                    <a:pt x="3565" y="12558"/>
                  </a:cubicBezTo>
                  <a:lnTo>
                    <a:pt x="3565" y="12478"/>
                  </a:lnTo>
                  <a:cubicBezTo>
                    <a:pt x="3545" y="12413"/>
                    <a:pt x="3545" y="12353"/>
                    <a:pt x="3545" y="12267"/>
                  </a:cubicBezTo>
                  <a:lnTo>
                    <a:pt x="3591" y="12182"/>
                  </a:lnTo>
                  <a:cubicBezTo>
                    <a:pt x="4151" y="11727"/>
                    <a:pt x="5969" y="10140"/>
                    <a:pt x="6800" y="8803"/>
                  </a:cubicBezTo>
                  <a:cubicBezTo>
                    <a:pt x="7070" y="8347"/>
                    <a:pt x="7906" y="6530"/>
                    <a:pt x="7281" y="6049"/>
                  </a:cubicBezTo>
                  <a:cubicBezTo>
                    <a:pt x="7195" y="5989"/>
                    <a:pt x="7115" y="5969"/>
                    <a:pt x="6990" y="5969"/>
                  </a:cubicBezTo>
                  <a:cubicBezTo>
                    <a:pt x="6319" y="5969"/>
                    <a:pt x="5318" y="7075"/>
                    <a:pt x="5007" y="7531"/>
                  </a:cubicBezTo>
                  <a:cubicBezTo>
                    <a:pt x="4362" y="8472"/>
                    <a:pt x="3756" y="10600"/>
                    <a:pt x="3465" y="11662"/>
                  </a:cubicBezTo>
                  <a:cubicBezTo>
                    <a:pt x="3465" y="11602"/>
                    <a:pt x="3465" y="11516"/>
                    <a:pt x="3440" y="11456"/>
                  </a:cubicBezTo>
                  <a:cubicBezTo>
                    <a:pt x="3400" y="11016"/>
                    <a:pt x="3360" y="10535"/>
                    <a:pt x="3340" y="10100"/>
                  </a:cubicBezTo>
                  <a:cubicBezTo>
                    <a:pt x="3315" y="9994"/>
                    <a:pt x="3315" y="9889"/>
                    <a:pt x="3315" y="9784"/>
                  </a:cubicBezTo>
                  <a:cubicBezTo>
                    <a:pt x="3295" y="9599"/>
                    <a:pt x="3295" y="9429"/>
                    <a:pt x="3275" y="9243"/>
                  </a:cubicBezTo>
                  <a:lnTo>
                    <a:pt x="3255" y="8387"/>
                  </a:lnTo>
                  <a:lnTo>
                    <a:pt x="3255" y="8222"/>
                  </a:lnTo>
                  <a:lnTo>
                    <a:pt x="3255" y="8177"/>
                  </a:lnTo>
                  <a:cubicBezTo>
                    <a:pt x="3776" y="7927"/>
                    <a:pt x="5007" y="7281"/>
                    <a:pt x="5673" y="6635"/>
                  </a:cubicBezTo>
                  <a:cubicBezTo>
                    <a:pt x="5924" y="6384"/>
                    <a:pt x="6740" y="5363"/>
                    <a:pt x="6404" y="4967"/>
                  </a:cubicBezTo>
                  <a:cubicBezTo>
                    <a:pt x="6344" y="4882"/>
                    <a:pt x="6259" y="4842"/>
                    <a:pt x="6134" y="4822"/>
                  </a:cubicBezTo>
                  <a:cubicBezTo>
                    <a:pt x="6299" y="4447"/>
                    <a:pt x="6760" y="3275"/>
                    <a:pt x="6279" y="2945"/>
                  </a:cubicBezTo>
                  <a:cubicBezTo>
                    <a:pt x="6219" y="2900"/>
                    <a:pt x="6134" y="2880"/>
                    <a:pt x="6049" y="2880"/>
                  </a:cubicBezTo>
                  <a:cubicBezTo>
                    <a:pt x="5673" y="2880"/>
                    <a:pt x="5193" y="3295"/>
                    <a:pt x="4922" y="3611"/>
                  </a:cubicBezTo>
                  <a:cubicBezTo>
                    <a:pt x="4942" y="3420"/>
                    <a:pt x="4987" y="3255"/>
                    <a:pt x="5007" y="3110"/>
                  </a:cubicBezTo>
                  <a:cubicBezTo>
                    <a:pt x="5093" y="2504"/>
                    <a:pt x="5113" y="211"/>
                    <a:pt x="4256" y="21"/>
                  </a:cubicBezTo>
                  <a:cubicBezTo>
                    <a:pt x="4216" y="1"/>
                    <a:pt x="4191" y="1"/>
                    <a:pt x="415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7"/>
            <p:cNvSpPr/>
            <p:nvPr/>
          </p:nvSpPr>
          <p:spPr>
            <a:xfrm>
              <a:off x="8161718" y="3409905"/>
              <a:ext cx="130343" cy="184092"/>
            </a:xfrm>
            <a:custGeom>
              <a:avLst/>
              <a:gdLst/>
              <a:ahLst/>
              <a:cxnLst/>
              <a:rect l="l" t="t" r="r" b="b"/>
              <a:pathLst>
                <a:path w="4382" h="6189" extrusionOk="0">
                  <a:moveTo>
                    <a:pt x="3597" y="1"/>
                  </a:moveTo>
                  <a:cubicBezTo>
                    <a:pt x="2986" y="1"/>
                    <a:pt x="1995" y="1041"/>
                    <a:pt x="1668" y="1512"/>
                  </a:cubicBezTo>
                  <a:cubicBezTo>
                    <a:pt x="816" y="2789"/>
                    <a:pt x="0" y="6188"/>
                    <a:pt x="0" y="6188"/>
                  </a:cubicBezTo>
                  <a:cubicBezTo>
                    <a:pt x="0" y="6188"/>
                    <a:pt x="2359" y="4266"/>
                    <a:pt x="3340" y="2704"/>
                  </a:cubicBezTo>
                  <a:cubicBezTo>
                    <a:pt x="3695" y="2138"/>
                    <a:pt x="4381" y="471"/>
                    <a:pt x="3841" y="75"/>
                  </a:cubicBezTo>
                  <a:cubicBezTo>
                    <a:pt x="3770" y="24"/>
                    <a:pt x="3688" y="1"/>
                    <a:pt x="359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7"/>
            <p:cNvSpPr/>
            <p:nvPr/>
          </p:nvSpPr>
          <p:spPr>
            <a:xfrm>
              <a:off x="8158000" y="3317785"/>
              <a:ext cx="101133" cy="151402"/>
            </a:xfrm>
            <a:custGeom>
              <a:avLst/>
              <a:gdLst/>
              <a:ahLst/>
              <a:cxnLst/>
              <a:rect l="l" t="t" r="r" b="b"/>
              <a:pathLst>
                <a:path w="3400" h="5090" extrusionOk="0">
                  <a:moveTo>
                    <a:pt x="2764" y="0"/>
                  </a:moveTo>
                  <a:cubicBezTo>
                    <a:pt x="2263" y="0"/>
                    <a:pt x="1485" y="890"/>
                    <a:pt x="1232" y="1274"/>
                  </a:cubicBezTo>
                  <a:cubicBezTo>
                    <a:pt x="586" y="2316"/>
                    <a:pt x="0" y="5090"/>
                    <a:pt x="0" y="5090"/>
                  </a:cubicBezTo>
                  <a:cubicBezTo>
                    <a:pt x="0" y="5090"/>
                    <a:pt x="1858" y="3482"/>
                    <a:pt x="2609" y="2211"/>
                  </a:cubicBezTo>
                  <a:cubicBezTo>
                    <a:pt x="2879" y="1730"/>
                    <a:pt x="3400" y="353"/>
                    <a:pt x="2964" y="63"/>
                  </a:cubicBezTo>
                  <a:cubicBezTo>
                    <a:pt x="2905" y="20"/>
                    <a:pt x="2837" y="0"/>
                    <a:pt x="276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7"/>
            <p:cNvSpPr/>
            <p:nvPr/>
          </p:nvSpPr>
          <p:spPr>
            <a:xfrm>
              <a:off x="8081734" y="3367994"/>
              <a:ext cx="70020" cy="111187"/>
            </a:xfrm>
            <a:custGeom>
              <a:avLst/>
              <a:gdLst/>
              <a:ahLst/>
              <a:cxnLst/>
              <a:rect l="l" t="t" r="r" b="b"/>
              <a:pathLst>
                <a:path w="2354" h="3738" extrusionOk="0">
                  <a:moveTo>
                    <a:pt x="452" y="1"/>
                  </a:moveTo>
                  <a:cubicBezTo>
                    <a:pt x="416" y="1"/>
                    <a:pt x="382" y="7"/>
                    <a:pt x="351" y="22"/>
                  </a:cubicBezTo>
                  <a:cubicBezTo>
                    <a:pt x="1" y="167"/>
                    <a:pt x="291" y="1194"/>
                    <a:pt x="476" y="1544"/>
                  </a:cubicBezTo>
                  <a:cubicBezTo>
                    <a:pt x="877" y="2340"/>
                    <a:pt x="2354" y="3737"/>
                    <a:pt x="2354" y="3737"/>
                  </a:cubicBezTo>
                  <a:cubicBezTo>
                    <a:pt x="2354" y="3737"/>
                    <a:pt x="2063" y="1985"/>
                    <a:pt x="1563" y="1043"/>
                  </a:cubicBezTo>
                  <a:cubicBezTo>
                    <a:pt x="1394" y="724"/>
                    <a:pt x="821" y="1"/>
                    <a:pt x="45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7"/>
            <p:cNvSpPr/>
            <p:nvPr/>
          </p:nvSpPr>
          <p:spPr>
            <a:xfrm>
              <a:off x="8164247" y="3524483"/>
              <a:ext cx="145245" cy="85606"/>
            </a:xfrm>
            <a:custGeom>
              <a:avLst/>
              <a:gdLst/>
              <a:ahLst/>
              <a:cxnLst/>
              <a:rect l="l" t="t" r="r" b="b"/>
              <a:pathLst>
                <a:path w="4883" h="2878" extrusionOk="0">
                  <a:moveTo>
                    <a:pt x="4184" y="1"/>
                  </a:moveTo>
                  <a:cubicBezTo>
                    <a:pt x="3706" y="1"/>
                    <a:pt x="3027" y="239"/>
                    <a:pt x="2734" y="394"/>
                  </a:cubicBezTo>
                  <a:cubicBezTo>
                    <a:pt x="1733" y="914"/>
                    <a:pt x="0" y="2877"/>
                    <a:pt x="0" y="2877"/>
                  </a:cubicBezTo>
                  <a:cubicBezTo>
                    <a:pt x="0" y="2877"/>
                    <a:pt x="2208" y="2462"/>
                    <a:pt x="3420" y="1771"/>
                  </a:cubicBezTo>
                  <a:cubicBezTo>
                    <a:pt x="3836" y="1520"/>
                    <a:pt x="4882" y="644"/>
                    <a:pt x="4672" y="209"/>
                  </a:cubicBezTo>
                  <a:cubicBezTo>
                    <a:pt x="4603" y="57"/>
                    <a:pt x="4417" y="1"/>
                    <a:pt x="418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7"/>
            <p:cNvSpPr/>
            <p:nvPr/>
          </p:nvSpPr>
          <p:spPr>
            <a:xfrm>
              <a:off x="8149939" y="3375758"/>
              <a:ext cx="107409" cy="98486"/>
            </a:xfrm>
            <a:custGeom>
              <a:avLst/>
              <a:gdLst/>
              <a:ahLst/>
              <a:cxnLst/>
              <a:rect l="l" t="t" r="r" b="b"/>
              <a:pathLst>
                <a:path w="3611" h="3311" extrusionOk="0">
                  <a:moveTo>
                    <a:pt x="3095" y="0"/>
                  </a:moveTo>
                  <a:cubicBezTo>
                    <a:pt x="2688" y="0"/>
                    <a:pt x="2001" y="442"/>
                    <a:pt x="1753" y="657"/>
                  </a:cubicBezTo>
                  <a:cubicBezTo>
                    <a:pt x="1022" y="1328"/>
                    <a:pt x="1" y="3311"/>
                    <a:pt x="1" y="3311"/>
                  </a:cubicBezTo>
                  <a:cubicBezTo>
                    <a:pt x="1" y="3311"/>
                    <a:pt x="1753" y="2495"/>
                    <a:pt x="2609" y="1659"/>
                  </a:cubicBezTo>
                  <a:cubicBezTo>
                    <a:pt x="2920" y="1368"/>
                    <a:pt x="3611" y="432"/>
                    <a:pt x="3340" y="96"/>
                  </a:cubicBezTo>
                  <a:cubicBezTo>
                    <a:pt x="3285" y="29"/>
                    <a:pt x="3199" y="0"/>
                    <a:pt x="309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7"/>
            <p:cNvSpPr/>
            <p:nvPr/>
          </p:nvSpPr>
          <p:spPr>
            <a:xfrm>
              <a:off x="8084709" y="3471656"/>
              <a:ext cx="71507" cy="111752"/>
            </a:xfrm>
            <a:custGeom>
              <a:avLst/>
              <a:gdLst/>
              <a:ahLst/>
              <a:cxnLst/>
              <a:rect l="l" t="t" r="r" b="b"/>
              <a:pathLst>
                <a:path w="2404" h="3757" extrusionOk="0">
                  <a:moveTo>
                    <a:pt x="477" y="0"/>
                  </a:moveTo>
                  <a:cubicBezTo>
                    <a:pt x="442" y="0"/>
                    <a:pt x="408" y="7"/>
                    <a:pt x="376" y="22"/>
                  </a:cubicBezTo>
                  <a:cubicBezTo>
                    <a:pt x="1" y="187"/>
                    <a:pt x="316" y="1213"/>
                    <a:pt x="481" y="1544"/>
                  </a:cubicBezTo>
                  <a:cubicBezTo>
                    <a:pt x="877" y="2360"/>
                    <a:pt x="2404" y="3757"/>
                    <a:pt x="2404" y="3757"/>
                  </a:cubicBezTo>
                  <a:cubicBezTo>
                    <a:pt x="2404" y="3757"/>
                    <a:pt x="2109" y="2005"/>
                    <a:pt x="1588" y="1043"/>
                  </a:cubicBezTo>
                  <a:cubicBezTo>
                    <a:pt x="1396" y="719"/>
                    <a:pt x="843" y="0"/>
                    <a:pt x="47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7"/>
            <p:cNvSpPr/>
            <p:nvPr/>
          </p:nvSpPr>
          <p:spPr>
            <a:xfrm>
              <a:off x="8056867" y="3522579"/>
              <a:ext cx="112317" cy="116690"/>
            </a:xfrm>
            <a:custGeom>
              <a:avLst/>
              <a:gdLst/>
              <a:ahLst/>
              <a:cxnLst/>
              <a:rect l="l" t="t" r="r" b="b"/>
              <a:pathLst>
                <a:path w="3776" h="3923" extrusionOk="0">
                  <a:moveTo>
                    <a:pt x="586" y="1"/>
                  </a:moveTo>
                  <a:cubicBezTo>
                    <a:pt x="505" y="1"/>
                    <a:pt x="434" y="19"/>
                    <a:pt x="376" y="62"/>
                  </a:cubicBezTo>
                  <a:cubicBezTo>
                    <a:pt x="0" y="353"/>
                    <a:pt x="646" y="1479"/>
                    <a:pt x="937" y="1835"/>
                  </a:cubicBezTo>
                  <a:cubicBezTo>
                    <a:pt x="1628" y="2671"/>
                    <a:pt x="3776" y="3923"/>
                    <a:pt x="3776" y="3923"/>
                  </a:cubicBezTo>
                  <a:cubicBezTo>
                    <a:pt x="3776" y="3923"/>
                    <a:pt x="2964" y="1920"/>
                    <a:pt x="2088" y="938"/>
                  </a:cubicBezTo>
                  <a:cubicBezTo>
                    <a:pt x="1819" y="635"/>
                    <a:pt x="1051" y="1"/>
                    <a:pt x="58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7"/>
            <p:cNvSpPr/>
            <p:nvPr/>
          </p:nvSpPr>
          <p:spPr>
            <a:xfrm>
              <a:off x="8130129" y="3232506"/>
              <a:ext cx="80014" cy="242927"/>
            </a:xfrm>
            <a:custGeom>
              <a:avLst/>
              <a:gdLst/>
              <a:ahLst/>
              <a:cxnLst/>
              <a:rect l="l" t="t" r="r" b="b"/>
              <a:pathLst>
                <a:path w="2690" h="8167" extrusionOk="0">
                  <a:moveTo>
                    <a:pt x="1805" y="0"/>
                  </a:moveTo>
                  <a:cubicBezTo>
                    <a:pt x="1089" y="0"/>
                    <a:pt x="431" y="1814"/>
                    <a:pt x="311" y="2514"/>
                  </a:cubicBezTo>
                  <a:cubicBezTo>
                    <a:pt x="1" y="4222"/>
                    <a:pt x="707" y="8167"/>
                    <a:pt x="707" y="8167"/>
                  </a:cubicBezTo>
                  <a:cubicBezTo>
                    <a:pt x="707" y="8167"/>
                    <a:pt x="2294" y="5078"/>
                    <a:pt x="2584" y="2995"/>
                  </a:cubicBezTo>
                  <a:cubicBezTo>
                    <a:pt x="2689" y="2244"/>
                    <a:pt x="2649" y="176"/>
                    <a:pt x="1898" y="11"/>
                  </a:cubicBezTo>
                  <a:cubicBezTo>
                    <a:pt x="1867" y="4"/>
                    <a:pt x="1836" y="0"/>
                    <a:pt x="180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7"/>
            <p:cNvSpPr/>
            <p:nvPr/>
          </p:nvSpPr>
          <p:spPr>
            <a:xfrm>
              <a:off x="8084114" y="3608512"/>
              <a:ext cx="85071" cy="31381"/>
            </a:xfrm>
            <a:custGeom>
              <a:avLst/>
              <a:gdLst/>
              <a:ahLst/>
              <a:cxnLst/>
              <a:rect l="l" t="t" r="r" b="b"/>
              <a:pathLst>
                <a:path w="2860" h="1055" extrusionOk="0">
                  <a:moveTo>
                    <a:pt x="555" y="0"/>
                  </a:moveTo>
                  <a:cubicBezTo>
                    <a:pt x="343" y="0"/>
                    <a:pt x="155" y="39"/>
                    <a:pt x="106" y="157"/>
                  </a:cubicBezTo>
                  <a:cubicBezTo>
                    <a:pt x="1" y="408"/>
                    <a:pt x="647" y="763"/>
                    <a:pt x="877" y="868"/>
                  </a:cubicBezTo>
                  <a:cubicBezTo>
                    <a:pt x="1367" y="1040"/>
                    <a:pt x="2425" y="1054"/>
                    <a:pt x="2757" y="1054"/>
                  </a:cubicBezTo>
                  <a:cubicBezTo>
                    <a:pt x="2822" y="1054"/>
                    <a:pt x="2860" y="1054"/>
                    <a:pt x="2860" y="1054"/>
                  </a:cubicBezTo>
                  <a:cubicBezTo>
                    <a:pt x="2860" y="1054"/>
                    <a:pt x="1898" y="323"/>
                    <a:pt x="1192" y="92"/>
                  </a:cubicBezTo>
                  <a:cubicBezTo>
                    <a:pt x="1060" y="50"/>
                    <a:pt x="793" y="0"/>
                    <a:pt x="55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7"/>
            <p:cNvSpPr/>
            <p:nvPr/>
          </p:nvSpPr>
          <p:spPr>
            <a:xfrm>
              <a:off x="8149345" y="3273613"/>
              <a:ext cx="27276" cy="410332"/>
            </a:xfrm>
            <a:custGeom>
              <a:avLst/>
              <a:gdLst/>
              <a:ahLst/>
              <a:cxnLst/>
              <a:rect l="l" t="t" r="r" b="b"/>
              <a:pathLst>
                <a:path w="917" h="13795" extrusionOk="0">
                  <a:moveTo>
                    <a:pt x="760" y="0"/>
                  </a:moveTo>
                  <a:cubicBezTo>
                    <a:pt x="716" y="0"/>
                    <a:pt x="683" y="33"/>
                    <a:pt x="667" y="66"/>
                  </a:cubicBezTo>
                  <a:cubicBezTo>
                    <a:pt x="501" y="631"/>
                    <a:pt x="396" y="1192"/>
                    <a:pt x="311" y="1778"/>
                  </a:cubicBezTo>
                  <a:cubicBezTo>
                    <a:pt x="231" y="2339"/>
                    <a:pt x="166" y="2905"/>
                    <a:pt x="126" y="3490"/>
                  </a:cubicBezTo>
                  <a:cubicBezTo>
                    <a:pt x="21" y="4617"/>
                    <a:pt x="1" y="5764"/>
                    <a:pt x="41" y="6910"/>
                  </a:cubicBezTo>
                  <a:lnTo>
                    <a:pt x="61" y="7786"/>
                  </a:lnTo>
                  <a:cubicBezTo>
                    <a:pt x="81" y="8057"/>
                    <a:pt x="106" y="8347"/>
                    <a:pt x="126" y="8643"/>
                  </a:cubicBezTo>
                  <a:cubicBezTo>
                    <a:pt x="166" y="9203"/>
                    <a:pt x="231" y="9769"/>
                    <a:pt x="291" y="10350"/>
                  </a:cubicBezTo>
                  <a:cubicBezTo>
                    <a:pt x="311" y="10625"/>
                    <a:pt x="356" y="10916"/>
                    <a:pt x="396" y="11206"/>
                  </a:cubicBezTo>
                  <a:lnTo>
                    <a:pt x="521" y="12042"/>
                  </a:lnTo>
                  <a:cubicBezTo>
                    <a:pt x="607" y="12603"/>
                    <a:pt x="707" y="13169"/>
                    <a:pt x="812" y="13730"/>
                  </a:cubicBezTo>
                  <a:cubicBezTo>
                    <a:pt x="812" y="13775"/>
                    <a:pt x="857" y="13795"/>
                    <a:pt x="877" y="13795"/>
                  </a:cubicBezTo>
                  <a:cubicBezTo>
                    <a:pt x="897" y="13775"/>
                    <a:pt x="917" y="13755"/>
                    <a:pt x="917" y="13730"/>
                  </a:cubicBezTo>
                  <a:lnTo>
                    <a:pt x="917" y="13709"/>
                  </a:lnTo>
                  <a:cubicBezTo>
                    <a:pt x="812" y="13149"/>
                    <a:pt x="732" y="12603"/>
                    <a:pt x="627" y="12022"/>
                  </a:cubicBezTo>
                  <a:lnTo>
                    <a:pt x="521" y="11186"/>
                  </a:lnTo>
                  <a:cubicBezTo>
                    <a:pt x="481" y="10896"/>
                    <a:pt x="436" y="10625"/>
                    <a:pt x="416" y="10330"/>
                  </a:cubicBezTo>
                  <a:cubicBezTo>
                    <a:pt x="356" y="9769"/>
                    <a:pt x="291" y="9203"/>
                    <a:pt x="271" y="8622"/>
                  </a:cubicBezTo>
                  <a:cubicBezTo>
                    <a:pt x="251" y="8347"/>
                    <a:pt x="231" y="8057"/>
                    <a:pt x="206" y="7766"/>
                  </a:cubicBezTo>
                  <a:lnTo>
                    <a:pt x="186" y="6910"/>
                  </a:lnTo>
                  <a:cubicBezTo>
                    <a:pt x="166" y="5764"/>
                    <a:pt x="186" y="4637"/>
                    <a:pt x="291" y="3490"/>
                  </a:cubicBezTo>
                  <a:cubicBezTo>
                    <a:pt x="331" y="2925"/>
                    <a:pt x="396" y="2364"/>
                    <a:pt x="501" y="1798"/>
                  </a:cubicBezTo>
                  <a:cubicBezTo>
                    <a:pt x="581" y="1237"/>
                    <a:pt x="687" y="672"/>
                    <a:pt x="857" y="131"/>
                  </a:cubicBezTo>
                  <a:cubicBezTo>
                    <a:pt x="877" y="66"/>
                    <a:pt x="832" y="26"/>
                    <a:pt x="792" y="6"/>
                  </a:cubicBezTo>
                  <a:cubicBezTo>
                    <a:pt x="781" y="2"/>
                    <a:pt x="770" y="0"/>
                    <a:pt x="7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7"/>
            <p:cNvSpPr/>
            <p:nvPr/>
          </p:nvSpPr>
          <p:spPr>
            <a:xfrm>
              <a:off x="8150534" y="3396193"/>
              <a:ext cx="80163" cy="77872"/>
            </a:xfrm>
            <a:custGeom>
              <a:avLst/>
              <a:gdLst/>
              <a:ahLst/>
              <a:cxnLst/>
              <a:rect l="l" t="t" r="r" b="b"/>
              <a:pathLst>
                <a:path w="2695" h="2618" extrusionOk="0">
                  <a:moveTo>
                    <a:pt x="2629" y="0"/>
                  </a:moveTo>
                  <a:cubicBezTo>
                    <a:pt x="2614" y="0"/>
                    <a:pt x="2599" y="5"/>
                    <a:pt x="2589" y="15"/>
                  </a:cubicBezTo>
                  <a:lnTo>
                    <a:pt x="21" y="2539"/>
                  </a:lnTo>
                  <a:cubicBezTo>
                    <a:pt x="1" y="2559"/>
                    <a:pt x="1" y="2579"/>
                    <a:pt x="21" y="2599"/>
                  </a:cubicBezTo>
                  <a:cubicBezTo>
                    <a:pt x="21" y="2611"/>
                    <a:pt x="32" y="2618"/>
                    <a:pt x="46" y="2618"/>
                  </a:cubicBezTo>
                  <a:cubicBezTo>
                    <a:pt x="60" y="2618"/>
                    <a:pt x="76" y="2611"/>
                    <a:pt x="86" y="2599"/>
                  </a:cubicBezTo>
                  <a:lnTo>
                    <a:pt x="2669" y="95"/>
                  </a:lnTo>
                  <a:cubicBezTo>
                    <a:pt x="2694" y="75"/>
                    <a:pt x="2694" y="35"/>
                    <a:pt x="2669" y="15"/>
                  </a:cubicBezTo>
                  <a:cubicBezTo>
                    <a:pt x="2659" y="5"/>
                    <a:pt x="2644" y="0"/>
                    <a:pt x="262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7"/>
            <p:cNvSpPr/>
            <p:nvPr/>
          </p:nvSpPr>
          <p:spPr>
            <a:xfrm>
              <a:off x="8160529" y="3439115"/>
              <a:ext cx="98605" cy="155923"/>
            </a:xfrm>
            <a:custGeom>
              <a:avLst/>
              <a:gdLst/>
              <a:ahLst/>
              <a:cxnLst/>
              <a:rect l="l" t="t" r="r" b="b"/>
              <a:pathLst>
                <a:path w="3315" h="5242" extrusionOk="0">
                  <a:moveTo>
                    <a:pt x="3273" y="1"/>
                  </a:moveTo>
                  <a:cubicBezTo>
                    <a:pt x="3255" y="1"/>
                    <a:pt x="3235" y="15"/>
                    <a:pt x="3235" y="29"/>
                  </a:cubicBezTo>
                  <a:lnTo>
                    <a:pt x="0" y="5161"/>
                  </a:lnTo>
                  <a:cubicBezTo>
                    <a:pt x="0" y="5186"/>
                    <a:pt x="0" y="5206"/>
                    <a:pt x="20" y="5226"/>
                  </a:cubicBezTo>
                  <a:cubicBezTo>
                    <a:pt x="30" y="5236"/>
                    <a:pt x="45" y="5241"/>
                    <a:pt x="58" y="5241"/>
                  </a:cubicBezTo>
                  <a:cubicBezTo>
                    <a:pt x="70" y="5241"/>
                    <a:pt x="80" y="5236"/>
                    <a:pt x="80" y="5226"/>
                  </a:cubicBezTo>
                  <a:lnTo>
                    <a:pt x="3315" y="74"/>
                  </a:lnTo>
                  <a:cubicBezTo>
                    <a:pt x="3315" y="54"/>
                    <a:pt x="3315" y="29"/>
                    <a:pt x="3295" y="9"/>
                  </a:cubicBezTo>
                  <a:cubicBezTo>
                    <a:pt x="3289" y="3"/>
                    <a:pt x="3281" y="1"/>
                    <a:pt x="3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7"/>
            <p:cNvSpPr/>
            <p:nvPr/>
          </p:nvSpPr>
          <p:spPr>
            <a:xfrm>
              <a:off x="8100355" y="3481353"/>
              <a:ext cx="61989" cy="109789"/>
            </a:xfrm>
            <a:custGeom>
              <a:avLst/>
              <a:gdLst/>
              <a:ahLst/>
              <a:cxnLst/>
              <a:rect l="l" t="t" r="r" b="b"/>
              <a:pathLst>
                <a:path w="2084" h="3691" extrusionOk="0">
                  <a:moveTo>
                    <a:pt x="58" y="1"/>
                  </a:moveTo>
                  <a:cubicBezTo>
                    <a:pt x="52" y="1"/>
                    <a:pt x="46" y="4"/>
                    <a:pt x="40" y="11"/>
                  </a:cubicBezTo>
                  <a:cubicBezTo>
                    <a:pt x="20" y="31"/>
                    <a:pt x="0" y="51"/>
                    <a:pt x="20" y="71"/>
                  </a:cubicBezTo>
                  <a:lnTo>
                    <a:pt x="1978" y="3661"/>
                  </a:lnTo>
                  <a:lnTo>
                    <a:pt x="2003" y="3681"/>
                  </a:lnTo>
                  <a:cubicBezTo>
                    <a:pt x="2003" y="3681"/>
                    <a:pt x="2012" y="3690"/>
                    <a:pt x="2024" y="3690"/>
                  </a:cubicBezTo>
                  <a:cubicBezTo>
                    <a:pt x="2030" y="3690"/>
                    <a:pt x="2037" y="3688"/>
                    <a:pt x="2043" y="3681"/>
                  </a:cubicBezTo>
                  <a:cubicBezTo>
                    <a:pt x="2083" y="3661"/>
                    <a:pt x="2083" y="3641"/>
                    <a:pt x="2063" y="3616"/>
                  </a:cubicBezTo>
                  <a:lnTo>
                    <a:pt x="101" y="31"/>
                  </a:lnTo>
                  <a:cubicBezTo>
                    <a:pt x="86" y="17"/>
                    <a:pt x="72" y="1"/>
                    <a:pt x="5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7"/>
            <p:cNvSpPr/>
            <p:nvPr/>
          </p:nvSpPr>
          <p:spPr>
            <a:xfrm>
              <a:off x="8077272" y="3541408"/>
              <a:ext cx="88789" cy="93191"/>
            </a:xfrm>
            <a:custGeom>
              <a:avLst/>
              <a:gdLst/>
              <a:ahLst/>
              <a:cxnLst/>
              <a:rect l="l" t="t" r="r" b="b"/>
              <a:pathLst>
                <a:path w="2985" h="3133" extrusionOk="0">
                  <a:moveTo>
                    <a:pt x="55" y="0"/>
                  </a:moveTo>
                  <a:cubicBezTo>
                    <a:pt x="45" y="0"/>
                    <a:pt x="35" y="5"/>
                    <a:pt x="25" y="15"/>
                  </a:cubicBezTo>
                  <a:cubicBezTo>
                    <a:pt x="0" y="15"/>
                    <a:pt x="0" y="55"/>
                    <a:pt x="25" y="75"/>
                  </a:cubicBezTo>
                  <a:lnTo>
                    <a:pt x="2879" y="3039"/>
                  </a:lnTo>
                  <a:cubicBezTo>
                    <a:pt x="2504" y="2999"/>
                    <a:pt x="1277" y="2894"/>
                    <a:pt x="962" y="2644"/>
                  </a:cubicBezTo>
                  <a:cubicBezTo>
                    <a:pt x="942" y="2644"/>
                    <a:pt x="902" y="2644"/>
                    <a:pt x="877" y="2664"/>
                  </a:cubicBezTo>
                  <a:cubicBezTo>
                    <a:pt x="877" y="2684"/>
                    <a:pt x="877" y="2704"/>
                    <a:pt x="902" y="2724"/>
                  </a:cubicBezTo>
                  <a:cubicBezTo>
                    <a:pt x="1232" y="2974"/>
                    <a:pt x="2379" y="3079"/>
                    <a:pt x="2859" y="3124"/>
                  </a:cubicBezTo>
                  <a:cubicBezTo>
                    <a:pt x="2871" y="3130"/>
                    <a:pt x="2883" y="3132"/>
                    <a:pt x="2894" y="3132"/>
                  </a:cubicBezTo>
                  <a:cubicBezTo>
                    <a:pt x="2924" y="3132"/>
                    <a:pt x="2950" y="3112"/>
                    <a:pt x="2964" y="3079"/>
                  </a:cubicBezTo>
                  <a:cubicBezTo>
                    <a:pt x="2984" y="3039"/>
                    <a:pt x="2964" y="2999"/>
                    <a:pt x="2944" y="2974"/>
                  </a:cubicBezTo>
                  <a:lnTo>
                    <a:pt x="85" y="15"/>
                  </a:lnTo>
                  <a:cubicBezTo>
                    <a:pt x="75" y="5"/>
                    <a:pt x="65" y="0"/>
                    <a:pt x="5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82" name="Google Shape;482;p37"/>
          <p:cNvGrpSpPr/>
          <p:nvPr/>
        </p:nvGrpSpPr>
        <p:grpSpPr>
          <a:xfrm>
            <a:off x="7296277" y="1757855"/>
            <a:ext cx="1304077" cy="1725790"/>
            <a:chOff x="368875" y="2379182"/>
            <a:chExt cx="394195" cy="521686"/>
          </a:xfrm>
        </p:grpSpPr>
        <p:sp>
          <p:nvSpPr>
            <p:cNvPr id="483" name="Google Shape;483;p37"/>
            <p:cNvSpPr/>
            <p:nvPr/>
          </p:nvSpPr>
          <p:spPr>
            <a:xfrm>
              <a:off x="368875" y="2379182"/>
              <a:ext cx="394195" cy="521686"/>
            </a:xfrm>
            <a:custGeom>
              <a:avLst/>
              <a:gdLst/>
              <a:ahLst/>
              <a:cxnLst/>
              <a:rect l="l" t="t" r="r" b="b"/>
              <a:pathLst>
                <a:path w="13753" h="18201" extrusionOk="0">
                  <a:moveTo>
                    <a:pt x="4224" y="1"/>
                  </a:moveTo>
                  <a:cubicBezTo>
                    <a:pt x="3953" y="21"/>
                    <a:pt x="3682" y="106"/>
                    <a:pt x="3451" y="231"/>
                  </a:cubicBezTo>
                  <a:cubicBezTo>
                    <a:pt x="3366" y="272"/>
                    <a:pt x="3286" y="312"/>
                    <a:pt x="3200" y="397"/>
                  </a:cubicBezTo>
                  <a:cubicBezTo>
                    <a:pt x="3135" y="437"/>
                    <a:pt x="3075" y="502"/>
                    <a:pt x="2990" y="562"/>
                  </a:cubicBezTo>
                  <a:cubicBezTo>
                    <a:pt x="2885" y="688"/>
                    <a:pt x="2759" y="838"/>
                    <a:pt x="2679" y="1004"/>
                  </a:cubicBezTo>
                  <a:cubicBezTo>
                    <a:pt x="2594" y="1149"/>
                    <a:pt x="2508" y="1315"/>
                    <a:pt x="2448" y="1505"/>
                  </a:cubicBezTo>
                  <a:cubicBezTo>
                    <a:pt x="2383" y="1671"/>
                    <a:pt x="2343" y="1841"/>
                    <a:pt x="2323" y="2027"/>
                  </a:cubicBezTo>
                  <a:cubicBezTo>
                    <a:pt x="2283" y="2217"/>
                    <a:pt x="2283" y="2403"/>
                    <a:pt x="2283" y="2568"/>
                  </a:cubicBezTo>
                  <a:cubicBezTo>
                    <a:pt x="2303" y="2779"/>
                    <a:pt x="2343" y="2945"/>
                    <a:pt x="2383" y="3115"/>
                  </a:cubicBezTo>
                  <a:cubicBezTo>
                    <a:pt x="2468" y="3301"/>
                    <a:pt x="2554" y="3471"/>
                    <a:pt x="2699" y="3617"/>
                  </a:cubicBezTo>
                  <a:cubicBezTo>
                    <a:pt x="2759" y="3697"/>
                    <a:pt x="2824" y="3762"/>
                    <a:pt x="2910" y="3802"/>
                  </a:cubicBezTo>
                  <a:cubicBezTo>
                    <a:pt x="2804" y="3993"/>
                    <a:pt x="2699" y="4158"/>
                    <a:pt x="2614" y="4324"/>
                  </a:cubicBezTo>
                  <a:cubicBezTo>
                    <a:pt x="2448" y="4745"/>
                    <a:pt x="2303" y="5141"/>
                    <a:pt x="2238" y="5558"/>
                  </a:cubicBezTo>
                  <a:cubicBezTo>
                    <a:pt x="2157" y="6059"/>
                    <a:pt x="2157" y="6500"/>
                    <a:pt x="2283" y="6897"/>
                  </a:cubicBezTo>
                  <a:cubicBezTo>
                    <a:pt x="2323" y="7082"/>
                    <a:pt x="2408" y="7253"/>
                    <a:pt x="2488" y="7418"/>
                  </a:cubicBezTo>
                  <a:cubicBezTo>
                    <a:pt x="2408" y="7609"/>
                    <a:pt x="2323" y="7794"/>
                    <a:pt x="2258" y="8025"/>
                  </a:cubicBezTo>
                  <a:cubicBezTo>
                    <a:pt x="2197" y="8211"/>
                    <a:pt x="2132" y="8441"/>
                    <a:pt x="2092" y="8672"/>
                  </a:cubicBezTo>
                  <a:lnTo>
                    <a:pt x="2092" y="8757"/>
                  </a:lnTo>
                  <a:cubicBezTo>
                    <a:pt x="1987" y="8777"/>
                    <a:pt x="1881" y="8797"/>
                    <a:pt x="1801" y="8817"/>
                  </a:cubicBezTo>
                  <a:cubicBezTo>
                    <a:pt x="1550" y="8863"/>
                    <a:pt x="1340" y="8943"/>
                    <a:pt x="1129" y="9028"/>
                  </a:cubicBezTo>
                  <a:cubicBezTo>
                    <a:pt x="904" y="9133"/>
                    <a:pt x="693" y="9259"/>
                    <a:pt x="527" y="9424"/>
                  </a:cubicBezTo>
                  <a:cubicBezTo>
                    <a:pt x="442" y="9509"/>
                    <a:pt x="357" y="9615"/>
                    <a:pt x="277" y="9740"/>
                  </a:cubicBezTo>
                  <a:cubicBezTo>
                    <a:pt x="191" y="9866"/>
                    <a:pt x="126" y="9991"/>
                    <a:pt x="86" y="10136"/>
                  </a:cubicBezTo>
                  <a:cubicBezTo>
                    <a:pt x="1" y="10407"/>
                    <a:pt x="26" y="10718"/>
                    <a:pt x="126" y="10969"/>
                  </a:cubicBezTo>
                  <a:cubicBezTo>
                    <a:pt x="231" y="11200"/>
                    <a:pt x="402" y="11390"/>
                    <a:pt x="608" y="11556"/>
                  </a:cubicBezTo>
                  <a:cubicBezTo>
                    <a:pt x="753" y="11661"/>
                    <a:pt x="924" y="11766"/>
                    <a:pt x="1089" y="11847"/>
                  </a:cubicBezTo>
                  <a:cubicBezTo>
                    <a:pt x="1255" y="11912"/>
                    <a:pt x="1445" y="11972"/>
                    <a:pt x="1611" y="12017"/>
                  </a:cubicBezTo>
                  <a:cubicBezTo>
                    <a:pt x="1696" y="12037"/>
                    <a:pt x="1781" y="12037"/>
                    <a:pt x="1861" y="12057"/>
                  </a:cubicBezTo>
                  <a:cubicBezTo>
                    <a:pt x="1987" y="12077"/>
                    <a:pt x="2132" y="12077"/>
                    <a:pt x="2258" y="12077"/>
                  </a:cubicBezTo>
                  <a:cubicBezTo>
                    <a:pt x="2288" y="12077"/>
                    <a:pt x="2316" y="12086"/>
                    <a:pt x="2343" y="12086"/>
                  </a:cubicBezTo>
                  <a:cubicBezTo>
                    <a:pt x="2356" y="12086"/>
                    <a:pt x="2370" y="12084"/>
                    <a:pt x="2383" y="12077"/>
                  </a:cubicBezTo>
                  <a:cubicBezTo>
                    <a:pt x="2408" y="12223"/>
                    <a:pt x="2408" y="12373"/>
                    <a:pt x="2428" y="12499"/>
                  </a:cubicBezTo>
                  <a:cubicBezTo>
                    <a:pt x="2448" y="12809"/>
                    <a:pt x="2508" y="13080"/>
                    <a:pt x="2574" y="13331"/>
                  </a:cubicBezTo>
                  <a:cubicBezTo>
                    <a:pt x="2594" y="13376"/>
                    <a:pt x="2594" y="13416"/>
                    <a:pt x="2614" y="13456"/>
                  </a:cubicBezTo>
                  <a:cubicBezTo>
                    <a:pt x="2554" y="13602"/>
                    <a:pt x="2508" y="13772"/>
                    <a:pt x="2468" y="13978"/>
                  </a:cubicBezTo>
                  <a:cubicBezTo>
                    <a:pt x="2428" y="14254"/>
                    <a:pt x="2383" y="14565"/>
                    <a:pt x="2363" y="14881"/>
                  </a:cubicBezTo>
                  <a:cubicBezTo>
                    <a:pt x="2363" y="15212"/>
                    <a:pt x="2363" y="15528"/>
                    <a:pt x="2408" y="15839"/>
                  </a:cubicBezTo>
                  <a:cubicBezTo>
                    <a:pt x="2448" y="16195"/>
                    <a:pt x="2508" y="16486"/>
                    <a:pt x="2594" y="16781"/>
                  </a:cubicBezTo>
                  <a:cubicBezTo>
                    <a:pt x="2699" y="17092"/>
                    <a:pt x="2844" y="17363"/>
                    <a:pt x="3035" y="17594"/>
                  </a:cubicBezTo>
                  <a:cubicBezTo>
                    <a:pt x="3241" y="17845"/>
                    <a:pt x="3511" y="18035"/>
                    <a:pt x="3807" y="18116"/>
                  </a:cubicBezTo>
                  <a:cubicBezTo>
                    <a:pt x="3953" y="18181"/>
                    <a:pt x="4098" y="18201"/>
                    <a:pt x="4264" y="18201"/>
                  </a:cubicBezTo>
                  <a:cubicBezTo>
                    <a:pt x="4454" y="18201"/>
                    <a:pt x="4640" y="18161"/>
                    <a:pt x="4850" y="18095"/>
                  </a:cubicBezTo>
                  <a:cubicBezTo>
                    <a:pt x="5041" y="18035"/>
                    <a:pt x="5207" y="17950"/>
                    <a:pt x="5417" y="17845"/>
                  </a:cubicBezTo>
                  <a:cubicBezTo>
                    <a:pt x="5688" y="17699"/>
                    <a:pt x="5894" y="17489"/>
                    <a:pt x="6044" y="17238"/>
                  </a:cubicBezTo>
                  <a:cubicBezTo>
                    <a:pt x="6250" y="16862"/>
                    <a:pt x="6315" y="16425"/>
                    <a:pt x="6190" y="15859"/>
                  </a:cubicBezTo>
                  <a:cubicBezTo>
                    <a:pt x="6169" y="15758"/>
                    <a:pt x="6124" y="15633"/>
                    <a:pt x="6104" y="15508"/>
                  </a:cubicBezTo>
                  <a:lnTo>
                    <a:pt x="6375" y="15508"/>
                  </a:lnTo>
                  <a:cubicBezTo>
                    <a:pt x="6420" y="15693"/>
                    <a:pt x="6480" y="15884"/>
                    <a:pt x="6546" y="16089"/>
                  </a:cubicBezTo>
                  <a:cubicBezTo>
                    <a:pt x="6711" y="16551"/>
                    <a:pt x="6922" y="16967"/>
                    <a:pt x="7193" y="17303"/>
                  </a:cubicBezTo>
                  <a:cubicBezTo>
                    <a:pt x="7524" y="17719"/>
                    <a:pt x="7900" y="18015"/>
                    <a:pt x="8321" y="18116"/>
                  </a:cubicBezTo>
                  <a:cubicBezTo>
                    <a:pt x="8458" y="18166"/>
                    <a:pt x="8609" y="18187"/>
                    <a:pt x="8770" y="18187"/>
                  </a:cubicBezTo>
                  <a:cubicBezTo>
                    <a:pt x="8880" y="18187"/>
                    <a:pt x="8995" y="18177"/>
                    <a:pt x="9113" y="18161"/>
                  </a:cubicBezTo>
                  <a:cubicBezTo>
                    <a:pt x="9364" y="18116"/>
                    <a:pt x="9595" y="18035"/>
                    <a:pt x="9846" y="17890"/>
                  </a:cubicBezTo>
                  <a:cubicBezTo>
                    <a:pt x="10076" y="17764"/>
                    <a:pt x="10282" y="17594"/>
                    <a:pt x="10452" y="17408"/>
                  </a:cubicBezTo>
                  <a:cubicBezTo>
                    <a:pt x="10638" y="17178"/>
                    <a:pt x="10783" y="16927"/>
                    <a:pt x="10849" y="16676"/>
                  </a:cubicBezTo>
                  <a:cubicBezTo>
                    <a:pt x="10909" y="16405"/>
                    <a:pt x="10909" y="16089"/>
                    <a:pt x="10809" y="15819"/>
                  </a:cubicBezTo>
                  <a:cubicBezTo>
                    <a:pt x="10723" y="15548"/>
                    <a:pt x="10558" y="15317"/>
                    <a:pt x="10432" y="15152"/>
                  </a:cubicBezTo>
                  <a:cubicBezTo>
                    <a:pt x="10282" y="14961"/>
                    <a:pt x="10116" y="14775"/>
                    <a:pt x="9931" y="14565"/>
                  </a:cubicBezTo>
                  <a:lnTo>
                    <a:pt x="9886" y="14505"/>
                  </a:lnTo>
                  <a:cubicBezTo>
                    <a:pt x="9760" y="14379"/>
                    <a:pt x="9655" y="14254"/>
                    <a:pt x="9530" y="14103"/>
                  </a:cubicBezTo>
                  <a:cubicBezTo>
                    <a:pt x="9555" y="14083"/>
                    <a:pt x="9555" y="14063"/>
                    <a:pt x="9555" y="14043"/>
                  </a:cubicBezTo>
                  <a:cubicBezTo>
                    <a:pt x="9595" y="13938"/>
                    <a:pt x="9635" y="13812"/>
                    <a:pt x="9680" y="13687"/>
                  </a:cubicBezTo>
                  <a:cubicBezTo>
                    <a:pt x="9720" y="13436"/>
                    <a:pt x="9780" y="13186"/>
                    <a:pt x="9805" y="12895"/>
                  </a:cubicBezTo>
                  <a:cubicBezTo>
                    <a:pt x="9805" y="12850"/>
                    <a:pt x="9805" y="12809"/>
                    <a:pt x="9826" y="12789"/>
                  </a:cubicBezTo>
                  <a:cubicBezTo>
                    <a:pt x="9991" y="12830"/>
                    <a:pt x="10182" y="12875"/>
                    <a:pt x="10367" y="12895"/>
                  </a:cubicBezTo>
                  <a:cubicBezTo>
                    <a:pt x="10503" y="12905"/>
                    <a:pt x="10638" y="12910"/>
                    <a:pt x="10768" y="12910"/>
                  </a:cubicBezTo>
                  <a:cubicBezTo>
                    <a:pt x="10899" y="12910"/>
                    <a:pt x="11024" y="12905"/>
                    <a:pt x="11140" y="12895"/>
                  </a:cubicBezTo>
                  <a:cubicBezTo>
                    <a:pt x="11265" y="12875"/>
                    <a:pt x="11390" y="12850"/>
                    <a:pt x="11516" y="12830"/>
                  </a:cubicBezTo>
                  <a:cubicBezTo>
                    <a:pt x="11661" y="12789"/>
                    <a:pt x="11786" y="12749"/>
                    <a:pt x="11892" y="12684"/>
                  </a:cubicBezTo>
                  <a:cubicBezTo>
                    <a:pt x="11957" y="12644"/>
                    <a:pt x="12017" y="12599"/>
                    <a:pt x="12082" y="12559"/>
                  </a:cubicBezTo>
                  <a:cubicBezTo>
                    <a:pt x="12143" y="12499"/>
                    <a:pt x="12208" y="12453"/>
                    <a:pt x="12248" y="12413"/>
                  </a:cubicBezTo>
                  <a:cubicBezTo>
                    <a:pt x="12353" y="12308"/>
                    <a:pt x="12438" y="12203"/>
                    <a:pt x="12499" y="12057"/>
                  </a:cubicBezTo>
                  <a:cubicBezTo>
                    <a:pt x="12644" y="11806"/>
                    <a:pt x="12689" y="11516"/>
                    <a:pt x="12664" y="11220"/>
                  </a:cubicBezTo>
                  <a:cubicBezTo>
                    <a:pt x="12624" y="10929"/>
                    <a:pt x="12479" y="10638"/>
                    <a:pt x="12268" y="10407"/>
                  </a:cubicBezTo>
                  <a:cubicBezTo>
                    <a:pt x="12163" y="10302"/>
                    <a:pt x="12037" y="10217"/>
                    <a:pt x="11892" y="10116"/>
                  </a:cubicBezTo>
                  <a:cubicBezTo>
                    <a:pt x="11786" y="10051"/>
                    <a:pt x="11661" y="9991"/>
                    <a:pt x="11516" y="9926"/>
                  </a:cubicBezTo>
                  <a:cubicBezTo>
                    <a:pt x="11476" y="9906"/>
                    <a:pt x="11410" y="9886"/>
                    <a:pt x="11370" y="9866"/>
                  </a:cubicBezTo>
                  <a:lnTo>
                    <a:pt x="11330" y="9840"/>
                  </a:lnTo>
                  <a:cubicBezTo>
                    <a:pt x="11285" y="9820"/>
                    <a:pt x="11265" y="9800"/>
                    <a:pt x="11225" y="9800"/>
                  </a:cubicBezTo>
                  <a:cubicBezTo>
                    <a:pt x="11140" y="9760"/>
                    <a:pt x="11034" y="9695"/>
                    <a:pt x="10954" y="9655"/>
                  </a:cubicBezTo>
                  <a:lnTo>
                    <a:pt x="10889" y="9615"/>
                  </a:lnTo>
                  <a:cubicBezTo>
                    <a:pt x="10829" y="9570"/>
                    <a:pt x="10743" y="9550"/>
                    <a:pt x="10683" y="9509"/>
                  </a:cubicBezTo>
                  <a:cubicBezTo>
                    <a:pt x="10703" y="9489"/>
                    <a:pt x="10743" y="9464"/>
                    <a:pt x="10763" y="9444"/>
                  </a:cubicBezTo>
                  <a:cubicBezTo>
                    <a:pt x="11119" y="9194"/>
                    <a:pt x="11410" y="8883"/>
                    <a:pt x="11641" y="8506"/>
                  </a:cubicBezTo>
                  <a:cubicBezTo>
                    <a:pt x="11872" y="8150"/>
                    <a:pt x="12017" y="7774"/>
                    <a:pt x="12122" y="7333"/>
                  </a:cubicBezTo>
                  <a:cubicBezTo>
                    <a:pt x="12208" y="6937"/>
                    <a:pt x="12248" y="6520"/>
                    <a:pt x="12228" y="6079"/>
                  </a:cubicBezTo>
                  <a:cubicBezTo>
                    <a:pt x="12228" y="5979"/>
                    <a:pt x="12208" y="5873"/>
                    <a:pt x="12208" y="5788"/>
                  </a:cubicBezTo>
                  <a:cubicBezTo>
                    <a:pt x="12333" y="5748"/>
                    <a:pt x="12458" y="5703"/>
                    <a:pt x="12584" y="5643"/>
                  </a:cubicBezTo>
                  <a:cubicBezTo>
                    <a:pt x="12729" y="5578"/>
                    <a:pt x="12835" y="5497"/>
                    <a:pt x="12980" y="5392"/>
                  </a:cubicBezTo>
                  <a:cubicBezTo>
                    <a:pt x="13065" y="5307"/>
                    <a:pt x="13146" y="5227"/>
                    <a:pt x="13231" y="5121"/>
                  </a:cubicBezTo>
                  <a:cubicBezTo>
                    <a:pt x="13396" y="4931"/>
                    <a:pt x="13522" y="4700"/>
                    <a:pt x="13607" y="4449"/>
                  </a:cubicBezTo>
                  <a:cubicBezTo>
                    <a:pt x="13692" y="4223"/>
                    <a:pt x="13732" y="3993"/>
                    <a:pt x="13732" y="3722"/>
                  </a:cubicBezTo>
                  <a:cubicBezTo>
                    <a:pt x="13752" y="3491"/>
                    <a:pt x="13712" y="3241"/>
                    <a:pt x="13647" y="3010"/>
                  </a:cubicBezTo>
                  <a:cubicBezTo>
                    <a:pt x="13587" y="2759"/>
                    <a:pt x="13462" y="2528"/>
                    <a:pt x="13316" y="2318"/>
                  </a:cubicBezTo>
                  <a:cubicBezTo>
                    <a:pt x="13166" y="2112"/>
                    <a:pt x="12960" y="1922"/>
                    <a:pt x="12749" y="1796"/>
                  </a:cubicBezTo>
                  <a:cubicBezTo>
                    <a:pt x="12539" y="1651"/>
                    <a:pt x="12288" y="1565"/>
                    <a:pt x="12037" y="1525"/>
                  </a:cubicBezTo>
                  <a:cubicBezTo>
                    <a:pt x="11943" y="1514"/>
                    <a:pt x="11850" y="1508"/>
                    <a:pt x="11758" y="1508"/>
                  </a:cubicBezTo>
                  <a:cubicBezTo>
                    <a:pt x="11366" y="1508"/>
                    <a:pt x="11005" y="1613"/>
                    <a:pt x="10683" y="1816"/>
                  </a:cubicBezTo>
                  <a:cubicBezTo>
                    <a:pt x="10578" y="1881"/>
                    <a:pt x="10493" y="1967"/>
                    <a:pt x="10387" y="2047"/>
                  </a:cubicBezTo>
                  <a:cubicBezTo>
                    <a:pt x="10367" y="2092"/>
                    <a:pt x="10327" y="2132"/>
                    <a:pt x="10282" y="2172"/>
                  </a:cubicBezTo>
                  <a:cubicBezTo>
                    <a:pt x="9971" y="1922"/>
                    <a:pt x="9655" y="1716"/>
                    <a:pt x="9324" y="1545"/>
                  </a:cubicBezTo>
                  <a:cubicBezTo>
                    <a:pt x="9093" y="1420"/>
                    <a:pt x="8843" y="1340"/>
                    <a:pt x="8612" y="1255"/>
                  </a:cubicBezTo>
                  <a:cubicBezTo>
                    <a:pt x="8361" y="1189"/>
                    <a:pt x="8110" y="1129"/>
                    <a:pt x="7840" y="1109"/>
                  </a:cubicBezTo>
                  <a:cubicBezTo>
                    <a:pt x="7657" y="1086"/>
                    <a:pt x="7471" y="1074"/>
                    <a:pt x="7284" y="1074"/>
                  </a:cubicBezTo>
                  <a:cubicBezTo>
                    <a:pt x="6936" y="1074"/>
                    <a:pt x="6582" y="1117"/>
                    <a:pt x="6230" y="1214"/>
                  </a:cubicBezTo>
                  <a:cubicBezTo>
                    <a:pt x="6210" y="1214"/>
                    <a:pt x="6210" y="1214"/>
                    <a:pt x="6190" y="1234"/>
                  </a:cubicBezTo>
                  <a:cubicBezTo>
                    <a:pt x="6169" y="1189"/>
                    <a:pt x="6169" y="1169"/>
                    <a:pt x="6144" y="1129"/>
                  </a:cubicBezTo>
                  <a:cubicBezTo>
                    <a:pt x="6044" y="878"/>
                    <a:pt x="5874" y="668"/>
                    <a:pt x="5688" y="482"/>
                  </a:cubicBezTo>
                  <a:cubicBezTo>
                    <a:pt x="5332" y="166"/>
                    <a:pt x="4850" y="1"/>
                    <a:pt x="4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7"/>
            <p:cNvSpPr/>
            <p:nvPr/>
          </p:nvSpPr>
          <p:spPr>
            <a:xfrm>
              <a:off x="444343" y="2582170"/>
              <a:ext cx="209752" cy="185733"/>
            </a:xfrm>
            <a:custGeom>
              <a:avLst/>
              <a:gdLst/>
              <a:ahLst/>
              <a:cxnLst/>
              <a:rect l="l" t="t" r="r" b="b"/>
              <a:pathLst>
                <a:path w="7318" h="6480" extrusionOk="0">
                  <a:moveTo>
                    <a:pt x="3557" y="4288"/>
                  </a:moveTo>
                  <a:cubicBezTo>
                    <a:pt x="3577" y="4308"/>
                    <a:pt x="3597" y="4348"/>
                    <a:pt x="3617" y="4368"/>
                  </a:cubicBezTo>
                  <a:cubicBezTo>
                    <a:pt x="3637" y="4413"/>
                    <a:pt x="3682" y="4474"/>
                    <a:pt x="3722" y="4514"/>
                  </a:cubicBezTo>
                  <a:lnTo>
                    <a:pt x="3762" y="4559"/>
                  </a:lnTo>
                  <a:cubicBezTo>
                    <a:pt x="3742" y="4539"/>
                    <a:pt x="3722" y="4514"/>
                    <a:pt x="3702" y="4494"/>
                  </a:cubicBezTo>
                  <a:lnTo>
                    <a:pt x="3682" y="4474"/>
                  </a:lnTo>
                  <a:lnTo>
                    <a:pt x="3662" y="4454"/>
                  </a:lnTo>
                  <a:lnTo>
                    <a:pt x="3637" y="4434"/>
                  </a:lnTo>
                  <a:lnTo>
                    <a:pt x="3617" y="4388"/>
                  </a:lnTo>
                  <a:lnTo>
                    <a:pt x="3597" y="4388"/>
                  </a:lnTo>
                  <a:cubicBezTo>
                    <a:pt x="3597" y="4368"/>
                    <a:pt x="3577" y="4368"/>
                    <a:pt x="3577" y="4348"/>
                  </a:cubicBezTo>
                  <a:cubicBezTo>
                    <a:pt x="3577" y="4328"/>
                    <a:pt x="3557" y="4308"/>
                    <a:pt x="3557" y="4288"/>
                  </a:cubicBezTo>
                  <a:close/>
                  <a:moveTo>
                    <a:pt x="3762" y="4559"/>
                  </a:moveTo>
                  <a:lnTo>
                    <a:pt x="3762" y="4559"/>
                  </a:lnTo>
                  <a:cubicBezTo>
                    <a:pt x="3798" y="4590"/>
                    <a:pt x="3818" y="4622"/>
                    <a:pt x="3844" y="4646"/>
                  </a:cubicBezTo>
                  <a:lnTo>
                    <a:pt x="3844" y="4646"/>
                  </a:lnTo>
                  <a:lnTo>
                    <a:pt x="3867" y="4684"/>
                  </a:lnTo>
                  <a:cubicBezTo>
                    <a:pt x="3913" y="4724"/>
                    <a:pt x="3933" y="4765"/>
                    <a:pt x="3973" y="4810"/>
                  </a:cubicBezTo>
                  <a:cubicBezTo>
                    <a:pt x="3993" y="4850"/>
                    <a:pt x="4038" y="4870"/>
                    <a:pt x="4058" y="4915"/>
                  </a:cubicBezTo>
                  <a:cubicBezTo>
                    <a:pt x="4078" y="4935"/>
                    <a:pt x="4118" y="4975"/>
                    <a:pt x="4163" y="4995"/>
                  </a:cubicBezTo>
                  <a:lnTo>
                    <a:pt x="4183" y="5015"/>
                  </a:lnTo>
                  <a:cubicBezTo>
                    <a:pt x="4198" y="5034"/>
                    <a:pt x="4223" y="5060"/>
                    <a:pt x="4253" y="5081"/>
                  </a:cubicBezTo>
                  <a:lnTo>
                    <a:pt x="4244" y="5081"/>
                  </a:lnTo>
                  <a:cubicBezTo>
                    <a:pt x="4224" y="5060"/>
                    <a:pt x="4203" y="5040"/>
                    <a:pt x="4203" y="5040"/>
                  </a:cubicBezTo>
                  <a:cubicBezTo>
                    <a:pt x="4183" y="5015"/>
                    <a:pt x="4183" y="5015"/>
                    <a:pt x="4163" y="5015"/>
                  </a:cubicBezTo>
                  <a:lnTo>
                    <a:pt x="4138" y="4995"/>
                  </a:lnTo>
                  <a:cubicBezTo>
                    <a:pt x="4098" y="4975"/>
                    <a:pt x="4078" y="4955"/>
                    <a:pt x="4058" y="4935"/>
                  </a:cubicBezTo>
                  <a:cubicBezTo>
                    <a:pt x="4013" y="4890"/>
                    <a:pt x="3993" y="4870"/>
                    <a:pt x="3973" y="4830"/>
                  </a:cubicBezTo>
                  <a:cubicBezTo>
                    <a:pt x="3953" y="4810"/>
                    <a:pt x="3933" y="4790"/>
                    <a:pt x="3913" y="4744"/>
                  </a:cubicBezTo>
                  <a:lnTo>
                    <a:pt x="3888" y="4744"/>
                  </a:lnTo>
                  <a:cubicBezTo>
                    <a:pt x="3847" y="4684"/>
                    <a:pt x="3807" y="4619"/>
                    <a:pt x="3762" y="4559"/>
                  </a:cubicBezTo>
                  <a:close/>
                  <a:moveTo>
                    <a:pt x="4264" y="5087"/>
                  </a:moveTo>
                  <a:lnTo>
                    <a:pt x="4264" y="5087"/>
                  </a:lnTo>
                  <a:cubicBezTo>
                    <a:pt x="4272" y="5092"/>
                    <a:pt x="4280" y="5097"/>
                    <a:pt x="4289" y="5101"/>
                  </a:cubicBezTo>
                  <a:lnTo>
                    <a:pt x="4264" y="5101"/>
                  </a:lnTo>
                  <a:lnTo>
                    <a:pt x="4264" y="5087"/>
                  </a:lnTo>
                  <a:close/>
                  <a:moveTo>
                    <a:pt x="1255" y="0"/>
                  </a:moveTo>
                  <a:cubicBezTo>
                    <a:pt x="1174" y="0"/>
                    <a:pt x="1109" y="0"/>
                    <a:pt x="1049" y="25"/>
                  </a:cubicBezTo>
                  <a:cubicBezTo>
                    <a:pt x="944" y="45"/>
                    <a:pt x="838" y="105"/>
                    <a:pt x="753" y="191"/>
                  </a:cubicBezTo>
                  <a:lnTo>
                    <a:pt x="567" y="376"/>
                  </a:lnTo>
                  <a:cubicBezTo>
                    <a:pt x="547" y="401"/>
                    <a:pt x="527" y="441"/>
                    <a:pt x="482" y="482"/>
                  </a:cubicBezTo>
                  <a:cubicBezTo>
                    <a:pt x="462" y="527"/>
                    <a:pt x="422" y="567"/>
                    <a:pt x="402" y="607"/>
                  </a:cubicBezTo>
                  <a:cubicBezTo>
                    <a:pt x="377" y="652"/>
                    <a:pt x="377" y="672"/>
                    <a:pt x="357" y="732"/>
                  </a:cubicBezTo>
                  <a:cubicBezTo>
                    <a:pt x="337" y="752"/>
                    <a:pt x="337" y="777"/>
                    <a:pt x="317" y="798"/>
                  </a:cubicBezTo>
                  <a:lnTo>
                    <a:pt x="297" y="858"/>
                  </a:lnTo>
                  <a:cubicBezTo>
                    <a:pt x="277" y="923"/>
                    <a:pt x="252" y="983"/>
                    <a:pt x="231" y="1048"/>
                  </a:cubicBezTo>
                  <a:lnTo>
                    <a:pt x="211" y="1108"/>
                  </a:lnTo>
                  <a:lnTo>
                    <a:pt x="211" y="1088"/>
                  </a:lnTo>
                  <a:cubicBezTo>
                    <a:pt x="171" y="1088"/>
                    <a:pt x="151" y="1108"/>
                    <a:pt x="151" y="1154"/>
                  </a:cubicBezTo>
                  <a:cubicBezTo>
                    <a:pt x="126" y="1214"/>
                    <a:pt x="106" y="1279"/>
                    <a:pt x="106" y="1339"/>
                  </a:cubicBezTo>
                  <a:cubicBezTo>
                    <a:pt x="86" y="1404"/>
                    <a:pt x="86" y="1465"/>
                    <a:pt x="86" y="1505"/>
                  </a:cubicBezTo>
                  <a:cubicBezTo>
                    <a:pt x="66" y="1590"/>
                    <a:pt x="66" y="1655"/>
                    <a:pt x="46" y="1715"/>
                  </a:cubicBezTo>
                  <a:lnTo>
                    <a:pt x="46" y="1861"/>
                  </a:lnTo>
                  <a:lnTo>
                    <a:pt x="46" y="1881"/>
                  </a:lnTo>
                  <a:lnTo>
                    <a:pt x="46" y="1906"/>
                  </a:lnTo>
                  <a:lnTo>
                    <a:pt x="46" y="1926"/>
                  </a:lnTo>
                  <a:cubicBezTo>
                    <a:pt x="26" y="1986"/>
                    <a:pt x="26" y="2031"/>
                    <a:pt x="26" y="2091"/>
                  </a:cubicBezTo>
                  <a:lnTo>
                    <a:pt x="26" y="2197"/>
                  </a:lnTo>
                  <a:lnTo>
                    <a:pt x="26" y="2217"/>
                  </a:lnTo>
                  <a:lnTo>
                    <a:pt x="26" y="2237"/>
                  </a:lnTo>
                  <a:lnTo>
                    <a:pt x="1" y="2282"/>
                  </a:lnTo>
                  <a:lnTo>
                    <a:pt x="1" y="2322"/>
                  </a:lnTo>
                  <a:lnTo>
                    <a:pt x="1" y="2448"/>
                  </a:lnTo>
                  <a:lnTo>
                    <a:pt x="1" y="2468"/>
                  </a:lnTo>
                  <a:lnTo>
                    <a:pt x="1" y="2508"/>
                  </a:lnTo>
                  <a:lnTo>
                    <a:pt x="1" y="2533"/>
                  </a:lnTo>
                  <a:lnTo>
                    <a:pt x="1" y="2573"/>
                  </a:lnTo>
                  <a:lnTo>
                    <a:pt x="1" y="2613"/>
                  </a:lnTo>
                  <a:cubicBezTo>
                    <a:pt x="1" y="2658"/>
                    <a:pt x="26" y="2698"/>
                    <a:pt x="26" y="2738"/>
                  </a:cubicBezTo>
                  <a:lnTo>
                    <a:pt x="26" y="2758"/>
                  </a:lnTo>
                  <a:cubicBezTo>
                    <a:pt x="26" y="2844"/>
                    <a:pt x="46" y="2949"/>
                    <a:pt x="66" y="3074"/>
                  </a:cubicBezTo>
                  <a:cubicBezTo>
                    <a:pt x="86" y="3160"/>
                    <a:pt x="106" y="3240"/>
                    <a:pt x="126" y="3325"/>
                  </a:cubicBezTo>
                  <a:cubicBezTo>
                    <a:pt x="151" y="3365"/>
                    <a:pt x="171" y="3431"/>
                    <a:pt x="191" y="3471"/>
                  </a:cubicBezTo>
                  <a:cubicBezTo>
                    <a:pt x="211" y="3511"/>
                    <a:pt x="231" y="3556"/>
                    <a:pt x="252" y="3616"/>
                  </a:cubicBezTo>
                  <a:cubicBezTo>
                    <a:pt x="317" y="3701"/>
                    <a:pt x="357" y="3787"/>
                    <a:pt x="402" y="3867"/>
                  </a:cubicBezTo>
                  <a:cubicBezTo>
                    <a:pt x="462" y="3972"/>
                    <a:pt x="527" y="4057"/>
                    <a:pt x="588" y="4118"/>
                  </a:cubicBezTo>
                  <a:cubicBezTo>
                    <a:pt x="628" y="4163"/>
                    <a:pt x="653" y="4203"/>
                    <a:pt x="693" y="4223"/>
                  </a:cubicBezTo>
                  <a:cubicBezTo>
                    <a:pt x="733" y="4263"/>
                    <a:pt x="778" y="4288"/>
                    <a:pt x="798" y="4328"/>
                  </a:cubicBezTo>
                  <a:cubicBezTo>
                    <a:pt x="858" y="4348"/>
                    <a:pt x="903" y="4388"/>
                    <a:pt x="944" y="4388"/>
                  </a:cubicBezTo>
                  <a:cubicBezTo>
                    <a:pt x="984" y="4413"/>
                    <a:pt x="1029" y="4434"/>
                    <a:pt x="1089" y="4434"/>
                  </a:cubicBezTo>
                  <a:cubicBezTo>
                    <a:pt x="1154" y="4454"/>
                    <a:pt x="1194" y="4454"/>
                    <a:pt x="1234" y="4454"/>
                  </a:cubicBezTo>
                  <a:lnTo>
                    <a:pt x="1255" y="4454"/>
                  </a:lnTo>
                  <a:cubicBezTo>
                    <a:pt x="1300" y="4454"/>
                    <a:pt x="1340" y="4454"/>
                    <a:pt x="1380" y="4434"/>
                  </a:cubicBezTo>
                  <a:cubicBezTo>
                    <a:pt x="1485" y="4434"/>
                    <a:pt x="1591" y="4388"/>
                    <a:pt x="1696" y="4348"/>
                  </a:cubicBezTo>
                  <a:cubicBezTo>
                    <a:pt x="1756" y="4308"/>
                    <a:pt x="1821" y="4263"/>
                    <a:pt x="1881" y="4223"/>
                  </a:cubicBezTo>
                  <a:lnTo>
                    <a:pt x="1881" y="4223"/>
                  </a:lnTo>
                  <a:cubicBezTo>
                    <a:pt x="1881" y="4243"/>
                    <a:pt x="1881" y="4288"/>
                    <a:pt x="1861" y="4308"/>
                  </a:cubicBezTo>
                  <a:lnTo>
                    <a:pt x="1861" y="4348"/>
                  </a:lnTo>
                  <a:cubicBezTo>
                    <a:pt x="1861" y="4368"/>
                    <a:pt x="1841" y="4413"/>
                    <a:pt x="1841" y="4434"/>
                  </a:cubicBezTo>
                  <a:cubicBezTo>
                    <a:pt x="1841" y="4454"/>
                    <a:pt x="1841" y="4454"/>
                    <a:pt x="1821" y="4474"/>
                  </a:cubicBezTo>
                  <a:lnTo>
                    <a:pt x="1821" y="4514"/>
                  </a:lnTo>
                  <a:lnTo>
                    <a:pt x="1801" y="4539"/>
                  </a:lnTo>
                  <a:cubicBezTo>
                    <a:pt x="1801" y="4599"/>
                    <a:pt x="1781" y="4639"/>
                    <a:pt x="1781" y="4684"/>
                  </a:cubicBezTo>
                  <a:cubicBezTo>
                    <a:pt x="1756" y="4724"/>
                    <a:pt x="1756" y="4790"/>
                    <a:pt x="1756" y="4830"/>
                  </a:cubicBezTo>
                  <a:lnTo>
                    <a:pt x="1756" y="4870"/>
                  </a:lnTo>
                  <a:lnTo>
                    <a:pt x="1756" y="4890"/>
                  </a:lnTo>
                  <a:lnTo>
                    <a:pt x="1756" y="4975"/>
                  </a:lnTo>
                  <a:cubicBezTo>
                    <a:pt x="1756" y="5060"/>
                    <a:pt x="1756" y="5166"/>
                    <a:pt x="1781" y="5246"/>
                  </a:cubicBezTo>
                  <a:cubicBezTo>
                    <a:pt x="1801" y="5351"/>
                    <a:pt x="1821" y="5437"/>
                    <a:pt x="1841" y="5517"/>
                  </a:cubicBezTo>
                  <a:cubicBezTo>
                    <a:pt x="1861" y="5562"/>
                    <a:pt x="1861" y="5602"/>
                    <a:pt x="1881" y="5622"/>
                  </a:cubicBezTo>
                  <a:cubicBezTo>
                    <a:pt x="1881" y="5642"/>
                    <a:pt x="1907" y="5642"/>
                    <a:pt x="1927" y="5642"/>
                  </a:cubicBezTo>
                  <a:cubicBezTo>
                    <a:pt x="1947" y="5642"/>
                    <a:pt x="1967" y="5622"/>
                    <a:pt x="1967" y="5602"/>
                  </a:cubicBezTo>
                  <a:lnTo>
                    <a:pt x="1967" y="5542"/>
                  </a:lnTo>
                  <a:lnTo>
                    <a:pt x="1967" y="5497"/>
                  </a:lnTo>
                  <a:lnTo>
                    <a:pt x="1967" y="5477"/>
                  </a:lnTo>
                  <a:cubicBezTo>
                    <a:pt x="1987" y="5457"/>
                    <a:pt x="1987" y="5437"/>
                    <a:pt x="1987" y="5417"/>
                  </a:cubicBezTo>
                  <a:cubicBezTo>
                    <a:pt x="2007" y="5351"/>
                    <a:pt x="2007" y="5311"/>
                    <a:pt x="2032" y="5266"/>
                  </a:cubicBezTo>
                  <a:cubicBezTo>
                    <a:pt x="2052" y="5226"/>
                    <a:pt x="2072" y="5186"/>
                    <a:pt x="2112" y="5141"/>
                  </a:cubicBezTo>
                  <a:lnTo>
                    <a:pt x="2112" y="5121"/>
                  </a:lnTo>
                  <a:cubicBezTo>
                    <a:pt x="2132" y="5101"/>
                    <a:pt x="2157" y="5081"/>
                    <a:pt x="2177" y="5060"/>
                  </a:cubicBezTo>
                  <a:lnTo>
                    <a:pt x="2197" y="5040"/>
                  </a:lnTo>
                  <a:lnTo>
                    <a:pt x="2197" y="5081"/>
                  </a:lnTo>
                  <a:lnTo>
                    <a:pt x="2217" y="5081"/>
                  </a:lnTo>
                  <a:cubicBezTo>
                    <a:pt x="2217" y="5121"/>
                    <a:pt x="2238" y="5141"/>
                    <a:pt x="2258" y="5186"/>
                  </a:cubicBezTo>
                  <a:cubicBezTo>
                    <a:pt x="2283" y="5206"/>
                    <a:pt x="2303" y="5226"/>
                    <a:pt x="2303" y="5266"/>
                  </a:cubicBezTo>
                  <a:lnTo>
                    <a:pt x="2323" y="5311"/>
                  </a:lnTo>
                  <a:lnTo>
                    <a:pt x="2343" y="5331"/>
                  </a:lnTo>
                  <a:cubicBezTo>
                    <a:pt x="2343" y="5331"/>
                    <a:pt x="2343" y="5351"/>
                    <a:pt x="2363" y="5351"/>
                  </a:cubicBezTo>
                  <a:lnTo>
                    <a:pt x="2383" y="5391"/>
                  </a:lnTo>
                  <a:lnTo>
                    <a:pt x="2383" y="5417"/>
                  </a:lnTo>
                  <a:lnTo>
                    <a:pt x="2408" y="5437"/>
                  </a:lnTo>
                  <a:cubicBezTo>
                    <a:pt x="2428" y="5477"/>
                    <a:pt x="2428" y="5497"/>
                    <a:pt x="2448" y="5542"/>
                  </a:cubicBezTo>
                  <a:cubicBezTo>
                    <a:pt x="2468" y="5562"/>
                    <a:pt x="2488" y="5602"/>
                    <a:pt x="2508" y="5622"/>
                  </a:cubicBezTo>
                  <a:lnTo>
                    <a:pt x="2533" y="5667"/>
                  </a:lnTo>
                  <a:lnTo>
                    <a:pt x="2553" y="5687"/>
                  </a:lnTo>
                  <a:lnTo>
                    <a:pt x="2574" y="5707"/>
                  </a:lnTo>
                  <a:cubicBezTo>
                    <a:pt x="2594" y="5707"/>
                    <a:pt x="2594" y="5727"/>
                    <a:pt x="2614" y="5727"/>
                  </a:cubicBezTo>
                  <a:lnTo>
                    <a:pt x="2634" y="5707"/>
                  </a:lnTo>
                  <a:cubicBezTo>
                    <a:pt x="2679" y="5687"/>
                    <a:pt x="2679" y="5642"/>
                    <a:pt x="2679" y="5602"/>
                  </a:cubicBezTo>
                  <a:cubicBezTo>
                    <a:pt x="2659" y="5582"/>
                    <a:pt x="2659" y="5562"/>
                    <a:pt x="2659" y="5562"/>
                  </a:cubicBezTo>
                  <a:lnTo>
                    <a:pt x="2659" y="5542"/>
                  </a:lnTo>
                  <a:cubicBezTo>
                    <a:pt x="2659" y="5497"/>
                    <a:pt x="2634" y="5457"/>
                    <a:pt x="2634" y="5417"/>
                  </a:cubicBezTo>
                  <a:cubicBezTo>
                    <a:pt x="2614" y="5331"/>
                    <a:pt x="2614" y="5266"/>
                    <a:pt x="2594" y="5186"/>
                  </a:cubicBezTo>
                  <a:cubicBezTo>
                    <a:pt x="2574" y="5060"/>
                    <a:pt x="2574" y="4935"/>
                    <a:pt x="2574" y="4790"/>
                  </a:cubicBezTo>
                  <a:lnTo>
                    <a:pt x="2574" y="4599"/>
                  </a:lnTo>
                  <a:lnTo>
                    <a:pt x="2594" y="4559"/>
                  </a:lnTo>
                  <a:lnTo>
                    <a:pt x="2594" y="4413"/>
                  </a:lnTo>
                  <a:cubicBezTo>
                    <a:pt x="2614" y="4308"/>
                    <a:pt x="2634" y="4223"/>
                    <a:pt x="2659" y="4118"/>
                  </a:cubicBezTo>
                  <a:cubicBezTo>
                    <a:pt x="2659" y="4037"/>
                    <a:pt x="2699" y="3952"/>
                    <a:pt x="2719" y="3867"/>
                  </a:cubicBezTo>
                  <a:lnTo>
                    <a:pt x="2759" y="3787"/>
                  </a:lnTo>
                  <a:cubicBezTo>
                    <a:pt x="2759" y="3762"/>
                    <a:pt x="2784" y="3721"/>
                    <a:pt x="2804" y="3681"/>
                  </a:cubicBezTo>
                  <a:lnTo>
                    <a:pt x="2824" y="3661"/>
                  </a:lnTo>
                  <a:lnTo>
                    <a:pt x="2824" y="3636"/>
                  </a:lnTo>
                  <a:cubicBezTo>
                    <a:pt x="2824" y="3661"/>
                    <a:pt x="2844" y="3661"/>
                    <a:pt x="2864" y="3681"/>
                  </a:cubicBezTo>
                  <a:cubicBezTo>
                    <a:pt x="2884" y="3701"/>
                    <a:pt x="2910" y="3721"/>
                    <a:pt x="2930" y="3721"/>
                  </a:cubicBezTo>
                  <a:cubicBezTo>
                    <a:pt x="2950" y="3741"/>
                    <a:pt x="2990" y="3762"/>
                    <a:pt x="3035" y="3787"/>
                  </a:cubicBezTo>
                  <a:lnTo>
                    <a:pt x="3055" y="3787"/>
                  </a:lnTo>
                  <a:lnTo>
                    <a:pt x="3055" y="3807"/>
                  </a:lnTo>
                  <a:cubicBezTo>
                    <a:pt x="3075" y="3827"/>
                    <a:pt x="3075" y="3847"/>
                    <a:pt x="3095" y="3867"/>
                  </a:cubicBezTo>
                  <a:lnTo>
                    <a:pt x="3095" y="3887"/>
                  </a:lnTo>
                  <a:cubicBezTo>
                    <a:pt x="3115" y="3912"/>
                    <a:pt x="3115" y="3932"/>
                    <a:pt x="3135" y="3952"/>
                  </a:cubicBezTo>
                  <a:lnTo>
                    <a:pt x="3160" y="3952"/>
                  </a:lnTo>
                  <a:lnTo>
                    <a:pt x="3160" y="3992"/>
                  </a:lnTo>
                  <a:lnTo>
                    <a:pt x="3200" y="4057"/>
                  </a:lnTo>
                  <a:lnTo>
                    <a:pt x="3221" y="4077"/>
                  </a:lnTo>
                  <a:cubicBezTo>
                    <a:pt x="3241" y="4118"/>
                    <a:pt x="3261" y="4183"/>
                    <a:pt x="3286" y="4223"/>
                  </a:cubicBezTo>
                  <a:cubicBezTo>
                    <a:pt x="3286" y="4243"/>
                    <a:pt x="3306" y="4263"/>
                    <a:pt x="3306" y="4288"/>
                  </a:cubicBezTo>
                  <a:cubicBezTo>
                    <a:pt x="3326" y="4348"/>
                    <a:pt x="3346" y="4388"/>
                    <a:pt x="3366" y="4454"/>
                  </a:cubicBezTo>
                  <a:cubicBezTo>
                    <a:pt x="3346" y="4454"/>
                    <a:pt x="3346" y="4474"/>
                    <a:pt x="3346" y="4474"/>
                  </a:cubicBezTo>
                  <a:lnTo>
                    <a:pt x="3346" y="4494"/>
                  </a:lnTo>
                  <a:lnTo>
                    <a:pt x="3366" y="4514"/>
                  </a:lnTo>
                  <a:lnTo>
                    <a:pt x="3366" y="4559"/>
                  </a:lnTo>
                  <a:lnTo>
                    <a:pt x="3366" y="4579"/>
                  </a:lnTo>
                  <a:lnTo>
                    <a:pt x="3366" y="4599"/>
                  </a:lnTo>
                  <a:cubicBezTo>
                    <a:pt x="3366" y="4684"/>
                    <a:pt x="3366" y="4744"/>
                    <a:pt x="3386" y="4830"/>
                  </a:cubicBezTo>
                  <a:lnTo>
                    <a:pt x="3386" y="5040"/>
                  </a:lnTo>
                  <a:lnTo>
                    <a:pt x="3386" y="5060"/>
                  </a:lnTo>
                  <a:lnTo>
                    <a:pt x="3386" y="5101"/>
                  </a:lnTo>
                  <a:lnTo>
                    <a:pt x="3386" y="5331"/>
                  </a:lnTo>
                  <a:lnTo>
                    <a:pt x="3386" y="5417"/>
                  </a:lnTo>
                  <a:cubicBezTo>
                    <a:pt x="3386" y="5497"/>
                    <a:pt x="3411" y="5582"/>
                    <a:pt x="3411" y="5667"/>
                  </a:cubicBezTo>
                  <a:lnTo>
                    <a:pt x="3411" y="5727"/>
                  </a:lnTo>
                  <a:lnTo>
                    <a:pt x="3411" y="6018"/>
                  </a:lnTo>
                  <a:lnTo>
                    <a:pt x="3411" y="6043"/>
                  </a:lnTo>
                  <a:lnTo>
                    <a:pt x="3411" y="6189"/>
                  </a:lnTo>
                  <a:lnTo>
                    <a:pt x="3411" y="6229"/>
                  </a:lnTo>
                  <a:lnTo>
                    <a:pt x="3411" y="6354"/>
                  </a:lnTo>
                  <a:cubicBezTo>
                    <a:pt x="3411" y="6354"/>
                    <a:pt x="3411" y="6374"/>
                    <a:pt x="3386" y="6374"/>
                  </a:cubicBezTo>
                  <a:lnTo>
                    <a:pt x="3386" y="6420"/>
                  </a:lnTo>
                  <a:cubicBezTo>
                    <a:pt x="3386" y="6440"/>
                    <a:pt x="3411" y="6480"/>
                    <a:pt x="3431" y="6480"/>
                  </a:cubicBezTo>
                  <a:lnTo>
                    <a:pt x="3451" y="6480"/>
                  </a:lnTo>
                  <a:cubicBezTo>
                    <a:pt x="3471" y="6480"/>
                    <a:pt x="3511" y="6480"/>
                    <a:pt x="3511" y="6460"/>
                  </a:cubicBezTo>
                  <a:cubicBezTo>
                    <a:pt x="3511" y="6440"/>
                    <a:pt x="3536" y="6420"/>
                    <a:pt x="3536" y="6394"/>
                  </a:cubicBezTo>
                  <a:cubicBezTo>
                    <a:pt x="3557" y="6334"/>
                    <a:pt x="3597" y="6294"/>
                    <a:pt x="3617" y="6229"/>
                  </a:cubicBezTo>
                  <a:cubicBezTo>
                    <a:pt x="3637" y="6209"/>
                    <a:pt x="3637" y="6189"/>
                    <a:pt x="3662" y="6169"/>
                  </a:cubicBezTo>
                  <a:lnTo>
                    <a:pt x="3682" y="6124"/>
                  </a:lnTo>
                  <a:cubicBezTo>
                    <a:pt x="3702" y="6104"/>
                    <a:pt x="3702" y="6084"/>
                    <a:pt x="3722" y="6063"/>
                  </a:cubicBezTo>
                  <a:lnTo>
                    <a:pt x="3742" y="6018"/>
                  </a:lnTo>
                  <a:lnTo>
                    <a:pt x="3762" y="5998"/>
                  </a:lnTo>
                  <a:cubicBezTo>
                    <a:pt x="3787" y="5958"/>
                    <a:pt x="3787" y="5938"/>
                    <a:pt x="3807" y="5918"/>
                  </a:cubicBezTo>
                  <a:cubicBezTo>
                    <a:pt x="3827" y="5893"/>
                    <a:pt x="3827" y="5873"/>
                    <a:pt x="3847" y="5853"/>
                  </a:cubicBezTo>
                  <a:lnTo>
                    <a:pt x="3867" y="5833"/>
                  </a:lnTo>
                  <a:cubicBezTo>
                    <a:pt x="3888" y="5853"/>
                    <a:pt x="3888" y="5853"/>
                    <a:pt x="3913" y="5873"/>
                  </a:cubicBezTo>
                  <a:lnTo>
                    <a:pt x="3933" y="5873"/>
                  </a:lnTo>
                  <a:cubicBezTo>
                    <a:pt x="3953" y="5918"/>
                    <a:pt x="3993" y="5958"/>
                    <a:pt x="4013" y="6018"/>
                  </a:cubicBezTo>
                  <a:cubicBezTo>
                    <a:pt x="4058" y="6084"/>
                    <a:pt x="4098" y="6144"/>
                    <a:pt x="4118" y="6229"/>
                  </a:cubicBezTo>
                  <a:cubicBezTo>
                    <a:pt x="4138" y="6249"/>
                    <a:pt x="4163" y="6269"/>
                    <a:pt x="4163" y="6294"/>
                  </a:cubicBezTo>
                  <a:lnTo>
                    <a:pt x="4183" y="6314"/>
                  </a:lnTo>
                  <a:lnTo>
                    <a:pt x="4183" y="6334"/>
                  </a:lnTo>
                  <a:lnTo>
                    <a:pt x="4183" y="6354"/>
                  </a:lnTo>
                  <a:cubicBezTo>
                    <a:pt x="4203" y="6374"/>
                    <a:pt x="4224" y="6394"/>
                    <a:pt x="4264" y="6394"/>
                  </a:cubicBezTo>
                  <a:cubicBezTo>
                    <a:pt x="4289" y="6394"/>
                    <a:pt x="4309" y="6394"/>
                    <a:pt x="4329" y="6374"/>
                  </a:cubicBezTo>
                  <a:cubicBezTo>
                    <a:pt x="4329" y="6334"/>
                    <a:pt x="4349" y="6294"/>
                    <a:pt x="4349" y="6269"/>
                  </a:cubicBezTo>
                  <a:lnTo>
                    <a:pt x="4349" y="6249"/>
                  </a:lnTo>
                  <a:lnTo>
                    <a:pt x="4349" y="6209"/>
                  </a:lnTo>
                  <a:lnTo>
                    <a:pt x="4349" y="6189"/>
                  </a:lnTo>
                  <a:lnTo>
                    <a:pt x="4349" y="6144"/>
                  </a:lnTo>
                  <a:lnTo>
                    <a:pt x="4369" y="6104"/>
                  </a:lnTo>
                  <a:lnTo>
                    <a:pt x="4369" y="6063"/>
                  </a:lnTo>
                  <a:cubicBezTo>
                    <a:pt x="4389" y="6043"/>
                    <a:pt x="4389" y="6018"/>
                    <a:pt x="4389" y="5998"/>
                  </a:cubicBezTo>
                  <a:lnTo>
                    <a:pt x="4389" y="5958"/>
                  </a:lnTo>
                  <a:lnTo>
                    <a:pt x="4389" y="5918"/>
                  </a:lnTo>
                  <a:cubicBezTo>
                    <a:pt x="4389" y="5833"/>
                    <a:pt x="4414" y="5748"/>
                    <a:pt x="4414" y="5687"/>
                  </a:cubicBezTo>
                  <a:lnTo>
                    <a:pt x="4414" y="5602"/>
                  </a:lnTo>
                  <a:lnTo>
                    <a:pt x="4414" y="5562"/>
                  </a:lnTo>
                  <a:lnTo>
                    <a:pt x="4414" y="5542"/>
                  </a:lnTo>
                  <a:lnTo>
                    <a:pt x="4414" y="5517"/>
                  </a:lnTo>
                  <a:lnTo>
                    <a:pt x="4414" y="5437"/>
                  </a:lnTo>
                  <a:cubicBezTo>
                    <a:pt x="4414" y="5417"/>
                    <a:pt x="4414" y="5371"/>
                    <a:pt x="4389" y="5331"/>
                  </a:cubicBezTo>
                  <a:lnTo>
                    <a:pt x="4389" y="5311"/>
                  </a:lnTo>
                  <a:cubicBezTo>
                    <a:pt x="4389" y="5266"/>
                    <a:pt x="4389" y="5246"/>
                    <a:pt x="4369" y="5206"/>
                  </a:cubicBezTo>
                  <a:cubicBezTo>
                    <a:pt x="4369" y="5186"/>
                    <a:pt x="4349" y="5166"/>
                    <a:pt x="4329" y="5141"/>
                  </a:cubicBezTo>
                  <a:cubicBezTo>
                    <a:pt x="4329" y="5121"/>
                    <a:pt x="4309" y="5121"/>
                    <a:pt x="4289" y="5101"/>
                  </a:cubicBezTo>
                  <a:lnTo>
                    <a:pt x="4289" y="5101"/>
                  </a:lnTo>
                  <a:cubicBezTo>
                    <a:pt x="4329" y="5121"/>
                    <a:pt x="4369" y="5141"/>
                    <a:pt x="4389" y="5166"/>
                  </a:cubicBezTo>
                  <a:lnTo>
                    <a:pt x="4414" y="5166"/>
                  </a:lnTo>
                  <a:lnTo>
                    <a:pt x="4434" y="5186"/>
                  </a:lnTo>
                  <a:cubicBezTo>
                    <a:pt x="4514" y="5226"/>
                    <a:pt x="4580" y="5266"/>
                    <a:pt x="4685" y="5311"/>
                  </a:cubicBezTo>
                  <a:cubicBezTo>
                    <a:pt x="4725" y="5311"/>
                    <a:pt x="4790" y="5331"/>
                    <a:pt x="4830" y="5331"/>
                  </a:cubicBezTo>
                  <a:lnTo>
                    <a:pt x="5247" y="5331"/>
                  </a:lnTo>
                  <a:cubicBezTo>
                    <a:pt x="5332" y="5331"/>
                    <a:pt x="5417" y="5311"/>
                    <a:pt x="5543" y="5291"/>
                  </a:cubicBezTo>
                  <a:cubicBezTo>
                    <a:pt x="5643" y="5266"/>
                    <a:pt x="5728" y="5246"/>
                    <a:pt x="5813" y="5206"/>
                  </a:cubicBezTo>
                  <a:cubicBezTo>
                    <a:pt x="5853" y="5186"/>
                    <a:pt x="5894" y="5166"/>
                    <a:pt x="5939" y="5141"/>
                  </a:cubicBezTo>
                  <a:cubicBezTo>
                    <a:pt x="5979" y="5101"/>
                    <a:pt x="6019" y="5081"/>
                    <a:pt x="6064" y="5060"/>
                  </a:cubicBezTo>
                  <a:cubicBezTo>
                    <a:pt x="6144" y="4995"/>
                    <a:pt x="6210" y="4935"/>
                    <a:pt x="6295" y="4870"/>
                  </a:cubicBezTo>
                  <a:cubicBezTo>
                    <a:pt x="6315" y="4830"/>
                    <a:pt x="6355" y="4790"/>
                    <a:pt x="6375" y="4765"/>
                  </a:cubicBezTo>
                  <a:cubicBezTo>
                    <a:pt x="6395" y="4724"/>
                    <a:pt x="6440" y="4704"/>
                    <a:pt x="6460" y="4684"/>
                  </a:cubicBezTo>
                  <a:cubicBezTo>
                    <a:pt x="6520" y="4619"/>
                    <a:pt x="6586" y="4539"/>
                    <a:pt x="6646" y="4454"/>
                  </a:cubicBezTo>
                  <a:cubicBezTo>
                    <a:pt x="6691" y="4388"/>
                    <a:pt x="6751" y="4328"/>
                    <a:pt x="6796" y="4243"/>
                  </a:cubicBezTo>
                  <a:cubicBezTo>
                    <a:pt x="6836" y="4163"/>
                    <a:pt x="6877" y="4077"/>
                    <a:pt x="6897" y="3992"/>
                  </a:cubicBezTo>
                  <a:cubicBezTo>
                    <a:pt x="6922" y="3952"/>
                    <a:pt x="6942" y="3912"/>
                    <a:pt x="6962" y="3847"/>
                  </a:cubicBezTo>
                  <a:cubicBezTo>
                    <a:pt x="6982" y="3807"/>
                    <a:pt x="6982" y="3762"/>
                    <a:pt x="7002" y="3721"/>
                  </a:cubicBezTo>
                  <a:cubicBezTo>
                    <a:pt x="7022" y="3681"/>
                    <a:pt x="7047" y="3636"/>
                    <a:pt x="7067" y="3596"/>
                  </a:cubicBezTo>
                  <a:cubicBezTo>
                    <a:pt x="7067" y="3576"/>
                    <a:pt x="7087" y="3536"/>
                    <a:pt x="7107" y="3491"/>
                  </a:cubicBezTo>
                  <a:cubicBezTo>
                    <a:pt x="7127" y="3410"/>
                    <a:pt x="7172" y="3325"/>
                    <a:pt x="7213" y="3240"/>
                  </a:cubicBezTo>
                  <a:cubicBezTo>
                    <a:pt x="7213" y="3220"/>
                    <a:pt x="7233" y="3180"/>
                    <a:pt x="7233" y="3160"/>
                  </a:cubicBezTo>
                  <a:lnTo>
                    <a:pt x="7253" y="3135"/>
                  </a:lnTo>
                  <a:lnTo>
                    <a:pt x="7253" y="3094"/>
                  </a:lnTo>
                  <a:cubicBezTo>
                    <a:pt x="7273" y="3074"/>
                    <a:pt x="7273" y="3034"/>
                    <a:pt x="7298" y="2989"/>
                  </a:cubicBezTo>
                  <a:cubicBezTo>
                    <a:pt x="7318" y="2909"/>
                    <a:pt x="7318" y="2824"/>
                    <a:pt x="7318" y="2738"/>
                  </a:cubicBezTo>
                  <a:lnTo>
                    <a:pt x="7318" y="2698"/>
                  </a:lnTo>
                  <a:lnTo>
                    <a:pt x="7318" y="2613"/>
                  </a:lnTo>
                  <a:lnTo>
                    <a:pt x="7318" y="2553"/>
                  </a:lnTo>
                  <a:lnTo>
                    <a:pt x="7318" y="2533"/>
                  </a:lnTo>
                  <a:lnTo>
                    <a:pt x="7318" y="2508"/>
                  </a:lnTo>
                  <a:lnTo>
                    <a:pt x="7318" y="2468"/>
                  </a:lnTo>
                  <a:lnTo>
                    <a:pt x="7318" y="2448"/>
                  </a:lnTo>
                  <a:cubicBezTo>
                    <a:pt x="7298" y="2427"/>
                    <a:pt x="7273" y="2407"/>
                    <a:pt x="7253" y="2407"/>
                  </a:cubicBezTo>
                  <a:cubicBezTo>
                    <a:pt x="7253" y="2342"/>
                    <a:pt x="7253" y="2302"/>
                    <a:pt x="7273" y="2237"/>
                  </a:cubicBezTo>
                  <a:lnTo>
                    <a:pt x="7273" y="2177"/>
                  </a:lnTo>
                  <a:lnTo>
                    <a:pt x="7273" y="2112"/>
                  </a:lnTo>
                  <a:lnTo>
                    <a:pt x="7273" y="2091"/>
                  </a:lnTo>
                  <a:cubicBezTo>
                    <a:pt x="7298" y="2051"/>
                    <a:pt x="7298" y="2006"/>
                    <a:pt x="7298" y="1966"/>
                  </a:cubicBezTo>
                  <a:lnTo>
                    <a:pt x="7298" y="1735"/>
                  </a:lnTo>
                  <a:cubicBezTo>
                    <a:pt x="7298" y="1695"/>
                    <a:pt x="7273" y="1675"/>
                    <a:pt x="7253" y="1675"/>
                  </a:cubicBezTo>
                  <a:lnTo>
                    <a:pt x="7233" y="1655"/>
                  </a:lnTo>
                  <a:cubicBezTo>
                    <a:pt x="7233" y="1630"/>
                    <a:pt x="7233" y="1610"/>
                    <a:pt x="7213" y="1610"/>
                  </a:cubicBezTo>
                  <a:lnTo>
                    <a:pt x="7213" y="1570"/>
                  </a:lnTo>
                  <a:cubicBezTo>
                    <a:pt x="7193" y="1550"/>
                    <a:pt x="7193" y="1530"/>
                    <a:pt x="7193" y="1505"/>
                  </a:cubicBezTo>
                  <a:cubicBezTo>
                    <a:pt x="7172" y="1465"/>
                    <a:pt x="7147" y="1445"/>
                    <a:pt x="7127" y="1404"/>
                  </a:cubicBezTo>
                  <a:cubicBezTo>
                    <a:pt x="7107" y="1359"/>
                    <a:pt x="7087" y="1319"/>
                    <a:pt x="7047" y="1279"/>
                  </a:cubicBezTo>
                  <a:cubicBezTo>
                    <a:pt x="7002" y="1214"/>
                    <a:pt x="6962" y="1174"/>
                    <a:pt x="6942" y="1129"/>
                  </a:cubicBezTo>
                  <a:cubicBezTo>
                    <a:pt x="6897" y="1088"/>
                    <a:pt x="6857" y="1048"/>
                    <a:pt x="6816" y="1003"/>
                  </a:cubicBezTo>
                  <a:cubicBezTo>
                    <a:pt x="6751" y="983"/>
                    <a:pt x="6711" y="943"/>
                    <a:pt x="6646" y="923"/>
                  </a:cubicBezTo>
                  <a:cubicBezTo>
                    <a:pt x="6606" y="903"/>
                    <a:pt x="6586" y="903"/>
                    <a:pt x="6520" y="878"/>
                  </a:cubicBezTo>
                  <a:cubicBezTo>
                    <a:pt x="6500" y="858"/>
                    <a:pt x="6460" y="858"/>
                    <a:pt x="6420" y="858"/>
                  </a:cubicBezTo>
                  <a:lnTo>
                    <a:pt x="6375" y="858"/>
                  </a:lnTo>
                  <a:lnTo>
                    <a:pt x="6355" y="878"/>
                  </a:lnTo>
                  <a:cubicBezTo>
                    <a:pt x="6335" y="878"/>
                    <a:pt x="6315" y="878"/>
                    <a:pt x="6295" y="903"/>
                  </a:cubicBezTo>
                  <a:lnTo>
                    <a:pt x="6270" y="923"/>
                  </a:lnTo>
                  <a:lnTo>
                    <a:pt x="6124" y="923"/>
                  </a:lnTo>
                  <a:cubicBezTo>
                    <a:pt x="6064" y="943"/>
                    <a:pt x="5979" y="963"/>
                    <a:pt x="5919" y="983"/>
                  </a:cubicBezTo>
                  <a:cubicBezTo>
                    <a:pt x="5874" y="1003"/>
                    <a:pt x="5813" y="1028"/>
                    <a:pt x="5768" y="1048"/>
                  </a:cubicBezTo>
                  <a:lnTo>
                    <a:pt x="5728" y="1068"/>
                  </a:lnTo>
                  <a:lnTo>
                    <a:pt x="5708" y="1088"/>
                  </a:lnTo>
                  <a:cubicBezTo>
                    <a:pt x="5668" y="1108"/>
                    <a:pt x="5623" y="1129"/>
                    <a:pt x="5583" y="1154"/>
                  </a:cubicBezTo>
                  <a:cubicBezTo>
                    <a:pt x="5563" y="1154"/>
                    <a:pt x="5543" y="1174"/>
                    <a:pt x="5497" y="1194"/>
                  </a:cubicBezTo>
                  <a:cubicBezTo>
                    <a:pt x="5497" y="1194"/>
                    <a:pt x="5477" y="1214"/>
                    <a:pt x="5457" y="1214"/>
                  </a:cubicBezTo>
                  <a:cubicBezTo>
                    <a:pt x="5437" y="1234"/>
                    <a:pt x="5417" y="1254"/>
                    <a:pt x="5417" y="1254"/>
                  </a:cubicBezTo>
                  <a:lnTo>
                    <a:pt x="5392" y="1279"/>
                  </a:lnTo>
                  <a:cubicBezTo>
                    <a:pt x="5372" y="1279"/>
                    <a:pt x="5352" y="1299"/>
                    <a:pt x="5332" y="1299"/>
                  </a:cubicBezTo>
                  <a:cubicBezTo>
                    <a:pt x="5332" y="1319"/>
                    <a:pt x="5312" y="1319"/>
                    <a:pt x="5292" y="1339"/>
                  </a:cubicBezTo>
                  <a:lnTo>
                    <a:pt x="5227" y="1359"/>
                  </a:lnTo>
                  <a:cubicBezTo>
                    <a:pt x="5186" y="1404"/>
                    <a:pt x="5121" y="1445"/>
                    <a:pt x="5081" y="1465"/>
                  </a:cubicBezTo>
                  <a:lnTo>
                    <a:pt x="4996" y="1530"/>
                  </a:lnTo>
                  <a:cubicBezTo>
                    <a:pt x="4956" y="1550"/>
                    <a:pt x="4916" y="1570"/>
                    <a:pt x="4891" y="1590"/>
                  </a:cubicBezTo>
                  <a:cubicBezTo>
                    <a:pt x="4850" y="1610"/>
                    <a:pt x="4830" y="1630"/>
                    <a:pt x="4810" y="1655"/>
                  </a:cubicBezTo>
                  <a:lnTo>
                    <a:pt x="4765" y="1675"/>
                  </a:lnTo>
                  <a:cubicBezTo>
                    <a:pt x="4745" y="1695"/>
                    <a:pt x="4705" y="1715"/>
                    <a:pt x="4665" y="1735"/>
                  </a:cubicBezTo>
                  <a:lnTo>
                    <a:pt x="4640" y="1755"/>
                  </a:lnTo>
                  <a:cubicBezTo>
                    <a:pt x="4620" y="1781"/>
                    <a:pt x="4600" y="1781"/>
                    <a:pt x="4560" y="1801"/>
                  </a:cubicBezTo>
                  <a:lnTo>
                    <a:pt x="4560" y="1821"/>
                  </a:lnTo>
                  <a:lnTo>
                    <a:pt x="4539" y="1821"/>
                  </a:lnTo>
                  <a:lnTo>
                    <a:pt x="4514" y="1841"/>
                  </a:lnTo>
                  <a:cubicBezTo>
                    <a:pt x="4494" y="1841"/>
                    <a:pt x="4494" y="1861"/>
                    <a:pt x="4474" y="1881"/>
                  </a:cubicBezTo>
                  <a:cubicBezTo>
                    <a:pt x="4434" y="1906"/>
                    <a:pt x="4414" y="1926"/>
                    <a:pt x="4389" y="1946"/>
                  </a:cubicBezTo>
                  <a:lnTo>
                    <a:pt x="4369" y="1966"/>
                  </a:lnTo>
                  <a:cubicBezTo>
                    <a:pt x="4349" y="1966"/>
                    <a:pt x="4329" y="1986"/>
                    <a:pt x="4309" y="2006"/>
                  </a:cubicBezTo>
                  <a:lnTo>
                    <a:pt x="4289" y="2006"/>
                  </a:lnTo>
                  <a:cubicBezTo>
                    <a:pt x="4244" y="2006"/>
                    <a:pt x="4203" y="1986"/>
                    <a:pt x="4163" y="1986"/>
                  </a:cubicBezTo>
                  <a:lnTo>
                    <a:pt x="4118" y="1986"/>
                  </a:lnTo>
                  <a:cubicBezTo>
                    <a:pt x="4058" y="1966"/>
                    <a:pt x="4013" y="1966"/>
                    <a:pt x="3953" y="1966"/>
                  </a:cubicBezTo>
                  <a:lnTo>
                    <a:pt x="3913" y="1966"/>
                  </a:lnTo>
                  <a:lnTo>
                    <a:pt x="3888" y="1946"/>
                  </a:lnTo>
                  <a:cubicBezTo>
                    <a:pt x="3847" y="1946"/>
                    <a:pt x="3787" y="1946"/>
                    <a:pt x="3722" y="1926"/>
                  </a:cubicBezTo>
                  <a:lnTo>
                    <a:pt x="3637" y="1926"/>
                  </a:lnTo>
                  <a:cubicBezTo>
                    <a:pt x="3557" y="1906"/>
                    <a:pt x="3491" y="1906"/>
                    <a:pt x="3411" y="1881"/>
                  </a:cubicBezTo>
                  <a:lnTo>
                    <a:pt x="3366" y="1881"/>
                  </a:lnTo>
                  <a:cubicBezTo>
                    <a:pt x="3326" y="1861"/>
                    <a:pt x="3286" y="1861"/>
                    <a:pt x="3241" y="1861"/>
                  </a:cubicBezTo>
                  <a:lnTo>
                    <a:pt x="3221" y="1841"/>
                  </a:lnTo>
                  <a:lnTo>
                    <a:pt x="3180" y="1841"/>
                  </a:lnTo>
                  <a:cubicBezTo>
                    <a:pt x="3160" y="1821"/>
                    <a:pt x="3135" y="1821"/>
                    <a:pt x="3115" y="1821"/>
                  </a:cubicBezTo>
                  <a:lnTo>
                    <a:pt x="3095" y="1801"/>
                  </a:lnTo>
                  <a:lnTo>
                    <a:pt x="2950" y="1801"/>
                  </a:lnTo>
                  <a:cubicBezTo>
                    <a:pt x="2950" y="1821"/>
                    <a:pt x="2930" y="1821"/>
                    <a:pt x="2930" y="1841"/>
                  </a:cubicBezTo>
                  <a:lnTo>
                    <a:pt x="2910" y="1801"/>
                  </a:lnTo>
                  <a:lnTo>
                    <a:pt x="2910" y="1781"/>
                  </a:lnTo>
                  <a:lnTo>
                    <a:pt x="2910" y="1755"/>
                  </a:lnTo>
                  <a:cubicBezTo>
                    <a:pt x="2884" y="1715"/>
                    <a:pt x="2864" y="1695"/>
                    <a:pt x="2864" y="1675"/>
                  </a:cubicBezTo>
                  <a:lnTo>
                    <a:pt x="2844" y="1610"/>
                  </a:lnTo>
                  <a:cubicBezTo>
                    <a:pt x="2844" y="1590"/>
                    <a:pt x="2824" y="1550"/>
                    <a:pt x="2824" y="1530"/>
                  </a:cubicBezTo>
                  <a:cubicBezTo>
                    <a:pt x="2804" y="1485"/>
                    <a:pt x="2784" y="1465"/>
                    <a:pt x="2784" y="1445"/>
                  </a:cubicBezTo>
                  <a:lnTo>
                    <a:pt x="2759" y="1404"/>
                  </a:lnTo>
                  <a:lnTo>
                    <a:pt x="2739" y="1359"/>
                  </a:lnTo>
                  <a:lnTo>
                    <a:pt x="2739" y="1339"/>
                  </a:lnTo>
                  <a:cubicBezTo>
                    <a:pt x="2719" y="1319"/>
                    <a:pt x="2719" y="1299"/>
                    <a:pt x="2719" y="1279"/>
                  </a:cubicBezTo>
                  <a:cubicBezTo>
                    <a:pt x="2699" y="1214"/>
                    <a:pt x="2659" y="1174"/>
                    <a:pt x="2634" y="1129"/>
                  </a:cubicBezTo>
                  <a:cubicBezTo>
                    <a:pt x="2574" y="1003"/>
                    <a:pt x="2508" y="903"/>
                    <a:pt x="2448" y="798"/>
                  </a:cubicBezTo>
                  <a:cubicBezTo>
                    <a:pt x="2408" y="752"/>
                    <a:pt x="2383" y="712"/>
                    <a:pt x="2343" y="692"/>
                  </a:cubicBezTo>
                  <a:lnTo>
                    <a:pt x="2323" y="652"/>
                  </a:lnTo>
                  <a:cubicBezTo>
                    <a:pt x="2283" y="587"/>
                    <a:pt x="2238" y="547"/>
                    <a:pt x="2197" y="482"/>
                  </a:cubicBezTo>
                  <a:cubicBezTo>
                    <a:pt x="2177" y="482"/>
                    <a:pt x="2177" y="482"/>
                    <a:pt x="2177" y="462"/>
                  </a:cubicBezTo>
                  <a:cubicBezTo>
                    <a:pt x="2132" y="421"/>
                    <a:pt x="2092" y="376"/>
                    <a:pt x="2052" y="316"/>
                  </a:cubicBezTo>
                  <a:cubicBezTo>
                    <a:pt x="2007" y="296"/>
                    <a:pt x="1967" y="251"/>
                    <a:pt x="1907" y="211"/>
                  </a:cubicBezTo>
                  <a:cubicBezTo>
                    <a:pt x="1861" y="191"/>
                    <a:pt x="1841" y="171"/>
                    <a:pt x="1801" y="171"/>
                  </a:cubicBezTo>
                  <a:lnTo>
                    <a:pt x="1781" y="151"/>
                  </a:lnTo>
                  <a:cubicBezTo>
                    <a:pt x="1736" y="126"/>
                    <a:pt x="1696" y="105"/>
                    <a:pt x="1656" y="85"/>
                  </a:cubicBezTo>
                  <a:cubicBezTo>
                    <a:pt x="1571" y="45"/>
                    <a:pt x="1485" y="25"/>
                    <a:pt x="1380" y="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7"/>
            <p:cNvSpPr/>
            <p:nvPr/>
          </p:nvSpPr>
          <p:spPr>
            <a:xfrm>
              <a:off x="385700" y="2645686"/>
              <a:ext cx="329504" cy="240822"/>
            </a:xfrm>
            <a:custGeom>
              <a:avLst/>
              <a:gdLst/>
              <a:ahLst/>
              <a:cxnLst/>
              <a:rect l="l" t="t" r="r" b="b"/>
              <a:pathLst>
                <a:path w="11496" h="8402" extrusionOk="0">
                  <a:moveTo>
                    <a:pt x="1946" y="1"/>
                  </a:moveTo>
                  <a:cubicBezTo>
                    <a:pt x="1901" y="1"/>
                    <a:pt x="1861" y="21"/>
                    <a:pt x="1841" y="66"/>
                  </a:cubicBezTo>
                  <a:lnTo>
                    <a:pt x="1756" y="66"/>
                  </a:lnTo>
                  <a:cubicBezTo>
                    <a:pt x="1671" y="66"/>
                    <a:pt x="1570" y="66"/>
                    <a:pt x="1485" y="86"/>
                  </a:cubicBezTo>
                  <a:cubicBezTo>
                    <a:pt x="1400" y="106"/>
                    <a:pt x="1320" y="126"/>
                    <a:pt x="1214" y="146"/>
                  </a:cubicBezTo>
                  <a:cubicBezTo>
                    <a:pt x="1004" y="211"/>
                    <a:pt x="818" y="272"/>
                    <a:pt x="668" y="357"/>
                  </a:cubicBezTo>
                  <a:cubicBezTo>
                    <a:pt x="567" y="417"/>
                    <a:pt x="482" y="462"/>
                    <a:pt x="397" y="542"/>
                  </a:cubicBezTo>
                  <a:cubicBezTo>
                    <a:pt x="337" y="608"/>
                    <a:pt x="251" y="693"/>
                    <a:pt x="191" y="793"/>
                  </a:cubicBezTo>
                  <a:cubicBezTo>
                    <a:pt x="106" y="899"/>
                    <a:pt x="66" y="1004"/>
                    <a:pt x="41" y="1089"/>
                  </a:cubicBezTo>
                  <a:cubicBezTo>
                    <a:pt x="1" y="1194"/>
                    <a:pt x="1" y="1320"/>
                    <a:pt x="21" y="1445"/>
                  </a:cubicBezTo>
                  <a:cubicBezTo>
                    <a:pt x="21" y="1485"/>
                    <a:pt x="41" y="1546"/>
                    <a:pt x="66" y="1611"/>
                  </a:cubicBezTo>
                  <a:cubicBezTo>
                    <a:pt x="106" y="1651"/>
                    <a:pt x="126" y="1696"/>
                    <a:pt x="166" y="1736"/>
                  </a:cubicBezTo>
                  <a:cubicBezTo>
                    <a:pt x="211" y="1776"/>
                    <a:pt x="251" y="1821"/>
                    <a:pt x="317" y="1861"/>
                  </a:cubicBezTo>
                  <a:cubicBezTo>
                    <a:pt x="357" y="1902"/>
                    <a:pt x="377" y="1922"/>
                    <a:pt x="417" y="1947"/>
                  </a:cubicBezTo>
                  <a:cubicBezTo>
                    <a:pt x="482" y="1987"/>
                    <a:pt x="567" y="2027"/>
                    <a:pt x="607" y="2047"/>
                  </a:cubicBezTo>
                  <a:cubicBezTo>
                    <a:pt x="648" y="2072"/>
                    <a:pt x="693" y="2072"/>
                    <a:pt x="713" y="2092"/>
                  </a:cubicBezTo>
                  <a:cubicBezTo>
                    <a:pt x="818" y="2152"/>
                    <a:pt x="918" y="2197"/>
                    <a:pt x="1004" y="2218"/>
                  </a:cubicBezTo>
                  <a:cubicBezTo>
                    <a:pt x="1089" y="2258"/>
                    <a:pt x="1214" y="2278"/>
                    <a:pt x="1294" y="2298"/>
                  </a:cubicBezTo>
                  <a:cubicBezTo>
                    <a:pt x="1400" y="2323"/>
                    <a:pt x="1505" y="2343"/>
                    <a:pt x="1590" y="2343"/>
                  </a:cubicBezTo>
                  <a:lnTo>
                    <a:pt x="1651" y="2343"/>
                  </a:lnTo>
                  <a:cubicBezTo>
                    <a:pt x="1736" y="2343"/>
                    <a:pt x="1841" y="2343"/>
                    <a:pt x="1921" y="2323"/>
                  </a:cubicBezTo>
                  <a:cubicBezTo>
                    <a:pt x="2027" y="2323"/>
                    <a:pt x="2112" y="2298"/>
                    <a:pt x="2217" y="2278"/>
                  </a:cubicBezTo>
                  <a:lnTo>
                    <a:pt x="2298" y="2278"/>
                  </a:lnTo>
                  <a:cubicBezTo>
                    <a:pt x="2298" y="2278"/>
                    <a:pt x="2298" y="2298"/>
                    <a:pt x="2323" y="2298"/>
                  </a:cubicBezTo>
                  <a:lnTo>
                    <a:pt x="2343" y="2298"/>
                  </a:lnTo>
                  <a:lnTo>
                    <a:pt x="2343" y="2323"/>
                  </a:lnTo>
                  <a:cubicBezTo>
                    <a:pt x="2343" y="2323"/>
                    <a:pt x="2343" y="2343"/>
                    <a:pt x="2363" y="2343"/>
                  </a:cubicBezTo>
                  <a:cubicBezTo>
                    <a:pt x="2363" y="2383"/>
                    <a:pt x="2363" y="2423"/>
                    <a:pt x="2383" y="2468"/>
                  </a:cubicBezTo>
                  <a:lnTo>
                    <a:pt x="2383" y="2614"/>
                  </a:lnTo>
                  <a:lnTo>
                    <a:pt x="2403" y="2779"/>
                  </a:lnTo>
                  <a:lnTo>
                    <a:pt x="2403" y="2925"/>
                  </a:lnTo>
                  <a:lnTo>
                    <a:pt x="2423" y="2970"/>
                  </a:lnTo>
                  <a:cubicBezTo>
                    <a:pt x="2423" y="3050"/>
                    <a:pt x="2423" y="3135"/>
                    <a:pt x="2448" y="3221"/>
                  </a:cubicBezTo>
                  <a:cubicBezTo>
                    <a:pt x="2448" y="3301"/>
                    <a:pt x="2468" y="3406"/>
                    <a:pt x="2488" y="3491"/>
                  </a:cubicBezTo>
                  <a:cubicBezTo>
                    <a:pt x="2488" y="3552"/>
                    <a:pt x="2508" y="3617"/>
                    <a:pt x="2528" y="3677"/>
                  </a:cubicBezTo>
                  <a:cubicBezTo>
                    <a:pt x="2528" y="3742"/>
                    <a:pt x="2548" y="3802"/>
                    <a:pt x="2573" y="3847"/>
                  </a:cubicBezTo>
                  <a:cubicBezTo>
                    <a:pt x="2573" y="3908"/>
                    <a:pt x="2593" y="3973"/>
                    <a:pt x="2613" y="4033"/>
                  </a:cubicBezTo>
                  <a:lnTo>
                    <a:pt x="2613" y="4053"/>
                  </a:lnTo>
                  <a:cubicBezTo>
                    <a:pt x="2613" y="4098"/>
                    <a:pt x="2634" y="4158"/>
                    <a:pt x="2634" y="4204"/>
                  </a:cubicBezTo>
                  <a:lnTo>
                    <a:pt x="2634" y="4304"/>
                  </a:lnTo>
                  <a:cubicBezTo>
                    <a:pt x="2613" y="4349"/>
                    <a:pt x="2593" y="4389"/>
                    <a:pt x="2573" y="4429"/>
                  </a:cubicBezTo>
                  <a:cubicBezTo>
                    <a:pt x="2573" y="4474"/>
                    <a:pt x="2548" y="4514"/>
                    <a:pt x="2528" y="4535"/>
                  </a:cubicBezTo>
                  <a:lnTo>
                    <a:pt x="2528" y="4580"/>
                  </a:lnTo>
                  <a:cubicBezTo>
                    <a:pt x="2508" y="4620"/>
                    <a:pt x="2488" y="4660"/>
                    <a:pt x="2468" y="4725"/>
                  </a:cubicBezTo>
                  <a:cubicBezTo>
                    <a:pt x="2448" y="4785"/>
                    <a:pt x="2448" y="4830"/>
                    <a:pt x="2423" y="4891"/>
                  </a:cubicBezTo>
                  <a:cubicBezTo>
                    <a:pt x="2403" y="5016"/>
                    <a:pt x="2383" y="5121"/>
                    <a:pt x="2383" y="5227"/>
                  </a:cubicBezTo>
                  <a:lnTo>
                    <a:pt x="2383" y="5247"/>
                  </a:lnTo>
                  <a:cubicBezTo>
                    <a:pt x="2363" y="5352"/>
                    <a:pt x="2363" y="5432"/>
                    <a:pt x="2343" y="5538"/>
                  </a:cubicBezTo>
                  <a:cubicBezTo>
                    <a:pt x="2343" y="5683"/>
                    <a:pt x="2323" y="5788"/>
                    <a:pt x="2323" y="5894"/>
                  </a:cubicBezTo>
                  <a:cubicBezTo>
                    <a:pt x="2323" y="5979"/>
                    <a:pt x="2343" y="6059"/>
                    <a:pt x="2343" y="6144"/>
                  </a:cubicBezTo>
                  <a:lnTo>
                    <a:pt x="2343" y="6250"/>
                  </a:lnTo>
                  <a:lnTo>
                    <a:pt x="2343" y="6290"/>
                  </a:lnTo>
                  <a:cubicBezTo>
                    <a:pt x="2343" y="6375"/>
                    <a:pt x="2363" y="6480"/>
                    <a:pt x="2363" y="6586"/>
                  </a:cubicBezTo>
                  <a:cubicBezTo>
                    <a:pt x="2363" y="6606"/>
                    <a:pt x="2383" y="6626"/>
                    <a:pt x="2383" y="6666"/>
                  </a:cubicBezTo>
                  <a:lnTo>
                    <a:pt x="2383" y="6731"/>
                  </a:lnTo>
                  <a:lnTo>
                    <a:pt x="2403" y="6811"/>
                  </a:lnTo>
                  <a:lnTo>
                    <a:pt x="2423" y="6897"/>
                  </a:lnTo>
                  <a:cubicBezTo>
                    <a:pt x="2448" y="7002"/>
                    <a:pt x="2468" y="7107"/>
                    <a:pt x="2488" y="7213"/>
                  </a:cubicBezTo>
                  <a:cubicBezTo>
                    <a:pt x="2528" y="7313"/>
                    <a:pt x="2548" y="7438"/>
                    <a:pt x="2593" y="7544"/>
                  </a:cubicBezTo>
                  <a:cubicBezTo>
                    <a:pt x="2634" y="7649"/>
                    <a:pt x="2674" y="7734"/>
                    <a:pt x="2739" y="7814"/>
                  </a:cubicBezTo>
                  <a:cubicBezTo>
                    <a:pt x="2779" y="7900"/>
                    <a:pt x="2844" y="7985"/>
                    <a:pt x="2924" y="8065"/>
                  </a:cubicBezTo>
                  <a:cubicBezTo>
                    <a:pt x="2949" y="8090"/>
                    <a:pt x="2990" y="8110"/>
                    <a:pt x="3010" y="8130"/>
                  </a:cubicBezTo>
                  <a:lnTo>
                    <a:pt x="3030" y="8150"/>
                  </a:lnTo>
                  <a:lnTo>
                    <a:pt x="3050" y="8171"/>
                  </a:lnTo>
                  <a:lnTo>
                    <a:pt x="3075" y="8191"/>
                  </a:lnTo>
                  <a:cubicBezTo>
                    <a:pt x="3095" y="8216"/>
                    <a:pt x="3135" y="8236"/>
                    <a:pt x="3155" y="8256"/>
                  </a:cubicBezTo>
                  <a:cubicBezTo>
                    <a:pt x="3200" y="8276"/>
                    <a:pt x="3260" y="8296"/>
                    <a:pt x="3301" y="8316"/>
                  </a:cubicBezTo>
                  <a:cubicBezTo>
                    <a:pt x="3346" y="8341"/>
                    <a:pt x="3386" y="8341"/>
                    <a:pt x="3406" y="8361"/>
                  </a:cubicBezTo>
                  <a:lnTo>
                    <a:pt x="3451" y="8361"/>
                  </a:lnTo>
                  <a:cubicBezTo>
                    <a:pt x="3511" y="8401"/>
                    <a:pt x="3551" y="8401"/>
                    <a:pt x="3617" y="8401"/>
                  </a:cubicBezTo>
                  <a:lnTo>
                    <a:pt x="3782" y="8401"/>
                  </a:lnTo>
                  <a:lnTo>
                    <a:pt x="3802" y="8381"/>
                  </a:lnTo>
                  <a:lnTo>
                    <a:pt x="3847" y="8381"/>
                  </a:lnTo>
                  <a:cubicBezTo>
                    <a:pt x="3887" y="8381"/>
                    <a:pt x="3907" y="8381"/>
                    <a:pt x="3953" y="8361"/>
                  </a:cubicBezTo>
                  <a:cubicBezTo>
                    <a:pt x="3993" y="8361"/>
                    <a:pt x="4033" y="8341"/>
                    <a:pt x="4118" y="8316"/>
                  </a:cubicBezTo>
                  <a:cubicBezTo>
                    <a:pt x="4158" y="8296"/>
                    <a:pt x="4178" y="8276"/>
                    <a:pt x="4243" y="8256"/>
                  </a:cubicBezTo>
                  <a:cubicBezTo>
                    <a:pt x="4284" y="8216"/>
                    <a:pt x="4329" y="8191"/>
                    <a:pt x="4369" y="8171"/>
                  </a:cubicBezTo>
                  <a:lnTo>
                    <a:pt x="4389" y="8150"/>
                  </a:lnTo>
                  <a:lnTo>
                    <a:pt x="4409" y="8130"/>
                  </a:lnTo>
                  <a:lnTo>
                    <a:pt x="4429" y="8130"/>
                  </a:lnTo>
                  <a:cubicBezTo>
                    <a:pt x="4454" y="8110"/>
                    <a:pt x="4474" y="8110"/>
                    <a:pt x="4494" y="8090"/>
                  </a:cubicBezTo>
                  <a:cubicBezTo>
                    <a:pt x="4534" y="8065"/>
                    <a:pt x="4554" y="8045"/>
                    <a:pt x="4599" y="8025"/>
                  </a:cubicBezTo>
                  <a:lnTo>
                    <a:pt x="4640" y="7985"/>
                  </a:lnTo>
                  <a:cubicBezTo>
                    <a:pt x="4725" y="7940"/>
                    <a:pt x="4805" y="7880"/>
                    <a:pt x="4870" y="7794"/>
                  </a:cubicBezTo>
                  <a:cubicBezTo>
                    <a:pt x="4910" y="7754"/>
                    <a:pt x="4956" y="7714"/>
                    <a:pt x="4976" y="7669"/>
                  </a:cubicBezTo>
                  <a:cubicBezTo>
                    <a:pt x="5016" y="7609"/>
                    <a:pt x="5036" y="7564"/>
                    <a:pt x="5056" y="7524"/>
                  </a:cubicBezTo>
                  <a:cubicBezTo>
                    <a:pt x="5081" y="7438"/>
                    <a:pt x="5081" y="7398"/>
                    <a:pt x="5101" y="7338"/>
                  </a:cubicBezTo>
                  <a:cubicBezTo>
                    <a:pt x="5101" y="7293"/>
                    <a:pt x="5101" y="7253"/>
                    <a:pt x="5081" y="7213"/>
                  </a:cubicBezTo>
                  <a:lnTo>
                    <a:pt x="5081" y="7147"/>
                  </a:lnTo>
                  <a:cubicBezTo>
                    <a:pt x="5081" y="7062"/>
                    <a:pt x="5056" y="6962"/>
                    <a:pt x="5056" y="6877"/>
                  </a:cubicBezTo>
                  <a:lnTo>
                    <a:pt x="5036" y="6837"/>
                  </a:lnTo>
                  <a:cubicBezTo>
                    <a:pt x="5036" y="6731"/>
                    <a:pt x="5016" y="6646"/>
                    <a:pt x="4996" y="6541"/>
                  </a:cubicBezTo>
                  <a:cubicBezTo>
                    <a:pt x="4976" y="6415"/>
                    <a:pt x="4956" y="6310"/>
                    <a:pt x="4930" y="6210"/>
                  </a:cubicBezTo>
                  <a:lnTo>
                    <a:pt x="4930" y="6144"/>
                  </a:lnTo>
                  <a:cubicBezTo>
                    <a:pt x="4910" y="6059"/>
                    <a:pt x="4890" y="5979"/>
                    <a:pt x="4870" y="5894"/>
                  </a:cubicBezTo>
                  <a:lnTo>
                    <a:pt x="4850" y="5808"/>
                  </a:lnTo>
                  <a:lnTo>
                    <a:pt x="4830" y="5708"/>
                  </a:lnTo>
                  <a:lnTo>
                    <a:pt x="4830" y="5708"/>
                  </a:lnTo>
                  <a:cubicBezTo>
                    <a:pt x="4850" y="5728"/>
                    <a:pt x="4890" y="5728"/>
                    <a:pt x="4930" y="5728"/>
                  </a:cubicBezTo>
                  <a:lnTo>
                    <a:pt x="5101" y="5728"/>
                  </a:lnTo>
                  <a:cubicBezTo>
                    <a:pt x="5161" y="5708"/>
                    <a:pt x="5226" y="5708"/>
                    <a:pt x="5267" y="5683"/>
                  </a:cubicBezTo>
                  <a:lnTo>
                    <a:pt x="5352" y="5683"/>
                  </a:lnTo>
                  <a:lnTo>
                    <a:pt x="5372" y="5663"/>
                  </a:lnTo>
                  <a:cubicBezTo>
                    <a:pt x="5457" y="5663"/>
                    <a:pt x="5537" y="5643"/>
                    <a:pt x="5603" y="5643"/>
                  </a:cubicBezTo>
                  <a:lnTo>
                    <a:pt x="5708" y="5643"/>
                  </a:lnTo>
                  <a:cubicBezTo>
                    <a:pt x="5748" y="5643"/>
                    <a:pt x="5788" y="5623"/>
                    <a:pt x="5808" y="5623"/>
                  </a:cubicBezTo>
                  <a:lnTo>
                    <a:pt x="5833" y="5623"/>
                  </a:lnTo>
                  <a:cubicBezTo>
                    <a:pt x="5893" y="5623"/>
                    <a:pt x="5934" y="5623"/>
                    <a:pt x="5999" y="5603"/>
                  </a:cubicBezTo>
                  <a:lnTo>
                    <a:pt x="6144" y="5603"/>
                  </a:lnTo>
                  <a:cubicBezTo>
                    <a:pt x="6209" y="5603"/>
                    <a:pt x="6249" y="5583"/>
                    <a:pt x="6310" y="5583"/>
                  </a:cubicBezTo>
                  <a:lnTo>
                    <a:pt x="6375" y="5583"/>
                  </a:lnTo>
                  <a:lnTo>
                    <a:pt x="6375" y="5603"/>
                  </a:lnTo>
                  <a:cubicBezTo>
                    <a:pt x="6355" y="5663"/>
                    <a:pt x="6355" y="5708"/>
                    <a:pt x="6355" y="5768"/>
                  </a:cubicBezTo>
                  <a:lnTo>
                    <a:pt x="6355" y="5914"/>
                  </a:lnTo>
                  <a:cubicBezTo>
                    <a:pt x="6375" y="6144"/>
                    <a:pt x="6415" y="6310"/>
                    <a:pt x="6460" y="6480"/>
                  </a:cubicBezTo>
                  <a:cubicBezTo>
                    <a:pt x="6480" y="6561"/>
                    <a:pt x="6520" y="6626"/>
                    <a:pt x="6540" y="6711"/>
                  </a:cubicBezTo>
                  <a:lnTo>
                    <a:pt x="6560" y="6771"/>
                  </a:lnTo>
                  <a:cubicBezTo>
                    <a:pt x="6606" y="6877"/>
                    <a:pt x="6626" y="6962"/>
                    <a:pt x="6666" y="7042"/>
                  </a:cubicBezTo>
                  <a:cubicBezTo>
                    <a:pt x="6686" y="7127"/>
                    <a:pt x="6731" y="7233"/>
                    <a:pt x="6791" y="7313"/>
                  </a:cubicBezTo>
                  <a:cubicBezTo>
                    <a:pt x="6811" y="7358"/>
                    <a:pt x="6836" y="7398"/>
                    <a:pt x="6856" y="7418"/>
                  </a:cubicBezTo>
                  <a:lnTo>
                    <a:pt x="6876" y="7463"/>
                  </a:lnTo>
                  <a:lnTo>
                    <a:pt x="6896" y="7483"/>
                  </a:lnTo>
                  <a:cubicBezTo>
                    <a:pt x="6916" y="7504"/>
                    <a:pt x="6937" y="7544"/>
                    <a:pt x="6962" y="7564"/>
                  </a:cubicBezTo>
                  <a:cubicBezTo>
                    <a:pt x="7022" y="7669"/>
                    <a:pt x="7107" y="7734"/>
                    <a:pt x="7167" y="7814"/>
                  </a:cubicBezTo>
                  <a:cubicBezTo>
                    <a:pt x="7232" y="7860"/>
                    <a:pt x="7273" y="7900"/>
                    <a:pt x="7338" y="7940"/>
                  </a:cubicBezTo>
                  <a:cubicBezTo>
                    <a:pt x="7358" y="7985"/>
                    <a:pt x="7398" y="8005"/>
                    <a:pt x="7418" y="8025"/>
                  </a:cubicBezTo>
                  <a:cubicBezTo>
                    <a:pt x="7483" y="8090"/>
                    <a:pt x="7563" y="8150"/>
                    <a:pt x="7649" y="8216"/>
                  </a:cubicBezTo>
                  <a:cubicBezTo>
                    <a:pt x="7689" y="8236"/>
                    <a:pt x="7734" y="8256"/>
                    <a:pt x="7774" y="8276"/>
                  </a:cubicBezTo>
                  <a:cubicBezTo>
                    <a:pt x="7839" y="8296"/>
                    <a:pt x="7879" y="8316"/>
                    <a:pt x="7899" y="8316"/>
                  </a:cubicBezTo>
                  <a:cubicBezTo>
                    <a:pt x="7965" y="8341"/>
                    <a:pt x="8025" y="8341"/>
                    <a:pt x="8090" y="8341"/>
                  </a:cubicBezTo>
                  <a:lnTo>
                    <a:pt x="8235" y="8341"/>
                  </a:lnTo>
                  <a:cubicBezTo>
                    <a:pt x="8316" y="8316"/>
                    <a:pt x="8421" y="8296"/>
                    <a:pt x="8506" y="8276"/>
                  </a:cubicBezTo>
                  <a:lnTo>
                    <a:pt x="8526" y="8276"/>
                  </a:lnTo>
                  <a:cubicBezTo>
                    <a:pt x="8546" y="8296"/>
                    <a:pt x="8546" y="8296"/>
                    <a:pt x="8566" y="8296"/>
                  </a:cubicBezTo>
                  <a:lnTo>
                    <a:pt x="8612" y="8296"/>
                  </a:lnTo>
                  <a:cubicBezTo>
                    <a:pt x="8632" y="8296"/>
                    <a:pt x="8652" y="8296"/>
                    <a:pt x="8652" y="8276"/>
                  </a:cubicBezTo>
                  <a:cubicBezTo>
                    <a:pt x="8672" y="8276"/>
                    <a:pt x="8692" y="8276"/>
                    <a:pt x="8692" y="8256"/>
                  </a:cubicBezTo>
                  <a:lnTo>
                    <a:pt x="8717" y="8256"/>
                  </a:lnTo>
                  <a:cubicBezTo>
                    <a:pt x="8737" y="8256"/>
                    <a:pt x="8757" y="8236"/>
                    <a:pt x="8777" y="8216"/>
                  </a:cubicBezTo>
                  <a:cubicBezTo>
                    <a:pt x="8797" y="8216"/>
                    <a:pt x="8817" y="8216"/>
                    <a:pt x="8842" y="8191"/>
                  </a:cubicBezTo>
                  <a:cubicBezTo>
                    <a:pt x="8882" y="8171"/>
                    <a:pt x="8943" y="8150"/>
                    <a:pt x="8968" y="8130"/>
                  </a:cubicBezTo>
                  <a:cubicBezTo>
                    <a:pt x="9048" y="8090"/>
                    <a:pt x="9133" y="8025"/>
                    <a:pt x="9218" y="7985"/>
                  </a:cubicBezTo>
                  <a:cubicBezTo>
                    <a:pt x="9259" y="7940"/>
                    <a:pt x="9299" y="7920"/>
                    <a:pt x="9319" y="7900"/>
                  </a:cubicBezTo>
                  <a:cubicBezTo>
                    <a:pt x="9364" y="7840"/>
                    <a:pt x="9404" y="7794"/>
                    <a:pt x="9444" y="7754"/>
                  </a:cubicBezTo>
                  <a:cubicBezTo>
                    <a:pt x="9469" y="7714"/>
                    <a:pt x="9509" y="7669"/>
                    <a:pt x="9529" y="7649"/>
                  </a:cubicBezTo>
                  <a:cubicBezTo>
                    <a:pt x="9549" y="7609"/>
                    <a:pt x="9570" y="7544"/>
                    <a:pt x="9595" y="7524"/>
                  </a:cubicBezTo>
                  <a:cubicBezTo>
                    <a:pt x="9615" y="7504"/>
                    <a:pt x="9615" y="7483"/>
                    <a:pt x="9615" y="7483"/>
                  </a:cubicBezTo>
                  <a:lnTo>
                    <a:pt x="9635" y="7463"/>
                  </a:lnTo>
                  <a:cubicBezTo>
                    <a:pt x="9635" y="7438"/>
                    <a:pt x="9635" y="7398"/>
                    <a:pt x="9615" y="7378"/>
                  </a:cubicBezTo>
                  <a:cubicBezTo>
                    <a:pt x="9635" y="7293"/>
                    <a:pt x="9635" y="7213"/>
                    <a:pt x="9655" y="7127"/>
                  </a:cubicBezTo>
                  <a:cubicBezTo>
                    <a:pt x="9655" y="7087"/>
                    <a:pt x="9655" y="7022"/>
                    <a:pt x="9635" y="6962"/>
                  </a:cubicBezTo>
                  <a:lnTo>
                    <a:pt x="9635" y="6877"/>
                  </a:lnTo>
                  <a:cubicBezTo>
                    <a:pt x="9635" y="6837"/>
                    <a:pt x="9615" y="6811"/>
                    <a:pt x="9615" y="6771"/>
                  </a:cubicBezTo>
                  <a:cubicBezTo>
                    <a:pt x="9595" y="6731"/>
                    <a:pt x="9570" y="6711"/>
                    <a:pt x="9529" y="6686"/>
                  </a:cubicBezTo>
                  <a:cubicBezTo>
                    <a:pt x="9529" y="6646"/>
                    <a:pt x="9489" y="6586"/>
                    <a:pt x="9469" y="6541"/>
                  </a:cubicBezTo>
                  <a:cubicBezTo>
                    <a:pt x="9424" y="6435"/>
                    <a:pt x="9364" y="6355"/>
                    <a:pt x="9299" y="6270"/>
                  </a:cubicBezTo>
                  <a:cubicBezTo>
                    <a:pt x="9239" y="6185"/>
                    <a:pt x="9173" y="6104"/>
                    <a:pt x="9113" y="6019"/>
                  </a:cubicBezTo>
                  <a:lnTo>
                    <a:pt x="9093" y="5979"/>
                  </a:lnTo>
                  <a:cubicBezTo>
                    <a:pt x="9028" y="5934"/>
                    <a:pt x="8968" y="5874"/>
                    <a:pt x="8923" y="5808"/>
                  </a:cubicBezTo>
                  <a:cubicBezTo>
                    <a:pt x="8862" y="5748"/>
                    <a:pt x="8817" y="5683"/>
                    <a:pt x="8757" y="5643"/>
                  </a:cubicBezTo>
                  <a:lnTo>
                    <a:pt x="8757" y="5623"/>
                  </a:lnTo>
                  <a:lnTo>
                    <a:pt x="8737" y="5623"/>
                  </a:lnTo>
                  <a:lnTo>
                    <a:pt x="8717" y="5583"/>
                  </a:lnTo>
                  <a:cubicBezTo>
                    <a:pt x="8692" y="5538"/>
                    <a:pt x="8652" y="5518"/>
                    <a:pt x="8632" y="5497"/>
                  </a:cubicBezTo>
                  <a:lnTo>
                    <a:pt x="8612" y="5477"/>
                  </a:lnTo>
                  <a:cubicBezTo>
                    <a:pt x="8592" y="5432"/>
                    <a:pt x="8546" y="5392"/>
                    <a:pt x="8506" y="5372"/>
                  </a:cubicBezTo>
                  <a:cubicBezTo>
                    <a:pt x="8486" y="5332"/>
                    <a:pt x="8486" y="5307"/>
                    <a:pt x="8466" y="5287"/>
                  </a:cubicBezTo>
                  <a:cubicBezTo>
                    <a:pt x="8441" y="5267"/>
                    <a:pt x="8421" y="5247"/>
                    <a:pt x="8401" y="5227"/>
                  </a:cubicBezTo>
                  <a:lnTo>
                    <a:pt x="8381" y="5207"/>
                  </a:lnTo>
                  <a:cubicBezTo>
                    <a:pt x="8361" y="5161"/>
                    <a:pt x="8316" y="5141"/>
                    <a:pt x="8296" y="5101"/>
                  </a:cubicBezTo>
                  <a:cubicBezTo>
                    <a:pt x="8276" y="5056"/>
                    <a:pt x="8256" y="5016"/>
                    <a:pt x="8235" y="4976"/>
                  </a:cubicBezTo>
                  <a:lnTo>
                    <a:pt x="8235" y="4956"/>
                  </a:lnTo>
                  <a:cubicBezTo>
                    <a:pt x="8235" y="4931"/>
                    <a:pt x="8235" y="4911"/>
                    <a:pt x="8256" y="4891"/>
                  </a:cubicBezTo>
                  <a:cubicBezTo>
                    <a:pt x="8256" y="4851"/>
                    <a:pt x="8276" y="4805"/>
                    <a:pt x="8276" y="4785"/>
                  </a:cubicBezTo>
                  <a:cubicBezTo>
                    <a:pt x="8296" y="4745"/>
                    <a:pt x="8296" y="4725"/>
                    <a:pt x="8316" y="4680"/>
                  </a:cubicBezTo>
                  <a:cubicBezTo>
                    <a:pt x="8316" y="4620"/>
                    <a:pt x="8341" y="4580"/>
                    <a:pt x="8361" y="4514"/>
                  </a:cubicBezTo>
                  <a:lnTo>
                    <a:pt x="8361" y="4494"/>
                  </a:lnTo>
                  <a:lnTo>
                    <a:pt x="8361" y="4429"/>
                  </a:lnTo>
                  <a:cubicBezTo>
                    <a:pt x="8381" y="4349"/>
                    <a:pt x="8401" y="4244"/>
                    <a:pt x="8421" y="4138"/>
                  </a:cubicBezTo>
                  <a:cubicBezTo>
                    <a:pt x="8441" y="4078"/>
                    <a:pt x="8441" y="4013"/>
                    <a:pt x="8441" y="3973"/>
                  </a:cubicBezTo>
                  <a:cubicBezTo>
                    <a:pt x="8466" y="3953"/>
                    <a:pt x="8466" y="3928"/>
                    <a:pt x="8466" y="3908"/>
                  </a:cubicBezTo>
                  <a:cubicBezTo>
                    <a:pt x="8506" y="3802"/>
                    <a:pt x="8526" y="3677"/>
                    <a:pt x="8546" y="3597"/>
                  </a:cubicBezTo>
                  <a:cubicBezTo>
                    <a:pt x="8592" y="3366"/>
                    <a:pt x="8612" y="3155"/>
                    <a:pt x="8632" y="2950"/>
                  </a:cubicBezTo>
                  <a:cubicBezTo>
                    <a:pt x="8652" y="2885"/>
                    <a:pt x="8652" y="2799"/>
                    <a:pt x="8652" y="2719"/>
                  </a:cubicBezTo>
                  <a:lnTo>
                    <a:pt x="8652" y="2699"/>
                  </a:lnTo>
                  <a:cubicBezTo>
                    <a:pt x="8717" y="2759"/>
                    <a:pt x="8777" y="2799"/>
                    <a:pt x="8882" y="2865"/>
                  </a:cubicBezTo>
                  <a:cubicBezTo>
                    <a:pt x="8968" y="2905"/>
                    <a:pt x="9048" y="2950"/>
                    <a:pt x="9153" y="2990"/>
                  </a:cubicBezTo>
                  <a:cubicBezTo>
                    <a:pt x="9218" y="3010"/>
                    <a:pt x="9279" y="3010"/>
                    <a:pt x="9344" y="3030"/>
                  </a:cubicBezTo>
                  <a:cubicBezTo>
                    <a:pt x="9364" y="3030"/>
                    <a:pt x="9384" y="3030"/>
                    <a:pt x="9404" y="3050"/>
                  </a:cubicBezTo>
                  <a:cubicBezTo>
                    <a:pt x="9489" y="3050"/>
                    <a:pt x="9595" y="3075"/>
                    <a:pt x="9675" y="3095"/>
                  </a:cubicBezTo>
                  <a:lnTo>
                    <a:pt x="9695" y="3095"/>
                  </a:lnTo>
                  <a:lnTo>
                    <a:pt x="9740" y="3115"/>
                  </a:lnTo>
                  <a:lnTo>
                    <a:pt x="9820" y="3115"/>
                  </a:lnTo>
                  <a:cubicBezTo>
                    <a:pt x="9865" y="3135"/>
                    <a:pt x="9926" y="3135"/>
                    <a:pt x="9991" y="3155"/>
                  </a:cubicBezTo>
                  <a:lnTo>
                    <a:pt x="10302" y="3155"/>
                  </a:lnTo>
                  <a:cubicBezTo>
                    <a:pt x="10387" y="3135"/>
                    <a:pt x="10472" y="3135"/>
                    <a:pt x="10553" y="3115"/>
                  </a:cubicBezTo>
                  <a:cubicBezTo>
                    <a:pt x="10638" y="3095"/>
                    <a:pt x="10743" y="3075"/>
                    <a:pt x="10848" y="3050"/>
                  </a:cubicBezTo>
                  <a:cubicBezTo>
                    <a:pt x="10909" y="3010"/>
                    <a:pt x="10994" y="2990"/>
                    <a:pt x="11054" y="2925"/>
                  </a:cubicBezTo>
                  <a:cubicBezTo>
                    <a:pt x="11159" y="2865"/>
                    <a:pt x="11245" y="2799"/>
                    <a:pt x="11285" y="2719"/>
                  </a:cubicBezTo>
                  <a:cubicBezTo>
                    <a:pt x="11305" y="2674"/>
                    <a:pt x="11325" y="2654"/>
                    <a:pt x="11325" y="2614"/>
                  </a:cubicBezTo>
                  <a:lnTo>
                    <a:pt x="11350" y="2594"/>
                  </a:lnTo>
                  <a:cubicBezTo>
                    <a:pt x="11370" y="2549"/>
                    <a:pt x="11390" y="2508"/>
                    <a:pt x="11410" y="2468"/>
                  </a:cubicBezTo>
                  <a:cubicBezTo>
                    <a:pt x="11410" y="2448"/>
                    <a:pt x="11410" y="2403"/>
                    <a:pt x="11430" y="2383"/>
                  </a:cubicBezTo>
                  <a:lnTo>
                    <a:pt x="11450" y="2343"/>
                  </a:lnTo>
                  <a:cubicBezTo>
                    <a:pt x="11450" y="2298"/>
                    <a:pt x="11475" y="2258"/>
                    <a:pt x="11475" y="2238"/>
                  </a:cubicBezTo>
                  <a:cubicBezTo>
                    <a:pt x="11495" y="2197"/>
                    <a:pt x="11495" y="2172"/>
                    <a:pt x="11495" y="2152"/>
                  </a:cubicBezTo>
                  <a:lnTo>
                    <a:pt x="11495" y="2047"/>
                  </a:lnTo>
                  <a:cubicBezTo>
                    <a:pt x="11475" y="2007"/>
                    <a:pt x="11450" y="1947"/>
                    <a:pt x="11450" y="1902"/>
                  </a:cubicBezTo>
                  <a:cubicBezTo>
                    <a:pt x="11430" y="1861"/>
                    <a:pt x="11410" y="1821"/>
                    <a:pt x="11390" y="1776"/>
                  </a:cubicBezTo>
                  <a:cubicBezTo>
                    <a:pt x="11370" y="1736"/>
                    <a:pt x="11350" y="1696"/>
                    <a:pt x="11305" y="1651"/>
                  </a:cubicBezTo>
                  <a:cubicBezTo>
                    <a:pt x="11245" y="1571"/>
                    <a:pt x="11179" y="1505"/>
                    <a:pt x="11099" y="1465"/>
                  </a:cubicBezTo>
                  <a:cubicBezTo>
                    <a:pt x="11054" y="1420"/>
                    <a:pt x="10994" y="1400"/>
                    <a:pt x="10929" y="1360"/>
                  </a:cubicBezTo>
                  <a:lnTo>
                    <a:pt x="10909" y="1360"/>
                  </a:lnTo>
                  <a:cubicBezTo>
                    <a:pt x="10868" y="1340"/>
                    <a:pt x="10823" y="1320"/>
                    <a:pt x="10783" y="1295"/>
                  </a:cubicBezTo>
                  <a:cubicBezTo>
                    <a:pt x="10763" y="1275"/>
                    <a:pt x="10743" y="1275"/>
                    <a:pt x="10723" y="1275"/>
                  </a:cubicBezTo>
                  <a:lnTo>
                    <a:pt x="10678" y="1255"/>
                  </a:lnTo>
                  <a:cubicBezTo>
                    <a:pt x="10658" y="1235"/>
                    <a:pt x="10638" y="1215"/>
                    <a:pt x="10618" y="1215"/>
                  </a:cubicBezTo>
                  <a:lnTo>
                    <a:pt x="10573" y="1194"/>
                  </a:lnTo>
                  <a:cubicBezTo>
                    <a:pt x="10553" y="1169"/>
                    <a:pt x="10532" y="1169"/>
                    <a:pt x="10512" y="1149"/>
                  </a:cubicBezTo>
                  <a:lnTo>
                    <a:pt x="10472" y="1129"/>
                  </a:lnTo>
                  <a:lnTo>
                    <a:pt x="10447" y="1129"/>
                  </a:lnTo>
                  <a:lnTo>
                    <a:pt x="10447" y="1109"/>
                  </a:lnTo>
                  <a:cubicBezTo>
                    <a:pt x="10407" y="1089"/>
                    <a:pt x="10367" y="1089"/>
                    <a:pt x="10322" y="1069"/>
                  </a:cubicBezTo>
                  <a:cubicBezTo>
                    <a:pt x="10302" y="1044"/>
                    <a:pt x="10282" y="1024"/>
                    <a:pt x="10262" y="1004"/>
                  </a:cubicBezTo>
                  <a:lnTo>
                    <a:pt x="10222" y="984"/>
                  </a:lnTo>
                  <a:cubicBezTo>
                    <a:pt x="10196" y="964"/>
                    <a:pt x="10176" y="964"/>
                    <a:pt x="10156" y="944"/>
                  </a:cubicBezTo>
                  <a:lnTo>
                    <a:pt x="10116" y="919"/>
                  </a:lnTo>
                  <a:cubicBezTo>
                    <a:pt x="10071" y="878"/>
                    <a:pt x="10031" y="858"/>
                    <a:pt x="9991" y="838"/>
                  </a:cubicBezTo>
                  <a:lnTo>
                    <a:pt x="9946" y="818"/>
                  </a:lnTo>
                  <a:lnTo>
                    <a:pt x="9926" y="793"/>
                  </a:lnTo>
                  <a:lnTo>
                    <a:pt x="9865" y="773"/>
                  </a:lnTo>
                  <a:cubicBezTo>
                    <a:pt x="9845" y="753"/>
                    <a:pt x="9820" y="753"/>
                    <a:pt x="9800" y="733"/>
                  </a:cubicBezTo>
                  <a:lnTo>
                    <a:pt x="9760" y="713"/>
                  </a:lnTo>
                  <a:cubicBezTo>
                    <a:pt x="9740" y="693"/>
                    <a:pt x="9695" y="693"/>
                    <a:pt x="9675" y="668"/>
                  </a:cubicBezTo>
                  <a:lnTo>
                    <a:pt x="9655" y="668"/>
                  </a:lnTo>
                  <a:lnTo>
                    <a:pt x="9615" y="648"/>
                  </a:lnTo>
                  <a:cubicBezTo>
                    <a:pt x="9549" y="628"/>
                    <a:pt x="9509" y="588"/>
                    <a:pt x="9469" y="568"/>
                  </a:cubicBezTo>
                  <a:lnTo>
                    <a:pt x="9444" y="542"/>
                  </a:lnTo>
                  <a:lnTo>
                    <a:pt x="9424" y="522"/>
                  </a:lnTo>
                  <a:lnTo>
                    <a:pt x="9364" y="522"/>
                  </a:lnTo>
                  <a:cubicBezTo>
                    <a:pt x="9364" y="608"/>
                    <a:pt x="9364" y="693"/>
                    <a:pt x="9344" y="773"/>
                  </a:cubicBezTo>
                  <a:cubicBezTo>
                    <a:pt x="9319" y="818"/>
                    <a:pt x="9319" y="858"/>
                    <a:pt x="9299" y="878"/>
                  </a:cubicBezTo>
                  <a:lnTo>
                    <a:pt x="9299" y="919"/>
                  </a:lnTo>
                  <a:lnTo>
                    <a:pt x="9279" y="944"/>
                  </a:lnTo>
                  <a:cubicBezTo>
                    <a:pt x="9279" y="964"/>
                    <a:pt x="9259" y="1004"/>
                    <a:pt x="9259" y="1024"/>
                  </a:cubicBezTo>
                  <a:cubicBezTo>
                    <a:pt x="9218" y="1109"/>
                    <a:pt x="9173" y="1194"/>
                    <a:pt x="9153" y="1275"/>
                  </a:cubicBezTo>
                  <a:cubicBezTo>
                    <a:pt x="9133" y="1320"/>
                    <a:pt x="9113" y="1360"/>
                    <a:pt x="9113" y="1380"/>
                  </a:cubicBezTo>
                  <a:cubicBezTo>
                    <a:pt x="9093" y="1420"/>
                    <a:pt x="9068" y="1485"/>
                    <a:pt x="9048" y="1505"/>
                  </a:cubicBezTo>
                  <a:cubicBezTo>
                    <a:pt x="9028" y="1546"/>
                    <a:pt x="9028" y="1591"/>
                    <a:pt x="9008" y="1631"/>
                  </a:cubicBezTo>
                  <a:cubicBezTo>
                    <a:pt x="8988" y="1696"/>
                    <a:pt x="8968" y="1736"/>
                    <a:pt x="8943" y="1776"/>
                  </a:cubicBezTo>
                  <a:cubicBezTo>
                    <a:pt x="8923" y="1861"/>
                    <a:pt x="8882" y="1947"/>
                    <a:pt x="8842" y="2027"/>
                  </a:cubicBezTo>
                  <a:cubicBezTo>
                    <a:pt x="8797" y="2112"/>
                    <a:pt x="8737" y="2172"/>
                    <a:pt x="8692" y="2238"/>
                  </a:cubicBezTo>
                  <a:cubicBezTo>
                    <a:pt x="8632" y="2323"/>
                    <a:pt x="8566" y="2383"/>
                    <a:pt x="8506" y="2448"/>
                  </a:cubicBezTo>
                  <a:cubicBezTo>
                    <a:pt x="8486" y="2488"/>
                    <a:pt x="8466" y="2528"/>
                    <a:pt x="8441" y="2549"/>
                  </a:cubicBezTo>
                  <a:cubicBezTo>
                    <a:pt x="8401" y="2614"/>
                    <a:pt x="8361" y="2654"/>
                    <a:pt x="8341" y="2699"/>
                  </a:cubicBezTo>
                  <a:cubicBezTo>
                    <a:pt x="8296" y="2739"/>
                    <a:pt x="8235" y="2779"/>
                    <a:pt x="8190" y="2824"/>
                  </a:cubicBezTo>
                  <a:cubicBezTo>
                    <a:pt x="8110" y="2885"/>
                    <a:pt x="8025" y="2950"/>
                    <a:pt x="7920" y="3010"/>
                  </a:cubicBezTo>
                  <a:cubicBezTo>
                    <a:pt x="7859" y="3030"/>
                    <a:pt x="7814" y="3050"/>
                    <a:pt x="7774" y="3075"/>
                  </a:cubicBezTo>
                  <a:cubicBezTo>
                    <a:pt x="7714" y="3095"/>
                    <a:pt x="7649" y="3095"/>
                    <a:pt x="7589" y="3115"/>
                  </a:cubicBezTo>
                  <a:lnTo>
                    <a:pt x="7563" y="3115"/>
                  </a:lnTo>
                  <a:cubicBezTo>
                    <a:pt x="7589" y="3135"/>
                    <a:pt x="7609" y="3155"/>
                    <a:pt x="7609" y="3201"/>
                  </a:cubicBezTo>
                  <a:cubicBezTo>
                    <a:pt x="7609" y="3221"/>
                    <a:pt x="7609" y="3221"/>
                    <a:pt x="7629" y="3241"/>
                  </a:cubicBezTo>
                  <a:cubicBezTo>
                    <a:pt x="7629" y="3366"/>
                    <a:pt x="7589" y="3471"/>
                    <a:pt x="7543" y="3577"/>
                  </a:cubicBezTo>
                  <a:lnTo>
                    <a:pt x="7523" y="3597"/>
                  </a:lnTo>
                  <a:cubicBezTo>
                    <a:pt x="7503" y="3677"/>
                    <a:pt x="7463" y="3762"/>
                    <a:pt x="7418" y="3847"/>
                  </a:cubicBezTo>
                  <a:lnTo>
                    <a:pt x="7398" y="3847"/>
                  </a:lnTo>
                  <a:cubicBezTo>
                    <a:pt x="7358" y="3953"/>
                    <a:pt x="7313" y="4033"/>
                    <a:pt x="7253" y="4118"/>
                  </a:cubicBezTo>
                  <a:cubicBezTo>
                    <a:pt x="7212" y="4204"/>
                    <a:pt x="7147" y="4284"/>
                    <a:pt x="7087" y="4369"/>
                  </a:cubicBezTo>
                  <a:lnTo>
                    <a:pt x="7062" y="4409"/>
                  </a:lnTo>
                  <a:cubicBezTo>
                    <a:pt x="7002" y="4494"/>
                    <a:pt x="6962" y="4555"/>
                    <a:pt x="6896" y="4620"/>
                  </a:cubicBezTo>
                  <a:cubicBezTo>
                    <a:pt x="6876" y="4640"/>
                    <a:pt x="6856" y="4660"/>
                    <a:pt x="6836" y="4660"/>
                  </a:cubicBezTo>
                  <a:cubicBezTo>
                    <a:pt x="6811" y="4660"/>
                    <a:pt x="6791" y="4640"/>
                    <a:pt x="6791" y="4640"/>
                  </a:cubicBezTo>
                  <a:cubicBezTo>
                    <a:pt x="6771" y="4640"/>
                    <a:pt x="6751" y="4660"/>
                    <a:pt x="6731" y="4660"/>
                  </a:cubicBezTo>
                  <a:cubicBezTo>
                    <a:pt x="6711" y="4680"/>
                    <a:pt x="6711" y="4680"/>
                    <a:pt x="6686" y="4705"/>
                  </a:cubicBezTo>
                  <a:cubicBezTo>
                    <a:pt x="6666" y="4705"/>
                    <a:pt x="6646" y="4725"/>
                    <a:pt x="6626" y="4725"/>
                  </a:cubicBezTo>
                  <a:cubicBezTo>
                    <a:pt x="6606" y="4745"/>
                    <a:pt x="6585" y="4765"/>
                    <a:pt x="6560" y="4765"/>
                  </a:cubicBezTo>
                  <a:cubicBezTo>
                    <a:pt x="6560" y="4785"/>
                    <a:pt x="6540" y="4785"/>
                    <a:pt x="6520" y="4805"/>
                  </a:cubicBezTo>
                  <a:cubicBezTo>
                    <a:pt x="6480" y="4830"/>
                    <a:pt x="6435" y="4851"/>
                    <a:pt x="6375" y="4871"/>
                  </a:cubicBezTo>
                  <a:cubicBezTo>
                    <a:pt x="6335" y="4891"/>
                    <a:pt x="6290" y="4891"/>
                    <a:pt x="6249" y="4911"/>
                  </a:cubicBezTo>
                  <a:lnTo>
                    <a:pt x="6209" y="4911"/>
                  </a:lnTo>
                  <a:lnTo>
                    <a:pt x="6104" y="4931"/>
                  </a:lnTo>
                  <a:cubicBezTo>
                    <a:pt x="5979" y="4976"/>
                    <a:pt x="5833" y="5016"/>
                    <a:pt x="5708" y="5036"/>
                  </a:cubicBezTo>
                  <a:cubicBezTo>
                    <a:pt x="5663" y="5056"/>
                    <a:pt x="5623" y="5056"/>
                    <a:pt x="5582" y="5056"/>
                  </a:cubicBezTo>
                  <a:lnTo>
                    <a:pt x="5557" y="5056"/>
                  </a:lnTo>
                  <a:cubicBezTo>
                    <a:pt x="5517" y="5081"/>
                    <a:pt x="5477" y="5081"/>
                    <a:pt x="5432" y="5081"/>
                  </a:cubicBezTo>
                  <a:lnTo>
                    <a:pt x="4910" y="5081"/>
                  </a:lnTo>
                  <a:cubicBezTo>
                    <a:pt x="4870" y="5081"/>
                    <a:pt x="4805" y="5056"/>
                    <a:pt x="4765" y="5056"/>
                  </a:cubicBezTo>
                  <a:lnTo>
                    <a:pt x="4745" y="5056"/>
                  </a:lnTo>
                  <a:cubicBezTo>
                    <a:pt x="4725" y="5056"/>
                    <a:pt x="4680" y="5036"/>
                    <a:pt x="4660" y="5036"/>
                  </a:cubicBezTo>
                  <a:cubicBezTo>
                    <a:pt x="4579" y="5016"/>
                    <a:pt x="4494" y="4996"/>
                    <a:pt x="4389" y="4956"/>
                  </a:cubicBezTo>
                  <a:cubicBezTo>
                    <a:pt x="4304" y="4931"/>
                    <a:pt x="4223" y="4891"/>
                    <a:pt x="4138" y="4851"/>
                  </a:cubicBezTo>
                  <a:cubicBezTo>
                    <a:pt x="4118" y="4851"/>
                    <a:pt x="4098" y="4830"/>
                    <a:pt x="4078" y="4830"/>
                  </a:cubicBezTo>
                  <a:cubicBezTo>
                    <a:pt x="4053" y="4805"/>
                    <a:pt x="4033" y="4805"/>
                    <a:pt x="4013" y="4785"/>
                  </a:cubicBezTo>
                  <a:cubicBezTo>
                    <a:pt x="3973" y="4765"/>
                    <a:pt x="3953" y="4765"/>
                    <a:pt x="3907" y="4745"/>
                  </a:cubicBezTo>
                  <a:cubicBezTo>
                    <a:pt x="3827" y="4680"/>
                    <a:pt x="3742" y="4640"/>
                    <a:pt x="3657" y="4580"/>
                  </a:cubicBezTo>
                  <a:cubicBezTo>
                    <a:pt x="3596" y="4514"/>
                    <a:pt x="3551" y="4454"/>
                    <a:pt x="3491" y="4409"/>
                  </a:cubicBezTo>
                  <a:lnTo>
                    <a:pt x="3471" y="4389"/>
                  </a:lnTo>
                  <a:cubicBezTo>
                    <a:pt x="3451" y="4369"/>
                    <a:pt x="3426" y="4329"/>
                    <a:pt x="3406" y="4304"/>
                  </a:cubicBezTo>
                  <a:cubicBezTo>
                    <a:pt x="3386" y="4284"/>
                    <a:pt x="3366" y="4244"/>
                    <a:pt x="3326" y="4204"/>
                  </a:cubicBezTo>
                  <a:lnTo>
                    <a:pt x="3301" y="4158"/>
                  </a:lnTo>
                  <a:cubicBezTo>
                    <a:pt x="3260" y="4118"/>
                    <a:pt x="3240" y="4078"/>
                    <a:pt x="3200" y="4013"/>
                  </a:cubicBezTo>
                  <a:cubicBezTo>
                    <a:pt x="3155" y="3928"/>
                    <a:pt x="3115" y="3868"/>
                    <a:pt x="3075" y="3802"/>
                  </a:cubicBezTo>
                  <a:cubicBezTo>
                    <a:pt x="3050" y="3722"/>
                    <a:pt x="3010" y="3637"/>
                    <a:pt x="2990" y="3532"/>
                  </a:cubicBezTo>
                  <a:cubicBezTo>
                    <a:pt x="2949" y="3471"/>
                    <a:pt x="2924" y="3386"/>
                    <a:pt x="2904" y="3301"/>
                  </a:cubicBezTo>
                  <a:cubicBezTo>
                    <a:pt x="2884" y="3221"/>
                    <a:pt x="2864" y="3115"/>
                    <a:pt x="2864" y="3030"/>
                  </a:cubicBezTo>
                  <a:cubicBezTo>
                    <a:pt x="2844" y="2950"/>
                    <a:pt x="2844" y="2865"/>
                    <a:pt x="2844" y="2779"/>
                  </a:cubicBezTo>
                  <a:lnTo>
                    <a:pt x="2844" y="2759"/>
                  </a:lnTo>
                  <a:lnTo>
                    <a:pt x="2844" y="2508"/>
                  </a:lnTo>
                  <a:lnTo>
                    <a:pt x="2864" y="2423"/>
                  </a:lnTo>
                  <a:lnTo>
                    <a:pt x="2844" y="2423"/>
                  </a:lnTo>
                  <a:cubicBezTo>
                    <a:pt x="2799" y="2383"/>
                    <a:pt x="2799" y="2343"/>
                    <a:pt x="2799" y="2298"/>
                  </a:cubicBezTo>
                  <a:cubicBezTo>
                    <a:pt x="2824" y="2258"/>
                    <a:pt x="2824" y="2238"/>
                    <a:pt x="2864" y="2238"/>
                  </a:cubicBezTo>
                  <a:cubicBezTo>
                    <a:pt x="2864" y="2218"/>
                    <a:pt x="2884" y="2218"/>
                    <a:pt x="2884" y="2218"/>
                  </a:cubicBezTo>
                  <a:cubicBezTo>
                    <a:pt x="2884" y="2218"/>
                    <a:pt x="2884" y="2197"/>
                    <a:pt x="2904" y="2197"/>
                  </a:cubicBezTo>
                  <a:cubicBezTo>
                    <a:pt x="2904" y="2172"/>
                    <a:pt x="2924" y="2172"/>
                    <a:pt x="2924" y="2152"/>
                  </a:cubicBezTo>
                  <a:cubicBezTo>
                    <a:pt x="2904" y="2132"/>
                    <a:pt x="2884" y="2132"/>
                    <a:pt x="2844" y="2112"/>
                  </a:cubicBezTo>
                  <a:cubicBezTo>
                    <a:pt x="2824" y="2072"/>
                    <a:pt x="2779" y="2047"/>
                    <a:pt x="2739" y="2007"/>
                  </a:cubicBezTo>
                  <a:cubicBezTo>
                    <a:pt x="2699" y="1987"/>
                    <a:pt x="2674" y="1947"/>
                    <a:pt x="2634" y="1902"/>
                  </a:cubicBezTo>
                  <a:cubicBezTo>
                    <a:pt x="2573" y="1841"/>
                    <a:pt x="2508" y="1756"/>
                    <a:pt x="2448" y="1651"/>
                  </a:cubicBezTo>
                  <a:cubicBezTo>
                    <a:pt x="2403" y="1571"/>
                    <a:pt x="2363" y="1485"/>
                    <a:pt x="2298" y="1400"/>
                  </a:cubicBezTo>
                  <a:cubicBezTo>
                    <a:pt x="2277" y="1340"/>
                    <a:pt x="2257" y="1295"/>
                    <a:pt x="2237" y="1255"/>
                  </a:cubicBezTo>
                  <a:cubicBezTo>
                    <a:pt x="2217" y="1215"/>
                    <a:pt x="2197" y="1149"/>
                    <a:pt x="2172" y="1109"/>
                  </a:cubicBezTo>
                  <a:cubicBezTo>
                    <a:pt x="2152" y="1024"/>
                    <a:pt x="2132" y="944"/>
                    <a:pt x="2112" y="858"/>
                  </a:cubicBezTo>
                  <a:cubicBezTo>
                    <a:pt x="2092" y="733"/>
                    <a:pt x="2072" y="628"/>
                    <a:pt x="2072" y="542"/>
                  </a:cubicBezTo>
                  <a:lnTo>
                    <a:pt x="2072" y="522"/>
                  </a:lnTo>
                  <a:cubicBezTo>
                    <a:pt x="2072" y="482"/>
                    <a:pt x="2047" y="442"/>
                    <a:pt x="2047" y="397"/>
                  </a:cubicBezTo>
                  <a:lnTo>
                    <a:pt x="2047" y="357"/>
                  </a:lnTo>
                  <a:lnTo>
                    <a:pt x="2047" y="317"/>
                  </a:lnTo>
                  <a:lnTo>
                    <a:pt x="2047" y="292"/>
                  </a:lnTo>
                  <a:lnTo>
                    <a:pt x="2047" y="252"/>
                  </a:lnTo>
                  <a:lnTo>
                    <a:pt x="2047" y="232"/>
                  </a:lnTo>
                  <a:lnTo>
                    <a:pt x="2047" y="106"/>
                  </a:lnTo>
                  <a:lnTo>
                    <a:pt x="2047" y="66"/>
                  </a:lnTo>
                  <a:cubicBezTo>
                    <a:pt x="2047" y="21"/>
                    <a:pt x="1987" y="1"/>
                    <a:pt x="19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7"/>
            <p:cNvSpPr/>
            <p:nvPr/>
          </p:nvSpPr>
          <p:spPr>
            <a:xfrm>
              <a:off x="471372" y="2707941"/>
              <a:ext cx="3038" cy="1318"/>
            </a:xfrm>
            <a:custGeom>
              <a:avLst/>
              <a:gdLst/>
              <a:ahLst/>
              <a:cxnLst/>
              <a:rect l="l" t="t" r="r" b="b"/>
              <a:pathLst>
                <a:path w="106" h="46" extrusionOk="0">
                  <a:moveTo>
                    <a:pt x="1" y="0"/>
                  </a:moveTo>
                  <a:lnTo>
                    <a:pt x="1" y="46"/>
                  </a:lnTo>
                  <a:lnTo>
                    <a:pt x="106" y="46"/>
                  </a:lnTo>
                  <a:cubicBezTo>
                    <a:pt x="61" y="46"/>
                    <a:pt x="21" y="25"/>
                    <a:pt x="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7"/>
            <p:cNvSpPr/>
            <p:nvPr/>
          </p:nvSpPr>
          <p:spPr>
            <a:xfrm>
              <a:off x="583356" y="2734970"/>
              <a:ext cx="14389" cy="3038"/>
            </a:xfrm>
            <a:custGeom>
              <a:avLst/>
              <a:gdLst/>
              <a:ahLst/>
              <a:cxnLst/>
              <a:rect l="l" t="t" r="r" b="b"/>
              <a:pathLst>
                <a:path w="502" h="106" extrusionOk="0">
                  <a:moveTo>
                    <a:pt x="0" y="0"/>
                  </a:moveTo>
                  <a:cubicBezTo>
                    <a:pt x="20" y="20"/>
                    <a:pt x="66" y="20"/>
                    <a:pt x="106" y="40"/>
                  </a:cubicBezTo>
                  <a:lnTo>
                    <a:pt x="166" y="40"/>
                  </a:lnTo>
                  <a:cubicBezTo>
                    <a:pt x="191" y="40"/>
                    <a:pt x="211" y="60"/>
                    <a:pt x="231" y="60"/>
                  </a:cubicBezTo>
                  <a:lnTo>
                    <a:pt x="271" y="60"/>
                  </a:lnTo>
                  <a:cubicBezTo>
                    <a:pt x="291" y="86"/>
                    <a:pt x="316" y="86"/>
                    <a:pt x="357" y="86"/>
                  </a:cubicBezTo>
                  <a:cubicBezTo>
                    <a:pt x="377" y="106"/>
                    <a:pt x="397" y="106"/>
                    <a:pt x="442" y="106"/>
                  </a:cubicBezTo>
                  <a:cubicBezTo>
                    <a:pt x="462" y="86"/>
                    <a:pt x="462" y="86"/>
                    <a:pt x="462" y="60"/>
                  </a:cubicBezTo>
                  <a:lnTo>
                    <a:pt x="502" y="20"/>
                  </a:lnTo>
                  <a:lnTo>
                    <a:pt x="442" y="20"/>
                  </a:lnTo>
                  <a:cubicBezTo>
                    <a:pt x="397" y="20"/>
                    <a:pt x="357" y="20"/>
                    <a:pt x="33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7"/>
            <p:cNvSpPr/>
            <p:nvPr/>
          </p:nvSpPr>
          <p:spPr>
            <a:xfrm>
              <a:off x="447955" y="2398873"/>
              <a:ext cx="299007" cy="246268"/>
            </a:xfrm>
            <a:custGeom>
              <a:avLst/>
              <a:gdLst/>
              <a:ahLst/>
              <a:cxnLst/>
              <a:rect l="l" t="t" r="r" b="b"/>
              <a:pathLst>
                <a:path w="10432" h="8592" extrusionOk="0">
                  <a:moveTo>
                    <a:pt x="3220" y="5061"/>
                  </a:moveTo>
                  <a:cubicBezTo>
                    <a:pt x="3240" y="5061"/>
                    <a:pt x="3285" y="5081"/>
                    <a:pt x="3285" y="5101"/>
                  </a:cubicBezTo>
                  <a:cubicBezTo>
                    <a:pt x="3305" y="5101"/>
                    <a:pt x="3305" y="5121"/>
                    <a:pt x="3285" y="5141"/>
                  </a:cubicBezTo>
                  <a:lnTo>
                    <a:pt x="3305" y="5166"/>
                  </a:lnTo>
                  <a:lnTo>
                    <a:pt x="3305" y="5227"/>
                  </a:lnTo>
                  <a:cubicBezTo>
                    <a:pt x="3325" y="5247"/>
                    <a:pt x="3325" y="5267"/>
                    <a:pt x="3345" y="5292"/>
                  </a:cubicBezTo>
                  <a:cubicBezTo>
                    <a:pt x="3365" y="5332"/>
                    <a:pt x="3385" y="5392"/>
                    <a:pt x="3431" y="5457"/>
                  </a:cubicBezTo>
                  <a:cubicBezTo>
                    <a:pt x="3471" y="5497"/>
                    <a:pt x="3511" y="5543"/>
                    <a:pt x="3556" y="5583"/>
                  </a:cubicBezTo>
                  <a:cubicBezTo>
                    <a:pt x="3636" y="5623"/>
                    <a:pt x="3701" y="5688"/>
                    <a:pt x="3787" y="5708"/>
                  </a:cubicBezTo>
                  <a:cubicBezTo>
                    <a:pt x="3807" y="5728"/>
                    <a:pt x="3827" y="5728"/>
                    <a:pt x="3847" y="5728"/>
                  </a:cubicBezTo>
                  <a:lnTo>
                    <a:pt x="4077" y="5728"/>
                  </a:lnTo>
                  <a:cubicBezTo>
                    <a:pt x="4098" y="5728"/>
                    <a:pt x="4138" y="5728"/>
                    <a:pt x="4183" y="5708"/>
                  </a:cubicBezTo>
                  <a:cubicBezTo>
                    <a:pt x="4203" y="5708"/>
                    <a:pt x="4243" y="5688"/>
                    <a:pt x="4288" y="5688"/>
                  </a:cubicBezTo>
                  <a:cubicBezTo>
                    <a:pt x="4308" y="5668"/>
                    <a:pt x="4348" y="5643"/>
                    <a:pt x="4368" y="5623"/>
                  </a:cubicBezTo>
                  <a:cubicBezTo>
                    <a:pt x="4388" y="5603"/>
                    <a:pt x="4413" y="5583"/>
                    <a:pt x="4434" y="5563"/>
                  </a:cubicBezTo>
                  <a:cubicBezTo>
                    <a:pt x="4454" y="5543"/>
                    <a:pt x="4454" y="5543"/>
                    <a:pt x="4474" y="5517"/>
                  </a:cubicBezTo>
                  <a:lnTo>
                    <a:pt x="4494" y="5477"/>
                  </a:lnTo>
                  <a:cubicBezTo>
                    <a:pt x="4514" y="5457"/>
                    <a:pt x="4539" y="5437"/>
                    <a:pt x="4559" y="5417"/>
                  </a:cubicBezTo>
                  <a:lnTo>
                    <a:pt x="4559" y="5372"/>
                  </a:lnTo>
                  <a:cubicBezTo>
                    <a:pt x="4559" y="5332"/>
                    <a:pt x="4579" y="5312"/>
                    <a:pt x="4599" y="5292"/>
                  </a:cubicBezTo>
                  <a:lnTo>
                    <a:pt x="4619" y="5292"/>
                  </a:lnTo>
                  <a:cubicBezTo>
                    <a:pt x="4639" y="5292"/>
                    <a:pt x="4664" y="5292"/>
                    <a:pt x="4684" y="5312"/>
                  </a:cubicBezTo>
                  <a:cubicBezTo>
                    <a:pt x="4704" y="5312"/>
                    <a:pt x="4724" y="5332"/>
                    <a:pt x="4724" y="5352"/>
                  </a:cubicBezTo>
                  <a:cubicBezTo>
                    <a:pt x="4744" y="5352"/>
                    <a:pt x="4744" y="5372"/>
                    <a:pt x="4765" y="5392"/>
                  </a:cubicBezTo>
                  <a:cubicBezTo>
                    <a:pt x="4790" y="5437"/>
                    <a:pt x="4810" y="5477"/>
                    <a:pt x="4830" y="5497"/>
                  </a:cubicBezTo>
                  <a:cubicBezTo>
                    <a:pt x="4870" y="5583"/>
                    <a:pt x="4915" y="5668"/>
                    <a:pt x="4935" y="5768"/>
                  </a:cubicBezTo>
                  <a:cubicBezTo>
                    <a:pt x="4975" y="5959"/>
                    <a:pt x="4975" y="6144"/>
                    <a:pt x="4975" y="6335"/>
                  </a:cubicBezTo>
                  <a:cubicBezTo>
                    <a:pt x="4975" y="6440"/>
                    <a:pt x="4955" y="6546"/>
                    <a:pt x="4935" y="6626"/>
                  </a:cubicBezTo>
                  <a:cubicBezTo>
                    <a:pt x="4915" y="6671"/>
                    <a:pt x="4915" y="6731"/>
                    <a:pt x="4890" y="6771"/>
                  </a:cubicBezTo>
                  <a:cubicBezTo>
                    <a:pt x="4890" y="6816"/>
                    <a:pt x="4870" y="6857"/>
                    <a:pt x="4850" y="6897"/>
                  </a:cubicBezTo>
                  <a:lnTo>
                    <a:pt x="4850" y="6922"/>
                  </a:lnTo>
                  <a:cubicBezTo>
                    <a:pt x="4830" y="6962"/>
                    <a:pt x="4810" y="7002"/>
                    <a:pt x="4790" y="7047"/>
                  </a:cubicBezTo>
                  <a:cubicBezTo>
                    <a:pt x="4765" y="7087"/>
                    <a:pt x="4744" y="7107"/>
                    <a:pt x="4724" y="7147"/>
                  </a:cubicBezTo>
                  <a:lnTo>
                    <a:pt x="4704" y="7193"/>
                  </a:lnTo>
                  <a:cubicBezTo>
                    <a:pt x="4684" y="7213"/>
                    <a:pt x="4664" y="7253"/>
                    <a:pt x="4619" y="7298"/>
                  </a:cubicBezTo>
                  <a:cubicBezTo>
                    <a:pt x="4599" y="7318"/>
                    <a:pt x="4579" y="7338"/>
                    <a:pt x="4559" y="7358"/>
                  </a:cubicBezTo>
                  <a:cubicBezTo>
                    <a:pt x="4539" y="7358"/>
                    <a:pt x="4514" y="7378"/>
                    <a:pt x="4474" y="7398"/>
                  </a:cubicBezTo>
                  <a:lnTo>
                    <a:pt x="4434" y="7398"/>
                  </a:lnTo>
                  <a:lnTo>
                    <a:pt x="4434" y="7423"/>
                  </a:lnTo>
                  <a:cubicBezTo>
                    <a:pt x="4388" y="7443"/>
                    <a:pt x="4348" y="7483"/>
                    <a:pt x="4288" y="7503"/>
                  </a:cubicBezTo>
                  <a:cubicBezTo>
                    <a:pt x="4243" y="7524"/>
                    <a:pt x="4223" y="7549"/>
                    <a:pt x="4183" y="7549"/>
                  </a:cubicBezTo>
                  <a:lnTo>
                    <a:pt x="4163" y="7569"/>
                  </a:lnTo>
                  <a:lnTo>
                    <a:pt x="4118" y="7569"/>
                  </a:lnTo>
                  <a:cubicBezTo>
                    <a:pt x="4098" y="7589"/>
                    <a:pt x="4057" y="7609"/>
                    <a:pt x="4012" y="7629"/>
                  </a:cubicBezTo>
                  <a:cubicBezTo>
                    <a:pt x="3972" y="7629"/>
                    <a:pt x="3932" y="7649"/>
                    <a:pt x="3887" y="7674"/>
                  </a:cubicBezTo>
                  <a:lnTo>
                    <a:pt x="3867" y="7674"/>
                  </a:lnTo>
                  <a:cubicBezTo>
                    <a:pt x="3827" y="7694"/>
                    <a:pt x="3741" y="7694"/>
                    <a:pt x="3681" y="7694"/>
                  </a:cubicBezTo>
                  <a:lnTo>
                    <a:pt x="3576" y="7694"/>
                  </a:lnTo>
                  <a:cubicBezTo>
                    <a:pt x="3491" y="7674"/>
                    <a:pt x="3385" y="7649"/>
                    <a:pt x="3305" y="7629"/>
                  </a:cubicBezTo>
                  <a:cubicBezTo>
                    <a:pt x="3260" y="7609"/>
                    <a:pt x="3220" y="7589"/>
                    <a:pt x="3160" y="7569"/>
                  </a:cubicBezTo>
                  <a:cubicBezTo>
                    <a:pt x="3115" y="7549"/>
                    <a:pt x="3095" y="7524"/>
                    <a:pt x="3054" y="7503"/>
                  </a:cubicBezTo>
                  <a:cubicBezTo>
                    <a:pt x="2969" y="7443"/>
                    <a:pt x="2909" y="7378"/>
                    <a:pt x="2864" y="7298"/>
                  </a:cubicBezTo>
                  <a:cubicBezTo>
                    <a:pt x="2784" y="7213"/>
                    <a:pt x="2738" y="7127"/>
                    <a:pt x="2698" y="7047"/>
                  </a:cubicBezTo>
                  <a:cubicBezTo>
                    <a:pt x="2678" y="7002"/>
                    <a:pt x="2658" y="6962"/>
                    <a:pt x="2633" y="6897"/>
                  </a:cubicBezTo>
                  <a:cubicBezTo>
                    <a:pt x="2613" y="6857"/>
                    <a:pt x="2613" y="6816"/>
                    <a:pt x="2593" y="6771"/>
                  </a:cubicBezTo>
                  <a:cubicBezTo>
                    <a:pt x="2573" y="6671"/>
                    <a:pt x="2573" y="6586"/>
                    <a:pt x="2573" y="6480"/>
                  </a:cubicBezTo>
                  <a:lnTo>
                    <a:pt x="2573" y="6230"/>
                  </a:lnTo>
                  <a:cubicBezTo>
                    <a:pt x="2593" y="6144"/>
                    <a:pt x="2613" y="6044"/>
                    <a:pt x="2633" y="5939"/>
                  </a:cubicBezTo>
                  <a:cubicBezTo>
                    <a:pt x="2658" y="5853"/>
                    <a:pt x="2678" y="5768"/>
                    <a:pt x="2698" y="5708"/>
                  </a:cubicBezTo>
                  <a:cubicBezTo>
                    <a:pt x="2738" y="5623"/>
                    <a:pt x="2784" y="5543"/>
                    <a:pt x="2844" y="5457"/>
                  </a:cubicBezTo>
                  <a:lnTo>
                    <a:pt x="2864" y="5417"/>
                  </a:lnTo>
                  <a:cubicBezTo>
                    <a:pt x="2884" y="5392"/>
                    <a:pt x="2909" y="5372"/>
                    <a:pt x="2909" y="5352"/>
                  </a:cubicBezTo>
                  <a:cubicBezTo>
                    <a:pt x="2949" y="5312"/>
                    <a:pt x="2969" y="5292"/>
                    <a:pt x="2989" y="5247"/>
                  </a:cubicBezTo>
                  <a:cubicBezTo>
                    <a:pt x="3034" y="5207"/>
                    <a:pt x="3054" y="5186"/>
                    <a:pt x="3095" y="5141"/>
                  </a:cubicBezTo>
                  <a:cubicBezTo>
                    <a:pt x="3115" y="5121"/>
                    <a:pt x="3160" y="5101"/>
                    <a:pt x="3200" y="5061"/>
                  </a:cubicBezTo>
                  <a:close/>
                  <a:moveTo>
                    <a:pt x="1339" y="1"/>
                  </a:moveTo>
                  <a:cubicBezTo>
                    <a:pt x="1299" y="1"/>
                    <a:pt x="1254" y="1"/>
                    <a:pt x="1214" y="26"/>
                  </a:cubicBezTo>
                  <a:cubicBezTo>
                    <a:pt x="1174" y="26"/>
                    <a:pt x="1108" y="46"/>
                    <a:pt x="1068" y="66"/>
                  </a:cubicBezTo>
                  <a:cubicBezTo>
                    <a:pt x="1048" y="86"/>
                    <a:pt x="1003" y="86"/>
                    <a:pt x="963" y="106"/>
                  </a:cubicBezTo>
                  <a:cubicBezTo>
                    <a:pt x="943" y="126"/>
                    <a:pt x="923" y="126"/>
                    <a:pt x="923" y="151"/>
                  </a:cubicBezTo>
                  <a:cubicBezTo>
                    <a:pt x="878" y="171"/>
                    <a:pt x="858" y="211"/>
                    <a:pt x="838" y="231"/>
                  </a:cubicBezTo>
                  <a:lnTo>
                    <a:pt x="838" y="252"/>
                  </a:lnTo>
                  <a:lnTo>
                    <a:pt x="818" y="277"/>
                  </a:lnTo>
                  <a:cubicBezTo>
                    <a:pt x="777" y="297"/>
                    <a:pt x="752" y="317"/>
                    <a:pt x="732" y="337"/>
                  </a:cubicBezTo>
                  <a:cubicBezTo>
                    <a:pt x="692" y="357"/>
                    <a:pt x="672" y="402"/>
                    <a:pt x="627" y="442"/>
                  </a:cubicBezTo>
                  <a:cubicBezTo>
                    <a:pt x="607" y="462"/>
                    <a:pt x="587" y="502"/>
                    <a:pt x="547" y="547"/>
                  </a:cubicBezTo>
                  <a:cubicBezTo>
                    <a:pt x="502" y="628"/>
                    <a:pt x="441" y="713"/>
                    <a:pt x="401" y="798"/>
                  </a:cubicBezTo>
                  <a:cubicBezTo>
                    <a:pt x="376" y="858"/>
                    <a:pt x="336" y="964"/>
                    <a:pt x="296" y="1049"/>
                  </a:cubicBezTo>
                  <a:cubicBezTo>
                    <a:pt x="276" y="1129"/>
                    <a:pt x="231" y="1214"/>
                    <a:pt x="211" y="1300"/>
                  </a:cubicBezTo>
                  <a:cubicBezTo>
                    <a:pt x="191" y="1405"/>
                    <a:pt x="171" y="1505"/>
                    <a:pt x="151" y="1591"/>
                  </a:cubicBezTo>
                  <a:cubicBezTo>
                    <a:pt x="151" y="1676"/>
                    <a:pt x="126" y="1781"/>
                    <a:pt x="126" y="1861"/>
                  </a:cubicBezTo>
                  <a:cubicBezTo>
                    <a:pt x="126" y="1967"/>
                    <a:pt x="126" y="2052"/>
                    <a:pt x="151" y="2157"/>
                  </a:cubicBezTo>
                  <a:cubicBezTo>
                    <a:pt x="171" y="2258"/>
                    <a:pt x="211" y="2343"/>
                    <a:pt x="251" y="2428"/>
                  </a:cubicBezTo>
                  <a:lnTo>
                    <a:pt x="251" y="2468"/>
                  </a:lnTo>
                  <a:cubicBezTo>
                    <a:pt x="276" y="2508"/>
                    <a:pt x="276" y="2533"/>
                    <a:pt x="296" y="2554"/>
                  </a:cubicBezTo>
                  <a:cubicBezTo>
                    <a:pt x="316" y="2594"/>
                    <a:pt x="336" y="2634"/>
                    <a:pt x="356" y="2679"/>
                  </a:cubicBezTo>
                  <a:cubicBezTo>
                    <a:pt x="376" y="2719"/>
                    <a:pt x="421" y="2784"/>
                    <a:pt x="482" y="2804"/>
                  </a:cubicBezTo>
                  <a:cubicBezTo>
                    <a:pt x="502" y="2844"/>
                    <a:pt x="547" y="2864"/>
                    <a:pt x="607" y="2885"/>
                  </a:cubicBezTo>
                  <a:cubicBezTo>
                    <a:pt x="652" y="2885"/>
                    <a:pt x="692" y="2910"/>
                    <a:pt x="752" y="2910"/>
                  </a:cubicBezTo>
                  <a:cubicBezTo>
                    <a:pt x="777" y="2930"/>
                    <a:pt x="798" y="2930"/>
                    <a:pt x="818" y="2930"/>
                  </a:cubicBezTo>
                  <a:lnTo>
                    <a:pt x="858" y="2930"/>
                  </a:lnTo>
                  <a:lnTo>
                    <a:pt x="903" y="2950"/>
                  </a:lnTo>
                  <a:lnTo>
                    <a:pt x="923" y="2950"/>
                  </a:lnTo>
                  <a:cubicBezTo>
                    <a:pt x="943" y="2950"/>
                    <a:pt x="943" y="2950"/>
                    <a:pt x="963" y="2970"/>
                  </a:cubicBezTo>
                  <a:lnTo>
                    <a:pt x="1028" y="2970"/>
                  </a:lnTo>
                  <a:lnTo>
                    <a:pt x="1003" y="2990"/>
                  </a:lnTo>
                  <a:lnTo>
                    <a:pt x="983" y="3010"/>
                  </a:lnTo>
                  <a:cubicBezTo>
                    <a:pt x="923" y="3075"/>
                    <a:pt x="878" y="3135"/>
                    <a:pt x="838" y="3200"/>
                  </a:cubicBezTo>
                  <a:lnTo>
                    <a:pt x="818" y="3241"/>
                  </a:lnTo>
                  <a:cubicBezTo>
                    <a:pt x="777" y="3306"/>
                    <a:pt x="712" y="3386"/>
                    <a:pt x="672" y="3451"/>
                  </a:cubicBezTo>
                  <a:cubicBezTo>
                    <a:pt x="607" y="3536"/>
                    <a:pt x="567" y="3617"/>
                    <a:pt x="502" y="3722"/>
                  </a:cubicBezTo>
                  <a:cubicBezTo>
                    <a:pt x="441" y="3847"/>
                    <a:pt x="356" y="4013"/>
                    <a:pt x="276" y="4224"/>
                  </a:cubicBezTo>
                  <a:cubicBezTo>
                    <a:pt x="231" y="4329"/>
                    <a:pt x="211" y="4414"/>
                    <a:pt x="191" y="4474"/>
                  </a:cubicBezTo>
                  <a:cubicBezTo>
                    <a:pt x="171" y="4580"/>
                    <a:pt x="151" y="4665"/>
                    <a:pt x="126" y="4765"/>
                  </a:cubicBezTo>
                  <a:cubicBezTo>
                    <a:pt x="85" y="4956"/>
                    <a:pt x="45" y="5141"/>
                    <a:pt x="25" y="5332"/>
                  </a:cubicBezTo>
                  <a:cubicBezTo>
                    <a:pt x="25" y="5392"/>
                    <a:pt x="0" y="5497"/>
                    <a:pt x="0" y="5583"/>
                  </a:cubicBezTo>
                  <a:cubicBezTo>
                    <a:pt x="0" y="5688"/>
                    <a:pt x="0" y="5793"/>
                    <a:pt x="25" y="5894"/>
                  </a:cubicBezTo>
                  <a:cubicBezTo>
                    <a:pt x="45" y="5979"/>
                    <a:pt x="45" y="6064"/>
                    <a:pt x="85" y="6144"/>
                  </a:cubicBezTo>
                  <a:cubicBezTo>
                    <a:pt x="85" y="6190"/>
                    <a:pt x="105" y="6230"/>
                    <a:pt x="126" y="6295"/>
                  </a:cubicBezTo>
                  <a:cubicBezTo>
                    <a:pt x="151" y="6335"/>
                    <a:pt x="171" y="6375"/>
                    <a:pt x="191" y="6420"/>
                  </a:cubicBezTo>
                  <a:cubicBezTo>
                    <a:pt x="191" y="6460"/>
                    <a:pt x="211" y="6500"/>
                    <a:pt x="231" y="6546"/>
                  </a:cubicBezTo>
                  <a:cubicBezTo>
                    <a:pt x="251" y="6586"/>
                    <a:pt x="276" y="6606"/>
                    <a:pt x="296" y="6646"/>
                  </a:cubicBezTo>
                  <a:cubicBezTo>
                    <a:pt x="316" y="6671"/>
                    <a:pt x="316" y="6691"/>
                    <a:pt x="316" y="6691"/>
                  </a:cubicBezTo>
                  <a:cubicBezTo>
                    <a:pt x="336" y="6711"/>
                    <a:pt x="356" y="6731"/>
                    <a:pt x="376" y="6731"/>
                  </a:cubicBezTo>
                  <a:lnTo>
                    <a:pt x="462" y="6731"/>
                  </a:lnTo>
                  <a:lnTo>
                    <a:pt x="482" y="6711"/>
                  </a:lnTo>
                  <a:lnTo>
                    <a:pt x="502" y="6711"/>
                  </a:lnTo>
                  <a:cubicBezTo>
                    <a:pt x="502" y="6691"/>
                    <a:pt x="527" y="6691"/>
                    <a:pt x="527" y="6691"/>
                  </a:cubicBezTo>
                  <a:cubicBezTo>
                    <a:pt x="547" y="6671"/>
                    <a:pt x="567" y="6646"/>
                    <a:pt x="567" y="6646"/>
                  </a:cubicBezTo>
                  <a:lnTo>
                    <a:pt x="587" y="6626"/>
                  </a:lnTo>
                  <a:cubicBezTo>
                    <a:pt x="607" y="6606"/>
                    <a:pt x="627" y="6586"/>
                    <a:pt x="652" y="6566"/>
                  </a:cubicBezTo>
                  <a:cubicBezTo>
                    <a:pt x="652" y="6566"/>
                    <a:pt x="672" y="6566"/>
                    <a:pt x="672" y="6546"/>
                  </a:cubicBezTo>
                  <a:cubicBezTo>
                    <a:pt x="692" y="6521"/>
                    <a:pt x="712" y="6521"/>
                    <a:pt x="732" y="6500"/>
                  </a:cubicBezTo>
                  <a:cubicBezTo>
                    <a:pt x="798" y="6460"/>
                    <a:pt x="858" y="6440"/>
                    <a:pt x="923" y="6420"/>
                  </a:cubicBezTo>
                  <a:cubicBezTo>
                    <a:pt x="963" y="6395"/>
                    <a:pt x="1003" y="6375"/>
                    <a:pt x="1048" y="6375"/>
                  </a:cubicBezTo>
                  <a:cubicBezTo>
                    <a:pt x="1129" y="6355"/>
                    <a:pt x="1234" y="6315"/>
                    <a:pt x="1319" y="6315"/>
                  </a:cubicBezTo>
                  <a:lnTo>
                    <a:pt x="1319" y="6335"/>
                  </a:lnTo>
                  <a:cubicBezTo>
                    <a:pt x="1339" y="6355"/>
                    <a:pt x="1379" y="6355"/>
                    <a:pt x="1404" y="6355"/>
                  </a:cubicBezTo>
                  <a:lnTo>
                    <a:pt x="1424" y="6355"/>
                  </a:lnTo>
                  <a:lnTo>
                    <a:pt x="1445" y="6375"/>
                  </a:lnTo>
                  <a:lnTo>
                    <a:pt x="1465" y="6375"/>
                  </a:lnTo>
                  <a:cubicBezTo>
                    <a:pt x="1530" y="6395"/>
                    <a:pt x="1590" y="6420"/>
                    <a:pt x="1655" y="6460"/>
                  </a:cubicBezTo>
                  <a:lnTo>
                    <a:pt x="1695" y="6480"/>
                  </a:lnTo>
                  <a:cubicBezTo>
                    <a:pt x="1735" y="6500"/>
                    <a:pt x="1781" y="6546"/>
                    <a:pt x="1821" y="6566"/>
                  </a:cubicBezTo>
                  <a:cubicBezTo>
                    <a:pt x="1841" y="6586"/>
                    <a:pt x="1881" y="6626"/>
                    <a:pt x="1926" y="6646"/>
                  </a:cubicBezTo>
                  <a:cubicBezTo>
                    <a:pt x="1946" y="6671"/>
                    <a:pt x="1946" y="6671"/>
                    <a:pt x="1966" y="6691"/>
                  </a:cubicBezTo>
                  <a:cubicBezTo>
                    <a:pt x="1986" y="6711"/>
                    <a:pt x="2006" y="6731"/>
                    <a:pt x="2051" y="6751"/>
                  </a:cubicBezTo>
                  <a:cubicBezTo>
                    <a:pt x="2071" y="6796"/>
                    <a:pt x="2112" y="6816"/>
                    <a:pt x="2132" y="6857"/>
                  </a:cubicBezTo>
                  <a:cubicBezTo>
                    <a:pt x="2177" y="6897"/>
                    <a:pt x="2217" y="6962"/>
                    <a:pt x="2282" y="7047"/>
                  </a:cubicBezTo>
                  <a:cubicBezTo>
                    <a:pt x="2282" y="7067"/>
                    <a:pt x="2302" y="7107"/>
                    <a:pt x="2322" y="7127"/>
                  </a:cubicBezTo>
                  <a:cubicBezTo>
                    <a:pt x="2342" y="7172"/>
                    <a:pt x="2362" y="7213"/>
                    <a:pt x="2382" y="7253"/>
                  </a:cubicBezTo>
                  <a:cubicBezTo>
                    <a:pt x="2407" y="7298"/>
                    <a:pt x="2427" y="7358"/>
                    <a:pt x="2448" y="7398"/>
                  </a:cubicBezTo>
                  <a:cubicBezTo>
                    <a:pt x="2468" y="7443"/>
                    <a:pt x="2488" y="7483"/>
                    <a:pt x="2508" y="7524"/>
                  </a:cubicBezTo>
                  <a:cubicBezTo>
                    <a:pt x="2533" y="7569"/>
                    <a:pt x="2573" y="7609"/>
                    <a:pt x="2593" y="7674"/>
                  </a:cubicBezTo>
                  <a:cubicBezTo>
                    <a:pt x="2593" y="7694"/>
                    <a:pt x="2593" y="7714"/>
                    <a:pt x="2613" y="7734"/>
                  </a:cubicBezTo>
                  <a:lnTo>
                    <a:pt x="2613" y="7754"/>
                  </a:lnTo>
                  <a:lnTo>
                    <a:pt x="2633" y="7799"/>
                  </a:lnTo>
                  <a:lnTo>
                    <a:pt x="2658" y="7840"/>
                  </a:lnTo>
                  <a:cubicBezTo>
                    <a:pt x="2658" y="7860"/>
                    <a:pt x="2678" y="7880"/>
                    <a:pt x="2698" y="7925"/>
                  </a:cubicBezTo>
                  <a:cubicBezTo>
                    <a:pt x="2698" y="7945"/>
                    <a:pt x="2718" y="7985"/>
                    <a:pt x="2718" y="8005"/>
                  </a:cubicBezTo>
                  <a:lnTo>
                    <a:pt x="2738" y="8070"/>
                  </a:lnTo>
                  <a:cubicBezTo>
                    <a:pt x="2738" y="8090"/>
                    <a:pt x="2758" y="8110"/>
                    <a:pt x="2784" y="8150"/>
                  </a:cubicBezTo>
                  <a:cubicBezTo>
                    <a:pt x="2804" y="8176"/>
                    <a:pt x="2824" y="8176"/>
                    <a:pt x="2844" y="8196"/>
                  </a:cubicBezTo>
                  <a:lnTo>
                    <a:pt x="2969" y="8196"/>
                  </a:lnTo>
                  <a:lnTo>
                    <a:pt x="2989" y="8216"/>
                  </a:lnTo>
                  <a:cubicBezTo>
                    <a:pt x="3009" y="8216"/>
                    <a:pt x="3034" y="8216"/>
                    <a:pt x="3054" y="8236"/>
                  </a:cubicBezTo>
                  <a:lnTo>
                    <a:pt x="3095" y="8236"/>
                  </a:lnTo>
                  <a:lnTo>
                    <a:pt x="3115" y="8256"/>
                  </a:lnTo>
                  <a:cubicBezTo>
                    <a:pt x="3160" y="8256"/>
                    <a:pt x="3200" y="8256"/>
                    <a:pt x="3240" y="8276"/>
                  </a:cubicBezTo>
                  <a:lnTo>
                    <a:pt x="3285" y="8276"/>
                  </a:lnTo>
                  <a:cubicBezTo>
                    <a:pt x="3365" y="8301"/>
                    <a:pt x="3431" y="8301"/>
                    <a:pt x="3511" y="8321"/>
                  </a:cubicBezTo>
                  <a:lnTo>
                    <a:pt x="3596" y="8321"/>
                  </a:lnTo>
                  <a:cubicBezTo>
                    <a:pt x="3661" y="8341"/>
                    <a:pt x="3721" y="8341"/>
                    <a:pt x="3762" y="8341"/>
                  </a:cubicBezTo>
                  <a:lnTo>
                    <a:pt x="3787" y="8361"/>
                  </a:lnTo>
                  <a:lnTo>
                    <a:pt x="3827" y="8361"/>
                  </a:lnTo>
                  <a:cubicBezTo>
                    <a:pt x="3887" y="8361"/>
                    <a:pt x="3932" y="8361"/>
                    <a:pt x="3992" y="8381"/>
                  </a:cubicBezTo>
                  <a:lnTo>
                    <a:pt x="4037" y="8381"/>
                  </a:lnTo>
                  <a:cubicBezTo>
                    <a:pt x="4077" y="8381"/>
                    <a:pt x="4118" y="8401"/>
                    <a:pt x="4163" y="8401"/>
                  </a:cubicBezTo>
                  <a:lnTo>
                    <a:pt x="4183" y="8401"/>
                  </a:lnTo>
                  <a:cubicBezTo>
                    <a:pt x="4203" y="8381"/>
                    <a:pt x="4223" y="8361"/>
                    <a:pt x="4243" y="8361"/>
                  </a:cubicBezTo>
                  <a:lnTo>
                    <a:pt x="4263" y="8341"/>
                  </a:lnTo>
                  <a:cubicBezTo>
                    <a:pt x="4288" y="8321"/>
                    <a:pt x="4308" y="8301"/>
                    <a:pt x="4348" y="8276"/>
                  </a:cubicBezTo>
                  <a:cubicBezTo>
                    <a:pt x="4368" y="8256"/>
                    <a:pt x="4368" y="8236"/>
                    <a:pt x="4388" y="8236"/>
                  </a:cubicBezTo>
                  <a:lnTo>
                    <a:pt x="4413" y="8216"/>
                  </a:lnTo>
                  <a:lnTo>
                    <a:pt x="4434" y="8216"/>
                  </a:lnTo>
                  <a:lnTo>
                    <a:pt x="4434" y="8196"/>
                  </a:lnTo>
                  <a:cubicBezTo>
                    <a:pt x="4474" y="8176"/>
                    <a:pt x="4494" y="8176"/>
                    <a:pt x="4514" y="8150"/>
                  </a:cubicBezTo>
                  <a:lnTo>
                    <a:pt x="4539" y="8130"/>
                  </a:lnTo>
                  <a:cubicBezTo>
                    <a:pt x="4579" y="8110"/>
                    <a:pt x="4619" y="8090"/>
                    <a:pt x="4639" y="8070"/>
                  </a:cubicBezTo>
                  <a:lnTo>
                    <a:pt x="4684" y="8050"/>
                  </a:lnTo>
                  <a:cubicBezTo>
                    <a:pt x="4704" y="8025"/>
                    <a:pt x="4724" y="8005"/>
                    <a:pt x="4765" y="7985"/>
                  </a:cubicBezTo>
                  <a:cubicBezTo>
                    <a:pt x="4790" y="7965"/>
                    <a:pt x="4830" y="7945"/>
                    <a:pt x="4870" y="7925"/>
                  </a:cubicBezTo>
                  <a:lnTo>
                    <a:pt x="4955" y="7860"/>
                  </a:lnTo>
                  <a:cubicBezTo>
                    <a:pt x="4995" y="7840"/>
                    <a:pt x="5060" y="7799"/>
                    <a:pt x="5101" y="7754"/>
                  </a:cubicBezTo>
                  <a:lnTo>
                    <a:pt x="5166" y="7734"/>
                  </a:lnTo>
                  <a:cubicBezTo>
                    <a:pt x="5186" y="7714"/>
                    <a:pt x="5206" y="7714"/>
                    <a:pt x="5206" y="7694"/>
                  </a:cubicBezTo>
                  <a:cubicBezTo>
                    <a:pt x="5226" y="7694"/>
                    <a:pt x="5246" y="7674"/>
                    <a:pt x="5266" y="7674"/>
                  </a:cubicBezTo>
                  <a:lnTo>
                    <a:pt x="5291" y="7649"/>
                  </a:lnTo>
                  <a:cubicBezTo>
                    <a:pt x="5291" y="7649"/>
                    <a:pt x="5311" y="7629"/>
                    <a:pt x="5331" y="7609"/>
                  </a:cubicBezTo>
                  <a:cubicBezTo>
                    <a:pt x="5351" y="7609"/>
                    <a:pt x="5371" y="7589"/>
                    <a:pt x="5371" y="7589"/>
                  </a:cubicBezTo>
                  <a:cubicBezTo>
                    <a:pt x="5417" y="7569"/>
                    <a:pt x="5437" y="7549"/>
                    <a:pt x="5457" y="7549"/>
                  </a:cubicBezTo>
                  <a:cubicBezTo>
                    <a:pt x="5497" y="7524"/>
                    <a:pt x="5542" y="7503"/>
                    <a:pt x="5582" y="7483"/>
                  </a:cubicBezTo>
                  <a:lnTo>
                    <a:pt x="5602" y="7463"/>
                  </a:lnTo>
                  <a:lnTo>
                    <a:pt x="5642" y="7443"/>
                  </a:lnTo>
                  <a:cubicBezTo>
                    <a:pt x="5687" y="7423"/>
                    <a:pt x="5748" y="7398"/>
                    <a:pt x="5793" y="7378"/>
                  </a:cubicBezTo>
                  <a:cubicBezTo>
                    <a:pt x="5853" y="7358"/>
                    <a:pt x="5938" y="7338"/>
                    <a:pt x="5998" y="7318"/>
                  </a:cubicBezTo>
                  <a:lnTo>
                    <a:pt x="6144" y="7318"/>
                  </a:lnTo>
                  <a:lnTo>
                    <a:pt x="6169" y="7298"/>
                  </a:lnTo>
                  <a:cubicBezTo>
                    <a:pt x="6189" y="7273"/>
                    <a:pt x="6209" y="7273"/>
                    <a:pt x="6229" y="7273"/>
                  </a:cubicBezTo>
                  <a:lnTo>
                    <a:pt x="6249" y="7253"/>
                  </a:lnTo>
                  <a:lnTo>
                    <a:pt x="6294" y="7253"/>
                  </a:lnTo>
                  <a:cubicBezTo>
                    <a:pt x="6334" y="7253"/>
                    <a:pt x="6374" y="7253"/>
                    <a:pt x="6394" y="7273"/>
                  </a:cubicBezTo>
                  <a:cubicBezTo>
                    <a:pt x="6460" y="7298"/>
                    <a:pt x="6480" y="7298"/>
                    <a:pt x="6520" y="7318"/>
                  </a:cubicBezTo>
                  <a:cubicBezTo>
                    <a:pt x="6585" y="7338"/>
                    <a:pt x="6625" y="7378"/>
                    <a:pt x="6690" y="7398"/>
                  </a:cubicBezTo>
                  <a:cubicBezTo>
                    <a:pt x="6731" y="7443"/>
                    <a:pt x="6771" y="7483"/>
                    <a:pt x="6816" y="7524"/>
                  </a:cubicBezTo>
                  <a:cubicBezTo>
                    <a:pt x="6836" y="7569"/>
                    <a:pt x="6876" y="7609"/>
                    <a:pt x="6921" y="7674"/>
                  </a:cubicBezTo>
                  <a:cubicBezTo>
                    <a:pt x="6961" y="7714"/>
                    <a:pt x="6981" y="7754"/>
                    <a:pt x="7001" y="7799"/>
                  </a:cubicBezTo>
                  <a:cubicBezTo>
                    <a:pt x="7021" y="7840"/>
                    <a:pt x="7046" y="7860"/>
                    <a:pt x="7067" y="7900"/>
                  </a:cubicBezTo>
                  <a:cubicBezTo>
                    <a:pt x="7067" y="7925"/>
                    <a:pt x="7067" y="7945"/>
                    <a:pt x="7087" y="7965"/>
                  </a:cubicBezTo>
                  <a:lnTo>
                    <a:pt x="7087" y="8005"/>
                  </a:lnTo>
                  <a:cubicBezTo>
                    <a:pt x="7107" y="8005"/>
                    <a:pt x="7107" y="8025"/>
                    <a:pt x="7107" y="8050"/>
                  </a:cubicBezTo>
                  <a:lnTo>
                    <a:pt x="7127" y="8070"/>
                  </a:lnTo>
                  <a:cubicBezTo>
                    <a:pt x="7147" y="8090"/>
                    <a:pt x="7172" y="8090"/>
                    <a:pt x="7172" y="8130"/>
                  </a:cubicBezTo>
                  <a:lnTo>
                    <a:pt x="7172" y="8361"/>
                  </a:lnTo>
                  <a:lnTo>
                    <a:pt x="7172" y="8426"/>
                  </a:lnTo>
                  <a:lnTo>
                    <a:pt x="7172" y="8466"/>
                  </a:lnTo>
                  <a:cubicBezTo>
                    <a:pt x="7172" y="8507"/>
                    <a:pt x="7147" y="8527"/>
                    <a:pt x="7147" y="8572"/>
                  </a:cubicBezTo>
                  <a:lnTo>
                    <a:pt x="7172" y="8572"/>
                  </a:lnTo>
                  <a:lnTo>
                    <a:pt x="7172" y="8592"/>
                  </a:lnTo>
                  <a:lnTo>
                    <a:pt x="7317" y="8592"/>
                  </a:lnTo>
                  <a:cubicBezTo>
                    <a:pt x="7357" y="8572"/>
                    <a:pt x="7423" y="8552"/>
                    <a:pt x="7483" y="8527"/>
                  </a:cubicBezTo>
                  <a:lnTo>
                    <a:pt x="7503" y="8507"/>
                  </a:lnTo>
                  <a:cubicBezTo>
                    <a:pt x="7568" y="8466"/>
                    <a:pt x="7608" y="8446"/>
                    <a:pt x="7628" y="8426"/>
                  </a:cubicBezTo>
                  <a:cubicBezTo>
                    <a:pt x="7693" y="8381"/>
                    <a:pt x="7713" y="8361"/>
                    <a:pt x="7754" y="8341"/>
                  </a:cubicBezTo>
                  <a:lnTo>
                    <a:pt x="7859" y="8236"/>
                  </a:lnTo>
                  <a:lnTo>
                    <a:pt x="7899" y="8176"/>
                  </a:lnTo>
                  <a:cubicBezTo>
                    <a:pt x="7924" y="8150"/>
                    <a:pt x="7964" y="8130"/>
                    <a:pt x="7984" y="8110"/>
                  </a:cubicBezTo>
                  <a:cubicBezTo>
                    <a:pt x="8050" y="8050"/>
                    <a:pt x="8130" y="7965"/>
                    <a:pt x="8195" y="7860"/>
                  </a:cubicBezTo>
                  <a:cubicBezTo>
                    <a:pt x="8255" y="7774"/>
                    <a:pt x="8320" y="7674"/>
                    <a:pt x="8381" y="7569"/>
                  </a:cubicBezTo>
                  <a:cubicBezTo>
                    <a:pt x="8401" y="7524"/>
                    <a:pt x="8401" y="7503"/>
                    <a:pt x="8426" y="7483"/>
                  </a:cubicBezTo>
                  <a:lnTo>
                    <a:pt x="8426" y="7463"/>
                  </a:lnTo>
                  <a:lnTo>
                    <a:pt x="8446" y="7423"/>
                  </a:lnTo>
                  <a:cubicBezTo>
                    <a:pt x="8466" y="7378"/>
                    <a:pt x="8486" y="7318"/>
                    <a:pt x="8506" y="7273"/>
                  </a:cubicBezTo>
                  <a:lnTo>
                    <a:pt x="8526" y="7213"/>
                  </a:lnTo>
                  <a:lnTo>
                    <a:pt x="8526" y="7193"/>
                  </a:lnTo>
                  <a:lnTo>
                    <a:pt x="8551" y="7147"/>
                  </a:lnTo>
                  <a:cubicBezTo>
                    <a:pt x="8571" y="7107"/>
                    <a:pt x="8591" y="7047"/>
                    <a:pt x="8611" y="7002"/>
                  </a:cubicBezTo>
                  <a:lnTo>
                    <a:pt x="8631" y="6942"/>
                  </a:lnTo>
                  <a:cubicBezTo>
                    <a:pt x="8676" y="6857"/>
                    <a:pt x="8696" y="6771"/>
                    <a:pt x="8737" y="6691"/>
                  </a:cubicBezTo>
                  <a:cubicBezTo>
                    <a:pt x="8757" y="6586"/>
                    <a:pt x="8777" y="6480"/>
                    <a:pt x="8777" y="6355"/>
                  </a:cubicBezTo>
                  <a:cubicBezTo>
                    <a:pt x="8777" y="6270"/>
                    <a:pt x="8777" y="6210"/>
                    <a:pt x="8802" y="6104"/>
                  </a:cubicBezTo>
                  <a:lnTo>
                    <a:pt x="8802" y="6044"/>
                  </a:lnTo>
                  <a:cubicBezTo>
                    <a:pt x="8802" y="5959"/>
                    <a:pt x="8802" y="5874"/>
                    <a:pt x="8822" y="5768"/>
                  </a:cubicBezTo>
                  <a:lnTo>
                    <a:pt x="8822" y="5728"/>
                  </a:lnTo>
                  <a:lnTo>
                    <a:pt x="8822" y="5517"/>
                  </a:lnTo>
                  <a:cubicBezTo>
                    <a:pt x="8822" y="5457"/>
                    <a:pt x="8822" y="5372"/>
                    <a:pt x="8802" y="5312"/>
                  </a:cubicBezTo>
                  <a:cubicBezTo>
                    <a:pt x="8802" y="5227"/>
                    <a:pt x="8802" y="5166"/>
                    <a:pt x="8777" y="5101"/>
                  </a:cubicBezTo>
                  <a:cubicBezTo>
                    <a:pt x="8777" y="5016"/>
                    <a:pt x="8777" y="4936"/>
                    <a:pt x="8757" y="4850"/>
                  </a:cubicBezTo>
                  <a:lnTo>
                    <a:pt x="8757" y="4810"/>
                  </a:lnTo>
                  <a:lnTo>
                    <a:pt x="8757" y="4765"/>
                  </a:lnTo>
                  <a:lnTo>
                    <a:pt x="8757" y="4725"/>
                  </a:lnTo>
                  <a:lnTo>
                    <a:pt x="8757" y="4705"/>
                  </a:lnTo>
                  <a:cubicBezTo>
                    <a:pt x="8777" y="4685"/>
                    <a:pt x="8822" y="4685"/>
                    <a:pt x="8842" y="4685"/>
                  </a:cubicBezTo>
                  <a:lnTo>
                    <a:pt x="8987" y="4685"/>
                  </a:lnTo>
                  <a:cubicBezTo>
                    <a:pt x="9093" y="4665"/>
                    <a:pt x="9178" y="4640"/>
                    <a:pt x="9278" y="4620"/>
                  </a:cubicBezTo>
                  <a:cubicBezTo>
                    <a:pt x="9469" y="4560"/>
                    <a:pt x="9699" y="4474"/>
                    <a:pt x="9865" y="4329"/>
                  </a:cubicBezTo>
                  <a:cubicBezTo>
                    <a:pt x="9905" y="4309"/>
                    <a:pt x="9930" y="4264"/>
                    <a:pt x="9970" y="4224"/>
                  </a:cubicBezTo>
                  <a:lnTo>
                    <a:pt x="9990" y="4204"/>
                  </a:lnTo>
                  <a:lnTo>
                    <a:pt x="10010" y="4183"/>
                  </a:lnTo>
                  <a:lnTo>
                    <a:pt x="10010" y="4163"/>
                  </a:lnTo>
                  <a:cubicBezTo>
                    <a:pt x="10056" y="4138"/>
                    <a:pt x="10076" y="4118"/>
                    <a:pt x="10096" y="4078"/>
                  </a:cubicBezTo>
                  <a:cubicBezTo>
                    <a:pt x="10116" y="4058"/>
                    <a:pt x="10136" y="4013"/>
                    <a:pt x="10156" y="3993"/>
                  </a:cubicBezTo>
                  <a:lnTo>
                    <a:pt x="10181" y="3973"/>
                  </a:lnTo>
                  <a:lnTo>
                    <a:pt x="10201" y="3933"/>
                  </a:lnTo>
                  <a:cubicBezTo>
                    <a:pt x="10221" y="3913"/>
                    <a:pt x="10241" y="3867"/>
                    <a:pt x="10261" y="3827"/>
                  </a:cubicBezTo>
                  <a:cubicBezTo>
                    <a:pt x="10326" y="3722"/>
                    <a:pt x="10367" y="3617"/>
                    <a:pt x="10407" y="3491"/>
                  </a:cubicBezTo>
                  <a:cubicBezTo>
                    <a:pt x="10407" y="3451"/>
                    <a:pt x="10407" y="3386"/>
                    <a:pt x="10432" y="3326"/>
                  </a:cubicBezTo>
                  <a:lnTo>
                    <a:pt x="10432" y="3261"/>
                  </a:lnTo>
                  <a:lnTo>
                    <a:pt x="10432" y="3180"/>
                  </a:lnTo>
                  <a:lnTo>
                    <a:pt x="10432" y="3160"/>
                  </a:lnTo>
                  <a:cubicBezTo>
                    <a:pt x="10432" y="3115"/>
                    <a:pt x="10432" y="3075"/>
                    <a:pt x="10407" y="3055"/>
                  </a:cubicBezTo>
                  <a:lnTo>
                    <a:pt x="10407" y="2990"/>
                  </a:lnTo>
                  <a:cubicBezTo>
                    <a:pt x="10407" y="2950"/>
                    <a:pt x="10407" y="2885"/>
                    <a:pt x="10387" y="2844"/>
                  </a:cubicBezTo>
                  <a:lnTo>
                    <a:pt x="10387" y="2784"/>
                  </a:lnTo>
                  <a:lnTo>
                    <a:pt x="10367" y="2784"/>
                  </a:lnTo>
                  <a:lnTo>
                    <a:pt x="10367" y="2759"/>
                  </a:lnTo>
                  <a:cubicBezTo>
                    <a:pt x="10367" y="2739"/>
                    <a:pt x="10367" y="2719"/>
                    <a:pt x="10346" y="2679"/>
                  </a:cubicBezTo>
                  <a:cubicBezTo>
                    <a:pt x="10326" y="2614"/>
                    <a:pt x="10306" y="2574"/>
                    <a:pt x="10281" y="2508"/>
                  </a:cubicBezTo>
                  <a:cubicBezTo>
                    <a:pt x="10261" y="2468"/>
                    <a:pt x="10241" y="2408"/>
                    <a:pt x="10221" y="2363"/>
                  </a:cubicBezTo>
                  <a:cubicBezTo>
                    <a:pt x="10201" y="2323"/>
                    <a:pt x="10181" y="2258"/>
                    <a:pt x="10156" y="2217"/>
                  </a:cubicBezTo>
                  <a:cubicBezTo>
                    <a:pt x="10096" y="2112"/>
                    <a:pt x="10010" y="2007"/>
                    <a:pt x="9930" y="1927"/>
                  </a:cubicBezTo>
                  <a:cubicBezTo>
                    <a:pt x="9845" y="1841"/>
                    <a:pt x="9760" y="1756"/>
                    <a:pt x="9679" y="1716"/>
                  </a:cubicBezTo>
                  <a:cubicBezTo>
                    <a:pt x="9634" y="1676"/>
                    <a:pt x="9574" y="1656"/>
                    <a:pt x="9529" y="1631"/>
                  </a:cubicBezTo>
                  <a:lnTo>
                    <a:pt x="9509" y="1631"/>
                  </a:lnTo>
                  <a:cubicBezTo>
                    <a:pt x="9469" y="1591"/>
                    <a:pt x="9404" y="1591"/>
                    <a:pt x="9343" y="1571"/>
                  </a:cubicBezTo>
                  <a:cubicBezTo>
                    <a:pt x="9303" y="1550"/>
                    <a:pt x="9238" y="1550"/>
                    <a:pt x="9198" y="1550"/>
                  </a:cubicBezTo>
                  <a:cubicBezTo>
                    <a:pt x="9153" y="1530"/>
                    <a:pt x="9113" y="1530"/>
                    <a:pt x="9053" y="1530"/>
                  </a:cubicBezTo>
                  <a:cubicBezTo>
                    <a:pt x="8947" y="1530"/>
                    <a:pt x="8822" y="1550"/>
                    <a:pt x="8717" y="1571"/>
                  </a:cubicBezTo>
                  <a:cubicBezTo>
                    <a:pt x="8591" y="1591"/>
                    <a:pt x="8486" y="1611"/>
                    <a:pt x="8381" y="1656"/>
                  </a:cubicBezTo>
                  <a:cubicBezTo>
                    <a:pt x="8300" y="1696"/>
                    <a:pt x="8195" y="1736"/>
                    <a:pt x="8110" y="1821"/>
                  </a:cubicBezTo>
                  <a:cubicBezTo>
                    <a:pt x="8004" y="1861"/>
                    <a:pt x="7944" y="1967"/>
                    <a:pt x="7879" y="2052"/>
                  </a:cubicBezTo>
                  <a:cubicBezTo>
                    <a:pt x="7859" y="2092"/>
                    <a:pt x="7819" y="2132"/>
                    <a:pt x="7799" y="2177"/>
                  </a:cubicBezTo>
                  <a:cubicBezTo>
                    <a:pt x="7774" y="2238"/>
                    <a:pt x="7734" y="2283"/>
                    <a:pt x="7713" y="2343"/>
                  </a:cubicBezTo>
                  <a:cubicBezTo>
                    <a:pt x="7693" y="2408"/>
                    <a:pt x="7673" y="2488"/>
                    <a:pt x="7673" y="2533"/>
                  </a:cubicBezTo>
                  <a:cubicBezTo>
                    <a:pt x="7648" y="2554"/>
                    <a:pt x="7648" y="2574"/>
                    <a:pt x="7648" y="2614"/>
                  </a:cubicBezTo>
                  <a:cubicBezTo>
                    <a:pt x="7628" y="2574"/>
                    <a:pt x="7628" y="2554"/>
                    <a:pt x="7608" y="2533"/>
                  </a:cubicBezTo>
                  <a:cubicBezTo>
                    <a:pt x="7588" y="2533"/>
                    <a:pt x="7588" y="2508"/>
                    <a:pt x="7568" y="2488"/>
                  </a:cubicBezTo>
                  <a:lnTo>
                    <a:pt x="7548" y="2468"/>
                  </a:lnTo>
                  <a:lnTo>
                    <a:pt x="7523" y="2448"/>
                  </a:lnTo>
                  <a:cubicBezTo>
                    <a:pt x="7503" y="2408"/>
                    <a:pt x="7483" y="2383"/>
                    <a:pt x="7443" y="2343"/>
                  </a:cubicBezTo>
                  <a:cubicBezTo>
                    <a:pt x="7423" y="2323"/>
                    <a:pt x="7398" y="2303"/>
                    <a:pt x="7377" y="2283"/>
                  </a:cubicBezTo>
                  <a:lnTo>
                    <a:pt x="7357" y="2258"/>
                  </a:lnTo>
                  <a:lnTo>
                    <a:pt x="7337" y="2258"/>
                  </a:lnTo>
                  <a:cubicBezTo>
                    <a:pt x="7317" y="2217"/>
                    <a:pt x="7272" y="2177"/>
                    <a:pt x="7232" y="2157"/>
                  </a:cubicBezTo>
                  <a:cubicBezTo>
                    <a:pt x="7212" y="2112"/>
                    <a:pt x="7192" y="2092"/>
                    <a:pt x="7147" y="2052"/>
                  </a:cubicBezTo>
                  <a:cubicBezTo>
                    <a:pt x="7127" y="2052"/>
                    <a:pt x="7127" y="2032"/>
                    <a:pt x="7107" y="2007"/>
                  </a:cubicBezTo>
                  <a:lnTo>
                    <a:pt x="7087" y="2007"/>
                  </a:lnTo>
                  <a:lnTo>
                    <a:pt x="7087" y="1987"/>
                  </a:lnTo>
                  <a:lnTo>
                    <a:pt x="7046" y="1967"/>
                  </a:lnTo>
                  <a:lnTo>
                    <a:pt x="6921" y="1841"/>
                  </a:lnTo>
                  <a:cubicBezTo>
                    <a:pt x="6896" y="1821"/>
                    <a:pt x="6856" y="1801"/>
                    <a:pt x="6836" y="1781"/>
                  </a:cubicBezTo>
                  <a:lnTo>
                    <a:pt x="6796" y="1756"/>
                  </a:lnTo>
                  <a:lnTo>
                    <a:pt x="6751" y="1716"/>
                  </a:lnTo>
                  <a:lnTo>
                    <a:pt x="6731" y="1696"/>
                  </a:lnTo>
                  <a:cubicBezTo>
                    <a:pt x="6710" y="1696"/>
                    <a:pt x="6690" y="1676"/>
                    <a:pt x="6670" y="1656"/>
                  </a:cubicBezTo>
                  <a:cubicBezTo>
                    <a:pt x="6605" y="1611"/>
                    <a:pt x="6520" y="1571"/>
                    <a:pt x="6440" y="1530"/>
                  </a:cubicBezTo>
                  <a:lnTo>
                    <a:pt x="6420" y="1505"/>
                  </a:lnTo>
                  <a:cubicBezTo>
                    <a:pt x="6354" y="1465"/>
                    <a:pt x="6269" y="1425"/>
                    <a:pt x="6209" y="1405"/>
                  </a:cubicBezTo>
                  <a:cubicBezTo>
                    <a:pt x="6169" y="1380"/>
                    <a:pt x="6144" y="1360"/>
                    <a:pt x="6124" y="1360"/>
                  </a:cubicBezTo>
                  <a:lnTo>
                    <a:pt x="6104" y="1360"/>
                  </a:lnTo>
                  <a:lnTo>
                    <a:pt x="6084" y="1340"/>
                  </a:lnTo>
                  <a:cubicBezTo>
                    <a:pt x="6063" y="1320"/>
                    <a:pt x="6018" y="1320"/>
                    <a:pt x="5978" y="1300"/>
                  </a:cubicBezTo>
                  <a:cubicBezTo>
                    <a:pt x="5938" y="1280"/>
                    <a:pt x="5893" y="1280"/>
                    <a:pt x="5873" y="1255"/>
                  </a:cubicBezTo>
                  <a:lnTo>
                    <a:pt x="5833" y="1255"/>
                  </a:lnTo>
                  <a:cubicBezTo>
                    <a:pt x="5793" y="1255"/>
                    <a:pt x="5748" y="1235"/>
                    <a:pt x="5727" y="1214"/>
                  </a:cubicBezTo>
                  <a:lnTo>
                    <a:pt x="5687" y="1214"/>
                  </a:lnTo>
                  <a:cubicBezTo>
                    <a:pt x="5642" y="1194"/>
                    <a:pt x="5582" y="1174"/>
                    <a:pt x="5542" y="1174"/>
                  </a:cubicBezTo>
                  <a:cubicBezTo>
                    <a:pt x="5437" y="1129"/>
                    <a:pt x="5311" y="1089"/>
                    <a:pt x="5206" y="1089"/>
                  </a:cubicBezTo>
                  <a:lnTo>
                    <a:pt x="5101" y="1089"/>
                  </a:lnTo>
                  <a:cubicBezTo>
                    <a:pt x="5081" y="1069"/>
                    <a:pt x="5060" y="1069"/>
                    <a:pt x="5040" y="1069"/>
                  </a:cubicBezTo>
                  <a:lnTo>
                    <a:pt x="4559" y="1069"/>
                  </a:lnTo>
                  <a:cubicBezTo>
                    <a:pt x="4474" y="1069"/>
                    <a:pt x="4413" y="1089"/>
                    <a:pt x="4328" y="1089"/>
                  </a:cubicBezTo>
                  <a:lnTo>
                    <a:pt x="4243" y="1109"/>
                  </a:lnTo>
                  <a:lnTo>
                    <a:pt x="4223" y="1109"/>
                  </a:lnTo>
                  <a:cubicBezTo>
                    <a:pt x="4138" y="1109"/>
                    <a:pt x="4037" y="1129"/>
                    <a:pt x="3952" y="1154"/>
                  </a:cubicBezTo>
                  <a:cubicBezTo>
                    <a:pt x="3847" y="1174"/>
                    <a:pt x="3741" y="1194"/>
                    <a:pt x="3616" y="1214"/>
                  </a:cubicBezTo>
                  <a:cubicBezTo>
                    <a:pt x="3536" y="1235"/>
                    <a:pt x="3471" y="1255"/>
                    <a:pt x="3385" y="1300"/>
                  </a:cubicBezTo>
                  <a:lnTo>
                    <a:pt x="3365" y="1300"/>
                  </a:lnTo>
                  <a:lnTo>
                    <a:pt x="3305" y="1320"/>
                  </a:lnTo>
                  <a:lnTo>
                    <a:pt x="3220" y="1340"/>
                  </a:lnTo>
                  <a:cubicBezTo>
                    <a:pt x="3200" y="1340"/>
                    <a:pt x="3160" y="1360"/>
                    <a:pt x="3135" y="1360"/>
                  </a:cubicBezTo>
                  <a:cubicBezTo>
                    <a:pt x="3095" y="1380"/>
                    <a:pt x="3054" y="1380"/>
                    <a:pt x="3009" y="1405"/>
                  </a:cubicBezTo>
                  <a:lnTo>
                    <a:pt x="3009" y="1360"/>
                  </a:lnTo>
                  <a:lnTo>
                    <a:pt x="3009" y="1235"/>
                  </a:lnTo>
                  <a:cubicBezTo>
                    <a:pt x="2989" y="1129"/>
                    <a:pt x="2969" y="1049"/>
                    <a:pt x="2929" y="964"/>
                  </a:cubicBezTo>
                  <a:cubicBezTo>
                    <a:pt x="2884" y="878"/>
                    <a:pt x="2844" y="778"/>
                    <a:pt x="2784" y="713"/>
                  </a:cubicBezTo>
                  <a:cubicBezTo>
                    <a:pt x="2718" y="628"/>
                    <a:pt x="2658" y="547"/>
                    <a:pt x="2573" y="462"/>
                  </a:cubicBezTo>
                  <a:cubicBezTo>
                    <a:pt x="2488" y="402"/>
                    <a:pt x="2407" y="337"/>
                    <a:pt x="2322" y="277"/>
                  </a:cubicBezTo>
                  <a:cubicBezTo>
                    <a:pt x="2237" y="211"/>
                    <a:pt x="2132" y="151"/>
                    <a:pt x="2006" y="86"/>
                  </a:cubicBezTo>
                  <a:cubicBezTo>
                    <a:pt x="1946" y="66"/>
                    <a:pt x="1906" y="46"/>
                    <a:pt x="1861" y="46"/>
                  </a:cubicBezTo>
                  <a:cubicBezTo>
                    <a:pt x="1801" y="26"/>
                    <a:pt x="1735" y="26"/>
                    <a:pt x="1675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7"/>
            <p:cNvSpPr/>
            <p:nvPr/>
          </p:nvSpPr>
          <p:spPr>
            <a:xfrm>
              <a:off x="519812" y="2681056"/>
              <a:ext cx="2465" cy="1748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66" y="1"/>
                  </a:moveTo>
                  <a:cubicBezTo>
                    <a:pt x="66" y="21"/>
                    <a:pt x="46" y="21"/>
                    <a:pt x="46" y="21"/>
                  </a:cubicBezTo>
                  <a:cubicBezTo>
                    <a:pt x="46" y="21"/>
                    <a:pt x="26" y="41"/>
                    <a:pt x="1" y="61"/>
                  </a:cubicBezTo>
                  <a:cubicBezTo>
                    <a:pt x="26" y="41"/>
                    <a:pt x="46" y="41"/>
                    <a:pt x="66" y="41"/>
                  </a:cubicBezTo>
                  <a:lnTo>
                    <a:pt x="86" y="41"/>
                  </a:lnTo>
                  <a:lnTo>
                    <a:pt x="86" y="21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7"/>
            <p:cNvSpPr/>
            <p:nvPr/>
          </p:nvSpPr>
          <p:spPr>
            <a:xfrm>
              <a:off x="465926" y="2686387"/>
              <a:ext cx="138440" cy="104962"/>
            </a:xfrm>
            <a:custGeom>
              <a:avLst/>
              <a:gdLst/>
              <a:ahLst/>
              <a:cxnLst/>
              <a:rect l="l" t="t" r="r" b="b"/>
              <a:pathLst>
                <a:path w="4830" h="3662" extrusionOk="0">
                  <a:moveTo>
                    <a:pt x="3491" y="1445"/>
                  </a:moveTo>
                  <a:lnTo>
                    <a:pt x="3511" y="1465"/>
                  </a:lnTo>
                  <a:lnTo>
                    <a:pt x="3536" y="1465"/>
                  </a:lnTo>
                  <a:cubicBezTo>
                    <a:pt x="3511" y="1445"/>
                    <a:pt x="3511" y="1445"/>
                    <a:pt x="3491" y="1445"/>
                  </a:cubicBezTo>
                  <a:close/>
                  <a:moveTo>
                    <a:pt x="2071" y="0"/>
                  </a:moveTo>
                  <a:lnTo>
                    <a:pt x="2051" y="25"/>
                  </a:lnTo>
                  <a:lnTo>
                    <a:pt x="2051" y="45"/>
                  </a:lnTo>
                  <a:cubicBezTo>
                    <a:pt x="2031" y="85"/>
                    <a:pt x="2006" y="126"/>
                    <a:pt x="2006" y="151"/>
                  </a:cubicBezTo>
                  <a:lnTo>
                    <a:pt x="1966" y="231"/>
                  </a:lnTo>
                  <a:cubicBezTo>
                    <a:pt x="1946" y="316"/>
                    <a:pt x="1906" y="401"/>
                    <a:pt x="1906" y="482"/>
                  </a:cubicBezTo>
                  <a:cubicBezTo>
                    <a:pt x="1881" y="587"/>
                    <a:pt x="1861" y="672"/>
                    <a:pt x="1841" y="777"/>
                  </a:cubicBezTo>
                  <a:lnTo>
                    <a:pt x="1841" y="923"/>
                  </a:lnTo>
                  <a:lnTo>
                    <a:pt x="1821" y="963"/>
                  </a:lnTo>
                  <a:lnTo>
                    <a:pt x="1821" y="1154"/>
                  </a:lnTo>
                  <a:cubicBezTo>
                    <a:pt x="1821" y="1299"/>
                    <a:pt x="1821" y="1424"/>
                    <a:pt x="1841" y="1550"/>
                  </a:cubicBezTo>
                  <a:cubicBezTo>
                    <a:pt x="1861" y="1630"/>
                    <a:pt x="1861" y="1695"/>
                    <a:pt x="1881" y="1781"/>
                  </a:cubicBezTo>
                  <a:cubicBezTo>
                    <a:pt x="1881" y="1821"/>
                    <a:pt x="1906" y="1861"/>
                    <a:pt x="1906" y="1906"/>
                  </a:cubicBezTo>
                  <a:lnTo>
                    <a:pt x="1906" y="1926"/>
                  </a:lnTo>
                  <a:cubicBezTo>
                    <a:pt x="1906" y="1926"/>
                    <a:pt x="1906" y="1946"/>
                    <a:pt x="1926" y="1966"/>
                  </a:cubicBezTo>
                  <a:cubicBezTo>
                    <a:pt x="1926" y="2006"/>
                    <a:pt x="1926" y="2051"/>
                    <a:pt x="1881" y="2071"/>
                  </a:cubicBezTo>
                  <a:lnTo>
                    <a:pt x="1861" y="2091"/>
                  </a:lnTo>
                  <a:cubicBezTo>
                    <a:pt x="1841" y="2091"/>
                    <a:pt x="1841" y="2071"/>
                    <a:pt x="1821" y="2071"/>
                  </a:cubicBezTo>
                  <a:lnTo>
                    <a:pt x="1800" y="2051"/>
                  </a:lnTo>
                  <a:lnTo>
                    <a:pt x="1780" y="2031"/>
                  </a:lnTo>
                  <a:lnTo>
                    <a:pt x="1755" y="1986"/>
                  </a:lnTo>
                  <a:cubicBezTo>
                    <a:pt x="1735" y="1966"/>
                    <a:pt x="1715" y="1926"/>
                    <a:pt x="1695" y="1906"/>
                  </a:cubicBezTo>
                  <a:cubicBezTo>
                    <a:pt x="1675" y="1861"/>
                    <a:pt x="1675" y="1841"/>
                    <a:pt x="1655" y="1801"/>
                  </a:cubicBezTo>
                  <a:lnTo>
                    <a:pt x="1630" y="1781"/>
                  </a:lnTo>
                  <a:lnTo>
                    <a:pt x="1630" y="1755"/>
                  </a:lnTo>
                  <a:lnTo>
                    <a:pt x="1610" y="1715"/>
                  </a:lnTo>
                  <a:cubicBezTo>
                    <a:pt x="1590" y="1715"/>
                    <a:pt x="1590" y="1695"/>
                    <a:pt x="1590" y="1695"/>
                  </a:cubicBezTo>
                  <a:lnTo>
                    <a:pt x="1570" y="1675"/>
                  </a:lnTo>
                  <a:lnTo>
                    <a:pt x="1550" y="1630"/>
                  </a:lnTo>
                  <a:cubicBezTo>
                    <a:pt x="1550" y="1590"/>
                    <a:pt x="1530" y="1570"/>
                    <a:pt x="1505" y="1550"/>
                  </a:cubicBezTo>
                  <a:cubicBezTo>
                    <a:pt x="1485" y="1505"/>
                    <a:pt x="1464" y="1485"/>
                    <a:pt x="1464" y="1445"/>
                  </a:cubicBezTo>
                  <a:lnTo>
                    <a:pt x="1444" y="1445"/>
                  </a:lnTo>
                  <a:lnTo>
                    <a:pt x="1444" y="1404"/>
                  </a:lnTo>
                  <a:lnTo>
                    <a:pt x="1424" y="1424"/>
                  </a:lnTo>
                  <a:cubicBezTo>
                    <a:pt x="1404" y="1445"/>
                    <a:pt x="1379" y="1465"/>
                    <a:pt x="1359" y="1485"/>
                  </a:cubicBezTo>
                  <a:lnTo>
                    <a:pt x="1359" y="1505"/>
                  </a:lnTo>
                  <a:cubicBezTo>
                    <a:pt x="1319" y="1550"/>
                    <a:pt x="1299" y="1590"/>
                    <a:pt x="1279" y="1630"/>
                  </a:cubicBezTo>
                  <a:cubicBezTo>
                    <a:pt x="1254" y="1675"/>
                    <a:pt x="1254" y="1715"/>
                    <a:pt x="1234" y="1781"/>
                  </a:cubicBezTo>
                  <a:cubicBezTo>
                    <a:pt x="1234" y="1801"/>
                    <a:pt x="1234" y="1821"/>
                    <a:pt x="1214" y="1841"/>
                  </a:cubicBezTo>
                  <a:lnTo>
                    <a:pt x="1214" y="1861"/>
                  </a:lnTo>
                  <a:lnTo>
                    <a:pt x="1214" y="1906"/>
                  </a:lnTo>
                  <a:lnTo>
                    <a:pt x="1214" y="1966"/>
                  </a:lnTo>
                  <a:cubicBezTo>
                    <a:pt x="1214" y="1986"/>
                    <a:pt x="1194" y="2006"/>
                    <a:pt x="1174" y="2006"/>
                  </a:cubicBezTo>
                  <a:cubicBezTo>
                    <a:pt x="1154" y="2006"/>
                    <a:pt x="1128" y="2006"/>
                    <a:pt x="1128" y="1986"/>
                  </a:cubicBezTo>
                  <a:cubicBezTo>
                    <a:pt x="1108" y="1966"/>
                    <a:pt x="1108" y="1926"/>
                    <a:pt x="1088" y="1881"/>
                  </a:cubicBezTo>
                  <a:cubicBezTo>
                    <a:pt x="1068" y="1801"/>
                    <a:pt x="1048" y="1715"/>
                    <a:pt x="1028" y="1610"/>
                  </a:cubicBezTo>
                  <a:cubicBezTo>
                    <a:pt x="1003" y="1530"/>
                    <a:pt x="1003" y="1424"/>
                    <a:pt x="1003" y="1339"/>
                  </a:cubicBezTo>
                  <a:lnTo>
                    <a:pt x="1003" y="1254"/>
                  </a:lnTo>
                  <a:lnTo>
                    <a:pt x="1003" y="1234"/>
                  </a:lnTo>
                  <a:lnTo>
                    <a:pt x="1003" y="1194"/>
                  </a:lnTo>
                  <a:cubicBezTo>
                    <a:pt x="1003" y="1154"/>
                    <a:pt x="1003" y="1088"/>
                    <a:pt x="1028" y="1048"/>
                  </a:cubicBezTo>
                  <a:cubicBezTo>
                    <a:pt x="1028" y="1003"/>
                    <a:pt x="1048" y="963"/>
                    <a:pt x="1048" y="903"/>
                  </a:cubicBezTo>
                  <a:lnTo>
                    <a:pt x="1068" y="878"/>
                  </a:lnTo>
                  <a:lnTo>
                    <a:pt x="1068" y="838"/>
                  </a:lnTo>
                  <a:cubicBezTo>
                    <a:pt x="1088" y="818"/>
                    <a:pt x="1088" y="818"/>
                    <a:pt x="1088" y="798"/>
                  </a:cubicBezTo>
                  <a:cubicBezTo>
                    <a:pt x="1088" y="777"/>
                    <a:pt x="1108" y="732"/>
                    <a:pt x="1108" y="712"/>
                  </a:cubicBezTo>
                  <a:lnTo>
                    <a:pt x="1108" y="672"/>
                  </a:lnTo>
                  <a:cubicBezTo>
                    <a:pt x="1128" y="652"/>
                    <a:pt x="1128" y="607"/>
                    <a:pt x="1128" y="587"/>
                  </a:cubicBezTo>
                  <a:lnTo>
                    <a:pt x="1128" y="587"/>
                  </a:lnTo>
                  <a:cubicBezTo>
                    <a:pt x="1068" y="627"/>
                    <a:pt x="1003" y="672"/>
                    <a:pt x="943" y="712"/>
                  </a:cubicBezTo>
                  <a:cubicBezTo>
                    <a:pt x="838" y="752"/>
                    <a:pt x="732" y="798"/>
                    <a:pt x="627" y="798"/>
                  </a:cubicBezTo>
                  <a:cubicBezTo>
                    <a:pt x="587" y="818"/>
                    <a:pt x="547" y="818"/>
                    <a:pt x="502" y="818"/>
                  </a:cubicBezTo>
                  <a:lnTo>
                    <a:pt x="481" y="818"/>
                  </a:lnTo>
                  <a:cubicBezTo>
                    <a:pt x="441" y="818"/>
                    <a:pt x="401" y="818"/>
                    <a:pt x="336" y="798"/>
                  </a:cubicBezTo>
                  <a:lnTo>
                    <a:pt x="191" y="798"/>
                  </a:lnTo>
                  <a:lnTo>
                    <a:pt x="191" y="752"/>
                  </a:lnTo>
                  <a:cubicBezTo>
                    <a:pt x="171" y="752"/>
                    <a:pt x="150" y="752"/>
                    <a:pt x="125" y="732"/>
                  </a:cubicBezTo>
                  <a:cubicBezTo>
                    <a:pt x="125" y="752"/>
                    <a:pt x="105" y="752"/>
                    <a:pt x="105" y="777"/>
                  </a:cubicBezTo>
                  <a:cubicBezTo>
                    <a:pt x="85" y="777"/>
                    <a:pt x="85" y="798"/>
                    <a:pt x="85" y="798"/>
                  </a:cubicBezTo>
                  <a:cubicBezTo>
                    <a:pt x="85" y="798"/>
                    <a:pt x="65" y="798"/>
                    <a:pt x="65" y="818"/>
                  </a:cubicBezTo>
                  <a:cubicBezTo>
                    <a:pt x="25" y="818"/>
                    <a:pt x="25" y="838"/>
                    <a:pt x="0" y="878"/>
                  </a:cubicBezTo>
                  <a:cubicBezTo>
                    <a:pt x="0" y="923"/>
                    <a:pt x="0" y="963"/>
                    <a:pt x="45" y="1003"/>
                  </a:cubicBezTo>
                  <a:lnTo>
                    <a:pt x="65" y="1003"/>
                  </a:lnTo>
                  <a:lnTo>
                    <a:pt x="45" y="1088"/>
                  </a:lnTo>
                  <a:lnTo>
                    <a:pt x="45" y="1339"/>
                  </a:lnTo>
                  <a:lnTo>
                    <a:pt x="45" y="1359"/>
                  </a:lnTo>
                  <a:cubicBezTo>
                    <a:pt x="45" y="1445"/>
                    <a:pt x="45" y="1530"/>
                    <a:pt x="65" y="1610"/>
                  </a:cubicBezTo>
                  <a:cubicBezTo>
                    <a:pt x="65" y="1695"/>
                    <a:pt x="85" y="1801"/>
                    <a:pt x="105" y="1881"/>
                  </a:cubicBezTo>
                  <a:cubicBezTo>
                    <a:pt x="125" y="1966"/>
                    <a:pt x="150" y="2051"/>
                    <a:pt x="191" y="2112"/>
                  </a:cubicBezTo>
                  <a:cubicBezTo>
                    <a:pt x="211" y="2217"/>
                    <a:pt x="251" y="2302"/>
                    <a:pt x="276" y="2382"/>
                  </a:cubicBezTo>
                  <a:cubicBezTo>
                    <a:pt x="316" y="2448"/>
                    <a:pt x="356" y="2508"/>
                    <a:pt x="401" y="2593"/>
                  </a:cubicBezTo>
                  <a:cubicBezTo>
                    <a:pt x="441" y="2658"/>
                    <a:pt x="461" y="2698"/>
                    <a:pt x="502" y="2738"/>
                  </a:cubicBezTo>
                  <a:lnTo>
                    <a:pt x="527" y="2784"/>
                  </a:lnTo>
                  <a:cubicBezTo>
                    <a:pt x="567" y="2824"/>
                    <a:pt x="587" y="2864"/>
                    <a:pt x="607" y="2884"/>
                  </a:cubicBezTo>
                  <a:cubicBezTo>
                    <a:pt x="627" y="2909"/>
                    <a:pt x="652" y="2949"/>
                    <a:pt x="672" y="2969"/>
                  </a:cubicBezTo>
                  <a:lnTo>
                    <a:pt x="692" y="2989"/>
                  </a:lnTo>
                  <a:cubicBezTo>
                    <a:pt x="752" y="3034"/>
                    <a:pt x="797" y="3094"/>
                    <a:pt x="858" y="3160"/>
                  </a:cubicBezTo>
                  <a:cubicBezTo>
                    <a:pt x="943" y="3220"/>
                    <a:pt x="1028" y="3260"/>
                    <a:pt x="1108" y="3325"/>
                  </a:cubicBezTo>
                  <a:cubicBezTo>
                    <a:pt x="1154" y="3345"/>
                    <a:pt x="1174" y="3345"/>
                    <a:pt x="1214" y="3365"/>
                  </a:cubicBezTo>
                  <a:cubicBezTo>
                    <a:pt x="1234" y="3385"/>
                    <a:pt x="1254" y="3385"/>
                    <a:pt x="1279" y="3410"/>
                  </a:cubicBezTo>
                  <a:cubicBezTo>
                    <a:pt x="1299" y="3410"/>
                    <a:pt x="1319" y="3431"/>
                    <a:pt x="1339" y="3431"/>
                  </a:cubicBezTo>
                  <a:cubicBezTo>
                    <a:pt x="1424" y="3471"/>
                    <a:pt x="1505" y="3511"/>
                    <a:pt x="1590" y="3536"/>
                  </a:cubicBezTo>
                  <a:cubicBezTo>
                    <a:pt x="1695" y="3576"/>
                    <a:pt x="1780" y="3596"/>
                    <a:pt x="1861" y="3616"/>
                  </a:cubicBezTo>
                  <a:cubicBezTo>
                    <a:pt x="1881" y="3616"/>
                    <a:pt x="1926" y="3636"/>
                    <a:pt x="1946" y="3636"/>
                  </a:cubicBezTo>
                  <a:lnTo>
                    <a:pt x="1966" y="3636"/>
                  </a:lnTo>
                  <a:cubicBezTo>
                    <a:pt x="2006" y="3636"/>
                    <a:pt x="2071" y="3661"/>
                    <a:pt x="2111" y="3661"/>
                  </a:cubicBezTo>
                  <a:lnTo>
                    <a:pt x="2633" y="3661"/>
                  </a:lnTo>
                  <a:cubicBezTo>
                    <a:pt x="2678" y="3661"/>
                    <a:pt x="2718" y="3661"/>
                    <a:pt x="2758" y="3636"/>
                  </a:cubicBezTo>
                  <a:lnTo>
                    <a:pt x="2783" y="3636"/>
                  </a:lnTo>
                  <a:cubicBezTo>
                    <a:pt x="2824" y="3636"/>
                    <a:pt x="2864" y="3636"/>
                    <a:pt x="2909" y="3616"/>
                  </a:cubicBezTo>
                  <a:cubicBezTo>
                    <a:pt x="3034" y="3596"/>
                    <a:pt x="3180" y="3556"/>
                    <a:pt x="3305" y="3511"/>
                  </a:cubicBezTo>
                  <a:lnTo>
                    <a:pt x="3410" y="3491"/>
                  </a:lnTo>
                  <a:lnTo>
                    <a:pt x="3450" y="3491"/>
                  </a:lnTo>
                  <a:cubicBezTo>
                    <a:pt x="3491" y="3471"/>
                    <a:pt x="3536" y="3471"/>
                    <a:pt x="3576" y="3451"/>
                  </a:cubicBezTo>
                  <a:cubicBezTo>
                    <a:pt x="3636" y="3431"/>
                    <a:pt x="3681" y="3410"/>
                    <a:pt x="3721" y="3385"/>
                  </a:cubicBezTo>
                  <a:cubicBezTo>
                    <a:pt x="3741" y="3365"/>
                    <a:pt x="3761" y="3365"/>
                    <a:pt x="3761" y="3345"/>
                  </a:cubicBezTo>
                  <a:cubicBezTo>
                    <a:pt x="3786" y="3345"/>
                    <a:pt x="3807" y="3325"/>
                    <a:pt x="3827" y="3305"/>
                  </a:cubicBezTo>
                  <a:cubicBezTo>
                    <a:pt x="3847" y="3305"/>
                    <a:pt x="3867" y="3285"/>
                    <a:pt x="3887" y="3285"/>
                  </a:cubicBezTo>
                  <a:cubicBezTo>
                    <a:pt x="3912" y="3260"/>
                    <a:pt x="3912" y="3260"/>
                    <a:pt x="3932" y="3240"/>
                  </a:cubicBezTo>
                  <a:cubicBezTo>
                    <a:pt x="3952" y="3240"/>
                    <a:pt x="3972" y="3220"/>
                    <a:pt x="3992" y="3220"/>
                  </a:cubicBezTo>
                  <a:cubicBezTo>
                    <a:pt x="3992" y="3220"/>
                    <a:pt x="4012" y="3240"/>
                    <a:pt x="4037" y="3240"/>
                  </a:cubicBezTo>
                  <a:cubicBezTo>
                    <a:pt x="4057" y="3240"/>
                    <a:pt x="4077" y="3220"/>
                    <a:pt x="4097" y="3200"/>
                  </a:cubicBezTo>
                  <a:cubicBezTo>
                    <a:pt x="4163" y="3135"/>
                    <a:pt x="4203" y="3074"/>
                    <a:pt x="4263" y="2989"/>
                  </a:cubicBezTo>
                  <a:lnTo>
                    <a:pt x="4288" y="2949"/>
                  </a:lnTo>
                  <a:cubicBezTo>
                    <a:pt x="4348" y="2864"/>
                    <a:pt x="4413" y="2784"/>
                    <a:pt x="4454" y="2698"/>
                  </a:cubicBezTo>
                  <a:cubicBezTo>
                    <a:pt x="4514" y="2613"/>
                    <a:pt x="4559" y="2533"/>
                    <a:pt x="4599" y="2427"/>
                  </a:cubicBezTo>
                  <a:lnTo>
                    <a:pt x="4619" y="2427"/>
                  </a:lnTo>
                  <a:cubicBezTo>
                    <a:pt x="4664" y="2342"/>
                    <a:pt x="4704" y="2257"/>
                    <a:pt x="4724" y="2177"/>
                  </a:cubicBezTo>
                  <a:lnTo>
                    <a:pt x="4744" y="2157"/>
                  </a:lnTo>
                  <a:cubicBezTo>
                    <a:pt x="4790" y="2051"/>
                    <a:pt x="4830" y="1946"/>
                    <a:pt x="4830" y="1821"/>
                  </a:cubicBezTo>
                  <a:cubicBezTo>
                    <a:pt x="4810" y="1801"/>
                    <a:pt x="4810" y="1801"/>
                    <a:pt x="4810" y="1781"/>
                  </a:cubicBezTo>
                  <a:cubicBezTo>
                    <a:pt x="4810" y="1735"/>
                    <a:pt x="4790" y="1715"/>
                    <a:pt x="4764" y="1695"/>
                  </a:cubicBezTo>
                  <a:cubicBezTo>
                    <a:pt x="4724" y="1695"/>
                    <a:pt x="4704" y="1715"/>
                    <a:pt x="4664" y="1715"/>
                  </a:cubicBezTo>
                  <a:lnTo>
                    <a:pt x="4599" y="1715"/>
                  </a:lnTo>
                  <a:lnTo>
                    <a:pt x="4559" y="1755"/>
                  </a:lnTo>
                  <a:cubicBezTo>
                    <a:pt x="4559" y="1781"/>
                    <a:pt x="4559" y="1781"/>
                    <a:pt x="4539" y="1801"/>
                  </a:cubicBezTo>
                  <a:cubicBezTo>
                    <a:pt x="4494" y="1801"/>
                    <a:pt x="4474" y="1801"/>
                    <a:pt x="4454" y="1781"/>
                  </a:cubicBezTo>
                  <a:cubicBezTo>
                    <a:pt x="4413" y="1781"/>
                    <a:pt x="4388" y="1781"/>
                    <a:pt x="4368" y="1755"/>
                  </a:cubicBezTo>
                  <a:lnTo>
                    <a:pt x="4328" y="1755"/>
                  </a:lnTo>
                  <a:cubicBezTo>
                    <a:pt x="4308" y="1755"/>
                    <a:pt x="4288" y="1735"/>
                    <a:pt x="4263" y="1735"/>
                  </a:cubicBezTo>
                  <a:lnTo>
                    <a:pt x="4203" y="1735"/>
                  </a:lnTo>
                  <a:cubicBezTo>
                    <a:pt x="4163" y="1715"/>
                    <a:pt x="4117" y="1715"/>
                    <a:pt x="4097" y="1695"/>
                  </a:cubicBezTo>
                  <a:lnTo>
                    <a:pt x="4077" y="1695"/>
                  </a:lnTo>
                  <a:cubicBezTo>
                    <a:pt x="4037" y="1695"/>
                    <a:pt x="3972" y="1675"/>
                    <a:pt x="3932" y="1675"/>
                  </a:cubicBezTo>
                  <a:cubicBezTo>
                    <a:pt x="3827" y="1630"/>
                    <a:pt x="3761" y="1590"/>
                    <a:pt x="3681" y="1550"/>
                  </a:cubicBezTo>
                  <a:lnTo>
                    <a:pt x="3661" y="1530"/>
                  </a:lnTo>
                  <a:lnTo>
                    <a:pt x="3636" y="1530"/>
                  </a:lnTo>
                  <a:cubicBezTo>
                    <a:pt x="3616" y="1505"/>
                    <a:pt x="3576" y="1485"/>
                    <a:pt x="3536" y="1465"/>
                  </a:cubicBezTo>
                  <a:lnTo>
                    <a:pt x="3536" y="1465"/>
                  </a:lnTo>
                  <a:cubicBezTo>
                    <a:pt x="3556" y="1485"/>
                    <a:pt x="3576" y="1485"/>
                    <a:pt x="3576" y="1505"/>
                  </a:cubicBezTo>
                  <a:cubicBezTo>
                    <a:pt x="3596" y="1530"/>
                    <a:pt x="3616" y="1550"/>
                    <a:pt x="3616" y="1570"/>
                  </a:cubicBezTo>
                  <a:cubicBezTo>
                    <a:pt x="3636" y="1610"/>
                    <a:pt x="3636" y="1630"/>
                    <a:pt x="3636" y="1675"/>
                  </a:cubicBezTo>
                  <a:lnTo>
                    <a:pt x="3636" y="1695"/>
                  </a:lnTo>
                  <a:cubicBezTo>
                    <a:pt x="3661" y="1735"/>
                    <a:pt x="3661" y="1781"/>
                    <a:pt x="3661" y="1801"/>
                  </a:cubicBezTo>
                  <a:lnTo>
                    <a:pt x="3661" y="1881"/>
                  </a:lnTo>
                  <a:lnTo>
                    <a:pt x="3661" y="1906"/>
                  </a:lnTo>
                  <a:lnTo>
                    <a:pt x="3661" y="1926"/>
                  </a:lnTo>
                  <a:lnTo>
                    <a:pt x="3661" y="1966"/>
                  </a:lnTo>
                  <a:lnTo>
                    <a:pt x="3661" y="2051"/>
                  </a:lnTo>
                  <a:cubicBezTo>
                    <a:pt x="3661" y="2112"/>
                    <a:pt x="3636" y="2197"/>
                    <a:pt x="3636" y="2282"/>
                  </a:cubicBezTo>
                  <a:lnTo>
                    <a:pt x="3636" y="2322"/>
                  </a:lnTo>
                  <a:lnTo>
                    <a:pt x="3636" y="2362"/>
                  </a:lnTo>
                  <a:cubicBezTo>
                    <a:pt x="3636" y="2382"/>
                    <a:pt x="3636" y="2407"/>
                    <a:pt x="3616" y="2427"/>
                  </a:cubicBezTo>
                  <a:lnTo>
                    <a:pt x="3616" y="2468"/>
                  </a:lnTo>
                  <a:lnTo>
                    <a:pt x="3596" y="2508"/>
                  </a:lnTo>
                  <a:lnTo>
                    <a:pt x="3596" y="2553"/>
                  </a:lnTo>
                  <a:lnTo>
                    <a:pt x="3596" y="2573"/>
                  </a:lnTo>
                  <a:lnTo>
                    <a:pt x="3596" y="2613"/>
                  </a:lnTo>
                  <a:lnTo>
                    <a:pt x="3596" y="2633"/>
                  </a:lnTo>
                  <a:cubicBezTo>
                    <a:pt x="3596" y="2658"/>
                    <a:pt x="3576" y="2698"/>
                    <a:pt x="3576" y="2738"/>
                  </a:cubicBezTo>
                  <a:cubicBezTo>
                    <a:pt x="3556" y="2758"/>
                    <a:pt x="3536" y="2758"/>
                    <a:pt x="3511" y="2758"/>
                  </a:cubicBezTo>
                  <a:cubicBezTo>
                    <a:pt x="3471" y="2758"/>
                    <a:pt x="3450" y="2738"/>
                    <a:pt x="3430" y="2718"/>
                  </a:cubicBezTo>
                  <a:lnTo>
                    <a:pt x="3430" y="2698"/>
                  </a:lnTo>
                  <a:lnTo>
                    <a:pt x="3430" y="2678"/>
                  </a:lnTo>
                  <a:lnTo>
                    <a:pt x="3410" y="2658"/>
                  </a:lnTo>
                  <a:cubicBezTo>
                    <a:pt x="3410" y="2633"/>
                    <a:pt x="3385" y="2613"/>
                    <a:pt x="3365" y="2593"/>
                  </a:cubicBezTo>
                  <a:cubicBezTo>
                    <a:pt x="3345" y="2508"/>
                    <a:pt x="3305" y="2448"/>
                    <a:pt x="3260" y="2382"/>
                  </a:cubicBezTo>
                  <a:cubicBezTo>
                    <a:pt x="3240" y="2322"/>
                    <a:pt x="3200" y="2282"/>
                    <a:pt x="3180" y="2237"/>
                  </a:cubicBezTo>
                  <a:lnTo>
                    <a:pt x="3160" y="2237"/>
                  </a:lnTo>
                  <a:cubicBezTo>
                    <a:pt x="3135" y="2217"/>
                    <a:pt x="3135" y="2217"/>
                    <a:pt x="3114" y="2197"/>
                  </a:cubicBezTo>
                  <a:lnTo>
                    <a:pt x="3094" y="2217"/>
                  </a:lnTo>
                  <a:cubicBezTo>
                    <a:pt x="3074" y="2237"/>
                    <a:pt x="3074" y="2257"/>
                    <a:pt x="3054" y="2282"/>
                  </a:cubicBezTo>
                  <a:cubicBezTo>
                    <a:pt x="3034" y="2302"/>
                    <a:pt x="3034" y="2322"/>
                    <a:pt x="3009" y="2362"/>
                  </a:cubicBezTo>
                  <a:lnTo>
                    <a:pt x="2989" y="2382"/>
                  </a:lnTo>
                  <a:lnTo>
                    <a:pt x="2969" y="2427"/>
                  </a:lnTo>
                  <a:cubicBezTo>
                    <a:pt x="2949" y="2448"/>
                    <a:pt x="2949" y="2468"/>
                    <a:pt x="2929" y="2488"/>
                  </a:cubicBezTo>
                  <a:lnTo>
                    <a:pt x="2909" y="2533"/>
                  </a:lnTo>
                  <a:cubicBezTo>
                    <a:pt x="2884" y="2553"/>
                    <a:pt x="2884" y="2573"/>
                    <a:pt x="2864" y="2593"/>
                  </a:cubicBezTo>
                  <a:cubicBezTo>
                    <a:pt x="2844" y="2658"/>
                    <a:pt x="2804" y="2698"/>
                    <a:pt x="2783" y="2758"/>
                  </a:cubicBezTo>
                  <a:cubicBezTo>
                    <a:pt x="2783" y="2784"/>
                    <a:pt x="2758" y="2804"/>
                    <a:pt x="2758" y="2824"/>
                  </a:cubicBezTo>
                  <a:cubicBezTo>
                    <a:pt x="2758" y="2844"/>
                    <a:pt x="2718" y="2844"/>
                    <a:pt x="2698" y="2844"/>
                  </a:cubicBezTo>
                  <a:lnTo>
                    <a:pt x="2678" y="2844"/>
                  </a:lnTo>
                  <a:cubicBezTo>
                    <a:pt x="2658" y="2844"/>
                    <a:pt x="2633" y="2804"/>
                    <a:pt x="2633" y="2784"/>
                  </a:cubicBezTo>
                  <a:lnTo>
                    <a:pt x="2633" y="2738"/>
                  </a:lnTo>
                  <a:cubicBezTo>
                    <a:pt x="2658" y="2738"/>
                    <a:pt x="2658" y="2718"/>
                    <a:pt x="2658" y="2718"/>
                  </a:cubicBezTo>
                  <a:lnTo>
                    <a:pt x="2658" y="2593"/>
                  </a:lnTo>
                  <a:lnTo>
                    <a:pt x="2658" y="2553"/>
                  </a:lnTo>
                  <a:lnTo>
                    <a:pt x="2658" y="2407"/>
                  </a:lnTo>
                  <a:lnTo>
                    <a:pt x="2658" y="2382"/>
                  </a:lnTo>
                  <a:lnTo>
                    <a:pt x="2658" y="2091"/>
                  </a:lnTo>
                  <a:lnTo>
                    <a:pt x="2658" y="2031"/>
                  </a:lnTo>
                  <a:cubicBezTo>
                    <a:pt x="2658" y="1946"/>
                    <a:pt x="2633" y="1861"/>
                    <a:pt x="2633" y="1781"/>
                  </a:cubicBezTo>
                  <a:lnTo>
                    <a:pt x="2633" y="1695"/>
                  </a:lnTo>
                  <a:lnTo>
                    <a:pt x="2633" y="1465"/>
                  </a:lnTo>
                  <a:lnTo>
                    <a:pt x="2633" y="1424"/>
                  </a:lnTo>
                  <a:lnTo>
                    <a:pt x="2633" y="1404"/>
                  </a:lnTo>
                  <a:lnTo>
                    <a:pt x="2633" y="1194"/>
                  </a:lnTo>
                  <a:cubicBezTo>
                    <a:pt x="2613" y="1108"/>
                    <a:pt x="2613" y="1048"/>
                    <a:pt x="2613" y="963"/>
                  </a:cubicBezTo>
                  <a:lnTo>
                    <a:pt x="2613" y="943"/>
                  </a:lnTo>
                  <a:lnTo>
                    <a:pt x="2613" y="923"/>
                  </a:lnTo>
                  <a:lnTo>
                    <a:pt x="2613" y="878"/>
                  </a:lnTo>
                  <a:lnTo>
                    <a:pt x="2593" y="858"/>
                  </a:lnTo>
                  <a:lnTo>
                    <a:pt x="2593" y="838"/>
                  </a:lnTo>
                  <a:cubicBezTo>
                    <a:pt x="2593" y="838"/>
                    <a:pt x="2593" y="818"/>
                    <a:pt x="2613" y="818"/>
                  </a:cubicBezTo>
                  <a:cubicBezTo>
                    <a:pt x="2593" y="752"/>
                    <a:pt x="2573" y="712"/>
                    <a:pt x="2553" y="652"/>
                  </a:cubicBezTo>
                  <a:cubicBezTo>
                    <a:pt x="2553" y="627"/>
                    <a:pt x="2533" y="607"/>
                    <a:pt x="2533" y="587"/>
                  </a:cubicBezTo>
                  <a:cubicBezTo>
                    <a:pt x="2508" y="547"/>
                    <a:pt x="2488" y="482"/>
                    <a:pt x="2468" y="441"/>
                  </a:cubicBezTo>
                  <a:lnTo>
                    <a:pt x="2447" y="421"/>
                  </a:lnTo>
                  <a:lnTo>
                    <a:pt x="2407" y="356"/>
                  </a:lnTo>
                  <a:lnTo>
                    <a:pt x="2407" y="316"/>
                  </a:lnTo>
                  <a:lnTo>
                    <a:pt x="2382" y="316"/>
                  </a:lnTo>
                  <a:cubicBezTo>
                    <a:pt x="2362" y="296"/>
                    <a:pt x="2362" y="276"/>
                    <a:pt x="2342" y="251"/>
                  </a:cubicBezTo>
                  <a:lnTo>
                    <a:pt x="2342" y="231"/>
                  </a:lnTo>
                  <a:cubicBezTo>
                    <a:pt x="2322" y="211"/>
                    <a:pt x="2322" y="191"/>
                    <a:pt x="2302" y="171"/>
                  </a:cubicBezTo>
                  <a:lnTo>
                    <a:pt x="2302" y="151"/>
                  </a:lnTo>
                  <a:lnTo>
                    <a:pt x="2282" y="151"/>
                  </a:lnTo>
                  <a:cubicBezTo>
                    <a:pt x="2237" y="126"/>
                    <a:pt x="2197" y="105"/>
                    <a:pt x="2177" y="85"/>
                  </a:cubicBezTo>
                  <a:cubicBezTo>
                    <a:pt x="2157" y="85"/>
                    <a:pt x="2131" y="65"/>
                    <a:pt x="2111" y="45"/>
                  </a:cubicBezTo>
                  <a:cubicBezTo>
                    <a:pt x="2091" y="45"/>
                    <a:pt x="2091" y="25"/>
                    <a:pt x="207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7"/>
            <p:cNvSpPr/>
            <p:nvPr/>
          </p:nvSpPr>
          <p:spPr>
            <a:xfrm>
              <a:off x="546267" y="2705075"/>
              <a:ext cx="18573" cy="21583"/>
            </a:xfrm>
            <a:custGeom>
              <a:avLst/>
              <a:gdLst/>
              <a:ahLst/>
              <a:cxnLst/>
              <a:rect l="l" t="t" r="r" b="b"/>
              <a:pathLst>
                <a:path w="648" h="753" extrusionOk="0">
                  <a:moveTo>
                    <a:pt x="1" y="0"/>
                  </a:moveTo>
                  <a:cubicBezTo>
                    <a:pt x="1" y="20"/>
                    <a:pt x="21" y="40"/>
                    <a:pt x="21" y="60"/>
                  </a:cubicBezTo>
                  <a:cubicBezTo>
                    <a:pt x="21" y="80"/>
                    <a:pt x="41" y="80"/>
                    <a:pt x="41" y="100"/>
                  </a:cubicBezTo>
                  <a:lnTo>
                    <a:pt x="61" y="100"/>
                  </a:lnTo>
                  <a:lnTo>
                    <a:pt x="81" y="146"/>
                  </a:lnTo>
                  <a:lnTo>
                    <a:pt x="106" y="166"/>
                  </a:lnTo>
                  <a:lnTo>
                    <a:pt x="126" y="186"/>
                  </a:lnTo>
                  <a:lnTo>
                    <a:pt x="146" y="206"/>
                  </a:lnTo>
                  <a:cubicBezTo>
                    <a:pt x="166" y="226"/>
                    <a:pt x="186" y="251"/>
                    <a:pt x="206" y="271"/>
                  </a:cubicBezTo>
                  <a:lnTo>
                    <a:pt x="166" y="226"/>
                  </a:lnTo>
                  <a:cubicBezTo>
                    <a:pt x="126" y="186"/>
                    <a:pt x="81" y="125"/>
                    <a:pt x="61" y="80"/>
                  </a:cubicBezTo>
                  <a:cubicBezTo>
                    <a:pt x="41" y="60"/>
                    <a:pt x="21" y="20"/>
                    <a:pt x="1" y="0"/>
                  </a:cubicBezTo>
                  <a:close/>
                  <a:moveTo>
                    <a:pt x="206" y="271"/>
                  </a:moveTo>
                  <a:lnTo>
                    <a:pt x="206" y="271"/>
                  </a:lnTo>
                  <a:cubicBezTo>
                    <a:pt x="251" y="331"/>
                    <a:pt x="291" y="396"/>
                    <a:pt x="332" y="456"/>
                  </a:cubicBezTo>
                  <a:lnTo>
                    <a:pt x="357" y="456"/>
                  </a:lnTo>
                  <a:cubicBezTo>
                    <a:pt x="377" y="502"/>
                    <a:pt x="397" y="522"/>
                    <a:pt x="417" y="542"/>
                  </a:cubicBezTo>
                  <a:cubicBezTo>
                    <a:pt x="437" y="582"/>
                    <a:pt x="457" y="602"/>
                    <a:pt x="502" y="647"/>
                  </a:cubicBezTo>
                  <a:cubicBezTo>
                    <a:pt x="522" y="667"/>
                    <a:pt x="542" y="687"/>
                    <a:pt x="582" y="707"/>
                  </a:cubicBezTo>
                  <a:lnTo>
                    <a:pt x="607" y="727"/>
                  </a:lnTo>
                  <a:lnTo>
                    <a:pt x="607" y="707"/>
                  </a:lnTo>
                  <a:cubicBezTo>
                    <a:pt x="562" y="687"/>
                    <a:pt x="522" y="647"/>
                    <a:pt x="502" y="627"/>
                  </a:cubicBezTo>
                  <a:cubicBezTo>
                    <a:pt x="482" y="582"/>
                    <a:pt x="437" y="562"/>
                    <a:pt x="417" y="522"/>
                  </a:cubicBezTo>
                  <a:cubicBezTo>
                    <a:pt x="377" y="477"/>
                    <a:pt x="357" y="436"/>
                    <a:pt x="311" y="396"/>
                  </a:cubicBezTo>
                  <a:lnTo>
                    <a:pt x="311" y="376"/>
                  </a:lnTo>
                  <a:cubicBezTo>
                    <a:pt x="271" y="351"/>
                    <a:pt x="251" y="311"/>
                    <a:pt x="206" y="271"/>
                  </a:cubicBezTo>
                  <a:close/>
                  <a:moveTo>
                    <a:pt x="607" y="727"/>
                  </a:moveTo>
                  <a:cubicBezTo>
                    <a:pt x="627" y="727"/>
                    <a:pt x="627" y="727"/>
                    <a:pt x="647" y="752"/>
                  </a:cubicBezTo>
                  <a:lnTo>
                    <a:pt x="627" y="727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7"/>
            <p:cNvSpPr/>
            <p:nvPr/>
          </p:nvSpPr>
          <p:spPr>
            <a:xfrm>
              <a:off x="500120" y="2689970"/>
              <a:ext cx="13271" cy="12096"/>
            </a:xfrm>
            <a:custGeom>
              <a:avLst/>
              <a:gdLst/>
              <a:ahLst/>
              <a:cxnLst/>
              <a:rect l="l" t="t" r="r" b="b"/>
              <a:pathLst>
                <a:path w="463" h="422" extrusionOk="0">
                  <a:moveTo>
                    <a:pt x="462" y="1"/>
                  </a:moveTo>
                  <a:lnTo>
                    <a:pt x="417" y="46"/>
                  </a:lnTo>
                  <a:lnTo>
                    <a:pt x="408" y="63"/>
                  </a:lnTo>
                  <a:lnTo>
                    <a:pt x="408" y="63"/>
                  </a:lnTo>
                  <a:cubicBezTo>
                    <a:pt x="429" y="43"/>
                    <a:pt x="444" y="18"/>
                    <a:pt x="462" y="1"/>
                  </a:cubicBezTo>
                  <a:close/>
                  <a:moveTo>
                    <a:pt x="408" y="63"/>
                  </a:moveTo>
                  <a:lnTo>
                    <a:pt x="408" y="63"/>
                  </a:lnTo>
                  <a:cubicBezTo>
                    <a:pt x="399" y="72"/>
                    <a:pt x="389" y="80"/>
                    <a:pt x="377" y="86"/>
                  </a:cubicBezTo>
                  <a:cubicBezTo>
                    <a:pt x="337" y="151"/>
                    <a:pt x="251" y="211"/>
                    <a:pt x="166" y="276"/>
                  </a:cubicBezTo>
                  <a:lnTo>
                    <a:pt x="146" y="296"/>
                  </a:lnTo>
                  <a:cubicBezTo>
                    <a:pt x="106" y="337"/>
                    <a:pt x="41" y="377"/>
                    <a:pt x="1" y="422"/>
                  </a:cubicBezTo>
                  <a:cubicBezTo>
                    <a:pt x="21" y="402"/>
                    <a:pt x="41" y="377"/>
                    <a:pt x="86" y="377"/>
                  </a:cubicBezTo>
                  <a:cubicBezTo>
                    <a:pt x="86" y="377"/>
                    <a:pt x="106" y="377"/>
                    <a:pt x="126" y="402"/>
                  </a:cubicBezTo>
                  <a:cubicBezTo>
                    <a:pt x="126" y="377"/>
                    <a:pt x="146" y="357"/>
                    <a:pt x="166" y="337"/>
                  </a:cubicBezTo>
                  <a:lnTo>
                    <a:pt x="186" y="337"/>
                  </a:lnTo>
                  <a:cubicBezTo>
                    <a:pt x="211" y="296"/>
                    <a:pt x="231" y="276"/>
                    <a:pt x="271" y="231"/>
                  </a:cubicBezTo>
                  <a:cubicBezTo>
                    <a:pt x="271" y="231"/>
                    <a:pt x="292" y="211"/>
                    <a:pt x="312" y="191"/>
                  </a:cubicBezTo>
                  <a:cubicBezTo>
                    <a:pt x="312" y="171"/>
                    <a:pt x="337" y="126"/>
                    <a:pt x="377" y="126"/>
                  </a:cubicBezTo>
                  <a:lnTo>
                    <a:pt x="408" y="63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7"/>
            <p:cNvSpPr/>
            <p:nvPr/>
          </p:nvSpPr>
          <p:spPr>
            <a:xfrm>
              <a:off x="521675" y="2543934"/>
              <a:ext cx="68905" cy="75497"/>
            </a:xfrm>
            <a:custGeom>
              <a:avLst/>
              <a:gdLst/>
              <a:ahLst/>
              <a:cxnLst/>
              <a:rect l="l" t="t" r="r" b="b"/>
              <a:pathLst>
                <a:path w="2404" h="2634" extrusionOk="0">
                  <a:moveTo>
                    <a:pt x="628" y="0"/>
                  </a:moveTo>
                  <a:cubicBezTo>
                    <a:pt x="588" y="40"/>
                    <a:pt x="543" y="60"/>
                    <a:pt x="523" y="80"/>
                  </a:cubicBezTo>
                  <a:cubicBezTo>
                    <a:pt x="482" y="125"/>
                    <a:pt x="462" y="146"/>
                    <a:pt x="417" y="186"/>
                  </a:cubicBezTo>
                  <a:cubicBezTo>
                    <a:pt x="397" y="231"/>
                    <a:pt x="377" y="251"/>
                    <a:pt x="337" y="291"/>
                  </a:cubicBezTo>
                  <a:cubicBezTo>
                    <a:pt x="337" y="311"/>
                    <a:pt x="312" y="331"/>
                    <a:pt x="292" y="356"/>
                  </a:cubicBezTo>
                  <a:lnTo>
                    <a:pt x="272" y="396"/>
                  </a:lnTo>
                  <a:cubicBezTo>
                    <a:pt x="212" y="482"/>
                    <a:pt x="166" y="562"/>
                    <a:pt x="126" y="647"/>
                  </a:cubicBezTo>
                  <a:cubicBezTo>
                    <a:pt x="106" y="707"/>
                    <a:pt x="86" y="792"/>
                    <a:pt x="61" y="898"/>
                  </a:cubicBezTo>
                  <a:cubicBezTo>
                    <a:pt x="41" y="983"/>
                    <a:pt x="21" y="1083"/>
                    <a:pt x="21" y="1169"/>
                  </a:cubicBezTo>
                  <a:cubicBezTo>
                    <a:pt x="1" y="1254"/>
                    <a:pt x="1" y="1334"/>
                    <a:pt x="1" y="1419"/>
                  </a:cubicBezTo>
                  <a:cubicBezTo>
                    <a:pt x="1" y="1525"/>
                    <a:pt x="1" y="1610"/>
                    <a:pt x="21" y="1710"/>
                  </a:cubicBezTo>
                  <a:cubicBezTo>
                    <a:pt x="41" y="1755"/>
                    <a:pt x="41" y="1796"/>
                    <a:pt x="61" y="1836"/>
                  </a:cubicBezTo>
                  <a:cubicBezTo>
                    <a:pt x="86" y="1901"/>
                    <a:pt x="106" y="1941"/>
                    <a:pt x="126" y="1986"/>
                  </a:cubicBezTo>
                  <a:cubicBezTo>
                    <a:pt x="166" y="2066"/>
                    <a:pt x="212" y="2152"/>
                    <a:pt x="292" y="2237"/>
                  </a:cubicBezTo>
                  <a:cubicBezTo>
                    <a:pt x="337" y="2317"/>
                    <a:pt x="397" y="2382"/>
                    <a:pt x="482" y="2442"/>
                  </a:cubicBezTo>
                  <a:cubicBezTo>
                    <a:pt x="523" y="2463"/>
                    <a:pt x="543" y="2488"/>
                    <a:pt x="588" y="2508"/>
                  </a:cubicBezTo>
                  <a:cubicBezTo>
                    <a:pt x="648" y="2528"/>
                    <a:pt x="688" y="2548"/>
                    <a:pt x="733" y="2568"/>
                  </a:cubicBezTo>
                  <a:cubicBezTo>
                    <a:pt x="813" y="2588"/>
                    <a:pt x="919" y="2613"/>
                    <a:pt x="1004" y="2633"/>
                  </a:cubicBezTo>
                  <a:lnTo>
                    <a:pt x="1109" y="2633"/>
                  </a:lnTo>
                  <a:cubicBezTo>
                    <a:pt x="1169" y="2633"/>
                    <a:pt x="1255" y="2633"/>
                    <a:pt x="1295" y="2613"/>
                  </a:cubicBezTo>
                  <a:lnTo>
                    <a:pt x="1315" y="2613"/>
                  </a:lnTo>
                  <a:cubicBezTo>
                    <a:pt x="1360" y="2588"/>
                    <a:pt x="1400" y="2568"/>
                    <a:pt x="1440" y="2568"/>
                  </a:cubicBezTo>
                  <a:cubicBezTo>
                    <a:pt x="1485" y="2548"/>
                    <a:pt x="1526" y="2528"/>
                    <a:pt x="1546" y="2508"/>
                  </a:cubicBezTo>
                  <a:lnTo>
                    <a:pt x="1591" y="2508"/>
                  </a:lnTo>
                  <a:lnTo>
                    <a:pt x="1611" y="2488"/>
                  </a:lnTo>
                  <a:cubicBezTo>
                    <a:pt x="1651" y="2488"/>
                    <a:pt x="1671" y="2463"/>
                    <a:pt x="1716" y="2442"/>
                  </a:cubicBezTo>
                  <a:cubicBezTo>
                    <a:pt x="1776" y="2422"/>
                    <a:pt x="1816" y="2382"/>
                    <a:pt x="1862" y="2362"/>
                  </a:cubicBezTo>
                  <a:lnTo>
                    <a:pt x="1862" y="2337"/>
                  </a:lnTo>
                  <a:lnTo>
                    <a:pt x="1902" y="2337"/>
                  </a:lnTo>
                  <a:cubicBezTo>
                    <a:pt x="1942" y="2317"/>
                    <a:pt x="1967" y="2297"/>
                    <a:pt x="1987" y="2297"/>
                  </a:cubicBezTo>
                  <a:cubicBezTo>
                    <a:pt x="2007" y="2277"/>
                    <a:pt x="2027" y="2257"/>
                    <a:pt x="2047" y="2237"/>
                  </a:cubicBezTo>
                  <a:cubicBezTo>
                    <a:pt x="2092" y="2192"/>
                    <a:pt x="2112" y="2152"/>
                    <a:pt x="2132" y="2132"/>
                  </a:cubicBezTo>
                  <a:lnTo>
                    <a:pt x="2152" y="2086"/>
                  </a:lnTo>
                  <a:cubicBezTo>
                    <a:pt x="2172" y="2046"/>
                    <a:pt x="2193" y="2026"/>
                    <a:pt x="2218" y="1986"/>
                  </a:cubicBezTo>
                  <a:cubicBezTo>
                    <a:pt x="2238" y="1941"/>
                    <a:pt x="2258" y="1901"/>
                    <a:pt x="2278" y="1861"/>
                  </a:cubicBezTo>
                  <a:lnTo>
                    <a:pt x="2278" y="1836"/>
                  </a:lnTo>
                  <a:cubicBezTo>
                    <a:pt x="2298" y="1796"/>
                    <a:pt x="2318" y="1755"/>
                    <a:pt x="2318" y="1710"/>
                  </a:cubicBezTo>
                  <a:cubicBezTo>
                    <a:pt x="2343" y="1670"/>
                    <a:pt x="2343" y="1610"/>
                    <a:pt x="2363" y="1565"/>
                  </a:cubicBezTo>
                  <a:cubicBezTo>
                    <a:pt x="2383" y="1485"/>
                    <a:pt x="2403" y="1379"/>
                    <a:pt x="2403" y="1274"/>
                  </a:cubicBezTo>
                  <a:cubicBezTo>
                    <a:pt x="2403" y="1083"/>
                    <a:pt x="2403" y="898"/>
                    <a:pt x="2363" y="707"/>
                  </a:cubicBezTo>
                  <a:cubicBezTo>
                    <a:pt x="2343" y="607"/>
                    <a:pt x="2298" y="522"/>
                    <a:pt x="2258" y="436"/>
                  </a:cubicBezTo>
                  <a:cubicBezTo>
                    <a:pt x="2238" y="416"/>
                    <a:pt x="2218" y="376"/>
                    <a:pt x="2193" y="331"/>
                  </a:cubicBezTo>
                  <a:cubicBezTo>
                    <a:pt x="2172" y="311"/>
                    <a:pt x="2172" y="291"/>
                    <a:pt x="2152" y="291"/>
                  </a:cubicBezTo>
                  <a:cubicBezTo>
                    <a:pt x="2152" y="271"/>
                    <a:pt x="2132" y="251"/>
                    <a:pt x="2112" y="251"/>
                  </a:cubicBezTo>
                  <a:cubicBezTo>
                    <a:pt x="2092" y="231"/>
                    <a:pt x="2067" y="231"/>
                    <a:pt x="2047" y="231"/>
                  </a:cubicBezTo>
                  <a:lnTo>
                    <a:pt x="2027" y="231"/>
                  </a:lnTo>
                  <a:cubicBezTo>
                    <a:pt x="2007" y="251"/>
                    <a:pt x="1987" y="271"/>
                    <a:pt x="1987" y="311"/>
                  </a:cubicBezTo>
                  <a:lnTo>
                    <a:pt x="1987" y="356"/>
                  </a:lnTo>
                  <a:cubicBezTo>
                    <a:pt x="1967" y="376"/>
                    <a:pt x="1942" y="396"/>
                    <a:pt x="1922" y="416"/>
                  </a:cubicBezTo>
                  <a:lnTo>
                    <a:pt x="1902" y="456"/>
                  </a:lnTo>
                  <a:cubicBezTo>
                    <a:pt x="1882" y="482"/>
                    <a:pt x="1882" y="482"/>
                    <a:pt x="1862" y="502"/>
                  </a:cubicBezTo>
                  <a:cubicBezTo>
                    <a:pt x="1841" y="522"/>
                    <a:pt x="1816" y="542"/>
                    <a:pt x="1796" y="562"/>
                  </a:cubicBezTo>
                  <a:cubicBezTo>
                    <a:pt x="1776" y="582"/>
                    <a:pt x="1736" y="607"/>
                    <a:pt x="1716" y="627"/>
                  </a:cubicBezTo>
                  <a:cubicBezTo>
                    <a:pt x="1671" y="627"/>
                    <a:pt x="1631" y="647"/>
                    <a:pt x="1611" y="647"/>
                  </a:cubicBezTo>
                  <a:cubicBezTo>
                    <a:pt x="1566" y="667"/>
                    <a:pt x="1526" y="667"/>
                    <a:pt x="1505" y="667"/>
                  </a:cubicBezTo>
                  <a:lnTo>
                    <a:pt x="1275" y="667"/>
                  </a:lnTo>
                  <a:cubicBezTo>
                    <a:pt x="1255" y="667"/>
                    <a:pt x="1235" y="667"/>
                    <a:pt x="1215" y="647"/>
                  </a:cubicBezTo>
                  <a:cubicBezTo>
                    <a:pt x="1129" y="627"/>
                    <a:pt x="1064" y="562"/>
                    <a:pt x="984" y="522"/>
                  </a:cubicBezTo>
                  <a:cubicBezTo>
                    <a:pt x="939" y="482"/>
                    <a:pt x="899" y="436"/>
                    <a:pt x="859" y="396"/>
                  </a:cubicBezTo>
                  <a:cubicBezTo>
                    <a:pt x="813" y="331"/>
                    <a:pt x="793" y="271"/>
                    <a:pt x="773" y="231"/>
                  </a:cubicBezTo>
                  <a:cubicBezTo>
                    <a:pt x="753" y="206"/>
                    <a:pt x="753" y="186"/>
                    <a:pt x="733" y="166"/>
                  </a:cubicBezTo>
                  <a:lnTo>
                    <a:pt x="733" y="105"/>
                  </a:lnTo>
                  <a:cubicBezTo>
                    <a:pt x="733" y="105"/>
                    <a:pt x="713" y="105"/>
                    <a:pt x="713" y="80"/>
                  </a:cubicBezTo>
                  <a:cubicBezTo>
                    <a:pt x="733" y="60"/>
                    <a:pt x="733" y="40"/>
                    <a:pt x="713" y="40"/>
                  </a:cubicBezTo>
                  <a:cubicBezTo>
                    <a:pt x="713" y="20"/>
                    <a:pt x="668" y="0"/>
                    <a:pt x="64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7"/>
            <p:cNvSpPr/>
            <p:nvPr/>
          </p:nvSpPr>
          <p:spPr>
            <a:xfrm>
              <a:off x="542684" y="2534877"/>
              <a:ext cx="36516" cy="28777"/>
            </a:xfrm>
            <a:custGeom>
              <a:avLst/>
              <a:gdLst/>
              <a:ahLst/>
              <a:cxnLst/>
              <a:rect l="l" t="t" r="r" b="b"/>
              <a:pathLst>
                <a:path w="1274" h="1004" extrusionOk="0">
                  <a:moveTo>
                    <a:pt x="667" y="0"/>
                  </a:moveTo>
                  <a:cubicBezTo>
                    <a:pt x="607" y="0"/>
                    <a:pt x="542" y="0"/>
                    <a:pt x="482" y="20"/>
                  </a:cubicBezTo>
                  <a:lnTo>
                    <a:pt x="457" y="20"/>
                  </a:lnTo>
                  <a:cubicBezTo>
                    <a:pt x="436" y="45"/>
                    <a:pt x="416" y="45"/>
                    <a:pt x="396" y="45"/>
                  </a:cubicBezTo>
                  <a:cubicBezTo>
                    <a:pt x="356" y="45"/>
                    <a:pt x="311" y="65"/>
                    <a:pt x="251" y="85"/>
                  </a:cubicBezTo>
                  <a:cubicBezTo>
                    <a:pt x="206" y="105"/>
                    <a:pt x="166" y="126"/>
                    <a:pt x="126" y="171"/>
                  </a:cubicBezTo>
                  <a:cubicBezTo>
                    <a:pt x="80" y="211"/>
                    <a:pt x="40" y="251"/>
                    <a:pt x="20" y="296"/>
                  </a:cubicBezTo>
                  <a:cubicBezTo>
                    <a:pt x="20" y="316"/>
                    <a:pt x="20" y="336"/>
                    <a:pt x="0" y="356"/>
                  </a:cubicBezTo>
                  <a:lnTo>
                    <a:pt x="0" y="421"/>
                  </a:lnTo>
                  <a:lnTo>
                    <a:pt x="0" y="547"/>
                  </a:lnTo>
                  <a:cubicBezTo>
                    <a:pt x="0" y="587"/>
                    <a:pt x="20" y="627"/>
                    <a:pt x="40" y="672"/>
                  </a:cubicBezTo>
                  <a:cubicBezTo>
                    <a:pt x="40" y="712"/>
                    <a:pt x="80" y="752"/>
                    <a:pt x="105" y="772"/>
                  </a:cubicBezTo>
                  <a:cubicBezTo>
                    <a:pt x="146" y="818"/>
                    <a:pt x="186" y="858"/>
                    <a:pt x="231" y="878"/>
                  </a:cubicBezTo>
                  <a:cubicBezTo>
                    <a:pt x="271" y="898"/>
                    <a:pt x="311" y="923"/>
                    <a:pt x="356" y="943"/>
                  </a:cubicBezTo>
                  <a:cubicBezTo>
                    <a:pt x="436" y="983"/>
                    <a:pt x="522" y="1003"/>
                    <a:pt x="627" y="1003"/>
                  </a:cubicBezTo>
                  <a:cubicBezTo>
                    <a:pt x="667" y="1003"/>
                    <a:pt x="707" y="1003"/>
                    <a:pt x="772" y="983"/>
                  </a:cubicBezTo>
                  <a:cubicBezTo>
                    <a:pt x="813" y="983"/>
                    <a:pt x="858" y="983"/>
                    <a:pt x="898" y="963"/>
                  </a:cubicBezTo>
                  <a:cubicBezTo>
                    <a:pt x="918" y="963"/>
                    <a:pt x="938" y="943"/>
                    <a:pt x="938" y="943"/>
                  </a:cubicBezTo>
                  <a:cubicBezTo>
                    <a:pt x="983" y="943"/>
                    <a:pt x="1023" y="923"/>
                    <a:pt x="1043" y="923"/>
                  </a:cubicBezTo>
                  <a:cubicBezTo>
                    <a:pt x="1108" y="898"/>
                    <a:pt x="1129" y="858"/>
                    <a:pt x="1169" y="838"/>
                  </a:cubicBezTo>
                  <a:cubicBezTo>
                    <a:pt x="1209" y="798"/>
                    <a:pt x="1234" y="752"/>
                    <a:pt x="1254" y="712"/>
                  </a:cubicBezTo>
                  <a:cubicBezTo>
                    <a:pt x="1254" y="672"/>
                    <a:pt x="1274" y="607"/>
                    <a:pt x="1274" y="567"/>
                  </a:cubicBezTo>
                  <a:cubicBezTo>
                    <a:pt x="1274" y="547"/>
                    <a:pt x="1254" y="522"/>
                    <a:pt x="1254" y="502"/>
                  </a:cubicBezTo>
                  <a:cubicBezTo>
                    <a:pt x="1254" y="482"/>
                    <a:pt x="1254" y="482"/>
                    <a:pt x="1234" y="462"/>
                  </a:cubicBezTo>
                  <a:lnTo>
                    <a:pt x="1254" y="462"/>
                  </a:lnTo>
                  <a:cubicBezTo>
                    <a:pt x="1234" y="421"/>
                    <a:pt x="1234" y="376"/>
                    <a:pt x="1209" y="336"/>
                  </a:cubicBezTo>
                  <a:cubicBezTo>
                    <a:pt x="1209" y="296"/>
                    <a:pt x="1169" y="271"/>
                    <a:pt x="1149" y="231"/>
                  </a:cubicBezTo>
                  <a:cubicBezTo>
                    <a:pt x="1108" y="171"/>
                    <a:pt x="1023" y="105"/>
                    <a:pt x="938" y="65"/>
                  </a:cubicBezTo>
                  <a:cubicBezTo>
                    <a:pt x="918" y="65"/>
                    <a:pt x="878" y="45"/>
                    <a:pt x="858" y="45"/>
                  </a:cubicBezTo>
                  <a:cubicBezTo>
                    <a:pt x="813" y="20"/>
                    <a:pt x="772" y="0"/>
                    <a:pt x="73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7"/>
            <p:cNvSpPr/>
            <p:nvPr/>
          </p:nvSpPr>
          <p:spPr>
            <a:xfrm>
              <a:off x="652204" y="2640384"/>
              <a:ext cx="1318" cy="10806"/>
            </a:xfrm>
            <a:custGeom>
              <a:avLst/>
              <a:gdLst/>
              <a:ahLst/>
              <a:cxnLst/>
              <a:rect l="l" t="t" r="r" b="b"/>
              <a:pathLst>
                <a:path w="46" h="377" extrusionOk="0">
                  <a:moveTo>
                    <a:pt x="46" y="0"/>
                  </a:moveTo>
                  <a:cubicBezTo>
                    <a:pt x="46" y="20"/>
                    <a:pt x="46" y="40"/>
                    <a:pt x="21" y="60"/>
                  </a:cubicBezTo>
                  <a:lnTo>
                    <a:pt x="21" y="81"/>
                  </a:lnTo>
                  <a:lnTo>
                    <a:pt x="21" y="146"/>
                  </a:lnTo>
                  <a:lnTo>
                    <a:pt x="21" y="186"/>
                  </a:lnTo>
                  <a:cubicBezTo>
                    <a:pt x="21" y="146"/>
                    <a:pt x="46" y="81"/>
                    <a:pt x="46" y="40"/>
                  </a:cubicBezTo>
                  <a:lnTo>
                    <a:pt x="46" y="0"/>
                  </a:lnTo>
                  <a:close/>
                  <a:moveTo>
                    <a:pt x="21" y="206"/>
                  </a:moveTo>
                  <a:lnTo>
                    <a:pt x="21" y="206"/>
                  </a:lnTo>
                  <a:cubicBezTo>
                    <a:pt x="1" y="271"/>
                    <a:pt x="1" y="311"/>
                    <a:pt x="1" y="376"/>
                  </a:cubicBezTo>
                  <a:cubicBezTo>
                    <a:pt x="1" y="311"/>
                    <a:pt x="21" y="271"/>
                    <a:pt x="21" y="206"/>
                  </a:cubicBezTo>
                  <a:close/>
                </a:path>
              </a:pathLst>
            </a:custGeom>
            <a:solidFill>
              <a:srgbClr val="F93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7"/>
            <p:cNvSpPr/>
            <p:nvPr/>
          </p:nvSpPr>
          <p:spPr>
            <a:xfrm>
              <a:off x="592987" y="2715852"/>
              <a:ext cx="36545" cy="19720"/>
            </a:xfrm>
            <a:custGeom>
              <a:avLst/>
              <a:gdLst/>
              <a:ahLst/>
              <a:cxnLst/>
              <a:rect l="l" t="t" r="r" b="b"/>
              <a:pathLst>
                <a:path w="1275" h="688" extrusionOk="0">
                  <a:moveTo>
                    <a:pt x="1274" y="0"/>
                  </a:moveTo>
                  <a:cubicBezTo>
                    <a:pt x="1268" y="12"/>
                    <a:pt x="1263" y="24"/>
                    <a:pt x="1257" y="35"/>
                  </a:cubicBezTo>
                  <a:lnTo>
                    <a:pt x="1257" y="35"/>
                  </a:lnTo>
                  <a:cubicBezTo>
                    <a:pt x="1264" y="30"/>
                    <a:pt x="1270" y="25"/>
                    <a:pt x="1274" y="20"/>
                  </a:cubicBezTo>
                  <a:lnTo>
                    <a:pt x="1274" y="0"/>
                  </a:lnTo>
                  <a:close/>
                  <a:moveTo>
                    <a:pt x="1257" y="35"/>
                  </a:moveTo>
                  <a:cubicBezTo>
                    <a:pt x="1234" y="51"/>
                    <a:pt x="1204" y="70"/>
                    <a:pt x="1189" y="101"/>
                  </a:cubicBezTo>
                  <a:cubicBezTo>
                    <a:pt x="1169" y="126"/>
                    <a:pt x="1129" y="166"/>
                    <a:pt x="1109" y="206"/>
                  </a:cubicBezTo>
                  <a:cubicBezTo>
                    <a:pt x="1024" y="271"/>
                    <a:pt x="958" y="331"/>
                    <a:pt x="878" y="396"/>
                  </a:cubicBezTo>
                  <a:cubicBezTo>
                    <a:pt x="833" y="417"/>
                    <a:pt x="793" y="437"/>
                    <a:pt x="753" y="477"/>
                  </a:cubicBezTo>
                  <a:cubicBezTo>
                    <a:pt x="708" y="502"/>
                    <a:pt x="667" y="522"/>
                    <a:pt x="627" y="542"/>
                  </a:cubicBezTo>
                  <a:cubicBezTo>
                    <a:pt x="542" y="582"/>
                    <a:pt x="457" y="602"/>
                    <a:pt x="357" y="627"/>
                  </a:cubicBezTo>
                  <a:cubicBezTo>
                    <a:pt x="231" y="647"/>
                    <a:pt x="146" y="667"/>
                    <a:pt x="61" y="667"/>
                  </a:cubicBezTo>
                  <a:lnTo>
                    <a:pt x="0" y="667"/>
                  </a:lnTo>
                  <a:cubicBezTo>
                    <a:pt x="21" y="687"/>
                    <a:pt x="61" y="687"/>
                    <a:pt x="106" y="687"/>
                  </a:cubicBezTo>
                  <a:lnTo>
                    <a:pt x="231" y="687"/>
                  </a:lnTo>
                  <a:cubicBezTo>
                    <a:pt x="271" y="667"/>
                    <a:pt x="311" y="667"/>
                    <a:pt x="357" y="667"/>
                  </a:cubicBezTo>
                  <a:cubicBezTo>
                    <a:pt x="417" y="647"/>
                    <a:pt x="482" y="647"/>
                    <a:pt x="542" y="627"/>
                  </a:cubicBezTo>
                  <a:cubicBezTo>
                    <a:pt x="582" y="602"/>
                    <a:pt x="627" y="582"/>
                    <a:pt x="688" y="562"/>
                  </a:cubicBezTo>
                  <a:cubicBezTo>
                    <a:pt x="793" y="502"/>
                    <a:pt x="878" y="437"/>
                    <a:pt x="958" y="376"/>
                  </a:cubicBezTo>
                  <a:cubicBezTo>
                    <a:pt x="1003" y="331"/>
                    <a:pt x="1064" y="291"/>
                    <a:pt x="1109" y="251"/>
                  </a:cubicBezTo>
                  <a:cubicBezTo>
                    <a:pt x="1129" y="206"/>
                    <a:pt x="1169" y="166"/>
                    <a:pt x="1209" y="101"/>
                  </a:cubicBezTo>
                  <a:cubicBezTo>
                    <a:pt x="1227" y="86"/>
                    <a:pt x="1242" y="62"/>
                    <a:pt x="1257" y="35"/>
                  </a:cubicBezTo>
                  <a:close/>
                </a:path>
              </a:pathLst>
            </a:custGeom>
            <a:solidFill>
              <a:srgbClr val="F93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7"/>
            <p:cNvSpPr/>
            <p:nvPr/>
          </p:nvSpPr>
          <p:spPr>
            <a:xfrm>
              <a:off x="679806" y="2464854"/>
              <a:ext cx="44312" cy="51191"/>
            </a:xfrm>
            <a:custGeom>
              <a:avLst/>
              <a:gdLst/>
              <a:ahLst/>
              <a:cxnLst/>
              <a:rect l="l" t="t" r="r" b="b"/>
              <a:pathLst>
                <a:path w="1546" h="1786" extrusionOk="0">
                  <a:moveTo>
                    <a:pt x="648" y="1"/>
                  </a:moveTo>
                  <a:cubicBezTo>
                    <a:pt x="607" y="1"/>
                    <a:pt x="542" y="21"/>
                    <a:pt x="502" y="21"/>
                  </a:cubicBezTo>
                  <a:cubicBezTo>
                    <a:pt x="437" y="41"/>
                    <a:pt x="397" y="61"/>
                    <a:pt x="337" y="106"/>
                  </a:cubicBezTo>
                  <a:cubicBezTo>
                    <a:pt x="251" y="146"/>
                    <a:pt x="186" y="231"/>
                    <a:pt x="126" y="292"/>
                  </a:cubicBezTo>
                  <a:cubicBezTo>
                    <a:pt x="86" y="357"/>
                    <a:pt x="41" y="417"/>
                    <a:pt x="21" y="502"/>
                  </a:cubicBezTo>
                  <a:cubicBezTo>
                    <a:pt x="1" y="522"/>
                    <a:pt x="1" y="562"/>
                    <a:pt x="1" y="608"/>
                  </a:cubicBezTo>
                  <a:lnTo>
                    <a:pt x="1" y="668"/>
                  </a:lnTo>
                  <a:cubicBezTo>
                    <a:pt x="1" y="688"/>
                    <a:pt x="1" y="708"/>
                    <a:pt x="21" y="733"/>
                  </a:cubicBezTo>
                  <a:cubicBezTo>
                    <a:pt x="41" y="733"/>
                    <a:pt x="41" y="753"/>
                    <a:pt x="41" y="753"/>
                  </a:cubicBezTo>
                  <a:cubicBezTo>
                    <a:pt x="86" y="813"/>
                    <a:pt x="126" y="878"/>
                    <a:pt x="166" y="939"/>
                  </a:cubicBezTo>
                  <a:cubicBezTo>
                    <a:pt x="211" y="1004"/>
                    <a:pt x="251" y="1084"/>
                    <a:pt x="292" y="1169"/>
                  </a:cubicBezTo>
                  <a:cubicBezTo>
                    <a:pt x="312" y="1209"/>
                    <a:pt x="337" y="1275"/>
                    <a:pt x="357" y="1315"/>
                  </a:cubicBezTo>
                  <a:cubicBezTo>
                    <a:pt x="377" y="1360"/>
                    <a:pt x="397" y="1400"/>
                    <a:pt x="417" y="1440"/>
                  </a:cubicBezTo>
                  <a:cubicBezTo>
                    <a:pt x="462" y="1525"/>
                    <a:pt x="482" y="1586"/>
                    <a:pt x="522" y="1671"/>
                  </a:cubicBezTo>
                  <a:cubicBezTo>
                    <a:pt x="522" y="1691"/>
                    <a:pt x="542" y="1711"/>
                    <a:pt x="562" y="1711"/>
                  </a:cubicBezTo>
                  <a:cubicBezTo>
                    <a:pt x="587" y="1756"/>
                    <a:pt x="607" y="1756"/>
                    <a:pt x="648" y="1776"/>
                  </a:cubicBezTo>
                  <a:cubicBezTo>
                    <a:pt x="661" y="1783"/>
                    <a:pt x="677" y="1785"/>
                    <a:pt x="694" y="1785"/>
                  </a:cubicBezTo>
                  <a:cubicBezTo>
                    <a:pt x="728" y="1785"/>
                    <a:pt x="766" y="1776"/>
                    <a:pt x="793" y="1776"/>
                  </a:cubicBezTo>
                  <a:cubicBezTo>
                    <a:pt x="838" y="1756"/>
                    <a:pt x="878" y="1736"/>
                    <a:pt x="918" y="1711"/>
                  </a:cubicBezTo>
                  <a:cubicBezTo>
                    <a:pt x="1004" y="1671"/>
                    <a:pt x="1064" y="1611"/>
                    <a:pt x="1129" y="1565"/>
                  </a:cubicBezTo>
                  <a:lnTo>
                    <a:pt x="1254" y="1440"/>
                  </a:lnTo>
                  <a:cubicBezTo>
                    <a:pt x="1315" y="1380"/>
                    <a:pt x="1340" y="1335"/>
                    <a:pt x="1380" y="1275"/>
                  </a:cubicBezTo>
                  <a:lnTo>
                    <a:pt x="1380" y="1295"/>
                  </a:lnTo>
                  <a:cubicBezTo>
                    <a:pt x="1400" y="1255"/>
                    <a:pt x="1420" y="1209"/>
                    <a:pt x="1440" y="1169"/>
                  </a:cubicBezTo>
                  <a:cubicBezTo>
                    <a:pt x="1485" y="1109"/>
                    <a:pt x="1485" y="1044"/>
                    <a:pt x="1505" y="1004"/>
                  </a:cubicBezTo>
                  <a:cubicBezTo>
                    <a:pt x="1525" y="898"/>
                    <a:pt x="1545" y="813"/>
                    <a:pt x="1525" y="708"/>
                  </a:cubicBezTo>
                  <a:cubicBezTo>
                    <a:pt x="1525" y="608"/>
                    <a:pt x="1505" y="502"/>
                    <a:pt x="1465" y="417"/>
                  </a:cubicBezTo>
                  <a:cubicBezTo>
                    <a:pt x="1420" y="292"/>
                    <a:pt x="1340" y="206"/>
                    <a:pt x="1234" y="146"/>
                  </a:cubicBezTo>
                  <a:cubicBezTo>
                    <a:pt x="1189" y="126"/>
                    <a:pt x="1149" y="106"/>
                    <a:pt x="1109" y="81"/>
                  </a:cubicBezTo>
                  <a:cubicBezTo>
                    <a:pt x="1064" y="61"/>
                    <a:pt x="1024" y="41"/>
                    <a:pt x="964" y="41"/>
                  </a:cubicBezTo>
                  <a:cubicBezTo>
                    <a:pt x="858" y="21"/>
                    <a:pt x="753" y="1"/>
                    <a:pt x="64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7"/>
            <p:cNvSpPr/>
            <p:nvPr/>
          </p:nvSpPr>
          <p:spPr>
            <a:xfrm>
              <a:off x="471372" y="2420456"/>
              <a:ext cx="49758" cy="50331"/>
            </a:xfrm>
            <a:custGeom>
              <a:avLst/>
              <a:gdLst/>
              <a:ahLst/>
              <a:cxnLst/>
              <a:rect l="l" t="t" r="r" b="b"/>
              <a:pathLst>
                <a:path w="1736" h="1756" extrusionOk="0">
                  <a:moveTo>
                    <a:pt x="211" y="482"/>
                  </a:moveTo>
                  <a:cubicBezTo>
                    <a:pt x="186" y="482"/>
                    <a:pt x="186" y="482"/>
                    <a:pt x="186" y="502"/>
                  </a:cubicBezTo>
                  <a:cubicBezTo>
                    <a:pt x="186" y="502"/>
                    <a:pt x="186" y="482"/>
                    <a:pt x="211" y="482"/>
                  </a:cubicBezTo>
                  <a:close/>
                  <a:moveTo>
                    <a:pt x="918" y="0"/>
                  </a:moveTo>
                  <a:cubicBezTo>
                    <a:pt x="858" y="0"/>
                    <a:pt x="813" y="25"/>
                    <a:pt x="753" y="25"/>
                  </a:cubicBezTo>
                  <a:cubicBezTo>
                    <a:pt x="688" y="45"/>
                    <a:pt x="628" y="65"/>
                    <a:pt x="587" y="105"/>
                  </a:cubicBezTo>
                  <a:cubicBezTo>
                    <a:pt x="522" y="151"/>
                    <a:pt x="482" y="191"/>
                    <a:pt x="437" y="231"/>
                  </a:cubicBezTo>
                  <a:cubicBezTo>
                    <a:pt x="397" y="251"/>
                    <a:pt x="337" y="296"/>
                    <a:pt x="312" y="336"/>
                  </a:cubicBezTo>
                  <a:cubicBezTo>
                    <a:pt x="271" y="376"/>
                    <a:pt x="231" y="441"/>
                    <a:pt x="211" y="482"/>
                  </a:cubicBezTo>
                  <a:lnTo>
                    <a:pt x="186" y="502"/>
                  </a:lnTo>
                  <a:lnTo>
                    <a:pt x="186" y="527"/>
                  </a:lnTo>
                  <a:cubicBezTo>
                    <a:pt x="146" y="547"/>
                    <a:pt x="126" y="587"/>
                    <a:pt x="106" y="627"/>
                  </a:cubicBezTo>
                  <a:cubicBezTo>
                    <a:pt x="86" y="692"/>
                    <a:pt x="61" y="732"/>
                    <a:pt x="61" y="777"/>
                  </a:cubicBezTo>
                  <a:cubicBezTo>
                    <a:pt x="21" y="878"/>
                    <a:pt x="21" y="963"/>
                    <a:pt x="1" y="1068"/>
                  </a:cubicBezTo>
                  <a:cubicBezTo>
                    <a:pt x="1" y="1174"/>
                    <a:pt x="21" y="1254"/>
                    <a:pt x="41" y="1359"/>
                  </a:cubicBezTo>
                  <a:cubicBezTo>
                    <a:pt x="41" y="1404"/>
                    <a:pt x="61" y="1444"/>
                    <a:pt x="61" y="1464"/>
                  </a:cubicBezTo>
                  <a:cubicBezTo>
                    <a:pt x="86" y="1530"/>
                    <a:pt x="106" y="1570"/>
                    <a:pt x="146" y="1610"/>
                  </a:cubicBezTo>
                  <a:cubicBezTo>
                    <a:pt x="186" y="1630"/>
                    <a:pt x="211" y="1655"/>
                    <a:pt x="231" y="1675"/>
                  </a:cubicBezTo>
                  <a:cubicBezTo>
                    <a:pt x="251" y="1695"/>
                    <a:pt x="291" y="1715"/>
                    <a:pt x="312" y="1735"/>
                  </a:cubicBezTo>
                  <a:cubicBezTo>
                    <a:pt x="337" y="1735"/>
                    <a:pt x="357" y="1735"/>
                    <a:pt x="377" y="1755"/>
                  </a:cubicBezTo>
                  <a:lnTo>
                    <a:pt x="542" y="1755"/>
                  </a:lnTo>
                  <a:cubicBezTo>
                    <a:pt x="587" y="1755"/>
                    <a:pt x="607" y="1755"/>
                    <a:pt x="628" y="1735"/>
                  </a:cubicBezTo>
                  <a:cubicBezTo>
                    <a:pt x="648" y="1735"/>
                    <a:pt x="648" y="1715"/>
                    <a:pt x="648" y="1715"/>
                  </a:cubicBezTo>
                  <a:cubicBezTo>
                    <a:pt x="668" y="1695"/>
                    <a:pt x="688" y="1695"/>
                    <a:pt x="713" y="1675"/>
                  </a:cubicBezTo>
                  <a:cubicBezTo>
                    <a:pt x="753" y="1630"/>
                    <a:pt x="793" y="1590"/>
                    <a:pt x="838" y="1570"/>
                  </a:cubicBezTo>
                  <a:cubicBezTo>
                    <a:pt x="918" y="1505"/>
                    <a:pt x="984" y="1444"/>
                    <a:pt x="1064" y="1379"/>
                  </a:cubicBezTo>
                  <a:lnTo>
                    <a:pt x="1044" y="1379"/>
                  </a:lnTo>
                  <a:cubicBezTo>
                    <a:pt x="1109" y="1339"/>
                    <a:pt x="1169" y="1279"/>
                    <a:pt x="1234" y="1214"/>
                  </a:cubicBezTo>
                  <a:cubicBezTo>
                    <a:pt x="1315" y="1174"/>
                    <a:pt x="1400" y="1108"/>
                    <a:pt x="1465" y="1068"/>
                  </a:cubicBezTo>
                  <a:cubicBezTo>
                    <a:pt x="1505" y="1028"/>
                    <a:pt x="1545" y="1003"/>
                    <a:pt x="1565" y="963"/>
                  </a:cubicBezTo>
                  <a:cubicBezTo>
                    <a:pt x="1590" y="963"/>
                    <a:pt x="1610" y="943"/>
                    <a:pt x="1631" y="943"/>
                  </a:cubicBezTo>
                  <a:cubicBezTo>
                    <a:pt x="1651" y="903"/>
                    <a:pt x="1671" y="878"/>
                    <a:pt x="1691" y="858"/>
                  </a:cubicBezTo>
                  <a:cubicBezTo>
                    <a:pt x="1736" y="818"/>
                    <a:pt x="1716" y="752"/>
                    <a:pt x="1691" y="712"/>
                  </a:cubicBezTo>
                  <a:cubicBezTo>
                    <a:pt x="1691" y="672"/>
                    <a:pt x="1671" y="627"/>
                    <a:pt x="1671" y="607"/>
                  </a:cubicBezTo>
                  <a:cubicBezTo>
                    <a:pt x="1631" y="502"/>
                    <a:pt x="1590" y="421"/>
                    <a:pt x="1545" y="336"/>
                  </a:cubicBezTo>
                  <a:cubicBezTo>
                    <a:pt x="1485" y="251"/>
                    <a:pt x="1400" y="171"/>
                    <a:pt x="1315" y="125"/>
                  </a:cubicBezTo>
                  <a:cubicBezTo>
                    <a:pt x="1274" y="85"/>
                    <a:pt x="1214" y="85"/>
                    <a:pt x="1169" y="65"/>
                  </a:cubicBezTo>
                  <a:cubicBezTo>
                    <a:pt x="1129" y="45"/>
                    <a:pt x="1089" y="25"/>
                    <a:pt x="1044" y="25"/>
                  </a:cubicBezTo>
                  <a:cubicBezTo>
                    <a:pt x="1004" y="0"/>
                    <a:pt x="964" y="0"/>
                    <a:pt x="91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7"/>
            <p:cNvSpPr/>
            <p:nvPr/>
          </p:nvSpPr>
          <p:spPr>
            <a:xfrm>
              <a:off x="485187" y="2788855"/>
              <a:ext cx="13815" cy="9917"/>
            </a:xfrm>
            <a:custGeom>
              <a:avLst/>
              <a:gdLst/>
              <a:ahLst/>
              <a:cxnLst/>
              <a:rect l="l" t="t" r="r" b="b"/>
              <a:pathLst>
                <a:path w="482" h="346" extrusionOk="0">
                  <a:moveTo>
                    <a:pt x="0" y="1"/>
                  </a:moveTo>
                  <a:lnTo>
                    <a:pt x="0" y="41"/>
                  </a:lnTo>
                  <a:cubicBezTo>
                    <a:pt x="0" y="61"/>
                    <a:pt x="20" y="61"/>
                    <a:pt x="20" y="61"/>
                  </a:cubicBezTo>
                  <a:cubicBezTo>
                    <a:pt x="20" y="86"/>
                    <a:pt x="40" y="86"/>
                    <a:pt x="40" y="86"/>
                  </a:cubicBezTo>
                  <a:cubicBezTo>
                    <a:pt x="40" y="106"/>
                    <a:pt x="40" y="126"/>
                    <a:pt x="60" y="126"/>
                  </a:cubicBezTo>
                  <a:cubicBezTo>
                    <a:pt x="80" y="146"/>
                    <a:pt x="80" y="146"/>
                    <a:pt x="105" y="146"/>
                  </a:cubicBezTo>
                  <a:cubicBezTo>
                    <a:pt x="146" y="187"/>
                    <a:pt x="186" y="212"/>
                    <a:pt x="231" y="252"/>
                  </a:cubicBezTo>
                  <a:cubicBezTo>
                    <a:pt x="251" y="252"/>
                    <a:pt x="271" y="272"/>
                    <a:pt x="291" y="292"/>
                  </a:cubicBezTo>
                  <a:cubicBezTo>
                    <a:pt x="311" y="292"/>
                    <a:pt x="311" y="292"/>
                    <a:pt x="311" y="312"/>
                  </a:cubicBezTo>
                  <a:lnTo>
                    <a:pt x="331" y="312"/>
                  </a:lnTo>
                  <a:cubicBezTo>
                    <a:pt x="356" y="337"/>
                    <a:pt x="376" y="337"/>
                    <a:pt x="396" y="337"/>
                  </a:cubicBezTo>
                  <a:cubicBezTo>
                    <a:pt x="408" y="343"/>
                    <a:pt x="418" y="345"/>
                    <a:pt x="426" y="345"/>
                  </a:cubicBezTo>
                  <a:cubicBezTo>
                    <a:pt x="448" y="345"/>
                    <a:pt x="464" y="330"/>
                    <a:pt x="482" y="312"/>
                  </a:cubicBezTo>
                  <a:cubicBezTo>
                    <a:pt x="482" y="272"/>
                    <a:pt x="456" y="252"/>
                    <a:pt x="436" y="232"/>
                  </a:cubicBezTo>
                  <a:cubicBezTo>
                    <a:pt x="416" y="232"/>
                    <a:pt x="396" y="212"/>
                    <a:pt x="376" y="212"/>
                  </a:cubicBezTo>
                  <a:cubicBezTo>
                    <a:pt x="356" y="187"/>
                    <a:pt x="356" y="187"/>
                    <a:pt x="331" y="166"/>
                  </a:cubicBezTo>
                  <a:cubicBezTo>
                    <a:pt x="311" y="166"/>
                    <a:pt x="291" y="146"/>
                    <a:pt x="271" y="126"/>
                  </a:cubicBezTo>
                  <a:cubicBezTo>
                    <a:pt x="231" y="106"/>
                    <a:pt x="166" y="61"/>
                    <a:pt x="125" y="41"/>
                  </a:cubicBezTo>
                  <a:cubicBezTo>
                    <a:pt x="105" y="21"/>
                    <a:pt x="80" y="21"/>
                    <a:pt x="6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7"/>
            <p:cNvSpPr/>
            <p:nvPr/>
          </p:nvSpPr>
          <p:spPr>
            <a:xfrm>
              <a:off x="475557" y="2592374"/>
              <a:ext cx="47895" cy="59389"/>
            </a:xfrm>
            <a:custGeom>
              <a:avLst/>
              <a:gdLst/>
              <a:ahLst/>
              <a:cxnLst/>
              <a:rect l="l" t="t" r="r" b="b"/>
              <a:pathLst>
                <a:path w="1671" h="2072" extrusionOk="0">
                  <a:moveTo>
                    <a:pt x="251" y="0"/>
                  </a:moveTo>
                  <a:cubicBezTo>
                    <a:pt x="211" y="0"/>
                    <a:pt x="166" y="20"/>
                    <a:pt x="125" y="65"/>
                  </a:cubicBezTo>
                  <a:cubicBezTo>
                    <a:pt x="105" y="85"/>
                    <a:pt x="85" y="126"/>
                    <a:pt x="85" y="146"/>
                  </a:cubicBezTo>
                  <a:cubicBezTo>
                    <a:pt x="65" y="171"/>
                    <a:pt x="65" y="191"/>
                    <a:pt x="65" y="211"/>
                  </a:cubicBezTo>
                  <a:cubicBezTo>
                    <a:pt x="40" y="231"/>
                    <a:pt x="40" y="251"/>
                    <a:pt x="40" y="251"/>
                  </a:cubicBezTo>
                  <a:lnTo>
                    <a:pt x="40" y="271"/>
                  </a:lnTo>
                  <a:lnTo>
                    <a:pt x="20" y="296"/>
                  </a:lnTo>
                  <a:lnTo>
                    <a:pt x="20" y="336"/>
                  </a:lnTo>
                  <a:cubicBezTo>
                    <a:pt x="0" y="376"/>
                    <a:pt x="0" y="421"/>
                    <a:pt x="0" y="482"/>
                  </a:cubicBezTo>
                  <a:cubicBezTo>
                    <a:pt x="20" y="522"/>
                    <a:pt x="20" y="567"/>
                    <a:pt x="40" y="607"/>
                  </a:cubicBezTo>
                  <a:cubicBezTo>
                    <a:pt x="65" y="692"/>
                    <a:pt x="105" y="752"/>
                    <a:pt x="145" y="818"/>
                  </a:cubicBezTo>
                  <a:lnTo>
                    <a:pt x="166" y="858"/>
                  </a:lnTo>
                  <a:cubicBezTo>
                    <a:pt x="191" y="923"/>
                    <a:pt x="211" y="943"/>
                    <a:pt x="251" y="983"/>
                  </a:cubicBezTo>
                  <a:cubicBezTo>
                    <a:pt x="251" y="1003"/>
                    <a:pt x="271" y="1023"/>
                    <a:pt x="291" y="1048"/>
                  </a:cubicBezTo>
                  <a:lnTo>
                    <a:pt x="316" y="1089"/>
                  </a:lnTo>
                  <a:cubicBezTo>
                    <a:pt x="376" y="1174"/>
                    <a:pt x="416" y="1234"/>
                    <a:pt x="482" y="1299"/>
                  </a:cubicBezTo>
                  <a:lnTo>
                    <a:pt x="667" y="1485"/>
                  </a:lnTo>
                  <a:cubicBezTo>
                    <a:pt x="732" y="1550"/>
                    <a:pt x="792" y="1610"/>
                    <a:pt x="878" y="1675"/>
                  </a:cubicBezTo>
                  <a:cubicBezTo>
                    <a:pt x="943" y="1695"/>
                    <a:pt x="1003" y="1735"/>
                    <a:pt x="1043" y="1776"/>
                  </a:cubicBezTo>
                  <a:lnTo>
                    <a:pt x="1108" y="1801"/>
                  </a:lnTo>
                  <a:lnTo>
                    <a:pt x="1194" y="1861"/>
                  </a:lnTo>
                  <a:cubicBezTo>
                    <a:pt x="1234" y="1881"/>
                    <a:pt x="1274" y="1901"/>
                    <a:pt x="1319" y="1926"/>
                  </a:cubicBezTo>
                  <a:lnTo>
                    <a:pt x="1359" y="1966"/>
                  </a:lnTo>
                  <a:lnTo>
                    <a:pt x="1419" y="1986"/>
                  </a:lnTo>
                  <a:cubicBezTo>
                    <a:pt x="1444" y="2006"/>
                    <a:pt x="1485" y="2026"/>
                    <a:pt x="1505" y="2051"/>
                  </a:cubicBezTo>
                  <a:cubicBezTo>
                    <a:pt x="1525" y="2051"/>
                    <a:pt x="1525" y="2051"/>
                    <a:pt x="1545" y="2071"/>
                  </a:cubicBezTo>
                  <a:lnTo>
                    <a:pt x="1590" y="2071"/>
                  </a:lnTo>
                  <a:cubicBezTo>
                    <a:pt x="1610" y="2071"/>
                    <a:pt x="1630" y="2071"/>
                    <a:pt x="1630" y="2051"/>
                  </a:cubicBezTo>
                  <a:cubicBezTo>
                    <a:pt x="1650" y="2051"/>
                    <a:pt x="1650" y="2026"/>
                    <a:pt x="1670" y="2006"/>
                  </a:cubicBezTo>
                  <a:lnTo>
                    <a:pt x="1670" y="1986"/>
                  </a:lnTo>
                  <a:lnTo>
                    <a:pt x="1670" y="1946"/>
                  </a:lnTo>
                  <a:cubicBezTo>
                    <a:pt x="1670" y="1946"/>
                    <a:pt x="1650" y="1926"/>
                    <a:pt x="1650" y="1901"/>
                  </a:cubicBezTo>
                  <a:cubicBezTo>
                    <a:pt x="1630" y="1901"/>
                    <a:pt x="1610" y="1881"/>
                    <a:pt x="1590" y="1881"/>
                  </a:cubicBezTo>
                  <a:lnTo>
                    <a:pt x="1570" y="1861"/>
                  </a:lnTo>
                  <a:cubicBezTo>
                    <a:pt x="1545" y="1841"/>
                    <a:pt x="1525" y="1821"/>
                    <a:pt x="1525" y="1801"/>
                  </a:cubicBezTo>
                  <a:cubicBezTo>
                    <a:pt x="1485" y="1735"/>
                    <a:pt x="1419" y="1695"/>
                    <a:pt x="1379" y="1630"/>
                  </a:cubicBezTo>
                  <a:lnTo>
                    <a:pt x="1359" y="1590"/>
                  </a:lnTo>
                  <a:cubicBezTo>
                    <a:pt x="1339" y="1550"/>
                    <a:pt x="1319" y="1525"/>
                    <a:pt x="1294" y="1485"/>
                  </a:cubicBezTo>
                  <a:lnTo>
                    <a:pt x="1274" y="1445"/>
                  </a:lnTo>
                  <a:cubicBezTo>
                    <a:pt x="1254" y="1399"/>
                    <a:pt x="1254" y="1379"/>
                    <a:pt x="1234" y="1359"/>
                  </a:cubicBezTo>
                  <a:cubicBezTo>
                    <a:pt x="1214" y="1339"/>
                    <a:pt x="1214" y="1299"/>
                    <a:pt x="1194" y="1274"/>
                  </a:cubicBezTo>
                  <a:lnTo>
                    <a:pt x="1169" y="1234"/>
                  </a:lnTo>
                  <a:cubicBezTo>
                    <a:pt x="1149" y="1149"/>
                    <a:pt x="1108" y="1089"/>
                    <a:pt x="1068" y="1023"/>
                  </a:cubicBezTo>
                  <a:lnTo>
                    <a:pt x="1043" y="983"/>
                  </a:lnTo>
                  <a:lnTo>
                    <a:pt x="1003" y="923"/>
                  </a:lnTo>
                  <a:cubicBezTo>
                    <a:pt x="983" y="858"/>
                    <a:pt x="943" y="798"/>
                    <a:pt x="898" y="732"/>
                  </a:cubicBezTo>
                  <a:cubicBezTo>
                    <a:pt x="838" y="627"/>
                    <a:pt x="772" y="547"/>
                    <a:pt x="692" y="462"/>
                  </a:cubicBezTo>
                  <a:lnTo>
                    <a:pt x="667" y="442"/>
                  </a:lnTo>
                  <a:lnTo>
                    <a:pt x="667" y="421"/>
                  </a:lnTo>
                  <a:cubicBezTo>
                    <a:pt x="627" y="356"/>
                    <a:pt x="567" y="251"/>
                    <a:pt x="502" y="191"/>
                  </a:cubicBezTo>
                  <a:cubicBezTo>
                    <a:pt x="482" y="146"/>
                    <a:pt x="441" y="106"/>
                    <a:pt x="396" y="65"/>
                  </a:cubicBezTo>
                  <a:cubicBezTo>
                    <a:pt x="356" y="45"/>
                    <a:pt x="316" y="0"/>
                    <a:pt x="251" y="0"/>
                  </a:cubicBezTo>
                  <a:close/>
                </a:path>
              </a:pathLst>
            </a:custGeom>
            <a:solidFill>
              <a:srgbClr val="911F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7"/>
            <p:cNvSpPr/>
            <p:nvPr/>
          </p:nvSpPr>
          <p:spPr>
            <a:xfrm>
              <a:off x="554035" y="2619976"/>
              <a:ext cx="76070" cy="44284"/>
            </a:xfrm>
            <a:custGeom>
              <a:avLst/>
              <a:gdLst/>
              <a:ahLst/>
              <a:cxnLst/>
              <a:rect l="l" t="t" r="r" b="b"/>
              <a:pathLst>
                <a:path w="2654" h="1545" extrusionOk="0">
                  <a:moveTo>
                    <a:pt x="2362" y="0"/>
                  </a:moveTo>
                  <a:cubicBezTo>
                    <a:pt x="2317" y="0"/>
                    <a:pt x="2297" y="0"/>
                    <a:pt x="2277" y="20"/>
                  </a:cubicBezTo>
                  <a:cubicBezTo>
                    <a:pt x="2217" y="20"/>
                    <a:pt x="2172" y="20"/>
                    <a:pt x="2132" y="40"/>
                  </a:cubicBezTo>
                  <a:cubicBezTo>
                    <a:pt x="2092" y="60"/>
                    <a:pt x="2047" y="85"/>
                    <a:pt x="2006" y="105"/>
                  </a:cubicBezTo>
                  <a:cubicBezTo>
                    <a:pt x="1941" y="126"/>
                    <a:pt x="1901" y="146"/>
                    <a:pt x="1861" y="166"/>
                  </a:cubicBezTo>
                  <a:cubicBezTo>
                    <a:pt x="1841" y="186"/>
                    <a:pt x="1796" y="211"/>
                    <a:pt x="1776" y="231"/>
                  </a:cubicBezTo>
                  <a:lnTo>
                    <a:pt x="1716" y="271"/>
                  </a:lnTo>
                  <a:cubicBezTo>
                    <a:pt x="1650" y="311"/>
                    <a:pt x="1610" y="356"/>
                    <a:pt x="1545" y="376"/>
                  </a:cubicBezTo>
                  <a:cubicBezTo>
                    <a:pt x="1485" y="436"/>
                    <a:pt x="1400" y="502"/>
                    <a:pt x="1314" y="562"/>
                  </a:cubicBezTo>
                  <a:cubicBezTo>
                    <a:pt x="1294" y="562"/>
                    <a:pt x="1274" y="587"/>
                    <a:pt x="1254" y="587"/>
                  </a:cubicBezTo>
                  <a:cubicBezTo>
                    <a:pt x="1214" y="607"/>
                    <a:pt x="1189" y="627"/>
                    <a:pt x="1149" y="647"/>
                  </a:cubicBezTo>
                  <a:cubicBezTo>
                    <a:pt x="1109" y="667"/>
                    <a:pt x="1089" y="712"/>
                    <a:pt x="1043" y="732"/>
                  </a:cubicBezTo>
                  <a:cubicBezTo>
                    <a:pt x="1023" y="772"/>
                    <a:pt x="983" y="793"/>
                    <a:pt x="963" y="813"/>
                  </a:cubicBezTo>
                  <a:cubicBezTo>
                    <a:pt x="898" y="858"/>
                    <a:pt x="838" y="918"/>
                    <a:pt x="773" y="963"/>
                  </a:cubicBezTo>
                  <a:cubicBezTo>
                    <a:pt x="687" y="1003"/>
                    <a:pt x="607" y="1043"/>
                    <a:pt x="542" y="1063"/>
                  </a:cubicBezTo>
                  <a:cubicBezTo>
                    <a:pt x="417" y="1129"/>
                    <a:pt x="311" y="1169"/>
                    <a:pt x="186" y="1189"/>
                  </a:cubicBezTo>
                  <a:lnTo>
                    <a:pt x="186" y="1214"/>
                  </a:lnTo>
                  <a:lnTo>
                    <a:pt x="166" y="1214"/>
                  </a:lnTo>
                  <a:cubicBezTo>
                    <a:pt x="146" y="1214"/>
                    <a:pt x="126" y="1214"/>
                    <a:pt x="106" y="1234"/>
                  </a:cubicBezTo>
                  <a:cubicBezTo>
                    <a:pt x="106" y="1234"/>
                    <a:pt x="86" y="1234"/>
                    <a:pt x="61" y="1254"/>
                  </a:cubicBezTo>
                  <a:cubicBezTo>
                    <a:pt x="40" y="1254"/>
                    <a:pt x="40" y="1254"/>
                    <a:pt x="20" y="1274"/>
                  </a:cubicBezTo>
                  <a:lnTo>
                    <a:pt x="0" y="1314"/>
                  </a:lnTo>
                  <a:cubicBezTo>
                    <a:pt x="0" y="1339"/>
                    <a:pt x="0" y="1359"/>
                    <a:pt x="20" y="1359"/>
                  </a:cubicBezTo>
                  <a:lnTo>
                    <a:pt x="20" y="1379"/>
                  </a:lnTo>
                  <a:cubicBezTo>
                    <a:pt x="20" y="1379"/>
                    <a:pt x="20" y="1399"/>
                    <a:pt x="0" y="1399"/>
                  </a:cubicBezTo>
                  <a:cubicBezTo>
                    <a:pt x="0" y="1419"/>
                    <a:pt x="20" y="1439"/>
                    <a:pt x="40" y="1465"/>
                  </a:cubicBezTo>
                  <a:lnTo>
                    <a:pt x="86" y="1465"/>
                  </a:lnTo>
                  <a:cubicBezTo>
                    <a:pt x="146" y="1505"/>
                    <a:pt x="231" y="1525"/>
                    <a:pt x="291" y="1525"/>
                  </a:cubicBezTo>
                  <a:cubicBezTo>
                    <a:pt x="336" y="1525"/>
                    <a:pt x="397" y="1545"/>
                    <a:pt x="437" y="1545"/>
                  </a:cubicBezTo>
                  <a:lnTo>
                    <a:pt x="587" y="1545"/>
                  </a:lnTo>
                  <a:cubicBezTo>
                    <a:pt x="627" y="1545"/>
                    <a:pt x="667" y="1545"/>
                    <a:pt x="687" y="1525"/>
                  </a:cubicBezTo>
                  <a:lnTo>
                    <a:pt x="793" y="1525"/>
                  </a:lnTo>
                  <a:cubicBezTo>
                    <a:pt x="813" y="1525"/>
                    <a:pt x="858" y="1525"/>
                    <a:pt x="878" y="1505"/>
                  </a:cubicBezTo>
                  <a:cubicBezTo>
                    <a:pt x="963" y="1505"/>
                    <a:pt x="1043" y="1485"/>
                    <a:pt x="1129" y="1465"/>
                  </a:cubicBezTo>
                  <a:cubicBezTo>
                    <a:pt x="1214" y="1439"/>
                    <a:pt x="1294" y="1419"/>
                    <a:pt x="1380" y="1399"/>
                  </a:cubicBezTo>
                  <a:cubicBezTo>
                    <a:pt x="1465" y="1359"/>
                    <a:pt x="1545" y="1339"/>
                    <a:pt x="1630" y="1294"/>
                  </a:cubicBezTo>
                  <a:cubicBezTo>
                    <a:pt x="1776" y="1214"/>
                    <a:pt x="1941" y="1129"/>
                    <a:pt x="2092" y="1023"/>
                  </a:cubicBezTo>
                  <a:cubicBezTo>
                    <a:pt x="2237" y="918"/>
                    <a:pt x="2383" y="813"/>
                    <a:pt x="2488" y="667"/>
                  </a:cubicBezTo>
                  <a:cubicBezTo>
                    <a:pt x="2528" y="627"/>
                    <a:pt x="2568" y="607"/>
                    <a:pt x="2593" y="562"/>
                  </a:cubicBezTo>
                  <a:cubicBezTo>
                    <a:pt x="2613" y="522"/>
                    <a:pt x="2633" y="482"/>
                    <a:pt x="2633" y="436"/>
                  </a:cubicBezTo>
                  <a:cubicBezTo>
                    <a:pt x="2653" y="396"/>
                    <a:pt x="2653" y="356"/>
                    <a:pt x="2653" y="311"/>
                  </a:cubicBezTo>
                  <a:cubicBezTo>
                    <a:pt x="2653" y="251"/>
                    <a:pt x="2633" y="211"/>
                    <a:pt x="2613" y="166"/>
                  </a:cubicBezTo>
                  <a:lnTo>
                    <a:pt x="2548" y="105"/>
                  </a:lnTo>
                  <a:cubicBezTo>
                    <a:pt x="2508" y="85"/>
                    <a:pt x="2488" y="60"/>
                    <a:pt x="2468" y="60"/>
                  </a:cubicBezTo>
                  <a:cubicBezTo>
                    <a:pt x="2468" y="40"/>
                    <a:pt x="2468" y="40"/>
                    <a:pt x="2443" y="40"/>
                  </a:cubicBezTo>
                  <a:cubicBezTo>
                    <a:pt x="2443" y="20"/>
                    <a:pt x="2423" y="0"/>
                    <a:pt x="2403" y="0"/>
                  </a:cubicBezTo>
                  <a:close/>
                </a:path>
              </a:pathLst>
            </a:custGeom>
            <a:solidFill>
              <a:srgbClr val="911F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7"/>
            <p:cNvSpPr/>
            <p:nvPr/>
          </p:nvSpPr>
          <p:spPr>
            <a:xfrm>
              <a:off x="484614" y="2594810"/>
              <a:ext cx="22156" cy="31213"/>
            </a:xfrm>
            <a:custGeom>
              <a:avLst/>
              <a:gdLst/>
              <a:ahLst/>
              <a:cxnLst/>
              <a:rect l="l" t="t" r="r" b="b"/>
              <a:pathLst>
                <a:path w="773" h="1089" extrusionOk="0">
                  <a:moveTo>
                    <a:pt x="40" y="0"/>
                  </a:moveTo>
                  <a:cubicBezTo>
                    <a:pt x="20" y="0"/>
                    <a:pt x="0" y="21"/>
                    <a:pt x="0" y="21"/>
                  </a:cubicBezTo>
                  <a:cubicBezTo>
                    <a:pt x="0" y="61"/>
                    <a:pt x="20" y="86"/>
                    <a:pt x="40" y="86"/>
                  </a:cubicBezTo>
                  <a:lnTo>
                    <a:pt x="60" y="86"/>
                  </a:lnTo>
                  <a:cubicBezTo>
                    <a:pt x="80" y="86"/>
                    <a:pt x="80" y="106"/>
                    <a:pt x="100" y="106"/>
                  </a:cubicBezTo>
                  <a:cubicBezTo>
                    <a:pt x="125" y="126"/>
                    <a:pt x="145" y="146"/>
                    <a:pt x="166" y="166"/>
                  </a:cubicBezTo>
                  <a:cubicBezTo>
                    <a:pt x="251" y="251"/>
                    <a:pt x="311" y="336"/>
                    <a:pt x="351" y="437"/>
                  </a:cubicBezTo>
                  <a:cubicBezTo>
                    <a:pt x="376" y="482"/>
                    <a:pt x="396" y="522"/>
                    <a:pt x="436" y="562"/>
                  </a:cubicBezTo>
                  <a:cubicBezTo>
                    <a:pt x="456" y="627"/>
                    <a:pt x="476" y="667"/>
                    <a:pt x="502" y="733"/>
                  </a:cubicBezTo>
                  <a:cubicBezTo>
                    <a:pt x="522" y="773"/>
                    <a:pt x="542" y="838"/>
                    <a:pt x="562" y="878"/>
                  </a:cubicBezTo>
                  <a:cubicBezTo>
                    <a:pt x="582" y="938"/>
                    <a:pt x="602" y="983"/>
                    <a:pt x="647" y="1044"/>
                  </a:cubicBezTo>
                  <a:cubicBezTo>
                    <a:pt x="647" y="1064"/>
                    <a:pt x="667" y="1064"/>
                    <a:pt x="667" y="1064"/>
                  </a:cubicBezTo>
                  <a:cubicBezTo>
                    <a:pt x="687" y="1089"/>
                    <a:pt x="707" y="1089"/>
                    <a:pt x="727" y="1089"/>
                  </a:cubicBezTo>
                  <a:cubicBezTo>
                    <a:pt x="752" y="1064"/>
                    <a:pt x="772" y="1024"/>
                    <a:pt x="752" y="1004"/>
                  </a:cubicBezTo>
                  <a:cubicBezTo>
                    <a:pt x="707" y="918"/>
                    <a:pt x="667" y="838"/>
                    <a:pt x="647" y="753"/>
                  </a:cubicBezTo>
                  <a:cubicBezTo>
                    <a:pt x="602" y="667"/>
                    <a:pt x="562" y="587"/>
                    <a:pt x="522" y="522"/>
                  </a:cubicBezTo>
                  <a:cubicBezTo>
                    <a:pt x="476" y="437"/>
                    <a:pt x="436" y="357"/>
                    <a:pt x="396" y="291"/>
                  </a:cubicBezTo>
                  <a:cubicBezTo>
                    <a:pt x="351" y="251"/>
                    <a:pt x="331" y="211"/>
                    <a:pt x="291" y="166"/>
                  </a:cubicBezTo>
                  <a:cubicBezTo>
                    <a:pt x="271" y="126"/>
                    <a:pt x="226" y="86"/>
                    <a:pt x="186" y="61"/>
                  </a:cubicBezTo>
                  <a:cubicBezTo>
                    <a:pt x="166" y="41"/>
                    <a:pt x="145" y="21"/>
                    <a:pt x="125" y="21"/>
                  </a:cubicBezTo>
                  <a:cubicBezTo>
                    <a:pt x="100" y="0"/>
                    <a:pt x="80" y="0"/>
                    <a:pt x="60" y="0"/>
                  </a:cubicBezTo>
                  <a:close/>
                </a:path>
              </a:pathLst>
            </a:custGeom>
            <a:solidFill>
              <a:srgbClr val="911F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7"/>
            <p:cNvSpPr/>
            <p:nvPr/>
          </p:nvSpPr>
          <p:spPr>
            <a:xfrm>
              <a:off x="499547" y="2728922"/>
              <a:ext cx="9516" cy="18430"/>
            </a:xfrm>
            <a:custGeom>
              <a:avLst/>
              <a:gdLst/>
              <a:ahLst/>
              <a:cxnLst/>
              <a:rect l="l" t="t" r="r" b="b"/>
              <a:pathLst>
                <a:path w="332" h="643" extrusionOk="0">
                  <a:moveTo>
                    <a:pt x="251" y="1"/>
                  </a:moveTo>
                  <a:cubicBezTo>
                    <a:pt x="231" y="1"/>
                    <a:pt x="206" y="1"/>
                    <a:pt x="186" y="21"/>
                  </a:cubicBezTo>
                  <a:cubicBezTo>
                    <a:pt x="166" y="66"/>
                    <a:pt x="166" y="86"/>
                    <a:pt x="146" y="126"/>
                  </a:cubicBezTo>
                  <a:cubicBezTo>
                    <a:pt x="146" y="146"/>
                    <a:pt x="126" y="171"/>
                    <a:pt x="126" y="191"/>
                  </a:cubicBezTo>
                  <a:cubicBezTo>
                    <a:pt x="106" y="231"/>
                    <a:pt x="106" y="251"/>
                    <a:pt x="106" y="271"/>
                  </a:cubicBezTo>
                  <a:cubicBezTo>
                    <a:pt x="81" y="317"/>
                    <a:pt x="81" y="337"/>
                    <a:pt x="61" y="357"/>
                  </a:cubicBezTo>
                  <a:cubicBezTo>
                    <a:pt x="61" y="377"/>
                    <a:pt x="61" y="422"/>
                    <a:pt x="41" y="442"/>
                  </a:cubicBezTo>
                  <a:cubicBezTo>
                    <a:pt x="41" y="462"/>
                    <a:pt x="41" y="482"/>
                    <a:pt x="21" y="522"/>
                  </a:cubicBezTo>
                  <a:cubicBezTo>
                    <a:pt x="21" y="547"/>
                    <a:pt x="21" y="567"/>
                    <a:pt x="1" y="587"/>
                  </a:cubicBezTo>
                  <a:lnTo>
                    <a:pt x="1" y="628"/>
                  </a:lnTo>
                  <a:cubicBezTo>
                    <a:pt x="11" y="638"/>
                    <a:pt x="21" y="643"/>
                    <a:pt x="31" y="643"/>
                  </a:cubicBezTo>
                  <a:cubicBezTo>
                    <a:pt x="41" y="643"/>
                    <a:pt x="51" y="638"/>
                    <a:pt x="61" y="628"/>
                  </a:cubicBezTo>
                  <a:cubicBezTo>
                    <a:pt x="81" y="587"/>
                    <a:pt x="106" y="547"/>
                    <a:pt x="106" y="502"/>
                  </a:cubicBezTo>
                  <a:cubicBezTo>
                    <a:pt x="126" y="462"/>
                    <a:pt x="146" y="422"/>
                    <a:pt x="166" y="377"/>
                  </a:cubicBezTo>
                  <a:cubicBezTo>
                    <a:pt x="206" y="317"/>
                    <a:pt x="251" y="231"/>
                    <a:pt x="291" y="146"/>
                  </a:cubicBezTo>
                  <a:cubicBezTo>
                    <a:pt x="291" y="146"/>
                    <a:pt x="312" y="126"/>
                    <a:pt x="312" y="106"/>
                  </a:cubicBezTo>
                  <a:lnTo>
                    <a:pt x="312" y="86"/>
                  </a:lnTo>
                  <a:cubicBezTo>
                    <a:pt x="332" y="66"/>
                    <a:pt x="312" y="21"/>
                    <a:pt x="291" y="1"/>
                  </a:cubicBezTo>
                  <a:close/>
                </a:path>
              </a:pathLst>
            </a:custGeom>
            <a:solidFill>
              <a:srgbClr val="E4E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7"/>
            <p:cNvSpPr/>
            <p:nvPr/>
          </p:nvSpPr>
          <p:spPr>
            <a:xfrm>
              <a:off x="499547" y="2731932"/>
              <a:ext cx="8369" cy="15420"/>
            </a:xfrm>
            <a:custGeom>
              <a:avLst/>
              <a:gdLst/>
              <a:ahLst/>
              <a:cxnLst/>
              <a:rect l="l" t="t" r="r" b="b"/>
              <a:pathLst>
                <a:path w="292" h="538" extrusionOk="0">
                  <a:moveTo>
                    <a:pt x="251" y="1"/>
                  </a:moveTo>
                  <a:cubicBezTo>
                    <a:pt x="231" y="21"/>
                    <a:pt x="231" y="41"/>
                    <a:pt x="231" y="66"/>
                  </a:cubicBezTo>
                  <a:cubicBezTo>
                    <a:pt x="206" y="86"/>
                    <a:pt x="206" y="106"/>
                    <a:pt x="206" y="126"/>
                  </a:cubicBezTo>
                  <a:cubicBezTo>
                    <a:pt x="186" y="146"/>
                    <a:pt x="166" y="192"/>
                    <a:pt x="146" y="232"/>
                  </a:cubicBezTo>
                  <a:cubicBezTo>
                    <a:pt x="126" y="252"/>
                    <a:pt x="106" y="292"/>
                    <a:pt x="81" y="337"/>
                  </a:cubicBezTo>
                  <a:cubicBezTo>
                    <a:pt x="81" y="357"/>
                    <a:pt x="61" y="377"/>
                    <a:pt x="41" y="397"/>
                  </a:cubicBezTo>
                  <a:cubicBezTo>
                    <a:pt x="41" y="417"/>
                    <a:pt x="21" y="442"/>
                    <a:pt x="21" y="462"/>
                  </a:cubicBezTo>
                  <a:lnTo>
                    <a:pt x="1" y="462"/>
                  </a:lnTo>
                  <a:lnTo>
                    <a:pt x="1" y="502"/>
                  </a:lnTo>
                  <a:lnTo>
                    <a:pt x="21" y="523"/>
                  </a:lnTo>
                  <a:cubicBezTo>
                    <a:pt x="31" y="533"/>
                    <a:pt x="46" y="538"/>
                    <a:pt x="61" y="538"/>
                  </a:cubicBezTo>
                  <a:cubicBezTo>
                    <a:pt x="77" y="538"/>
                    <a:pt x="93" y="533"/>
                    <a:pt x="106" y="523"/>
                  </a:cubicBezTo>
                  <a:cubicBezTo>
                    <a:pt x="126" y="482"/>
                    <a:pt x="126" y="462"/>
                    <a:pt x="146" y="417"/>
                  </a:cubicBezTo>
                  <a:cubicBezTo>
                    <a:pt x="166" y="377"/>
                    <a:pt x="166" y="337"/>
                    <a:pt x="186" y="292"/>
                  </a:cubicBezTo>
                  <a:cubicBezTo>
                    <a:pt x="186" y="272"/>
                    <a:pt x="206" y="252"/>
                    <a:pt x="206" y="232"/>
                  </a:cubicBezTo>
                  <a:cubicBezTo>
                    <a:pt x="206" y="212"/>
                    <a:pt x="231" y="192"/>
                    <a:pt x="231" y="166"/>
                  </a:cubicBezTo>
                  <a:cubicBezTo>
                    <a:pt x="231" y="146"/>
                    <a:pt x="251" y="126"/>
                    <a:pt x="251" y="106"/>
                  </a:cubicBezTo>
                  <a:cubicBezTo>
                    <a:pt x="271" y="86"/>
                    <a:pt x="271" y="41"/>
                    <a:pt x="291" y="21"/>
                  </a:cubicBezTo>
                  <a:cubicBezTo>
                    <a:pt x="291" y="21"/>
                    <a:pt x="291" y="1"/>
                    <a:pt x="271" y="1"/>
                  </a:cubicBezTo>
                  <a:close/>
                </a:path>
              </a:pathLst>
            </a:custGeom>
            <a:solidFill>
              <a:srgbClr val="E4E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7"/>
            <p:cNvSpPr/>
            <p:nvPr/>
          </p:nvSpPr>
          <p:spPr>
            <a:xfrm>
              <a:off x="553461" y="2609170"/>
              <a:ext cx="92179" cy="42822"/>
            </a:xfrm>
            <a:custGeom>
              <a:avLst/>
              <a:gdLst/>
              <a:ahLst/>
              <a:cxnLst/>
              <a:rect l="l" t="t" r="r" b="b"/>
              <a:pathLst>
                <a:path w="3216" h="1494" extrusionOk="0">
                  <a:moveTo>
                    <a:pt x="2423" y="1"/>
                  </a:moveTo>
                  <a:cubicBezTo>
                    <a:pt x="2382" y="1"/>
                    <a:pt x="2337" y="21"/>
                    <a:pt x="2277" y="21"/>
                  </a:cubicBezTo>
                  <a:cubicBezTo>
                    <a:pt x="2237" y="21"/>
                    <a:pt x="2192" y="41"/>
                    <a:pt x="2132" y="61"/>
                  </a:cubicBezTo>
                  <a:cubicBezTo>
                    <a:pt x="2046" y="86"/>
                    <a:pt x="1961" y="106"/>
                    <a:pt x="1901" y="146"/>
                  </a:cubicBezTo>
                  <a:cubicBezTo>
                    <a:pt x="1796" y="166"/>
                    <a:pt x="1710" y="212"/>
                    <a:pt x="1650" y="252"/>
                  </a:cubicBezTo>
                  <a:cubicBezTo>
                    <a:pt x="1610" y="272"/>
                    <a:pt x="1565" y="312"/>
                    <a:pt x="1525" y="337"/>
                  </a:cubicBezTo>
                  <a:cubicBezTo>
                    <a:pt x="1485" y="357"/>
                    <a:pt x="1460" y="377"/>
                    <a:pt x="1420" y="397"/>
                  </a:cubicBezTo>
                  <a:cubicBezTo>
                    <a:pt x="1359" y="462"/>
                    <a:pt x="1274" y="503"/>
                    <a:pt x="1209" y="563"/>
                  </a:cubicBezTo>
                  <a:cubicBezTo>
                    <a:pt x="1149" y="608"/>
                    <a:pt x="1063" y="648"/>
                    <a:pt x="1003" y="713"/>
                  </a:cubicBezTo>
                  <a:cubicBezTo>
                    <a:pt x="958" y="733"/>
                    <a:pt x="938" y="753"/>
                    <a:pt x="898" y="773"/>
                  </a:cubicBezTo>
                  <a:cubicBezTo>
                    <a:pt x="858" y="793"/>
                    <a:pt x="833" y="839"/>
                    <a:pt x="793" y="859"/>
                  </a:cubicBezTo>
                  <a:cubicBezTo>
                    <a:pt x="707" y="919"/>
                    <a:pt x="647" y="984"/>
                    <a:pt x="562" y="1024"/>
                  </a:cubicBezTo>
                  <a:cubicBezTo>
                    <a:pt x="502" y="1089"/>
                    <a:pt x="417" y="1129"/>
                    <a:pt x="356" y="1170"/>
                  </a:cubicBezTo>
                  <a:cubicBezTo>
                    <a:pt x="291" y="1215"/>
                    <a:pt x="251" y="1255"/>
                    <a:pt x="186" y="1295"/>
                  </a:cubicBezTo>
                  <a:cubicBezTo>
                    <a:pt x="126" y="1315"/>
                    <a:pt x="81" y="1360"/>
                    <a:pt x="20" y="1400"/>
                  </a:cubicBezTo>
                  <a:cubicBezTo>
                    <a:pt x="0" y="1400"/>
                    <a:pt x="0" y="1440"/>
                    <a:pt x="0" y="1465"/>
                  </a:cubicBezTo>
                  <a:cubicBezTo>
                    <a:pt x="0" y="1480"/>
                    <a:pt x="20" y="1494"/>
                    <a:pt x="39" y="1494"/>
                  </a:cubicBezTo>
                  <a:cubicBezTo>
                    <a:pt x="47" y="1494"/>
                    <a:pt x="55" y="1491"/>
                    <a:pt x="60" y="1485"/>
                  </a:cubicBezTo>
                  <a:cubicBezTo>
                    <a:pt x="106" y="1485"/>
                    <a:pt x="146" y="1465"/>
                    <a:pt x="186" y="1440"/>
                  </a:cubicBezTo>
                  <a:cubicBezTo>
                    <a:pt x="231" y="1420"/>
                    <a:pt x="251" y="1400"/>
                    <a:pt x="291" y="1380"/>
                  </a:cubicBezTo>
                  <a:cubicBezTo>
                    <a:pt x="356" y="1340"/>
                    <a:pt x="417" y="1295"/>
                    <a:pt x="502" y="1255"/>
                  </a:cubicBezTo>
                  <a:cubicBezTo>
                    <a:pt x="562" y="1215"/>
                    <a:pt x="647" y="1170"/>
                    <a:pt x="707" y="1109"/>
                  </a:cubicBezTo>
                  <a:cubicBezTo>
                    <a:pt x="793" y="1064"/>
                    <a:pt x="878" y="1004"/>
                    <a:pt x="958" y="939"/>
                  </a:cubicBezTo>
                  <a:cubicBezTo>
                    <a:pt x="1023" y="899"/>
                    <a:pt x="1084" y="859"/>
                    <a:pt x="1149" y="793"/>
                  </a:cubicBezTo>
                  <a:cubicBezTo>
                    <a:pt x="1234" y="753"/>
                    <a:pt x="1294" y="688"/>
                    <a:pt x="1379" y="648"/>
                  </a:cubicBezTo>
                  <a:cubicBezTo>
                    <a:pt x="1400" y="628"/>
                    <a:pt x="1440" y="608"/>
                    <a:pt x="1485" y="588"/>
                  </a:cubicBezTo>
                  <a:cubicBezTo>
                    <a:pt x="1505" y="543"/>
                    <a:pt x="1545" y="523"/>
                    <a:pt x="1585" y="503"/>
                  </a:cubicBezTo>
                  <a:cubicBezTo>
                    <a:pt x="1650" y="462"/>
                    <a:pt x="1736" y="397"/>
                    <a:pt x="1816" y="357"/>
                  </a:cubicBezTo>
                  <a:cubicBezTo>
                    <a:pt x="1836" y="357"/>
                    <a:pt x="1836" y="357"/>
                    <a:pt x="1861" y="337"/>
                  </a:cubicBezTo>
                  <a:cubicBezTo>
                    <a:pt x="1941" y="292"/>
                    <a:pt x="2026" y="272"/>
                    <a:pt x="2112" y="232"/>
                  </a:cubicBezTo>
                  <a:cubicBezTo>
                    <a:pt x="2192" y="187"/>
                    <a:pt x="2297" y="166"/>
                    <a:pt x="2382" y="146"/>
                  </a:cubicBezTo>
                  <a:cubicBezTo>
                    <a:pt x="2435" y="136"/>
                    <a:pt x="2487" y="131"/>
                    <a:pt x="2535" y="131"/>
                  </a:cubicBezTo>
                  <a:cubicBezTo>
                    <a:pt x="2584" y="131"/>
                    <a:pt x="2631" y="136"/>
                    <a:pt x="2673" y="146"/>
                  </a:cubicBezTo>
                  <a:lnTo>
                    <a:pt x="2779" y="146"/>
                  </a:lnTo>
                  <a:cubicBezTo>
                    <a:pt x="2799" y="146"/>
                    <a:pt x="2819" y="166"/>
                    <a:pt x="2864" y="166"/>
                  </a:cubicBezTo>
                  <a:cubicBezTo>
                    <a:pt x="2904" y="187"/>
                    <a:pt x="2944" y="212"/>
                    <a:pt x="2989" y="232"/>
                  </a:cubicBezTo>
                  <a:cubicBezTo>
                    <a:pt x="3029" y="252"/>
                    <a:pt x="3050" y="272"/>
                    <a:pt x="3070" y="272"/>
                  </a:cubicBezTo>
                  <a:cubicBezTo>
                    <a:pt x="3090" y="292"/>
                    <a:pt x="3115" y="312"/>
                    <a:pt x="3155" y="312"/>
                  </a:cubicBezTo>
                  <a:lnTo>
                    <a:pt x="3175" y="312"/>
                  </a:lnTo>
                  <a:cubicBezTo>
                    <a:pt x="3195" y="312"/>
                    <a:pt x="3195" y="312"/>
                    <a:pt x="3215" y="292"/>
                  </a:cubicBezTo>
                  <a:cubicBezTo>
                    <a:pt x="3215" y="272"/>
                    <a:pt x="3215" y="232"/>
                    <a:pt x="3195" y="232"/>
                  </a:cubicBezTo>
                  <a:cubicBezTo>
                    <a:pt x="3175" y="212"/>
                    <a:pt x="3155" y="212"/>
                    <a:pt x="3135" y="187"/>
                  </a:cubicBezTo>
                  <a:cubicBezTo>
                    <a:pt x="3115" y="187"/>
                    <a:pt x="3090" y="166"/>
                    <a:pt x="3070" y="166"/>
                  </a:cubicBezTo>
                  <a:cubicBezTo>
                    <a:pt x="3029" y="146"/>
                    <a:pt x="3009" y="126"/>
                    <a:pt x="2964" y="106"/>
                  </a:cubicBezTo>
                  <a:cubicBezTo>
                    <a:pt x="2884" y="61"/>
                    <a:pt x="2799" y="21"/>
                    <a:pt x="2713" y="21"/>
                  </a:cubicBezTo>
                  <a:cubicBezTo>
                    <a:pt x="2633" y="1"/>
                    <a:pt x="2568" y="1"/>
                    <a:pt x="2488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7"/>
            <p:cNvSpPr/>
            <p:nvPr/>
          </p:nvSpPr>
          <p:spPr>
            <a:xfrm>
              <a:off x="444343" y="2580422"/>
              <a:ext cx="58815" cy="50360"/>
            </a:xfrm>
            <a:custGeom>
              <a:avLst/>
              <a:gdLst/>
              <a:ahLst/>
              <a:cxnLst/>
              <a:rect l="l" t="t" r="r" b="b"/>
              <a:pathLst>
                <a:path w="2052" h="1757" extrusionOk="0">
                  <a:moveTo>
                    <a:pt x="1234" y="1"/>
                  </a:moveTo>
                  <a:cubicBezTo>
                    <a:pt x="1154" y="21"/>
                    <a:pt x="1069" y="41"/>
                    <a:pt x="984" y="86"/>
                  </a:cubicBezTo>
                  <a:cubicBezTo>
                    <a:pt x="944" y="106"/>
                    <a:pt x="903" y="126"/>
                    <a:pt x="858" y="146"/>
                  </a:cubicBezTo>
                  <a:cubicBezTo>
                    <a:pt x="818" y="166"/>
                    <a:pt x="798" y="187"/>
                    <a:pt x="753" y="212"/>
                  </a:cubicBezTo>
                  <a:cubicBezTo>
                    <a:pt x="693" y="272"/>
                    <a:pt x="608" y="337"/>
                    <a:pt x="547" y="397"/>
                  </a:cubicBezTo>
                  <a:cubicBezTo>
                    <a:pt x="442" y="523"/>
                    <a:pt x="357" y="668"/>
                    <a:pt x="277" y="838"/>
                  </a:cubicBezTo>
                  <a:cubicBezTo>
                    <a:pt x="231" y="899"/>
                    <a:pt x="211" y="964"/>
                    <a:pt x="171" y="1024"/>
                  </a:cubicBezTo>
                  <a:cubicBezTo>
                    <a:pt x="171" y="1064"/>
                    <a:pt x="151" y="1089"/>
                    <a:pt x="151" y="1129"/>
                  </a:cubicBezTo>
                  <a:cubicBezTo>
                    <a:pt x="126" y="1149"/>
                    <a:pt x="126" y="1190"/>
                    <a:pt x="106" y="1215"/>
                  </a:cubicBezTo>
                  <a:cubicBezTo>
                    <a:pt x="86" y="1295"/>
                    <a:pt x="66" y="1380"/>
                    <a:pt x="46" y="1440"/>
                  </a:cubicBezTo>
                  <a:cubicBezTo>
                    <a:pt x="26" y="1526"/>
                    <a:pt x="26" y="1631"/>
                    <a:pt x="1" y="1716"/>
                  </a:cubicBezTo>
                  <a:cubicBezTo>
                    <a:pt x="1" y="1736"/>
                    <a:pt x="26" y="1756"/>
                    <a:pt x="46" y="1756"/>
                  </a:cubicBezTo>
                  <a:lnTo>
                    <a:pt x="86" y="1756"/>
                  </a:lnTo>
                  <a:cubicBezTo>
                    <a:pt x="86" y="1736"/>
                    <a:pt x="106" y="1736"/>
                    <a:pt x="106" y="1716"/>
                  </a:cubicBezTo>
                  <a:cubicBezTo>
                    <a:pt x="106" y="1691"/>
                    <a:pt x="106" y="1671"/>
                    <a:pt x="126" y="1651"/>
                  </a:cubicBezTo>
                  <a:cubicBezTo>
                    <a:pt x="126" y="1591"/>
                    <a:pt x="151" y="1506"/>
                    <a:pt x="171" y="1440"/>
                  </a:cubicBezTo>
                  <a:cubicBezTo>
                    <a:pt x="191" y="1380"/>
                    <a:pt x="211" y="1295"/>
                    <a:pt x="252" y="1235"/>
                  </a:cubicBezTo>
                  <a:cubicBezTo>
                    <a:pt x="277" y="1169"/>
                    <a:pt x="297" y="1109"/>
                    <a:pt x="317" y="1064"/>
                  </a:cubicBezTo>
                  <a:cubicBezTo>
                    <a:pt x="337" y="1004"/>
                    <a:pt x="377" y="939"/>
                    <a:pt x="402" y="879"/>
                  </a:cubicBezTo>
                  <a:cubicBezTo>
                    <a:pt x="482" y="733"/>
                    <a:pt x="547" y="608"/>
                    <a:pt x="653" y="502"/>
                  </a:cubicBezTo>
                  <a:cubicBezTo>
                    <a:pt x="733" y="417"/>
                    <a:pt x="838" y="337"/>
                    <a:pt x="924" y="272"/>
                  </a:cubicBezTo>
                  <a:cubicBezTo>
                    <a:pt x="984" y="232"/>
                    <a:pt x="1049" y="212"/>
                    <a:pt x="1129" y="187"/>
                  </a:cubicBezTo>
                  <a:cubicBezTo>
                    <a:pt x="1194" y="166"/>
                    <a:pt x="1280" y="146"/>
                    <a:pt x="1360" y="146"/>
                  </a:cubicBezTo>
                  <a:cubicBezTo>
                    <a:pt x="1425" y="146"/>
                    <a:pt x="1485" y="166"/>
                    <a:pt x="1571" y="166"/>
                  </a:cubicBezTo>
                  <a:cubicBezTo>
                    <a:pt x="1631" y="187"/>
                    <a:pt x="1696" y="212"/>
                    <a:pt x="1756" y="252"/>
                  </a:cubicBezTo>
                  <a:cubicBezTo>
                    <a:pt x="1781" y="252"/>
                    <a:pt x="1801" y="272"/>
                    <a:pt x="1821" y="272"/>
                  </a:cubicBezTo>
                  <a:cubicBezTo>
                    <a:pt x="1841" y="292"/>
                    <a:pt x="1861" y="292"/>
                    <a:pt x="1907" y="312"/>
                  </a:cubicBezTo>
                  <a:cubicBezTo>
                    <a:pt x="1907" y="312"/>
                    <a:pt x="1927" y="337"/>
                    <a:pt x="1947" y="337"/>
                  </a:cubicBezTo>
                  <a:lnTo>
                    <a:pt x="1967" y="357"/>
                  </a:lnTo>
                  <a:lnTo>
                    <a:pt x="1987" y="357"/>
                  </a:lnTo>
                  <a:cubicBezTo>
                    <a:pt x="2007" y="357"/>
                    <a:pt x="2032" y="357"/>
                    <a:pt x="2032" y="337"/>
                  </a:cubicBezTo>
                  <a:cubicBezTo>
                    <a:pt x="2052" y="312"/>
                    <a:pt x="2052" y="272"/>
                    <a:pt x="2032" y="252"/>
                  </a:cubicBezTo>
                  <a:cubicBezTo>
                    <a:pt x="2007" y="252"/>
                    <a:pt x="1987" y="252"/>
                    <a:pt x="1987" y="232"/>
                  </a:cubicBezTo>
                  <a:cubicBezTo>
                    <a:pt x="1947" y="232"/>
                    <a:pt x="1927" y="187"/>
                    <a:pt x="1881" y="166"/>
                  </a:cubicBezTo>
                  <a:cubicBezTo>
                    <a:pt x="1861" y="146"/>
                    <a:pt x="1821" y="126"/>
                    <a:pt x="1801" y="106"/>
                  </a:cubicBezTo>
                  <a:cubicBezTo>
                    <a:pt x="1696" y="61"/>
                    <a:pt x="1611" y="21"/>
                    <a:pt x="1505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7"/>
            <p:cNvSpPr/>
            <p:nvPr/>
          </p:nvSpPr>
          <p:spPr>
            <a:xfrm>
              <a:off x="500120" y="2689970"/>
              <a:ext cx="13271" cy="12096"/>
            </a:xfrm>
            <a:custGeom>
              <a:avLst/>
              <a:gdLst/>
              <a:ahLst/>
              <a:cxnLst/>
              <a:rect l="l" t="t" r="r" b="b"/>
              <a:pathLst>
                <a:path w="463" h="422" extrusionOk="0">
                  <a:moveTo>
                    <a:pt x="462" y="1"/>
                  </a:moveTo>
                  <a:lnTo>
                    <a:pt x="417" y="46"/>
                  </a:lnTo>
                  <a:lnTo>
                    <a:pt x="408" y="63"/>
                  </a:lnTo>
                  <a:lnTo>
                    <a:pt x="408" y="63"/>
                  </a:lnTo>
                  <a:cubicBezTo>
                    <a:pt x="429" y="43"/>
                    <a:pt x="444" y="18"/>
                    <a:pt x="462" y="1"/>
                  </a:cubicBezTo>
                  <a:close/>
                  <a:moveTo>
                    <a:pt x="408" y="63"/>
                  </a:moveTo>
                  <a:lnTo>
                    <a:pt x="408" y="63"/>
                  </a:lnTo>
                  <a:cubicBezTo>
                    <a:pt x="399" y="72"/>
                    <a:pt x="389" y="80"/>
                    <a:pt x="377" y="86"/>
                  </a:cubicBezTo>
                  <a:cubicBezTo>
                    <a:pt x="337" y="126"/>
                    <a:pt x="251" y="211"/>
                    <a:pt x="166" y="276"/>
                  </a:cubicBezTo>
                  <a:lnTo>
                    <a:pt x="146" y="296"/>
                  </a:lnTo>
                  <a:cubicBezTo>
                    <a:pt x="106" y="337"/>
                    <a:pt x="41" y="377"/>
                    <a:pt x="1" y="422"/>
                  </a:cubicBezTo>
                  <a:cubicBezTo>
                    <a:pt x="21" y="402"/>
                    <a:pt x="41" y="377"/>
                    <a:pt x="86" y="377"/>
                  </a:cubicBezTo>
                  <a:cubicBezTo>
                    <a:pt x="86" y="377"/>
                    <a:pt x="106" y="377"/>
                    <a:pt x="126" y="402"/>
                  </a:cubicBezTo>
                  <a:cubicBezTo>
                    <a:pt x="126" y="377"/>
                    <a:pt x="146" y="357"/>
                    <a:pt x="166" y="337"/>
                  </a:cubicBezTo>
                  <a:lnTo>
                    <a:pt x="186" y="337"/>
                  </a:lnTo>
                  <a:cubicBezTo>
                    <a:pt x="211" y="296"/>
                    <a:pt x="231" y="276"/>
                    <a:pt x="271" y="231"/>
                  </a:cubicBezTo>
                  <a:cubicBezTo>
                    <a:pt x="271" y="231"/>
                    <a:pt x="292" y="211"/>
                    <a:pt x="312" y="191"/>
                  </a:cubicBezTo>
                  <a:cubicBezTo>
                    <a:pt x="312" y="171"/>
                    <a:pt x="337" y="126"/>
                    <a:pt x="377" y="126"/>
                  </a:cubicBezTo>
                  <a:lnTo>
                    <a:pt x="408" y="63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7"/>
            <p:cNvSpPr/>
            <p:nvPr/>
          </p:nvSpPr>
          <p:spPr>
            <a:xfrm>
              <a:off x="519812" y="2681056"/>
              <a:ext cx="2465" cy="1748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86" y="1"/>
                  </a:moveTo>
                  <a:cubicBezTo>
                    <a:pt x="66" y="1"/>
                    <a:pt x="66" y="1"/>
                    <a:pt x="46" y="21"/>
                  </a:cubicBezTo>
                  <a:cubicBezTo>
                    <a:pt x="46" y="21"/>
                    <a:pt x="26" y="41"/>
                    <a:pt x="1" y="61"/>
                  </a:cubicBezTo>
                  <a:cubicBezTo>
                    <a:pt x="26" y="41"/>
                    <a:pt x="46" y="41"/>
                    <a:pt x="66" y="41"/>
                  </a:cubicBezTo>
                  <a:lnTo>
                    <a:pt x="86" y="41"/>
                  </a:lnTo>
                  <a:lnTo>
                    <a:pt x="86" y="21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7"/>
            <p:cNvSpPr/>
            <p:nvPr/>
          </p:nvSpPr>
          <p:spPr>
            <a:xfrm>
              <a:off x="475557" y="2592374"/>
              <a:ext cx="47895" cy="59389"/>
            </a:xfrm>
            <a:custGeom>
              <a:avLst/>
              <a:gdLst/>
              <a:ahLst/>
              <a:cxnLst/>
              <a:rect l="l" t="t" r="r" b="b"/>
              <a:pathLst>
                <a:path w="1671" h="2072" extrusionOk="0">
                  <a:moveTo>
                    <a:pt x="251" y="0"/>
                  </a:moveTo>
                  <a:cubicBezTo>
                    <a:pt x="211" y="0"/>
                    <a:pt x="166" y="20"/>
                    <a:pt x="125" y="65"/>
                  </a:cubicBezTo>
                  <a:cubicBezTo>
                    <a:pt x="105" y="85"/>
                    <a:pt x="85" y="126"/>
                    <a:pt x="85" y="146"/>
                  </a:cubicBezTo>
                  <a:cubicBezTo>
                    <a:pt x="65" y="171"/>
                    <a:pt x="65" y="191"/>
                    <a:pt x="65" y="211"/>
                  </a:cubicBezTo>
                  <a:cubicBezTo>
                    <a:pt x="40" y="231"/>
                    <a:pt x="40" y="251"/>
                    <a:pt x="40" y="251"/>
                  </a:cubicBezTo>
                  <a:lnTo>
                    <a:pt x="40" y="271"/>
                  </a:lnTo>
                  <a:lnTo>
                    <a:pt x="20" y="296"/>
                  </a:lnTo>
                  <a:lnTo>
                    <a:pt x="20" y="336"/>
                  </a:lnTo>
                  <a:cubicBezTo>
                    <a:pt x="0" y="376"/>
                    <a:pt x="0" y="421"/>
                    <a:pt x="0" y="482"/>
                  </a:cubicBezTo>
                  <a:cubicBezTo>
                    <a:pt x="20" y="522"/>
                    <a:pt x="20" y="567"/>
                    <a:pt x="40" y="607"/>
                  </a:cubicBezTo>
                  <a:cubicBezTo>
                    <a:pt x="65" y="692"/>
                    <a:pt x="105" y="752"/>
                    <a:pt x="145" y="818"/>
                  </a:cubicBezTo>
                  <a:lnTo>
                    <a:pt x="166" y="858"/>
                  </a:lnTo>
                  <a:cubicBezTo>
                    <a:pt x="191" y="923"/>
                    <a:pt x="211" y="943"/>
                    <a:pt x="251" y="983"/>
                  </a:cubicBezTo>
                  <a:cubicBezTo>
                    <a:pt x="251" y="1003"/>
                    <a:pt x="271" y="1023"/>
                    <a:pt x="291" y="1048"/>
                  </a:cubicBezTo>
                  <a:lnTo>
                    <a:pt x="316" y="1089"/>
                  </a:lnTo>
                  <a:cubicBezTo>
                    <a:pt x="376" y="1174"/>
                    <a:pt x="416" y="1234"/>
                    <a:pt x="482" y="1299"/>
                  </a:cubicBezTo>
                  <a:lnTo>
                    <a:pt x="667" y="1485"/>
                  </a:lnTo>
                  <a:cubicBezTo>
                    <a:pt x="732" y="1550"/>
                    <a:pt x="792" y="1610"/>
                    <a:pt x="878" y="1675"/>
                  </a:cubicBezTo>
                  <a:cubicBezTo>
                    <a:pt x="943" y="1695"/>
                    <a:pt x="1003" y="1735"/>
                    <a:pt x="1043" y="1776"/>
                  </a:cubicBezTo>
                  <a:lnTo>
                    <a:pt x="1108" y="1801"/>
                  </a:lnTo>
                  <a:lnTo>
                    <a:pt x="1194" y="1861"/>
                  </a:lnTo>
                  <a:cubicBezTo>
                    <a:pt x="1234" y="1881"/>
                    <a:pt x="1274" y="1901"/>
                    <a:pt x="1319" y="1926"/>
                  </a:cubicBezTo>
                  <a:lnTo>
                    <a:pt x="1359" y="1966"/>
                  </a:lnTo>
                  <a:lnTo>
                    <a:pt x="1419" y="1986"/>
                  </a:lnTo>
                  <a:cubicBezTo>
                    <a:pt x="1444" y="2006"/>
                    <a:pt x="1485" y="2026"/>
                    <a:pt x="1505" y="2051"/>
                  </a:cubicBezTo>
                  <a:cubicBezTo>
                    <a:pt x="1525" y="2051"/>
                    <a:pt x="1525" y="2051"/>
                    <a:pt x="1545" y="2071"/>
                  </a:cubicBezTo>
                  <a:lnTo>
                    <a:pt x="1590" y="2071"/>
                  </a:lnTo>
                  <a:cubicBezTo>
                    <a:pt x="1610" y="2071"/>
                    <a:pt x="1630" y="2071"/>
                    <a:pt x="1630" y="2051"/>
                  </a:cubicBezTo>
                  <a:cubicBezTo>
                    <a:pt x="1650" y="2051"/>
                    <a:pt x="1650" y="2026"/>
                    <a:pt x="1670" y="2006"/>
                  </a:cubicBezTo>
                  <a:lnTo>
                    <a:pt x="1670" y="1986"/>
                  </a:lnTo>
                  <a:lnTo>
                    <a:pt x="1670" y="1946"/>
                  </a:lnTo>
                  <a:cubicBezTo>
                    <a:pt x="1670" y="1946"/>
                    <a:pt x="1650" y="1926"/>
                    <a:pt x="1650" y="1901"/>
                  </a:cubicBezTo>
                  <a:cubicBezTo>
                    <a:pt x="1630" y="1901"/>
                    <a:pt x="1610" y="1881"/>
                    <a:pt x="1590" y="1881"/>
                  </a:cubicBezTo>
                  <a:lnTo>
                    <a:pt x="1570" y="1861"/>
                  </a:lnTo>
                  <a:cubicBezTo>
                    <a:pt x="1545" y="1841"/>
                    <a:pt x="1525" y="1821"/>
                    <a:pt x="1525" y="1801"/>
                  </a:cubicBezTo>
                  <a:cubicBezTo>
                    <a:pt x="1485" y="1735"/>
                    <a:pt x="1419" y="1695"/>
                    <a:pt x="1379" y="1630"/>
                  </a:cubicBezTo>
                  <a:lnTo>
                    <a:pt x="1359" y="1590"/>
                  </a:lnTo>
                  <a:cubicBezTo>
                    <a:pt x="1339" y="1550"/>
                    <a:pt x="1319" y="1525"/>
                    <a:pt x="1294" y="1485"/>
                  </a:cubicBezTo>
                  <a:lnTo>
                    <a:pt x="1274" y="1445"/>
                  </a:lnTo>
                  <a:cubicBezTo>
                    <a:pt x="1254" y="1399"/>
                    <a:pt x="1254" y="1379"/>
                    <a:pt x="1234" y="1359"/>
                  </a:cubicBezTo>
                  <a:cubicBezTo>
                    <a:pt x="1214" y="1339"/>
                    <a:pt x="1214" y="1299"/>
                    <a:pt x="1194" y="1274"/>
                  </a:cubicBezTo>
                  <a:lnTo>
                    <a:pt x="1169" y="1234"/>
                  </a:lnTo>
                  <a:cubicBezTo>
                    <a:pt x="1149" y="1149"/>
                    <a:pt x="1108" y="1089"/>
                    <a:pt x="1068" y="1023"/>
                  </a:cubicBezTo>
                  <a:lnTo>
                    <a:pt x="1043" y="983"/>
                  </a:lnTo>
                  <a:lnTo>
                    <a:pt x="1003" y="923"/>
                  </a:lnTo>
                  <a:cubicBezTo>
                    <a:pt x="983" y="858"/>
                    <a:pt x="943" y="798"/>
                    <a:pt x="898" y="732"/>
                  </a:cubicBezTo>
                  <a:cubicBezTo>
                    <a:pt x="838" y="627"/>
                    <a:pt x="772" y="547"/>
                    <a:pt x="692" y="462"/>
                  </a:cubicBezTo>
                  <a:lnTo>
                    <a:pt x="667" y="442"/>
                  </a:lnTo>
                  <a:lnTo>
                    <a:pt x="667" y="421"/>
                  </a:lnTo>
                  <a:cubicBezTo>
                    <a:pt x="627" y="356"/>
                    <a:pt x="567" y="251"/>
                    <a:pt x="502" y="191"/>
                  </a:cubicBezTo>
                  <a:cubicBezTo>
                    <a:pt x="482" y="146"/>
                    <a:pt x="441" y="106"/>
                    <a:pt x="396" y="65"/>
                  </a:cubicBezTo>
                  <a:cubicBezTo>
                    <a:pt x="356" y="45"/>
                    <a:pt x="316" y="0"/>
                    <a:pt x="25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7"/>
            <p:cNvSpPr/>
            <p:nvPr/>
          </p:nvSpPr>
          <p:spPr>
            <a:xfrm>
              <a:off x="541394" y="2689396"/>
              <a:ext cx="29" cy="4185"/>
            </a:xfrm>
            <a:custGeom>
              <a:avLst/>
              <a:gdLst/>
              <a:ahLst/>
              <a:cxnLst/>
              <a:rect l="l" t="t" r="r" b="b"/>
              <a:pathLst>
                <a:path w="1" h="146" extrusionOk="0">
                  <a:moveTo>
                    <a:pt x="0" y="86"/>
                  </a:moveTo>
                  <a:lnTo>
                    <a:pt x="0" y="0"/>
                  </a:lnTo>
                  <a:lnTo>
                    <a:pt x="0" y="8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7"/>
            <p:cNvSpPr/>
            <p:nvPr/>
          </p:nvSpPr>
          <p:spPr>
            <a:xfrm>
              <a:off x="542111" y="2685814"/>
              <a:ext cx="1748" cy="1892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40" y="20"/>
                  </a:moveTo>
                  <a:cubicBezTo>
                    <a:pt x="20" y="45"/>
                    <a:pt x="0" y="65"/>
                    <a:pt x="0" y="65"/>
                  </a:cubicBezTo>
                  <a:cubicBezTo>
                    <a:pt x="0" y="65"/>
                    <a:pt x="20" y="45"/>
                    <a:pt x="40" y="20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7"/>
            <p:cNvSpPr/>
            <p:nvPr/>
          </p:nvSpPr>
          <p:spPr>
            <a:xfrm>
              <a:off x="543831" y="2685240"/>
              <a:ext cx="29" cy="602"/>
            </a:xfrm>
            <a:custGeom>
              <a:avLst/>
              <a:gdLst/>
              <a:ahLst/>
              <a:cxnLst/>
              <a:rect l="l" t="t" r="r" b="b"/>
              <a:pathLst>
                <a:path w="1" h="21" extrusionOk="0">
                  <a:moveTo>
                    <a:pt x="0" y="20"/>
                  </a:move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7"/>
            <p:cNvSpPr/>
            <p:nvPr/>
          </p:nvSpPr>
          <p:spPr>
            <a:xfrm>
              <a:off x="544404" y="2682775"/>
              <a:ext cx="1892" cy="1892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20" y="46"/>
                  </a:moveTo>
                  <a:cubicBezTo>
                    <a:pt x="0" y="46"/>
                    <a:pt x="0" y="66"/>
                    <a:pt x="0" y="66"/>
                  </a:cubicBezTo>
                  <a:cubicBezTo>
                    <a:pt x="0" y="66"/>
                    <a:pt x="0" y="46"/>
                    <a:pt x="20" y="46"/>
                  </a:cubicBezTo>
                  <a:cubicBezTo>
                    <a:pt x="20" y="26"/>
                    <a:pt x="45" y="26"/>
                    <a:pt x="66" y="1"/>
                  </a:cubicBezTo>
                  <a:cubicBezTo>
                    <a:pt x="45" y="26"/>
                    <a:pt x="20" y="26"/>
                    <a:pt x="20" y="46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7"/>
            <p:cNvSpPr/>
            <p:nvPr/>
          </p:nvSpPr>
          <p:spPr>
            <a:xfrm>
              <a:off x="549850" y="2684065"/>
              <a:ext cx="5360" cy="4787"/>
            </a:xfrm>
            <a:custGeom>
              <a:avLst/>
              <a:gdLst/>
              <a:ahLst/>
              <a:cxnLst/>
              <a:rect l="l" t="t" r="r" b="b"/>
              <a:pathLst>
                <a:path w="187" h="167" extrusionOk="0">
                  <a:moveTo>
                    <a:pt x="106" y="106"/>
                  </a:moveTo>
                  <a:lnTo>
                    <a:pt x="41" y="41"/>
                  </a:lnTo>
                  <a:lnTo>
                    <a:pt x="1" y="1"/>
                  </a:lnTo>
                  <a:lnTo>
                    <a:pt x="41" y="41"/>
                  </a:lnTo>
                  <a:lnTo>
                    <a:pt x="106" y="106"/>
                  </a:lnTo>
                  <a:cubicBezTo>
                    <a:pt x="126" y="126"/>
                    <a:pt x="146" y="146"/>
                    <a:pt x="186" y="166"/>
                  </a:cubicBezTo>
                  <a:cubicBezTo>
                    <a:pt x="146" y="146"/>
                    <a:pt x="126" y="126"/>
                    <a:pt x="106" y="106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7"/>
            <p:cNvSpPr/>
            <p:nvPr/>
          </p:nvSpPr>
          <p:spPr>
            <a:xfrm>
              <a:off x="555181" y="2688823"/>
              <a:ext cx="2465" cy="1892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86" y="66"/>
                  </a:moveTo>
                  <a:cubicBezTo>
                    <a:pt x="66" y="41"/>
                    <a:pt x="21" y="20"/>
                    <a:pt x="0" y="0"/>
                  </a:cubicBezTo>
                  <a:cubicBezTo>
                    <a:pt x="21" y="20"/>
                    <a:pt x="66" y="41"/>
                    <a:pt x="86" y="66"/>
                  </a:cubicBezTo>
                  <a:lnTo>
                    <a:pt x="86" y="66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7"/>
            <p:cNvSpPr/>
            <p:nvPr/>
          </p:nvSpPr>
          <p:spPr>
            <a:xfrm>
              <a:off x="579172" y="2697881"/>
              <a:ext cx="631" cy="602"/>
            </a:xfrm>
            <a:custGeom>
              <a:avLst/>
              <a:gdLst/>
              <a:ahLst/>
              <a:cxnLst/>
              <a:rect l="l" t="t" r="r" b="b"/>
              <a:pathLst>
                <a:path w="22" h="21" extrusionOk="0">
                  <a:moveTo>
                    <a:pt x="1" y="0"/>
                  </a:moveTo>
                  <a:cubicBezTo>
                    <a:pt x="1" y="0"/>
                    <a:pt x="21" y="0"/>
                    <a:pt x="21" y="20"/>
                  </a:cubicBezTo>
                  <a:cubicBezTo>
                    <a:pt x="21" y="0"/>
                    <a:pt x="21" y="0"/>
                    <a:pt x="1" y="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37"/>
            <p:cNvSpPr/>
            <p:nvPr/>
          </p:nvSpPr>
          <p:spPr>
            <a:xfrm>
              <a:off x="586939" y="2699027"/>
              <a:ext cx="3640" cy="29"/>
            </a:xfrm>
            <a:custGeom>
              <a:avLst/>
              <a:gdLst/>
              <a:ahLst/>
              <a:cxnLst/>
              <a:rect l="l" t="t" r="r" b="b"/>
              <a:pathLst>
                <a:path w="127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37"/>
            <p:cNvSpPr/>
            <p:nvPr/>
          </p:nvSpPr>
          <p:spPr>
            <a:xfrm>
              <a:off x="591124" y="2697881"/>
              <a:ext cx="12669" cy="1175"/>
            </a:xfrm>
            <a:custGeom>
              <a:avLst/>
              <a:gdLst/>
              <a:ahLst/>
              <a:cxnLst/>
              <a:rect l="l" t="t" r="r" b="b"/>
              <a:pathLst>
                <a:path w="442" h="41" extrusionOk="0">
                  <a:moveTo>
                    <a:pt x="126" y="40"/>
                  </a:moveTo>
                  <a:lnTo>
                    <a:pt x="0" y="40"/>
                  </a:lnTo>
                  <a:lnTo>
                    <a:pt x="0" y="40"/>
                  </a:lnTo>
                  <a:lnTo>
                    <a:pt x="126" y="40"/>
                  </a:lnTo>
                  <a:cubicBezTo>
                    <a:pt x="231" y="40"/>
                    <a:pt x="336" y="20"/>
                    <a:pt x="442" y="0"/>
                  </a:cubicBezTo>
                  <a:cubicBezTo>
                    <a:pt x="336" y="20"/>
                    <a:pt x="231" y="40"/>
                    <a:pt x="126" y="4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7"/>
            <p:cNvSpPr/>
            <p:nvPr/>
          </p:nvSpPr>
          <p:spPr>
            <a:xfrm>
              <a:off x="554035" y="2619976"/>
              <a:ext cx="76070" cy="44284"/>
            </a:xfrm>
            <a:custGeom>
              <a:avLst/>
              <a:gdLst/>
              <a:ahLst/>
              <a:cxnLst/>
              <a:rect l="l" t="t" r="r" b="b"/>
              <a:pathLst>
                <a:path w="2654" h="1545" extrusionOk="0">
                  <a:moveTo>
                    <a:pt x="2277" y="0"/>
                  </a:moveTo>
                  <a:cubicBezTo>
                    <a:pt x="2217" y="20"/>
                    <a:pt x="2172" y="20"/>
                    <a:pt x="2132" y="40"/>
                  </a:cubicBezTo>
                  <a:cubicBezTo>
                    <a:pt x="2092" y="60"/>
                    <a:pt x="2047" y="85"/>
                    <a:pt x="2006" y="105"/>
                  </a:cubicBezTo>
                  <a:cubicBezTo>
                    <a:pt x="1941" y="126"/>
                    <a:pt x="1901" y="146"/>
                    <a:pt x="1861" y="166"/>
                  </a:cubicBezTo>
                  <a:cubicBezTo>
                    <a:pt x="1841" y="186"/>
                    <a:pt x="1796" y="211"/>
                    <a:pt x="1776" y="231"/>
                  </a:cubicBezTo>
                  <a:lnTo>
                    <a:pt x="1716" y="271"/>
                  </a:lnTo>
                  <a:cubicBezTo>
                    <a:pt x="1650" y="311"/>
                    <a:pt x="1610" y="356"/>
                    <a:pt x="1545" y="376"/>
                  </a:cubicBezTo>
                  <a:cubicBezTo>
                    <a:pt x="1465" y="436"/>
                    <a:pt x="1400" y="502"/>
                    <a:pt x="1314" y="562"/>
                  </a:cubicBezTo>
                  <a:cubicBezTo>
                    <a:pt x="1294" y="562"/>
                    <a:pt x="1274" y="587"/>
                    <a:pt x="1254" y="587"/>
                  </a:cubicBezTo>
                  <a:cubicBezTo>
                    <a:pt x="1214" y="607"/>
                    <a:pt x="1189" y="627"/>
                    <a:pt x="1149" y="647"/>
                  </a:cubicBezTo>
                  <a:cubicBezTo>
                    <a:pt x="1109" y="667"/>
                    <a:pt x="1089" y="712"/>
                    <a:pt x="1043" y="732"/>
                  </a:cubicBezTo>
                  <a:cubicBezTo>
                    <a:pt x="1023" y="772"/>
                    <a:pt x="983" y="793"/>
                    <a:pt x="963" y="813"/>
                  </a:cubicBezTo>
                  <a:cubicBezTo>
                    <a:pt x="898" y="858"/>
                    <a:pt x="838" y="918"/>
                    <a:pt x="773" y="963"/>
                  </a:cubicBezTo>
                  <a:cubicBezTo>
                    <a:pt x="687" y="1003"/>
                    <a:pt x="607" y="1043"/>
                    <a:pt x="542" y="1063"/>
                  </a:cubicBezTo>
                  <a:cubicBezTo>
                    <a:pt x="417" y="1129"/>
                    <a:pt x="311" y="1169"/>
                    <a:pt x="186" y="1189"/>
                  </a:cubicBezTo>
                  <a:lnTo>
                    <a:pt x="186" y="1214"/>
                  </a:lnTo>
                  <a:lnTo>
                    <a:pt x="166" y="1214"/>
                  </a:lnTo>
                  <a:cubicBezTo>
                    <a:pt x="146" y="1214"/>
                    <a:pt x="126" y="1214"/>
                    <a:pt x="106" y="1234"/>
                  </a:cubicBezTo>
                  <a:cubicBezTo>
                    <a:pt x="106" y="1234"/>
                    <a:pt x="86" y="1234"/>
                    <a:pt x="61" y="1254"/>
                  </a:cubicBezTo>
                  <a:cubicBezTo>
                    <a:pt x="40" y="1254"/>
                    <a:pt x="40" y="1254"/>
                    <a:pt x="20" y="1274"/>
                  </a:cubicBezTo>
                  <a:lnTo>
                    <a:pt x="0" y="1314"/>
                  </a:lnTo>
                  <a:cubicBezTo>
                    <a:pt x="0" y="1339"/>
                    <a:pt x="0" y="1359"/>
                    <a:pt x="20" y="1359"/>
                  </a:cubicBezTo>
                  <a:lnTo>
                    <a:pt x="20" y="1379"/>
                  </a:lnTo>
                  <a:cubicBezTo>
                    <a:pt x="20" y="1379"/>
                    <a:pt x="20" y="1399"/>
                    <a:pt x="0" y="1399"/>
                  </a:cubicBezTo>
                  <a:cubicBezTo>
                    <a:pt x="0" y="1419"/>
                    <a:pt x="0" y="1439"/>
                    <a:pt x="20" y="1439"/>
                  </a:cubicBezTo>
                  <a:lnTo>
                    <a:pt x="61" y="1439"/>
                  </a:lnTo>
                  <a:cubicBezTo>
                    <a:pt x="126" y="1465"/>
                    <a:pt x="186" y="1485"/>
                    <a:pt x="231" y="1485"/>
                  </a:cubicBezTo>
                  <a:cubicBezTo>
                    <a:pt x="291" y="1505"/>
                    <a:pt x="356" y="1525"/>
                    <a:pt x="397" y="1525"/>
                  </a:cubicBezTo>
                  <a:cubicBezTo>
                    <a:pt x="417" y="1545"/>
                    <a:pt x="437" y="1545"/>
                    <a:pt x="437" y="1545"/>
                  </a:cubicBezTo>
                  <a:lnTo>
                    <a:pt x="647" y="1545"/>
                  </a:lnTo>
                  <a:cubicBezTo>
                    <a:pt x="667" y="1525"/>
                    <a:pt x="667" y="1525"/>
                    <a:pt x="687" y="1525"/>
                  </a:cubicBezTo>
                  <a:lnTo>
                    <a:pt x="712" y="1525"/>
                  </a:lnTo>
                  <a:cubicBezTo>
                    <a:pt x="793" y="1505"/>
                    <a:pt x="878" y="1505"/>
                    <a:pt x="938" y="1485"/>
                  </a:cubicBezTo>
                  <a:cubicBezTo>
                    <a:pt x="1023" y="1465"/>
                    <a:pt x="1109" y="1465"/>
                    <a:pt x="1169" y="1439"/>
                  </a:cubicBezTo>
                  <a:lnTo>
                    <a:pt x="1214" y="1439"/>
                  </a:lnTo>
                  <a:cubicBezTo>
                    <a:pt x="1274" y="1419"/>
                    <a:pt x="1314" y="1399"/>
                    <a:pt x="1380" y="1399"/>
                  </a:cubicBezTo>
                  <a:cubicBezTo>
                    <a:pt x="1465" y="1359"/>
                    <a:pt x="1545" y="1339"/>
                    <a:pt x="1630" y="1294"/>
                  </a:cubicBezTo>
                  <a:cubicBezTo>
                    <a:pt x="1776" y="1214"/>
                    <a:pt x="1941" y="1129"/>
                    <a:pt x="2092" y="1023"/>
                  </a:cubicBezTo>
                  <a:cubicBezTo>
                    <a:pt x="2237" y="918"/>
                    <a:pt x="2383" y="813"/>
                    <a:pt x="2488" y="667"/>
                  </a:cubicBezTo>
                  <a:cubicBezTo>
                    <a:pt x="2528" y="627"/>
                    <a:pt x="2568" y="607"/>
                    <a:pt x="2593" y="562"/>
                  </a:cubicBezTo>
                  <a:cubicBezTo>
                    <a:pt x="2613" y="522"/>
                    <a:pt x="2633" y="482"/>
                    <a:pt x="2633" y="436"/>
                  </a:cubicBezTo>
                  <a:cubicBezTo>
                    <a:pt x="2653" y="396"/>
                    <a:pt x="2653" y="356"/>
                    <a:pt x="2653" y="311"/>
                  </a:cubicBezTo>
                  <a:cubicBezTo>
                    <a:pt x="2653" y="251"/>
                    <a:pt x="2633" y="211"/>
                    <a:pt x="2613" y="166"/>
                  </a:cubicBezTo>
                  <a:lnTo>
                    <a:pt x="2548" y="105"/>
                  </a:lnTo>
                  <a:cubicBezTo>
                    <a:pt x="2508" y="85"/>
                    <a:pt x="2488" y="60"/>
                    <a:pt x="2468" y="60"/>
                  </a:cubicBezTo>
                  <a:cubicBezTo>
                    <a:pt x="2468" y="40"/>
                    <a:pt x="2468" y="40"/>
                    <a:pt x="2443" y="40"/>
                  </a:cubicBezTo>
                  <a:cubicBezTo>
                    <a:pt x="2443" y="20"/>
                    <a:pt x="2423" y="0"/>
                    <a:pt x="2403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7"/>
            <p:cNvSpPr/>
            <p:nvPr/>
          </p:nvSpPr>
          <p:spPr>
            <a:xfrm>
              <a:off x="634805" y="2676900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7"/>
            <p:cNvSpPr/>
            <p:nvPr/>
          </p:nvSpPr>
          <p:spPr>
            <a:xfrm>
              <a:off x="628356" y="2627715"/>
              <a:ext cx="4185" cy="13844"/>
            </a:xfrm>
            <a:custGeom>
              <a:avLst/>
              <a:gdLst/>
              <a:ahLst/>
              <a:cxnLst/>
              <a:rect l="l" t="t" r="r" b="b"/>
              <a:pathLst>
                <a:path w="146" h="483" extrusionOk="0">
                  <a:moveTo>
                    <a:pt x="100" y="1"/>
                  </a:moveTo>
                  <a:cubicBezTo>
                    <a:pt x="80" y="21"/>
                    <a:pt x="80" y="21"/>
                    <a:pt x="80" y="41"/>
                  </a:cubicBezTo>
                  <a:lnTo>
                    <a:pt x="80" y="86"/>
                  </a:lnTo>
                  <a:lnTo>
                    <a:pt x="100" y="106"/>
                  </a:lnTo>
                  <a:lnTo>
                    <a:pt x="100" y="166"/>
                  </a:lnTo>
                  <a:cubicBezTo>
                    <a:pt x="100" y="166"/>
                    <a:pt x="100" y="192"/>
                    <a:pt x="80" y="212"/>
                  </a:cubicBezTo>
                  <a:cubicBezTo>
                    <a:pt x="80" y="232"/>
                    <a:pt x="80" y="272"/>
                    <a:pt x="60" y="292"/>
                  </a:cubicBezTo>
                  <a:cubicBezTo>
                    <a:pt x="60" y="337"/>
                    <a:pt x="60" y="357"/>
                    <a:pt x="40" y="377"/>
                  </a:cubicBezTo>
                  <a:cubicBezTo>
                    <a:pt x="40" y="397"/>
                    <a:pt x="40" y="397"/>
                    <a:pt x="20" y="417"/>
                  </a:cubicBezTo>
                  <a:cubicBezTo>
                    <a:pt x="20" y="417"/>
                    <a:pt x="0" y="442"/>
                    <a:pt x="0" y="462"/>
                  </a:cubicBezTo>
                  <a:lnTo>
                    <a:pt x="0" y="482"/>
                  </a:lnTo>
                  <a:lnTo>
                    <a:pt x="40" y="482"/>
                  </a:lnTo>
                  <a:cubicBezTo>
                    <a:pt x="60" y="442"/>
                    <a:pt x="80" y="417"/>
                    <a:pt x="80" y="397"/>
                  </a:cubicBezTo>
                  <a:cubicBezTo>
                    <a:pt x="100" y="357"/>
                    <a:pt x="100" y="337"/>
                    <a:pt x="126" y="292"/>
                  </a:cubicBezTo>
                  <a:cubicBezTo>
                    <a:pt x="126" y="272"/>
                    <a:pt x="126" y="252"/>
                    <a:pt x="146" y="232"/>
                  </a:cubicBezTo>
                  <a:lnTo>
                    <a:pt x="146" y="166"/>
                  </a:lnTo>
                  <a:lnTo>
                    <a:pt x="146" y="126"/>
                  </a:lnTo>
                  <a:lnTo>
                    <a:pt x="146" y="86"/>
                  </a:lnTo>
                  <a:cubicBezTo>
                    <a:pt x="146" y="66"/>
                    <a:pt x="146" y="41"/>
                    <a:pt x="126" y="21"/>
                  </a:cubicBezTo>
                  <a:lnTo>
                    <a:pt x="100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7"/>
            <p:cNvSpPr/>
            <p:nvPr/>
          </p:nvSpPr>
          <p:spPr>
            <a:xfrm>
              <a:off x="629503" y="2627141"/>
              <a:ext cx="3611" cy="10834"/>
            </a:xfrm>
            <a:custGeom>
              <a:avLst/>
              <a:gdLst/>
              <a:ahLst/>
              <a:cxnLst/>
              <a:rect l="l" t="t" r="r" b="b"/>
              <a:pathLst>
                <a:path w="126" h="378" extrusionOk="0">
                  <a:moveTo>
                    <a:pt x="86" y="1"/>
                  </a:moveTo>
                  <a:cubicBezTo>
                    <a:pt x="60" y="21"/>
                    <a:pt x="60" y="21"/>
                    <a:pt x="60" y="41"/>
                  </a:cubicBezTo>
                  <a:lnTo>
                    <a:pt x="60" y="61"/>
                  </a:lnTo>
                  <a:cubicBezTo>
                    <a:pt x="60" y="86"/>
                    <a:pt x="86" y="106"/>
                    <a:pt x="60" y="106"/>
                  </a:cubicBezTo>
                  <a:lnTo>
                    <a:pt x="60" y="146"/>
                  </a:lnTo>
                  <a:lnTo>
                    <a:pt x="60" y="212"/>
                  </a:lnTo>
                  <a:lnTo>
                    <a:pt x="60" y="252"/>
                  </a:lnTo>
                  <a:cubicBezTo>
                    <a:pt x="40" y="272"/>
                    <a:pt x="40" y="292"/>
                    <a:pt x="40" y="312"/>
                  </a:cubicBezTo>
                  <a:cubicBezTo>
                    <a:pt x="20" y="312"/>
                    <a:pt x="0" y="337"/>
                    <a:pt x="0" y="337"/>
                  </a:cubicBezTo>
                  <a:cubicBezTo>
                    <a:pt x="0" y="357"/>
                    <a:pt x="0" y="357"/>
                    <a:pt x="20" y="357"/>
                  </a:cubicBezTo>
                  <a:lnTo>
                    <a:pt x="20" y="377"/>
                  </a:lnTo>
                  <a:lnTo>
                    <a:pt x="40" y="377"/>
                  </a:lnTo>
                  <a:cubicBezTo>
                    <a:pt x="60" y="377"/>
                    <a:pt x="60" y="357"/>
                    <a:pt x="86" y="337"/>
                  </a:cubicBezTo>
                  <a:lnTo>
                    <a:pt x="86" y="292"/>
                  </a:lnTo>
                  <a:cubicBezTo>
                    <a:pt x="106" y="272"/>
                    <a:pt x="106" y="272"/>
                    <a:pt x="106" y="252"/>
                  </a:cubicBezTo>
                  <a:lnTo>
                    <a:pt x="106" y="212"/>
                  </a:lnTo>
                  <a:cubicBezTo>
                    <a:pt x="106" y="186"/>
                    <a:pt x="126" y="166"/>
                    <a:pt x="126" y="126"/>
                  </a:cubicBezTo>
                  <a:lnTo>
                    <a:pt x="126" y="106"/>
                  </a:lnTo>
                  <a:lnTo>
                    <a:pt x="126" y="61"/>
                  </a:lnTo>
                  <a:cubicBezTo>
                    <a:pt x="126" y="61"/>
                    <a:pt x="106" y="41"/>
                    <a:pt x="106" y="21"/>
                  </a:cubicBezTo>
                  <a:cubicBezTo>
                    <a:pt x="106" y="21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7"/>
            <p:cNvSpPr/>
            <p:nvPr/>
          </p:nvSpPr>
          <p:spPr>
            <a:xfrm>
              <a:off x="630076" y="2626568"/>
              <a:ext cx="3038" cy="11408"/>
            </a:xfrm>
            <a:custGeom>
              <a:avLst/>
              <a:gdLst/>
              <a:ahLst/>
              <a:cxnLst/>
              <a:rect l="l" t="t" r="r" b="b"/>
              <a:pathLst>
                <a:path w="106" h="398" extrusionOk="0">
                  <a:moveTo>
                    <a:pt x="20" y="1"/>
                  </a:moveTo>
                  <a:lnTo>
                    <a:pt x="20" y="21"/>
                  </a:lnTo>
                  <a:cubicBezTo>
                    <a:pt x="20" y="41"/>
                    <a:pt x="40" y="41"/>
                    <a:pt x="40" y="61"/>
                  </a:cubicBezTo>
                  <a:lnTo>
                    <a:pt x="40" y="106"/>
                  </a:lnTo>
                  <a:cubicBezTo>
                    <a:pt x="40" y="126"/>
                    <a:pt x="66" y="126"/>
                    <a:pt x="66" y="146"/>
                  </a:cubicBezTo>
                  <a:lnTo>
                    <a:pt x="66" y="186"/>
                  </a:lnTo>
                  <a:cubicBezTo>
                    <a:pt x="66" y="206"/>
                    <a:pt x="66" y="232"/>
                    <a:pt x="40" y="252"/>
                  </a:cubicBezTo>
                  <a:lnTo>
                    <a:pt x="40" y="292"/>
                  </a:lnTo>
                  <a:cubicBezTo>
                    <a:pt x="40" y="312"/>
                    <a:pt x="20" y="332"/>
                    <a:pt x="20" y="332"/>
                  </a:cubicBezTo>
                  <a:lnTo>
                    <a:pt x="20" y="357"/>
                  </a:lnTo>
                  <a:cubicBezTo>
                    <a:pt x="20" y="357"/>
                    <a:pt x="0" y="377"/>
                    <a:pt x="20" y="377"/>
                  </a:cubicBezTo>
                  <a:lnTo>
                    <a:pt x="20" y="397"/>
                  </a:lnTo>
                  <a:lnTo>
                    <a:pt x="40" y="397"/>
                  </a:lnTo>
                  <a:lnTo>
                    <a:pt x="66" y="377"/>
                  </a:lnTo>
                  <a:lnTo>
                    <a:pt x="66" y="332"/>
                  </a:lnTo>
                  <a:cubicBezTo>
                    <a:pt x="86" y="332"/>
                    <a:pt x="86" y="312"/>
                    <a:pt x="86" y="292"/>
                  </a:cubicBezTo>
                  <a:cubicBezTo>
                    <a:pt x="106" y="272"/>
                    <a:pt x="106" y="232"/>
                    <a:pt x="106" y="206"/>
                  </a:cubicBezTo>
                  <a:lnTo>
                    <a:pt x="106" y="106"/>
                  </a:lnTo>
                  <a:cubicBezTo>
                    <a:pt x="106" y="106"/>
                    <a:pt x="86" y="81"/>
                    <a:pt x="86" y="61"/>
                  </a:cubicBezTo>
                  <a:lnTo>
                    <a:pt x="86" y="41"/>
                  </a:lnTo>
                  <a:cubicBezTo>
                    <a:pt x="66" y="21"/>
                    <a:pt x="66" y="21"/>
                    <a:pt x="66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37"/>
            <p:cNvSpPr/>
            <p:nvPr/>
          </p:nvSpPr>
          <p:spPr>
            <a:xfrm>
              <a:off x="629503" y="2625278"/>
              <a:ext cx="3611" cy="9659"/>
            </a:xfrm>
            <a:custGeom>
              <a:avLst/>
              <a:gdLst/>
              <a:ahLst/>
              <a:cxnLst/>
              <a:rect l="l" t="t" r="r" b="b"/>
              <a:pathLst>
                <a:path w="126" h="337" extrusionOk="0">
                  <a:moveTo>
                    <a:pt x="20" y="1"/>
                  </a:moveTo>
                  <a:cubicBezTo>
                    <a:pt x="20" y="26"/>
                    <a:pt x="0" y="26"/>
                    <a:pt x="20" y="46"/>
                  </a:cubicBezTo>
                  <a:cubicBezTo>
                    <a:pt x="20" y="46"/>
                    <a:pt x="20" y="66"/>
                    <a:pt x="40" y="66"/>
                  </a:cubicBezTo>
                  <a:lnTo>
                    <a:pt x="40" y="106"/>
                  </a:lnTo>
                  <a:cubicBezTo>
                    <a:pt x="60" y="106"/>
                    <a:pt x="60" y="126"/>
                    <a:pt x="60" y="151"/>
                  </a:cubicBezTo>
                  <a:lnTo>
                    <a:pt x="60" y="191"/>
                  </a:lnTo>
                  <a:lnTo>
                    <a:pt x="60" y="231"/>
                  </a:lnTo>
                  <a:lnTo>
                    <a:pt x="60" y="277"/>
                  </a:lnTo>
                  <a:lnTo>
                    <a:pt x="60" y="317"/>
                  </a:lnTo>
                  <a:cubicBezTo>
                    <a:pt x="60" y="317"/>
                    <a:pt x="60" y="337"/>
                    <a:pt x="86" y="337"/>
                  </a:cubicBezTo>
                  <a:cubicBezTo>
                    <a:pt x="86" y="337"/>
                    <a:pt x="106" y="337"/>
                    <a:pt x="106" y="317"/>
                  </a:cubicBezTo>
                  <a:cubicBezTo>
                    <a:pt x="106" y="297"/>
                    <a:pt x="106" y="277"/>
                    <a:pt x="126" y="251"/>
                  </a:cubicBezTo>
                  <a:cubicBezTo>
                    <a:pt x="126" y="231"/>
                    <a:pt x="126" y="211"/>
                    <a:pt x="106" y="171"/>
                  </a:cubicBezTo>
                  <a:lnTo>
                    <a:pt x="106" y="106"/>
                  </a:lnTo>
                  <a:cubicBezTo>
                    <a:pt x="106" y="86"/>
                    <a:pt x="86" y="86"/>
                    <a:pt x="86" y="66"/>
                  </a:cubicBezTo>
                  <a:cubicBezTo>
                    <a:pt x="86" y="66"/>
                    <a:pt x="86" y="46"/>
                    <a:pt x="60" y="46"/>
                  </a:cubicBezTo>
                  <a:lnTo>
                    <a:pt x="60" y="26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7"/>
            <p:cNvSpPr/>
            <p:nvPr/>
          </p:nvSpPr>
          <p:spPr>
            <a:xfrm>
              <a:off x="629503" y="2624132"/>
              <a:ext cx="3611" cy="8369"/>
            </a:xfrm>
            <a:custGeom>
              <a:avLst/>
              <a:gdLst/>
              <a:ahLst/>
              <a:cxnLst/>
              <a:rect l="l" t="t" r="r" b="b"/>
              <a:pathLst>
                <a:path w="126" h="292" extrusionOk="0">
                  <a:moveTo>
                    <a:pt x="20" y="1"/>
                  </a:moveTo>
                  <a:lnTo>
                    <a:pt x="0" y="21"/>
                  </a:lnTo>
                  <a:lnTo>
                    <a:pt x="0" y="41"/>
                  </a:lnTo>
                  <a:cubicBezTo>
                    <a:pt x="20" y="41"/>
                    <a:pt x="20" y="66"/>
                    <a:pt x="40" y="86"/>
                  </a:cubicBezTo>
                  <a:lnTo>
                    <a:pt x="40" y="126"/>
                  </a:lnTo>
                  <a:cubicBezTo>
                    <a:pt x="60" y="126"/>
                    <a:pt x="60" y="146"/>
                    <a:pt x="60" y="146"/>
                  </a:cubicBezTo>
                  <a:lnTo>
                    <a:pt x="60" y="191"/>
                  </a:lnTo>
                  <a:lnTo>
                    <a:pt x="60" y="211"/>
                  </a:lnTo>
                  <a:lnTo>
                    <a:pt x="60" y="251"/>
                  </a:lnTo>
                  <a:lnTo>
                    <a:pt x="60" y="271"/>
                  </a:lnTo>
                  <a:cubicBezTo>
                    <a:pt x="60" y="291"/>
                    <a:pt x="86" y="291"/>
                    <a:pt x="86" y="291"/>
                  </a:cubicBezTo>
                  <a:cubicBezTo>
                    <a:pt x="86" y="291"/>
                    <a:pt x="106" y="291"/>
                    <a:pt x="106" y="271"/>
                  </a:cubicBezTo>
                  <a:cubicBezTo>
                    <a:pt x="106" y="271"/>
                    <a:pt x="106" y="251"/>
                    <a:pt x="126" y="251"/>
                  </a:cubicBezTo>
                  <a:lnTo>
                    <a:pt x="126" y="191"/>
                  </a:lnTo>
                  <a:cubicBezTo>
                    <a:pt x="106" y="166"/>
                    <a:pt x="106" y="146"/>
                    <a:pt x="106" y="126"/>
                  </a:cubicBezTo>
                  <a:cubicBezTo>
                    <a:pt x="86" y="86"/>
                    <a:pt x="86" y="41"/>
                    <a:pt x="40" y="21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37"/>
            <p:cNvSpPr/>
            <p:nvPr/>
          </p:nvSpPr>
          <p:spPr>
            <a:xfrm>
              <a:off x="630076" y="2624132"/>
              <a:ext cx="3038" cy="7223"/>
            </a:xfrm>
            <a:custGeom>
              <a:avLst/>
              <a:gdLst/>
              <a:ahLst/>
              <a:cxnLst/>
              <a:rect l="l" t="t" r="r" b="b"/>
              <a:pathLst>
                <a:path w="106" h="252" extrusionOk="0">
                  <a:moveTo>
                    <a:pt x="0" y="1"/>
                  </a:moveTo>
                  <a:lnTo>
                    <a:pt x="0" y="21"/>
                  </a:lnTo>
                  <a:lnTo>
                    <a:pt x="0" y="41"/>
                  </a:lnTo>
                  <a:lnTo>
                    <a:pt x="20" y="66"/>
                  </a:lnTo>
                  <a:cubicBezTo>
                    <a:pt x="40" y="86"/>
                    <a:pt x="40" y="106"/>
                    <a:pt x="40" y="106"/>
                  </a:cubicBezTo>
                  <a:cubicBezTo>
                    <a:pt x="40" y="126"/>
                    <a:pt x="40" y="126"/>
                    <a:pt x="66" y="146"/>
                  </a:cubicBezTo>
                  <a:lnTo>
                    <a:pt x="66" y="191"/>
                  </a:lnTo>
                  <a:lnTo>
                    <a:pt x="66" y="211"/>
                  </a:lnTo>
                  <a:lnTo>
                    <a:pt x="66" y="231"/>
                  </a:lnTo>
                  <a:cubicBezTo>
                    <a:pt x="66" y="251"/>
                    <a:pt x="66" y="251"/>
                    <a:pt x="86" y="251"/>
                  </a:cubicBezTo>
                  <a:cubicBezTo>
                    <a:pt x="86" y="251"/>
                    <a:pt x="106" y="251"/>
                    <a:pt x="106" y="231"/>
                  </a:cubicBezTo>
                  <a:lnTo>
                    <a:pt x="106" y="191"/>
                  </a:lnTo>
                  <a:lnTo>
                    <a:pt x="106" y="126"/>
                  </a:lnTo>
                  <a:cubicBezTo>
                    <a:pt x="106" y="126"/>
                    <a:pt x="86" y="106"/>
                    <a:pt x="86" y="86"/>
                  </a:cubicBezTo>
                  <a:cubicBezTo>
                    <a:pt x="66" y="66"/>
                    <a:pt x="66" y="21"/>
                    <a:pt x="40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37"/>
            <p:cNvSpPr/>
            <p:nvPr/>
          </p:nvSpPr>
          <p:spPr>
            <a:xfrm>
              <a:off x="628930" y="2627141"/>
              <a:ext cx="4185" cy="13271"/>
            </a:xfrm>
            <a:custGeom>
              <a:avLst/>
              <a:gdLst/>
              <a:ahLst/>
              <a:cxnLst/>
              <a:rect l="l" t="t" r="r" b="b"/>
              <a:pathLst>
                <a:path w="146" h="463" extrusionOk="0">
                  <a:moveTo>
                    <a:pt x="106" y="1"/>
                  </a:moveTo>
                  <a:lnTo>
                    <a:pt x="106" y="21"/>
                  </a:lnTo>
                  <a:cubicBezTo>
                    <a:pt x="80" y="21"/>
                    <a:pt x="80" y="21"/>
                    <a:pt x="80" y="41"/>
                  </a:cubicBezTo>
                  <a:cubicBezTo>
                    <a:pt x="80" y="41"/>
                    <a:pt x="80" y="61"/>
                    <a:pt x="106" y="61"/>
                  </a:cubicBezTo>
                  <a:cubicBezTo>
                    <a:pt x="106" y="86"/>
                    <a:pt x="106" y="106"/>
                    <a:pt x="80" y="106"/>
                  </a:cubicBezTo>
                  <a:lnTo>
                    <a:pt x="80" y="146"/>
                  </a:lnTo>
                  <a:lnTo>
                    <a:pt x="80" y="232"/>
                  </a:lnTo>
                  <a:cubicBezTo>
                    <a:pt x="80" y="232"/>
                    <a:pt x="80" y="252"/>
                    <a:pt x="60" y="272"/>
                  </a:cubicBezTo>
                  <a:lnTo>
                    <a:pt x="60" y="312"/>
                  </a:lnTo>
                  <a:cubicBezTo>
                    <a:pt x="40" y="357"/>
                    <a:pt x="40" y="377"/>
                    <a:pt x="20" y="397"/>
                  </a:cubicBezTo>
                  <a:lnTo>
                    <a:pt x="20" y="417"/>
                  </a:lnTo>
                  <a:cubicBezTo>
                    <a:pt x="0" y="437"/>
                    <a:pt x="0" y="437"/>
                    <a:pt x="20" y="462"/>
                  </a:cubicBezTo>
                  <a:cubicBezTo>
                    <a:pt x="40" y="462"/>
                    <a:pt x="40" y="462"/>
                    <a:pt x="60" y="437"/>
                  </a:cubicBezTo>
                  <a:lnTo>
                    <a:pt x="60" y="417"/>
                  </a:lnTo>
                  <a:lnTo>
                    <a:pt x="80" y="397"/>
                  </a:lnTo>
                  <a:cubicBezTo>
                    <a:pt x="80" y="397"/>
                    <a:pt x="80" y="377"/>
                    <a:pt x="106" y="357"/>
                  </a:cubicBezTo>
                  <a:lnTo>
                    <a:pt x="106" y="312"/>
                  </a:lnTo>
                  <a:cubicBezTo>
                    <a:pt x="126" y="292"/>
                    <a:pt x="126" y="272"/>
                    <a:pt x="126" y="252"/>
                  </a:cubicBezTo>
                  <a:cubicBezTo>
                    <a:pt x="126" y="232"/>
                    <a:pt x="126" y="186"/>
                    <a:pt x="146" y="146"/>
                  </a:cubicBezTo>
                  <a:lnTo>
                    <a:pt x="146" y="106"/>
                  </a:lnTo>
                  <a:lnTo>
                    <a:pt x="146" y="61"/>
                  </a:lnTo>
                  <a:lnTo>
                    <a:pt x="146" y="21"/>
                  </a:lnTo>
                  <a:cubicBezTo>
                    <a:pt x="126" y="21"/>
                    <a:pt x="126" y="1"/>
                    <a:pt x="106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37"/>
            <p:cNvSpPr/>
            <p:nvPr/>
          </p:nvSpPr>
          <p:spPr>
            <a:xfrm>
              <a:off x="627067" y="2622412"/>
              <a:ext cx="6621" cy="19003"/>
            </a:xfrm>
            <a:custGeom>
              <a:avLst/>
              <a:gdLst/>
              <a:ahLst/>
              <a:cxnLst/>
              <a:rect l="l" t="t" r="r" b="b"/>
              <a:pathLst>
                <a:path w="231" h="663" extrusionOk="0">
                  <a:moveTo>
                    <a:pt x="65" y="0"/>
                  </a:moveTo>
                  <a:cubicBezTo>
                    <a:pt x="45" y="0"/>
                    <a:pt x="20" y="0"/>
                    <a:pt x="20" y="20"/>
                  </a:cubicBezTo>
                  <a:cubicBezTo>
                    <a:pt x="0" y="41"/>
                    <a:pt x="20" y="61"/>
                    <a:pt x="45" y="81"/>
                  </a:cubicBezTo>
                  <a:lnTo>
                    <a:pt x="65" y="101"/>
                  </a:lnTo>
                  <a:cubicBezTo>
                    <a:pt x="85" y="126"/>
                    <a:pt x="105" y="126"/>
                    <a:pt x="105" y="146"/>
                  </a:cubicBezTo>
                  <a:cubicBezTo>
                    <a:pt x="125" y="166"/>
                    <a:pt x="125" y="186"/>
                    <a:pt x="145" y="206"/>
                  </a:cubicBezTo>
                  <a:cubicBezTo>
                    <a:pt x="145" y="226"/>
                    <a:pt x="171" y="271"/>
                    <a:pt x="171" y="291"/>
                  </a:cubicBezTo>
                  <a:lnTo>
                    <a:pt x="171" y="417"/>
                  </a:lnTo>
                  <a:cubicBezTo>
                    <a:pt x="145" y="437"/>
                    <a:pt x="145" y="457"/>
                    <a:pt x="145" y="457"/>
                  </a:cubicBezTo>
                  <a:cubicBezTo>
                    <a:pt x="145" y="477"/>
                    <a:pt x="145" y="502"/>
                    <a:pt x="125" y="522"/>
                  </a:cubicBezTo>
                  <a:cubicBezTo>
                    <a:pt x="125" y="542"/>
                    <a:pt x="125" y="542"/>
                    <a:pt x="105" y="562"/>
                  </a:cubicBezTo>
                  <a:cubicBezTo>
                    <a:pt x="105" y="582"/>
                    <a:pt x="85" y="582"/>
                    <a:pt x="85" y="602"/>
                  </a:cubicBezTo>
                  <a:cubicBezTo>
                    <a:pt x="85" y="602"/>
                    <a:pt x="65" y="602"/>
                    <a:pt x="65" y="627"/>
                  </a:cubicBezTo>
                  <a:lnTo>
                    <a:pt x="65" y="647"/>
                  </a:lnTo>
                  <a:cubicBezTo>
                    <a:pt x="65" y="657"/>
                    <a:pt x="70" y="662"/>
                    <a:pt x="78" y="662"/>
                  </a:cubicBezTo>
                  <a:cubicBezTo>
                    <a:pt x="85" y="662"/>
                    <a:pt x="95" y="657"/>
                    <a:pt x="105" y="647"/>
                  </a:cubicBezTo>
                  <a:cubicBezTo>
                    <a:pt x="125" y="627"/>
                    <a:pt x="145" y="602"/>
                    <a:pt x="171" y="562"/>
                  </a:cubicBezTo>
                  <a:cubicBezTo>
                    <a:pt x="171" y="522"/>
                    <a:pt x="191" y="502"/>
                    <a:pt x="211" y="457"/>
                  </a:cubicBezTo>
                  <a:cubicBezTo>
                    <a:pt x="211" y="417"/>
                    <a:pt x="231" y="397"/>
                    <a:pt x="231" y="351"/>
                  </a:cubicBezTo>
                  <a:lnTo>
                    <a:pt x="231" y="271"/>
                  </a:lnTo>
                  <a:cubicBezTo>
                    <a:pt x="231" y="226"/>
                    <a:pt x="211" y="206"/>
                    <a:pt x="211" y="166"/>
                  </a:cubicBezTo>
                  <a:cubicBezTo>
                    <a:pt x="191" y="146"/>
                    <a:pt x="191" y="126"/>
                    <a:pt x="171" y="101"/>
                  </a:cubicBezTo>
                  <a:cubicBezTo>
                    <a:pt x="171" y="81"/>
                    <a:pt x="145" y="61"/>
                    <a:pt x="145" y="41"/>
                  </a:cubicBezTo>
                  <a:cubicBezTo>
                    <a:pt x="125" y="41"/>
                    <a:pt x="125" y="41"/>
                    <a:pt x="125" y="20"/>
                  </a:cubicBezTo>
                  <a:cubicBezTo>
                    <a:pt x="105" y="20"/>
                    <a:pt x="85" y="0"/>
                    <a:pt x="85" y="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37"/>
            <p:cNvSpPr/>
            <p:nvPr/>
          </p:nvSpPr>
          <p:spPr>
            <a:xfrm>
              <a:off x="468362" y="2536740"/>
              <a:ext cx="29924" cy="28777"/>
            </a:xfrm>
            <a:custGeom>
              <a:avLst/>
              <a:gdLst/>
              <a:ahLst/>
              <a:cxnLst/>
              <a:rect l="l" t="t" r="r" b="b"/>
              <a:pathLst>
                <a:path w="1044" h="1004" extrusionOk="0">
                  <a:moveTo>
                    <a:pt x="567" y="0"/>
                  </a:moveTo>
                  <a:cubicBezTo>
                    <a:pt x="417" y="0"/>
                    <a:pt x="291" y="20"/>
                    <a:pt x="191" y="126"/>
                  </a:cubicBezTo>
                  <a:cubicBezTo>
                    <a:pt x="86" y="206"/>
                    <a:pt x="20" y="331"/>
                    <a:pt x="20" y="457"/>
                  </a:cubicBezTo>
                  <a:cubicBezTo>
                    <a:pt x="0" y="607"/>
                    <a:pt x="65" y="733"/>
                    <a:pt x="146" y="833"/>
                  </a:cubicBezTo>
                  <a:cubicBezTo>
                    <a:pt x="231" y="938"/>
                    <a:pt x="356" y="1003"/>
                    <a:pt x="482" y="1003"/>
                  </a:cubicBezTo>
                  <a:cubicBezTo>
                    <a:pt x="627" y="1003"/>
                    <a:pt x="753" y="983"/>
                    <a:pt x="858" y="878"/>
                  </a:cubicBezTo>
                  <a:cubicBezTo>
                    <a:pt x="963" y="793"/>
                    <a:pt x="1023" y="667"/>
                    <a:pt x="1023" y="542"/>
                  </a:cubicBezTo>
                  <a:cubicBezTo>
                    <a:pt x="1043" y="397"/>
                    <a:pt x="1003" y="271"/>
                    <a:pt x="918" y="166"/>
                  </a:cubicBezTo>
                  <a:cubicBezTo>
                    <a:pt x="838" y="81"/>
                    <a:pt x="692" y="0"/>
                    <a:pt x="56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37"/>
            <p:cNvSpPr/>
            <p:nvPr/>
          </p:nvSpPr>
          <p:spPr>
            <a:xfrm>
              <a:off x="625318" y="2568498"/>
              <a:ext cx="29350" cy="28777"/>
            </a:xfrm>
            <a:custGeom>
              <a:avLst/>
              <a:gdLst/>
              <a:ahLst/>
              <a:cxnLst/>
              <a:rect l="l" t="t" r="r" b="b"/>
              <a:pathLst>
                <a:path w="1024" h="1004" extrusionOk="0">
                  <a:moveTo>
                    <a:pt x="543" y="1"/>
                  </a:moveTo>
                  <a:cubicBezTo>
                    <a:pt x="417" y="1"/>
                    <a:pt x="292" y="21"/>
                    <a:pt x="186" y="126"/>
                  </a:cubicBezTo>
                  <a:cubicBezTo>
                    <a:pt x="81" y="206"/>
                    <a:pt x="21" y="332"/>
                    <a:pt x="1" y="457"/>
                  </a:cubicBezTo>
                  <a:cubicBezTo>
                    <a:pt x="1" y="603"/>
                    <a:pt x="41" y="728"/>
                    <a:pt x="126" y="833"/>
                  </a:cubicBezTo>
                  <a:cubicBezTo>
                    <a:pt x="206" y="939"/>
                    <a:pt x="357" y="1004"/>
                    <a:pt x="482" y="1004"/>
                  </a:cubicBezTo>
                  <a:cubicBezTo>
                    <a:pt x="608" y="1004"/>
                    <a:pt x="733" y="979"/>
                    <a:pt x="833" y="898"/>
                  </a:cubicBezTo>
                  <a:cubicBezTo>
                    <a:pt x="939" y="793"/>
                    <a:pt x="1004" y="668"/>
                    <a:pt x="1024" y="542"/>
                  </a:cubicBezTo>
                  <a:cubicBezTo>
                    <a:pt x="1024" y="417"/>
                    <a:pt x="984" y="272"/>
                    <a:pt x="899" y="166"/>
                  </a:cubicBezTo>
                  <a:cubicBezTo>
                    <a:pt x="813" y="81"/>
                    <a:pt x="668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37"/>
            <p:cNvSpPr/>
            <p:nvPr/>
          </p:nvSpPr>
          <p:spPr>
            <a:xfrm>
              <a:off x="562375" y="2536167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E0E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" name="Google Shape;532;p37"/>
            <p:cNvSpPr/>
            <p:nvPr/>
          </p:nvSpPr>
          <p:spPr>
            <a:xfrm>
              <a:off x="562375" y="2536167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0E0E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3" name="Google Shape;533;p37"/>
            <p:cNvSpPr/>
            <p:nvPr/>
          </p:nvSpPr>
          <p:spPr>
            <a:xfrm>
              <a:off x="534917" y="2610919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0E0E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" name="Google Shape;534;p37"/>
            <p:cNvSpPr/>
            <p:nvPr/>
          </p:nvSpPr>
          <p:spPr>
            <a:xfrm>
              <a:off x="383263" y="2396007"/>
              <a:ext cx="365418" cy="493511"/>
            </a:xfrm>
            <a:custGeom>
              <a:avLst/>
              <a:gdLst/>
              <a:ahLst/>
              <a:cxnLst/>
              <a:rect l="l" t="t" r="r" b="b"/>
              <a:pathLst>
                <a:path w="12749" h="17218" extrusionOk="0">
                  <a:moveTo>
                    <a:pt x="3972" y="938"/>
                  </a:moveTo>
                  <a:cubicBezTo>
                    <a:pt x="4012" y="938"/>
                    <a:pt x="4078" y="938"/>
                    <a:pt x="4138" y="958"/>
                  </a:cubicBezTo>
                  <a:cubicBezTo>
                    <a:pt x="4203" y="958"/>
                    <a:pt x="4263" y="978"/>
                    <a:pt x="4328" y="1024"/>
                  </a:cubicBezTo>
                  <a:cubicBezTo>
                    <a:pt x="4369" y="1044"/>
                    <a:pt x="4434" y="1084"/>
                    <a:pt x="4474" y="1129"/>
                  </a:cubicBezTo>
                  <a:cubicBezTo>
                    <a:pt x="4514" y="1169"/>
                    <a:pt x="4559" y="1209"/>
                    <a:pt x="4599" y="1274"/>
                  </a:cubicBezTo>
                  <a:cubicBezTo>
                    <a:pt x="4619" y="1314"/>
                    <a:pt x="4664" y="1380"/>
                    <a:pt x="4684" y="1440"/>
                  </a:cubicBezTo>
                  <a:cubicBezTo>
                    <a:pt x="4684" y="1480"/>
                    <a:pt x="4705" y="1525"/>
                    <a:pt x="4705" y="1545"/>
                  </a:cubicBezTo>
                  <a:cubicBezTo>
                    <a:pt x="4705" y="1585"/>
                    <a:pt x="4705" y="1605"/>
                    <a:pt x="4725" y="1630"/>
                  </a:cubicBezTo>
                  <a:lnTo>
                    <a:pt x="4725" y="1650"/>
                  </a:lnTo>
                  <a:lnTo>
                    <a:pt x="4725" y="1671"/>
                  </a:lnTo>
                  <a:cubicBezTo>
                    <a:pt x="4639" y="1711"/>
                    <a:pt x="4559" y="1776"/>
                    <a:pt x="4474" y="1836"/>
                  </a:cubicBezTo>
                  <a:cubicBezTo>
                    <a:pt x="4163" y="2047"/>
                    <a:pt x="3867" y="2297"/>
                    <a:pt x="3576" y="2568"/>
                  </a:cubicBezTo>
                  <a:lnTo>
                    <a:pt x="3536" y="2568"/>
                  </a:lnTo>
                  <a:cubicBezTo>
                    <a:pt x="3491" y="2548"/>
                    <a:pt x="3451" y="2548"/>
                    <a:pt x="3411" y="2528"/>
                  </a:cubicBezTo>
                  <a:cubicBezTo>
                    <a:pt x="3365" y="2508"/>
                    <a:pt x="3345" y="2483"/>
                    <a:pt x="3305" y="2463"/>
                  </a:cubicBezTo>
                  <a:cubicBezTo>
                    <a:pt x="3285" y="2423"/>
                    <a:pt x="3260" y="2403"/>
                    <a:pt x="3240" y="2358"/>
                  </a:cubicBezTo>
                  <a:cubicBezTo>
                    <a:pt x="3200" y="2317"/>
                    <a:pt x="3180" y="2277"/>
                    <a:pt x="3160" y="2232"/>
                  </a:cubicBezTo>
                  <a:cubicBezTo>
                    <a:pt x="3160" y="2172"/>
                    <a:pt x="3135" y="2107"/>
                    <a:pt x="3135" y="2047"/>
                  </a:cubicBezTo>
                  <a:cubicBezTo>
                    <a:pt x="3135" y="1941"/>
                    <a:pt x="3135" y="1836"/>
                    <a:pt x="3160" y="1731"/>
                  </a:cubicBezTo>
                  <a:cubicBezTo>
                    <a:pt x="3180" y="1630"/>
                    <a:pt x="3220" y="1505"/>
                    <a:pt x="3285" y="1400"/>
                  </a:cubicBezTo>
                  <a:cubicBezTo>
                    <a:pt x="3325" y="1314"/>
                    <a:pt x="3386" y="1229"/>
                    <a:pt x="3451" y="1169"/>
                  </a:cubicBezTo>
                  <a:cubicBezTo>
                    <a:pt x="3491" y="1104"/>
                    <a:pt x="3536" y="1084"/>
                    <a:pt x="3576" y="1044"/>
                  </a:cubicBezTo>
                  <a:cubicBezTo>
                    <a:pt x="3616" y="1024"/>
                    <a:pt x="3681" y="1004"/>
                    <a:pt x="3742" y="978"/>
                  </a:cubicBezTo>
                  <a:cubicBezTo>
                    <a:pt x="3807" y="958"/>
                    <a:pt x="3867" y="938"/>
                    <a:pt x="3932" y="938"/>
                  </a:cubicBezTo>
                  <a:close/>
                  <a:moveTo>
                    <a:pt x="4038" y="226"/>
                  </a:moveTo>
                  <a:cubicBezTo>
                    <a:pt x="4163" y="251"/>
                    <a:pt x="4263" y="291"/>
                    <a:pt x="4369" y="331"/>
                  </a:cubicBezTo>
                  <a:cubicBezTo>
                    <a:pt x="4474" y="377"/>
                    <a:pt x="4559" y="417"/>
                    <a:pt x="4664" y="477"/>
                  </a:cubicBezTo>
                  <a:cubicBezTo>
                    <a:pt x="4745" y="562"/>
                    <a:pt x="4830" y="627"/>
                    <a:pt x="4890" y="728"/>
                  </a:cubicBezTo>
                  <a:cubicBezTo>
                    <a:pt x="4955" y="813"/>
                    <a:pt x="5015" y="898"/>
                    <a:pt x="5061" y="1004"/>
                  </a:cubicBezTo>
                  <a:cubicBezTo>
                    <a:pt x="5081" y="1064"/>
                    <a:pt x="5101" y="1149"/>
                    <a:pt x="5121" y="1209"/>
                  </a:cubicBezTo>
                  <a:cubicBezTo>
                    <a:pt x="5141" y="1274"/>
                    <a:pt x="5141" y="1314"/>
                    <a:pt x="5166" y="1380"/>
                  </a:cubicBezTo>
                  <a:lnTo>
                    <a:pt x="5166" y="1440"/>
                  </a:lnTo>
                  <a:lnTo>
                    <a:pt x="5141" y="1460"/>
                  </a:lnTo>
                  <a:cubicBezTo>
                    <a:pt x="5041" y="1505"/>
                    <a:pt x="4955" y="1545"/>
                    <a:pt x="4870" y="1585"/>
                  </a:cubicBezTo>
                  <a:lnTo>
                    <a:pt x="4870" y="1525"/>
                  </a:lnTo>
                  <a:cubicBezTo>
                    <a:pt x="4870" y="1480"/>
                    <a:pt x="4850" y="1420"/>
                    <a:pt x="4850" y="1380"/>
                  </a:cubicBezTo>
                  <a:cubicBezTo>
                    <a:pt x="4830" y="1314"/>
                    <a:pt x="4810" y="1274"/>
                    <a:pt x="4790" y="1229"/>
                  </a:cubicBezTo>
                  <a:cubicBezTo>
                    <a:pt x="4765" y="1169"/>
                    <a:pt x="4745" y="1129"/>
                    <a:pt x="4725" y="1084"/>
                  </a:cubicBezTo>
                  <a:cubicBezTo>
                    <a:pt x="4664" y="1024"/>
                    <a:pt x="4599" y="938"/>
                    <a:pt x="4514" y="878"/>
                  </a:cubicBezTo>
                  <a:cubicBezTo>
                    <a:pt x="4474" y="853"/>
                    <a:pt x="4434" y="833"/>
                    <a:pt x="4389" y="813"/>
                  </a:cubicBezTo>
                  <a:cubicBezTo>
                    <a:pt x="4348" y="793"/>
                    <a:pt x="4308" y="773"/>
                    <a:pt x="4243" y="773"/>
                  </a:cubicBezTo>
                  <a:cubicBezTo>
                    <a:pt x="4203" y="753"/>
                    <a:pt x="4163" y="728"/>
                    <a:pt x="4098" y="728"/>
                  </a:cubicBezTo>
                  <a:lnTo>
                    <a:pt x="3932" y="728"/>
                  </a:lnTo>
                  <a:cubicBezTo>
                    <a:pt x="3847" y="728"/>
                    <a:pt x="3742" y="753"/>
                    <a:pt x="3636" y="793"/>
                  </a:cubicBezTo>
                  <a:cubicBezTo>
                    <a:pt x="3556" y="833"/>
                    <a:pt x="3491" y="878"/>
                    <a:pt x="3431" y="918"/>
                  </a:cubicBezTo>
                  <a:cubicBezTo>
                    <a:pt x="3386" y="958"/>
                    <a:pt x="3325" y="1024"/>
                    <a:pt x="3285" y="1084"/>
                  </a:cubicBezTo>
                  <a:cubicBezTo>
                    <a:pt x="3240" y="1129"/>
                    <a:pt x="3200" y="1189"/>
                    <a:pt x="3160" y="1254"/>
                  </a:cubicBezTo>
                  <a:cubicBezTo>
                    <a:pt x="3115" y="1335"/>
                    <a:pt x="3095" y="1400"/>
                    <a:pt x="3075" y="1480"/>
                  </a:cubicBezTo>
                  <a:cubicBezTo>
                    <a:pt x="3009" y="1630"/>
                    <a:pt x="2989" y="1776"/>
                    <a:pt x="2989" y="1941"/>
                  </a:cubicBezTo>
                  <a:cubicBezTo>
                    <a:pt x="2989" y="2087"/>
                    <a:pt x="3009" y="2232"/>
                    <a:pt x="3075" y="2358"/>
                  </a:cubicBezTo>
                  <a:cubicBezTo>
                    <a:pt x="3115" y="2423"/>
                    <a:pt x="3135" y="2463"/>
                    <a:pt x="3200" y="2528"/>
                  </a:cubicBezTo>
                  <a:cubicBezTo>
                    <a:pt x="3240" y="2568"/>
                    <a:pt x="3305" y="2608"/>
                    <a:pt x="3365" y="2633"/>
                  </a:cubicBezTo>
                  <a:cubicBezTo>
                    <a:pt x="3411" y="2654"/>
                    <a:pt x="3451" y="2674"/>
                    <a:pt x="3491" y="2674"/>
                  </a:cubicBezTo>
                  <a:cubicBezTo>
                    <a:pt x="3431" y="2734"/>
                    <a:pt x="3365" y="2799"/>
                    <a:pt x="3305" y="2884"/>
                  </a:cubicBezTo>
                  <a:lnTo>
                    <a:pt x="3305" y="2904"/>
                  </a:lnTo>
                  <a:cubicBezTo>
                    <a:pt x="3285" y="2904"/>
                    <a:pt x="3260" y="2924"/>
                    <a:pt x="3260" y="2944"/>
                  </a:cubicBezTo>
                  <a:lnTo>
                    <a:pt x="3160" y="2944"/>
                  </a:lnTo>
                  <a:cubicBezTo>
                    <a:pt x="3075" y="2924"/>
                    <a:pt x="2989" y="2904"/>
                    <a:pt x="2929" y="2884"/>
                  </a:cubicBezTo>
                  <a:cubicBezTo>
                    <a:pt x="2864" y="2839"/>
                    <a:pt x="2824" y="2819"/>
                    <a:pt x="2784" y="2779"/>
                  </a:cubicBezTo>
                  <a:cubicBezTo>
                    <a:pt x="2739" y="2759"/>
                    <a:pt x="2698" y="2714"/>
                    <a:pt x="2658" y="2674"/>
                  </a:cubicBezTo>
                  <a:cubicBezTo>
                    <a:pt x="2613" y="2608"/>
                    <a:pt x="2573" y="2548"/>
                    <a:pt x="2553" y="2463"/>
                  </a:cubicBezTo>
                  <a:cubicBezTo>
                    <a:pt x="2508" y="2383"/>
                    <a:pt x="2488" y="2297"/>
                    <a:pt x="2468" y="2192"/>
                  </a:cubicBezTo>
                  <a:cubicBezTo>
                    <a:pt x="2448" y="2047"/>
                    <a:pt x="2448" y="1881"/>
                    <a:pt x="2468" y="1711"/>
                  </a:cubicBezTo>
                  <a:cubicBezTo>
                    <a:pt x="2488" y="1525"/>
                    <a:pt x="2553" y="1335"/>
                    <a:pt x="2633" y="1129"/>
                  </a:cubicBezTo>
                  <a:cubicBezTo>
                    <a:pt x="2698" y="958"/>
                    <a:pt x="2784" y="813"/>
                    <a:pt x="2884" y="688"/>
                  </a:cubicBezTo>
                  <a:cubicBezTo>
                    <a:pt x="2969" y="602"/>
                    <a:pt x="3034" y="522"/>
                    <a:pt x="3115" y="457"/>
                  </a:cubicBezTo>
                  <a:cubicBezTo>
                    <a:pt x="3200" y="397"/>
                    <a:pt x="3260" y="352"/>
                    <a:pt x="3345" y="331"/>
                  </a:cubicBezTo>
                  <a:cubicBezTo>
                    <a:pt x="3451" y="291"/>
                    <a:pt x="3576" y="251"/>
                    <a:pt x="3681" y="226"/>
                  </a:cubicBezTo>
                  <a:close/>
                  <a:moveTo>
                    <a:pt x="11034" y="2463"/>
                  </a:moveTo>
                  <a:cubicBezTo>
                    <a:pt x="11099" y="2463"/>
                    <a:pt x="11159" y="2483"/>
                    <a:pt x="11224" y="2483"/>
                  </a:cubicBezTo>
                  <a:cubicBezTo>
                    <a:pt x="11284" y="2508"/>
                    <a:pt x="11350" y="2528"/>
                    <a:pt x="11410" y="2568"/>
                  </a:cubicBezTo>
                  <a:cubicBezTo>
                    <a:pt x="11475" y="2588"/>
                    <a:pt x="11515" y="2633"/>
                    <a:pt x="11580" y="2674"/>
                  </a:cubicBezTo>
                  <a:cubicBezTo>
                    <a:pt x="11620" y="2714"/>
                    <a:pt x="11641" y="2759"/>
                    <a:pt x="11686" y="2799"/>
                  </a:cubicBezTo>
                  <a:cubicBezTo>
                    <a:pt x="11706" y="2839"/>
                    <a:pt x="11726" y="2904"/>
                    <a:pt x="11746" y="2944"/>
                  </a:cubicBezTo>
                  <a:cubicBezTo>
                    <a:pt x="11766" y="3010"/>
                    <a:pt x="11786" y="3050"/>
                    <a:pt x="11786" y="3110"/>
                  </a:cubicBezTo>
                  <a:cubicBezTo>
                    <a:pt x="11786" y="3195"/>
                    <a:pt x="11786" y="3280"/>
                    <a:pt x="11766" y="3341"/>
                  </a:cubicBezTo>
                  <a:cubicBezTo>
                    <a:pt x="11746" y="3446"/>
                    <a:pt x="11706" y="3531"/>
                    <a:pt x="11661" y="3636"/>
                  </a:cubicBezTo>
                  <a:cubicBezTo>
                    <a:pt x="11620" y="3717"/>
                    <a:pt x="11560" y="3802"/>
                    <a:pt x="11495" y="3887"/>
                  </a:cubicBezTo>
                  <a:cubicBezTo>
                    <a:pt x="11435" y="3927"/>
                    <a:pt x="11370" y="3988"/>
                    <a:pt x="11310" y="4033"/>
                  </a:cubicBezTo>
                  <a:cubicBezTo>
                    <a:pt x="11264" y="4053"/>
                    <a:pt x="11204" y="4093"/>
                    <a:pt x="11159" y="4113"/>
                  </a:cubicBezTo>
                  <a:cubicBezTo>
                    <a:pt x="11099" y="4113"/>
                    <a:pt x="11034" y="4138"/>
                    <a:pt x="10974" y="4138"/>
                  </a:cubicBezTo>
                  <a:lnTo>
                    <a:pt x="10933" y="4138"/>
                  </a:lnTo>
                  <a:cubicBezTo>
                    <a:pt x="10828" y="3887"/>
                    <a:pt x="10703" y="3611"/>
                    <a:pt x="10557" y="3341"/>
                  </a:cubicBezTo>
                  <a:cubicBezTo>
                    <a:pt x="10492" y="3260"/>
                    <a:pt x="10452" y="3175"/>
                    <a:pt x="10387" y="3090"/>
                  </a:cubicBezTo>
                  <a:cubicBezTo>
                    <a:pt x="10407" y="3090"/>
                    <a:pt x="10407" y="3070"/>
                    <a:pt x="10407" y="3070"/>
                  </a:cubicBezTo>
                  <a:cubicBezTo>
                    <a:pt x="10407" y="3030"/>
                    <a:pt x="10407" y="2985"/>
                    <a:pt x="10432" y="2944"/>
                  </a:cubicBezTo>
                  <a:cubicBezTo>
                    <a:pt x="10432" y="2884"/>
                    <a:pt x="10452" y="2839"/>
                    <a:pt x="10492" y="2779"/>
                  </a:cubicBezTo>
                  <a:cubicBezTo>
                    <a:pt x="10512" y="2734"/>
                    <a:pt x="10532" y="2714"/>
                    <a:pt x="10557" y="2674"/>
                  </a:cubicBezTo>
                  <a:cubicBezTo>
                    <a:pt x="10597" y="2633"/>
                    <a:pt x="10638" y="2608"/>
                    <a:pt x="10683" y="2568"/>
                  </a:cubicBezTo>
                  <a:cubicBezTo>
                    <a:pt x="10723" y="2548"/>
                    <a:pt x="10763" y="2528"/>
                    <a:pt x="10828" y="2508"/>
                  </a:cubicBezTo>
                  <a:cubicBezTo>
                    <a:pt x="10888" y="2483"/>
                    <a:pt x="10933" y="2483"/>
                    <a:pt x="11014" y="2463"/>
                  </a:cubicBezTo>
                  <a:close/>
                  <a:moveTo>
                    <a:pt x="11330" y="1691"/>
                  </a:moveTo>
                  <a:cubicBezTo>
                    <a:pt x="11435" y="1711"/>
                    <a:pt x="11535" y="1731"/>
                    <a:pt x="11641" y="1776"/>
                  </a:cubicBezTo>
                  <a:cubicBezTo>
                    <a:pt x="11746" y="1816"/>
                    <a:pt x="11851" y="1856"/>
                    <a:pt x="11936" y="1921"/>
                  </a:cubicBezTo>
                  <a:cubicBezTo>
                    <a:pt x="12037" y="1981"/>
                    <a:pt x="12122" y="2067"/>
                    <a:pt x="12207" y="2152"/>
                  </a:cubicBezTo>
                  <a:cubicBezTo>
                    <a:pt x="12267" y="2257"/>
                    <a:pt x="12353" y="2358"/>
                    <a:pt x="12393" y="2463"/>
                  </a:cubicBezTo>
                  <a:cubicBezTo>
                    <a:pt x="12458" y="2588"/>
                    <a:pt x="12498" y="2734"/>
                    <a:pt x="12518" y="2884"/>
                  </a:cubicBezTo>
                  <a:cubicBezTo>
                    <a:pt x="12538" y="3010"/>
                    <a:pt x="12563" y="3175"/>
                    <a:pt x="12538" y="3321"/>
                  </a:cubicBezTo>
                  <a:cubicBezTo>
                    <a:pt x="12518" y="3466"/>
                    <a:pt x="12498" y="3611"/>
                    <a:pt x="12458" y="3762"/>
                  </a:cubicBezTo>
                  <a:cubicBezTo>
                    <a:pt x="12393" y="3887"/>
                    <a:pt x="12333" y="4013"/>
                    <a:pt x="12247" y="4138"/>
                  </a:cubicBezTo>
                  <a:cubicBezTo>
                    <a:pt x="12187" y="4238"/>
                    <a:pt x="12102" y="4344"/>
                    <a:pt x="11997" y="4409"/>
                  </a:cubicBezTo>
                  <a:cubicBezTo>
                    <a:pt x="11911" y="4489"/>
                    <a:pt x="11811" y="4554"/>
                    <a:pt x="11706" y="4594"/>
                  </a:cubicBezTo>
                  <a:cubicBezTo>
                    <a:pt x="11620" y="4640"/>
                    <a:pt x="11535" y="4660"/>
                    <a:pt x="11455" y="4680"/>
                  </a:cubicBezTo>
                  <a:cubicBezTo>
                    <a:pt x="11390" y="4700"/>
                    <a:pt x="11330" y="4700"/>
                    <a:pt x="11264" y="4700"/>
                  </a:cubicBezTo>
                  <a:lnTo>
                    <a:pt x="11204" y="4700"/>
                  </a:lnTo>
                  <a:cubicBezTo>
                    <a:pt x="11159" y="4700"/>
                    <a:pt x="11139" y="4700"/>
                    <a:pt x="11119" y="4680"/>
                  </a:cubicBezTo>
                  <a:lnTo>
                    <a:pt x="11099" y="4680"/>
                  </a:lnTo>
                  <a:cubicBezTo>
                    <a:pt x="11099" y="4614"/>
                    <a:pt x="11079" y="4554"/>
                    <a:pt x="11059" y="4489"/>
                  </a:cubicBezTo>
                  <a:cubicBezTo>
                    <a:pt x="11034" y="4429"/>
                    <a:pt x="11014" y="4364"/>
                    <a:pt x="10994" y="4304"/>
                  </a:cubicBezTo>
                  <a:lnTo>
                    <a:pt x="11184" y="4304"/>
                  </a:lnTo>
                  <a:cubicBezTo>
                    <a:pt x="11264" y="4283"/>
                    <a:pt x="11350" y="4238"/>
                    <a:pt x="11435" y="4198"/>
                  </a:cubicBezTo>
                  <a:cubicBezTo>
                    <a:pt x="11600" y="4113"/>
                    <a:pt x="11726" y="3967"/>
                    <a:pt x="11831" y="3782"/>
                  </a:cubicBezTo>
                  <a:cubicBezTo>
                    <a:pt x="11936" y="3591"/>
                    <a:pt x="11997" y="3406"/>
                    <a:pt x="11997" y="3215"/>
                  </a:cubicBezTo>
                  <a:cubicBezTo>
                    <a:pt x="11997" y="3110"/>
                    <a:pt x="11997" y="3030"/>
                    <a:pt x="11956" y="2944"/>
                  </a:cubicBezTo>
                  <a:cubicBezTo>
                    <a:pt x="11936" y="2859"/>
                    <a:pt x="11911" y="2779"/>
                    <a:pt x="11851" y="2694"/>
                  </a:cubicBezTo>
                  <a:cubicBezTo>
                    <a:pt x="11686" y="2463"/>
                    <a:pt x="11410" y="2317"/>
                    <a:pt x="11099" y="2317"/>
                  </a:cubicBezTo>
                  <a:lnTo>
                    <a:pt x="11059" y="2317"/>
                  </a:lnTo>
                  <a:cubicBezTo>
                    <a:pt x="10908" y="2317"/>
                    <a:pt x="10763" y="2358"/>
                    <a:pt x="10638" y="2423"/>
                  </a:cubicBezTo>
                  <a:cubicBezTo>
                    <a:pt x="10597" y="2443"/>
                    <a:pt x="10577" y="2463"/>
                    <a:pt x="10557" y="2483"/>
                  </a:cubicBezTo>
                  <a:cubicBezTo>
                    <a:pt x="10512" y="2528"/>
                    <a:pt x="10492" y="2548"/>
                    <a:pt x="10472" y="2568"/>
                  </a:cubicBezTo>
                  <a:cubicBezTo>
                    <a:pt x="10407" y="2633"/>
                    <a:pt x="10367" y="2694"/>
                    <a:pt x="10347" y="2759"/>
                  </a:cubicBezTo>
                  <a:cubicBezTo>
                    <a:pt x="10327" y="2819"/>
                    <a:pt x="10307" y="2884"/>
                    <a:pt x="10281" y="2944"/>
                  </a:cubicBezTo>
                  <a:cubicBezTo>
                    <a:pt x="10221" y="2839"/>
                    <a:pt x="10136" y="2734"/>
                    <a:pt x="10056" y="2633"/>
                  </a:cubicBezTo>
                  <a:cubicBezTo>
                    <a:pt x="10056" y="2568"/>
                    <a:pt x="10076" y="2508"/>
                    <a:pt x="10096" y="2463"/>
                  </a:cubicBezTo>
                  <a:cubicBezTo>
                    <a:pt x="10136" y="2358"/>
                    <a:pt x="10181" y="2277"/>
                    <a:pt x="10241" y="2192"/>
                  </a:cubicBezTo>
                  <a:cubicBezTo>
                    <a:pt x="10281" y="2107"/>
                    <a:pt x="10347" y="2047"/>
                    <a:pt x="10432" y="1981"/>
                  </a:cubicBezTo>
                  <a:cubicBezTo>
                    <a:pt x="10492" y="1921"/>
                    <a:pt x="10597" y="1856"/>
                    <a:pt x="10683" y="1816"/>
                  </a:cubicBezTo>
                  <a:lnTo>
                    <a:pt x="10703" y="1816"/>
                  </a:lnTo>
                  <a:cubicBezTo>
                    <a:pt x="10783" y="1776"/>
                    <a:pt x="10888" y="1731"/>
                    <a:pt x="10994" y="1711"/>
                  </a:cubicBezTo>
                  <a:cubicBezTo>
                    <a:pt x="11079" y="1711"/>
                    <a:pt x="11139" y="1691"/>
                    <a:pt x="11224" y="1691"/>
                  </a:cubicBezTo>
                  <a:close/>
                  <a:moveTo>
                    <a:pt x="6856" y="1254"/>
                  </a:moveTo>
                  <a:cubicBezTo>
                    <a:pt x="7022" y="1254"/>
                    <a:pt x="7192" y="1274"/>
                    <a:pt x="7358" y="1294"/>
                  </a:cubicBezTo>
                  <a:cubicBezTo>
                    <a:pt x="7378" y="1294"/>
                    <a:pt x="7398" y="1294"/>
                    <a:pt x="7423" y="1314"/>
                  </a:cubicBezTo>
                  <a:lnTo>
                    <a:pt x="7523" y="1314"/>
                  </a:lnTo>
                  <a:cubicBezTo>
                    <a:pt x="7774" y="1380"/>
                    <a:pt x="8050" y="1460"/>
                    <a:pt x="8320" y="1565"/>
                  </a:cubicBezTo>
                  <a:cubicBezTo>
                    <a:pt x="8631" y="1691"/>
                    <a:pt x="8947" y="1881"/>
                    <a:pt x="9238" y="2107"/>
                  </a:cubicBezTo>
                  <a:lnTo>
                    <a:pt x="9238" y="2087"/>
                  </a:lnTo>
                  <a:cubicBezTo>
                    <a:pt x="9529" y="2338"/>
                    <a:pt x="9805" y="2608"/>
                    <a:pt x="10056" y="2924"/>
                  </a:cubicBezTo>
                  <a:lnTo>
                    <a:pt x="10056" y="2944"/>
                  </a:lnTo>
                  <a:cubicBezTo>
                    <a:pt x="10307" y="3280"/>
                    <a:pt x="10532" y="3636"/>
                    <a:pt x="10703" y="4033"/>
                  </a:cubicBezTo>
                  <a:cubicBezTo>
                    <a:pt x="10848" y="4389"/>
                    <a:pt x="10953" y="4785"/>
                    <a:pt x="10994" y="5181"/>
                  </a:cubicBezTo>
                  <a:lnTo>
                    <a:pt x="10994" y="5161"/>
                  </a:lnTo>
                  <a:cubicBezTo>
                    <a:pt x="11059" y="5557"/>
                    <a:pt x="11059" y="5953"/>
                    <a:pt x="10994" y="6350"/>
                  </a:cubicBezTo>
                  <a:cubicBezTo>
                    <a:pt x="10953" y="6666"/>
                    <a:pt x="10868" y="6977"/>
                    <a:pt x="10763" y="7247"/>
                  </a:cubicBezTo>
                  <a:cubicBezTo>
                    <a:pt x="10658" y="7478"/>
                    <a:pt x="10532" y="7709"/>
                    <a:pt x="10387" y="7899"/>
                  </a:cubicBezTo>
                  <a:cubicBezTo>
                    <a:pt x="10261" y="8065"/>
                    <a:pt x="10116" y="8210"/>
                    <a:pt x="9950" y="8336"/>
                  </a:cubicBezTo>
                  <a:cubicBezTo>
                    <a:pt x="9805" y="8441"/>
                    <a:pt x="9655" y="8546"/>
                    <a:pt x="9509" y="8607"/>
                  </a:cubicBezTo>
                  <a:cubicBezTo>
                    <a:pt x="9509" y="8586"/>
                    <a:pt x="9489" y="8546"/>
                    <a:pt x="9489" y="8526"/>
                  </a:cubicBezTo>
                  <a:cubicBezTo>
                    <a:pt x="9469" y="8336"/>
                    <a:pt x="9429" y="8150"/>
                    <a:pt x="9364" y="8000"/>
                  </a:cubicBezTo>
                  <a:cubicBezTo>
                    <a:pt x="9324" y="7919"/>
                    <a:pt x="9278" y="7834"/>
                    <a:pt x="9238" y="7774"/>
                  </a:cubicBezTo>
                  <a:cubicBezTo>
                    <a:pt x="9198" y="7689"/>
                    <a:pt x="9133" y="7624"/>
                    <a:pt x="9073" y="7563"/>
                  </a:cubicBezTo>
                  <a:cubicBezTo>
                    <a:pt x="8967" y="7458"/>
                    <a:pt x="8842" y="7398"/>
                    <a:pt x="8697" y="7353"/>
                  </a:cubicBezTo>
                  <a:cubicBezTo>
                    <a:pt x="8631" y="7333"/>
                    <a:pt x="8551" y="7333"/>
                    <a:pt x="8486" y="7333"/>
                  </a:cubicBezTo>
                  <a:cubicBezTo>
                    <a:pt x="8426" y="7333"/>
                    <a:pt x="8341" y="7333"/>
                    <a:pt x="8255" y="7353"/>
                  </a:cubicBezTo>
                  <a:cubicBezTo>
                    <a:pt x="8130" y="7373"/>
                    <a:pt x="7984" y="7418"/>
                    <a:pt x="7819" y="7498"/>
                  </a:cubicBezTo>
                  <a:cubicBezTo>
                    <a:pt x="7674" y="7563"/>
                    <a:pt x="7523" y="7649"/>
                    <a:pt x="7358" y="7749"/>
                  </a:cubicBezTo>
                  <a:cubicBezTo>
                    <a:pt x="7127" y="7919"/>
                    <a:pt x="6896" y="8085"/>
                    <a:pt x="6691" y="8250"/>
                  </a:cubicBezTo>
                  <a:lnTo>
                    <a:pt x="6625" y="8296"/>
                  </a:lnTo>
                  <a:cubicBezTo>
                    <a:pt x="6585" y="8316"/>
                    <a:pt x="6545" y="8356"/>
                    <a:pt x="6500" y="8376"/>
                  </a:cubicBezTo>
                  <a:lnTo>
                    <a:pt x="6460" y="8421"/>
                  </a:lnTo>
                  <a:lnTo>
                    <a:pt x="6375" y="8421"/>
                  </a:lnTo>
                  <a:cubicBezTo>
                    <a:pt x="6269" y="8401"/>
                    <a:pt x="6189" y="8401"/>
                    <a:pt x="6104" y="8401"/>
                  </a:cubicBezTo>
                  <a:cubicBezTo>
                    <a:pt x="5998" y="8376"/>
                    <a:pt x="5873" y="8376"/>
                    <a:pt x="5748" y="8356"/>
                  </a:cubicBezTo>
                  <a:cubicBezTo>
                    <a:pt x="5562" y="8336"/>
                    <a:pt x="5352" y="8296"/>
                    <a:pt x="5101" y="8230"/>
                  </a:cubicBezTo>
                  <a:cubicBezTo>
                    <a:pt x="5015" y="8000"/>
                    <a:pt x="4935" y="7794"/>
                    <a:pt x="4830" y="7583"/>
                  </a:cubicBezTo>
                  <a:cubicBezTo>
                    <a:pt x="4745" y="7398"/>
                    <a:pt x="4639" y="7227"/>
                    <a:pt x="4539" y="7082"/>
                  </a:cubicBezTo>
                  <a:cubicBezTo>
                    <a:pt x="4434" y="6916"/>
                    <a:pt x="4308" y="6791"/>
                    <a:pt x="4183" y="6686"/>
                  </a:cubicBezTo>
                  <a:cubicBezTo>
                    <a:pt x="4038" y="6560"/>
                    <a:pt x="3887" y="6475"/>
                    <a:pt x="3722" y="6435"/>
                  </a:cubicBezTo>
                  <a:cubicBezTo>
                    <a:pt x="3636" y="6395"/>
                    <a:pt x="3536" y="6395"/>
                    <a:pt x="3431" y="6395"/>
                  </a:cubicBezTo>
                  <a:cubicBezTo>
                    <a:pt x="3345" y="6395"/>
                    <a:pt x="3285" y="6395"/>
                    <a:pt x="3200" y="6415"/>
                  </a:cubicBezTo>
                  <a:cubicBezTo>
                    <a:pt x="3034" y="6455"/>
                    <a:pt x="2884" y="6540"/>
                    <a:pt x="2759" y="6686"/>
                  </a:cubicBezTo>
                  <a:cubicBezTo>
                    <a:pt x="2719" y="6726"/>
                    <a:pt x="2678" y="6746"/>
                    <a:pt x="2658" y="6791"/>
                  </a:cubicBezTo>
                  <a:cubicBezTo>
                    <a:pt x="2633" y="6771"/>
                    <a:pt x="2613" y="6746"/>
                    <a:pt x="2613" y="6726"/>
                  </a:cubicBezTo>
                  <a:cubicBezTo>
                    <a:pt x="2533" y="6646"/>
                    <a:pt x="2488" y="6560"/>
                    <a:pt x="2448" y="6455"/>
                  </a:cubicBezTo>
                  <a:cubicBezTo>
                    <a:pt x="2383" y="6310"/>
                    <a:pt x="2342" y="6164"/>
                    <a:pt x="2322" y="6019"/>
                  </a:cubicBezTo>
                  <a:cubicBezTo>
                    <a:pt x="2302" y="5808"/>
                    <a:pt x="2302" y="5577"/>
                    <a:pt x="2322" y="5327"/>
                  </a:cubicBezTo>
                  <a:cubicBezTo>
                    <a:pt x="2383" y="4991"/>
                    <a:pt x="2468" y="4640"/>
                    <a:pt x="2633" y="4283"/>
                  </a:cubicBezTo>
                  <a:cubicBezTo>
                    <a:pt x="2784" y="3907"/>
                    <a:pt x="2989" y="3551"/>
                    <a:pt x="3260" y="3195"/>
                  </a:cubicBezTo>
                  <a:lnTo>
                    <a:pt x="3285" y="3175"/>
                  </a:lnTo>
                  <a:cubicBezTo>
                    <a:pt x="3556" y="2819"/>
                    <a:pt x="3887" y="2483"/>
                    <a:pt x="4263" y="2212"/>
                  </a:cubicBezTo>
                  <a:lnTo>
                    <a:pt x="4263" y="2192"/>
                  </a:lnTo>
                  <a:cubicBezTo>
                    <a:pt x="4599" y="1941"/>
                    <a:pt x="4955" y="1731"/>
                    <a:pt x="5331" y="1565"/>
                  </a:cubicBezTo>
                  <a:cubicBezTo>
                    <a:pt x="5497" y="1505"/>
                    <a:pt x="5642" y="1440"/>
                    <a:pt x="5813" y="1400"/>
                  </a:cubicBezTo>
                  <a:cubicBezTo>
                    <a:pt x="5978" y="1355"/>
                    <a:pt x="6144" y="1314"/>
                    <a:pt x="6334" y="1294"/>
                  </a:cubicBezTo>
                  <a:cubicBezTo>
                    <a:pt x="6500" y="1274"/>
                    <a:pt x="6670" y="1254"/>
                    <a:pt x="6856" y="1254"/>
                  </a:cubicBezTo>
                  <a:close/>
                  <a:moveTo>
                    <a:pt x="5141" y="8316"/>
                  </a:moveTo>
                  <a:lnTo>
                    <a:pt x="5141" y="8316"/>
                  </a:lnTo>
                  <a:cubicBezTo>
                    <a:pt x="5186" y="8336"/>
                    <a:pt x="5246" y="8356"/>
                    <a:pt x="5291" y="8356"/>
                  </a:cubicBezTo>
                  <a:lnTo>
                    <a:pt x="5311" y="8356"/>
                  </a:lnTo>
                  <a:lnTo>
                    <a:pt x="5417" y="8401"/>
                  </a:lnTo>
                  <a:cubicBezTo>
                    <a:pt x="5517" y="8421"/>
                    <a:pt x="5642" y="8441"/>
                    <a:pt x="5768" y="8461"/>
                  </a:cubicBezTo>
                  <a:cubicBezTo>
                    <a:pt x="5873" y="8481"/>
                    <a:pt x="5998" y="8501"/>
                    <a:pt x="6104" y="8526"/>
                  </a:cubicBezTo>
                  <a:lnTo>
                    <a:pt x="6314" y="8526"/>
                  </a:lnTo>
                  <a:cubicBezTo>
                    <a:pt x="6269" y="8546"/>
                    <a:pt x="6249" y="8566"/>
                    <a:pt x="6229" y="8586"/>
                  </a:cubicBezTo>
                  <a:lnTo>
                    <a:pt x="6189" y="8607"/>
                  </a:lnTo>
                  <a:cubicBezTo>
                    <a:pt x="6104" y="8672"/>
                    <a:pt x="6019" y="8712"/>
                    <a:pt x="5958" y="8732"/>
                  </a:cubicBezTo>
                  <a:cubicBezTo>
                    <a:pt x="5938" y="8692"/>
                    <a:pt x="5918" y="8672"/>
                    <a:pt x="5893" y="8627"/>
                  </a:cubicBezTo>
                  <a:cubicBezTo>
                    <a:pt x="5853" y="8607"/>
                    <a:pt x="5793" y="8586"/>
                    <a:pt x="5748" y="8586"/>
                  </a:cubicBezTo>
                  <a:lnTo>
                    <a:pt x="5667" y="8586"/>
                  </a:lnTo>
                  <a:cubicBezTo>
                    <a:pt x="5622" y="8607"/>
                    <a:pt x="5602" y="8627"/>
                    <a:pt x="5562" y="8652"/>
                  </a:cubicBezTo>
                  <a:cubicBezTo>
                    <a:pt x="5517" y="8692"/>
                    <a:pt x="5477" y="8732"/>
                    <a:pt x="5457" y="8752"/>
                  </a:cubicBezTo>
                  <a:cubicBezTo>
                    <a:pt x="5417" y="8652"/>
                    <a:pt x="5352" y="8526"/>
                    <a:pt x="5206" y="8526"/>
                  </a:cubicBezTo>
                  <a:cubicBezTo>
                    <a:pt x="5186" y="8461"/>
                    <a:pt x="5166" y="8376"/>
                    <a:pt x="5141" y="8316"/>
                  </a:cubicBezTo>
                  <a:close/>
                  <a:moveTo>
                    <a:pt x="3536" y="6896"/>
                  </a:moveTo>
                  <a:cubicBezTo>
                    <a:pt x="3556" y="6916"/>
                    <a:pt x="3596" y="6936"/>
                    <a:pt x="3636" y="6977"/>
                  </a:cubicBezTo>
                  <a:cubicBezTo>
                    <a:pt x="3742" y="7062"/>
                    <a:pt x="3827" y="7187"/>
                    <a:pt x="3887" y="7272"/>
                  </a:cubicBezTo>
                  <a:cubicBezTo>
                    <a:pt x="4012" y="7458"/>
                    <a:pt x="4138" y="7669"/>
                    <a:pt x="4243" y="7874"/>
                  </a:cubicBezTo>
                  <a:lnTo>
                    <a:pt x="4263" y="7919"/>
                  </a:lnTo>
                  <a:cubicBezTo>
                    <a:pt x="4328" y="8065"/>
                    <a:pt x="4434" y="8230"/>
                    <a:pt x="4514" y="8376"/>
                  </a:cubicBezTo>
                  <a:cubicBezTo>
                    <a:pt x="4559" y="8461"/>
                    <a:pt x="4619" y="8526"/>
                    <a:pt x="4664" y="8586"/>
                  </a:cubicBezTo>
                  <a:cubicBezTo>
                    <a:pt x="4725" y="8672"/>
                    <a:pt x="4790" y="8752"/>
                    <a:pt x="4850" y="8797"/>
                  </a:cubicBezTo>
                  <a:cubicBezTo>
                    <a:pt x="4830" y="8837"/>
                    <a:pt x="4810" y="8857"/>
                    <a:pt x="4790" y="8902"/>
                  </a:cubicBezTo>
                  <a:lnTo>
                    <a:pt x="4745" y="8877"/>
                  </a:lnTo>
                  <a:cubicBezTo>
                    <a:pt x="4639" y="8817"/>
                    <a:pt x="4514" y="8752"/>
                    <a:pt x="4389" y="8692"/>
                  </a:cubicBezTo>
                  <a:cubicBezTo>
                    <a:pt x="4243" y="8607"/>
                    <a:pt x="4118" y="8501"/>
                    <a:pt x="4012" y="8421"/>
                  </a:cubicBezTo>
                  <a:cubicBezTo>
                    <a:pt x="3972" y="8376"/>
                    <a:pt x="3912" y="8336"/>
                    <a:pt x="3867" y="8276"/>
                  </a:cubicBezTo>
                  <a:cubicBezTo>
                    <a:pt x="3827" y="8230"/>
                    <a:pt x="3787" y="8190"/>
                    <a:pt x="3742" y="8150"/>
                  </a:cubicBezTo>
                  <a:cubicBezTo>
                    <a:pt x="3661" y="8045"/>
                    <a:pt x="3576" y="7960"/>
                    <a:pt x="3511" y="7854"/>
                  </a:cubicBezTo>
                  <a:cubicBezTo>
                    <a:pt x="3431" y="7729"/>
                    <a:pt x="3365" y="7603"/>
                    <a:pt x="3325" y="7498"/>
                  </a:cubicBezTo>
                  <a:cubicBezTo>
                    <a:pt x="3305" y="7418"/>
                    <a:pt x="3285" y="7353"/>
                    <a:pt x="3285" y="7293"/>
                  </a:cubicBezTo>
                  <a:lnTo>
                    <a:pt x="3285" y="7122"/>
                  </a:lnTo>
                  <a:cubicBezTo>
                    <a:pt x="3305" y="7082"/>
                    <a:pt x="3325" y="7042"/>
                    <a:pt x="3345" y="6997"/>
                  </a:cubicBezTo>
                  <a:cubicBezTo>
                    <a:pt x="3345" y="6957"/>
                    <a:pt x="3365" y="6936"/>
                    <a:pt x="3365" y="6936"/>
                  </a:cubicBezTo>
                  <a:lnTo>
                    <a:pt x="3365" y="6916"/>
                  </a:lnTo>
                  <a:cubicBezTo>
                    <a:pt x="3386" y="6916"/>
                    <a:pt x="3386" y="6916"/>
                    <a:pt x="3411" y="6896"/>
                  </a:cubicBezTo>
                  <a:close/>
                  <a:moveTo>
                    <a:pt x="8361" y="7854"/>
                  </a:moveTo>
                  <a:cubicBezTo>
                    <a:pt x="8361" y="7854"/>
                    <a:pt x="8401" y="7874"/>
                    <a:pt x="8426" y="7899"/>
                  </a:cubicBezTo>
                  <a:lnTo>
                    <a:pt x="8426" y="7874"/>
                  </a:lnTo>
                  <a:cubicBezTo>
                    <a:pt x="8446" y="7899"/>
                    <a:pt x="8466" y="7919"/>
                    <a:pt x="8486" y="7940"/>
                  </a:cubicBezTo>
                  <a:cubicBezTo>
                    <a:pt x="8506" y="7960"/>
                    <a:pt x="8526" y="8000"/>
                    <a:pt x="8551" y="8025"/>
                  </a:cubicBezTo>
                  <a:cubicBezTo>
                    <a:pt x="8571" y="8045"/>
                    <a:pt x="8571" y="8065"/>
                    <a:pt x="8571" y="8085"/>
                  </a:cubicBezTo>
                  <a:cubicBezTo>
                    <a:pt x="8591" y="8105"/>
                    <a:pt x="8591" y="8125"/>
                    <a:pt x="8591" y="8170"/>
                  </a:cubicBezTo>
                  <a:cubicBezTo>
                    <a:pt x="8591" y="8190"/>
                    <a:pt x="8591" y="8210"/>
                    <a:pt x="8571" y="8230"/>
                  </a:cubicBezTo>
                  <a:cubicBezTo>
                    <a:pt x="8571" y="8276"/>
                    <a:pt x="8551" y="8316"/>
                    <a:pt x="8526" y="8336"/>
                  </a:cubicBezTo>
                  <a:cubicBezTo>
                    <a:pt x="8486" y="8401"/>
                    <a:pt x="8446" y="8461"/>
                    <a:pt x="8381" y="8526"/>
                  </a:cubicBezTo>
                  <a:cubicBezTo>
                    <a:pt x="8320" y="8607"/>
                    <a:pt x="8235" y="8672"/>
                    <a:pt x="8150" y="8732"/>
                  </a:cubicBezTo>
                  <a:cubicBezTo>
                    <a:pt x="8070" y="8797"/>
                    <a:pt x="7984" y="8857"/>
                    <a:pt x="7899" y="8902"/>
                  </a:cubicBezTo>
                  <a:cubicBezTo>
                    <a:pt x="7799" y="8963"/>
                    <a:pt x="7714" y="9003"/>
                    <a:pt x="7628" y="9048"/>
                  </a:cubicBezTo>
                  <a:cubicBezTo>
                    <a:pt x="7483" y="9108"/>
                    <a:pt x="7338" y="9173"/>
                    <a:pt x="7172" y="9213"/>
                  </a:cubicBezTo>
                  <a:cubicBezTo>
                    <a:pt x="6921" y="9279"/>
                    <a:pt x="6691" y="9319"/>
                    <a:pt x="6480" y="9319"/>
                  </a:cubicBezTo>
                  <a:lnTo>
                    <a:pt x="6355" y="9319"/>
                  </a:lnTo>
                  <a:cubicBezTo>
                    <a:pt x="6294" y="9319"/>
                    <a:pt x="6229" y="9299"/>
                    <a:pt x="6189" y="9299"/>
                  </a:cubicBezTo>
                  <a:cubicBezTo>
                    <a:pt x="6144" y="9279"/>
                    <a:pt x="6084" y="9253"/>
                    <a:pt x="6044" y="9233"/>
                  </a:cubicBezTo>
                  <a:lnTo>
                    <a:pt x="6019" y="9233"/>
                  </a:lnTo>
                  <a:lnTo>
                    <a:pt x="6019" y="9068"/>
                  </a:lnTo>
                  <a:cubicBezTo>
                    <a:pt x="6189" y="9048"/>
                    <a:pt x="6355" y="8983"/>
                    <a:pt x="6545" y="8877"/>
                  </a:cubicBezTo>
                  <a:cubicBezTo>
                    <a:pt x="6731" y="8797"/>
                    <a:pt x="6921" y="8672"/>
                    <a:pt x="7067" y="8546"/>
                  </a:cubicBezTo>
                  <a:cubicBezTo>
                    <a:pt x="7127" y="8501"/>
                    <a:pt x="7172" y="8481"/>
                    <a:pt x="7232" y="8441"/>
                  </a:cubicBezTo>
                  <a:lnTo>
                    <a:pt x="7317" y="8376"/>
                  </a:lnTo>
                  <a:lnTo>
                    <a:pt x="7338" y="8356"/>
                  </a:lnTo>
                  <a:cubicBezTo>
                    <a:pt x="7398" y="8316"/>
                    <a:pt x="7443" y="8296"/>
                    <a:pt x="7483" y="8250"/>
                  </a:cubicBezTo>
                  <a:cubicBezTo>
                    <a:pt x="7588" y="8170"/>
                    <a:pt x="7714" y="8065"/>
                    <a:pt x="7839" y="8000"/>
                  </a:cubicBezTo>
                  <a:cubicBezTo>
                    <a:pt x="7944" y="7940"/>
                    <a:pt x="8025" y="7899"/>
                    <a:pt x="8130" y="7874"/>
                  </a:cubicBezTo>
                  <a:cubicBezTo>
                    <a:pt x="8175" y="7854"/>
                    <a:pt x="8215" y="7854"/>
                    <a:pt x="8255" y="7854"/>
                  </a:cubicBezTo>
                  <a:close/>
                  <a:moveTo>
                    <a:pt x="5246" y="8672"/>
                  </a:moveTo>
                  <a:cubicBezTo>
                    <a:pt x="5246" y="8692"/>
                    <a:pt x="5266" y="8692"/>
                    <a:pt x="5266" y="8712"/>
                  </a:cubicBezTo>
                  <a:cubicBezTo>
                    <a:pt x="5291" y="8732"/>
                    <a:pt x="5311" y="8777"/>
                    <a:pt x="5331" y="8817"/>
                  </a:cubicBezTo>
                  <a:cubicBezTo>
                    <a:pt x="5331" y="8837"/>
                    <a:pt x="5352" y="8857"/>
                    <a:pt x="5352" y="8877"/>
                  </a:cubicBezTo>
                  <a:cubicBezTo>
                    <a:pt x="5331" y="8922"/>
                    <a:pt x="5311" y="8943"/>
                    <a:pt x="5291" y="8963"/>
                  </a:cubicBezTo>
                  <a:lnTo>
                    <a:pt x="5266" y="8983"/>
                  </a:lnTo>
                  <a:cubicBezTo>
                    <a:pt x="5246" y="9003"/>
                    <a:pt x="5246" y="9003"/>
                    <a:pt x="5246" y="9028"/>
                  </a:cubicBezTo>
                  <a:cubicBezTo>
                    <a:pt x="5246" y="9048"/>
                    <a:pt x="5246" y="9068"/>
                    <a:pt x="5266" y="9088"/>
                  </a:cubicBezTo>
                  <a:cubicBezTo>
                    <a:pt x="5266" y="9088"/>
                    <a:pt x="5291" y="9108"/>
                    <a:pt x="5311" y="9108"/>
                  </a:cubicBezTo>
                  <a:cubicBezTo>
                    <a:pt x="5331" y="9108"/>
                    <a:pt x="5352" y="9108"/>
                    <a:pt x="5352" y="9088"/>
                  </a:cubicBezTo>
                  <a:lnTo>
                    <a:pt x="5477" y="8963"/>
                  </a:lnTo>
                  <a:lnTo>
                    <a:pt x="5497" y="8943"/>
                  </a:lnTo>
                  <a:cubicBezTo>
                    <a:pt x="5542" y="8877"/>
                    <a:pt x="5582" y="8817"/>
                    <a:pt x="5642" y="8752"/>
                  </a:cubicBezTo>
                  <a:cubicBezTo>
                    <a:pt x="5667" y="8752"/>
                    <a:pt x="5688" y="8732"/>
                    <a:pt x="5708" y="8732"/>
                  </a:cubicBezTo>
                  <a:lnTo>
                    <a:pt x="5793" y="8732"/>
                  </a:lnTo>
                  <a:cubicBezTo>
                    <a:pt x="5793" y="8752"/>
                    <a:pt x="5813" y="8752"/>
                    <a:pt x="5813" y="8752"/>
                  </a:cubicBezTo>
                  <a:cubicBezTo>
                    <a:pt x="5813" y="8777"/>
                    <a:pt x="5833" y="8797"/>
                    <a:pt x="5833" y="8797"/>
                  </a:cubicBezTo>
                  <a:cubicBezTo>
                    <a:pt x="5853" y="8837"/>
                    <a:pt x="5853" y="8877"/>
                    <a:pt x="5873" y="8943"/>
                  </a:cubicBezTo>
                  <a:lnTo>
                    <a:pt x="5873" y="9213"/>
                  </a:lnTo>
                  <a:cubicBezTo>
                    <a:pt x="5873" y="9279"/>
                    <a:pt x="5873" y="9359"/>
                    <a:pt x="5853" y="9444"/>
                  </a:cubicBezTo>
                  <a:cubicBezTo>
                    <a:pt x="5853" y="9504"/>
                    <a:pt x="5853" y="9549"/>
                    <a:pt x="5833" y="9610"/>
                  </a:cubicBezTo>
                  <a:cubicBezTo>
                    <a:pt x="5813" y="9675"/>
                    <a:pt x="5793" y="9735"/>
                    <a:pt x="5768" y="9800"/>
                  </a:cubicBezTo>
                  <a:cubicBezTo>
                    <a:pt x="5748" y="9860"/>
                    <a:pt x="5708" y="9926"/>
                    <a:pt x="5667" y="9966"/>
                  </a:cubicBezTo>
                  <a:lnTo>
                    <a:pt x="5667" y="9986"/>
                  </a:lnTo>
                  <a:cubicBezTo>
                    <a:pt x="5622" y="10031"/>
                    <a:pt x="5602" y="10051"/>
                    <a:pt x="5562" y="10071"/>
                  </a:cubicBezTo>
                  <a:cubicBezTo>
                    <a:pt x="5542" y="10111"/>
                    <a:pt x="5497" y="10111"/>
                    <a:pt x="5477" y="10131"/>
                  </a:cubicBezTo>
                  <a:cubicBezTo>
                    <a:pt x="5437" y="10156"/>
                    <a:pt x="5417" y="10156"/>
                    <a:pt x="5372" y="10176"/>
                  </a:cubicBezTo>
                  <a:lnTo>
                    <a:pt x="5266" y="10176"/>
                  </a:lnTo>
                  <a:cubicBezTo>
                    <a:pt x="5226" y="10156"/>
                    <a:pt x="5186" y="10156"/>
                    <a:pt x="5166" y="10131"/>
                  </a:cubicBezTo>
                  <a:cubicBezTo>
                    <a:pt x="5121" y="10111"/>
                    <a:pt x="5081" y="10091"/>
                    <a:pt x="5041" y="10071"/>
                  </a:cubicBezTo>
                  <a:cubicBezTo>
                    <a:pt x="5015" y="10051"/>
                    <a:pt x="4975" y="10006"/>
                    <a:pt x="4935" y="9966"/>
                  </a:cubicBezTo>
                  <a:cubicBezTo>
                    <a:pt x="4935" y="9946"/>
                    <a:pt x="4915" y="9926"/>
                    <a:pt x="4890" y="9905"/>
                  </a:cubicBezTo>
                  <a:lnTo>
                    <a:pt x="4890" y="9880"/>
                  </a:lnTo>
                  <a:lnTo>
                    <a:pt x="4890" y="9860"/>
                  </a:lnTo>
                  <a:lnTo>
                    <a:pt x="4870" y="9860"/>
                  </a:lnTo>
                  <a:lnTo>
                    <a:pt x="4870" y="9840"/>
                  </a:lnTo>
                  <a:lnTo>
                    <a:pt x="4850" y="9820"/>
                  </a:lnTo>
                  <a:cubicBezTo>
                    <a:pt x="4830" y="9735"/>
                    <a:pt x="4810" y="9655"/>
                    <a:pt x="4790" y="9589"/>
                  </a:cubicBezTo>
                  <a:cubicBezTo>
                    <a:pt x="4790" y="9484"/>
                    <a:pt x="4765" y="9404"/>
                    <a:pt x="4790" y="9319"/>
                  </a:cubicBezTo>
                  <a:cubicBezTo>
                    <a:pt x="4790" y="9253"/>
                    <a:pt x="4830" y="9173"/>
                    <a:pt x="4850" y="9068"/>
                  </a:cubicBezTo>
                  <a:cubicBezTo>
                    <a:pt x="4915" y="8963"/>
                    <a:pt x="4955" y="8877"/>
                    <a:pt x="5015" y="8817"/>
                  </a:cubicBezTo>
                  <a:cubicBezTo>
                    <a:pt x="5041" y="8777"/>
                    <a:pt x="5081" y="8732"/>
                    <a:pt x="5101" y="8712"/>
                  </a:cubicBezTo>
                  <a:cubicBezTo>
                    <a:pt x="5121" y="8692"/>
                    <a:pt x="5141" y="8692"/>
                    <a:pt x="5166" y="8672"/>
                  </a:cubicBezTo>
                  <a:close/>
                  <a:moveTo>
                    <a:pt x="8951" y="10772"/>
                  </a:moveTo>
                  <a:cubicBezTo>
                    <a:pt x="8950" y="10776"/>
                    <a:pt x="8948" y="10780"/>
                    <a:pt x="8947" y="10783"/>
                  </a:cubicBezTo>
                  <a:cubicBezTo>
                    <a:pt x="8951" y="10776"/>
                    <a:pt x="8952" y="10773"/>
                    <a:pt x="8951" y="10772"/>
                  </a:cubicBezTo>
                  <a:close/>
                  <a:moveTo>
                    <a:pt x="3536" y="6520"/>
                  </a:moveTo>
                  <a:cubicBezTo>
                    <a:pt x="3616" y="6540"/>
                    <a:pt x="3702" y="6560"/>
                    <a:pt x="3787" y="6580"/>
                  </a:cubicBezTo>
                  <a:cubicBezTo>
                    <a:pt x="3867" y="6621"/>
                    <a:pt x="3972" y="6686"/>
                    <a:pt x="4038" y="6746"/>
                  </a:cubicBezTo>
                  <a:cubicBezTo>
                    <a:pt x="4163" y="6831"/>
                    <a:pt x="4263" y="6936"/>
                    <a:pt x="4369" y="7062"/>
                  </a:cubicBezTo>
                  <a:cubicBezTo>
                    <a:pt x="4539" y="7293"/>
                    <a:pt x="4684" y="7563"/>
                    <a:pt x="4850" y="7919"/>
                  </a:cubicBezTo>
                  <a:cubicBezTo>
                    <a:pt x="4935" y="8125"/>
                    <a:pt x="4995" y="8316"/>
                    <a:pt x="5081" y="8566"/>
                  </a:cubicBezTo>
                  <a:cubicBezTo>
                    <a:pt x="5061" y="8566"/>
                    <a:pt x="5041" y="8566"/>
                    <a:pt x="5041" y="8586"/>
                  </a:cubicBezTo>
                  <a:cubicBezTo>
                    <a:pt x="4975" y="8627"/>
                    <a:pt x="4935" y="8672"/>
                    <a:pt x="4890" y="8732"/>
                  </a:cubicBezTo>
                  <a:lnTo>
                    <a:pt x="4890" y="8712"/>
                  </a:lnTo>
                  <a:cubicBezTo>
                    <a:pt x="4850" y="8692"/>
                    <a:pt x="4830" y="8652"/>
                    <a:pt x="4810" y="8607"/>
                  </a:cubicBezTo>
                  <a:cubicBezTo>
                    <a:pt x="4765" y="8566"/>
                    <a:pt x="4725" y="8526"/>
                    <a:pt x="4705" y="8481"/>
                  </a:cubicBezTo>
                  <a:cubicBezTo>
                    <a:pt x="4559" y="8276"/>
                    <a:pt x="4434" y="8045"/>
                    <a:pt x="4328" y="7834"/>
                  </a:cubicBezTo>
                  <a:lnTo>
                    <a:pt x="4288" y="7774"/>
                  </a:lnTo>
                  <a:cubicBezTo>
                    <a:pt x="4203" y="7603"/>
                    <a:pt x="4098" y="7438"/>
                    <a:pt x="3992" y="7272"/>
                  </a:cubicBezTo>
                  <a:cubicBezTo>
                    <a:pt x="3952" y="7207"/>
                    <a:pt x="3912" y="7147"/>
                    <a:pt x="3867" y="7082"/>
                  </a:cubicBezTo>
                  <a:cubicBezTo>
                    <a:pt x="3807" y="7022"/>
                    <a:pt x="3762" y="6977"/>
                    <a:pt x="3702" y="6916"/>
                  </a:cubicBezTo>
                  <a:cubicBezTo>
                    <a:pt x="3661" y="6871"/>
                    <a:pt x="3596" y="6831"/>
                    <a:pt x="3536" y="6811"/>
                  </a:cubicBezTo>
                  <a:cubicBezTo>
                    <a:pt x="3511" y="6811"/>
                    <a:pt x="3491" y="6791"/>
                    <a:pt x="3471" y="6791"/>
                  </a:cubicBezTo>
                  <a:cubicBezTo>
                    <a:pt x="3431" y="6791"/>
                    <a:pt x="3411" y="6811"/>
                    <a:pt x="3386" y="6811"/>
                  </a:cubicBezTo>
                  <a:cubicBezTo>
                    <a:pt x="3365" y="6831"/>
                    <a:pt x="3345" y="6851"/>
                    <a:pt x="3325" y="6871"/>
                  </a:cubicBezTo>
                  <a:cubicBezTo>
                    <a:pt x="3285" y="6896"/>
                    <a:pt x="3260" y="6936"/>
                    <a:pt x="3260" y="6957"/>
                  </a:cubicBezTo>
                  <a:cubicBezTo>
                    <a:pt x="3240" y="6997"/>
                    <a:pt x="3220" y="7042"/>
                    <a:pt x="3220" y="7102"/>
                  </a:cubicBezTo>
                  <a:cubicBezTo>
                    <a:pt x="3200" y="7147"/>
                    <a:pt x="3200" y="7207"/>
                    <a:pt x="3200" y="7247"/>
                  </a:cubicBezTo>
                  <a:cubicBezTo>
                    <a:pt x="3200" y="7353"/>
                    <a:pt x="3220" y="7458"/>
                    <a:pt x="3260" y="7563"/>
                  </a:cubicBezTo>
                  <a:cubicBezTo>
                    <a:pt x="3305" y="7669"/>
                    <a:pt x="3365" y="7749"/>
                    <a:pt x="3431" y="7874"/>
                  </a:cubicBezTo>
                  <a:cubicBezTo>
                    <a:pt x="3491" y="7960"/>
                    <a:pt x="3556" y="8045"/>
                    <a:pt x="3636" y="8150"/>
                  </a:cubicBezTo>
                  <a:cubicBezTo>
                    <a:pt x="3681" y="8190"/>
                    <a:pt x="3722" y="8210"/>
                    <a:pt x="3742" y="8250"/>
                  </a:cubicBezTo>
                  <a:cubicBezTo>
                    <a:pt x="3787" y="8296"/>
                    <a:pt x="3827" y="8336"/>
                    <a:pt x="3867" y="8376"/>
                  </a:cubicBezTo>
                  <a:cubicBezTo>
                    <a:pt x="4058" y="8566"/>
                    <a:pt x="4308" y="8712"/>
                    <a:pt x="4494" y="8837"/>
                  </a:cubicBezTo>
                  <a:cubicBezTo>
                    <a:pt x="4579" y="8877"/>
                    <a:pt x="4664" y="8902"/>
                    <a:pt x="4725" y="8943"/>
                  </a:cubicBezTo>
                  <a:lnTo>
                    <a:pt x="4765" y="8963"/>
                  </a:lnTo>
                  <a:cubicBezTo>
                    <a:pt x="4725" y="9003"/>
                    <a:pt x="4705" y="9068"/>
                    <a:pt x="4705" y="9108"/>
                  </a:cubicBezTo>
                  <a:lnTo>
                    <a:pt x="4684" y="9108"/>
                  </a:lnTo>
                  <a:cubicBezTo>
                    <a:pt x="4664" y="9108"/>
                    <a:pt x="4639" y="9128"/>
                    <a:pt x="4619" y="9128"/>
                  </a:cubicBezTo>
                  <a:lnTo>
                    <a:pt x="4414" y="9128"/>
                  </a:lnTo>
                  <a:cubicBezTo>
                    <a:pt x="4389" y="9108"/>
                    <a:pt x="4369" y="9108"/>
                    <a:pt x="4328" y="9108"/>
                  </a:cubicBezTo>
                  <a:cubicBezTo>
                    <a:pt x="4308" y="9108"/>
                    <a:pt x="4263" y="9088"/>
                    <a:pt x="4243" y="9088"/>
                  </a:cubicBezTo>
                  <a:cubicBezTo>
                    <a:pt x="4183" y="9068"/>
                    <a:pt x="4138" y="9048"/>
                    <a:pt x="4058" y="9028"/>
                  </a:cubicBezTo>
                  <a:cubicBezTo>
                    <a:pt x="3972" y="8983"/>
                    <a:pt x="3847" y="8922"/>
                    <a:pt x="3742" y="8837"/>
                  </a:cubicBezTo>
                  <a:lnTo>
                    <a:pt x="3722" y="8837"/>
                  </a:lnTo>
                  <a:cubicBezTo>
                    <a:pt x="3722" y="8837"/>
                    <a:pt x="3702" y="8837"/>
                    <a:pt x="3702" y="8857"/>
                  </a:cubicBezTo>
                  <a:cubicBezTo>
                    <a:pt x="3681" y="8857"/>
                    <a:pt x="3702" y="8877"/>
                    <a:pt x="3702" y="8902"/>
                  </a:cubicBezTo>
                  <a:cubicBezTo>
                    <a:pt x="3867" y="9003"/>
                    <a:pt x="4012" y="9088"/>
                    <a:pt x="4183" y="9153"/>
                  </a:cubicBezTo>
                  <a:cubicBezTo>
                    <a:pt x="4328" y="9213"/>
                    <a:pt x="4454" y="9233"/>
                    <a:pt x="4579" y="9233"/>
                  </a:cubicBezTo>
                  <a:lnTo>
                    <a:pt x="4664" y="9233"/>
                  </a:lnTo>
                  <a:cubicBezTo>
                    <a:pt x="4639" y="9299"/>
                    <a:pt x="4639" y="9359"/>
                    <a:pt x="4639" y="9444"/>
                  </a:cubicBezTo>
                  <a:cubicBezTo>
                    <a:pt x="4639" y="9484"/>
                    <a:pt x="4639" y="9549"/>
                    <a:pt x="4664" y="9610"/>
                  </a:cubicBezTo>
                  <a:cubicBezTo>
                    <a:pt x="4579" y="9655"/>
                    <a:pt x="4494" y="9675"/>
                    <a:pt x="4414" y="9675"/>
                  </a:cubicBezTo>
                  <a:lnTo>
                    <a:pt x="4369" y="9675"/>
                  </a:lnTo>
                  <a:cubicBezTo>
                    <a:pt x="4348" y="9675"/>
                    <a:pt x="4328" y="9695"/>
                    <a:pt x="4308" y="9695"/>
                  </a:cubicBezTo>
                  <a:cubicBezTo>
                    <a:pt x="4263" y="9695"/>
                    <a:pt x="4223" y="9675"/>
                    <a:pt x="4183" y="9675"/>
                  </a:cubicBezTo>
                  <a:cubicBezTo>
                    <a:pt x="4138" y="9675"/>
                    <a:pt x="4078" y="9655"/>
                    <a:pt x="4012" y="9630"/>
                  </a:cubicBezTo>
                  <a:cubicBezTo>
                    <a:pt x="3992" y="9630"/>
                    <a:pt x="3992" y="9655"/>
                    <a:pt x="3992" y="9655"/>
                  </a:cubicBezTo>
                  <a:cubicBezTo>
                    <a:pt x="3972" y="9675"/>
                    <a:pt x="3992" y="9695"/>
                    <a:pt x="4012" y="9695"/>
                  </a:cubicBezTo>
                  <a:cubicBezTo>
                    <a:pt x="4118" y="9735"/>
                    <a:pt x="4243" y="9755"/>
                    <a:pt x="4369" y="9780"/>
                  </a:cubicBezTo>
                  <a:lnTo>
                    <a:pt x="4434" y="9780"/>
                  </a:lnTo>
                  <a:cubicBezTo>
                    <a:pt x="4474" y="9780"/>
                    <a:pt x="4514" y="9780"/>
                    <a:pt x="4559" y="9755"/>
                  </a:cubicBezTo>
                  <a:lnTo>
                    <a:pt x="4639" y="9755"/>
                  </a:lnTo>
                  <a:cubicBezTo>
                    <a:pt x="4664" y="9735"/>
                    <a:pt x="4664" y="9735"/>
                    <a:pt x="4684" y="9735"/>
                  </a:cubicBezTo>
                  <a:cubicBezTo>
                    <a:pt x="4684" y="9800"/>
                    <a:pt x="4705" y="9840"/>
                    <a:pt x="4745" y="9905"/>
                  </a:cubicBezTo>
                  <a:cubicBezTo>
                    <a:pt x="4725" y="9926"/>
                    <a:pt x="4705" y="9946"/>
                    <a:pt x="4684" y="9966"/>
                  </a:cubicBezTo>
                  <a:cubicBezTo>
                    <a:pt x="4664" y="9986"/>
                    <a:pt x="4639" y="10031"/>
                    <a:pt x="4619" y="10051"/>
                  </a:cubicBezTo>
                  <a:cubicBezTo>
                    <a:pt x="4474" y="10236"/>
                    <a:pt x="4328" y="10407"/>
                    <a:pt x="4163" y="10532"/>
                  </a:cubicBezTo>
                  <a:cubicBezTo>
                    <a:pt x="4038" y="10613"/>
                    <a:pt x="3887" y="10698"/>
                    <a:pt x="3762" y="10758"/>
                  </a:cubicBezTo>
                  <a:cubicBezTo>
                    <a:pt x="3661" y="10803"/>
                    <a:pt x="3576" y="10823"/>
                    <a:pt x="3471" y="10843"/>
                  </a:cubicBezTo>
                  <a:lnTo>
                    <a:pt x="3240" y="10843"/>
                  </a:lnTo>
                  <a:cubicBezTo>
                    <a:pt x="3180" y="10823"/>
                    <a:pt x="3115" y="10803"/>
                    <a:pt x="3055" y="10783"/>
                  </a:cubicBezTo>
                  <a:cubicBezTo>
                    <a:pt x="2969" y="10758"/>
                    <a:pt x="2909" y="10718"/>
                    <a:pt x="2864" y="10678"/>
                  </a:cubicBezTo>
                  <a:cubicBezTo>
                    <a:pt x="2784" y="10613"/>
                    <a:pt x="2719" y="10552"/>
                    <a:pt x="2658" y="10467"/>
                  </a:cubicBezTo>
                  <a:cubicBezTo>
                    <a:pt x="2553" y="10342"/>
                    <a:pt x="2468" y="10196"/>
                    <a:pt x="2383" y="10006"/>
                  </a:cubicBezTo>
                  <a:lnTo>
                    <a:pt x="2383" y="10006"/>
                  </a:lnTo>
                  <a:lnTo>
                    <a:pt x="2408" y="10031"/>
                  </a:lnTo>
                  <a:cubicBezTo>
                    <a:pt x="2302" y="9780"/>
                    <a:pt x="2237" y="9529"/>
                    <a:pt x="2197" y="9253"/>
                  </a:cubicBezTo>
                  <a:cubicBezTo>
                    <a:pt x="2157" y="8963"/>
                    <a:pt x="2157" y="8652"/>
                    <a:pt x="2197" y="8316"/>
                  </a:cubicBezTo>
                  <a:cubicBezTo>
                    <a:pt x="2237" y="8000"/>
                    <a:pt x="2322" y="7709"/>
                    <a:pt x="2448" y="7418"/>
                  </a:cubicBezTo>
                  <a:cubicBezTo>
                    <a:pt x="2533" y="7207"/>
                    <a:pt x="2613" y="7042"/>
                    <a:pt x="2739" y="6916"/>
                  </a:cubicBezTo>
                  <a:lnTo>
                    <a:pt x="2739" y="6896"/>
                  </a:lnTo>
                  <a:cubicBezTo>
                    <a:pt x="2804" y="6811"/>
                    <a:pt x="2884" y="6726"/>
                    <a:pt x="2969" y="6686"/>
                  </a:cubicBezTo>
                  <a:cubicBezTo>
                    <a:pt x="3009" y="6621"/>
                    <a:pt x="3075" y="6600"/>
                    <a:pt x="3135" y="6580"/>
                  </a:cubicBezTo>
                  <a:cubicBezTo>
                    <a:pt x="3200" y="6540"/>
                    <a:pt x="3260" y="6520"/>
                    <a:pt x="3325" y="6520"/>
                  </a:cubicBezTo>
                  <a:close/>
                  <a:moveTo>
                    <a:pt x="2052" y="8817"/>
                  </a:moveTo>
                  <a:cubicBezTo>
                    <a:pt x="2031" y="9153"/>
                    <a:pt x="2092" y="9484"/>
                    <a:pt x="2177" y="9800"/>
                  </a:cubicBezTo>
                  <a:cubicBezTo>
                    <a:pt x="2197" y="9840"/>
                    <a:pt x="2302" y="10111"/>
                    <a:pt x="2322" y="10156"/>
                  </a:cubicBezTo>
                  <a:cubicBezTo>
                    <a:pt x="2362" y="10257"/>
                    <a:pt x="2428" y="10362"/>
                    <a:pt x="2488" y="10467"/>
                  </a:cubicBezTo>
                  <a:cubicBezTo>
                    <a:pt x="2468" y="10593"/>
                    <a:pt x="2428" y="10738"/>
                    <a:pt x="2408" y="10883"/>
                  </a:cubicBezTo>
                  <a:lnTo>
                    <a:pt x="2362" y="10883"/>
                  </a:lnTo>
                  <a:cubicBezTo>
                    <a:pt x="2322" y="10883"/>
                    <a:pt x="2282" y="10908"/>
                    <a:pt x="2217" y="10908"/>
                  </a:cubicBezTo>
                  <a:cubicBezTo>
                    <a:pt x="2157" y="10908"/>
                    <a:pt x="2092" y="10929"/>
                    <a:pt x="2006" y="10929"/>
                  </a:cubicBezTo>
                  <a:lnTo>
                    <a:pt x="1946" y="10929"/>
                  </a:lnTo>
                  <a:cubicBezTo>
                    <a:pt x="1841" y="10929"/>
                    <a:pt x="1736" y="10908"/>
                    <a:pt x="1590" y="10908"/>
                  </a:cubicBezTo>
                  <a:cubicBezTo>
                    <a:pt x="1445" y="10883"/>
                    <a:pt x="1339" y="10863"/>
                    <a:pt x="1234" y="10843"/>
                  </a:cubicBezTo>
                  <a:cubicBezTo>
                    <a:pt x="1129" y="10823"/>
                    <a:pt x="1028" y="10783"/>
                    <a:pt x="923" y="10738"/>
                  </a:cubicBezTo>
                  <a:cubicBezTo>
                    <a:pt x="753" y="10678"/>
                    <a:pt x="627" y="10613"/>
                    <a:pt x="527" y="10552"/>
                  </a:cubicBezTo>
                  <a:cubicBezTo>
                    <a:pt x="502" y="10507"/>
                    <a:pt x="482" y="10507"/>
                    <a:pt x="462" y="10487"/>
                  </a:cubicBezTo>
                  <a:cubicBezTo>
                    <a:pt x="422" y="10467"/>
                    <a:pt x="402" y="10447"/>
                    <a:pt x="376" y="10427"/>
                  </a:cubicBezTo>
                  <a:cubicBezTo>
                    <a:pt x="356" y="10407"/>
                    <a:pt x="336" y="10382"/>
                    <a:pt x="316" y="10362"/>
                  </a:cubicBezTo>
                  <a:cubicBezTo>
                    <a:pt x="296" y="10302"/>
                    <a:pt x="251" y="10257"/>
                    <a:pt x="231" y="10216"/>
                  </a:cubicBezTo>
                  <a:cubicBezTo>
                    <a:pt x="211" y="10176"/>
                    <a:pt x="191" y="10111"/>
                    <a:pt x="191" y="10071"/>
                  </a:cubicBezTo>
                  <a:lnTo>
                    <a:pt x="191" y="9926"/>
                  </a:lnTo>
                  <a:lnTo>
                    <a:pt x="191" y="9880"/>
                  </a:lnTo>
                  <a:lnTo>
                    <a:pt x="231" y="9755"/>
                  </a:lnTo>
                  <a:cubicBezTo>
                    <a:pt x="251" y="9655"/>
                    <a:pt x="316" y="9589"/>
                    <a:pt x="356" y="9504"/>
                  </a:cubicBezTo>
                  <a:cubicBezTo>
                    <a:pt x="376" y="9504"/>
                    <a:pt x="376" y="9484"/>
                    <a:pt x="402" y="9464"/>
                  </a:cubicBezTo>
                  <a:cubicBezTo>
                    <a:pt x="422" y="9444"/>
                    <a:pt x="422" y="9424"/>
                    <a:pt x="462" y="9404"/>
                  </a:cubicBezTo>
                  <a:cubicBezTo>
                    <a:pt x="462" y="9379"/>
                    <a:pt x="502" y="9359"/>
                    <a:pt x="502" y="9359"/>
                  </a:cubicBezTo>
                  <a:cubicBezTo>
                    <a:pt x="527" y="9319"/>
                    <a:pt x="547" y="9319"/>
                    <a:pt x="567" y="9299"/>
                  </a:cubicBezTo>
                  <a:cubicBezTo>
                    <a:pt x="672" y="9213"/>
                    <a:pt x="778" y="9153"/>
                    <a:pt x="903" y="9088"/>
                  </a:cubicBezTo>
                  <a:cubicBezTo>
                    <a:pt x="1129" y="8983"/>
                    <a:pt x="1379" y="8922"/>
                    <a:pt x="1715" y="8857"/>
                  </a:cubicBezTo>
                  <a:cubicBezTo>
                    <a:pt x="1821" y="8837"/>
                    <a:pt x="1926" y="8817"/>
                    <a:pt x="2052" y="8817"/>
                  </a:cubicBezTo>
                  <a:close/>
                  <a:moveTo>
                    <a:pt x="8591" y="7458"/>
                  </a:moveTo>
                  <a:cubicBezTo>
                    <a:pt x="8651" y="7458"/>
                    <a:pt x="8717" y="7478"/>
                    <a:pt x="8777" y="7498"/>
                  </a:cubicBezTo>
                  <a:cubicBezTo>
                    <a:pt x="8842" y="7543"/>
                    <a:pt x="8882" y="7563"/>
                    <a:pt x="8947" y="7603"/>
                  </a:cubicBezTo>
                  <a:cubicBezTo>
                    <a:pt x="9008" y="7669"/>
                    <a:pt x="9053" y="7709"/>
                    <a:pt x="9113" y="7794"/>
                  </a:cubicBezTo>
                  <a:cubicBezTo>
                    <a:pt x="9178" y="7874"/>
                    <a:pt x="9238" y="7980"/>
                    <a:pt x="9278" y="8085"/>
                  </a:cubicBezTo>
                  <a:lnTo>
                    <a:pt x="9258" y="8065"/>
                  </a:lnTo>
                  <a:lnTo>
                    <a:pt x="9258" y="8065"/>
                  </a:lnTo>
                  <a:cubicBezTo>
                    <a:pt x="9324" y="8190"/>
                    <a:pt x="9344" y="8336"/>
                    <a:pt x="9364" y="8481"/>
                  </a:cubicBezTo>
                  <a:cubicBezTo>
                    <a:pt x="9384" y="8712"/>
                    <a:pt x="9384" y="8943"/>
                    <a:pt x="9364" y="9193"/>
                  </a:cubicBezTo>
                  <a:cubicBezTo>
                    <a:pt x="9303" y="9549"/>
                    <a:pt x="9198" y="9905"/>
                    <a:pt x="9053" y="10257"/>
                  </a:cubicBezTo>
                  <a:cubicBezTo>
                    <a:pt x="8882" y="10613"/>
                    <a:pt x="8717" y="10929"/>
                    <a:pt x="8506" y="11179"/>
                  </a:cubicBezTo>
                  <a:cubicBezTo>
                    <a:pt x="8381" y="11325"/>
                    <a:pt x="8275" y="11430"/>
                    <a:pt x="8150" y="11535"/>
                  </a:cubicBezTo>
                  <a:cubicBezTo>
                    <a:pt x="8050" y="11596"/>
                    <a:pt x="7944" y="11661"/>
                    <a:pt x="7839" y="11701"/>
                  </a:cubicBezTo>
                  <a:cubicBezTo>
                    <a:pt x="7734" y="11741"/>
                    <a:pt x="7628" y="11761"/>
                    <a:pt x="7523" y="11786"/>
                  </a:cubicBezTo>
                  <a:lnTo>
                    <a:pt x="7192" y="11786"/>
                  </a:lnTo>
                  <a:cubicBezTo>
                    <a:pt x="7047" y="11761"/>
                    <a:pt x="6921" y="11721"/>
                    <a:pt x="6771" y="11661"/>
                  </a:cubicBezTo>
                  <a:cubicBezTo>
                    <a:pt x="6625" y="11596"/>
                    <a:pt x="6480" y="11510"/>
                    <a:pt x="6334" y="11385"/>
                  </a:cubicBezTo>
                  <a:cubicBezTo>
                    <a:pt x="6189" y="11285"/>
                    <a:pt x="6044" y="11134"/>
                    <a:pt x="5938" y="10969"/>
                  </a:cubicBezTo>
                  <a:cubicBezTo>
                    <a:pt x="5813" y="10803"/>
                    <a:pt x="5728" y="10633"/>
                    <a:pt x="5642" y="10467"/>
                  </a:cubicBezTo>
                  <a:cubicBezTo>
                    <a:pt x="5622" y="10407"/>
                    <a:pt x="5622" y="10382"/>
                    <a:pt x="5602" y="10342"/>
                  </a:cubicBezTo>
                  <a:lnTo>
                    <a:pt x="5582" y="10302"/>
                  </a:lnTo>
                  <a:lnTo>
                    <a:pt x="5582" y="10282"/>
                  </a:lnTo>
                  <a:lnTo>
                    <a:pt x="5582" y="10257"/>
                  </a:lnTo>
                  <a:cubicBezTo>
                    <a:pt x="5622" y="10216"/>
                    <a:pt x="5642" y="10196"/>
                    <a:pt x="5688" y="10176"/>
                  </a:cubicBezTo>
                  <a:cubicBezTo>
                    <a:pt x="5728" y="10156"/>
                    <a:pt x="5768" y="10091"/>
                    <a:pt x="5793" y="10051"/>
                  </a:cubicBezTo>
                  <a:cubicBezTo>
                    <a:pt x="5853" y="10091"/>
                    <a:pt x="5918" y="10156"/>
                    <a:pt x="5998" y="10176"/>
                  </a:cubicBezTo>
                  <a:cubicBezTo>
                    <a:pt x="6084" y="10216"/>
                    <a:pt x="6169" y="10236"/>
                    <a:pt x="6249" y="10236"/>
                  </a:cubicBezTo>
                  <a:lnTo>
                    <a:pt x="6294" y="10236"/>
                  </a:lnTo>
                  <a:cubicBezTo>
                    <a:pt x="6294" y="10216"/>
                    <a:pt x="6314" y="10216"/>
                    <a:pt x="6314" y="10196"/>
                  </a:cubicBezTo>
                  <a:lnTo>
                    <a:pt x="6294" y="10176"/>
                  </a:lnTo>
                  <a:cubicBezTo>
                    <a:pt x="6269" y="10156"/>
                    <a:pt x="6269" y="10156"/>
                    <a:pt x="6249" y="10156"/>
                  </a:cubicBezTo>
                  <a:cubicBezTo>
                    <a:pt x="6189" y="10131"/>
                    <a:pt x="6144" y="10131"/>
                    <a:pt x="6084" y="10111"/>
                  </a:cubicBezTo>
                  <a:cubicBezTo>
                    <a:pt x="6019" y="10071"/>
                    <a:pt x="5958" y="10051"/>
                    <a:pt x="5893" y="9986"/>
                  </a:cubicBezTo>
                  <a:cubicBezTo>
                    <a:pt x="5873" y="9986"/>
                    <a:pt x="5873" y="9966"/>
                    <a:pt x="5853" y="9966"/>
                  </a:cubicBezTo>
                  <a:cubicBezTo>
                    <a:pt x="5893" y="9905"/>
                    <a:pt x="5918" y="9820"/>
                    <a:pt x="5958" y="9715"/>
                  </a:cubicBezTo>
                  <a:lnTo>
                    <a:pt x="5958" y="9675"/>
                  </a:lnTo>
                  <a:cubicBezTo>
                    <a:pt x="5998" y="9695"/>
                    <a:pt x="6064" y="9735"/>
                    <a:pt x="6124" y="9755"/>
                  </a:cubicBezTo>
                  <a:cubicBezTo>
                    <a:pt x="6189" y="9780"/>
                    <a:pt x="6249" y="9780"/>
                    <a:pt x="6355" y="9800"/>
                  </a:cubicBezTo>
                  <a:lnTo>
                    <a:pt x="6500" y="9800"/>
                  </a:lnTo>
                  <a:cubicBezTo>
                    <a:pt x="6585" y="9800"/>
                    <a:pt x="6670" y="9800"/>
                    <a:pt x="6771" y="9780"/>
                  </a:cubicBezTo>
                  <a:cubicBezTo>
                    <a:pt x="6771" y="9780"/>
                    <a:pt x="6796" y="9780"/>
                    <a:pt x="6796" y="9755"/>
                  </a:cubicBezTo>
                  <a:lnTo>
                    <a:pt x="6796" y="9735"/>
                  </a:lnTo>
                  <a:cubicBezTo>
                    <a:pt x="6796" y="9715"/>
                    <a:pt x="6771" y="9695"/>
                    <a:pt x="6751" y="9695"/>
                  </a:cubicBezTo>
                  <a:lnTo>
                    <a:pt x="6711" y="9695"/>
                  </a:lnTo>
                  <a:lnTo>
                    <a:pt x="6711" y="9715"/>
                  </a:lnTo>
                  <a:lnTo>
                    <a:pt x="6605" y="9715"/>
                  </a:lnTo>
                  <a:cubicBezTo>
                    <a:pt x="6565" y="9715"/>
                    <a:pt x="6500" y="9695"/>
                    <a:pt x="6460" y="9695"/>
                  </a:cubicBezTo>
                  <a:cubicBezTo>
                    <a:pt x="6375" y="9675"/>
                    <a:pt x="6269" y="9655"/>
                    <a:pt x="6169" y="9610"/>
                  </a:cubicBezTo>
                  <a:cubicBezTo>
                    <a:pt x="6124" y="9589"/>
                    <a:pt x="6064" y="9569"/>
                    <a:pt x="6019" y="9549"/>
                  </a:cubicBezTo>
                  <a:lnTo>
                    <a:pt x="5998" y="9529"/>
                  </a:lnTo>
                  <a:cubicBezTo>
                    <a:pt x="5998" y="9464"/>
                    <a:pt x="6019" y="9404"/>
                    <a:pt x="6019" y="9319"/>
                  </a:cubicBezTo>
                  <a:lnTo>
                    <a:pt x="6044" y="9319"/>
                  </a:lnTo>
                  <a:lnTo>
                    <a:pt x="6064" y="9339"/>
                  </a:lnTo>
                  <a:cubicBezTo>
                    <a:pt x="6084" y="9339"/>
                    <a:pt x="6104" y="9339"/>
                    <a:pt x="6124" y="9359"/>
                  </a:cubicBezTo>
                  <a:cubicBezTo>
                    <a:pt x="6144" y="9359"/>
                    <a:pt x="6169" y="9359"/>
                    <a:pt x="6209" y="9379"/>
                  </a:cubicBezTo>
                  <a:cubicBezTo>
                    <a:pt x="6269" y="9379"/>
                    <a:pt x="6334" y="9404"/>
                    <a:pt x="6420" y="9404"/>
                  </a:cubicBezTo>
                  <a:lnTo>
                    <a:pt x="6500" y="9404"/>
                  </a:lnTo>
                  <a:cubicBezTo>
                    <a:pt x="6605" y="9404"/>
                    <a:pt x="6691" y="9404"/>
                    <a:pt x="6796" y="9379"/>
                  </a:cubicBezTo>
                  <a:cubicBezTo>
                    <a:pt x="6921" y="9359"/>
                    <a:pt x="7047" y="9339"/>
                    <a:pt x="7192" y="9299"/>
                  </a:cubicBezTo>
                  <a:cubicBezTo>
                    <a:pt x="7317" y="9279"/>
                    <a:pt x="7423" y="9233"/>
                    <a:pt x="7548" y="9173"/>
                  </a:cubicBezTo>
                  <a:cubicBezTo>
                    <a:pt x="7714" y="9108"/>
                    <a:pt x="7859" y="9048"/>
                    <a:pt x="8025" y="8943"/>
                  </a:cubicBezTo>
                  <a:cubicBezTo>
                    <a:pt x="8175" y="8837"/>
                    <a:pt x="8320" y="8732"/>
                    <a:pt x="8426" y="8607"/>
                  </a:cubicBezTo>
                  <a:cubicBezTo>
                    <a:pt x="8486" y="8546"/>
                    <a:pt x="8551" y="8481"/>
                    <a:pt x="8591" y="8421"/>
                  </a:cubicBezTo>
                  <a:cubicBezTo>
                    <a:pt x="8631" y="8356"/>
                    <a:pt x="8651" y="8276"/>
                    <a:pt x="8677" y="8210"/>
                  </a:cubicBezTo>
                  <a:cubicBezTo>
                    <a:pt x="8677" y="8150"/>
                    <a:pt x="8651" y="8065"/>
                    <a:pt x="8631" y="8000"/>
                  </a:cubicBezTo>
                  <a:cubicBezTo>
                    <a:pt x="8611" y="7980"/>
                    <a:pt x="8591" y="7940"/>
                    <a:pt x="8571" y="7919"/>
                  </a:cubicBezTo>
                  <a:cubicBezTo>
                    <a:pt x="8526" y="7874"/>
                    <a:pt x="8506" y="7854"/>
                    <a:pt x="8466" y="7834"/>
                  </a:cubicBezTo>
                  <a:cubicBezTo>
                    <a:pt x="8426" y="7814"/>
                    <a:pt x="8401" y="7794"/>
                    <a:pt x="8361" y="7794"/>
                  </a:cubicBezTo>
                  <a:cubicBezTo>
                    <a:pt x="8341" y="7774"/>
                    <a:pt x="8300" y="7774"/>
                    <a:pt x="8255" y="7774"/>
                  </a:cubicBezTo>
                  <a:lnTo>
                    <a:pt x="8235" y="7774"/>
                  </a:lnTo>
                  <a:cubicBezTo>
                    <a:pt x="8195" y="7774"/>
                    <a:pt x="8175" y="7774"/>
                    <a:pt x="8110" y="7794"/>
                  </a:cubicBezTo>
                  <a:cubicBezTo>
                    <a:pt x="8090" y="7814"/>
                    <a:pt x="8025" y="7814"/>
                    <a:pt x="7984" y="7834"/>
                  </a:cubicBezTo>
                  <a:cubicBezTo>
                    <a:pt x="7899" y="7874"/>
                    <a:pt x="7819" y="7940"/>
                    <a:pt x="7734" y="7980"/>
                  </a:cubicBezTo>
                  <a:cubicBezTo>
                    <a:pt x="7648" y="8025"/>
                    <a:pt x="7588" y="8085"/>
                    <a:pt x="7503" y="8150"/>
                  </a:cubicBezTo>
                  <a:lnTo>
                    <a:pt x="7463" y="8170"/>
                  </a:lnTo>
                  <a:cubicBezTo>
                    <a:pt x="7443" y="8210"/>
                    <a:pt x="7398" y="8230"/>
                    <a:pt x="7358" y="8250"/>
                  </a:cubicBezTo>
                  <a:lnTo>
                    <a:pt x="7338" y="8276"/>
                  </a:lnTo>
                  <a:lnTo>
                    <a:pt x="7317" y="8296"/>
                  </a:lnTo>
                  <a:lnTo>
                    <a:pt x="7272" y="8316"/>
                  </a:lnTo>
                  <a:lnTo>
                    <a:pt x="7147" y="8421"/>
                  </a:lnTo>
                  <a:cubicBezTo>
                    <a:pt x="7001" y="8526"/>
                    <a:pt x="6816" y="8652"/>
                    <a:pt x="6645" y="8777"/>
                  </a:cubicBezTo>
                  <a:cubicBezTo>
                    <a:pt x="6460" y="8877"/>
                    <a:pt x="6314" y="8943"/>
                    <a:pt x="6169" y="8983"/>
                  </a:cubicBezTo>
                  <a:cubicBezTo>
                    <a:pt x="6124" y="9003"/>
                    <a:pt x="6064" y="9003"/>
                    <a:pt x="6019" y="9003"/>
                  </a:cubicBezTo>
                  <a:cubicBezTo>
                    <a:pt x="6019" y="8963"/>
                    <a:pt x="6019" y="8902"/>
                    <a:pt x="5998" y="8857"/>
                  </a:cubicBezTo>
                  <a:cubicBezTo>
                    <a:pt x="6144" y="8777"/>
                    <a:pt x="6294" y="8672"/>
                    <a:pt x="6440" y="8566"/>
                  </a:cubicBezTo>
                  <a:cubicBezTo>
                    <a:pt x="6545" y="8501"/>
                    <a:pt x="6645" y="8421"/>
                    <a:pt x="6731" y="8356"/>
                  </a:cubicBezTo>
                  <a:lnTo>
                    <a:pt x="6751" y="8336"/>
                  </a:lnTo>
                  <a:cubicBezTo>
                    <a:pt x="6836" y="8276"/>
                    <a:pt x="6896" y="8230"/>
                    <a:pt x="6981" y="8170"/>
                  </a:cubicBezTo>
                  <a:cubicBezTo>
                    <a:pt x="7127" y="8065"/>
                    <a:pt x="7297" y="7940"/>
                    <a:pt x="7483" y="7834"/>
                  </a:cubicBezTo>
                  <a:cubicBezTo>
                    <a:pt x="7674" y="7709"/>
                    <a:pt x="7839" y="7624"/>
                    <a:pt x="8005" y="7563"/>
                  </a:cubicBezTo>
                  <a:cubicBezTo>
                    <a:pt x="8130" y="7498"/>
                    <a:pt x="8255" y="7478"/>
                    <a:pt x="8361" y="7458"/>
                  </a:cubicBezTo>
                  <a:close/>
                  <a:moveTo>
                    <a:pt x="9469" y="9299"/>
                  </a:moveTo>
                  <a:cubicBezTo>
                    <a:pt x="9680" y="9424"/>
                    <a:pt x="9885" y="9549"/>
                    <a:pt x="10096" y="9675"/>
                  </a:cubicBezTo>
                  <a:lnTo>
                    <a:pt x="10156" y="9715"/>
                  </a:lnTo>
                  <a:lnTo>
                    <a:pt x="10181" y="9715"/>
                  </a:lnTo>
                  <a:cubicBezTo>
                    <a:pt x="10241" y="9735"/>
                    <a:pt x="10281" y="9780"/>
                    <a:pt x="10327" y="9800"/>
                  </a:cubicBezTo>
                  <a:cubicBezTo>
                    <a:pt x="10407" y="9840"/>
                    <a:pt x="10472" y="9880"/>
                    <a:pt x="10557" y="9905"/>
                  </a:cubicBezTo>
                  <a:lnTo>
                    <a:pt x="10617" y="9946"/>
                  </a:lnTo>
                  <a:lnTo>
                    <a:pt x="10994" y="10131"/>
                  </a:lnTo>
                  <a:cubicBezTo>
                    <a:pt x="11119" y="10216"/>
                    <a:pt x="11224" y="10282"/>
                    <a:pt x="11310" y="10362"/>
                  </a:cubicBezTo>
                  <a:cubicBezTo>
                    <a:pt x="11350" y="10407"/>
                    <a:pt x="11370" y="10467"/>
                    <a:pt x="11410" y="10507"/>
                  </a:cubicBezTo>
                  <a:cubicBezTo>
                    <a:pt x="11435" y="10552"/>
                    <a:pt x="11515" y="10843"/>
                    <a:pt x="11515" y="10883"/>
                  </a:cubicBezTo>
                  <a:cubicBezTo>
                    <a:pt x="11515" y="10949"/>
                    <a:pt x="11495" y="11009"/>
                    <a:pt x="11475" y="11094"/>
                  </a:cubicBezTo>
                  <a:cubicBezTo>
                    <a:pt x="11455" y="11179"/>
                    <a:pt x="11410" y="11260"/>
                    <a:pt x="11390" y="11305"/>
                  </a:cubicBezTo>
                  <a:cubicBezTo>
                    <a:pt x="11350" y="11365"/>
                    <a:pt x="11310" y="11430"/>
                    <a:pt x="11244" y="11490"/>
                  </a:cubicBezTo>
                  <a:cubicBezTo>
                    <a:pt x="11204" y="11535"/>
                    <a:pt x="11184" y="11555"/>
                    <a:pt x="11119" y="11596"/>
                  </a:cubicBezTo>
                  <a:cubicBezTo>
                    <a:pt x="11139" y="11596"/>
                    <a:pt x="11059" y="11636"/>
                    <a:pt x="11059" y="11636"/>
                  </a:cubicBezTo>
                  <a:cubicBezTo>
                    <a:pt x="10974" y="11681"/>
                    <a:pt x="10888" y="11701"/>
                    <a:pt x="10808" y="11721"/>
                  </a:cubicBezTo>
                  <a:cubicBezTo>
                    <a:pt x="10658" y="11761"/>
                    <a:pt x="10492" y="11786"/>
                    <a:pt x="10307" y="11786"/>
                  </a:cubicBezTo>
                  <a:cubicBezTo>
                    <a:pt x="10031" y="11786"/>
                    <a:pt x="9740" y="11741"/>
                    <a:pt x="9449" y="11661"/>
                  </a:cubicBezTo>
                  <a:cubicBezTo>
                    <a:pt x="9324" y="11636"/>
                    <a:pt x="9218" y="11596"/>
                    <a:pt x="9093" y="11555"/>
                  </a:cubicBezTo>
                  <a:cubicBezTo>
                    <a:pt x="9053" y="11535"/>
                    <a:pt x="8988" y="11510"/>
                    <a:pt x="8947" y="11490"/>
                  </a:cubicBezTo>
                  <a:lnTo>
                    <a:pt x="8927" y="11470"/>
                  </a:lnTo>
                  <a:lnTo>
                    <a:pt x="8902" y="11470"/>
                  </a:lnTo>
                  <a:lnTo>
                    <a:pt x="8862" y="11450"/>
                  </a:lnTo>
                  <a:lnTo>
                    <a:pt x="8822" y="11430"/>
                  </a:lnTo>
                  <a:cubicBezTo>
                    <a:pt x="8822" y="11305"/>
                    <a:pt x="8802" y="11179"/>
                    <a:pt x="8777" y="11054"/>
                  </a:cubicBezTo>
                  <a:cubicBezTo>
                    <a:pt x="8822" y="10989"/>
                    <a:pt x="8862" y="10949"/>
                    <a:pt x="8882" y="10883"/>
                  </a:cubicBezTo>
                  <a:cubicBezTo>
                    <a:pt x="8899" y="10850"/>
                    <a:pt x="8946" y="10772"/>
                    <a:pt x="8951" y="10772"/>
                  </a:cubicBezTo>
                  <a:cubicBezTo>
                    <a:pt x="8951" y="10772"/>
                    <a:pt x="8951" y="10772"/>
                    <a:pt x="8951" y="10772"/>
                  </a:cubicBezTo>
                  <a:lnTo>
                    <a:pt x="8951" y="10772"/>
                  </a:lnTo>
                  <a:cubicBezTo>
                    <a:pt x="8974" y="10709"/>
                    <a:pt x="9028" y="10633"/>
                    <a:pt x="9028" y="10633"/>
                  </a:cubicBezTo>
                  <a:cubicBezTo>
                    <a:pt x="9028" y="10633"/>
                    <a:pt x="9113" y="10467"/>
                    <a:pt x="9178" y="10322"/>
                  </a:cubicBezTo>
                  <a:cubicBezTo>
                    <a:pt x="9238" y="10131"/>
                    <a:pt x="9324" y="9926"/>
                    <a:pt x="9364" y="9715"/>
                  </a:cubicBezTo>
                  <a:cubicBezTo>
                    <a:pt x="9404" y="9589"/>
                    <a:pt x="9449" y="9444"/>
                    <a:pt x="9469" y="9299"/>
                  </a:cubicBezTo>
                  <a:close/>
                  <a:moveTo>
                    <a:pt x="4830" y="10051"/>
                  </a:moveTo>
                  <a:cubicBezTo>
                    <a:pt x="4850" y="10071"/>
                    <a:pt x="4870" y="10091"/>
                    <a:pt x="4890" y="10131"/>
                  </a:cubicBezTo>
                  <a:cubicBezTo>
                    <a:pt x="4810" y="10282"/>
                    <a:pt x="4765" y="10447"/>
                    <a:pt x="4725" y="10658"/>
                  </a:cubicBezTo>
                  <a:cubicBezTo>
                    <a:pt x="4705" y="10803"/>
                    <a:pt x="4684" y="10989"/>
                    <a:pt x="4684" y="11199"/>
                  </a:cubicBezTo>
                  <a:cubicBezTo>
                    <a:pt x="4684" y="11385"/>
                    <a:pt x="4705" y="11576"/>
                    <a:pt x="4725" y="11741"/>
                  </a:cubicBezTo>
                  <a:cubicBezTo>
                    <a:pt x="4725" y="11826"/>
                    <a:pt x="4725" y="11912"/>
                    <a:pt x="4745" y="12012"/>
                  </a:cubicBezTo>
                  <a:cubicBezTo>
                    <a:pt x="4745" y="12057"/>
                    <a:pt x="4745" y="12117"/>
                    <a:pt x="4765" y="12182"/>
                  </a:cubicBezTo>
                  <a:cubicBezTo>
                    <a:pt x="4745" y="12162"/>
                    <a:pt x="4725" y="12137"/>
                    <a:pt x="4705" y="12117"/>
                  </a:cubicBezTo>
                  <a:cubicBezTo>
                    <a:pt x="4619" y="12057"/>
                    <a:pt x="4579" y="11972"/>
                    <a:pt x="4514" y="11866"/>
                  </a:cubicBezTo>
                  <a:cubicBezTo>
                    <a:pt x="4454" y="11761"/>
                    <a:pt x="4414" y="11661"/>
                    <a:pt x="4369" y="11555"/>
                  </a:cubicBezTo>
                  <a:cubicBezTo>
                    <a:pt x="4369" y="11535"/>
                    <a:pt x="4348" y="11510"/>
                    <a:pt x="4328" y="11510"/>
                  </a:cubicBezTo>
                  <a:lnTo>
                    <a:pt x="4308" y="11510"/>
                  </a:lnTo>
                  <a:lnTo>
                    <a:pt x="4288" y="11535"/>
                  </a:lnTo>
                  <a:cubicBezTo>
                    <a:pt x="4288" y="11535"/>
                    <a:pt x="4263" y="11535"/>
                    <a:pt x="4263" y="11555"/>
                  </a:cubicBezTo>
                  <a:cubicBezTo>
                    <a:pt x="4223" y="11596"/>
                    <a:pt x="4203" y="11636"/>
                    <a:pt x="4183" y="11681"/>
                  </a:cubicBezTo>
                  <a:cubicBezTo>
                    <a:pt x="4163" y="11721"/>
                    <a:pt x="4138" y="11761"/>
                    <a:pt x="4138" y="11806"/>
                  </a:cubicBezTo>
                  <a:cubicBezTo>
                    <a:pt x="4118" y="11866"/>
                    <a:pt x="4098" y="11932"/>
                    <a:pt x="4078" y="11992"/>
                  </a:cubicBezTo>
                  <a:lnTo>
                    <a:pt x="4078" y="12012"/>
                  </a:lnTo>
                  <a:lnTo>
                    <a:pt x="4058" y="12077"/>
                  </a:lnTo>
                  <a:lnTo>
                    <a:pt x="4058" y="12097"/>
                  </a:lnTo>
                  <a:cubicBezTo>
                    <a:pt x="4012" y="12012"/>
                    <a:pt x="3972" y="11912"/>
                    <a:pt x="3952" y="11826"/>
                  </a:cubicBezTo>
                  <a:cubicBezTo>
                    <a:pt x="3912" y="11701"/>
                    <a:pt x="3912" y="11576"/>
                    <a:pt x="3912" y="11450"/>
                  </a:cubicBezTo>
                  <a:cubicBezTo>
                    <a:pt x="3912" y="11305"/>
                    <a:pt x="3932" y="11159"/>
                    <a:pt x="3972" y="10989"/>
                  </a:cubicBezTo>
                  <a:cubicBezTo>
                    <a:pt x="3992" y="10929"/>
                    <a:pt x="4012" y="10863"/>
                    <a:pt x="4058" y="10803"/>
                  </a:cubicBezTo>
                  <a:cubicBezTo>
                    <a:pt x="4183" y="10718"/>
                    <a:pt x="4328" y="10613"/>
                    <a:pt x="4454" y="10487"/>
                  </a:cubicBezTo>
                  <a:cubicBezTo>
                    <a:pt x="4539" y="10427"/>
                    <a:pt x="4619" y="10342"/>
                    <a:pt x="4684" y="10236"/>
                  </a:cubicBezTo>
                  <a:cubicBezTo>
                    <a:pt x="4725" y="10196"/>
                    <a:pt x="4765" y="10131"/>
                    <a:pt x="4810" y="10091"/>
                  </a:cubicBezTo>
                  <a:cubicBezTo>
                    <a:pt x="4810" y="10071"/>
                    <a:pt x="4810" y="10071"/>
                    <a:pt x="4830" y="10051"/>
                  </a:cubicBezTo>
                  <a:close/>
                  <a:moveTo>
                    <a:pt x="5457" y="10302"/>
                  </a:moveTo>
                  <a:cubicBezTo>
                    <a:pt x="5477" y="10362"/>
                    <a:pt x="5497" y="10447"/>
                    <a:pt x="5517" y="10532"/>
                  </a:cubicBezTo>
                  <a:cubicBezTo>
                    <a:pt x="5542" y="10613"/>
                    <a:pt x="5582" y="10718"/>
                    <a:pt x="5642" y="10803"/>
                  </a:cubicBezTo>
                  <a:cubicBezTo>
                    <a:pt x="5728" y="10989"/>
                    <a:pt x="5853" y="11159"/>
                    <a:pt x="5998" y="11325"/>
                  </a:cubicBezTo>
                  <a:cubicBezTo>
                    <a:pt x="6144" y="11470"/>
                    <a:pt x="6294" y="11596"/>
                    <a:pt x="6480" y="11701"/>
                  </a:cubicBezTo>
                  <a:lnTo>
                    <a:pt x="6480" y="11721"/>
                  </a:lnTo>
                  <a:cubicBezTo>
                    <a:pt x="6520" y="11912"/>
                    <a:pt x="6520" y="12077"/>
                    <a:pt x="6520" y="12243"/>
                  </a:cubicBezTo>
                  <a:lnTo>
                    <a:pt x="6520" y="12263"/>
                  </a:lnTo>
                  <a:cubicBezTo>
                    <a:pt x="6520" y="12413"/>
                    <a:pt x="6500" y="12558"/>
                    <a:pt x="6460" y="12684"/>
                  </a:cubicBezTo>
                  <a:cubicBezTo>
                    <a:pt x="6440" y="12744"/>
                    <a:pt x="6420" y="12809"/>
                    <a:pt x="6395" y="12869"/>
                  </a:cubicBezTo>
                  <a:lnTo>
                    <a:pt x="6375" y="12829"/>
                  </a:lnTo>
                  <a:lnTo>
                    <a:pt x="6375" y="12809"/>
                  </a:lnTo>
                  <a:cubicBezTo>
                    <a:pt x="6334" y="12744"/>
                    <a:pt x="6314" y="12684"/>
                    <a:pt x="6269" y="12599"/>
                  </a:cubicBezTo>
                  <a:cubicBezTo>
                    <a:pt x="6209" y="12453"/>
                    <a:pt x="6124" y="12348"/>
                    <a:pt x="6044" y="12243"/>
                  </a:cubicBezTo>
                  <a:lnTo>
                    <a:pt x="6019" y="12222"/>
                  </a:lnTo>
                  <a:cubicBezTo>
                    <a:pt x="5998" y="12222"/>
                    <a:pt x="5978" y="12222"/>
                    <a:pt x="5978" y="12243"/>
                  </a:cubicBezTo>
                  <a:cubicBezTo>
                    <a:pt x="5978" y="12243"/>
                    <a:pt x="5958" y="12243"/>
                    <a:pt x="5958" y="12263"/>
                  </a:cubicBezTo>
                  <a:cubicBezTo>
                    <a:pt x="5938" y="12263"/>
                    <a:pt x="5938" y="12288"/>
                    <a:pt x="5938" y="12308"/>
                  </a:cubicBezTo>
                  <a:cubicBezTo>
                    <a:pt x="5873" y="12453"/>
                    <a:pt x="5813" y="12599"/>
                    <a:pt x="5748" y="12724"/>
                  </a:cubicBezTo>
                  <a:cubicBezTo>
                    <a:pt x="5688" y="12809"/>
                    <a:pt x="5622" y="12889"/>
                    <a:pt x="5582" y="12955"/>
                  </a:cubicBezTo>
                  <a:lnTo>
                    <a:pt x="5582" y="12935"/>
                  </a:lnTo>
                  <a:lnTo>
                    <a:pt x="5582" y="12579"/>
                  </a:lnTo>
                  <a:cubicBezTo>
                    <a:pt x="5582" y="12473"/>
                    <a:pt x="5602" y="12388"/>
                    <a:pt x="5602" y="12288"/>
                  </a:cubicBezTo>
                  <a:cubicBezTo>
                    <a:pt x="5602" y="12097"/>
                    <a:pt x="5602" y="11846"/>
                    <a:pt x="5582" y="11616"/>
                  </a:cubicBezTo>
                  <a:cubicBezTo>
                    <a:pt x="5582" y="11365"/>
                    <a:pt x="5542" y="11159"/>
                    <a:pt x="5497" y="10949"/>
                  </a:cubicBezTo>
                  <a:cubicBezTo>
                    <a:pt x="5457" y="10738"/>
                    <a:pt x="5372" y="10532"/>
                    <a:pt x="5266" y="10362"/>
                  </a:cubicBezTo>
                  <a:cubicBezTo>
                    <a:pt x="5266" y="10342"/>
                    <a:pt x="5246" y="10322"/>
                    <a:pt x="5226" y="10302"/>
                  </a:cubicBezTo>
                  <a:cubicBezTo>
                    <a:pt x="5246" y="10302"/>
                    <a:pt x="5266" y="10322"/>
                    <a:pt x="5291" y="10322"/>
                  </a:cubicBezTo>
                  <a:lnTo>
                    <a:pt x="5331" y="10322"/>
                  </a:lnTo>
                  <a:cubicBezTo>
                    <a:pt x="5372" y="10322"/>
                    <a:pt x="5417" y="10302"/>
                    <a:pt x="5457" y="10302"/>
                  </a:cubicBezTo>
                  <a:close/>
                  <a:moveTo>
                    <a:pt x="4975" y="10196"/>
                  </a:moveTo>
                  <a:cubicBezTo>
                    <a:pt x="4995" y="10216"/>
                    <a:pt x="5041" y="10236"/>
                    <a:pt x="5081" y="10257"/>
                  </a:cubicBezTo>
                  <a:cubicBezTo>
                    <a:pt x="5101" y="10257"/>
                    <a:pt x="5101" y="10282"/>
                    <a:pt x="5121" y="10282"/>
                  </a:cubicBezTo>
                  <a:cubicBezTo>
                    <a:pt x="5166" y="10342"/>
                    <a:pt x="5206" y="10382"/>
                    <a:pt x="5226" y="10447"/>
                  </a:cubicBezTo>
                  <a:cubicBezTo>
                    <a:pt x="5311" y="10572"/>
                    <a:pt x="5352" y="10718"/>
                    <a:pt x="5392" y="10883"/>
                  </a:cubicBezTo>
                  <a:cubicBezTo>
                    <a:pt x="5497" y="11260"/>
                    <a:pt x="5497" y="11636"/>
                    <a:pt x="5497" y="11932"/>
                  </a:cubicBezTo>
                  <a:cubicBezTo>
                    <a:pt x="5497" y="12137"/>
                    <a:pt x="5477" y="12348"/>
                    <a:pt x="5457" y="12538"/>
                  </a:cubicBezTo>
                  <a:cubicBezTo>
                    <a:pt x="5457" y="12619"/>
                    <a:pt x="5457" y="12724"/>
                    <a:pt x="5437" y="12829"/>
                  </a:cubicBezTo>
                  <a:lnTo>
                    <a:pt x="5437" y="13100"/>
                  </a:lnTo>
                  <a:lnTo>
                    <a:pt x="5437" y="13120"/>
                  </a:lnTo>
                  <a:cubicBezTo>
                    <a:pt x="5437" y="13140"/>
                    <a:pt x="5457" y="13165"/>
                    <a:pt x="5457" y="13165"/>
                  </a:cubicBezTo>
                  <a:cubicBezTo>
                    <a:pt x="5477" y="13165"/>
                    <a:pt x="5477" y="13185"/>
                    <a:pt x="5497" y="13185"/>
                  </a:cubicBezTo>
                  <a:cubicBezTo>
                    <a:pt x="5517" y="13185"/>
                    <a:pt x="5542" y="13165"/>
                    <a:pt x="5542" y="13165"/>
                  </a:cubicBezTo>
                  <a:cubicBezTo>
                    <a:pt x="5602" y="13120"/>
                    <a:pt x="5667" y="13060"/>
                    <a:pt x="5728" y="12995"/>
                  </a:cubicBezTo>
                  <a:cubicBezTo>
                    <a:pt x="5768" y="12955"/>
                    <a:pt x="5813" y="12869"/>
                    <a:pt x="5873" y="12789"/>
                  </a:cubicBezTo>
                  <a:cubicBezTo>
                    <a:pt x="5918" y="12724"/>
                    <a:pt x="5938" y="12664"/>
                    <a:pt x="5978" y="12579"/>
                  </a:cubicBezTo>
                  <a:cubicBezTo>
                    <a:pt x="5998" y="12538"/>
                    <a:pt x="5998" y="12493"/>
                    <a:pt x="6019" y="12433"/>
                  </a:cubicBezTo>
                  <a:cubicBezTo>
                    <a:pt x="6019" y="12433"/>
                    <a:pt x="6019" y="12413"/>
                    <a:pt x="6044" y="12388"/>
                  </a:cubicBezTo>
                  <a:cubicBezTo>
                    <a:pt x="6064" y="12433"/>
                    <a:pt x="6084" y="12473"/>
                    <a:pt x="6124" y="12538"/>
                  </a:cubicBezTo>
                  <a:cubicBezTo>
                    <a:pt x="6169" y="12599"/>
                    <a:pt x="6189" y="12684"/>
                    <a:pt x="6229" y="12764"/>
                  </a:cubicBezTo>
                  <a:lnTo>
                    <a:pt x="6269" y="12869"/>
                  </a:lnTo>
                  <a:lnTo>
                    <a:pt x="6294" y="12889"/>
                  </a:lnTo>
                  <a:lnTo>
                    <a:pt x="6314" y="12955"/>
                  </a:lnTo>
                  <a:cubicBezTo>
                    <a:pt x="6314" y="12975"/>
                    <a:pt x="6334" y="12995"/>
                    <a:pt x="6334" y="13015"/>
                  </a:cubicBezTo>
                  <a:cubicBezTo>
                    <a:pt x="6334" y="13060"/>
                    <a:pt x="6375" y="13060"/>
                    <a:pt x="6395" y="13060"/>
                  </a:cubicBezTo>
                  <a:cubicBezTo>
                    <a:pt x="6420" y="13060"/>
                    <a:pt x="6440" y="13060"/>
                    <a:pt x="6440" y="13040"/>
                  </a:cubicBezTo>
                  <a:cubicBezTo>
                    <a:pt x="6480" y="12995"/>
                    <a:pt x="6500" y="12955"/>
                    <a:pt x="6520" y="12889"/>
                  </a:cubicBezTo>
                  <a:cubicBezTo>
                    <a:pt x="6545" y="12849"/>
                    <a:pt x="6565" y="12809"/>
                    <a:pt x="6585" y="12744"/>
                  </a:cubicBezTo>
                  <a:cubicBezTo>
                    <a:pt x="6625" y="12619"/>
                    <a:pt x="6645" y="12513"/>
                    <a:pt x="6645" y="12368"/>
                  </a:cubicBezTo>
                  <a:cubicBezTo>
                    <a:pt x="6670" y="12263"/>
                    <a:pt x="6645" y="12137"/>
                    <a:pt x="6645" y="12012"/>
                  </a:cubicBezTo>
                  <a:cubicBezTo>
                    <a:pt x="6645" y="11932"/>
                    <a:pt x="6625" y="11846"/>
                    <a:pt x="6605" y="11786"/>
                  </a:cubicBezTo>
                  <a:lnTo>
                    <a:pt x="6605" y="11786"/>
                  </a:lnTo>
                  <a:cubicBezTo>
                    <a:pt x="6731" y="11846"/>
                    <a:pt x="6876" y="11886"/>
                    <a:pt x="7022" y="11932"/>
                  </a:cubicBezTo>
                  <a:cubicBezTo>
                    <a:pt x="7107" y="11952"/>
                    <a:pt x="7212" y="11972"/>
                    <a:pt x="7317" y="11972"/>
                  </a:cubicBezTo>
                  <a:lnTo>
                    <a:pt x="7358" y="11972"/>
                  </a:lnTo>
                  <a:cubicBezTo>
                    <a:pt x="7443" y="11972"/>
                    <a:pt x="7523" y="11972"/>
                    <a:pt x="7608" y="11952"/>
                  </a:cubicBezTo>
                  <a:cubicBezTo>
                    <a:pt x="7628" y="11952"/>
                    <a:pt x="7648" y="11952"/>
                    <a:pt x="7674" y="11932"/>
                  </a:cubicBezTo>
                  <a:lnTo>
                    <a:pt x="7674" y="11932"/>
                  </a:lnTo>
                  <a:cubicBezTo>
                    <a:pt x="7628" y="12117"/>
                    <a:pt x="7568" y="12288"/>
                    <a:pt x="7503" y="12433"/>
                  </a:cubicBezTo>
                  <a:lnTo>
                    <a:pt x="7523" y="12433"/>
                  </a:lnTo>
                  <a:cubicBezTo>
                    <a:pt x="7423" y="12639"/>
                    <a:pt x="7317" y="12829"/>
                    <a:pt x="7192" y="12995"/>
                  </a:cubicBezTo>
                  <a:cubicBezTo>
                    <a:pt x="7087" y="13120"/>
                    <a:pt x="6981" y="13225"/>
                    <a:pt x="6876" y="13311"/>
                  </a:cubicBezTo>
                  <a:cubicBezTo>
                    <a:pt x="6751" y="13416"/>
                    <a:pt x="6605" y="13496"/>
                    <a:pt x="6440" y="13562"/>
                  </a:cubicBezTo>
                  <a:cubicBezTo>
                    <a:pt x="6249" y="13642"/>
                    <a:pt x="6044" y="13707"/>
                    <a:pt x="5833" y="13727"/>
                  </a:cubicBezTo>
                  <a:cubicBezTo>
                    <a:pt x="5708" y="13747"/>
                    <a:pt x="5582" y="13747"/>
                    <a:pt x="5477" y="13747"/>
                  </a:cubicBezTo>
                  <a:cubicBezTo>
                    <a:pt x="5331" y="13747"/>
                    <a:pt x="5186" y="13747"/>
                    <a:pt x="5041" y="13727"/>
                  </a:cubicBezTo>
                  <a:cubicBezTo>
                    <a:pt x="4765" y="13687"/>
                    <a:pt x="4514" y="13602"/>
                    <a:pt x="4263" y="13516"/>
                  </a:cubicBezTo>
                  <a:cubicBezTo>
                    <a:pt x="4078" y="13436"/>
                    <a:pt x="3932" y="13351"/>
                    <a:pt x="3787" y="13246"/>
                  </a:cubicBezTo>
                  <a:cubicBezTo>
                    <a:pt x="3661" y="13140"/>
                    <a:pt x="3556" y="13015"/>
                    <a:pt x="3451" y="12889"/>
                  </a:cubicBezTo>
                  <a:cubicBezTo>
                    <a:pt x="3325" y="12744"/>
                    <a:pt x="3220" y="12579"/>
                    <a:pt x="3160" y="12388"/>
                  </a:cubicBezTo>
                  <a:cubicBezTo>
                    <a:pt x="3075" y="12182"/>
                    <a:pt x="3009" y="11972"/>
                    <a:pt x="2969" y="11741"/>
                  </a:cubicBezTo>
                  <a:cubicBezTo>
                    <a:pt x="2949" y="11510"/>
                    <a:pt x="2949" y="11260"/>
                    <a:pt x="2969" y="11034"/>
                  </a:cubicBezTo>
                  <a:cubicBezTo>
                    <a:pt x="2989" y="10989"/>
                    <a:pt x="2989" y="10949"/>
                    <a:pt x="2989" y="10908"/>
                  </a:cubicBezTo>
                  <a:cubicBezTo>
                    <a:pt x="3115" y="10969"/>
                    <a:pt x="3240" y="10989"/>
                    <a:pt x="3386" y="10989"/>
                  </a:cubicBezTo>
                  <a:lnTo>
                    <a:pt x="3411" y="10989"/>
                  </a:lnTo>
                  <a:cubicBezTo>
                    <a:pt x="3576" y="10989"/>
                    <a:pt x="3742" y="10949"/>
                    <a:pt x="3912" y="10863"/>
                  </a:cubicBezTo>
                  <a:lnTo>
                    <a:pt x="3952" y="10863"/>
                  </a:lnTo>
                  <a:cubicBezTo>
                    <a:pt x="3867" y="11054"/>
                    <a:pt x="3827" y="11260"/>
                    <a:pt x="3827" y="11470"/>
                  </a:cubicBezTo>
                  <a:cubicBezTo>
                    <a:pt x="3827" y="11616"/>
                    <a:pt x="3847" y="11741"/>
                    <a:pt x="3867" y="11866"/>
                  </a:cubicBezTo>
                  <a:cubicBezTo>
                    <a:pt x="3887" y="11932"/>
                    <a:pt x="3912" y="11992"/>
                    <a:pt x="3932" y="12057"/>
                  </a:cubicBezTo>
                  <a:cubicBezTo>
                    <a:pt x="3952" y="12117"/>
                    <a:pt x="3992" y="12182"/>
                    <a:pt x="4012" y="12243"/>
                  </a:cubicBezTo>
                  <a:cubicBezTo>
                    <a:pt x="4038" y="12243"/>
                    <a:pt x="4058" y="12263"/>
                    <a:pt x="4058" y="12263"/>
                  </a:cubicBezTo>
                  <a:cubicBezTo>
                    <a:pt x="4078" y="12243"/>
                    <a:pt x="4098" y="12243"/>
                    <a:pt x="4098" y="12222"/>
                  </a:cubicBezTo>
                  <a:cubicBezTo>
                    <a:pt x="4138" y="12162"/>
                    <a:pt x="4163" y="12097"/>
                    <a:pt x="4163" y="12037"/>
                  </a:cubicBezTo>
                  <a:lnTo>
                    <a:pt x="4183" y="11992"/>
                  </a:lnTo>
                  <a:cubicBezTo>
                    <a:pt x="4203" y="11932"/>
                    <a:pt x="4223" y="11866"/>
                    <a:pt x="4243" y="11806"/>
                  </a:cubicBezTo>
                  <a:cubicBezTo>
                    <a:pt x="4263" y="11741"/>
                    <a:pt x="4288" y="11701"/>
                    <a:pt x="4308" y="11661"/>
                  </a:cubicBezTo>
                  <a:cubicBezTo>
                    <a:pt x="4348" y="11786"/>
                    <a:pt x="4414" y="11886"/>
                    <a:pt x="4474" y="11992"/>
                  </a:cubicBezTo>
                  <a:cubicBezTo>
                    <a:pt x="4514" y="12057"/>
                    <a:pt x="4559" y="12117"/>
                    <a:pt x="4619" y="12182"/>
                  </a:cubicBezTo>
                  <a:cubicBezTo>
                    <a:pt x="4639" y="12202"/>
                    <a:pt x="4664" y="12243"/>
                    <a:pt x="4705" y="12263"/>
                  </a:cubicBezTo>
                  <a:cubicBezTo>
                    <a:pt x="4725" y="12288"/>
                    <a:pt x="4765" y="12308"/>
                    <a:pt x="4790" y="12328"/>
                  </a:cubicBezTo>
                  <a:cubicBezTo>
                    <a:pt x="4810" y="12348"/>
                    <a:pt x="4810" y="12348"/>
                    <a:pt x="4830" y="12348"/>
                  </a:cubicBezTo>
                  <a:lnTo>
                    <a:pt x="4850" y="12348"/>
                  </a:lnTo>
                  <a:cubicBezTo>
                    <a:pt x="4870" y="12328"/>
                    <a:pt x="4890" y="12308"/>
                    <a:pt x="4890" y="12288"/>
                  </a:cubicBezTo>
                  <a:cubicBezTo>
                    <a:pt x="4870" y="12222"/>
                    <a:pt x="4870" y="12162"/>
                    <a:pt x="4870" y="12097"/>
                  </a:cubicBezTo>
                  <a:lnTo>
                    <a:pt x="4870" y="12077"/>
                  </a:lnTo>
                  <a:lnTo>
                    <a:pt x="4850" y="11992"/>
                  </a:lnTo>
                  <a:cubicBezTo>
                    <a:pt x="4850" y="11886"/>
                    <a:pt x="4830" y="11806"/>
                    <a:pt x="4830" y="11701"/>
                  </a:cubicBezTo>
                  <a:cubicBezTo>
                    <a:pt x="4810" y="11470"/>
                    <a:pt x="4810" y="11305"/>
                    <a:pt x="4810" y="11114"/>
                  </a:cubicBezTo>
                  <a:cubicBezTo>
                    <a:pt x="4810" y="10989"/>
                    <a:pt x="4810" y="10863"/>
                    <a:pt x="4830" y="10758"/>
                  </a:cubicBezTo>
                  <a:cubicBezTo>
                    <a:pt x="4850" y="10633"/>
                    <a:pt x="4870" y="10507"/>
                    <a:pt x="4915" y="10382"/>
                  </a:cubicBezTo>
                  <a:cubicBezTo>
                    <a:pt x="4935" y="10322"/>
                    <a:pt x="4955" y="10257"/>
                    <a:pt x="4975" y="10196"/>
                  </a:cubicBezTo>
                  <a:close/>
                  <a:moveTo>
                    <a:pt x="2593" y="10593"/>
                  </a:moveTo>
                  <a:cubicBezTo>
                    <a:pt x="2678" y="10718"/>
                    <a:pt x="2804" y="10803"/>
                    <a:pt x="2909" y="10863"/>
                  </a:cubicBezTo>
                  <a:cubicBezTo>
                    <a:pt x="2884" y="10969"/>
                    <a:pt x="2884" y="11094"/>
                    <a:pt x="2864" y="11199"/>
                  </a:cubicBezTo>
                  <a:cubicBezTo>
                    <a:pt x="2844" y="11596"/>
                    <a:pt x="2884" y="11992"/>
                    <a:pt x="3034" y="12368"/>
                  </a:cubicBezTo>
                  <a:cubicBezTo>
                    <a:pt x="3180" y="12744"/>
                    <a:pt x="3411" y="13080"/>
                    <a:pt x="3681" y="13311"/>
                  </a:cubicBezTo>
                  <a:cubicBezTo>
                    <a:pt x="3762" y="13371"/>
                    <a:pt x="3847" y="13436"/>
                    <a:pt x="3932" y="13476"/>
                  </a:cubicBezTo>
                  <a:cubicBezTo>
                    <a:pt x="3992" y="13516"/>
                    <a:pt x="4078" y="13562"/>
                    <a:pt x="4183" y="13622"/>
                  </a:cubicBezTo>
                  <a:cubicBezTo>
                    <a:pt x="4369" y="13687"/>
                    <a:pt x="4559" y="13767"/>
                    <a:pt x="4765" y="13812"/>
                  </a:cubicBezTo>
                  <a:cubicBezTo>
                    <a:pt x="4995" y="13872"/>
                    <a:pt x="5246" y="13893"/>
                    <a:pt x="5497" y="13893"/>
                  </a:cubicBezTo>
                  <a:cubicBezTo>
                    <a:pt x="5667" y="13893"/>
                    <a:pt x="5833" y="13872"/>
                    <a:pt x="5998" y="13852"/>
                  </a:cubicBezTo>
                  <a:cubicBezTo>
                    <a:pt x="6189" y="13832"/>
                    <a:pt x="6375" y="13767"/>
                    <a:pt x="6565" y="13687"/>
                  </a:cubicBezTo>
                  <a:cubicBezTo>
                    <a:pt x="6751" y="13602"/>
                    <a:pt x="6921" y="13496"/>
                    <a:pt x="7067" y="13351"/>
                  </a:cubicBezTo>
                  <a:cubicBezTo>
                    <a:pt x="7192" y="13246"/>
                    <a:pt x="7317" y="13100"/>
                    <a:pt x="7423" y="12935"/>
                  </a:cubicBezTo>
                  <a:cubicBezTo>
                    <a:pt x="7548" y="12744"/>
                    <a:pt x="7628" y="12558"/>
                    <a:pt x="7714" y="12348"/>
                  </a:cubicBezTo>
                  <a:cubicBezTo>
                    <a:pt x="7754" y="12202"/>
                    <a:pt x="7799" y="12057"/>
                    <a:pt x="7839" y="11886"/>
                  </a:cubicBezTo>
                  <a:cubicBezTo>
                    <a:pt x="7944" y="11846"/>
                    <a:pt x="8050" y="11786"/>
                    <a:pt x="8175" y="11721"/>
                  </a:cubicBezTo>
                  <a:cubicBezTo>
                    <a:pt x="8175" y="11701"/>
                    <a:pt x="8466" y="11470"/>
                    <a:pt x="8571" y="11345"/>
                  </a:cubicBezTo>
                  <a:cubicBezTo>
                    <a:pt x="8591" y="11305"/>
                    <a:pt x="8611" y="11285"/>
                    <a:pt x="8631" y="11239"/>
                  </a:cubicBezTo>
                  <a:lnTo>
                    <a:pt x="8631" y="11239"/>
                  </a:lnTo>
                  <a:cubicBezTo>
                    <a:pt x="8677" y="11535"/>
                    <a:pt x="8651" y="11846"/>
                    <a:pt x="8611" y="12202"/>
                  </a:cubicBezTo>
                  <a:cubicBezTo>
                    <a:pt x="8571" y="12453"/>
                    <a:pt x="8526" y="12684"/>
                    <a:pt x="8466" y="12935"/>
                  </a:cubicBezTo>
                  <a:cubicBezTo>
                    <a:pt x="8446" y="13060"/>
                    <a:pt x="8401" y="13165"/>
                    <a:pt x="8361" y="13291"/>
                  </a:cubicBezTo>
                  <a:lnTo>
                    <a:pt x="8361" y="13331"/>
                  </a:lnTo>
                  <a:lnTo>
                    <a:pt x="8320" y="13456"/>
                  </a:lnTo>
                  <a:cubicBezTo>
                    <a:pt x="8320" y="13476"/>
                    <a:pt x="8300" y="13496"/>
                    <a:pt x="8300" y="13541"/>
                  </a:cubicBezTo>
                  <a:lnTo>
                    <a:pt x="8300" y="13562"/>
                  </a:lnTo>
                  <a:cubicBezTo>
                    <a:pt x="8275" y="13562"/>
                    <a:pt x="8275" y="13582"/>
                    <a:pt x="8275" y="13602"/>
                  </a:cubicBezTo>
                  <a:cubicBezTo>
                    <a:pt x="8255" y="13622"/>
                    <a:pt x="8255" y="13642"/>
                    <a:pt x="8275" y="13667"/>
                  </a:cubicBezTo>
                  <a:lnTo>
                    <a:pt x="8275" y="13727"/>
                  </a:lnTo>
                  <a:cubicBezTo>
                    <a:pt x="8341" y="13832"/>
                    <a:pt x="8426" y="13938"/>
                    <a:pt x="8506" y="14018"/>
                  </a:cubicBezTo>
                  <a:cubicBezTo>
                    <a:pt x="8591" y="14143"/>
                    <a:pt x="8677" y="14249"/>
                    <a:pt x="8777" y="14354"/>
                  </a:cubicBezTo>
                  <a:lnTo>
                    <a:pt x="8862" y="14459"/>
                  </a:lnTo>
                  <a:lnTo>
                    <a:pt x="8902" y="14499"/>
                  </a:lnTo>
                  <a:cubicBezTo>
                    <a:pt x="9053" y="14645"/>
                    <a:pt x="9198" y="14835"/>
                    <a:pt x="9344" y="15021"/>
                  </a:cubicBezTo>
                  <a:cubicBezTo>
                    <a:pt x="9489" y="15191"/>
                    <a:pt x="9574" y="15337"/>
                    <a:pt x="9634" y="15482"/>
                  </a:cubicBezTo>
                  <a:cubicBezTo>
                    <a:pt x="9680" y="15568"/>
                    <a:pt x="9700" y="15648"/>
                    <a:pt x="9700" y="15713"/>
                  </a:cubicBezTo>
                  <a:cubicBezTo>
                    <a:pt x="9720" y="15773"/>
                    <a:pt x="9720" y="15858"/>
                    <a:pt x="9700" y="15924"/>
                  </a:cubicBezTo>
                  <a:cubicBezTo>
                    <a:pt x="9700" y="15984"/>
                    <a:pt x="9680" y="16069"/>
                    <a:pt x="9634" y="16149"/>
                  </a:cubicBezTo>
                  <a:cubicBezTo>
                    <a:pt x="9614" y="16194"/>
                    <a:pt x="9509" y="16380"/>
                    <a:pt x="9489" y="16400"/>
                  </a:cubicBezTo>
                  <a:cubicBezTo>
                    <a:pt x="9404" y="16485"/>
                    <a:pt x="9324" y="16591"/>
                    <a:pt x="9218" y="16676"/>
                  </a:cubicBezTo>
                  <a:cubicBezTo>
                    <a:pt x="9113" y="16736"/>
                    <a:pt x="8737" y="16987"/>
                    <a:pt x="8426" y="17007"/>
                  </a:cubicBezTo>
                  <a:lnTo>
                    <a:pt x="8195" y="17007"/>
                  </a:lnTo>
                  <a:cubicBezTo>
                    <a:pt x="8195" y="17007"/>
                    <a:pt x="8110" y="17007"/>
                    <a:pt x="8050" y="16987"/>
                  </a:cubicBezTo>
                  <a:cubicBezTo>
                    <a:pt x="7984" y="16987"/>
                    <a:pt x="7924" y="16967"/>
                    <a:pt x="7879" y="16947"/>
                  </a:cubicBezTo>
                  <a:cubicBezTo>
                    <a:pt x="7774" y="16902"/>
                    <a:pt x="7694" y="16841"/>
                    <a:pt x="7588" y="16756"/>
                  </a:cubicBezTo>
                  <a:cubicBezTo>
                    <a:pt x="7463" y="16651"/>
                    <a:pt x="7338" y="16525"/>
                    <a:pt x="7212" y="16380"/>
                  </a:cubicBezTo>
                  <a:cubicBezTo>
                    <a:pt x="7047" y="16174"/>
                    <a:pt x="6896" y="15899"/>
                    <a:pt x="6771" y="15608"/>
                  </a:cubicBezTo>
                  <a:lnTo>
                    <a:pt x="6771" y="15588"/>
                  </a:lnTo>
                  <a:cubicBezTo>
                    <a:pt x="6625" y="15252"/>
                    <a:pt x="6520" y="14896"/>
                    <a:pt x="6480" y="14585"/>
                  </a:cubicBezTo>
                  <a:cubicBezTo>
                    <a:pt x="6480" y="14519"/>
                    <a:pt x="6460" y="14479"/>
                    <a:pt x="6460" y="14439"/>
                  </a:cubicBezTo>
                  <a:cubicBezTo>
                    <a:pt x="6520" y="14419"/>
                    <a:pt x="6565" y="14394"/>
                    <a:pt x="6625" y="14394"/>
                  </a:cubicBezTo>
                  <a:cubicBezTo>
                    <a:pt x="6670" y="14374"/>
                    <a:pt x="6711" y="14354"/>
                    <a:pt x="6751" y="14334"/>
                  </a:cubicBezTo>
                  <a:cubicBezTo>
                    <a:pt x="6771" y="14334"/>
                    <a:pt x="6796" y="14334"/>
                    <a:pt x="6816" y="14314"/>
                  </a:cubicBezTo>
                  <a:cubicBezTo>
                    <a:pt x="6816" y="14314"/>
                    <a:pt x="6836" y="14294"/>
                    <a:pt x="6856" y="14294"/>
                  </a:cubicBezTo>
                  <a:cubicBezTo>
                    <a:pt x="6876" y="14294"/>
                    <a:pt x="6896" y="14269"/>
                    <a:pt x="6896" y="14249"/>
                  </a:cubicBezTo>
                  <a:lnTo>
                    <a:pt x="6896" y="14208"/>
                  </a:lnTo>
                  <a:cubicBezTo>
                    <a:pt x="6896" y="14188"/>
                    <a:pt x="6876" y="14168"/>
                    <a:pt x="6856" y="14168"/>
                  </a:cubicBezTo>
                  <a:lnTo>
                    <a:pt x="6796" y="14168"/>
                  </a:lnTo>
                  <a:cubicBezTo>
                    <a:pt x="6625" y="14208"/>
                    <a:pt x="6440" y="14249"/>
                    <a:pt x="6294" y="14269"/>
                  </a:cubicBezTo>
                  <a:cubicBezTo>
                    <a:pt x="6104" y="14314"/>
                    <a:pt x="5918" y="14334"/>
                    <a:pt x="5728" y="14334"/>
                  </a:cubicBezTo>
                  <a:lnTo>
                    <a:pt x="5582" y="14334"/>
                  </a:lnTo>
                  <a:cubicBezTo>
                    <a:pt x="5246" y="14334"/>
                    <a:pt x="4915" y="14314"/>
                    <a:pt x="4619" y="14229"/>
                  </a:cubicBezTo>
                  <a:lnTo>
                    <a:pt x="4599" y="14229"/>
                  </a:lnTo>
                  <a:cubicBezTo>
                    <a:pt x="4328" y="14168"/>
                    <a:pt x="4078" y="14083"/>
                    <a:pt x="3867" y="13958"/>
                  </a:cubicBezTo>
                  <a:cubicBezTo>
                    <a:pt x="3827" y="13938"/>
                    <a:pt x="3787" y="13918"/>
                    <a:pt x="3722" y="13872"/>
                  </a:cubicBezTo>
                  <a:lnTo>
                    <a:pt x="3702" y="13872"/>
                  </a:lnTo>
                  <a:cubicBezTo>
                    <a:pt x="3702" y="13872"/>
                    <a:pt x="3681" y="13872"/>
                    <a:pt x="3681" y="13893"/>
                  </a:cubicBezTo>
                  <a:cubicBezTo>
                    <a:pt x="3661" y="13893"/>
                    <a:pt x="3661" y="13918"/>
                    <a:pt x="3661" y="13918"/>
                  </a:cubicBezTo>
                  <a:cubicBezTo>
                    <a:pt x="3661" y="13938"/>
                    <a:pt x="3681" y="13938"/>
                    <a:pt x="3681" y="13938"/>
                  </a:cubicBezTo>
                  <a:lnTo>
                    <a:pt x="3702" y="13958"/>
                  </a:lnTo>
                  <a:cubicBezTo>
                    <a:pt x="3742" y="13978"/>
                    <a:pt x="3762" y="13998"/>
                    <a:pt x="3807" y="14018"/>
                  </a:cubicBezTo>
                  <a:cubicBezTo>
                    <a:pt x="3867" y="14063"/>
                    <a:pt x="3912" y="14083"/>
                    <a:pt x="3952" y="14103"/>
                  </a:cubicBezTo>
                  <a:cubicBezTo>
                    <a:pt x="4058" y="14168"/>
                    <a:pt x="4163" y="14208"/>
                    <a:pt x="4263" y="14249"/>
                  </a:cubicBezTo>
                  <a:cubicBezTo>
                    <a:pt x="4434" y="14314"/>
                    <a:pt x="4599" y="14374"/>
                    <a:pt x="4790" y="14419"/>
                  </a:cubicBezTo>
                  <a:lnTo>
                    <a:pt x="4790" y="14439"/>
                  </a:lnTo>
                  <a:cubicBezTo>
                    <a:pt x="4810" y="14605"/>
                    <a:pt x="4870" y="14770"/>
                    <a:pt x="4915" y="14941"/>
                  </a:cubicBezTo>
                  <a:cubicBezTo>
                    <a:pt x="4975" y="15171"/>
                    <a:pt x="5041" y="15422"/>
                    <a:pt x="5081" y="15648"/>
                  </a:cubicBezTo>
                  <a:lnTo>
                    <a:pt x="5081" y="15673"/>
                  </a:lnTo>
                  <a:cubicBezTo>
                    <a:pt x="5101" y="15818"/>
                    <a:pt x="5101" y="15964"/>
                    <a:pt x="5081" y="16069"/>
                  </a:cubicBezTo>
                  <a:cubicBezTo>
                    <a:pt x="5061" y="16149"/>
                    <a:pt x="5041" y="16235"/>
                    <a:pt x="5015" y="16300"/>
                  </a:cubicBezTo>
                  <a:cubicBezTo>
                    <a:pt x="4995" y="16380"/>
                    <a:pt x="4955" y="16445"/>
                    <a:pt x="4890" y="16505"/>
                  </a:cubicBezTo>
                  <a:cubicBezTo>
                    <a:pt x="4890" y="16525"/>
                    <a:pt x="4870" y="16551"/>
                    <a:pt x="4850" y="16571"/>
                  </a:cubicBezTo>
                  <a:lnTo>
                    <a:pt x="4850" y="16505"/>
                  </a:lnTo>
                  <a:cubicBezTo>
                    <a:pt x="4850" y="16485"/>
                    <a:pt x="4830" y="16465"/>
                    <a:pt x="4810" y="16465"/>
                  </a:cubicBezTo>
                  <a:cubicBezTo>
                    <a:pt x="4810" y="16485"/>
                    <a:pt x="4790" y="16485"/>
                    <a:pt x="4790" y="16485"/>
                  </a:cubicBezTo>
                  <a:lnTo>
                    <a:pt x="4790" y="16505"/>
                  </a:lnTo>
                  <a:lnTo>
                    <a:pt x="4790" y="16611"/>
                  </a:lnTo>
                  <a:cubicBezTo>
                    <a:pt x="4765" y="16631"/>
                    <a:pt x="4745" y="16676"/>
                    <a:pt x="4705" y="16696"/>
                  </a:cubicBezTo>
                  <a:cubicBezTo>
                    <a:pt x="4599" y="16776"/>
                    <a:pt x="4454" y="16861"/>
                    <a:pt x="4288" y="16927"/>
                  </a:cubicBezTo>
                  <a:cubicBezTo>
                    <a:pt x="4183" y="16967"/>
                    <a:pt x="4078" y="16987"/>
                    <a:pt x="3972" y="17027"/>
                  </a:cubicBezTo>
                  <a:cubicBezTo>
                    <a:pt x="3912" y="17052"/>
                    <a:pt x="3787" y="17052"/>
                    <a:pt x="3742" y="17052"/>
                  </a:cubicBezTo>
                  <a:lnTo>
                    <a:pt x="3616" y="17052"/>
                  </a:lnTo>
                  <a:cubicBezTo>
                    <a:pt x="3556" y="17027"/>
                    <a:pt x="3511" y="17007"/>
                    <a:pt x="3451" y="17007"/>
                  </a:cubicBezTo>
                  <a:cubicBezTo>
                    <a:pt x="3386" y="16987"/>
                    <a:pt x="3345" y="16967"/>
                    <a:pt x="3345" y="16967"/>
                  </a:cubicBezTo>
                  <a:lnTo>
                    <a:pt x="3260" y="16902"/>
                  </a:lnTo>
                  <a:cubicBezTo>
                    <a:pt x="3240" y="16902"/>
                    <a:pt x="3220" y="16882"/>
                    <a:pt x="3200" y="16861"/>
                  </a:cubicBezTo>
                  <a:cubicBezTo>
                    <a:pt x="3135" y="16821"/>
                    <a:pt x="3075" y="16736"/>
                    <a:pt x="3009" y="16676"/>
                  </a:cubicBezTo>
                  <a:cubicBezTo>
                    <a:pt x="3009" y="16651"/>
                    <a:pt x="3009" y="16651"/>
                    <a:pt x="2989" y="16651"/>
                  </a:cubicBezTo>
                  <a:cubicBezTo>
                    <a:pt x="2929" y="16551"/>
                    <a:pt x="2844" y="16425"/>
                    <a:pt x="2784" y="16275"/>
                  </a:cubicBezTo>
                  <a:cubicBezTo>
                    <a:pt x="2678" y="16024"/>
                    <a:pt x="2613" y="15733"/>
                    <a:pt x="2573" y="15397"/>
                  </a:cubicBezTo>
                  <a:cubicBezTo>
                    <a:pt x="2508" y="14921"/>
                    <a:pt x="2508" y="14419"/>
                    <a:pt x="2573" y="13893"/>
                  </a:cubicBezTo>
                  <a:cubicBezTo>
                    <a:pt x="2593" y="13727"/>
                    <a:pt x="2633" y="13562"/>
                    <a:pt x="2658" y="13391"/>
                  </a:cubicBezTo>
                  <a:cubicBezTo>
                    <a:pt x="2698" y="13246"/>
                    <a:pt x="2739" y="13120"/>
                    <a:pt x="2804" y="12995"/>
                  </a:cubicBezTo>
                  <a:lnTo>
                    <a:pt x="2804" y="12975"/>
                  </a:lnTo>
                  <a:cubicBezTo>
                    <a:pt x="2804" y="12955"/>
                    <a:pt x="2824" y="12935"/>
                    <a:pt x="2804" y="12915"/>
                  </a:cubicBezTo>
                  <a:lnTo>
                    <a:pt x="2804" y="12889"/>
                  </a:lnTo>
                  <a:cubicBezTo>
                    <a:pt x="2784" y="12809"/>
                    <a:pt x="2759" y="12724"/>
                    <a:pt x="2739" y="12639"/>
                  </a:cubicBezTo>
                  <a:cubicBezTo>
                    <a:pt x="2719" y="12558"/>
                    <a:pt x="2698" y="12473"/>
                    <a:pt x="2678" y="12388"/>
                  </a:cubicBezTo>
                  <a:cubicBezTo>
                    <a:pt x="2633" y="12222"/>
                    <a:pt x="2613" y="12057"/>
                    <a:pt x="2593" y="11866"/>
                  </a:cubicBezTo>
                  <a:cubicBezTo>
                    <a:pt x="2533" y="11450"/>
                    <a:pt x="2533" y="11054"/>
                    <a:pt x="2573" y="10698"/>
                  </a:cubicBezTo>
                  <a:cubicBezTo>
                    <a:pt x="2573" y="10658"/>
                    <a:pt x="2593" y="10633"/>
                    <a:pt x="2593" y="10593"/>
                  </a:cubicBezTo>
                  <a:close/>
                  <a:moveTo>
                    <a:pt x="3762" y="0"/>
                  </a:moveTo>
                  <a:cubicBezTo>
                    <a:pt x="3556" y="21"/>
                    <a:pt x="3345" y="81"/>
                    <a:pt x="3160" y="166"/>
                  </a:cubicBezTo>
                  <a:cubicBezTo>
                    <a:pt x="3115" y="206"/>
                    <a:pt x="3055" y="226"/>
                    <a:pt x="2989" y="291"/>
                  </a:cubicBezTo>
                  <a:cubicBezTo>
                    <a:pt x="2949" y="331"/>
                    <a:pt x="2884" y="377"/>
                    <a:pt x="2844" y="417"/>
                  </a:cubicBezTo>
                  <a:cubicBezTo>
                    <a:pt x="2759" y="502"/>
                    <a:pt x="2678" y="627"/>
                    <a:pt x="2593" y="773"/>
                  </a:cubicBezTo>
                  <a:cubicBezTo>
                    <a:pt x="2508" y="878"/>
                    <a:pt x="2448" y="1024"/>
                    <a:pt x="2408" y="1169"/>
                  </a:cubicBezTo>
                  <a:cubicBezTo>
                    <a:pt x="2362" y="1314"/>
                    <a:pt x="2322" y="1460"/>
                    <a:pt x="2302" y="1605"/>
                  </a:cubicBezTo>
                  <a:cubicBezTo>
                    <a:pt x="2282" y="1776"/>
                    <a:pt x="2257" y="1921"/>
                    <a:pt x="2282" y="2047"/>
                  </a:cubicBezTo>
                  <a:cubicBezTo>
                    <a:pt x="2282" y="2212"/>
                    <a:pt x="2302" y="2338"/>
                    <a:pt x="2342" y="2463"/>
                  </a:cubicBezTo>
                  <a:cubicBezTo>
                    <a:pt x="2408" y="2588"/>
                    <a:pt x="2468" y="2714"/>
                    <a:pt x="2553" y="2799"/>
                  </a:cubicBezTo>
                  <a:cubicBezTo>
                    <a:pt x="2633" y="2904"/>
                    <a:pt x="2739" y="2964"/>
                    <a:pt x="2844" y="3030"/>
                  </a:cubicBezTo>
                  <a:cubicBezTo>
                    <a:pt x="2909" y="3050"/>
                    <a:pt x="2969" y="3070"/>
                    <a:pt x="3055" y="3090"/>
                  </a:cubicBezTo>
                  <a:lnTo>
                    <a:pt x="3135" y="3090"/>
                  </a:lnTo>
                  <a:cubicBezTo>
                    <a:pt x="2909" y="3406"/>
                    <a:pt x="2719" y="3717"/>
                    <a:pt x="2573" y="4053"/>
                  </a:cubicBezTo>
                  <a:cubicBezTo>
                    <a:pt x="2408" y="4409"/>
                    <a:pt x="2282" y="4785"/>
                    <a:pt x="2217" y="5141"/>
                  </a:cubicBezTo>
                  <a:cubicBezTo>
                    <a:pt x="2157" y="5577"/>
                    <a:pt x="2157" y="5953"/>
                    <a:pt x="2237" y="6290"/>
                  </a:cubicBezTo>
                  <a:cubicBezTo>
                    <a:pt x="2302" y="6455"/>
                    <a:pt x="2362" y="6621"/>
                    <a:pt x="2468" y="6771"/>
                  </a:cubicBezTo>
                  <a:cubicBezTo>
                    <a:pt x="2508" y="6811"/>
                    <a:pt x="2533" y="6851"/>
                    <a:pt x="2573" y="6896"/>
                  </a:cubicBezTo>
                  <a:cubicBezTo>
                    <a:pt x="2533" y="6977"/>
                    <a:pt x="2488" y="7062"/>
                    <a:pt x="2428" y="7147"/>
                  </a:cubicBezTo>
                  <a:cubicBezTo>
                    <a:pt x="2342" y="7313"/>
                    <a:pt x="2282" y="7478"/>
                    <a:pt x="2217" y="7669"/>
                  </a:cubicBezTo>
                  <a:cubicBezTo>
                    <a:pt x="2157" y="7854"/>
                    <a:pt x="2112" y="8045"/>
                    <a:pt x="2092" y="8250"/>
                  </a:cubicBezTo>
                  <a:cubicBezTo>
                    <a:pt x="2072" y="8401"/>
                    <a:pt x="2052" y="8546"/>
                    <a:pt x="2052" y="8712"/>
                  </a:cubicBezTo>
                  <a:lnTo>
                    <a:pt x="1986" y="8712"/>
                  </a:lnTo>
                  <a:cubicBezTo>
                    <a:pt x="1756" y="8732"/>
                    <a:pt x="1570" y="8752"/>
                    <a:pt x="1379" y="8797"/>
                  </a:cubicBezTo>
                  <a:cubicBezTo>
                    <a:pt x="1174" y="8857"/>
                    <a:pt x="1003" y="8902"/>
                    <a:pt x="838" y="8983"/>
                  </a:cubicBezTo>
                  <a:cubicBezTo>
                    <a:pt x="652" y="9068"/>
                    <a:pt x="502" y="9173"/>
                    <a:pt x="376" y="9279"/>
                  </a:cubicBezTo>
                  <a:cubicBezTo>
                    <a:pt x="316" y="9339"/>
                    <a:pt x="251" y="9424"/>
                    <a:pt x="191" y="9504"/>
                  </a:cubicBezTo>
                  <a:cubicBezTo>
                    <a:pt x="126" y="9589"/>
                    <a:pt x="86" y="9695"/>
                    <a:pt x="45" y="9800"/>
                  </a:cubicBezTo>
                  <a:cubicBezTo>
                    <a:pt x="0" y="9946"/>
                    <a:pt x="0" y="10131"/>
                    <a:pt x="86" y="10282"/>
                  </a:cubicBezTo>
                  <a:cubicBezTo>
                    <a:pt x="151" y="10427"/>
                    <a:pt x="251" y="10572"/>
                    <a:pt x="402" y="10678"/>
                  </a:cubicBezTo>
                  <a:cubicBezTo>
                    <a:pt x="527" y="10758"/>
                    <a:pt x="652" y="10843"/>
                    <a:pt x="798" y="10908"/>
                  </a:cubicBezTo>
                  <a:cubicBezTo>
                    <a:pt x="923" y="10969"/>
                    <a:pt x="1069" y="11009"/>
                    <a:pt x="1214" y="11034"/>
                  </a:cubicBezTo>
                  <a:cubicBezTo>
                    <a:pt x="1299" y="11054"/>
                    <a:pt x="1359" y="11074"/>
                    <a:pt x="1425" y="11074"/>
                  </a:cubicBezTo>
                  <a:cubicBezTo>
                    <a:pt x="1550" y="11094"/>
                    <a:pt x="1655" y="11094"/>
                    <a:pt x="1781" y="11114"/>
                  </a:cubicBezTo>
                  <a:lnTo>
                    <a:pt x="1881" y="11114"/>
                  </a:lnTo>
                  <a:cubicBezTo>
                    <a:pt x="1946" y="11114"/>
                    <a:pt x="2031" y="11114"/>
                    <a:pt x="2112" y="11094"/>
                  </a:cubicBezTo>
                  <a:cubicBezTo>
                    <a:pt x="2217" y="11094"/>
                    <a:pt x="2322" y="11074"/>
                    <a:pt x="2408" y="11054"/>
                  </a:cubicBezTo>
                  <a:lnTo>
                    <a:pt x="2408" y="11054"/>
                  </a:lnTo>
                  <a:cubicBezTo>
                    <a:pt x="2383" y="11094"/>
                    <a:pt x="2383" y="11134"/>
                    <a:pt x="2383" y="11199"/>
                  </a:cubicBezTo>
                  <a:cubicBezTo>
                    <a:pt x="2362" y="11450"/>
                    <a:pt x="2383" y="11701"/>
                    <a:pt x="2408" y="11972"/>
                  </a:cubicBezTo>
                  <a:cubicBezTo>
                    <a:pt x="2428" y="12243"/>
                    <a:pt x="2468" y="12493"/>
                    <a:pt x="2553" y="12724"/>
                  </a:cubicBezTo>
                  <a:cubicBezTo>
                    <a:pt x="2553" y="12789"/>
                    <a:pt x="2593" y="12849"/>
                    <a:pt x="2613" y="12935"/>
                  </a:cubicBezTo>
                  <a:cubicBezTo>
                    <a:pt x="2613" y="12955"/>
                    <a:pt x="2613" y="12955"/>
                    <a:pt x="2633" y="12955"/>
                  </a:cubicBezTo>
                  <a:cubicBezTo>
                    <a:pt x="2553" y="13140"/>
                    <a:pt x="2508" y="13331"/>
                    <a:pt x="2448" y="13582"/>
                  </a:cubicBezTo>
                  <a:cubicBezTo>
                    <a:pt x="2408" y="13832"/>
                    <a:pt x="2362" y="14123"/>
                    <a:pt x="2362" y="14419"/>
                  </a:cubicBezTo>
                  <a:cubicBezTo>
                    <a:pt x="2342" y="14710"/>
                    <a:pt x="2362" y="15001"/>
                    <a:pt x="2383" y="15297"/>
                  </a:cubicBezTo>
                  <a:cubicBezTo>
                    <a:pt x="2428" y="15608"/>
                    <a:pt x="2488" y="15879"/>
                    <a:pt x="2553" y="16129"/>
                  </a:cubicBezTo>
                  <a:cubicBezTo>
                    <a:pt x="2658" y="16400"/>
                    <a:pt x="2759" y="16611"/>
                    <a:pt x="2909" y="16801"/>
                  </a:cubicBezTo>
                  <a:cubicBezTo>
                    <a:pt x="3055" y="16987"/>
                    <a:pt x="3240" y="17112"/>
                    <a:pt x="3451" y="17177"/>
                  </a:cubicBezTo>
                  <a:cubicBezTo>
                    <a:pt x="3556" y="17198"/>
                    <a:pt x="3636" y="17218"/>
                    <a:pt x="3762" y="17218"/>
                  </a:cubicBezTo>
                  <a:cubicBezTo>
                    <a:pt x="3887" y="17218"/>
                    <a:pt x="4058" y="17198"/>
                    <a:pt x="4203" y="17132"/>
                  </a:cubicBezTo>
                  <a:cubicBezTo>
                    <a:pt x="4348" y="17092"/>
                    <a:pt x="4494" y="17027"/>
                    <a:pt x="4664" y="16927"/>
                  </a:cubicBezTo>
                  <a:cubicBezTo>
                    <a:pt x="4870" y="16821"/>
                    <a:pt x="5015" y="16676"/>
                    <a:pt x="5121" y="16505"/>
                  </a:cubicBezTo>
                  <a:cubicBezTo>
                    <a:pt x="5266" y="16235"/>
                    <a:pt x="5291" y="15924"/>
                    <a:pt x="5206" y="15482"/>
                  </a:cubicBezTo>
                  <a:cubicBezTo>
                    <a:pt x="5166" y="15297"/>
                    <a:pt x="5121" y="15106"/>
                    <a:pt x="5061" y="14921"/>
                  </a:cubicBezTo>
                  <a:cubicBezTo>
                    <a:pt x="5015" y="14795"/>
                    <a:pt x="4975" y="14605"/>
                    <a:pt x="4935" y="14459"/>
                  </a:cubicBezTo>
                  <a:lnTo>
                    <a:pt x="4955" y="14459"/>
                  </a:lnTo>
                  <a:cubicBezTo>
                    <a:pt x="5166" y="14499"/>
                    <a:pt x="5417" y="14519"/>
                    <a:pt x="5667" y="14519"/>
                  </a:cubicBezTo>
                  <a:cubicBezTo>
                    <a:pt x="5893" y="14519"/>
                    <a:pt x="6104" y="14499"/>
                    <a:pt x="6294" y="14459"/>
                  </a:cubicBezTo>
                  <a:cubicBezTo>
                    <a:pt x="6294" y="14605"/>
                    <a:pt x="6314" y="14730"/>
                    <a:pt x="6355" y="14875"/>
                  </a:cubicBezTo>
                  <a:cubicBezTo>
                    <a:pt x="6375" y="15066"/>
                    <a:pt x="6440" y="15232"/>
                    <a:pt x="6500" y="15442"/>
                  </a:cubicBezTo>
                  <a:cubicBezTo>
                    <a:pt x="6645" y="15858"/>
                    <a:pt x="6836" y="16215"/>
                    <a:pt x="7087" y="16505"/>
                  </a:cubicBezTo>
                  <a:cubicBezTo>
                    <a:pt x="7338" y="16861"/>
                    <a:pt x="7628" y="17072"/>
                    <a:pt x="7964" y="17177"/>
                  </a:cubicBezTo>
                  <a:cubicBezTo>
                    <a:pt x="8050" y="17198"/>
                    <a:pt x="8150" y="17218"/>
                    <a:pt x="8275" y="17218"/>
                  </a:cubicBezTo>
                  <a:cubicBezTo>
                    <a:pt x="8361" y="17218"/>
                    <a:pt x="8446" y="17198"/>
                    <a:pt x="8526" y="17198"/>
                  </a:cubicBezTo>
                  <a:cubicBezTo>
                    <a:pt x="8717" y="17152"/>
                    <a:pt x="8902" y="17092"/>
                    <a:pt x="9113" y="16987"/>
                  </a:cubicBezTo>
                  <a:cubicBezTo>
                    <a:pt x="9278" y="16882"/>
                    <a:pt x="9449" y="16736"/>
                    <a:pt x="9594" y="16591"/>
                  </a:cubicBezTo>
                  <a:cubicBezTo>
                    <a:pt x="9720" y="16425"/>
                    <a:pt x="9825" y="16255"/>
                    <a:pt x="9865" y="16069"/>
                  </a:cubicBezTo>
                  <a:cubicBezTo>
                    <a:pt x="9930" y="15879"/>
                    <a:pt x="9905" y="15673"/>
                    <a:pt x="9845" y="15482"/>
                  </a:cubicBezTo>
                  <a:cubicBezTo>
                    <a:pt x="9780" y="15272"/>
                    <a:pt x="9634" y="15086"/>
                    <a:pt x="9554" y="14961"/>
                  </a:cubicBezTo>
                  <a:cubicBezTo>
                    <a:pt x="9404" y="14770"/>
                    <a:pt x="9258" y="14605"/>
                    <a:pt x="9073" y="14394"/>
                  </a:cubicBezTo>
                  <a:lnTo>
                    <a:pt x="9028" y="14354"/>
                  </a:lnTo>
                  <a:cubicBezTo>
                    <a:pt x="8882" y="14208"/>
                    <a:pt x="8737" y="14043"/>
                    <a:pt x="8611" y="13872"/>
                  </a:cubicBezTo>
                  <a:lnTo>
                    <a:pt x="8611" y="13893"/>
                  </a:lnTo>
                  <a:cubicBezTo>
                    <a:pt x="8571" y="13812"/>
                    <a:pt x="8506" y="13727"/>
                    <a:pt x="8486" y="13667"/>
                  </a:cubicBezTo>
                  <a:lnTo>
                    <a:pt x="8506" y="13622"/>
                  </a:lnTo>
                  <a:cubicBezTo>
                    <a:pt x="8506" y="13602"/>
                    <a:pt x="8526" y="13582"/>
                    <a:pt x="8526" y="13562"/>
                  </a:cubicBezTo>
                  <a:cubicBezTo>
                    <a:pt x="8551" y="13496"/>
                    <a:pt x="8571" y="13456"/>
                    <a:pt x="8591" y="13391"/>
                  </a:cubicBezTo>
                  <a:cubicBezTo>
                    <a:pt x="8631" y="13311"/>
                    <a:pt x="8677" y="13205"/>
                    <a:pt x="8697" y="13080"/>
                  </a:cubicBezTo>
                  <a:cubicBezTo>
                    <a:pt x="8757" y="12849"/>
                    <a:pt x="8777" y="12619"/>
                    <a:pt x="8822" y="12348"/>
                  </a:cubicBezTo>
                  <a:cubicBezTo>
                    <a:pt x="8842" y="12117"/>
                    <a:pt x="8842" y="11866"/>
                    <a:pt x="8842" y="11636"/>
                  </a:cubicBezTo>
                  <a:lnTo>
                    <a:pt x="8842" y="11576"/>
                  </a:lnTo>
                  <a:cubicBezTo>
                    <a:pt x="8882" y="11596"/>
                    <a:pt x="8927" y="11636"/>
                    <a:pt x="8967" y="11661"/>
                  </a:cubicBezTo>
                  <a:cubicBezTo>
                    <a:pt x="9053" y="11701"/>
                    <a:pt x="9153" y="11721"/>
                    <a:pt x="9258" y="11761"/>
                  </a:cubicBezTo>
                  <a:cubicBezTo>
                    <a:pt x="9469" y="11826"/>
                    <a:pt x="9700" y="11886"/>
                    <a:pt x="9930" y="11912"/>
                  </a:cubicBezTo>
                  <a:cubicBezTo>
                    <a:pt x="10056" y="11932"/>
                    <a:pt x="10201" y="11932"/>
                    <a:pt x="10307" y="11932"/>
                  </a:cubicBezTo>
                  <a:cubicBezTo>
                    <a:pt x="10407" y="11932"/>
                    <a:pt x="10492" y="11932"/>
                    <a:pt x="10597" y="11912"/>
                  </a:cubicBezTo>
                  <a:cubicBezTo>
                    <a:pt x="10703" y="11912"/>
                    <a:pt x="10783" y="11886"/>
                    <a:pt x="10888" y="11866"/>
                  </a:cubicBezTo>
                  <a:cubicBezTo>
                    <a:pt x="10994" y="11846"/>
                    <a:pt x="11079" y="11806"/>
                    <a:pt x="11159" y="11761"/>
                  </a:cubicBezTo>
                  <a:cubicBezTo>
                    <a:pt x="11204" y="11741"/>
                    <a:pt x="11244" y="11701"/>
                    <a:pt x="11284" y="11681"/>
                  </a:cubicBezTo>
                  <a:lnTo>
                    <a:pt x="11390" y="11576"/>
                  </a:lnTo>
                  <a:cubicBezTo>
                    <a:pt x="11455" y="11510"/>
                    <a:pt x="11515" y="11430"/>
                    <a:pt x="11580" y="11345"/>
                  </a:cubicBezTo>
                  <a:cubicBezTo>
                    <a:pt x="11661" y="11179"/>
                    <a:pt x="11706" y="10969"/>
                    <a:pt x="11686" y="10783"/>
                  </a:cubicBezTo>
                  <a:cubicBezTo>
                    <a:pt x="11661" y="10593"/>
                    <a:pt x="11560" y="10407"/>
                    <a:pt x="11410" y="10257"/>
                  </a:cubicBezTo>
                  <a:cubicBezTo>
                    <a:pt x="11350" y="10196"/>
                    <a:pt x="11244" y="10111"/>
                    <a:pt x="11139" y="10051"/>
                  </a:cubicBezTo>
                  <a:cubicBezTo>
                    <a:pt x="11034" y="9986"/>
                    <a:pt x="10933" y="9946"/>
                    <a:pt x="10808" y="9880"/>
                  </a:cubicBezTo>
                  <a:cubicBezTo>
                    <a:pt x="10763" y="9860"/>
                    <a:pt x="10723" y="9840"/>
                    <a:pt x="10683" y="9820"/>
                  </a:cubicBezTo>
                  <a:lnTo>
                    <a:pt x="10638" y="9800"/>
                  </a:lnTo>
                  <a:cubicBezTo>
                    <a:pt x="10597" y="9780"/>
                    <a:pt x="10557" y="9755"/>
                    <a:pt x="10512" y="9735"/>
                  </a:cubicBezTo>
                  <a:cubicBezTo>
                    <a:pt x="10407" y="9695"/>
                    <a:pt x="10307" y="9655"/>
                    <a:pt x="10221" y="9589"/>
                  </a:cubicBezTo>
                  <a:lnTo>
                    <a:pt x="10156" y="9549"/>
                  </a:lnTo>
                  <a:cubicBezTo>
                    <a:pt x="9950" y="9444"/>
                    <a:pt x="9720" y="9319"/>
                    <a:pt x="9509" y="9193"/>
                  </a:cubicBezTo>
                  <a:lnTo>
                    <a:pt x="9509" y="9193"/>
                  </a:lnTo>
                  <a:lnTo>
                    <a:pt x="9489" y="9173"/>
                  </a:lnTo>
                  <a:lnTo>
                    <a:pt x="9489" y="9108"/>
                  </a:lnTo>
                  <a:cubicBezTo>
                    <a:pt x="9509" y="9003"/>
                    <a:pt x="9509" y="8902"/>
                    <a:pt x="9509" y="8817"/>
                  </a:cubicBezTo>
                  <a:cubicBezTo>
                    <a:pt x="9680" y="8732"/>
                    <a:pt x="9845" y="8652"/>
                    <a:pt x="9991" y="8546"/>
                  </a:cubicBezTo>
                  <a:cubicBezTo>
                    <a:pt x="10281" y="8356"/>
                    <a:pt x="10532" y="8085"/>
                    <a:pt x="10743" y="7749"/>
                  </a:cubicBezTo>
                  <a:cubicBezTo>
                    <a:pt x="10908" y="7458"/>
                    <a:pt x="11059" y="7122"/>
                    <a:pt x="11139" y="6726"/>
                  </a:cubicBezTo>
                  <a:cubicBezTo>
                    <a:pt x="11224" y="6370"/>
                    <a:pt x="11244" y="5994"/>
                    <a:pt x="11244" y="5597"/>
                  </a:cubicBezTo>
                  <a:cubicBezTo>
                    <a:pt x="11224" y="5347"/>
                    <a:pt x="11204" y="5096"/>
                    <a:pt x="11139" y="4845"/>
                  </a:cubicBezTo>
                  <a:lnTo>
                    <a:pt x="11495" y="4845"/>
                  </a:lnTo>
                  <a:cubicBezTo>
                    <a:pt x="11620" y="4825"/>
                    <a:pt x="11746" y="4785"/>
                    <a:pt x="11871" y="4720"/>
                  </a:cubicBezTo>
                  <a:cubicBezTo>
                    <a:pt x="11956" y="4680"/>
                    <a:pt x="12062" y="4614"/>
                    <a:pt x="12162" y="4534"/>
                  </a:cubicBezTo>
                  <a:cubicBezTo>
                    <a:pt x="12227" y="4469"/>
                    <a:pt x="12287" y="4389"/>
                    <a:pt x="12353" y="4324"/>
                  </a:cubicBezTo>
                  <a:cubicBezTo>
                    <a:pt x="12478" y="4178"/>
                    <a:pt x="12583" y="3988"/>
                    <a:pt x="12644" y="3802"/>
                  </a:cubicBezTo>
                  <a:cubicBezTo>
                    <a:pt x="12709" y="3611"/>
                    <a:pt x="12749" y="3426"/>
                    <a:pt x="12749" y="3215"/>
                  </a:cubicBezTo>
                  <a:cubicBezTo>
                    <a:pt x="12749" y="3030"/>
                    <a:pt x="12729" y="2839"/>
                    <a:pt x="12664" y="2654"/>
                  </a:cubicBezTo>
                  <a:cubicBezTo>
                    <a:pt x="12624" y="2463"/>
                    <a:pt x="12538" y="2277"/>
                    <a:pt x="12413" y="2132"/>
                  </a:cubicBezTo>
                  <a:cubicBezTo>
                    <a:pt x="12313" y="1961"/>
                    <a:pt x="12162" y="1816"/>
                    <a:pt x="11977" y="1711"/>
                  </a:cubicBezTo>
                  <a:cubicBezTo>
                    <a:pt x="11831" y="1630"/>
                    <a:pt x="11641" y="1545"/>
                    <a:pt x="11455" y="1525"/>
                  </a:cubicBezTo>
                  <a:cubicBezTo>
                    <a:pt x="11370" y="1505"/>
                    <a:pt x="11310" y="1505"/>
                    <a:pt x="11224" y="1505"/>
                  </a:cubicBezTo>
                  <a:cubicBezTo>
                    <a:pt x="10953" y="1505"/>
                    <a:pt x="10683" y="1585"/>
                    <a:pt x="10452" y="1731"/>
                  </a:cubicBezTo>
                  <a:cubicBezTo>
                    <a:pt x="10367" y="1776"/>
                    <a:pt x="10307" y="1836"/>
                    <a:pt x="10241" y="1901"/>
                  </a:cubicBezTo>
                  <a:cubicBezTo>
                    <a:pt x="10181" y="1961"/>
                    <a:pt x="10116" y="2027"/>
                    <a:pt x="10076" y="2107"/>
                  </a:cubicBezTo>
                  <a:cubicBezTo>
                    <a:pt x="9991" y="2212"/>
                    <a:pt x="9930" y="2338"/>
                    <a:pt x="9905" y="2483"/>
                  </a:cubicBezTo>
                  <a:cubicBezTo>
                    <a:pt x="9509" y="2047"/>
                    <a:pt x="9073" y="1711"/>
                    <a:pt x="8591" y="1480"/>
                  </a:cubicBezTo>
                  <a:cubicBezTo>
                    <a:pt x="8381" y="1380"/>
                    <a:pt x="8175" y="1294"/>
                    <a:pt x="7964" y="1229"/>
                  </a:cubicBezTo>
                  <a:cubicBezTo>
                    <a:pt x="7754" y="1169"/>
                    <a:pt x="7523" y="1129"/>
                    <a:pt x="7297" y="1084"/>
                  </a:cubicBezTo>
                  <a:cubicBezTo>
                    <a:pt x="7127" y="1064"/>
                    <a:pt x="6981" y="1064"/>
                    <a:pt x="6836" y="1064"/>
                  </a:cubicBezTo>
                  <a:cubicBezTo>
                    <a:pt x="6520" y="1064"/>
                    <a:pt x="6189" y="1104"/>
                    <a:pt x="5853" y="1189"/>
                  </a:cubicBezTo>
                  <a:cubicBezTo>
                    <a:pt x="5667" y="1229"/>
                    <a:pt x="5477" y="1294"/>
                    <a:pt x="5291" y="1380"/>
                  </a:cubicBezTo>
                  <a:lnTo>
                    <a:pt x="5291" y="1335"/>
                  </a:lnTo>
                  <a:cubicBezTo>
                    <a:pt x="5311" y="1274"/>
                    <a:pt x="5291" y="1209"/>
                    <a:pt x="5291" y="1129"/>
                  </a:cubicBezTo>
                  <a:cubicBezTo>
                    <a:pt x="5266" y="1044"/>
                    <a:pt x="5246" y="938"/>
                    <a:pt x="5206" y="833"/>
                  </a:cubicBezTo>
                  <a:cubicBezTo>
                    <a:pt x="5121" y="647"/>
                    <a:pt x="4995" y="502"/>
                    <a:pt x="4850" y="352"/>
                  </a:cubicBezTo>
                  <a:cubicBezTo>
                    <a:pt x="4599" y="126"/>
                    <a:pt x="4243" y="0"/>
                    <a:pt x="386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37"/>
            <p:cNvSpPr/>
            <p:nvPr/>
          </p:nvSpPr>
          <p:spPr>
            <a:xfrm>
              <a:off x="519238" y="2531839"/>
              <a:ext cx="73777" cy="88739"/>
            </a:xfrm>
            <a:custGeom>
              <a:avLst/>
              <a:gdLst/>
              <a:ahLst/>
              <a:cxnLst/>
              <a:rect l="l" t="t" r="r" b="b"/>
              <a:pathLst>
                <a:path w="2574" h="3096" extrusionOk="0">
                  <a:moveTo>
                    <a:pt x="1485" y="151"/>
                  </a:moveTo>
                  <a:cubicBezTo>
                    <a:pt x="1550" y="151"/>
                    <a:pt x="1611" y="171"/>
                    <a:pt x="1676" y="191"/>
                  </a:cubicBezTo>
                  <a:cubicBezTo>
                    <a:pt x="1716" y="211"/>
                    <a:pt x="1776" y="252"/>
                    <a:pt x="1821" y="297"/>
                  </a:cubicBezTo>
                  <a:cubicBezTo>
                    <a:pt x="1861" y="317"/>
                    <a:pt x="1901" y="357"/>
                    <a:pt x="1926" y="402"/>
                  </a:cubicBezTo>
                  <a:cubicBezTo>
                    <a:pt x="1947" y="422"/>
                    <a:pt x="1967" y="462"/>
                    <a:pt x="1987" y="502"/>
                  </a:cubicBezTo>
                  <a:cubicBezTo>
                    <a:pt x="2007" y="547"/>
                    <a:pt x="2007" y="568"/>
                    <a:pt x="2007" y="608"/>
                  </a:cubicBezTo>
                  <a:cubicBezTo>
                    <a:pt x="2027" y="653"/>
                    <a:pt x="2027" y="673"/>
                    <a:pt x="2007" y="713"/>
                  </a:cubicBezTo>
                  <a:cubicBezTo>
                    <a:pt x="2007" y="753"/>
                    <a:pt x="2007" y="778"/>
                    <a:pt x="1987" y="818"/>
                  </a:cubicBezTo>
                  <a:cubicBezTo>
                    <a:pt x="1967" y="838"/>
                    <a:pt x="1967" y="878"/>
                    <a:pt x="1947" y="904"/>
                  </a:cubicBezTo>
                  <a:cubicBezTo>
                    <a:pt x="1901" y="924"/>
                    <a:pt x="1881" y="964"/>
                    <a:pt x="1861" y="984"/>
                  </a:cubicBezTo>
                  <a:cubicBezTo>
                    <a:pt x="1821" y="1004"/>
                    <a:pt x="1776" y="1029"/>
                    <a:pt x="1736" y="1049"/>
                  </a:cubicBezTo>
                  <a:cubicBezTo>
                    <a:pt x="1696" y="1069"/>
                    <a:pt x="1676" y="1069"/>
                    <a:pt x="1631" y="1089"/>
                  </a:cubicBezTo>
                  <a:lnTo>
                    <a:pt x="1570" y="1089"/>
                  </a:lnTo>
                  <a:cubicBezTo>
                    <a:pt x="1550" y="1089"/>
                    <a:pt x="1505" y="1109"/>
                    <a:pt x="1485" y="1109"/>
                  </a:cubicBezTo>
                  <a:cubicBezTo>
                    <a:pt x="1445" y="1109"/>
                    <a:pt x="1425" y="1089"/>
                    <a:pt x="1380" y="1089"/>
                  </a:cubicBezTo>
                  <a:cubicBezTo>
                    <a:pt x="1320" y="1089"/>
                    <a:pt x="1254" y="1069"/>
                    <a:pt x="1214" y="1049"/>
                  </a:cubicBezTo>
                  <a:cubicBezTo>
                    <a:pt x="1149" y="1029"/>
                    <a:pt x="1109" y="984"/>
                    <a:pt x="1069" y="964"/>
                  </a:cubicBezTo>
                  <a:cubicBezTo>
                    <a:pt x="1024" y="924"/>
                    <a:pt x="984" y="904"/>
                    <a:pt x="944" y="858"/>
                  </a:cubicBezTo>
                  <a:cubicBezTo>
                    <a:pt x="923" y="818"/>
                    <a:pt x="898" y="778"/>
                    <a:pt x="878" y="733"/>
                  </a:cubicBezTo>
                  <a:cubicBezTo>
                    <a:pt x="878" y="693"/>
                    <a:pt x="858" y="673"/>
                    <a:pt x="858" y="628"/>
                  </a:cubicBezTo>
                  <a:lnTo>
                    <a:pt x="858" y="527"/>
                  </a:lnTo>
                  <a:cubicBezTo>
                    <a:pt x="858" y="482"/>
                    <a:pt x="878" y="462"/>
                    <a:pt x="878" y="422"/>
                  </a:cubicBezTo>
                  <a:cubicBezTo>
                    <a:pt x="898" y="402"/>
                    <a:pt x="923" y="357"/>
                    <a:pt x="944" y="337"/>
                  </a:cubicBezTo>
                  <a:cubicBezTo>
                    <a:pt x="964" y="317"/>
                    <a:pt x="984" y="277"/>
                    <a:pt x="1024" y="252"/>
                  </a:cubicBezTo>
                  <a:cubicBezTo>
                    <a:pt x="1049" y="232"/>
                    <a:pt x="1089" y="211"/>
                    <a:pt x="1129" y="191"/>
                  </a:cubicBezTo>
                  <a:cubicBezTo>
                    <a:pt x="1194" y="171"/>
                    <a:pt x="1234" y="151"/>
                    <a:pt x="1300" y="151"/>
                  </a:cubicBezTo>
                  <a:close/>
                  <a:moveTo>
                    <a:pt x="733" y="482"/>
                  </a:moveTo>
                  <a:lnTo>
                    <a:pt x="733" y="502"/>
                  </a:lnTo>
                  <a:lnTo>
                    <a:pt x="733" y="608"/>
                  </a:lnTo>
                  <a:cubicBezTo>
                    <a:pt x="733" y="653"/>
                    <a:pt x="733" y="673"/>
                    <a:pt x="753" y="693"/>
                  </a:cubicBezTo>
                  <a:cubicBezTo>
                    <a:pt x="753" y="733"/>
                    <a:pt x="773" y="753"/>
                    <a:pt x="773" y="798"/>
                  </a:cubicBezTo>
                  <a:cubicBezTo>
                    <a:pt x="818" y="838"/>
                    <a:pt x="838" y="904"/>
                    <a:pt x="898" y="964"/>
                  </a:cubicBezTo>
                  <a:cubicBezTo>
                    <a:pt x="944" y="1004"/>
                    <a:pt x="984" y="1049"/>
                    <a:pt x="1049" y="1089"/>
                  </a:cubicBezTo>
                  <a:cubicBezTo>
                    <a:pt x="1089" y="1109"/>
                    <a:pt x="1149" y="1129"/>
                    <a:pt x="1234" y="1174"/>
                  </a:cubicBezTo>
                  <a:cubicBezTo>
                    <a:pt x="1234" y="1280"/>
                    <a:pt x="1234" y="1380"/>
                    <a:pt x="1214" y="1465"/>
                  </a:cubicBezTo>
                  <a:cubicBezTo>
                    <a:pt x="1214" y="1571"/>
                    <a:pt x="1194" y="1656"/>
                    <a:pt x="1149" y="1716"/>
                  </a:cubicBezTo>
                  <a:cubicBezTo>
                    <a:pt x="1129" y="1756"/>
                    <a:pt x="1129" y="1781"/>
                    <a:pt x="1109" y="1821"/>
                  </a:cubicBezTo>
                  <a:cubicBezTo>
                    <a:pt x="1089" y="1841"/>
                    <a:pt x="1069" y="1861"/>
                    <a:pt x="1049" y="1882"/>
                  </a:cubicBezTo>
                  <a:cubicBezTo>
                    <a:pt x="1024" y="1882"/>
                    <a:pt x="1004" y="1907"/>
                    <a:pt x="984" y="1907"/>
                  </a:cubicBezTo>
                  <a:cubicBezTo>
                    <a:pt x="964" y="1927"/>
                    <a:pt x="944" y="1927"/>
                    <a:pt x="923" y="1927"/>
                  </a:cubicBezTo>
                  <a:lnTo>
                    <a:pt x="858" y="1927"/>
                  </a:lnTo>
                  <a:cubicBezTo>
                    <a:pt x="858" y="1907"/>
                    <a:pt x="858" y="1907"/>
                    <a:pt x="838" y="1907"/>
                  </a:cubicBezTo>
                  <a:cubicBezTo>
                    <a:pt x="838" y="1907"/>
                    <a:pt x="838" y="1882"/>
                    <a:pt x="818" y="1882"/>
                  </a:cubicBezTo>
                  <a:cubicBezTo>
                    <a:pt x="818" y="1861"/>
                    <a:pt x="798" y="1861"/>
                    <a:pt x="798" y="1841"/>
                  </a:cubicBezTo>
                  <a:cubicBezTo>
                    <a:pt x="798" y="1821"/>
                    <a:pt x="798" y="1821"/>
                    <a:pt x="773" y="1801"/>
                  </a:cubicBezTo>
                  <a:cubicBezTo>
                    <a:pt x="773" y="1781"/>
                    <a:pt x="753" y="1781"/>
                    <a:pt x="733" y="1781"/>
                  </a:cubicBezTo>
                  <a:cubicBezTo>
                    <a:pt x="713" y="1781"/>
                    <a:pt x="693" y="1801"/>
                    <a:pt x="693" y="1821"/>
                  </a:cubicBezTo>
                  <a:cubicBezTo>
                    <a:pt x="713" y="1882"/>
                    <a:pt x="733" y="1927"/>
                    <a:pt x="773" y="1967"/>
                  </a:cubicBezTo>
                  <a:cubicBezTo>
                    <a:pt x="798" y="1987"/>
                    <a:pt x="818" y="1987"/>
                    <a:pt x="838" y="2007"/>
                  </a:cubicBezTo>
                  <a:cubicBezTo>
                    <a:pt x="858" y="2007"/>
                    <a:pt x="878" y="2007"/>
                    <a:pt x="898" y="2032"/>
                  </a:cubicBezTo>
                  <a:lnTo>
                    <a:pt x="923" y="2032"/>
                  </a:lnTo>
                  <a:cubicBezTo>
                    <a:pt x="923" y="2032"/>
                    <a:pt x="944" y="2032"/>
                    <a:pt x="964" y="2007"/>
                  </a:cubicBezTo>
                  <a:cubicBezTo>
                    <a:pt x="984" y="2007"/>
                    <a:pt x="1004" y="2007"/>
                    <a:pt x="1024" y="1987"/>
                  </a:cubicBezTo>
                  <a:cubicBezTo>
                    <a:pt x="1069" y="1967"/>
                    <a:pt x="1109" y="1947"/>
                    <a:pt x="1149" y="1907"/>
                  </a:cubicBezTo>
                  <a:lnTo>
                    <a:pt x="1174" y="1882"/>
                  </a:lnTo>
                  <a:lnTo>
                    <a:pt x="1174" y="1907"/>
                  </a:lnTo>
                  <a:cubicBezTo>
                    <a:pt x="1174" y="1927"/>
                    <a:pt x="1194" y="1947"/>
                    <a:pt x="1214" y="1987"/>
                  </a:cubicBezTo>
                  <a:cubicBezTo>
                    <a:pt x="1254" y="2032"/>
                    <a:pt x="1300" y="2092"/>
                    <a:pt x="1360" y="2112"/>
                  </a:cubicBezTo>
                  <a:cubicBezTo>
                    <a:pt x="1400" y="2132"/>
                    <a:pt x="1425" y="2132"/>
                    <a:pt x="1445" y="2132"/>
                  </a:cubicBezTo>
                  <a:lnTo>
                    <a:pt x="1550" y="2132"/>
                  </a:lnTo>
                  <a:cubicBezTo>
                    <a:pt x="1570" y="2132"/>
                    <a:pt x="1611" y="2112"/>
                    <a:pt x="1631" y="2092"/>
                  </a:cubicBezTo>
                  <a:cubicBezTo>
                    <a:pt x="1651" y="2072"/>
                    <a:pt x="1696" y="2052"/>
                    <a:pt x="1716" y="2007"/>
                  </a:cubicBezTo>
                  <a:cubicBezTo>
                    <a:pt x="1736" y="1987"/>
                    <a:pt x="1716" y="1967"/>
                    <a:pt x="1716" y="1947"/>
                  </a:cubicBezTo>
                  <a:lnTo>
                    <a:pt x="1631" y="1947"/>
                  </a:lnTo>
                  <a:cubicBezTo>
                    <a:pt x="1631" y="1967"/>
                    <a:pt x="1611" y="1987"/>
                    <a:pt x="1590" y="1987"/>
                  </a:cubicBezTo>
                  <a:cubicBezTo>
                    <a:pt x="1590" y="2007"/>
                    <a:pt x="1570" y="2007"/>
                    <a:pt x="1550" y="2032"/>
                  </a:cubicBezTo>
                  <a:lnTo>
                    <a:pt x="1445" y="2032"/>
                  </a:lnTo>
                  <a:cubicBezTo>
                    <a:pt x="1425" y="2032"/>
                    <a:pt x="1425" y="2032"/>
                    <a:pt x="1400" y="2007"/>
                  </a:cubicBezTo>
                  <a:cubicBezTo>
                    <a:pt x="1380" y="2007"/>
                    <a:pt x="1360" y="2007"/>
                    <a:pt x="1340" y="1987"/>
                  </a:cubicBezTo>
                  <a:cubicBezTo>
                    <a:pt x="1320" y="1967"/>
                    <a:pt x="1300" y="1947"/>
                    <a:pt x="1275" y="1927"/>
                  </a:cubicBezTo>
                  <a:cubicBezTo>
                    <a:pt x="1275" y="1927"/>
                    <a:pt x="1254" y="1907"/>
                    <a:pt x="1254" y="1882"/>
                  </a:cubicBezTo>
                  <a:cubicBezTo>
                    <a:pt x="1234" y="1861"/>
                    <a:pt x="1234" y="1841"/>
                    <a:pt x="1234" y="1821"/>
                  </a:cubicBezTo>
                  <a:lnTo>
                    <a:pt x="1234" y="1801"/>
                  </a:lnTo>
                  <a:lnTo>
                    <a:pt x="1234" y="1781"/>
                  </a:lnTo>
                  <a:lnTo>
                    <a:pt x="1234" y="1756"/>
                  </a:lnTo>
                  <a:cubicBezTo>
                    <a:pt x="1254" y="1716"/>
                    <a:pt x="1275" y="1656"/>
                    <a:pt x="1300" y="1571"/>
                  </a:cubicBezTo>
                  <a:cubicBezTo>
                    <a:pt x="1320" y="1445"/>
                    <a:pt x="1320" y="1320"/>
                    <a:pt x="1320" y="1194"/>
                  </a:cubicBezTo>
                  <a:cubicBezTo>
                    <a:pt x="1380" y="1194"/>
                    <a:pt x="1425" y="1214"/>
                    <a:pt x="1485" y="1214"/>
                  </a:cubicBezTo>
                  <a:cubicBezTo>
                    <a:pt x="1525" y="1214"/>
                    <a:pt x="1570" y="1194"/>
                    <a:pt x="1611" y="1194"/>
                  </a:cubicBezTo>
                  <a:cubicBezTo>
                    <a:pt x="1631" y="1194"/>
                    <a:pt x="1651" y="1194"/>
                    <a:pt x="1696" y="1174"/>
                  </a:cubicBezTo>
                  <a:cubicBezTo>
                    <a:pt x="1756" y="1174"/>
                    <a:pt x="1801" y="1154"/>
                    <a:pt x="1861" y="1109"/>
                  </a:cubicBezTo>
                  <a:cubicBezTo>
                    <a:pt x="1926" y="1069"/>
                    <a:pt x="1967" y="1029"/>
                    <a:pt x="2007" y="984"/>
                  </a:cubicBezTo>
                  <a:cubicBezTo>
                    <a:pt x="2052" y="944"/>
                    <a:pt x="2092" y="878"/>
                    <a:pt x="2112" y="818"/>
                  </a:cubicBezTo>
                  <a:cubicBezTo>
                    <a:pt x="2132" y="778"/>
                    <a:pt x="2132" y="713"/>
                    <a:pt x="2132" y="653"/>
                  </a:cubicBezTo>
                  <a:cubicBezTo>
                    <a:pt x="2177" y="693"/>
                    <a:pt x="2197" y="733"/>
                    <a:pt x="2237" y="753"/>
                  </a:cubicBezTo>
                  <a:cubicBezTo>
                    <a:pt x="2278" y="858"/>
                    <a:pt x="2343" y="944"/>
                    <a:pt x="2383" y="1049"/>
                  </a:cubicBezTo>
                  <a:cubicBezTo>
                    <a:pt x="2428" y="1174"/>
                    <a:pt x="2448" y="1320"/>
                    <a:pt x="2468" y="1445"/>
                  </a:cubicBezTo>
                  <a:cubicBezTo>
                    <a:pt x="2468" y="1591"/>
                    <a:pt x="2468" y="1716"/>
                    <a:pt x="2448" y="1861"/>
                  </a:cubicBezTo>
                  <a:cubicBezTo>
                    <a:pt x="2428" y="1947"/>
                    <a:pt x="2403" y="2007"/>
                    <a:pt x="2383" y="2072"/>
                  </a:cubicBezTo>
                  <a:cubicBezTo>
                    <a:pt x="2363" y="2132"/>
                    <a:pt x="2343" y="2197"/>
                    <a:pt x="2303" y="2258"/>
                  </a:cubicBezTo>
                  <a:cubicBezTo>
                    <a:pt x="2278" y="2303"/>
                    <a:pt x="2257" y="2343"/>
                    <a:pt x="2237" y="2383"/>
                  </a:cubicBezTo>
                  <a:cubicBezTo>
                    <a:pt x="2197" y="2448"/>
                    <a:pt x="2152" y="2508"/>
                    <a:pt x="2112" y="2574"/>
                  </a:cubicBezTo>
                  <a:lnTo>
                    <a:pt x="2092" y="2574"/>
                  </a:lnTo>
                  <a:cubicBezTo>
                    <a:pt x="2052" y="2614"/>
                    <a:pt x="2007" y="2659"/>
                    <a:pt x="1987" y="2699"/>
                  </a:cubicBezTo>
                  <a:cubicBezTo>
                    <a:pt x="1947" y="2739"/>
                    <a:pt x="1901" y="2759"/>
                    <a:pt x="1841" y="2804"/>
                  </a:cubicBezTo>
                  <a:lnTo>
                    <a:pt x="1861" y="2804"/>
                  </a:lnTo>
                  <a:cubicBezTo>
                    <a:pt x="1756" y="2864"/>
                    <a:pt x="1651" y="2910"/>
                    <a:pt x="1570" y="2950"/>
                  </a:cubicBezTo>
                  <a:cubicBezTo>
                    <a:pt x="1465" y="2970"/>
                    <a:pt x="1380" y="2990"/>
                    <a:pt x="1300" y="3010"/>
                  </a:cubicBezTo>
                  <a:lnTo>
                    <a:pt x="1214" y="3010"/>
                  </a:lnTo>
                  <a:cubicBezTo>
                    <a:pt x="1149" y="3010"/>
                    <a:pt x="1089" y="2990"/>
                    <a:pt x="1024" y="2990"/>
                  </a:cubicBezTo>
                  <a:cubicBezTo>
                    <a:pt x="944" y="2970"/>
                    <a:pt x="858" y="2950"/>
                    <a:pt x="773" y="2910"/>
                  </a:cubicBezTo>
                  <a:cubicBezTo>
                    <a:pt x="693" y="2864"/>
                    <a:pt x="608" y="2804"/>
                    <a:pt x="547" y="2759"/>
                  </a:cubicBezTo>
                  <a:cubicBezTo>
                    <a:pt x="482" y="2699"/>
                    <a:pt x="397" y="2614"/>
                    <a:pt x="337" y="2533"/>
                  </a:cubicBezTo>
                  <a:cubicBezTo>
                    <a:pt x="317" y="2488"/>
                    <a:pt x="297" y="2448"/>
                    <a:pt x="271" y="2383"/>
                  </a:cubicBezTo>
                  <a:cubicBezTo>
                    <a:pt x="231" y="2343"/>
                    <a:pt x="211" y="2283"/>
                    <a:pt x="191" y="2218"/>
                  </a:cubicBezTo>
                  <a:cubicBezTo>
                    <a:pt x="171" y="2177"/>
                    <a:pt x="146" y="2112"/>
                    <a:pt x="146" y="2052"/>
                  </a:cubicBezTo>
                  <a:cubicBezTo>
                    <a:pt x="126" y="1987"/>
                    <a:pt x="126" y="1927"/>
                    <a:pt x="106" y="1841"/>
                  </a:cubicBezTo>
                  <a:lnTo>
                    <a:pt x="106" y="1631"/>
                  </a:lnTo>
                  <a:cubicBezTo>
                    <a:pt x="106" y="1591"/>
                    <a:pt x="126" y="1505"/>
                    <a:pt x="126" y="1425"/>
                  </a:cubicBezTo>
                  <a:cubicBezTo>
                    <a:pt x="171" y="1300"/>
                    <a:pt x="211" y="1154"/>
                    <a:pt x="271" y="1029"/>
                  </a:cubicBezTo>
                  <a:cubicBezTo>
                    <a:pt x="337" y="924"/>
                    <a:pt x="397" y="818"/>
                    <a:pt x="482" y="713"/>
                  </a:cubicBezTo>
                  <a:cubicBezTo>
                    <a:pt x="567" y="628"/>
                    <a:pt x="648" y="547"/>
                    <a:pt x="733" y="482"/>
                  </a:cubicBezTo>
                  <a:close/>
                  <a:moveTo>
                    <a:pt x="1380" y="1"/>
                  </a:moveTo>
                  <a:cubicBezTo>
                    <a:pt x="1320" y="1"/>
                    <a:pt x="1234" y="26"/>
                    <a:pt x="1149" y="46"/>
                  </a:cubicBezTo>
                  <a:cubicBezTo>
                    <a:pt x="1089" y="66"/>
                    <a:pt x="1049" y="86"/>
                    <a:pt x="984" y="126"/>
                  </a:cubicBezTo>
                  <a:cubicBezTo>
                    <a:pt x="923" y="151"/>
                    <a:pt x="878" y="211"/>
                    <a:pt x="838" y="252"/>
                  </a:cubicBezTo>
                  <a:cubicBezTo>
                    <a:pt x="818" y="277"/>
                    <a:pt x="798" y="297"/>
                    <a:pt x="798" y="337"/>
                  </a:cubicBezTo>
                  <a:cubicBezTo>
                    <a:pt x="753" y="337"/>
                    <a:pt x="733" y="357"/>
                    <a:pt x="693" y="377"/>
                  </a:cubicBezTo>
                  <a:cubicBezTo>
                    <a:pt x="482" y="527"/>
                    <a:pt x="317" y="733"/>
                    <a:pt x="191" y="964"/>
                  </a:cubicBezTo>
                  <a:cubicBezTo>
                    <a:pt x="66" y="1214"/>
                    <a:pt x="1" y="1485"/>
                    <a:pt x="21" y="1756"/>
                  </a:cubicBezTo>
                  <a:cubicBezTo>
                    <a:pt x="21" y="2032"/>
                    <a:pt x="106" y="2303"/>
                    <a:pt x="231" y="2533"/>
                  </a:cubicBezTo>
                  <a:cubicBezTo>
                    <a:pt x="271" y="2574"/>
                    <a:pt x="297" y="2634"/>
                    <a:pt x="357" y="2679"/>
                  </a:cubicBezTo>
                  <a:cubicBezTo>
                    <a:pt x="397" y="2739"/>
                    <a:pt x="442" y="2784"/>
                    <a:pt x="502" y="2844"/>
                  </a:cubicBezTo>
                  <a:cubicBezTo>
                    <a:pt x="587" y="2930"/>
                    <a:pt x="713" y="2990"/>
                    <a:pt x="838" y="3035"/>
                  </a:cubicBezTo>
                  <a:cubicBezTo>
                    <a:pt x="898" y="3055"/>
                    <a:pt x="944" y="3075"/>
                    <a:pt x="1024" y="3075"/>
                  </a:cubicBezTo>
                  <a:cubicBezTo>
                    <a:pt x="1089" y="3095"/>
                    <a:pt x="1149" y="3095"/>
                    <a:pt x="1234" y="3095"/>
                  </a:cubicBezTo>
                  <a:cubicBezTo>
                    <a:pt x="1360" y="3095"/>
                    <a:pt x="1485" y="3075"/>
                    <a:pt x="1611" y="3035"/>
                  </a:cubicBezTo>
                  <a:cubicBezTo>
                    <a:pt x="1676" y="3010"/>
                    <a:pt x="1736" y="2990"/>
                    <a:pt x="1776" y="2950"/>
                  </a:cubicBezTo>
                  <a:cubicBezTo>
                    <a:pt x="1841" y="2930"/>
                    <a:pt x="1901" y="2885"/>
                    <a:pt x="1967" y="2844"/>
                  </a:cubicBezTo>
                  <a:cubicBezTo>
                    <a:pt x="2027" y="2784"/>
                    <a:pt x="2112" y="2719"/>
                    <a:pt x="2177" y="2634"/>
                  </a:cubicBezTo>
                  <a:cubicBezTo>
                    <a:pt x="2197" y="2614"/>
                    <a:pt x="2217" y="2594"/>
                    <a:pt x="2237" y="2574"/>
                  </a:cubicBezTo>
                  <a:lnTo>
                    <a:pt x="2237" y="2554"/>
                  </a:lnTo>
                  <a:cubicBezTo>
                    <a:pt x="2257" y="2508"/>
                    <a:pt x="2303" y="2488"/>
                    <a:pt x="2323" y="2448"/>
                  </a:cubicBezTo>
                  <a:cubicBezTo>
                    <a:pt x="2383" y="2323"/>
                    <a:pt x="2468" y="2177"/>
                    <a:pt x="2508" y="2032"/>
                  </a:cubicBezTo>
                  <a:cubicBezTo>
                    <a:pt x="2528" y="1907"/>
                    <a:pt x="2573" y="1781"/>
                    <a:pt x="2573" y="1631"/>
                  </a:cubicBezTo>
                  <a:cubicBezTo>
                    <a:pt x="2573" y="1505"/>
                    <a:pt x="2573" y="1360"/>
                    <a:pt x="2553" y="1214"/>
                  </a:cubicBezTo>
                  <a:cubicBezTo>
                    <a:pt x="2508" y="1089"/>
                    <a:pt x="2468" y="964"/>
                    <a:pt x="2403" y="838"/>
                  </a:cubicBezTo>
                  <a:cubicBezTo>
                    <a:pt x="2343" y="713"/>
                    <a:pt x="2278" y="608"/>
                    <a:pt x="2177" y="527"/>
                  </a:cubicBezTo>
                  <a:cubicBezTo>
                    <a:pt x="2152" y="482"/>
                    <a:pt x="2132" y="462"/>
                    <a:pt x="2092" y="442"/>
                  </a:cubicBezTo>
                  <a:cubicBezTo>
                    <a:pt x="2092" y="422"/>
                    <a:pt x="2072" y="377"/>
                    <a:pt x="2052" y="357"/>
                  </a:cubicBezTo>
                  <a:cubicBezTo>
                    <a:pt x="2027" y="337"/>
                    <a:pt x="2027" y="317"/>
                    <a:pt x="2007" y="297"/>
                  </a:cubicBezTo>
                  <a:cubicBezTo>
                    <a:pt x="1967" y="232"/>
                    <a:pt x="1926" y="211"/>
                    <a:pt x="1861" y="151"/>
                  </a:cubicBezTo>
                  <a:cubicBezTo>
                    <a:pt x="1821" y="126"/>
                    <a:pt x="1756" y="86"/>
                    <a:pt x="1696" y="66"/>
                  </a:cubicBezTo>
                  <a:cubicBezTo>
                    <a:pt x="1651" y="46"/>
                    <a:pt x="1590" y="26"/>
                    <a:pt x="1550" y="26"/>
                  </a:cubicBezTo>
                  <a:lnTo>
                    <a:pt x="1485" y="26"/>
                  </a:lnTo>
                  <a:cubicBezTo>
                    <a:pt x="1445" y="1"/>
                    <a:pt x="1425" y="1"/>
                    <a:pt x="1380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37"/>
            <p:cNvSpPr/>
            <p:nvPr/>
          </p:nvSpPr>
          <p:spPr>
            <a:xfrm>
              <a:off x="479713" y="2489963"/>
              <a:ext cx="21583" cy="12010"/>
            </a:xfrm>
            <a:custGeom>
              <a:avLst/>
              <a:gdLst/>
              <a:ahLst/>
              <a:cxnLst/>
              <a:rect l="l" t="t" r="r" b="b"/>
              <a:pathLst>
                <a:path w="753" h="419" extrusionOk="0">
                  <a:moveTo>
                    <a:pt x="663" y="1"/>
                  </a:moveTo>
                  <a:cubicBezTo>
                    <a:pt x="409" y="1"/>
                    <a:pt x="161" y="142"/>
                    <a:pt x="0" y="358"/>
                  </a:cubicBezTo>
                  <a:lnTo>
                    <a:pt x="0" y="379"/>
                  </a:lnTo>
                  <a:lnTo>
                    <a:pt x="0" y="399"/>
                  </a:lnTo>
                  <a:cubicBezTo>
                    <a:pt x="21" y="399"/>
                    <a:pt x="21" y="419"/>
                    <a:pt x="21" y="419"/>
                  </a:cubicBezTo>
                  <a:lnTo>
                    <a:pt x="46" y="419"/>
                  </a:lnTo>
                  <a:cubicBezTo>
                    <a:pt x="46" y="419"/>
                    <a:pt x="66" y="419"/>
                    <a:pt x="66" y="399"/>
                  </a:cubicBezTo>
                  <a:cubicBezTo>
                    <a:pt x="86" y="358"/>
                    <a:pt x="126" y="313"/>
                    <a:pt x="171" y="273"/>
                  </a:cubicBezTo>
                  <a:cubicBezTo>
                    <a:pt x="231" y="233"/>
                    <a:pt x="271" y="208"/>
                    <a:pt x="337" y="168"/>
                  </a:cubicBezTo>
                  <a:cubicBezTo>
                    <a:pt x="397" y="148"/>
                    <a:pt x="462" y="128"/>
                    <a:pt x="547" y="108"/>
                  </a:cubicBezTo>
                  <a:cubicBezTo>
                    <a:pt x="607" y="108"/>
                    <a:pt x="647" y="83"/>
                    <a:pt x="713" y="83"/>
                  </a:cubicBezTo>
                  <a:cubicBezTo>
                    <a:pt x="733" y="83"/>
                    <a:pt x="733" y="83"/>
                    <a:pt x="753" y="63"/>
                  </a:cubicBezTo>
                  <a:lnTo>
                    <a:pt x="753" y="43"/>
                  </a:lnTo>
                  <a:lnTo>
                    <a:pt x="753" y="2"/>
                  </a:lnTo>
                  <a:lnTo>
                    <a:pt x="713" y="2"/>
                  </a:lnTo>
                  <a:cubicBezTo>
                    <a:pt x="696" y="1"/>
                    <a:pt x="679" y="1"/>
                    <a:pt x="66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37"/>
            <p:cNvSpPr/>
            <p:nvPr/>
          </p:nvSpPr>
          <p:spPr>
            <a:xfrm>
              <a:off x="633086" y="2511001"/>
              <a:ext cx="20436" cy="16137"/>
            </a:xfrm>
            <a:custGeom>
              <a:avLst/>
              <a:gdLst/>
              <a:ahLst/>
              <a:cxnLst/>
              <a:rect l="l" t="t" r="r" b="b"/>
              <a:pathLst>
                <a:path w="713" h="563" extrusionOk="0">
                  <a:moveTo>
                    <a:pt x="61" y="1"/>
                  </a:moveTo>
                  <a:cubicBezTo>
                    <a:pt x="41" y="1"/>
                    <a:pt x="21" y="21"/>
                    <a:pt x="21" y="41"/>
                  </a:cubicBezTo>
                  <a:cubicBezTo>
                    <a:pt x="1" y="61"/>
                    <a:pt x="21" y="81"/>
                    <a:pt x="41" y="101"/>
                  </a:cubicBezTo>
                  <a:cubicBezTo>
                    <a:pt x="86" y="101"/>
                    <a:pt x="106" y="101"/>
                    <a:pt x="146" y="126"/>
                  </a:cubicBezTo>
                  <a:cubicBezTo>
                    <a:pt x="211" y="146"/>
                    <a:pt x="251" y="186"/>
                    <a:pt x="312" y="206"/>
                  </a:cubicBezTo>
                  <a:cubicBezTo>
                    <a:pt x="377" y="271"/>
                    <a:pt x="437" y="312"/>
                    <a:pt x="502" y="397"/>
                  </a:cubicBezTo>
                  <a:cubicBezTo>
                    <a:pt x="542" y="437"/>
                    <a:pt x="587" y="502"/>
                    <a:pt x="608" y="542"/>
                  </a:cubicBezTo>
                  <a:cubicBezTo>
                    <a:pt x="628" y="562"/>
                    <a:pt x="628" y="562"/>
                    <a:pt x="648" y="562"/>
                  </a:cubicBezTo>
                  <a:lnTo>
                    <a:pt x="688" y="562"/>
                  </a:lnTo>
                  <a:cubicBezTo>
                    <a:pt x="688" y="542"/>
                    <a:pt x="713" y="542"/>
                    <a:pt x="713" y="522"/>
                  </a:cubicBezTo>
                  <a:lnTo>
                    <a:pt x="713" y="477"/>
                  </a:lnTo>
                  <a:cubicBezTo>
                    <a:pt x="668" y="437"/>
                    <a:pt x="628" y="377"/>
                    <a:pt x="587" y="312"/>
                  </a:cubicBezTo>
                  <a:cubicBezTo>
                    <a:pt x="542" y="271"/>
                    <a:pt x="502" y="206"/>
                    <a:pt x="437" y="166"/>
                  </a:cubicBezTo>
                  <a:cubicBezTo>
                    <a:pt x="337" y="101"/>
                    <a:pt x="211" y="41"/>
                    <a:pt x="6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37"/>
            <p:cNvSpPr/>
            <p:nvPr/>
          </p:nvSpPr>
          <p:spPr>
            <a:xfrm>
              <a:off x="480286" y="2511718"/>
              <a:ext cx="29494" cy="44169"/>
            </a:xfrm>
            <a:custGeom>
              <a:avLst/>
              <a:gdLst/>
              <a:ahLst/>
              <a:cxnLst/>
              <a:rect l="l" t="t" r="r" b="b"/>
              <a:pathLst>
                <a:path w="1029" h="1541" extrusionOk="0">
                  <a:moveTo>
                    <a:pt x="986" y="1"/>
                  </a:moveTo>
                  <a:cubicBezTo>
                    <a:pt x="984" y="1"/>
                    <a:pt x="984" y="6"/>
                    <a:pt x="984" y="16"/>
                  </a:cubicBezTo>
                  <a:lnTo>
                    <a:pt x="673" y="16"/>
                  </a:lnTo>
                  <a:cubicBezTo>
                    <a:pt x="653" y="16"/>
                    <a:pt x="627" y="16"/>
                    <a:pt x="587" y="36"/>
                  </a:cubicBezTo>
                  <a:lnTo>
                    <a:pt x="527" y="36"/>
                  </a:lnTo>
                  <a:lnTo>
                    <a:pt x="502" y="56"/>
                  </a:lnTo>
                  <a:cubicBezTo>
                    <a:pt x="482" y="56"/>
                    <a:pt x="442" y="56"/>
                    <a:pt x="422" y="76"/>
                  </a:cubicBezTo>
                  <a:cubicBezTo>
                    <a:pt x="402" y="76"/>
                    <a:pt x="357" y="101"/>
                    <a:pt x="337" y="121"/>
                  </a:cubicBezTo>
                  <a:cubicBezTo>
                    <a:pt x="317" y="141"/>
                    <a:pt x="296" y="141"/>
                    <a:pt x="276" y="161"/>
                  </a:cubicBezTo>
                  <a:cubicBezTo>
                    <a:pt x="231" y="181"/>
                    <a:pt x="211" y="201"/>
                    <a:pt x="191" y="226"/>
                  </a:cubicBezTo>
                  <a:cubicBezTo>
                    <a:pt x="171" y="246"/>
                    <a:pt x="171" y="267"/>
                    <a:pt x="151" y="287"/>
                  </a:cubicBezTo>
                  <a:cubicBezTo>
                    <a:pt x="126" y="307"/>
                    <a:pt x="106" y="327"/>
                    <a:pt x="106" y="372"/>
                  </a:cubicBezTo>
                  <a:cubicBezTo>
                    <a:pt x="86" y="392"/>
                    <a:pt x="66" y="412"/>
                    <a:pt x="66" y="432"/>
                  </a:cubicBezTo>
                  <a:cubicBezTo>
                    <a:pt x="46" y="452"/>
                    <a:pt x="46" y="497"/>
                    <a:pt x="46" y="537"/>
                  </a:cubicBezTo>
                  <a:cubicBezTo>
                    <a:pt x="26" y="557"/>
                    <a:pt x="26" y="577"/>
                    <a:pt x="26" y="603"/>
                  </a:cubicBezTo>
                  <a:lnTo>
                    <a:pt x="26" y="663"/>
                  </a:lnTo>
                  <a:lnTo>
                    <a:pt x="26" y="683"/>
                  </a:lnTo>
                  <a:cubicBezTo>
                    <a:pt x="26" y="728"/>
                    <a:pt x="1" y="748"/>
                    <a:pt x="1" y="768"/>
                  </a:cubicBezTo>
                  <a:lnTo>
                    <a:pt x="1" y="788"/>
                  </a:lnTo>
                  <a:cubicBezTo>
                    <a:pt x="1" y="808"/>
                    <a:pt x="26" y="828"/>
                    <a:pt x="26" y="853"/>
                  </a:cubicBezTo>
                  <a:cubicBezTo>
                    <a:pt x="26" y="913"/>
                    <a:pt x="46" y="954"/>
                    <a:pt x="66" y="1019"/>
                  </a:cubicBezTo>
                  <a:cubicBezTo>
                    <a:pt x="66" y="1039"/>
                    <a:pt x="86" y="1079"/>
                    <a:pt x="86" y="1104"/>
                  </a:cubicBezTo>
                  <a:cubicBezTo>
                    <a:pt x="106" y="1124"/>
                    <a:pt x="106" y="1164"/>
                    <a:pt x="126" y="1184"/>
                  </a:cubicBezTo>
                  <a:cubicBezTo>
                    <a:pt x="151" y="1204"/>
                    <a:pt x="151" y="1229"/>
                    <a:pt x="191" y="1270"/>
                  </a:cubicBezTo>
                  <a:lnTo>
                    <a:pt x="211" y="1290"/>
                  </a:lnTo>
                  <a:cubicBezTo>
                    <a:pt x="231" y="1310"/>
                    <a:pt x="231" y="1310"/>
                    <a:pt x="231" y="1330"/>
                  </a:cubicBezTo>
                  <a:cubicBezTo>
                    <a:pt x="251" y="1330"/>
                    <a:pt x="276" y="1355"/>
                    <a:pt x="296" y="1375"/>
                  </a:cubicBezTo>
                  <a:cubicBezTo>
                    <a:pt x="296" y="1375"/>
                    <a:pt x="317" y="1395"/>
                    <a:pt x="337" y="1395"/>
                  </a:cubicBezTo>
                  <a:lnTo>
                    <a:pt x="337" y="1415"/>
                  </a:lnTo>
                  <a:cubicBezTo>
                    <a:pt x="357" y="1415"/>
                    <a:pt x="377" y="1435"/>
                    <a:pt x="377" y="1435"/>
                  </a:cubicBezTo>
                  <a:cubicBezTo>
                    <a:pt x="402" y="1455"/>
                    <a:pt x="442" y="1455"/>
                    <a:pt x="462" y="1480"/>
                  </a:cubicBezTo>
                  <a:lnTo>
                    <a:pt x="502" y="1480"/>
                  </a:lnTo>
                  <a:cubicBezTo>
                    <a:pt x="527" y="1500"/>
                    <a:pt x="527" y="1500"/>
                    <a:pt x="547" y="1500"/>
                  </a:cubicBezTo>
                  <a:cubicBezTo>
                    <a:pt x="547" y="1520"/>
                    <a:pt x="567" y="1540"/>
                    <a:pt x="587" y="1540"/>
                  </a:cubicBezTo>
                  <a:lnTo>
                    <a:pt x="627" y="1540"/>
                  </a:lnTo>
                  <a:cubicBezTo>
                    <a:pt x="653" y="1540"/>
                    <a:pt x="673" y="1520"/>
                    <a:pt x="673" y="1520"/>
                  </a:cubicBezTo>
                  <a:cubicBezTo>
                    <a:pt x="693" y="1500"/>
                    <a:pt x="693" y="1480"/>
                    <a:pt x="693" y="1480"/>
                  </a:cubicBezTo>
                  <a:cubicBezTo>
                    <a:pt x="673" y="1455"/>
                    <a:pt x="673" y="1455"/>
                    <a:pt x="673" y="1435"/>
                  </a:cubicBezTo>
                  <a:cubicBezTo>
                    <a:pt x="673" y="1415"/>
                    <a:pt x="653" y="1415"/>
                    <a:pt x="653" y="1395"/>
                  </a:cubicBezTo>
                  <a:cubicBezTo>
                    <a:pt x="653" y="1375"/>
                    <a:pt x="627" y="1355"/>
                    <a:pt x="627" y="1310"/>
                  </a:cubicBezTo>
                  <a:cubicBezTo>
                    <a:pt x="607" y="1270"/>
                    <a:pt x="587" y="1204"/>
                    <a:pt x="567" y="1164"/>
                  </a:cubicBezTo>
                  <a:lnTo>
                    <a:pt x="567" y="1019"/>
                  </a:lnTo>
                  <a:cubicBezTo>
                    <a:pt x="547" y="979"/>
                    <a:pt x="547" y="934"/>
                    <a:pt x="547" y="893"/>
                  </a:cubicBezTo>
                  <a:cubicBezTo>
                    <a:pt x="567" y="828"/>
                    <a:pt x="567" y="768"/>
                    <a:pt x="587" y="703"/>
                  </a:cubicBezTo>
                  <a:cubicBezTo>
                    <a:pt x="607" y="643"/>
                    <a:pt x="607" y="577"/>
                    <a:pt x="627" y="537"/>
                  </a:cubicBezTo>
                  <a:cubicBezTo>
                    <a:pt x="653" y="497"/>
                    <a:pt x="673" y="452"/>
                    <a:pt x="693" y="412"/>
                  </a:cubicBezTo>
                  <a:lnTo>
                    <a:pt x="693" y="392"/>
                  </a:lnTo>
                  <a:cubicBezTo>
                    <a:pt x="713" y="372"/>
                    <a:pt x="713" y="352"/>
                    <a:pt x="733" y="327"/>
                  </a:cubicBezTo>
                  <a:cubicBezTo>
                    <a:pt x="733" y="307"/>
                    <a:pt x="753" y="307"/>
                    <a:pt x="753" y="287"/>
                  </a:cubicBezTo>
                  <a:cubicBezTo>
                    <a:pt x="778" y="246"/>
                    <a:pt x="798" y="226"/>
                    <a:pt x="818" y="201"/>
                  </a:cubicBezTo>
                  <a:cubicBezTo>
                    <a:pt x="838" y="181"/>
                    <a:pt x="858" y="161"/>
                    <a:pt x="903" y="141"/>
                  </a:cubicBezTo>
                  <a:lnTo>
                    <a:pt x="984" y="141"/>
                  </a:lnTo>
                  <a:lnTo>
                    <a:pt x="1029" y="101"/>
                  </a:lnTo>
                  <a:lnTo>
                    <a:pt x="1029" y="56"/>
                  </a:lnTo>
                  <a:lnTo>
                    <a:pt x="1029" y="36"/>
                  </a:lnTo>
                  <a:cubicBezTo>
                    <a:pt x="1029" y="16"/>
                    <a:pt x="1004" y="16"/>
                    <a:pt x="1004" y="16"/>
                  </a:cubicBezTo>
                  <a:cubicBezTo>
                    <a:pt x="994" y="6"/>
                    <a:pt x="989" y="1"/>
                    <a:pt x="9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37"/>
            <p:cNvSpPr/>
            <p:nvPr/>
          </p:nvSpPr>
          <p:spPr>
            <a:xfrm>
              <a:off x="618726" y="2532555"/>
              <a:ext cx="28204" cy="44312"/>
            </a:xfrm>
            <a:custGeom>
              <a:avLst/>
              <a:gdLst/>
              <a:ahLst/>
              <a:cxnLst/>
              <a:rect l="l" t="t" r="r" b="b"/>
              <a:pathLst>
                <a:path w="984" h="1546" extrusionOk="0">
                  <a:moveTo>
                    <a:pt x="336" y="1"/>
                  </a:moveTo>
                  <a:cubicBezTo>
                    <a:pt x="336" y="1"/>
                    <a:pt x="311" y="21"/>
                    <a:pt x="336" y="21"/>
                  </a:cubicBezTo>
                  <a:cubicBezTo>
                    <a:pt x="311" y="21"/>
                    <a:pt x="311" y="41"/>
                    <a:pt x="311" y="41"/>
                  </a:cubicBezTo>
                  <a:lnTo>
                    <a:pt x="311" y="61"/>
                  </a:lnTo>
                  <a:cubicBezTo>
                    <a:pt x="336" y="81"/>
                    <a:pt x="336" y="81"/>
                    <a:pt x="356" y="101"/>
                  </a:cubicBezTo>
                  <a:lnTo>
                    <a:pt x="376" y="101"/>
                  </a:lnTo>
                  <a:cubicBezTo>
                    <a:pt x="396" y="146"/>
                    <a:pt x="396" y="166"/>
                    <a:pt x="416" y="207"/>
                  </a:cubicBezTo>
                  <a:cubicBezTo>
                    <a:pt x="416" y="252"/>
                    <a:pt x="436" y="292"/>
                    <a:pt x="436" y="332"/>
                  </a:cubicBezTo>
                  <a:lnTo>
                    <a:pt x="436" y="457"/>
                  </a:lnTo>
                  <a:lnTo>
                    <a:pt x="436" y="583"/>
                  </a:lnTo>
                  <a:cubicBezTo>
                    <a:pt x="416" y="583"/>
                    <a:pt x="416" y="603"/>
                    <a:pt x="416" y="628"/>
                  </a:cubicBezTo>
                  <a:lnTo>
                    <a:pt x="416" y="688"/>
                  </a:lnTo>
                  <a:lnTo>
                    <a:pt x="396" y="728"/>
                  </a:lnTo>
                  <a:cubicBezTo>
                    <a:pt x="396" y="793"/>
                    <a:pt x="376" y="853"/>
                    <a:pt x="356" y="919"/>
                  </a:cubicBezTo>
                  <a:cubicBezTo>
                    <a:pt x="356" y="959"/>
                    <a:pt x="356" y="979"/>
                    <a:pt x="336" y="1004"/>
                  </a:cubicBezTo>
                  <a:cubicBezTo>
                    <a:pt x="311" y="1024"/>
                    <a:pt x="311" y="1064"/>
                    <a:pt x="291" y="1084"/>
                  </a:cubicBezTo>
                  <a:lnTo>
                    <a:pt x="271" y="1129"/>
                  </a:lnTo>
                  <a:cubicBezTo>
                    <a:pt x="271" y="1129"/>
                    <a:pt x="251" y="1149"/>
                    <a:pt x="251" y="1169"/>
                  </a:cubicBezTo>
                  <a:lnTo>
                    <a:pt x="231" y="1189"/>
                  </a:lnTo>
                  <a:cubicBezTo>
                    <a:pt x="231" y="1210"/>
                    <a:pt x="211" y="1230"/>
                    <a:pt x="211" y="1255"/>
                  </a:cubicBezTo>
                  <a:lnTo>
                    <a:pt x="146" y="1315"/>
                  </a:lnTo>
                  <a:cubicBezTo>
                    <a:pt x="146" y="1335"/>
                    <a:pt x="126" y="1355"/>
                    <a:pt x="105" y="1380"/>
                  </a:cubicBezTo>
                  <a:cubicBezTo>
                    <a:pt x="85" y="1380"/>
                    <a:pt x="85" y="1400"/>
                    <a:pt x="60" y="1400"/>
                  </a:cubicBezTo>
                  <a:lnTo>
                    <a:pt x="40" y="1420"/>
                  </a:lnTo>
                  <a:cubicBezTo>
                    <a:pt x="20" y="1420"/>
                    <a:pt x="20" y="1420"/>
                    <a:pt x="20" y="1440"/>
                  </a:cubicBezTo>
                  <a:cubicBezTo>
                    <a:pt x="0" y="1440"/>
                    <a:pt x="20" y="1460"/>
                    <a:pt x="20" y="1480"/>
                  </a:cubicBezTo>
                  <a:cubicBezTo>
                    <a:pt x="40" y="1480"/>
                    <a:pt x="40" y="1505"/>
                    <a:pt x="60" y="1505"/>
                  </a:cubicBezTo>
                  <a:cubicBezTo>
                    <a:pt x="60" y="1505"/>
                    <a:pt x="85" y="1505"/>
                    <a:pt x="105" y="1526"/>
                  </a:cubicBezTo>
                  <a:lnTo>
                    <a:pt x="146" y="1526"/>
                  </a:lnTo>
                  <a:cubicBezTo>
                    <a:pt x="166" y="1526"/>
                    <a:pt x="166" y="1526"/>
                    <a:pt x="186" y="1546"/>
                  </a:cubicBezTo>
                  <a:lnTo>
                    <a:pt x="231" y="1546"/>
                  </a:lnTo>
                  <a:cubicBezTo>
                    <a:pt x="251" y="1546"/>
                    <a:pt x="271" y="1546"/>
                    <a:pt x="271" y="1526"/>
                  </a:cubicBezTo>
                  <a:lnTo>
                    <a:pt x="376" y="1526"/>
                  </a:lnTo>
                  <a:cubicBezTo>
                    <a:pt x="396" y="1505"/>
                    <a:pt x="416" y="1505"/>
                    <a:pt x="462" y="1480"/>
                  </a:cubicBezTo>
                  <a:cubicBezTo>
                    <a:pt x="462" y="1480"/>
                    <a:pt x="482" y="1480"/>
                    <a:pt x="502" y="1460"/>
                  </a:cubicBezTo>
                  <a:lnTo>
                    <a:pt x="522" y="1460"/>
                  </a:lnTo>
                  <a:cubicBezTo>
                    <a:pt x="562" y="1440"/>
                    <a:pt x="587" y="1420"/>
                    <a:pt x="627" y="1420"/>
                  </a:cubicBezTo>
                  <a:cubicBezTo>
                    <a:pt x="627" y="1400"/>
                    <a:pt x="647" y="1400"/>
                    <a:pt x="647" y="1400"/>
                  </a:cubicBezTo>
                  <a:lnTo>
                    <a:pt x="647" y="1380"/>
                  </a:lnTo>
                  <a:cubicBezTo>
                    <a:pt x="667" y="1380"/>
                    <a:pt x="667" y="1380"/>
                    <a:pt x="687" y="1355"/>
                  </a:cubicBezTo>
                  <a:cubicBezTo>
                    <a:pt x="712" y="1335"/>
                    <a:pt x="732" y="1315"/>
                    <a:pt x="752" y="1295"/>
                  </a:cubicBezTo>
                  <a:cubicBezTo>
                    <a:pt x="793" y="1255"/>
                    <a:pt x="813" y="1189"/>
                    <a:pt x="858" y="1149"/>
                  </a:cubicBezTo>
                  <a:cubicBezTo>
                    <a:pt x="878" y="1104"/>
                    <a:pt x="898" y="1084"/>
                    <a:pt x="918" y="1064"/>
                  </a:cubicBezTo>
                  <a:cubicBezTo>
                    <a:pt x="918" y="1024"/>
                    <a:pt x="938" y="1004"/>
                    <a:pt x="938" y="979"/>
                  </a:cubicBezTo>
                  <a:cubicBezTo>
                    <a:pt x="963" y="919"/>
                    <a:pt x="983" y="853"/>
                    <a:pt x="983" y="793"/>
                  </a:cubicBezTo>
                  <a:lnTo>
                    <a:pt x="983" y="708"/>
                  </a:lnTo>
                  <a:lnTo>
                    <a:pt x="983" y="628"/>
                  </a:lnTo>
                  <a:cubicBezTo>
                    <a:pt x="983" y="603"/>
                    <a:pt x="963" y="583"/>
                    <a:pt x="963" y="543"/>
                  </a:cubicBezTo>
                  <a:cubicBezTo>
                    <a:pt x="963" y="522"/>
                    <a:pt x="938" y="477"/>
                    <a:pt x="938" y="457"/>
                  </a:cubicBezTo>
                  <a:lnTo>
                    <a:pt x="938" y="437"/>
                  </a:lnTo>
                  <a:cubicBezTo>
                    <a:pt x="918" y="417"/>
                    <a:pt x="918" y="397"/>
                    <a:pt x="918" y="377"/>
                  </a:cubicBezTo>
                  <a:cubicBezTo>
                    <a:pt x="898" y="352"/>
                    <a:pt x="878" y="312"/>
                    <a:pt x="858" y="292"/>
                  </a:cubicBezTo>
                  <a:cubicBezTo>
                    <a:pt x="838" y="272"/>
                    <a:pt x="813" y="252"/>
                    <a:pt x="793" y="227"/>
                  </a:cubicBezTo>
                  <a:cubicBezTo>
                    <a:pt x="752" y="207"/>
                    <a:pt x="732" y="186"/>
                    <a:pt x="712" y="166"/>
                  </a:cubicBezTo>
                  <a:cubicBezTo>
                    <a:pt x="712" y="146"/>
                    <a:pt x="687" y="146"/>
                    <a:pt x="687" y="146"/>
                  </a:cubicBezTo>
                  <a:cubicBezTo>
                    <a:pt x="667" y="126"/>
                    <a:pt x="667" y="126"/>
                    <a:pt x="647" y="101"/>
                  </a:cubicBezTo>
                  <a:cubicBezTo>
                    <a:pt x="627" y="81"/>
                    <a:pt x="587" y="61"/>
                    <a:pt x="562" y="41"/>
                  </a:cubicBezTo>
                  <a:cubicBezTo>
                    <a:pt x="522" y="41"/>
                    <a:pt x="502" y="21"/>
                    <a:pt x="482" y="21"/>
                  </a:cubicBezTo>
                  <a:cubicBezTo>
                    <a:pt x="462" y="1"/>
                    <a:pt x="436" y="1"/>
                    <a:pt x="4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37"/>
            <p:cNvSpPr/>
            <p:nvPr/>
          </p:nvSpPr>
          <p:spPr>
            <a:xfrm>
              <a:off x="609668" y="2536740"/>
              <a:ext cx="10233" cy="18803"/>
            </a:xfrm>
            <a:custGeom>
              <a:avLst/>
              <a:gdLst/>
              <a:ahLst/>
              <a:cxnLst/>
              <a:rect l="l" t="t" r="r" b="b"/>
              <a:pathLst>
                <a:path w="357" h="656" extrusionOk="0">
                  <a:moveTo>
                    <a:pt x="211" y="0"/>
                  </a:moveTo>
                  <a:cubicBezTo>
                    <a:pt x="191" y="0"/>
                    <a:pt x="191" y="0"/>
                    <a:pt x="171" y="20"/>
                  </a:cubicBezTo>
                  <a:cubicBezTo>
                    <a:pt x="171" y="20"/>
                    <a:pt x="151" y="20"/>
                    <a:pt x="126" y="40"/>
                  </a:cubicBezTo>
                  <a:lnTo>
                    <a:pt x="106" y="61"/>
                  </a:lnTo>
                  <a:cubicBezTo>
                    <a:pt x="85" y="81"/>
                    <a:pt x="85" y="106"/>
                    <a:pt x="85" y="106"/>
                  </a:cubicBezTo>
                  <a:cubicBezTo>
                    <a:pt x="65" y="146"/>
                    <a:pt x="45" y="166"/>
                    <a:pt x="45" y="206"/>
                  </a:cubicBezTo>
                  <a:cubicBezTo>
                    <a:pt x="25" y="231"/>
                    <a:pt x="25" y="271"/>
                    <a:pt x="25" y="291"/>
                  </a:cubicBezTo>
                  <a:cubicBezTo>
                    <a:pt x="0" y="331"/>
                    <a:pt x="0" y="356"/>
                    <a:pt x="0" y="376"/>
                  </a:cubicBezTo>
                  <a:lnTo>
                    <a:pt x="0" y="437"/>
                  </a:lnTo>
                  <a:cubicBezTo>
                    <a:pt x="0" y="482"/>
                    <a:pt x="0" y="562"/>
                    <a:pt x="45" y="607"/>
                  </a:cubicBezTo>
                  <a:cubicBezTo>
                    <a:pt x="65" y="627"/>
                    <a:pt x="85" y="647"/>
                    <a:pt x="106" y="647"/>
                  </a:cubicBezTo>
                  <a:cubicBezTo>
                    <a:pt x="119" y="653"/>
                    <a:pt x="132" y="656"/>
                    <a:pt x="143" y="656"/>
                  </a:cubicBezTo>
                  <a:cubicBezTo>
                    <a:pt x="171" y="656"/>
                    <a:pt x="191" y="641"/>
                    <a:pt x="191" y="627"/>
                  </a:cubicBezTo>
                  <a:cubicBezTo>
                    <a:pt x="211" y="627"/>
                    <a:pt x="231" y="627"/>
                    <a:pt x="231" y="607"/>
                  </a:cubicBezTo>
                  <a:cubicBezTo>
                    <a:pt x="251" y="582"/>
                    <a:pt x="251" y="582"/>
                    <a:pt x="276" y="562"/>
                  </a:cubicBezTo>
                  <a:cubicBezTo>
                    <a:pt x="276" y="542"/>
                    <a:pt x="296" y="502"/>
                    <a:pt x="316" y="482"/>
                  </a:cubicBezTo>
                  <a:cubicBezTo>
                    <a:pt x="316" y="457"/>
                    <a:pt x="336" y="417"/>
                    <a:pt x="336" y="376"/>
                  </a:cubicBezTo>
                  <a:cubicBezTo>
                    <a:pt x="336" y="356"/>
                    <a:pt x="356" y="311"/>
                    <a:pt x="356" y="291"/>
                  </a:cubicBezTo>
                  <a:lnTo>
                    <a:pt x="356" y="186"/>
                  </a:lnTo>
                  <a:cubicBezTo>
                    <a:pt x="356" y="166"/>
                    <a:pt x="356" y="166"/>
                    <a:pt x="336" y="146"/>
                  </a:cubicBezTo>
                  <a:lnTo>
                    <a:pt x="336" y="106"/>
                  </a:lnTo>
                  <a:cubicBezTo>
                    <a:pt x="316" y="61"/>
                    <a:pt x="296" y="40"/>
                    <a:pt x="251" y="20"/>
                  </a:cubicBezTo>
                  <a:lnTo>
                    <a:pt x="231" y="20"/>
                  </a:lnTo>
                  <a:cubicBezTo>
                    <a:pt x="231" y="0"/>
                    <a:pt x="211" y="0"/>
                    <a:pt x="21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37"/>
            <p:cNvSpPr/>
            <p:nvPr/>
          </p:nvSpPr>
          <p:spPr>
            <a:xfrm>
              <a:off x="607347" y="2554711"/>
              <a:ext cx="1777" cy="1748"/>
            </a:xfrm>
            <a:custGeom>
              <a:avLst/>
              <a:gdLst/>
              <a:ahLst/>
              <a:cxnLst/>
              <a:rect l="l" t="t" r="r" b="b"/>
              <a:pathLst>
                <a:path w="62" h="61" extrusionOk="0">
                  <a:moveTo>
                    <a:pt x="21" y="0"/>
                  </a:moveTo>
                  <a:lnTo>
                    <a:pt x="1" y="20"/>
                  </a:lnTo>
                  <a:lnTo>
                    <a:pt x="1" y="40"/>
                  </a:lnTo>
                  <a:cubicBezTo>
                    <a:pt x="1" y="60"/>
                    <a:pt x="21" y="60"/>
                    <a:pt x="21" y="60"/>
                  </a:cubicBezTo>
                  <a:lnTo>
                    <a:pt x="41" y="60"/>
                  </a:lnTo>
                  <a:cubicBezTo>
                    <a:pt x="41" y="60"/>
                    <a:pt x="61" y="60"/>
                    <a:pt x="61" y="40"/>
                  </a:cubicBezTo>
                  <a:lnTo>
                    <a:pt x="61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37"/>
            <p:cNvSpPr/>
            <p:nvPr/>
          </p:nvSpPr>
          <p:spPr>
            <a:xfrm>
              <a:off x="501840" y="2518339"/>
              <a:ext cx="10233" cy="19576"/>
            </a:xfrm>
            <a:custGeom>
              <a:avLst/>
              <a:gdLst/>
              <a:ahLst/>
              <a:cxnLst/>
              <a:rect l="l" t="t" r="r" b="b"/>
              <a:pathLst>
                <a:path w="357" h="683" extrusionOk="0">
                  <a:moveTo>
                    <a:pt x="219" y="0"/>
                  </a:moveTo>
                  <a:cubicBezTo>
                    <a:pt x="211" y="0"/>
                    <a:pt x="201" y="5"/>
                    <a:pt x="191" y="15"/>
                  </a:cubicBezTo>
                  <a:cubicBezTo>
                    <a:pt x="171" y="15"/>
                    <a:pt x="151" y="36"/>
                    <a:pt x="151" y="36"/>
                  </a:cubicBezTo>
                  <a:cubicBezTo>
                    <a:pt x="126" y="56"/>
                    <a:pt x="106" y="56"/>
                    <a:pt x="106" y="76"/>
                  </a:cubicBezTo>
                  <a:cubicBezTo>
                    <a:pt x="86" y="121"/>
                    <a:pt x="66" y="181"/>
                    <a:pt x="46" y="201"/>
                  </a:cubicBezTo>
                  <a:cubicBezTo>
                    <a:pt x="26" y="246"/>
                    <a:pt x="26" y="306"/>
                    <a:pt x="1" y="346"/>
                  </a:cubicBezTo>
                  <a:lnTo>
                    <a:pt x="1" y="412"/>
                  </a:lnTo>
                  <a:lnTo>
                    <a:pt x="1" y="497"/>
                  </a:lnTo>
                  <a:lnTo>
                    <a:pt x="1" y="537"/>
                  </a:lnTo>
                  <a:cubicBezTo>
                    <a:pt x="26" y="557"/>
                    <a:pt x="26" y="577"/>
                    <a:pt x="26" y="597"/>
                  </a:cubicBezTo>
                  <a:cubicBezTo>
                    <a:pt x="46" y="597"/>
                    <a:pt x="46" y="622"/>
                    <a:pt x="66" y="642"/>
                  </a:cubicBezTo>
                  <a:lnTo>
                    <a:pt x="86" y="662"/>
                  </a:lnTo>
                  <a:lnTo>
                    <a:pt x="106" y="662"/>
                  </a:lnTo>
                  <a:lnTo>
                    <a:pt x="106" y="682"/>
                  </a:lnTo>
                  <a:lnTo>
                    <a:pt x="151" y="682"/>
                  </a:lnTo>
                  <a:cubicBezTo>
                    <a:pt x="171" y="682"/>
                    <a:pt x="171" y="682"/>
                    <a:pt x="191" y="662"/>
                  </a:cubicBezTo>
                  <a:lnTo>
                    <a:pt x="211" y="662"/>
                  </a:lnTo>
                  <a:cubicBezTo>
                    <a:pt x="211" y="662"/>
                    <a:pt x="211" y="642"/>
                    <a:pt x="232" y="642"/>
                  </a:cubicBezTo>
                  <a:cubicBezTo>
                    <a:pt x="232" y="642"/>
                    <a:pt x="252" y="622"/>
                    <a:pt x="252" y="597"/>
                  </a:cubicBezTo>
                  <a:cubicBezTo>
                    <a:pt x="277" y="577"/>
                    <a:pt x="297" y="557"/>
                    <a:pt x="297" y="517"/>
                  </a:cubicBezTo>
                  <a:cubicBezTo>
                    <a:pt x="317" y="497"/>
                    <a:pt x="317" y="452"/>
                    <a:pt x="337" y="432"/>
                  </a:cubicBezTo>
                  <a:cubicBezTo>
                    <a:pt x="337" y="372"/>
                    <a:pt x="357" y="306"/>
                    <a:pt x="357" y="246"/>
                  </a:cubicBezTo>
                  <a:lnTo>
                    <a:pt x="357" y="201"/>
                  </a:lnTo>
                  <a:cubicBezTo>
                    <a:pt x="357" y="181"/>
                    <a:pt x="357" y="161"/>
                    <a:pt x="337" y="141"/>
                  </a:cubicBezTo>
                  <a:cubicBezTo>
                    <a:pt x="337" y="121"/>
                    <a:pt x="337" y="96"/>
                    <a:pt x="317" y="56"/>
                  </a:cubicBezTo>
                  <a:lnTo>
                    <a:pt x="297" y="36"/>
                  </a:lnTo>
                  <a:lnTo>
                    <a:pt x="277" y="15"/>
                  </a:lnTo>
                  <a:lnTo>
                    <a:pt x="232" y="15"/>
                  </a:lnTo>
                  <a:cubicBezTo>
                    <a:pt x="232" y="5"/>
                    <a:pt x="227" y="0"/>
                    <a:pt x="219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37"/>
            <p:cNvSpPr/>
            <p:nvPr/>
          </p:nvSpPr>
          <p:spPr>
            <a:xfrm>
              <a:off x="500120" y="2537886"/>
              <a:ext cx="1748" cy="1892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0"/>
                  </a:moveTo>
                  <a:lnTo>
                    <a:pt x="1" y="21"/>
                  </a:lnTo>
                  <a:lnTo>
                    <a:pt x="1" y="41"/>
                  </a:lnTo>
                  <a:lnTo>
                    <a:pt x="21" y="66"/>
                  </a:lnTo>
                  <a:lnTo>
                    <a:pt x="41" y="66"/>
                  </a:lnTo>
                  <a:cubicBezTo>
                    <a:pt x="61" y="66"/>
                    <a:pt x="61" y="41"/>
                    <a:pt x="61" y="41"/>
                  </a:cubicBezTo>
                  <a:lnTo>
                    <a:pt x="61" y="21"/>
                  </a:lnTo>
                  <a:cubicBezTo>
                    <a:pt x="61" y="21"/>
                    <a:pt x="61" y="0"/>
                    <a:pt x="4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37"/>
            <p:cNvSpPr/>
            <p:nvPr/>
          </p:nvSpPr>
          <p:spPr>
            <a:xfrm>
              <a:off x="501840" y="2518339"/>
              <a:ext cx="10233" cy="19576"/>
            </a:xfrm>
            <a:custGeom>
              <a:avLst/>
              <a:gdLst/>
              <a:ahLst/>
              <a:cxnLst/>
              <a:rect l="l" t="t" r="r" b="b"/>
              <a:pathLst>
                <a:path w="357" h="683" extrusionOk="0">
                  <a:moveTo>
                    <a:pt x="232" y="56"/>
                  </a:moveTo>
                  <a:lnTo>
                    <a:pt x="232" y="76"/>
                  </a:lnTo>
                  <a:lnTo>
                    <a:pt x="252" y="76"/>
                  </a:lnTo>
                  <a:lnTo>
                    <a:pt x="252" y="96"/>
                  </a:lnTo>
                  <a:cubicBezTo>
                    <a:pt x="277" y="96"/>
                    <a:pt x="277" y="121"/>
                    <a:pt x="277" y="141"/>
                  </a:cubicBezTo>
                  <a:cubicBezTo>
                    <a:pt x="277" y="161"/>
                    <a:pt x="297" y="161"/>
                    <a:pt x="297" y="181"/>
                  </a:cubicBezTo>
                  <a:cubicBezTo>
                    <a:pt x="297" y="266"/>
                    <a:pt x="277" y="326"/>
                    <a:pt x="277" y="412"/>
                  </a:cubicBezTo>
                  <a:cubicBezTo>
                    <a:pt x="277" y="432"/>
                    <a:pt x="252" y="452"/>
                    <a:pt x="252" y="472"/>
                  </a:cubicBezTo>
                  <a:cubicBezTo>
                    <a:pt x="232" y="497"/>
                    <a:pt x="232" y="517"/>
                    <a:pt x="232" y="537"/>
                  </a:cubicBezTo>
                  <a:cubicBezTo>
                    <a:pt x="211" y="537"/>
                    <a:pt x="211" y="557"/>
                    <a:pt x="211" y="557"/>
                  </a:cubicBezTo>
                  <a:cubicBezTo>
                    <a:pt x="191" y="577"/>
                    <a:pt x="191" y="577"/>
                    <a:pt x="191" y="597"/>
                  </a:cubicBezTo>
                  <a:cubicBezTo>
                    <a:pt x="171" y="597"/>
                    <a:pt x="171" y="597"/>
                    <a:pt x="171" y="622"/>
                  </a:cubicBezTo>
                  <a:lnTo>
                    <a:pt x="126" y="622"/>
                  </a:lnTo>
                  <a:lnTo>
                    <a:pt x="126" y="597"/>
                  </a:lnTo>
                  <a:cubicBezTo>
                    <a:pt x="126" y="577"/>
                    <a:pt x="126" y="577"/>
                    <a:pt x="106" y="577"/>
                  </a:cubicBezTo>
                  <a:cubicBezTo>
                    <a:pt x="106" y="557"/>
                    <a:pt x="86" y="537"/>
                    <a:pt x="86" y="517"/>
                  </a:cubicBezTo>
                  <a:cubicBezTo>
                    <a:pt x="86" y="497"/>
                    <a:pt x="86" y="472"/>
                    <a:pt x="66" y="472"/>
                  </a:cubicBezTo>
                  <a:lnTo>
                    <a:pt x="66" y="412"/>
                  </a:lnTo>
                  <a:cubicBezTo>
                    <a:pt x="66" y="412"/>
                    <a:pt x="66" y="392"/>
                    <a:pt x="86" y="372"/>
                  </a:cubicBezTo>
                  <a:cubicBezTo>
                    <a:pt x="86" y="306"/>
                    <a:pt x="106" y="221"/>
                    <a:pt x="151" y="161"/>
                  </a:cubicBezTo>
                  <a:cubicBezTo>
                    <a:pt x="151" y="161"/>
                    <a:pt x="171" y="141"/>
                    <a:pt x="171" y="121"/>
                  </a:cubicBezTo>
                  <a:cubicBezTo>
                    <a:pt x="191" y="121"/>
                    <a:pt x="191" y="96"/>
                    <a:pt x="211" y="76"/>
                  </a:cubicBezTo>
                  <a:cubicBezTo>
                    <a:pt x="211" y="76"/>
                    <a:pt x="211" y="56"/>
                    <a:pt x="232" y="56"/>
                  </a:cubicBezTo>
                  <a:close/>
                  <a:moveTo>
                    <a:pt x="219" y="0"/>
                  </a:moveTo>
                  <a:cubicBezTo>
                    <a:pt x="211" y="0"/>
                    <a:pt x="201" y="5"/>
                    <a:pt x="191" y="15"/>
                  </a:cubicBezTo>
                  <a:cubicBezTo>
                    <a:pt x="171" y="15"/>
                    <a:pt x="151" y="36"/>
                    <a:pt x="151" y="36"/>
                  </a:cubicBezTo>
                  <a:cubicBezTo>
                    <a:pt x="126" y="56"/>
                    <a:pt x="106" y="76"/>
                    <a:pt x="106" y="76"/>
                  </a:cubicBezTo>
                  <a:cubicBezTo>
                    <a:pt x="86" y="121"/>
                    <a:pt x="66" y="161"/>
                    <a:pt x="46" y="201"/>
                  </a:cubicBezTo>
                  <a:cubicBezTo>
                    <a:pt x="26" y="246"/>
                    <a:pt x="26" y="306"/>
                    <a:pt x="1" y="346"/>
                  </a:cubicBezTo>
                  <a:lnTo>
                    <a:pt x="1" y="412"/>
                  </a:lnTo>
                  <a:lnTo>
                    <a:pt x="1" y="497"/>
                  </a:lnTo>
                  <a:lnTo>
                    <a:pt x="1" y="537"/>
                  </a:lnTo>
                  <a:cubicBezTo>
                    <a:pt x="26" y="557"/>
                    <a:pt x="26" y="577"/>
                    <a:pt x="26" y="597"/>
                  </a:cubicBezTo>
                  <a:cubicBezTo>
                    <a:pt x="46" y="597"/>
                    <a:pt x="46" y="622"/>
                    <a:pt x="66" y="642"/>
                  </a:cubicBezTo>
                  <a:lnTo>
                    <a:pt x="86" y="662"/>
                  </a:lnTo>
                  <a:lnTo>
                    <a:pt x="106" y="662"/>
                  </a:lnTo>
                  <a:lnTo>
                    <a:pt x="106" y="682"/>
                  </a:lnTo>
                  <a:lnTo>
                    <a:pt x="151" y="682"/>
                  </a:lnTo>
                  <a:cubicBezTo>
                    <a:pt x="171" y="682"/>
                    <a:pt x="171" y="682"/>
                    <a:pt x="191" y="662"/>
                  </a:cubicBezTo>
                  <a:lnTo>
                    <a:pt x="211" y="662"/>
                  </a:lnTo>
                  <a:cubicBezTo>
                    <a:pt x="211" y="662"/>
                    <a:pt x="211" y="642"/>
                    <a:pt x="232" y="642"/>
                  </a:cubicBezTo>
                  <a:cubicBezTo>
                    <a:pt x="232" y="642"/>
                    <a:pt x="252" y="622"/>
                    <a:pt x="252" y="597"/>
                  </a:cubicBezTo>
                  <a:cubicBezTo>
                    <a:pt x="277" y="577"/>
                    <a:pt x="297" y="557"/>
                    <a:pt x="297" y="517"/>
                  </a:cubicBezTo>
                  <a:cubicBezTo>
                    <a:pt x="317" y="497"/>
                    <a:pt x="317" y="452"/>
                    <a:pt x="337" y="432"/>
                  </a:cubicBezTo>
                  <a:cubicBezTo>
                    <a:pt x="337" y="372"/>
                    <a:pt x="357" y="306"/>
                    <a:pt x="357" y="246"/>
                  </a:cubicBezTo>
                  <a:lnTo>
                    <a:pt x="357" y="201"/>
                  </a:lnTo>
                  <a:cubicBezTo>
                    <a:pt x="357" y="181"/>
                    <a:pt x="357" y="161"/>
                    <a:pt x="337" y="141"/>
                  </a:cubicBezTo>
                  <a:cubicBezTo>
                    <a:pt x="337" y="121"/>
                    <a:pt x="337" y="96"/>
                    <a:pt x="317" y="56"/>
                  </a:cubicBezTo>
                  <a:lnTo>
                    <a:pt x="297" y="36"/>
                  </a:lnTo>
                  <a:lnTo>
                    <a:pt x="277" y="15"/>
                  </a:lnTo>
                  <a:lnTo>
                    <a:pt x="232" y="15"/>
                  </a:lnTo>
                  <a:cubicBezTo>
                    <a:pt x="232" y="5"/>
                    <a:pt x="227" y="0"/>
                    <a:pt x="21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37"/>
            <p:cNvSpPr/>
            <p:nvPr/>
          </p:nvSpPr>
          <p:spPr>
            <a:xfrm>
              <a:off x="503732" y="2519915"/>
              <a:ext cx="6621" cy="16854"/>
            </a:xfrm>
            <a:custGeom>
              <a:avLst/>
              <a:gdLst/>
              <a:ahLst/>
              <a:cxnLst/>
              <a:rect l="l" t="t" r="r" b="b"/>
              <a:pathLst>
                <a:path w="231" h="588" extrusionOk="0">
                  <a:moveTo>
                    <a:pt x="145" y="1"/>
                  </a:moveTo>
                  <a:cubicBezTo>
                    <a:pt x="145" y="1"/>
                    <a:pt x="125" y="1"/>
                    <a:pt x="125" y="21"/>
                  </a:cubicBezTo>
                  <a:lnTo>
                    <a:pt x="105" y="41"/>
                  </a:lnTo>
                  <a:lnTo>
                    <a:pt x="105" y="66"/>
                  </a:lnTo>
                  <a:lnTo>
                    <a:pt x="85" y="66"/>
                  </a:lnTo>
                  <a:cubicBezTo>
                    <a:pt x="85" y="86"/>
                    <a:pt x="60" y="106"/>
                    <a:pt x="60" y="126"/>
                  </a:cubicBezTo>
                  <a:cubicBezTo>
                    <a:pt x="40" y="126"/>
                    <a:pt x="40" y="146"/>
                    <a:pt x="20" y="146"/>
                  </a:cubicBezTo>
                  <a:lnTo>
                    <a:pt x="20" y="191"/>
                  </a:lnTo>
                  <a:lnTo>
                    <a:pt x="20" y="231"/>
                  </a:lnTo>
                  <a:cubicBezTo>
                    <a:pt x="0" y="271"/>
                    <a:pt x="0" y="291"/>
                    <a:pt x="0" y="317"/>
                  </a:cubicBezTo>
                  <a:lnTo>
                    <a:pt x="0" y="417"/>
                  </a:lnTo>
                  <a:lnTo>
                    <a:pt x="0" y="462"/>
                  </a:lnTo>
                  <a:lnTo>
                    <a:pt x="0" y="482"/>
                  </a:lnTo>
                  <a:lnTo>
                    <a:pt x="0" y="522"/>
                  </a:lnTo>
                  <a:lnTo>
                    <a:pt x="40" y="522"/>
                  </a:lnTo>
                  <a:cubicBezTo>
                    <a:pt x="40" y="542"/>
                    <a:pt x="40" y="542"/>
                    <a:pt x="60" y="542"/>
                  </a:cubicBezTo>
                  <a:lnTo>
                    <a:pt x="60" y="567"/>
                  </a:lnTo>
                  <a:cubicBezTo>
                    <a:pt x="60" y="587"/>
                    <a:pt x="85" y="587"/>
                    <a:pt x="85" y="587"/>
                  </a:cubicBezTo>
                  <a:lnTo>
                    <a:pt x="125" y="587"/>
                  </a:lnTo>
                  <a:lnTo>
                    <a:pt x="125" y="567"/>
                  </a:lnTo>
                  <a:lnTo>
                    <a:pt x="145" y="567"/>
                  </a:lnTo>
                  <a:cubicBezTo>
                    <a:pt x="166" y="522"/>
                    <a:pt x="166" y="502"/>
                    <a:pt x="186" y="462"/>
                  </a:cubicBezTo>
                  <a:cubicBezTo>
                    <a:pt x="186" y="442"/>
                    <a:pt x="211" y="397"/>
                    <a:pt x="211" y="377"/>
                  </a:cubicBezTo>
                  <a:cubicBezTo>
                    <a:pt x="231" y="337"/>
                    <a:pt x="231" y="291"/>
                    <a:pt x="231" y="271"/>
                  </a:cubicBezTo>
                  <a:lnTo>
                    <a:pt x="231" y="211"/>
                  </a:lnTo>
                  <a:lnTo>
                    <a:pt x="231" y="191"/>
                  </a:lnTo>
                  <a:lnTo>
                    <a:pt x="231" y="126"/>
                  </a:lnTo>
                  <a:lnTo>
                    <a:pt x="231" y="86"/>
                  </a:lnTo>
                  <a:cubicBezTo>
                    <a:pt x="231" y="66"/>
                    <a:pt x="211" y="66"/>
                    <a:pt x="211" y="66"/>
                  </a:cubicBezTo>
                  <a:lnTo>
                    <a:pt x="211" y="41"/>
                  </a:lnTo>
                  <a:cubicBezTo>
                    <a:pt x="211" y="41"/>
                    <a:pt x="186" y="41"/>
                    <a:pt x="186" y="21"/>
                  </a:cubicBezTo>
                  <a:lnTo>
                    <a:pt x="166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37"/>
            <p:cNvSpPr/>
            <p:nvPr/>
          </p:nvSpPr>
          <p:spPr>
            <a:xfrm>
              <a:off x="500120" y="2537886"/>
              <a:ext cx="1748" cy="1892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0"/>
                  </a:moveTo>
                  <a:lnTo>
                    <a:pt x="1" y="21"/>
                  </a:lnTo>
                  <a:lnTo>
                    <a:pt x="1" y="41"/>
                  </a:lnTo>
                  <a:lnTo>
                    <a:pt x="21" y="66"/>
                  </a:lnTo>
                  <a:lnTo>
                    <a:pt x="41" y="66"/>
                  </a:lnTo>
                  <a:cubicBezTo>
                    <a:pt x="61" y="66"/>
                    <a:pt x="61" y="41"/>
                    <a:pt x="61" y="41"/>
                  </a:cubicBezTo>
                  <a:lnTo>
                    <a:pt x="61" y="21"/>
                  </a:lnTo>
                  <a:cubicBezTo>
                    <a:pt x="61" y="21"/>
                    <a:pt x="61" y="0"/>
                    <a:pt x="4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37"/>
            <p:cNvSpPr/>
            <p:nvPr/>
          </p:nvSpPr>
          <p:spPr>
            <a:xfrm>
              <a:off x="609668" y="2536740"/>
              <a:ext cx="10233" cy="18803"/>
            </a:xfrm>
            <a:custGeom>
              <a:avLst/>
              <a:gdLst/>
              <a:ahLst/>
              <a:cxnLst/>
              <a:rect l="l" t="t" r="r" b="b"/>
              <a:pathLst>
                <a:path w="357" h="656" extrusionOk="0">
                  <a:moveTo>
                    <a:pt x="211" y="0"/>
                  </a:moveTo>
                  <a:cubicBezTo>
                    <a:pt x="191" y="0"/>
                    <a:pt x="191" y="0"/>
                    <a:pt x="171" y="20"/>
                  </a:cubicBezTo>
                  <a:cubicBezTo>
                    <a:pt x="171" y="20"/>
                    <a:pt x="151" y="20"/>
                    <a:pt x="126" y="40"/>
                  </a:cubicBezTo>
                  <a:lnTo>
                    <a:pt x="106" y="61"/>
                  </a:lnTo>
                  <a:cubicBezTo>
                    <a:pt x="85" y="81"/>
                    <a:pt x="85" y="106"/>
                    <a:pt x="85" y="106"/>
                  </a:cubicBezTo>
                  <a:cubicBezTo>
                    <a:pt x="65" y="146"/>
                    <a:pt x="45" y="166"/>
                    <a:pt x="45" y="206"/>
                  </a:cubicBezTo>
                  <a:cubicBezTo>
                    <a:pt x="25" y="231"/>
                    <a:pt x="25" y="271"/>
                    <a:pt x="25" y="291"/>
                  </a:cubicBezTo>
                  <a:cubicBezTo>
                    <a:pt x="0" y="331"/>
                    <a:pt x="0" y="356"/>
                    <a:pt x="0" y="376"/>
                  </a:cubicBezTo>
                  <a:lnTo>
                    <a:pt x="0" y="437"/>
                  </a:lnTo>
                  <a:cubicBezTo>
                    <a:pt x="0" y="482"/>
                    <a:pt x="0" y="562"/>
                    <a:pt x="45" y="607"/>
                  </a:cubicBezTo>
                  <a:cubicBezTo>
                    <a:pt x="65" y="627"/>
                    <a:pt x="85" y="647"/>
                    <a:pt x="106" y="647"/>
                  </a:cubicBezTo>
                  <a:cubicBezTo>
                    <a:pt x="119" y="653"/>
                    <a:pt x="132" y="656"/>
                    <a:pt x="143" y="656"/>
                  </a:cubicBezTo>
                  <a:cubicBezTo>
                    <a:pt x="171" y="656"/>
                    <a:pt x="191" y="641"/>
                    <a:pt x="191" y="627"/>
                  </a:cubicBezTo>
                  <a:cubicBezTo>
                    <a:pt x="211" y="627"/>
                    <a:pt x="231" y="627"/>
                    <a:pt x="231" y="607"/>
                  </a:cubicBezTo>
                  <a:cubicBezTo>
                    <a:pt x="251" y="582"/>
                    <a:pt x="251" y="582"/>
                    <a:pt x="276" y="562"/>
                  </a:cubicBezTo>
                  <a:cubicBezTo>
                    <a:pt x="276" y="542"/>
                    <a:pt x="296" y="502"/>
                    <a:pt x="316" y="482"/>
                  </a:cubicBezTo>
                  <a:cubicBezTo>
                    <a:pt x="316" y="457"/>
                    <a:pt x="336" y="417"/>
                    <a:pt x="336" y="376"/>
                  </a:cubicBezTo>
                  <a:cubicBezTo>
                    <a:pt x="336" y="356"/>
                    <a:pt x="356" y="311"/>
                    <a:pt x="356" y="291"/>
                  </a:cubicBezTo>
                  <a:lnTo>
                    <a:pt x="356" y="186"/>
                  </a:lnTo>
                  <a:cubicBezTo>
                    <a:pt x="356" y="166"/>
                    <a:pt x="356" y="166"/>
                    <a:pt x="336" y="146"/>
                  </a:cubicBezTo>
                  <a:lnTo>
                    <a:pt x="336" y="106"/>
                  </a:lnTo>
                  <a:cubicBezTo>
                    <a:pt x="316" y="61"/>
                    <a:pt x="296" y="40"/>
                    <a:pt x="251" y="20"/>
                  </a:cubicBezTo>
                  <a:lnTo>
                    <a:pt x="231" y="20"/>
                  </a:lnTo>
                  <a:cubicBezTo>
                    <a:pt x="231" y="0"/>
                    <a:pt x="211" y="0"/>
                    <a:pt x="21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37"/>
            <p:cNvSpPr/>
            <p:nvPr/>
          </p:nvSpPr>
          <p:spPr>
            <a:xfrm>
              <a:off x="607347" y="2554711"/>
              <a:ext cx="1777" cy="1748"/>
            </a:xfrm>
            <a:custGeom>
              <a:avLst/>
              <a:gdLst/>
              <a:ahLst/>
              <a:cxnLst/>
              <a:rect l="l" t="t" r="r" b="b"/>
              <a:pathLst>
                <a:path w="62" h="61" extrusionOk="0">
                  <a:moveTo>
                    <a:pt x="21" y="0"/>
                  </a:moveTo>
                  <a:lnTo>
                    <a:pt x="1" y="20"/>
                  </a:lnTo>
                  <a:lnTo>
                    <a:pt x="1" y="40"/>
                  </a:lnTo>
                  <a:cubicBezTo>
                    <a:pt x="1" y="60"/>
                    <a:pt x="21" y="60"/>
                    <a:pt x="21" y="60"/>
                  </a:cubicBezTo>
                  <a:lnTo>
                    <a:pt x="41" y="60"/>
                  </a:lnTo>
                  <a:cubicBezTo>
                    <a:pt x="41" y="60"/>
                    <a:pt x="61" y="60"/>
                    <a:pt x="61" y="40"/>
                  </a:cubicBezTo>
                  <a:lnTo>
                    <a:pt x="61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37"/>
            <p:cNvSpPr/>
            <p:nvPr/>
          </p:nvSpPr>
          <p:spPr>
            <a:xfrm>
              <a:off x="479139" y="2509711"/>
              <a:ext cx="47322" cy="47322"/>
            </a:xfrm>
            <a:custGeom>
              <a:avLst/>
              <a:gdLst/>
              <a:ahLst/>
              <a:cxnLst/>
              <a:rect l="l" t="t" r="r" b="b"/>
              <a:pathLst>
                <a:path w="1651" h="1651" extrusionOk="0">
                  <a:moveTo>
                    <a:pt x="1011" y="301"/>
                  </a:moveTo>
                  <a:cubicBezTo>
                    <a:pt x="1019" y="301"/>
                    <a:pt x="1024" y="306"/>
                    <a:pt x="1024" y="316"/>
                  </a:cubicBezTo>
                  <a:lnTo>
                    <a:pt x="1069" y="316"/>
                  </a:lnTo>
                  <a:lnTo>
                    <a:pt x="1089" y="337"/>
                  </a:lnTo>
                  <a:lnTo>
                    <a:pt x="1109" y="357"/>
                  </a:lnTo>
                  <a:cubicBezTo>
                    <a:pt x="1129" y="397"/>
                    <a:pt x="1129" y="422"/>
                    <a:pt x="1129" y="442"/>
                  </a:cubicBezTo>
                  <a:cubicBezTo>
                    <a:pt x="1149" y="462"/>
                    <a:pt x="1149" y="482"/>
                    <a:pt x="1149" y="502"/>
                  </a:cubicBezTo>
                  <a:lnTo>
                    <a:pt x="1149" y="547"/>
                  </a:lnTo>
                  <a:cubicBezTo>
                    <a:pt x="1149" y="607"/>
                    <a:pt x="1129" y="673"/>
                    <a:pt x="1129" y="733"/>
                  </a:cubicBezTo>
                  <a:cubicBezTo>
                    <a:pt x="1109" y="753"/>
                    <a:pt x="1109" y="798"/>
                    <a:pt x="1089" y="818"/>
                  </a:cubicBezTo>
                  <a:cubicBezTo>
                    <a:pt x="1089" y="858"/>
                    <a:pt x="1069" y="878"/>
                    <a:pt x="1044" y="898"/>
                  </a:cubicBezTo>
                  <a:cubicBezTo>
                    <a:pt x="1044" y="923"/>
                    <a:pt x="1024" y="943"/>
                    <a:pt x="1024" y="943"/>
                  </a:cubicBezTo>
                  <a:cubicBezTo>
                    <a:pt x="1003" y="943"/>
                    <a:pt x="1003" y="963"/>
                    <a:pt x="1003" y="963"/>
                  </a:cubicBezTo>
                  <a:lnTo>
                    <a:pt x="983" y="963"/>
                  </a:lnTo>
                  <a:cubicBezTo>
                    <a:pt x="963" y="983"/>
                    <a:pt x="963" y="983"/>
                    <a:pt x="943" y="983"/>
                  </a:cubicBezTo>
                  <a:lnTo>
                    <a:pt x="898" y="983"/>
                  </a:lnTo>
                  <a:lnTo>
                    <a:pt x="898" y="963"/>
                  </a:lnTo>
                  <a:lnTo>
                    <a:pt x="878" y="963"/>
                  </a:lnTo>
                  <a:lnTo>
                    <a:pt x="858" y="943"/>
                  </a:lnTo>
                  <a:cubicBezTo>
                    <a:pt x="838" y="923"/>
                    <a:pt x="838" y="898"/>
                    <a:pt x="818" y="898"/>
                  </a:cubicBezTo>
                  <a:cubicBezTo>
                    <a:pt x="818" y="878"/>
                    <a:pt x="818" y="858"/>
                    <a:pt x="793" y="838"/>
                  </a:cubicBezTo>
                  <a:lnTo>
                    <a:pt x="793" y="798"/>
                  </a:lnTo>
                  <a:lnTo>
                    <a:pt x="793" y="713"/>
                  </a:lnTo>
                  <a:lnTo>
                    <a:pt x="793" y="647"/>
                  </a:lnTo>
                  <a:cubicBezTo>
                    <a:pt x="818" y="607"/>
                    <a:pt x="818" y="547"/>
                    <a:pt x="838" y="502"/>
                  </a:cubicBezTo>
                  <a:cubicBezTo>
                    <a:pt x="858" y="462"/>
                    <a:pt x="878" y="422"/>
                    <a:pt x="898" y="377"/>
                  </a:cubicBezTo>
                  <a:cubicBezTo>
                    <a:pt x="898" y="377"/>
                    <a:pt x="918" y="357"/>
                    <a:pt x="943" y="337"/>
                  </a:cubicBezTo>
                  <a:cubicBezTo>
                    <a:pt x="943" y="337"/>
                    <a:pt x="963" y="316"/>
                    <a:pt x="983" y="316"/>
                  </a:cubicBezTo>
                  <a:cubicBezTo>
                    <a:pt x="993" y="306"/>
                    <a:pt x="1003" y="301"/>
                    <a:pt x="1011" y="301"/>
                  </a:cubicBezTo>
                  <a:close/>
                  <a:moveTo>
                    <a:pt x="773" y="983"/>
                  </a:moveTo>
                  <a:cubicBezTo>
                    <a:pt x="793" y="983"/>
                    <a:pt x="793" y="1004"/>
                    <a:pt x="793" y="1004"/>
                  </a:cubicBezTo>
                  <a:lnTo>
                    <a:pt x="793" y="1024"/>
                  </a:lnTo>
                  <a:cubicBezTo>
                    <a:pt x="793" y="1024"/>
                    <a:pt x="793" y="1049"/>
                    <a:pt x="773" y="1049"/>
                  </a:cubicBezTo>
                  <a:lnTo>
                    <a:pt x="753" y="1049"/>
                  </a:lnTo>
                  <a:lnTo>
                    <a:pt x="733" y="1024"/>
                  </a:lnTo>
                  <a:lnTo>
                    <a:pt x="733" y="1004"/>
                  </a:lnTo>
                  <a:lnTo>
                    <a:pt x="753" y="983"/>
                  </a:lnTo>
                  <a:close/>
                  <a:moveTo>
                    <a:pt x="782" y="91"/>
                  </a:moveTo>
                  <a:cubicBezTo>
                    <a:pt x="817" y="91"/>
                    <a:pt x="848" y="96"/>
                    <a:pt x="878" y="106"/>
                  </a:cubicBezTo>
                  <a:lnTo>
                    <a:pt x="983" y="106"/>
                  </a:lnTo>
                  <a:lnTo>
                    <a:pt x="1003" y="126"/>
                  </a:lnTo>
                  <a:cubicBezTo>
                    <a:pt x="963" y="126"/>
                    <a:pt x="943" y="146"/>
                    <a:pt x="898" y="191"/>
                  </a:cubicBezTo>
                  <a:cubicBezTo>
                    <a:pt x="858" y="211"/>
                    <a:pt x="818" y="251"/>
                    <a:pt x="773" y="296"/>
                  </a:cubicBezTo>
                  <a:cubicBezTo>
                    <a:pt x="713" y="397"/>
                    <a:pt x="647" y="502"/>
                    <a:pt x="607" y="627"/>
                  </a:cubicBezTo>
                  <a:cubicBezTo>
                    <a:pt x="587" y="693"/>
                    <a:pt x="567" y="753"/>
                    <a:pt x="542" y="818"/>
                  </a:cubicBezTo>
                  <a:cubicBezTo>
                    <a:pt x="542" y="878"/>
                    <a:pt x="522" y="943"/>
                    <a:pt x="522" y="1004"/>
                  </a:cubicBezTo>
                  <a:cubicBezTo>
                    <a:pt x="522" y="1069"/>
                    <a:pt x="522" y="1129"/>
                    <a:pt x="542" y="1194"/>
                  </a:cubicBezTo>
                  <a:cubicBezTo>
                    <a:pt x="542" y="1254"/>
                    <a:pt x="567" y="1299"/>
                    <a:pt x="567" y="1360"/>
                  </a:cubicBezTo>
                  <a:cubicBezTo>
                    <a:pt x="587" y="1400"/>
                    <a:pt x="607" y="1465"/>
                    <a:pt x="647" y="1505"/>
                  </a:cubicBezTo>
                  <a:cubicBezTo>
                    <a:pt x="647" y="1525"/>
                    <a:pt x="667" y="1550"/>
                    <a:pt x="693" y="1570"/>
                  </a:cubicBezTo>
                  <a:lnTo>
                    <a:pt x="667" y="1570"/>
                  </a:lnTo>
                  <a:lnTo>
                    <a:pt x="647" y="1550"/>
                  </a:lnTo>
                  <a:cubicBezTo>
                    <a:pt x="627" y="1550"/>
                    <a:pt x="587" y="1550"/>
                    <a:pt x="567" y="1525"/>
                  </a:cubicBezTo>
                  <a:cubicBezTo>
                    <a:pt x="502" y="1505"/>
                    <a:pt x="442" y="1485"/>
                    <a:pt x="377" y="1445"/>
                  </a:cubicBezTo>
                  <a:cubicBezTo>
                    <a:pt x="336" y="1400"/>
                    <a:pt x="291" y="1360"/>
                    <a:pt x="251" y="1319"/>
                  </a:cubicBezTo>
                  <a:cubicBezTo>
                    <a:pt x="211" y="1254"/>
                    <a:pt x="166" y="1214"/>
                    <a:pt x="146" y="1149"/>
                  </a:cubicBezTo>
                  <a:cubicBezTo>
                    <a:pt x="126" y="1089"/>
                    <a:pt x="106" y="1024"/>
                    <a:pt x="86" y="963"/>
                  </a:cubicBezTo>
                  <a:cubicBezTo>
                    <a:pt x="86" y="898"/>
                    <a:pt x="66" y="838"/>
                    <a:pt x="86" y="773"/>
                  </a:cubicBezTo>
                  <a:cubicBezTo>
                    <a:pt x="86" y="713"/>
                    <a:pt x="106" y="627"/>
                    <a:pt x="126" y="587"/>
                  </a:cubicBezTo>
                  <a:lnTo>
                    <a:pt x="126" y="547"/>
                  </a:lnTo>
                  <a:cubicBezTo>
                    <a:pt x="146" y="502"/>
                    <a:pt x="166" y="462"/>
                    <a:pt x="211" y="422"/>
                  </a:cubicBezTo>
                  <a:cubicBezTo>
                    <a:pt x="231" y="357"/>
                    <a:pt x="271" y="316"/>
                    <a:pt x="336" y="271"/>
                  </a:cubicBezTo>
                  <a:cubicBezTo>
                    <a:pt x="377" y="231"/>
                    <a:pt x="442" y="191"/>
                    <a:pt x="502" y="171"/>
                  </a:cubicBezTo>
                  <a:cubicBezTo>
                    <a:pt x="542" y="146"/>
                    <a:pt x="607" y="126"/>
                    <a:pt x="667" y="106"/>
                  </a:cubicBezTo>
                  <a:cubicBezTo>
                    <a:pt x="710" y="96"/>
                    <a:pt x="748" y="91"/>
                    <a:pt x="782" y="91"/>
                  </a:cubicBezTo>
                  <a:close/>
                  <a:moveTo>
                    <a:pt x="793" y="0"/>
                  </a:moveTo>
                  <a:cubicBezTo>
                    <a:pt x="753" y="0"/>
                    <a:pt x="693" y="0"/>
                    <a:pt x="627" y="21"/>
                  </a:cubicBezTo>
                  <a:cubicBezTo>
                    <a:pt x="542" y="46"/>
                    <a:pt x="462" y="86"/>
                    <a:pt x="377" y="126"/>
                  </a:cubicBezTo>
                  <a:cubicBezTo>
                    <a:pt x="291" y="191"/>
                    <a:pt x="231" y="251"/>
                    <a:pt x="166" y="337"/>
                  </a:cubicBezTo>
                  <a:cubicBezTo>
                    <a:pt x="126" y="377"/>
                    <a:pt x="106" y="422"/>
                    <a:pt x="86" y="462"/>
                  </a:cubicBezTo>
                  <a:cubicBezTo>
                    <a:pt x="86" y="482"/>
                    <a:pt x="66" y="502"/>
                    <a:pt x="41" y="547"/>
                  </a:cubicBezTo>
                  <a:lnTo>
                    <a:pt x="41" y="567"/>
                  </a:lnTo>
                  <a:cubicBezTo>
                    <a:pt x="0" y="647"/>
                    <a:pt x="0" y="753"/>
                    <a:pt x="0" y="858"/>
                  </a:cubicBezTo>
                  <a:cubicBezTo>
                    <a:pt x="0" y="943"/>
                    <a:pt x="20" y="1049"/>
                    <a:pt x="66" y="1129"/>
                  </a:cubicBezTo>
                  <a:cubicBezTo>
                    <a:pt x="66" y="1174"/>
                    <a:pt x="86" y="1214"/>
                    <a:pt x="126" y="1254"/>
                  </a:cubicBezTo>
                  <a:cubicBezTo>
                    <a:pt x="146" y="1299"/>
                    <a:pt x="166" y="1340"/>
                    <a:pt x="211" y="1380"/>
                  </a:cubicBezTo>
                  <a:cubicBezTo>
                    <a:pt x="251" y="1445"/>
                    <a:pt x="336" y="1505"/>
                    <a:pt x="417" y="1550"/>
                  </a:cubicBezTo>
                  <a:cubicBezTo>
                    <a:pt x="462" y="1570"/>
                    <a:pt x="502" y="1590"/>
                    <a:pt x="542" y="1610"/>
                  </a:cubicBezTo>
                  <a:cubicBezTo>
                    <a:pt x="567" y="1610"/>
                    <a:pt x="587" y="1630"/>
                    <a:pt x="627" y="1630"/>
                  </a:cubicBezTo>
                  <a:lnTo>
                    <a:pt x="647" y="1630"/>
                  </a:lnTo>
                  <a:cubicBezTo>
                    <a:pt x="667" y="1630"/>
                    <a:pt x="693" y="1650"/>
                    <a:pt x="693" y="1650"/>
                  </a:cubicBezTo>
                  <a:lnTo>
                    <a:pt x="838" y="1650"/>
                  </a:lnTo>
                  <a:cubicBezTo>
                    <a:pt x="898" y="1650"/>
                    <a:pt x="943" y="1650"/>
                    <a:pt x="1003" y="1630"/>
                  </a:cubicBezTo>
                  <a:cubicBezTo>
                    <a:pt x="1089" y="1610"/>
                    <a:pt x="1169" y="1590"/>
                    <a:pt x="1254" y="1525"/>
                  </a:cubicBezTo>
                  <a:cubicBezTo>
                    <a:pt x="1294" y="1505"/>
                    <a:pt x="1339" y="1465"/>
                    <a:pt x="1380" y="1445"/>
                  </a:cubicBezTo>
                  <a:cubicBezTo>
                    <a:pt x="1400" y="1425"/>
                    <a:pt x="1445" y="1380"/>
                    <a:pt x="1465" y="1340"/>
                  </a:cubicBezTo>
                  <a:cubicBezTo>
                    <a:pt x="1505" y="1319"/>
                    <a:pt x="1525" y="1274"/>
                    <a:pt x="1545" y="1214"/>
                  </a:cubicBezTo>
                  <a:cubicBezTo>
                    <a:pt x="1570" y="1194"/>
                    <a:pt x="1590" y="1149"/>
                    <a:pt x="1610" y="1089"/>
                  </a:cubicBezTo>
                  <a:cubicBezTo>
                    <a:pt x="1630" y="1004"/>
                    <a:pt x="1650" y="898"/>
                    <a:pt x="1650" y="798"/>
                  </a:cubicBezTo>
                  <a:cubicBezTo>
                    <a:pt x="1650" y="753"/>
                    <a:pt x="1650" y="713"/>
                    <a:pt x="1630" y="647"/>
                  </a:cubicBezTo>
                  <a:cubicBezTo>
                    <a:pt x="1630" y="607"/>
                    <a:pt x="1610" y="567"/>
                    <a:pt x="1590" y="502"/>
                  </a:cubicBezTo>
                  <a:cubicBezTo>
                    <a:pt x="1570" y="482"/>
                    <a:pt x="1545" y="442"/>
                    <a:pt x="1525" y="397"/>
                  </a:cubicBezTo>
                  <a:cubicBezTo>
                    <a:pt x="1505" y="357"/>
                    <a:pt x="1485" y="316"/>
                    <a:pt x="1445" y="271"/>
                  </a:cubicBezTo>
                  <a:cubicBezTo>
                    <a:pt x="1380" y="211"/>
                    <a:pt x="1294" y="146"/>
                    <a:pt x="1214" y="86"/>
                  </a:cubicBezTo>
                  <a:cubicBezTo>
                    <a:pt x="1169" y="86"/>
                    <a:pt x="1129" y="66"/>
                    <a:pt x="1069" y="46"/>
                  </a:cubicBezTo>
                  <a:cubicBezTo>
                    <a:pt x="1044" y="21"/>
                    <a:pt x="1024" y="21"/>
                    <a:pt x="1003" y="21"/>
                  </a:cubicBezTo>
                  <a:cubicBezTo>
                    <a:pt x="983" y="21"/>
                    <a:pt x="963" y="0"/>
                    <a:pt x="94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37"/>
            <p:cNvSpPr/>
            <p:nvPr/>
          </p:nvSpPr>
          <p:spPr>
            <a:xfrm>
              <a:off x="601328" y="2530692"/>
              <a:ext cx="47322" cy="47322"/>
            </a:xfrm>
            <a:custGeom>
              <a:avLst/>
              <a:gdLst/>
              <a:ahLst/>
              <a:cxnLst/>
              <a:rect l="l" t="t" r="r" b="b"/>
              <a:pathLst>
                <a:path w="1651" h="1651" extrusionOk="0">
                  <a:moveTo>
                    <a:pt x="502" y="211"/>
                  </a:moveTo>
                  <a:cubicBezTo>
                    <a:pt x="502" y="211"/>
                    <a:pt x="522" y="211"/>
                    <a:pt x="522" y="231"/>
                  </a:cubicBezTo>
                  <a:lnTo>
                    <a:pt x="542" y="231"/>
                  </a:lnTo>
                  <a:cubicBezTo>
                    <a:pt x="587" y="251"/>
                    <a:pt x="607" y="272"/>
                    <a:pt x="627" y="317"/>
                  </a:cubicBezTo>
                  <a:lnTo>
                    <a:pt x="627" y="357"/>
                  </a:lnTo>
                  <a:cubicBezTo>
                    <a:pt x="647" y="377"/>
                    <a:pt x="647" y="377"/>
                    <a:pt x="647" y="397"/>
                  </a:cubicBezTo>
                  <a:lnTo>
                    <a:pt x="647" y="502"/>
                  </a:lnTo>
                  <a:cubicBezTo>
                    <a:pt x="647" y="522"/>
                    <a:pt x="627" y="567"/>
                    <a:pt x="627" y="587"/>
                  </a:cubicBezTo>
                  <a:cubicBezTo>
                    <a:pt x="627" y="628"/>
                    <a:pt x="607" y="668"/>
                    <a:pt x="607" y="693"/>
                  </a:cubicBezTo>
                  <a:cubicBezTo>
                    <a:pt x="587" y="713"/>
                    <a:pt x="567" y="753"/>
                    <a:pt x="567" y="773"/>
                  </a:cubicBezTo>
                  <a:cubicBezTo>
                    <a:pt x="542" y="793"/>
                    <a:pt x="542" y="793"/>
                    <a:pt x="522" y="818"/>
                  </a:cubicBezTo>
                  <a:cubicBezTo>
                    <a:pt x="522" y="838"/>
                    <a:pt x="502" y="838"/>
                    <a:pt x="482" y="838"/>
                  </a:cubicBezTo>
                  <a:cubicBezTo>
                    <a:pt x="482" y="858"/>
                    <a:pt x="442" y="878"/>
                    <a:pt x="397" y="878"/>
                  </a:cubicBezTo>
                  <a:lnTo>
                    <a:pt x="397" y="858"/>
                  </a:lnTo>
                  <a:cubicBezTo>
                    <a:pt x="376" y="858"/>
                    <a:pt x="356" y="838"/>
                    <a:pt x="336" y="818"/>
                  </a:cubicBezTo>
                  <a:cubicBezTo>
                    <a:pt x="291" y="773"/>
                    <a:pt x="291" y="693"/>
                    <a:pt x="291" y="648"/>
                  </a:cubicBezTo>
                  <a:lnTo>
                    <a:pt x="291" y="587"/>
                  </a:lnTo>
                  <a:cubicBezTo>
                    <a:pt x="291" y="567"/>
                    <a:pt x="291" y="542"/>
                    <a:pt x="316" y="502"/>
                  </a:cubicBezTo>
                  <a:cubicBezTo>
                    <a:pt x="316" y="482"/>
                    <a:pt x="316" y="442"/>
                    <a:pt x="336" y="417"/>
                  </a:cubicBezTo>
                  <a:cubicBezTo>
                    <a:pt x="336" y="377"/>
                    <a:pt x="356" y="357"/>
                    <a:pt x="376" y="317"/>
                  </a:cubicBezTo>
                  <a:cubicBezTo>
                    <a:pt x="376" y="317"/>
                    <a:pt x="376" y="292"/>
                    <a:pt x="397" y="272"/>
                  </a:cubicBezTo>
                  <a:cubicBezTo>
                    <a:pt x="417" y="272"/>
                    <a:pt x="417" y="251"/>
                    <a:pt x="417" y="251"/>
                  </a:cubicBezTo>
                  <a:cubicBezTo>
                    <a:pt x="442" y="231"/>
                    <a:pt x="462" y="231"/>
                    <a:pt x="462" y="231"/>
                  </a:cubicBezTo>
                  <a:cubicBezTo>
                    <a:pt x="482" y="211"/>
                    <a:pt x="482" y="211"/>
                    <a:pt x="502" y="211"/>
                  </a:cubicBezTo>
                  <a:close/>
                  <a:moveTo>
                    <a:pt x="251" y="838"/>
                  </a:moveTo>
                  <a:lnTo>
                    <a:pt x="271" y="858"/>
                  </a:lnTo>
                  <a:lnTo>
                    <a:pt x="271" y="878"/>
                  </a:lnTo>
                  <a:cubicBezTo>
                    <a:pt x="271" y="898"/>
                    <a:pt x="251" y="898"/>
                    <a:pt x="251" y="898"/>
                  </a:cubicBezTo>
                  <a:lnTo>
                    <a:pt x="231" y="898"/>
                  </a:lnTo>
                  <a:cubicBezTo>
                    <a:pt x="231" y="898"/>
                    <a:pt x="211" y="898"/>
                    <a:pt x="211" y="878"/>
                  </a:cubicBezTo>
                  <a:lnTo>
                    <a:pt x="211" y="858"/>
                  </a:lnTo>
                  <a:lnTo>
                    <a:pt x="231" y="838"/>
                  </a:lnTo>
                  <a:close/>
                  <a:moveTo>
                    <a:pt x="1003" y="86"/>
                  </a:moveTo>
                  <a:cubicBezTo>
                    <a:pt x="1023" y="106"/>
                    <a:pt x="1043" y="106"/>
                    <a:pt x="1089" y="126"/>
                  </a:cubicBezTo>
                  <a:cubicBezTo>
                    <a:pt x="1109" y="126"/>
                    <a:pt x="1149" y="146"/>
                    <a:pt x="1169" y="166"/>
                  </a:cubicBezTo>
                  <a:cubicBezTo>
                    <a:pt x="1194" y="166"/>
                    <a:pt x="1234" y="191"/>
                    <a:pt x="1254" y="211"/>
                  </a:cubicBezTo>
                  <a:cubicBezTo>
                    <a:pt x="1294" y="231"/>
                    <a:pt x="1319" y="251"/>
                    <a:pt x="1339" y="272"/>
                  </a:cubicBezTo>
                  <a:lnTo>
                    <a:pt x="1400" y="337"/>
                  </a:lnTo>
                  <a:cubicBezTo>
                    <a:pt x="1445" y="397"/>
                    <a:pt x="1485" y="442"/>
                    <a:pt x="1505" y="502"/>
                  </a:cubicBezTo>
                  <a:cubicBezTo>
                    <a:pt x="1525" y="522"/>
                    <a:pt x="1525" y="567"/>
                    <a:pt x="1545" y="587"/>
                  </a:cubicBezTo>
                  <a:cubicBezTo>
                    <a:pt x="1545" y="608"/>
                    <a:pt x="1545" y="648"/>
                    <a:pt x="1570" y="668"/>
                  </a:cubicBezTo>
                  <a:lnTo>
                    <a:pt x="1570" y="773"/>
                  </a:lnTo>
                  <a:lnTo>
                    <a:pt x="1570" y="878"/>
                  </a:lnTo>
                  <a:lnTo>
                    <a:pt x="1570" y="918"/>
                  </a:lnTo>
                  <a:lnTo>
                    <a:pt x="1570" y="964"/>
                  </a:lnTo>
                  <a:cubicBezTo>
                    <a:pt x="1545" y="1004"/>
                    <a:pt x="1545" y="1024"/>
                    <a:pt x="1525" y="1069"/>
                  </a:cubicBezTo>
                  <a:cubicBezTo>
                    <a:pt x="1525" y="1089"/>
                    <a:pt x="1505" y="1129"/>
                    <a:pt x="1485" y="1149"/>
                  </a:cubicBezTo>
                  <a:cubicBezTo>
                    <a:pt x="1485" y="1194"/>
                    <a:pt x="1465" y="1214"/>
                    <a:pt x="1445" y="1234"/>
                  </a:cubicBezTo>
                  <a:cubicBezTo>
                    <a:pt x="1400" y="1295"/>
                    <a:pt x="1359" y="1340"/>
                    <a:pt x="1319" y="1380"/>
                  </a:cubicBezTo>
                  <a:cubicBezTo>
                    <a:pt x="1254" y="1420"/>
                    <a:pt x="1214" y="1465"/>
                    <a:pt x="1149" y="1485"/>
                  </a:cubicBezTo>
                  <a:cubicBezTo>
                    <a:pt x="1109" y="1505"/>
                    <a:pt x="1089" y="1525"/>
                    <a:pt x="1069" y="1525"/>
                  </a:cubicBezTo>
                  <a:cubicBezTo>
                    <a:pt x="1023" y="1545"/>
                    <a:pt x="1003" y="1545"/>
                    <a:pt x="963" y="1545"/>
                  </a:cubicBezTo>
                  <a:cubicBezTo>
                    <a:pt x="898" y="1570"/>
                    <a:pt x="838" y="1570"/>
                    <a:pt x="773" y="1570"/>
                  </a:cubicBezTo>
                  <a:cubicBezTo>
                    <a:pt x="733" y="1570"/>
                    <a:pt x="712" y="1545"/>
                    <a:pt x="667" y="1545"/>
                  </a:cubicBezTo>
                  <a:cubicBezTo>
                    <a:pt x="692" y="1545"/>
                    <a:pt x="692" y="1525"/>
                    <a:pt x="712" y="1505"/>
                  </a:cubicBezTo>
                  <a:cubicBezTo>
                    <a:pt x="733" y="1485"/>
                    <a:pt x="753" y="1465"/>
                    <a:pt x="793" y="1445"/>
                  </a:cubicBezTo>
                  <a:cubicBezTo>
                    <a:pt x="838" y="1400"/>
                    <a:pt x="858" y="1340"/>
                    <a:pt x="898" y="1275"/>
                  </a:cubicBezTo>
                  <a:cubicBezTo>
                    <a:pt x="943" y="1234"/>
                    <a:pt x="963" y="1169"/>
                    <a:pt x="983" y="1089"/>
                  </a:cubicBezTo>
                  <a:cubicBezTo>
                    <a:pt x="1003" y="1024"/>
                    <a:pt x="1023" y="964"/>
                    <a:pt x="1043" y="898"/>
                  </a:cubicBezTo>
                  <a:cubicBezTo>
                    <a:pt x="1069" y="753"/>
                    <a:pt x="1089" y="628"/>
                    <a:pt x="1069" y="482"/>
                  </a:cubicBezTo>
                  <a:cubicBezTo>
                    <a:pt x="1069" y="337"/>
                    <a:pt x="1023" y="211"/>
                    <a:pt x="963" y="106"/>
                  </a:cubicBezTo>
                  <a:lnTo>
                    <a:pt x="963" y="86"/>
                  </a:lnTo>
                  <a:close/>
                  <a:moveTo>
                    <a:pt x="793" y="1"/>
                  </a:moveTo>
                  <a:cubicBezTo>
                    <a:pt x="753" y="1"/>
                    <a:pt x="712" y="1"/>
                    <a:pt x="647" y="21"/>
                  </a:cubicBezTo>
                  <a:cubicBezTo>
                    <a:pt x="607" y="21"/>
                    <a:pt x="567" y="41"/>
                    <a:pt x="502" y="66"/>
                  </a:cubicBezTo>
                  <a:cubicBezTo>
                    <a:pt x="462" y="86"/>
                    <a:pt x="417" y="106"/>
                    <a:pt x="397" y="126"/>
                  </a:cubicBezTo>
                  <a:cubicBezTo>
                    <a:pt x="356" y="146"/>
                    <a:pt x="316" y="166"/>
                    <a:pt x="271" y="211"/>
                  </a:cubicBezTo>
                  <a:cubicBezTo>
                    <a:pt x="211" y="272"/>
                    <a:pt x="146" y="357"/>
                    <a:pt x="86" y="462"/>
                  </a:cubicBezTo>
                  <a:cubicBezTo>
                    <a:pt x="86" y="502"/>
                    <a:pt x="66" y="542"/>
                    <a:pt x="40" y="587"/>
                  </a:cubicBezTo>
                  <a:cubicBezTo>
                    <a:pt x="20" y="628"/>
                    <a:pt x="20" y="693"/>
                    <a:pt x="20" y="733"/>
                  </a:cubicBezTo>
                  <a:cubicBezTo>
                    <a:pt x="0" y="773"/>
                    <a:pt x="0" y="838"/>
                    <a:pt x="20" y="878"/>
                  </a:cubicBezTo>
                  <a:cubicBezTo>
                    <a:pt x="20" y="918"/>
                    <a:pt x="20" y="964"/>
                    <a:pt x="40" y="1024"/>
                  </a:cubicBezTo>
                  <a:cubicBezTo>
                    <a:pt x="66" y="1109"/>
                    <a:pt x="106" y="1194"/>
                    <a:pt x="146" y="1275"/>
                  </a:cubicBezTo>
                  <a:cubicBezTo>
                    <a:pt x="166" y="1320"/>
                    <a:pt x="211" y="1340"/>
                    <a:pt x="231" y="1380"/>
                  </a:cubicBezTo>
                  <a:cubicBezTo>
                    <a:pt x="271" y="1420"/>
                    <a:pt x="316" y="1445"/>
                    <a:pt x="356" y="1485"/>
                  </a:cubicBezTo>
                  <a:cubicBezTo>
                    <a:pt x="376" y="1505"/>
                    <a:pt x="417" y="1525"/>
                    <a:pt x="462" y="1545"/>
                  </a:cubicBezTo>
                  <a:cubicBezTo>
                    <a:pt x="502" y="1570"/>
                    <a:pt x="542" y="1591"/>
                    <a:pt x="607" y="1611"/>
                  </a:cubicBezTo>
                  <a:cubicBezTo>
                    <a:pt x="627" y="1611"/>
                    <a:pt x="647" y="1631"/>
                    <a:pt x="667" y="1631"/>
                  </a:cubicBezTo>
                  <a:cubicBezTo>
                    <a:pt x="733" y="1631"/>
                    <a:pt x="818" y="1651"/>
                    <a:pt x="878" y="1651"/>
                  </a:cubicBezTo>
                  <a:cubicBezTo>
                    <a:pt x="983" y="1631"/>
                    <a:pt x="1069" y="1611"/>
                    <a:pt x="1149" y="1591"/>
                  </a:cubicBezTo>
                  <a:cubicBezTo>
                    <a:pt x="1234" y="1545"/>
                    <a:pt x="1319" y="1485"/>
                    <a:pt x="1400" y="1420"/>
                  </a:cubicBezTo>
                  <a:cubicBezTo>
                    <a:pt x="1465" y="1360"/>
                    <a:pt x="1525" y="1295"/>
                    <a:pt x="1570" y="1214"/>
                  </a:cubicBezTo>
                  <a:cubicBezTo>
                    <a:pt x="1590" y="1169"/>
                    <a:pt x="1590" y="1129"/>
                    <a:pt x="1610" y="1089"/>
                  </a:cubicBezTo>
                  <a:cubicBezTo>
                    <a:pt x="1630" y="1024"/>
                    <a:pt x="1650" y="984"/>
                    <a:pt x="1650" y="918"/>
                  </a:cubicBezTo>
                  <a:lnTo>
                    <a:pt x="1650" y="773"/>
                  </a:lnTo>
                  <a:cubicBezTo>
                    <a:pt x="1650" y="733"/>
                    <a:pt x="1650" y="693"/>
                    <a:pt x="1630" y="648"/>
                  </a:cubicBezTo>
                  <a:cubicBezTo>
                    <a:pt x="1610" y="567"/>
                    <a:pt x="1590" y="482"/>
                    <a:pt x="1525" y="397"/>
                  </a:cubicBezTo>
                  <a:cubicBezTo>
                    <a:pt x="1485" y="317"/>
                    <a:pt x="1420" y="231"/>
                    <a:pt x="1339" y="166"/>
                  </a:cubicBezTo>
                  <a:cubicBezTo>
                    <a:pt x="1319" y="146"/>
                    <a:pt x="1274" y="126"/>
                    <a:pt x="1234" y="106"/>
                  </a:cubicBezTo>
                  <a:cubicBezTo>
                    <a:pt x="1194" y="86"/>
                    <a:pt x="1149" y="66"/>
                    <a:pt x="1109" y="41"/>
                  </a:cubicBezTo>
                  <a:lnTo>
                    <a:pt x="1069" y="41"/>
                  </a:lnTo>
                  <a:cubicBezTo>
                    <a:pt x="1043" y="21"/>
                    <a:pt x="1023" y="21"/>
                    <a:pt x="1003" y="21"/>
                  </a:cubicBezTo>
                  <a:cubicBezTo>
                    <a:pt x="943" y="1"/>
                    <a:pt x="858" y="1"/>
                    <a:pt x="79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51" name="Google Shape;551;p37"/>
          <p:cNvGrpSpPr/>
          <p:nvPr/>
        </p:nvGrpSpPr>
        <p:grpSpPr>
          <a:xfrm>
            <a:off x="994239" y="197251"/>
            <a:ext cx="803273" cy="819184"/>
            <a:chOff x="2324575" y="2776932"/>
            <a:chExt cx="327039" cy="333517"/>
          </a:xfrm>
        </p:grpSpPr>
        <p:sp>
          <p:nvSpPr>
            <p:cNvPr id="552" name="Google Shape;552;p37"/>
            <p:cNvSpPr/>
            <p:nvPr/>
          </p:nvSpPr>
          <p:spPr>
            <a:xfrm>
              <a:off x="2324575" y="2776932"/>
              <a:ext cx="327039" cy="333517"/>
            </a:xfrm>
            <a:custGeom>
              <a:avLst/>
              <a:gdLst/>
              <a:ahLst/>
              <a:cxnLst/>
              <a:rect l="l" t="t" r="r" b="b"/>
              <a:pathLst>
                <a:path w="11410" h="11636" extrusionOk="0">
                  <a:moveTo>
                    <a:pt x="8065" y="1"/>
                  </a:moveTo>
                  <a:cubicBezTo>
                    <a:pt x="7418" y="1"/>
                    <a:pt x="6771" y="186"/>
                    <a:pt x="6184" y="522"/>
                  </a:cubicBezTo>
                  <a:cubicBezTo>
                    <a:pt x="4765" y="1400"/>
                    <a:pt x="3887" y="2965"/>
                    <a:pt x="3090" y="4364"/>
                  </a:cubicBezTo>
                  <a:cubicBezTo>
                    <a:pt x="3009" y="4489"/>
                    <a:pt x="2944" y="4640"/>
                    <a:pt x="2859" y="4765"/>
                  </a:cubicBezTo>
                  <a:cubicBezTo>
                    <a:pt x="1731" y="6726"/>
                    <a:pt x="833" y="8501"/>
                    <a:pt x="81" y="10197"/>
                  </a:cubicBezTo>
                  <a:cubicBezTo>
                    <a:pt x="40" y="10282"/>
                    <a:pt x="0" y="10507"/>
                    <a:pt x="61" y="10658"/>
                  </a:cubicBezTo>
                  <a:cubicBezTo>
                    <a:pt x="81" y="10698"/>
                    <a:pt x="81" y="10738"/>
                    <a:pt x="101" y="10758"/>
                  </a:cubicBezTo>
                  <a:cubicBezTo>
                    <a:pt x="166" y="10969"/>
                    <a:pt x="226" y="11200"/>
                    <a:pt x="522" y="11385"/>
                  </a:cubicBezTo>
                  <a:cubicBezTo>
                    <a:pt x="753" y="11556"/>
                    <a:pt x="1043" y="11636"/>
                    <a:pt x="1334" y="11636"/>
                  </a:cubicBezTo>
                  <a:cubicBezTo>
                    <a:pt x="1585" y="11636"/>
                    <a:pt x="1816" y="11576"/>
                    <a:pt x="2026" y="11430"/>
                  </a:cubicBezTo>
                  <a:cubicBezTo>
                    <a:pt x="2067" y="11410"/>
                    <a:pt x="2172" y="11345"/>
                    <a:pt x="2232" y="11240"/>
                  </a:cubicBezTo>
                  <a:cubicBezTo>
                    <a:pt x="2673" y="10718"/>
                    <a:pt x="2944" y="10237"/>
                    <a:pt x="3215" y="9755"/>
                  </a:cubicBezTo>
                  <a:cubicBezTo>
                    <a:pt x="3300" y="9630"/>
                    <a:pt x="3361" y="9504"/>
                    <a:pt x="3446" y="9379"/>
                  </a:cubicBezTo>
                  <a:cubicBezTo>
                    <a:pt x="3927" y="8547"/>
                    <a:pt x="4409" y="7689"/>
                    <a:pt x="4825" y="6831"/>
                  </a:cubicBezTo>
                  <a:cubicBezTo>
                    <a:pt x="4950" y="6621"/>
                    <a:pt x="5056" y="6395"/>
                    <a:pt x="5161" y="6164"/>
                  </a:cubicBezTo>
                  <a:cubicBezTo>
                    <a:pt x="5452" y="5558"/>
                    <a:pt x="5743" y="4951"/>
                    <a:pt x="6099" y="4389"/>
                  </a:cubicBezTo>
                  <a:cubicBezTo>
                    <a:pt x="6370" y="3948"/>
                    <a:pt x="6666" y="3551"/>
                    <a:pt x="6956" y="3235"/>
                  </a:cubicBezTo>
                  <a:cubicBezTo>
                    <a:pt x="7147" y="3050"/>
                    <a:pt x="7292" y="2884"/>
                    <a:pt x="7478" y="2759"/>
                  </a:cubicBezTo>
                  <a:cubicBezTo>
                    <a:pt x="7543" y="2714"/>
                    <a:pt x="7669" y="2674"/>
                    <a:pt x="7814" y="2674"/>
                  </a:cubicBezTo>
                  <a:cubicBezTo>
                    <a:pt x="7959" y="2674"/>
                    <a:pt x="8045" y="2714"/>
                    <a:pt x="8045" y="2734"/>
                  </a:cubicBezTo>
                  <a:cubicBezTo>
                    <a:pt x="8065" y="2759"/>
                    <a:pt x="8065" y="2799"/>
                    <a:pt x="8045" y="2884"/>
                  </a:cubicBezTo>
                  <a:cubicBezTo>
                    <a:pt x="8025" y="2904"/>
                    <a:pt x="8025" y="2925"/>
                    <a:pt x="8025" y="2965"/>
                  </a:cubicBezTo>
                  <a:cubicBezTo>
                    <a:pt x="7939" y="3090"/>
                    <a:pt x="7854" y="3235"/>
                    <a:pt x="7774" y="3386"/>
                  </a:cubicBezTo>
                  <a:cubicBezTo>
                    <a:pt x="7729" y="3466"/>
                    <a:pt x="7669" y="3551"/>
                    <a:pt x="7603" y="3657"/>
                  </a:cubicBezTo>
                  <a:cubicBezTo>
                    <a:pt x="7543" y="3737"/>
                    <a:pt x="7498" y="3822"/>
                    <a:pt x="7438" y="3908"/>
                  </a:cubicBezTo>
                  <a:lnTo>
                    <a:pt x="7418" y="3928"/>
                  </a:lnTo>
                  <a:cubicBezTo>
                    <a:pt x="7062" y="4364"/>
                    <a:pt x="7082" y="4971"/>
                    <a:pt x="7458" y="5367"/>
                  </a:cubicBezTo>
                  <a:cubicBezTo>
                    <a:pt x="7689" y="5598"/>
                    <a:pt x="7959" y="5703"/>
                    <a:pt x="8250" y="5703"/>
                  </a:cubicBezTo>
                  <a:cubicBezTo>
                    <a:pt x="8501" y="5703"/>
                    <a:pt x="8752" y="5643"/>
                    <a:pt x="8942" y="5558"/>
                  </a:cubicBezTo>
                  <a:cubicBezTo>
                    <a:pt x="9088" y="5492"/>
                    <a:pt x="9173" y="5452"/>
                    <a:pt x="9213" y="5392"/>
                  </a:cubicBezTo>
                  <a:cubicBezTo>
                    <a:pt x="9233" y="5367"/>
                    <a:pt x="11410" y="2819"/>
                    <a:pt x="10236" y="1084"/>
                  </a:cubicBezTo>
                  <a:cubicBezTo>
                    <a:pt x="9755" y="377"/>
                    <a:pt x="8983" y="1"/>
                    <a:pt x="80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37"/>
            <p:cNvSpPr/>
            <p:nvPr/>
          </p:nvSpPr>
          <p:spPr>
            <a:xfrm>
              <a:off x="2334635" y="2788397"/>
              <a:ext cx="301329" cy="314313"/>
            </a:xfrm>
            <a:custGeom>
              <a:avLst/>
              <a:gdLst/>
              <a:ahLst/>
              <a:cxnLst/>
              <a:rect l="l" t="t" r="r" b="b"/>
              <a:pathLst>
                <a:path w="10513" h="10966" extrusionOk="0">
                  <a:moveTo>
                    <a:pt x="7712" y="1"/>
                  </a:moveTo>
                  <a:cubicBezTo>
                    <a:pt x="7119" y="1"/>
                    <a:pt x="6513" y="179"/>
                    <a:pt x="6019" y="478"/>
                  </a:cubicBezTo>
                  <a:cubicBezTo>
                    <a:pt x="4539" y="1376"/>
                    <a:pt x="3636" y="3151"/>
                    <a:pt x="2804" y="4591"/>
                  </a:cubicBezTo>
                  <a:cubicBezTo>
                    <a:pt x="1801" y="6346"/>
                    <a:pt x="858" y="8147"/>
                    <a:pt x="46" y="9982"/>
                  </a:cubicBezTo>
                  <a:cubicBezTo>
                    <a:pt x="25" y="10027"/>
                    <a:pt x="0" y="10173"/>
                    <a:pt x="25" y="10213"/>
                  </a:cubicBezTo>
                  <a:cubicBezTo>
                    <a:pt x="106" y="10464"/>
                    <a:pt x="126" y="10634"/>
                    <a:pt x="356" y="10780"/>
                  </a:cubicBezTo>
                  <a:cubicBezTo>
                    <a:pt x="533" y="10894"/>
                    <a:pt x="762" y="10966"/>
                    <a:pt x="986" y="10966"/>
                  </a:cubicBezTo>
                  <a:cubicBezTo>
                    <a:pt x="1164" y="10966"/>
                    <a:pt x="1339" y="10921"/>
                    <a:pt x="1485" y="10820"/>
                  </a:cubicBezTo>
                  <a:cubicBezTo>
                    <a:pt x="1505" y="10800"/>
                    <a:pt x="1570" y="10780"/>
                    <a:pt x="1630" y="10714"/>
                  </a:cubicBezTo>
                  <a:cubicBezTo>
                    <a:pt x="2157" y="10047"/>
                    <a:pt x="2448" y="9481"/>
                    <a:pt x="2804" y="8879"/>
                  </a:cubicBezTo>
                  <a:cubicBezTo>
                    <a:pt x="3285" y="8061"/>
                    <a:pt x="3742" y="7204"/>
                    <a:pt x="4183" y="6346"/>
                  </a:cubicBezTo>
                  <a:cubicBezTo>
                    <a:pt x="4599" y="5514"/>
                    <a:pt x="4975" y="4656"/>
                    <a:pt x="5477" y="3864"/>
                  </a:cubicBezTo>
                  <a:cubicBezTo>
                    <a:pt x="5728" y="3442"/>
                    <a:pt x="6019" y="3046"/>
                    <a:pt x="6375" y="2670"/>
                  </a:cubicBezTo>
                  <a:cubicBezTo>
                    <a:pt x="6545" y="2484"/>
                    <a:pt x="6731" y="2274"/>
                    <a:pt x="6961" y="2148"/>
                  </a:cubicBezTo>
                  <a:cubicBezTo>
                    <a:pt x="7087" y="2067"/>
                    <a:pt x="7281" y="2017"/>
                    <a:pt x="7471" y="2017"/>
                  </a:cubicBezTo>
                  <a:cubicBezTo>
                    <a:pt x="7821" y="2017"/>
                    <a:pt x="8154" y="2188"/>
                    <a:pt x="8005" y="2650"/>
                  </a:cubicBezTo>
                  <a:cubicBezTo>
                    <a:pt x="7985" y="2670"/>
                    <a:pt x="8005" y="2690"/>
                    <a:pt x="8005" y="2710"/>
                  </a:cubicBezTo>
                  <a:cubicBezTo>
                    <a:pt x="7899" y="2881"/>
                    <a:pt x="7819" y="3046"/>
                    <a:pt x="7714" y="3237"/>
                  </a:cubicBezTo>
                  <a:cubicBezTo>
                    <a:pt x="7588" y="3422"/>
                    <a:pt x="7463" y="3588"/>
                    <a:pt x="7338" y="3778"/>
                  </a:cubicBezTo>
                  <a:lnTo>
                    <a:pt x="7338" y="3798"/>
                  </a:lnTo>
                  <a:cubicBezTo>
                    <a:pt x="7087" y="4089"/>
                    <a:pt x="7087" y="4511"/>
                    <a:pt x="7358" y="4801"/>
                  </a:cubicBezTo>
                  <a:cubicBezTo>
                    <a:pt x="7532" y="4976"/>
                    <a:pt x="7718" y="5042"/>
                    <a:pt x="7912" y="5042"/>
                  </a:cubicBezTo>
                  <a:cubicBezTo>
                    <a:pt x="8090" y="5042"/>
                    <a:pt x="8276" y="4986"/>
                    <a:pt x="8466" y="4907"/>
                  </a:cubicBezTo>
                  <a:cubicBezTo>
                    <a:pt x="8486" y="4907"/>
                    <a:pt x="8611" y="4867"/>
                    <a:pt x="8611" y="4842"/>
                  </a:cubicBezTo>
                  <a:cubicBezTo>
                    <a:pt x="9008" y="4385"/>
                    <a:pt x="10512" y="2274"/>
                    <a:pt x="9614" y="935"/>
                  </a:cubicBezTo>
                  <a:cubicBezTo>
                    <a:pt x="9164" y="276"/>
                    <a:pt x="8449" y="1"/>
                    <a:pt x="7712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37"/>
            <p:cNvSpPr/>
            <p:nvPr/>
          </p:nvSpPr>
          <p:spPr>
            <a:xfrm>
              <a:off x="2550263" y="2842769"/>
              <a:ext cx="64691" cy="58758"/>
            </a:xfrm>
            <a:custGeom>
              <a:avLst/>
              <a:gdLst/>
              <a:ahLst/>
              <a:cxnLst/>
              <a:rect l="l" t="t" r="r" b="b"/>
              <a:pathLst>
                <a:path w="2257" h="2050" extrusionOk="0">
                  <a:moveTo>
                    <a:pt x="2237" y="1"/>
                  </a:moveTo>
                  <a:lnTo>
                    <a:pt x="2237" y="1"/>
                  </a:lnTo>
                  <a:cubicBezTo>
                    <a:pt x="1861" y="522"/>
                    <a:pt x="1254" y="838"/>
                    <a:pt x="607" y="898"/>
                  </a:cubicBezTo>
                  <a:cubicBezTo>
                    <a:pt x="462" y="1274"/>
                    <a:pt x="251" y="1671"/>
                    <a:pt x="0" y="1987"/>
                  </a:cubicBezTo>
                  <a:cubicBezTo>
                    <a:pt x="167" y="2029"/>
                    <a:pt x="330" y="2050"/>
                    <a:pt x="490" y="2050"/>
                  </a:cubicBezTo>
                  <a:cubicBezTo>
                    <a:pt x="955" y="2050"/>
                    <a:pt x="1388" y="1874"/>
                    <a:pt x="1781" y="1545"/>
                  </a:cubicBezTo>
                  <a:cubicBezTo>
                    <a:pt x="1795" y="1531"/>
                    <a:pt x="1809" y="1517"/>
                    <a:pt x="1830" y="1517"/>
                  </a:cubicBezTo>
                  <a:cubicBezTo>
                    <a:pt x="1839" y="1517"/>
                    <a:pt x="1849" y="1519"/>
                    <a:pt x="1861" y="1525"/>
                  </a:cubicBezTo>
                  <a:cubicBezTo>
                    <a:pt x="2112" y="1024"/>
                    <a:pt x="2257" y="502"/>
                    <a:pt x="223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37"/>
            <p:cNvSpPr/>
            <p:nvPr/>
          </p:nvSpPr>
          <p:spPr>
            <a:xfrm>
              <a:off x="2566486" y="2797196"/>
              <a:ext cx="46749" cy="67156"/>
            </a:xfrm>
            <a:custGeom>
              <a:avLst/>
              <a:gdLst/>
              <a:ahLst/>
              <a:cxnLst/>
              <a:rect l="l" t="t" r="r" b="b"/>
              <a:pathLst>
                <a:path w="1631" h="2343" extrusionOk="0">
                  <a:moveTo>
                    <a:pt x="377" y="1"/>
                  </a:moveTo>
                  <a:lnTo>
                    <a:pt x="377" y="1"/>
                  </a:lnTo>
                  <a:cubicBezTo>
                    <a:pt x="608" y="568"/>
                    <a:pt x="437" y="1320"/>
                    <a:pt x="1" y="1716"/>
                  </a:cubicBezTo>
                  <a:cubicBezTo>
                    <a:pt x="146" y="1882"/>
                    <a:pt x="212" y="2092"/>
                    <a:pt x="126" y="2343"/>
                  </a:cubicBezTo>
                  <a:cubicBezTo>
                    <a:pt x="773" y="2218"/>
                    <a:pt x="1275" y="1841"/>
                    <a:pt x="1631" y="1300"/>
                  </a:cubicBezTo>
                  <a:cubicBezTo>
                    <a:pt x="1546" y="878"/>
                    <a:pt x="1275" y="482"/>
                    <a:pt x="753" y="171"/>
                  </a:cubicBezTo>
                  <a:cubicBezTo>
                    <a:pt x="628" y="106"/>
                    <a:pt x="502" y="46"/>
                    <a:pt x="37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37"/>
            <p:cNvSpPr/>
            <p:nvPr/>
          </p:nvSpPr>
          <p:spPr>
            <a:xfrm>
              <a:off x="2543785" y="2896684"/>
              <a:ext cx="53943" cy="31099"/>
            </a:xfrm>
            <a:custGeom>
              <a:avLst/>
              <a:gdLst/>
              <a:ahLst/>
              <a:cxnLst/>
              <a:rect l="l" t="t" r="r" b="b"/>
              <a:pathLst>
                <a:path w="1882" h="1085" extrusionOk="0">
                  <a:moveTo>
                    <a:pt x="1881" y="0"/>
                  </a:moveTo>
                  <a:lnTo>
                    <a:pt x="1881" y="0"/>
                  </a:lnTo>
                  <a:cubicBezTo>
                    <a:pt x="1560" y="228"/>
                    <a:pt x="1161" y="354"/>
                    <a:pt x="761" y="354"/>
                  </a:cubicBezTo>
                  <a:cubicBezTo>
                    <a:pt x="537" y="354"/>
                    <a:pt x="312" y="314"/>
                    <a:pt x="101" y="231"/>
                  </a:cubicBezTo>
                  <a:lnTo>
                    <a:pt x="81" y="251"/>
                  </a:lnTo>
                  <a:cubicBezTo>
                    <a:pt x="0" y="522"/>
                    <a:pt x="61" y="838"/>
                    <a:pt x="331" y="1003"/>
                  </a:cubicBezTo>
                  <a:cubicBezTo>
                    <a:pt x="437" y="1065"/>
                    <a:pt x="558" y="1085"/>
                    <a:pt x="670" y="1085"/>
                  </a:cubicBezTo>
                  <a:cubicBezTo>
                    <a:pt x="824" y="1085"/>
                    <a:pt x="963" y="1047"/>
                    <a:pt x="1024" y="1023"/>
                  </a:cubicBezTo>
                  <a:cubicBezTo>
                    <a:pt x="1084" y="983"/>
                    <a:pt x="1169" y="938"/>
                    <a:pt x="1189" y="918"/>
                  </a:cubicBezTo>
                  <a:cubicBezTo>
                    <a:pt x="1420" y="647"/>
                    <a:pt x="1671" y="336"/>
                    <a:pt x="188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37"/>
            <p:cNvSpPr/>
            <p:nvPr/>
          </p:nvSpPr>
          <p:spPr>
            <a:xfrm>
              <a:off x="2515610" y="2793212"/>
              <a:ext cx="61108" cy="50733"/>
            </a:xfrm>
            <a:custGeom>
              <a:avLst/>
              <a:gdLst/>
              <a:ahLst/>
              <a:cxnLst/>
              <a:rect l="l" t="t" r="r" b="b"/>
              <a:pathLst>
                <a:path w="2132" h="1770" extrusionOk="0">
                  <a:moveTo>
                    <a:pt x="1398" y="0"/>
                  </a:moveTo>
                  <a:cubicBezTo>
                    <a:pt x="915" y="0"/>
                    <a:pt x="448" y="154"/>
                    <a:pt x="1" y="391"/>
                  </a:cubicBezTo>
                  <a:cubicBezTo>
                    <a:pt x="607" y="411"/>
                    <a:pt x="1129" y="1017"/>
                    <a:pt x="1129" y="1604"/>
                  </a:cubicBezTo>
                  <a:cubicBezTo>
                    <a:pt x="1314" y="1624"/>
                    <a:pt x="1505" y="1664"/>
                    <a:pt x="1651" y="1770"/>
                  </a:cubicBezTo>
                  <a:cubicBezTo>
                    <a:pt x="2047" y="1248"/>
                    <a:pt x="2132" y="747"/>
                    <a:pt x="1987" y="120"/>
                  </a:cubicBezTo>
                  <a:cubicBezTo>
                    <a:pt x="1961" y="100"/>
                    <a:pt x="1961" y="80"/>
                    <a:pt x="1987" y="80"/>
                  </a:cubicBezTo>
                  <a:cubicBezTo>
                    <a:pt x="1788" y="25"/>
                    <a:pt x="1592" y="0"/>
                    <a:pt x="139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37"/>
            <p:cNvSpPr/>
            <p:nvPr/>
          </p:nvSpPr>
          <p:spPr>
            <a:xfrm>
              <a:off x="2437132" y="2854263"/>
              <a:ext cx="79080" cy="38264"/>
            </a:xfrm>
            <a:custGeom>
              <a:avLst/>
              <a:gdLst/>
              <a:ahLst/>
              <a:cxnLst/>
              <a:rect l="l" t="t" r="r" b="b"/>
              <a:pathLst>
                <a:path w="2759" h="1335" extrusionOk="0">
                  <a:moveTo>
                    <a:pt x="2171" y="0"/>
                  </a:moveTo>
                  <a:cubicBezTo>
                    <a:pt x="1670" y="0"/>
                    <a:pt x="1181" y="124"/>
                    <a:pt x="667" y="287"/>
                  </a:cubicBezTo>
                  <a:cubicBezTo>
                    <a:pt x="437" y="623"/>
                    <a:pt x="211" y="979"/>
                    <a:pt x="0" y="1335"/>
                  </a:cubicBezTo>
                  <a:cubicBezTo>
                    <a:pt x="377" y="1229"/>
                    <a:pt x="778" y="1150"/>
                    <a:pt x="1172" y="1150"/>
                  </a:cubicBezTo>
                  <a:cubicBezTo>
                    <a:pt x="1413" y="1150"/>
                    <a:pt x="1651" y="1179"/>
                    <a:pt x="1881" y="1250"/>
                  </a:cubicBezTo>
                  <a:cubicBezTo>
                    <a:pt x="2132" y="833"/>
                    <a:pt x="2423" y="392"/>
                    <a:pt x="2759" y="61"/>
                  </a:cubicBezTo>
                  <a:cubicBezTo>
                    <a:pt x="2560" y="19"/>
                    <a:pt x="2364" y="0"/>
                    <a:pt x="2171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37"/>
            <p:cNvSpPr/>
            <p:nvPr/>
          </p:nvSpPr>
          <p:spPr>
            <a:xfrm>
              <a:off x="2461696" y="2809292"/>
              <a:ext cx="82118" cy="46003"/>
            </a:xfrm>
            <a:custGeom>
              <a:avLst/>
              <a:gdLst/>
              <a:ahLst/>
              <a:cxnLst/>
              <a:rect l="l" t="t" r="r" b="b"/>
              <a:pathLst>
                <a:path w="2865" h="1605" extrusionOk="0">
                  <a:moveTo>
                    <a:pt x="1586" y="0"/>
                  </a:moveTo>
                  <a:cubicBezTo>
                    <a:pt x="1149" y="311"/>
                    <a:pt x="733" y="687"/>
                    <a:pt x="417" y="1083"/>
                  </a:cubicBezTo>
                  <a:cubicBezTo>
                    <a:pt x="272" y="1254"/>
                    <a:pt x="126" y="1439"/>
                    <a:pt x="1" y="1605"/>
                  </a:cubicBezTo>
                  <a:cubicBezTo>
                    <a:pt x="395" y="1480"/>
                    <a:pt x="821" y="1377"/>
                    <a:pt x="1240" y="1377"/>
                  </a:cubicBezTo>
                  <a:cubicBezTo>
                    <a:pt x="1509" y="1377"/>
                    <a:pt x="1774" y="1419"/>
                    <a:pt x="2027" y="1525"/>
                  </a:cubicBezTo>
                  <a:cubicBezTo>
                    <a:pt x="2238" y="1334"/>
                    <a:pt x="2443" y="1209"/>
                    <a:pt x="2654" y="1103"/>
                  </a:cubicBezTo>
                  <a:cubicBezTo>
                    <a:pt x="2714" y="1083"/>
                    <a:pt x="2779" y="1063"/>
                    <a:pt x="2864" y="1063"/>
                  </a:cubicBezTo>
                  <a:cubicBezTo>
                    <a:pt x="2799" y="772"/>
                    <a:pt x="2694" y="477"/>
                    <a:pt x="2443" y="291"/>
                  </a:cubicBezTo>
                  <a:cubicBezTo>
                    <a:pt x="2192" y="60"/>
                    <a:pt x="1922" y="60"/>
                    <a:pt x="16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37"/>
            <p:cNvSpPr/>
            <p:nvPr/>
          </p:nvSpPr>
          <p:spPr>
            <a:xfrm>
              <a:off x="2412540" y="2892614"/>
              <a:ext cx="76070" cy="41188"/>
            </a:xfrm>
            <a:custGeom>
              <a:avLst/>
              <a:gdLst/>
              <a:ahLst/>
              <a:cxnLst/>
              <a:rect l="l" t="t" r="r" b="b"/>
              <a:pathLst>
                <a:path w="2654" h="1437" extrusionOk="0">
                  <a:moveTo>
                    <a:pt x="2180" y="1"/>
                  </a:moveTo>
                  <a:cubicBezTo>
                    <a:pt x="1691" y="1"/>
                    <a:pt x="1224" y="107"/>
                    <a:pt x="733" y="203"/>
                  </a:cubicBezTo>
                  <a:lnTo>
                    <a:pt x="713" y="203"/>
                  </a:lnTo>
                  <a:cubicBezTo>
                    <a:pt x="462" y="604"/>
                    <a:pt x="231" y="1020"/>
                    <a:pt x="1" y="1436"/>
                  </a:cubicBezTo>
                  <a:cubicBezTo>
                    <a:pt x="477" y="1300"/>
                    <a:pt x="977" y="1218"/>
                    <a:pt x="1474" y="1218"/>
                  </a:cubicBezTo>
                  <a:cubicBezTo>
                    <a:pt x="1652" y="1218"/>
                    <a:pt x="1830" y="1228"/>
                    <a:pt x="2007" y="1251"/>
                  </a:cubicBezTo>
                  <a:cubicBezTo>
                    <a:pt x="2132" y="980"/>
                    <a:pt x="2278" y="729"/>
                    <a:pt x="2403" y="478"/>
                  </a:cubicBezTo>
                  <a:cubicBezTo>
                    <a:pt x="2488" y="328"/>
                    <a:pt x="2573" y="182"/>
                    <a:pt x="2654" y="37"/>
                  </a:cubicBezTo>
                  <a:cubicBezTo>
                    <a:pt x="2493" y="12"/>
                    <a:pt x="2335" y="1"/>
                    <a:pt x="218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37"/>
            <p:cNvSpPr/>
            <p:nvPr/>
          </p:nvSpPr>
          <p:spPr>
            <a:xfrm>
              <a:off x="2371294" y="2963811"/>
              <a:ext cx="80226" cy="51478"/>
            </a:xfrm>
            <a:custGeom>
              <a:avLst/>
              <a:gdLst/>
              <a:ahLst/>
              <a:cxnLst/>
              <a:rect l="l" t="t" r="r" b="b"/>
              <a:pathLst>
                <a:path w="2799" h="1796" extrusionOk="0">
                  <a:moveTo>
                    <a:pt x="2779" y="0"/>
                  </a:moveTo>
                  <a:lnTo>
                    <a:pt x="2779" y="0"/>
                  </a:lnTo>
                  <a:cubicBezTo>
                    <a:pt x="2673" y="61"/>
                    <a:pt x="2588" y="81"/>
                    <a:pt x="2463" y="81"/>
                  </a:cubicBezTo>
                  <a:cubicBezTo>
                    <a:pt x="2337" y="81"/>
                    <a:pt x="2192" y="101"/>
                    <a:pt x="2067" y="126"/>
                  </a:cubicBezTo>
                  <a:cubicBezTo>
                    <a:pt x="1901" y="166"/>
                    <a:pt x="1710" y="206"/>
                    <a:pt x="1545" y="251"/>
                  </a:cubicBezTo>
                  <a:cubicBezTo>
                    <a:pt x="1169" y="351"/>
                    <a:pt x="813" y="477"/>
                    <a:pt x="522" y="753"/>
                  </a:cubicBezTo>
                  <a:cubicBezTo>
                    <a:pt x="351" y="1084"/>
                    <a:pt x="186" y="1440"/>
                    <a:pt x="0" y="1796"/>
                  </a:cubicBezTo>
                  <a:cubicBezTo>
                    <a:pt x="464" y="1603"/>
                    <a:pt x="1004" y="1496"/>
                    <a:pt x="1515" y="1496"/>
                  </a:cubicBezTo>
                  <a:cubicBezTo>
                    <a:pt x="1667" y="1496"/>
                    <a:pt x="1817" y="1505"/>
                    <a:pt x="1961" y="1525"/>
                  </a:cubicBezTo>
                  <a:cubicBezTo>
                    <a:pt x="1981" y="1525"/>
                    <a:pt x="2006" y="1525"/>
                    <a:pt x="2026" y="1545"/>
                  </a:cubicBezTo>
                  <a:cubicBezTo>
                    <a:pt x="2067" y="1460"/>
                    <a:pt x="2132" y="1380"/>
                    <a:pt x="2172" y="1294"/>
                  </a:cubicBezTo>
                  <a:cubicBezTo>
                    <a:pt x="2382" y="878"/>
                    <a:pt x="2588" y="477"/>
                    <a:pt x="2799" y="61"/>
                  </a:cubicBezTo>
                  <a:cubicBezTo>
                    <a:pt x="2779" y="41"/>
                    <a:pt x="2759" y="20"/>
                    <a:pt x="2779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37"/>
            <p:cNvSpPr/>
            <p:nvPr/>
          </p:nvSpPr>
          <p:spPr>
            <a:xfrm>
              <a:off x="2390986" y="2932626"/>
              <a:ext cx="76644" cy="43137"/>
            </a:xfrm>
            <a:custGeom>
              <a:avLst/>
              <a:gdLst/>
              <a:ahLst/>
              <a:cxnLst/>
              <a:rect l="l" t="t" r="r" b="b"/>
              <a:pathLst>
                <a:path w="2674" h="1505" extrusionOk="0">
                  <a:moveTo>
                    <a:pt x="2673" y="0"/>
                  </a:moveTo>
                  <a:cubicBezTo>
                    <a:pt x="2006" y="0"/>
                    <a:pt x="1359" y="60"/>
                    <a:pt x="713" y="251"/>
                  </a:cubicBezTo>
                  <a:lnTo>
                    <a:pt x="647" y="251"/>
                  </a:lnTo>
                  <a:cubicBezTo>
                    <a:pt x="417" y="667"/>
                    <a:pt x="211" y="1088"/>
                    <a:pt x="0" y="1505"/>
                  </a:cubicBezTo>
                  <a:cubicBezTo>
                    <a:pt x="211" y="1359"/>
                    <a:pt x="462" y="1274"/>
                    <a:pt x="733" y="1189"/>
                  </a:cubicBezTo>
                  <a:cubicBezTo>
                    <a:pt x="1026" y="1091"/>
                    <a:pt x="1509" y="944"/>
                    <a:pt x="1898" y="944"/>
                  </a:cubicBezTo>
                  <a:cubicBezTo>
                    <a:pt x="2007" y="944"/>
                    <a:pt x="2109" y="956"/>
                    <a:pt x="2197" y="983"/>
                  </a:cubicBezTo>
                  <a:cubicBezTo>
                    <a:pt x="2362" y="647"/>
                    <a:pt x="2508" y="311"/>
                    <a:pt x="267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37"/>
            <p:cNvSpPr/>
            <p:nvPr/>
          </p:nvSpPr>
          <p:spPr>
            <a:xfrm>
              <a:off x="2344266" y="3011104"/>
              <a:ext cx="83265" cy="58099"/>
            </a:xfrm>
            <a:custGeom>
              <a:avLst/>
              <a:gdLst/>
              <a:ahLst/>
              <a:cxnLst/>
              <a:rect l="l" t="t" r="r" b="b"/>
              <a:pathLst>
                <a:path w="2905" h="2027" extrusionOk="0">
                  <a:moveTo>
                    <a:pt x="2904" y="0"/>
                  </a:moveTo>
                  <a:cubicBezTo>
                    <a:pt x="2548" y="41"/>
                    <a:pt x="2197" y="20"/>
                    <a:pt x="1821" y="81"/>
                  </a:cubicBezTo>
                  <a:cubicBezTo>
                    <a:pt x="1505" y="126"/>
                    <a:pt x="1194" y="206"/>
                    <a:pt x="878" y="271"/>
                  </a:cubicBezTo>
                  <a:cubicBezTo>
                    <a:pt x="587" y="858"/>
                    <a:pt x="291" y="1440"/>
                    <a:pt x="0" y="2027"/>
                  </a:cubicBezTo>
                  <a:cubicBezTo>
                    <a:pt x="587" y="1545"/>
                    <a:pt x="1339" y="1314"/>
                    <a:pt x="2092" y="1314"/>
                  </a:cubicBezTo>
                  <a:cubicBezTo>
                    <a:pt x="2112" y="1314"/>
                    <a:pt x="2132" y="1334"/>
                    <a:pt x="2132" y="1334"/>
                  </a:cubicBezTo>
                  <a:cubicBezTo>
                    <a:pt x="2403" y="898"/>
                    <a:pt x="2653" y="457"/>
                    <a:pt x="290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37"/>
            <p:cNvSpPr/>
            <p:nvPr/>
          </p:nvSpPr>
          <p:spPr>
            <a:xfrm>
              <a:off x="2335839" y="3054213"/>
              <a:ext cx="67099" cy="43137"/>
            </a:xfrm>
            <a:custGeom>
              <a:avLst/>
              <a:gdLst/>
              <a:ahLst/>
              <a:cxnLst/>
              <a:rect l="l" t="t" r="r" b="b"/>
              <a:pathLst>
                <a:path w="2341" h="1505" extrusionOk="0">
                  <a:moveTo>
                    <a:pt x="2341" y="1"/>
                  </a:moveTo>
                  <a:cubicBezTo>
                    <a:pt x="1548" y="1"/>
                    <a:pt x="881" y="272"/>
                    <a:pt x="234" y="708"/>
                  </a:cubicBezTo>
                  <a:cubicBezTo>
                    <a:pt x="254" y="733"/>
                    <a:pt x="254" y="753"/>
                    <a:pt x="234" y="773"/>
                  </a:cubicBezTo>
                  <a:cubicBezTo>
                    <a:pt x="1" y="1236"/>
                    <a:pt x="508" y="1505"/>
                    <a:pt x="960" y="1505"/>
                  </a:cubicBezTo>
                  <a:cubicBezTo>
                    <a:pt x="1120" y="1505"/>
                    <a:pt x="1272" y="1471"/>
                    <a:pt x="1383" y="1400"/>
                  </a:cubicBezTo>
                  <a:cubicBezTo>
                    <a:pt x="1759" y="1004"/>
                    <a:pt x="2050" y="482"/>
                    <a:pt x="2341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5" name="Google Shape;565;p37"/>
          <p:cNvGrpSpPr/>
          <p:nvPr/>
        </p:nvGrpSpPr>
        <p:grpSpPr>
          <a:xfrm>
            <a:off x="288694" y="867189"/>
            <a:ext cx="705548" cy="671358"/>
            <a:chOff x="3153408" y="2858878"/>
            <a:chExt cx="297173" cy="282784"/>
          </a:xfrm>
        </p:grpSpPr>
        <p:sp>
          <p:nvSpPr>
            <p:cNvPr id="566" name="Google Shape;566;p37"/>
            <p:cNvSpPr/>
            <p:nvPr/>
          </p:nvSpPr>
          <p:spPr>
            <a:xfrm>
              <a:off x="3159456" y="2858878"/>
              <a:ext cx="291125" cy="282784"/>
            </a:xfrm>
            <a:custGeom>
              <a:avLst/>
              <a:gdLst/>
              <a:ahLst/>
              <a:cxnLst/>
              <a:rect l="l" t="t" r="r" b="b"/>
              <a:pathLst>
                <a:path w="10157" h="9866" extrusionOk="0">
                  <a:moveTo>
                    <a:pt x="3155" y="0"/>
                  </a:moveTo>
                  <a:cubicBezTo>
                    <a:pt x="2944" y="0"/>
                    <a:pt x="2739" y="25"/>
                    <a:pt x="2488" y="86"/>
                  </a:cubicBezTo>
                  <a:cubicBezTo>
                    <a:pt x="2237" y="126"/>
                    <a:pt x="337" y="753"/>
                    <a:pt x="61" y="1630"/>
                  </a:cubicBezTo>
                  <a:cubicBezTo>
                    <a:pt x="1" y="1841"/>
                    <a:pt x="41" y="2072"/>
                    <a:pt x="146" y="2257"/>
                  </a:cubicBezTo>
                  <a:cubicBezTo>
                    <a:pt x="146" y="2533"/>
                    <a:pt x="311" y="2824"/>
                    <a:pt x="462" y="2969"/>
                  </a:cubicBezTo>
                  <a:cubicBezTo>
                    <a:pt x="688" y="3240"/>
                    <a:pt x="918" y="3471"/>
                    <a:pt x="1129" y="3681"/>
                  </a:cubicBezTo>
                  <a:cubicBezTo>
                    <a:pt x="1234" y="3762"/>
                    <a:pt x="1340" y="3867"/>
                    <a:pt x="1485" y="3912"/>
                  </a:cubicBezTo>
                  <a:cubicBezTo>
                    <a:pt x="1545" y="4183"/>
                    <a:pt x="1756" y="4434"/>
                    <a:pt x="1901" y="4599"/>
                  </a:cubicBezTo>
                  <a:cubicBezTo>
                    <a:pt x="1921" y="4639"/>
                    <a:pt x="1966" y="4664"/>
                    <a:pt x="1987" y="4705"/>
                  </a:cubicBezTo>
                  <a:lnTo>
                    <a:pt x="2027" y="4765"/>
                  </a:lnTo>
                  <a:cubicBezTo>
                    <a:pt x="2217" y="5016"/>
                    <a:pt x="2443" y="5352"/>
                    <a:pt x="2819" y="5497"/>
                  </a:cubicBezTo>
                  <a:cubicBezTo>
                    <a:pt x="2864" y="5793"/>
                    <a:pt x="3095" y="6064"/>
                    <a:pt x="3220" y="6189"/>
                  </a:cubicBezTo>
                  <a:cubicBezTo>
                    <a:pt x="3446" y="6440"/>
                    <a:pt x="3802" y="6751"/>
                    <a:pt x="4263" y="6921"/>
                  </a:cubicBezTo>
                  <a:cubicBezTo>
                    <a:pt x="4304" y="7523"/>
                    <a:pt x="4910" y="8025"/>
                    <a:pt x="5392" y="8321"/>
                  </a:cubicBezTo>
                  <a:cubicBezTo>
                    <a:pt x="5412" y="8486"/>
                    <a:pt x="5497" y="8652"/>
                    <a:pt x="5517" y="8717"/>
                  </a:cubicBezTo>
                  <a:cubicBezTo>
                    <a:pt x="5537" y="8757"/>
                    <a:pt x="5557" y="8777"/>
                    <a:pt x="5577" y="8802"/>
                  </a:cubicBezTo>
                  <a:cubicBezTo>
                    <a:pt x="6039" y="9489"/>
                    <a:pt x="6646" y="9865"/>
                    <a:pt x="7273" y="9865"/>
                  </a:cubicBezTo>
                  <a:cubicBezTo>
                    <a:pt x="7649" y="9865"/>
                    <a:pt x="8025" y="9720"/>
                    <a:pt x="8401" y="9449"/>
                  </a:cubicBezTo>
                  <a:cubicBezTo>
                    <a:pt x="9213" y="8842"/>
                    <a:pt x="10156" y="7964"/>
                    <a:pt x="9926" y="7317"/>
                  </a:cubicBezTo>
                  <a:cubicBezTo>
                    <a:pt x="9905" y="7232"/>
                    <a:pt x="9865" y="7172"/>
                    <a:pt x="9820" y="7127"/>
                  </a:cubicBezTo>
                  <a:cubicBezTo>
                    <a:pt x="9760" y="6771"/>
                    <a:pt x="9529" y="6480"/>
                    <a:pt x="9153" y="6314"/>
                  </a:cubicBezTo>
                  <a:cubicBezTo>
                    <a:pt x="9113" y="6019"/>
                    <a:pt x="8988" y="5708"/>
                    <a:pt x="8737" y="5477"/>
                  </a:cubicBezTo>
                  <a:cubicBezTo>
                    <a:pt x="8586" y="5246"/>
                    <a:pt x="8361" y="5081"/>
                    <a:pt x="8065" y="4975"/>
                  </a:cubicBezTo>
                  <a:cubicBezTo>
                    <a:pt x="8025" y="4579"/>
                    <a:pt x="7754" y="4163"/>
                    <a:pt x="7313" y="3787"/>
                  </a:cubicBezTo>
                  <a:cubicBezTo>
                    <a:pt x="7082" y="3596"/>
                    <a:pt x="6811" y="3451"/>
                    <a:pt x="6540" y="3325"/>
                  </a:cubicBezTo>
                  <a:cubicBezTo>
                    <a:pt x="6415" y="2969"/>
                    <a:pt x="6229" y="2448"/>
                    <a:pt x="5788" y="2132"/>
                  </a:cubicBezTo>
                  <a:cubicBezTo>
                    <a:pt x="5643" y="2031"/>
                    <a:pt x="5477" y="1946"/>
                    <a:pt x="5246" y="1906"/>
                  </a:cubicBezTo>
                  <a:cubicBezTo>
                    <a:pt x="5141" y="1319"/>
                    <a:pt x="4745" y="878"/>
                    <a:pt x="4389" y="502"/>
                  </a:cubicBezTo>
                  <a:cubicBezTo>
                    <a:pt x="4033" y="171"/>
                    <a:pt x="3637" y="0"/>
                    <a:pt x="31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37"/>
            <p:cNvSpPr/>
            <p:nvPr/>
          </p:nvSpPr>
          <p:spPr>
            <a:xfrm>
              <a:off x="3153408" y="2870199"/>
              <a:ext cx="286969" cy="263609"/>
            </a:xfrm>
            <a:custGeom>
              <a:avLst/>
              <a:gdLst/>
              <a:ahLst/>
              <a:cxnLst/>
              <a:rect l="l" t="t" r="r" b="b"/>
              <a:pathLst>
                <a:path w="10012" h="9197" extrusionOk="0">
                  <a:moveTo>
                    <a:pt x="3347" y="1"/>
                  </a:moveTo>
                  <a:cubicBezTo>
                    <a:pt x="3170" y="1"/>
                    <a:pt x="2982" y="26"/>
                    <a:pt x="2779" y="67"/>
                  </a:cubicBezTo>
                  <a:cubicBezTo>
                    <a:pt x="2303" y="172"/>
                    <a:pt x="1" y="1070"/>
                    <a:pt x="733" y="1842"/>
                  </a:cubicBezTo>
                  <a:cubicBezTo>
                    <a:pt x="648" y="2013"/>
                    <a:pt x="773" y="2283"/>
                    <a:pt x="899" y="2429"/>
                  </a:cubicBezTo>
                  <a:cubicBezTo>
                    <a:pt x="1129" y="2660"/>
                    <a:pt x="1340" y="2890"/>
                    <a:pt x="1571" y="3096"/>
                  </a:cubicBezTo>
                  <a:cubicBezTo>
                    <a:pt x="1704" y="3211"/>
                    <a:pt x="1837" y="3309"/>
                    <a:pt x="2006" y="3309"/>
                  </a:cubicBezTo>
                  <a:cubicBezTo>
                    <a:pt x="2021" y="3309"/>
                    <a:pt x="2036" y="3308"/>
                    <a:pt x="2052" y="3307"/>
                  </a:cubicBezTo>
                  <a:lnTo>
                    <a:pt x="2052" y="3307"/>
                  </a:lnTo>
                  <a:cubicBezTo>
                    <a:pt x="1902" y="3577"/>
                    <a:pt x="2323" y="3974"/>
                    <a:pt x="2448" y="4164"/>
                  </a:cubicBezTo>
                  <a:cubicBezTo>
                    <a:pt x="2699" y="4475"/>
                    <a:pt x="2950" y="4871"/>
                    <a:pt x="3366" y="4896"/>
                  </a:cubicBezTo>
                  <a:cubicBezTo>
                    <a:pt x="3261" y="5122"/>
                    <a:pt x="3491" y="5438"/>
                    <a:pt x="3657" y="5624"/>
                  </a:cubicBezTo>
                  <a:cubicBezTo>
                    <a:pt x="3993" y="5960"/>
                    <a:pt x="4389" y="6276"/>
                    <a:pt x="4871" y="6356"/>
                  </a:cubicBezTo>
                  <a:cubicBezTo>
                    <a:pt x="4830" y="6421"/>
                    <a:pt x="4785" y="6481"/>
                    <a:pt x="4810" y="6566"/>
                  </a:cubicBezTo>
                  <a:cubicBezTo>
                    <a:pt x="4851" y="7108"/>
                    <a:pt x="5563" y="7610"/>
                    <a:pt x="6039" y="7820"/>
                  </a:cubicBezTo>
                  <a:cubicBezTo>
                    <a:pt x="5939" y="7905"/>
                    <a:pt x="5894" y="7986"/>
                    <a:pt x="6039" y="8236"/>
                  </a:cubicBezTo>
                  <a:lnTo>
                    <a:pt x="6064" y="8282"/>
                  </a:lnTo>
                  <a:cubicBezTo>
                    <a:pt x="6440" y="8849"/>
                    <a:pt x="6931" y="9196"/>
                    <a:pt x="7474" y="9196"/>
                  </a:cubicBezTo>
                  <a:cubicBezTo>
                    <a:pt x="7771" y="9196"/>
                    <a:pt x="8084" y="9092"/>
                    <a:pt x="8401" y="8863"/>
                  </a:cubicBezTo>
                  <a:cubicBezTo>
                    <a:pt x="8592" y="8718"/>
                    <a:pt x="10011" y="7630"/>
                    <a:pt x="9826" y="7108"/>
                  </a:cubicBezTo>
                  <a:cubicBezTo>
                    <a:pt x="9826" y="7068"/>
                    <a:pt x="9801" y="7028"/>
                    <a:pt x="9760" y="7028"/>
                  </a:cubicBezTo>
                  <a:lnTo>
                    <a:pt x="9720" y="7028"/>
                  </a:lnTo>
                  <a:cubicBezTo>
                    <a:pt x="9720" y="6566"/>
                    <a:pt x="9404" y="6316"/>
                    <a:pt x="9028" y="6210"/>
                  </a:cubicBezTo>
                  <a:lnTo>
                    <a:pt x="9028" y="6170"/>
                  </a:lnTo>
                  <a:cubicBezTo>
                    <a:pt x="9028" y="5899"/>
                    <a:pt x="8923" y="5563"/>
                    <a:pt x="8697" y="5373"/>
                  </a:cubicBezTo>
                  <a:cubicBezTo>
                    <a:pt x="8527" y="5102"/>
                    <a:pt x="8256" y="4957"/>
                    <a:pt x="7945" y="4896"/>
                  </a:cubicBezTo>
                  <a:cubicBezTo>
                    <a:pt x="8005" y="4435"/>
                    <a:pt x="7649" y="3994"/>
                    <a:pt x="7293" y="3703"/>
                  </a:cubicBezTo>
                  <a:cubicBezTo>
                    <a:pt x="7042" y="3492"/>
                    <a:pt x="6751" y="3347"/>
                    <a:pt x="6440" y="3241"/>
                  </a:cubicBezTo>
                  <a:cubicBezTo>
                    <a:pt x="6440" y="3221"/>
                    <a:pt x="6460" y="3201"/>
                    <a:pt x="6440" y="3161"/>
                  </a:cubicBezTo>
                  <a:cubicBezTo>
                    <a:pt x="6315" y="2785"/>
                    <a:pt x="6165" y="2324"/>
                    <a:pt x="5813" y="2073"/>
                  </a:cubicBezTo>
                  <a:cubicBezTo>
                    <a:pt x="5623" y="1947"/>
                    <a:pt x="5412" y="1887"/>
                    <a:pt x="5161" y="1842"/>
                  </a:cubicBezTo>
                  <a:cubicBezTo>
                    <a:pt x="5141" y="1280"/>
                    <a:pt x="4765" y="819"/>
                    <a:pt x="4349" y="423"/>
                  </a:cubicBezTo>
                  <a:cubicBezTo>
                    <a:pt x="4037" y="111"/>
                    <a:pt x="3716" y="1"/>
                    <a:pt x="334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37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37"/>
            <p:cNvSpPr/>
            <p:nvPr/>
          </p:nvSpPr>
          <p:spPr>
            <a:xfrm>
              <a:off x="3171953" y="2918868"/>
              <a:ext cx="161742" cy="44513"/>
            </a:xfrm>
            <a:custGeom>
              <a:avLst/>
              <a:gdLst/>
              <a:ahLst/>
              <a:cxnLst/>
              <a:rect l="l" t="t" r="r" b="b"/>
              <a:pathLst>
                <a:path w="5643" h="1553" extrusionOk="0">
                  <a:moveTo>
                    <a:pt x="903" y="1"/>
                  </a:moveTo>
                  <a:cubicBezTo>
                    <a:pt x="713" y="1"/>
                    <a:pt x="531" y="27"/>
                    <a:pt x="377" y="104"/>
                  </a:cubicBezTo>
                  <a:cubicBezTo>
                    <a:pt x="357" y="104"/>
                    <a:pt x="357" y="124"/>
                    <a:pt x="337" y="124"/>
                  </a:cubicBezTo>
                  <a:cubicBezTo>
                    <a:pt x="1" y="335"/>
                    <a:pt x="588" y="771"/>
                    <a:pt x="693" y="896"/>
                  </a:cubicBezTo>
                  <a:cubicBezTo>
                    <a:pt x="924" y="1107"/>
                    <a:pt x="1129" y="1443"/>
                    <a:pt x="1445" y="1483"/>
                  </a:cubicBezTo>
                  <a:lnTo>
                    <a:pt x="1465" y="1503"/>
                  </a:lnTo>
                  <a:cubicBezTo>
                    <a:pt x="1600" y="1376"/>
                    <a:pt x="1760" y="1332"/>
                    <a:pt x="1929" y="1332"/>
                  </a:cubicBezTo>
                  <a:cubicBezTo>
                    <a:pt x="2231" y="1332"/>
                    <a:pt x="2565" y="1472"/>
                    <a:pt x="2844" y="1523"/>
                  </a:cubicBezTo>
                  <a:cubicBezTo>
                    <a:pt x="2993" y="1545"/>
                    <a:pt x="3140" y="1553"/>
                    <a:pt x="3287" y="1553"/>
                  </a:cubicBezTo>
                  <a:cubicBezTo>
                    <a:pt x="3824" y="1553"/>
                    <a:pt x="4354" y="1441"/>
                    <a:pt x="4892" y="1441"/>
                  </a:cubicBezTo>
                  <a:cubicBezTo>
                    <a:pt x="4933" y="1441"/>
                    <a:pt x="4975" y="1442"/>
                    <a:pt x="5016" y="1443"/>
                  </a:cubicBezTo>
                  <a:cubicBezTo>
                    <a:pt x="5227" y="1443"/>
                    <a:pt x="5437" y="1463"/>
                    <a:pt x="5643" y="1503"/>
                  </a:cubicBezTo>
                  <a:cubicBezTo>
                    <a:pt x="5477" y="1022"/>
                    <a:pt x="5292" y="520"/>
                    <a:pt x="4725" y="395"/>
                  </a:cubicBezTo>
                  <a:cubicBezTo>
                    <a:pt x="4289" y="290"/>
                    <a:pt x="3787" y="315"/>
                    <a:pt x="3326" y="249"/>
                  </a:cubicBezTo>
                  <a:cubicBezTo>
                    <a:pt x="2844" y="209"/>
                    <a:pt x="2363" y="164"/>
                    <a:pt x="1861" y="104"/>
                  </a:cubicBezTo>
                  <a:cubicBezTo>
                    <a:pt x="1585" y="79"/>
                    <a:pt x="1232" y="1"/>
                    <a:pt x="903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37"/>
            <p:cNvSpPr/>
            <p:nvPr/>
          </p:nvSpPr>
          <p:spPr>
            <a:xfrm>
              <a:off x="3212797" y="2962665"/>
              <a:ext cx="165325" cy="47178"/>
            </a:xfrm>
            <a:custGeom>
              <a:avLst/>
              <a:gdLst/>
              <a:ahLst/>
              <a:cxnLst/>
              <a:rect l="l" t="t" r="r" b="b"/>
              <a:pathLst>
                <a:path w="5768" h="1646" extrusionOk="0">
                  <a:moveTo>
                    <a:pt x="481" y="1"/>
                  </a:moveTo>
                  <a:cubicBezTo>
                    <a:pt x="384" y="1"/>
                    <a:pt x="285" y="12"/>
                    <a:pt x="186" y="40"/>
                  </a:cubicBezTo>
                  <a:cubicBezTo>
                    <a:pt x="186" y="60"/>
                    <a:pt x="186" y="81"/>
                    <a:pt x="166" y="101"/>
                  </a:cubicBezTo>
                  <a:cubicBezTo>
                    <a:pt x="0" y="266"/>
                    <a:pt x="522" y="813"/>
                    <a:pt x="627" y="958"/>
                  </a:cubicBezTo>
                  <a:cubicBezTo>
                    <a:pt x="813" y="1229"/>
                    <a:pt x="1043" y="1500"/>
                    <a:pt x="1399" y="1520"/>
                  </a:cubicBezTo>
                  <a:lnTo>
                    <a:pt x="1399" y="1500"/>
                  </a:lnTo>
                  <a:cubicBezTo>
                    <a:pt x="1567" y="1449"/>
                    <a:pt x="1732" y="1431"/>
                    <a:pt x="1895" y="1431"/>
                  </a:cubicBezTo>
                  <a:cubicBezTo>
                    <a:pt x="2199" y="1431"/>
                    <a:pt x="2498" y="1494"/>
                    <a:pt x="2799" y="1520"/>
                  </a:cubicBezTo>
                  <a:cubicBezTo>
                    <a:pt x="3385" y="1585"/>
                    <a:pt x="3947" y="1625"/>
                    <a:pt x="4514" y="1625"/>
                  </a:cubicBezTo>
                  <a:cubicBezTo>
                    <a:pt x="4729" y="1625"/>
                    <a:pt x="4970" y="1612"/>
                    <a:pt x="5216" y="1612"/>
                  </a:cubicBezTo>
                  <a:cubicBezTo>
                    <a:pt x="5400" y="1612"/>
                    <a:pt x="5587" y="1619"/>
                    <a:pt x="5768" y="1645"/>
                  </a:cubicBezTo>
                  <a:cubicBezTo>
                    <a:pt x="5618" y="459"/>
                    <a:pt x="4349" y="100"/>
                    <a:pt x="3295" y="100"/>
                  </a:cubicBezTo>
                  <a:cubicBezTo>
                    <a:pt x="3146" y="100"/>
                    <a:pt x="3001" y="108"/>
                    <a:pt x="2864" y="121"/>
                  </a:cubicBezTo>
                  <a:cubicBezTo>
                    <a:pt x="2509" y="155"/>
                    <a:pt x="2154" y="199"/>
                    <a:pt x="1810" y="199"/>
                  </a:cubicBezTo>
                  <a:cubicBezTo>
                    <a:pt x="1707" y="199"/>
                    <a:pt x="1605" y="195"/>
                    <a:pt x="1505" y="186"/>
                  </a:cubicBezTo>
                  <a:cubicBezTo>
                    <a:pt x="1147" y="135"/>
                    <a:pt x="817" y="1"/>
                    <a:pt x="481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37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82"/>
                    <a:pt x="5412" y="882"/>
                    <a:pt x="5412" y="842"/>
                  </a:cubicBezTo>
                  <a:cubicBezTo>
                    <a:pt x="5140" y="266"/>
                    <a:pt x="4517" y="172"/>
                    <a:pt x="3885" y="172"/>
                  </a:cubicBezTo>
                  <a:cubicBezTo>
                    <a:pt x="3579" y="172"/>
                    <a:pt x="3271" y="194"/>
                    <a:pt x="2999" y="194"/>
                  </a:cubicBezTo>
                  <a:cubicBezTo>
                    <a:pt x="2932" y="194"/>
                    <a:pt x="2867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37"/>
            <p:cNvSpPr/>
            <p:nvPr/>
          </p:nvSpPr>
          <p:spPr>
            <a:xfrm>
              <a:off x="3327791" y="3075452"/>
              <a:ext cx="105392" cy="53828"/>
            </a:xfrm>
            <a:custGeom>
              <a:avLst/>
              <a:gdLst/>
              <a:ahLst/>
              <a:cxnLst/>
              <a:rect l="l" t="t" r="r" b="b"/>
              <a:pathLst>
                <a:path w="3677" h="1878" extrusionOk="0">
                  <a:moveTo>
                    <a:pt x="3437" y="1"/>
                  </a:moveTo>
                  <a:cubicBezTo>
                    <a:pt x="2839" y="1"/>
                    <a:pt x="2220" y="359"/>
                    <a:pt x="1650" y="514"/>
                  </a:cubicBezTo>
                  <a:cubicBezTo>
                    <a:pt x="1334" y="619"/>
                    <a:pt x="1023" y="679"/>
                    <a:pt x="707" y="699"/>
                  </a:cubicBezTo>
                  <a:cubicBezTo>
                    <a:pt x="457" y="719"/>
                    <a:pt x="0" y="699"/>
                    <a:pt x="40" y="1015"/>
                  </a:cubicBezTo>
                  <a:cubicBezTo>
                    <a:pt x="60" y="1015"/>
                    <a:pt x="81" y="1015"/>
                    <a:pt x="81" y="1035"/>
                  </a:cubicBezTo>
                  <a:cubicBezTo>
                    <a:pt x="470" y="1522"/>
                    <a:pt x="907" y="1878"/>
                    <a:pt x="1406" y="1878"/>
                  </a:cubicBezTo>
                  <a:cubicBezTo>
                    <a:pt x="1658" y="1878"/>
                    <a:pt x="1926" y="1787"/>
                    <a:pt x="2212" y="1577"/>
                  </a:cubicBezTo>
                  <a:cubicBezTo>
                    <a:pt x="2588" y="1286"/>
                    <a:pt x="3676" y="554"/>
                    <a:pt x="3616" y="12"/>
                  </a:cubicBezTo>
                  <a:cubicBezTo>
                    <a:pt x="3557" y="4"/>
                    <a:pt x="3497" y="1"/>
                    <a:pt x="343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37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37"/>
            <p:cNvSpPr/>
            <p:nvPr/>
          </p:nvSpPr>
          <p:spPr>
            <a:xfrm>
              <a:off x="3174418" y="2917951"/>
              <a:ext cx="159278" cy="45430"/>
            </a:xfrm>
            <a:custGeom>
              <a:avLst/>
              <a:gdLst/>
              <a:ahLst/>
              <a:cxnLst/>
              <a:rect l="l" t="t" r="r" b="b"/>
              <a:pathLst>
                <a:path w="5557" h="1585" extrusionOk="0">
                  <a:moveTo>
                    <a:pt x="709" y="1"/>
                  </a:moveTo>
                  <a:cubicBezTo>
                    <a:pt x="529" y="1"/>
                    <a:pt x="372" y="30"/>
                    <a:pt x="271" y="116"/>
                  </a:cubicBezTo>
                  <a:cubicBezTo>
                    <a:pt x="271" y="116"/>
                    <a:pt x="191" y="176"/>
                    <a:pt x="166" y="196"/>
                  </a:cubicBezTo>
                  <a:cubicBezTo>
                    <a:pt x="0" y="552"/>
                    <a:pt x="502" y="803"/>
                    <a:pt x="607" y="928"/>
                  </a:cubicBezTo>
                  <a:cubicBezTo>
                    <a:pt x="838" y="1139"/>
                    <a:pt x="1043" y="1475"/>
                    <a:pt x="1359" y="1515"/>
                  </a:cubicBezTo>
                  <a:lnTo>
                    <a:pt x="1379" y="1535"/>
                  </a:lnTo>
                  <a:cubicBezTo>
                    <a:pt x="1514" y="1408"/>
                    <a:pt x="1674" y="1364"/>
                    <a:pt x="1843" y="1364"/>
                  </a:cubicBezTo>
                  <a:cubicBezTo>
                    <a:pt x="2145" y="1364"/>
                    <a:pt x="2479" y="1504"/>
                    <a:pt x="2758" y="1555"/>
                  </a:cubicBezTo>
                  <a:cubicBezTo>
                    <a:pt x="2907" y="1577"/>
                    <a:pt x="3054" y="1585"/>
                    <a:pt x="3201" y="1585"/>
                  </a:cubicBezTo>
                  <a:cubicBezTo>
                    <a:pt x="3738" y="1585"/>
                    <a:pt x="4268" y="1473"/>
                    <a:pt x="4806" y="1473"/>
                  </a:cubicBezTo>
                  <a:cubicBezTo>
                    <a:pt x="4847" y="1473"/>
                    <a:pt x="4889" y="1474"/>
                    <a:pt x="4930" y="1475"/>
                  </a:cubicBezTo>
                  <a:cubicBezTo>
                    <a:pt x="5141" y="1475"/>
                    <a:pt x="5351" y="1495"/>
                    <a:pt x="5557" y="1535"/>
                  </a:cubicBezTo>
                  <a:cubicBezTo>
                    <a:pt x="5391" y="1054"/>
                    <a:pt x="5206" y="552"/>
                    <a:pt x="4639" y="427"/>
                  </a:cubicBezTo>
                  <a:cubicBezTo>
                    <a:pt x="4203" y="322"/>
                    <a:pt x="3701" y="347"/>
                    <a:pt x="3240" y="281"/>
                  </a:cubicBezTo>
                  <a:cubicBezTo>
                    <a:pt x="2758" y="241"/>
                    <a:pt x="2277" y="196"/>
                    <a:pt x="1775" y="136"/>
                  </a:cubicBezTo>
                  <a:cubicBezTo>
                    <a:pt x="1488" y="110"/>
                    <a:pt x="1056" y="1"/>
                    <a:pt x="70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37"/>
            <p:cNvSpPr/>
            <p:nvPr/>
          </p:nvSpPr>
          <p:spPr>
            <a:xfrm>
              <a:off x="3212223" y="2959856"/>
              <a:ext cx="165899" cy="49987"/>
            </a:xfrm>
            <a:custGeom>
              <a:avLst/>
              <a:gdLst/>
              <a:ahLst/>
              <a:cxnLst/>
              <a:rect l="l" t="t" r="r" b="b"/>
              <a:pathLst>
                <a:path w="5788" h="1744" extrusionOk="0">
                  <a:moveTo>
                    <a:pt x="514" y="0"/>
                  </a:moveTo>
                  <a:cubicBezTo>
                    <a:pt x="395" y="0"/>
                    <a:pt x="290" y="37"/>
                    <a:pt x="206" y="138"/>
                  </a:cubicBezTo>
                  <a:cubicBezTo>
                    <a:pt x="186" y="158"/>
                    <a:pt x="186" y="179"/>
                    <a:pt x="166" y="179"/>
                  </a:cubicBezTo>
                  <a:cubicBezTo>
                    <a:pt x="0" y="364"/>
                    <a:pt x="542" y="911"/>
                    <a:pt x="647" y="1056"/>
                  </a:cubicBezTo>
                  <a:cubicBezTo>
                    <a:pt x="833" y="1327"/>
                    <a:pt x="1063" y="1598"/>
                    <a:pt x="1419" y="1618"/>
                  </a:cubicBezTo>
                  <a:lnTo>
                    <a:pt x="1419" y="1598"/>
                  </a:lnTo>
                  <a:cubicBezTo>
                    <a:pt x="1587" y="1547"/>
                    <a:pt x="1752" y="1529"/>
                    <a:pt x="1915" y="1529"/>
                  </a:cubicBezTo>
                  <a:cubicBezTo>
                    <a:pt x="2219" y="1529"/>
                    <a:pt x="2518" y="1592"/>
                    <a:pt x="2819" y="1618"/>
                  </a:cubicBezTo>
                  <a:cubicBezTo>
                    <a:pt x="3405" y="1683"/>
                    <a:pt x="3967" y="1723"/>
                    <a:pt x="4534" y="1723"/>
                  </a:cubicBezTo>
                  <a:cubicBezTo>
                    <a:pt x="4749" y="1723"/>
                    <a:pt x="4990" y="1710"/>
                    <a:pt x="5236" y="1710"/>
                  </a:cubicBezTo>
                  <a:cubicBezTo>
                    <a:pt x="5420" y="1710"/>
                    <a:pt x="5607" y="1717"/>
                    <a:pt x="5788" y="1743"/>
                  </a:cubicBezTo>
                  <a:cubicBezTo>
                    <a:pt x="5638" y="557"/>
                    <a:pt x="4369" y="198"/>
                    <a:pt x="3315" y="198"/>
                  </a:cubicBezTo>
                  <a:cubicBezTo>
                    <a:pt x="3166" y="198"/>
                    <a:pt x="3021" y="206"/>
                    <a:pt x="2884" y="219"/>
                  </a:cubicBezTo>
                  <a:cubicBezTo>
                    <a:pt x="2529" y="253"/>
                    <a:pt x="2174" y="297"/>
                    <a:pt x="1830" y="297"/>
                  </a:cubicBezTo>
                  <a:cubicBezTo>
                    <a:pt x="1727" y="297"/>
                    <a:pt x="1625" y="293"/>
                    <a:pt x="1525" y="284"/>
                  </a:cubicBezTo>
                  <a:cubicBezTo>
                    <a:pt x="1194" y="237"/>
                    <a:pt x="812" y="0"/>
                    <a:pt x="51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37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42"/>
                    <a:pt x="5457" y="796"/>
                    <a:pt x="5437" y="776"/>
                  </a:cubicBezTo>
                  <a:cubicBezTo>
                    <a:pt x="5188" y="258"/>
                    <a:pt x="4604" y="163"/>
                    <a:pt x="3996" y="163"/>
                  </a:cubicBezTo>
                  <a:cubicBezTo>
                    <a:pt x="3647" y="163"/>
                    <a:pt x="3290" y="194"/>
                    <a:pt x="2985" y="194"/>
                  </a:cubicBezTo>
                  <a:cubicBezTo>
                    <a:pt x="2922" y="194"/>
                    <a:pt x="2862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37"/>
            <p:cNvSpPr/>
            <p:nvPr/>
          </p:nvSpPr>
          <p:spPr>
            <a:xfrm>
              <a:off x="3296004" y="3050888"/>
              <a:ext cx="131131" cy="41733"/>
            </a:xfrm>
            <a:custGeom>
              <a:avLst/>
              <a:gdLst/>
              <a:ahLst/>
              <a:cxnLst/>
              <a:rect l="l" t="t" r="r" b="b"/>
              <a:pathLst>
                <a:path w="4575" h="1456" extrusionOk="0">
                  <a:moveTo>
                    <a:pt x="3452" y="0"/>
                  </a:moveTo>
                  <a:cubicBezTo>
                    <a:pt x="3108" y="0"/>
                    <a:pt x="2764" y="44"/>
                    <a:pt x="2549" y="52"/>
                  </a:cubicBezTo>
                  <a:cubicBezTo>
                    <a:pt x="2067" y="52"/>
                    <a:pt x="1611" y="72"/>
                    <a:pt x="1129" y="97"/>
                  </a:cubicBezTo>
                  <a:cubicBezTo>
                    <a:pt x="977" y="97"/>
                    <a:pt x="520" y="123"/>
                    <a:pt x="248" y="123"/>
                  </a:cubicBezTo>
                  <a:cubicBezTo>
                    <a:pt x="180" y="123"/>
                    <a:pt x="123" y="121"/>
                    <a:pt x="86" y="117"/>
                  </a:cubicBezTo>
                  <a:cubicBezTo>
                    <a:pt x="1" y="117"/>
                    <a:pt x="61" y="428"/>
                    <a:pt x="292" y="764"/>
                  </a:cubicBezTo>
                  <a:cubicBezTo>
                    <a:pt x="502" y="1035"/>
                    <a:pt x="939" y="1326"/>
                    <a:pt x="1255" y="1431"/>
                  </a:cubicBezTo>
                  <a:cubicBezTo>
                    <a:pt x="1317" y="1448"/>
                    <a:pt x="1383" y="1455"/>
                    <a:pt x="1450" y="1455"/>
                  </a:cubicBezTo>
                  <a:cubicBezTo>
                    <a:pt x="1634" y="1455"/>
                    <a:pt x="1827" y="1405"/>
                    <a:pt x="1967" y="1391"/>
                  </a:cubicBezTo>
                  <a:cubicBezTo>
                    <a:pt x="2549" y="1306"/>
                    <a:pt x="3095" y="1120"/>
                    <a:pt x="3657" y="909"/>
                  </a:cubicBezTo>
                  <a:cubicBezTo>
                    <a:pt x="3973" y="804"/>
                    <a:pt x="4264" y="699"/>
                    <a:pt x="4575" y="699"/>
                  </a:cubicBezTo>
                  <a:cubicBezTo>
                    <a:pt x="4575" y="117"/>
                    <a:pt x="4013" y="0"/>
                    <a:pt x="345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37"/>
            <p:cNvSpPr/>
            <p:nvPr/>
          </p:nvSpPr>
          <p:spPr>
            <a:xfrm>
              <a:off x="3325928" y="3075452"/>
              <a:ext cx="107255" cy="53828"/>
            </a:xfrm>
            <a:custGeom>
              <a:avLst/>
              <a:gdLst/>
              <a:ahLst/>
              <a:cxnLst/>
              <a:rect l="l" t="t" r="r" b="b"/>
              <a:pathLst>
                <a:path w="3742" h="1878" extrusionOk="0">
                  <a:moveTo>
                    <a:pt x="3502" y="1"/>
                  </a:moveTo>
                  <a:cubicBezTo>
                    <a:pt x="2904" y="1"/>
                    <a:pt x="2285" y="359"/>
                    <a:pt x="1715" y="514"/>
                  </a:cubicBezTo>
                  <a:cubicBezTo>
                    <a:pt x="1399" y="619"/>
                    <a:pt x="1088" y="679"/>
                    <a:pt x="772" y="699"/>
                  </a:cubicBezTo>
                  <a:cubicBezTo>
                    <a:pt x="522" y="719"/>
                    <a:pt x="0" y="785"/>
                    <a:pt x="105" y="970"/>
                  </a:cubicBezTo>
                  <a:cubicBezTo>
                    <a:pt x="105" y="970"/>
                    <a:pt x="146" y="1015"/>
                    <a:pt x="146" y="1035"/>
                  </a:cubicBezTo>
                  <a:cubicBezTo>
                    <a:pt x="535" y="1522"/>
                    <a:pt x="972" y="1878"/>
                    <a:pt x="1471" y="1878"/>
                  </a:cubicBezTo>
                  <a:cubicBezTo>
                    <a:pt x="1723" y="1878"/>
                    <a:pt x="1991" y="1787"/>
                    <a:pt x="2277" y="1577"/>
                  </a:cubicBezTo>
                  <a:cubicBezTo>
                    <a:pt x="2653" y="1286"/>
                    <a:pt x="3741" y="554"/>
                    <a:pt x="3681" y="12"/>
                  </a:cubicBezTo>
                  <a:cubicBezTo>
                    <a:pt x="3622" y="4"/>
                    <a:pt x="3562" y="1"/>
                    <a:pt x="350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_1">
    <p:bg>
      <p:bgPr>
        <a:solidFill>
          <a:schemeClr val="accent5"/>
        </a:solidFill>
        <a:effectLst/>
      </p:bgPr>
    </p:bg>
    <p:spTree>
      <p:nvGrpSpPr>
        <p:cNvPr id="1" name="Shape 5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Google Shape;580;p38"/>
          <p:cNvSpPr/>
          <p:nvPr/>
        </p:nvSpPr>
        <p:spPr>
          <a:xfrm rot="10800000" flipH="1">
            <a:off x="-110250" y="-40183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581" name="Google Shape;581;p38"/>
          <p:cNvSpPr/>
          <p:nvPr/>
        </p:nvSpPr>
        <p:spPr>
          <a:xfrm rot="10116150" flipH="1">
            <a:off x="75713" y="2835482"/>
            <a:ext cx="1274773" cy="2603069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582" name="Google Shape;582;p38"/>
          <p:cNvSpPr/>
          <p:nvPr/>
        </p:nvSpPr>
        <p:spPr>
          <a:xfrm rot="3061203" flipH="1">
            <a:off x="7465384" y="-251206"/>
            <a:ext cx="2164761" cy="1483496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583" name="Google Shape;583;p38"/>
          <p:cNvSpPr/>
          <p:nvPr/>
        </p:nvSpPr>
        <p:spPr>
          <a:xfrm rot="931017" flipH="1">
            <a:off x="7769471" y="3857368"/>
            <a:ext cx="1556598" cy="1984412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grpSp>
        <p:nvGrpSpPr>
          <p:cNvPr id="584" name="Google Shape;584;p38"/>
          <p:cNvGrpSpPr/>
          <p:nvPr/>
        </p:nvGrpSpPr>
        <p:grpSpPr>
          <a:xfrm>
            <a:off x="283338" y="3241315"/>
            <a:ext cx="1488976" cy="1504619"/>
            <a:chOff x="5281554" y="1685756"/>
            <a:chExt cx="2887292" cy="2917624"/>
          </a:xfrm>
        </p:grpSpPr>
        <p:sp>
          <p:nvSpPr>
            <p:cNvPr id="585" name="Google Shape;585;p38"/>
            <p:cNvSpPr/>
            <p:nvPr/>
          </p:nvSpPr>
          <p:spPr>
            <a:xfrm>
              <a:off x="5281554" y="1685756"/>
              <a:ext cx="2887292" cy="2917624"/>
            </a:xfrm>
            <a:custGeom>
              <a:avLst/>
              <a:gdLst/>
              <a:ahLst/>
              <a:cxnLst/>
              <a:rect l="l" t="t" r="r" b="b"/>
              <a:pathLst>
                <a:path w="17610" h="17795" extrusionOk="0">
                  <a:moveTo>
                    <a:pt x="13664" y="0"/>
                  </a:moveTo>
                  <a:cubicBezTo>
                    <a:pt x="13314" y="0"/>
                    <a:pt x="12978" y="85"/>
                    <a:pt x="12643" y="210"/>
                  </a:cubicBezTo>
                  <a:cubicBezTo>
                    <a:pt x="11997" y="481"/>
                    <a:pt x="11476" y="1001"/>
                    <a:pt x="11206" y="1607"/>
                  </a:cubicBezTo>
                  <a:cubicBezTo>
                    <a:pt x="10600" y="1442"/>
                    <a:pt x="9909" y="1357"/>
                    <a:pt x="9223" y="1357"/>
                  </a:cubicBezTo>
                  <a:cubicBezTo>
                    <a:pt x="8057" y="1357"/>
                    <a:pt x="6825" y="1587"/>
                    <a:pt x="5633" y="2023"/>
                  </a:cubicBezTo>
                  <a:cubicBezTo>
                    <a:pt x="5072" y="1127"/>
                    <a:pt x="4091" y="586"/>
                    <a:pt x="3050" y="586"/>
                  </a:cubicBezTo>
                  <a:cubicBezTo>
                    <a:pt x="2734" y="586"/>
                    <a:pt x="2424" y="626"/>
                    <a:pt x="2108" y="731"/>
                  </a:cubicBezTo>
                  <a:cubicBezTo>
                    <a:pt x="1377" y="981"/>
                    <a:pt x="752" y="1502"/>
                    <a:pt x="441" y="2173"/>
                  </a:cubicBezTo>
                  <a:cubicBezTo>
                    <a:pt x="0" y="3089"/>
                    <a:pt x="356" y="4111"/>
                    <a:pt x="586" y="4631"/>
                  </a:cubicBezTo>
                  <a:cubicBezTo>
                    <a:pt x="942" y="5403"/>
                    <a:pt x="1588" y="5988"/>
                    <a:pt x="2339" y="6239"/>
                  </a:cubicBezTo>
                  <a:cubicBezTo>
                    <a:pt x="2359" y="6739"/>
                    <a:pt x="2464" y="7280"/>
                    <a:pt x="2649" y="7826"/>
                  </a:cubicBezTo>
                  <a:cubicBezTo>
                    <a:pt x="3025" y="8907"/>
                    <a:pt x="3736" y="9784"/>
                    <a:pt x="4737" y="10409"/>
                  </a:cubicBezTo>
                  <a:cubicBezTo>
                    <a:pt x="4552" y="10600"/>
                    <a:pt x="4361" y="10830"/>
                    <a:pt x="4196" y="11120"/>
                  </a:cubicBezTo>
                  <a:cubicBezTo>
                    <a:pt x="4006" y="11411"/>
                    <a:pt x="3861" y="11726"/>
                    <a:pt x="3756" y="11957"/>
                  </a:cubicBezTo>
                  <a:cubicBezTo>
                    <a:pt x="3756" y="11977"/>
                    <a:pt x="3736" y="11997"/>
                    <a:pt x="3736" y="12017"/>
                  </a:cubicBezTo>
                  <a:cubicBezTo>
                    <a:pt x="3696" y="12082"/>
                    <a:pt x="3676" y="12162"/>
                    <a:pt x="3630" y="12227"/>
                  </a:cubicBezTo>
                  <a:cubicBezTo>
                    <a:pt x="2859" y="12287"/>
                    <a:pt x="2003" y="12688"/>
                    <a:pt x="1773" y="13644"/>
                  </a:cubicBezTo>
                  <a:cubicBezTo>
                    <a:pt x="1483" y="14790"/>
                    <a:pt x="2088" y="16042"/>
                    <a:pt x="2674" y="16753"/>
                  </a:cubicBezTo>
                  <a:cubicBezTo>
                    <a:pt x="3110" y="17254"/>
                    <a:pt x="3881" y="17795"/>
                    <a:pt x="4737" y="17795"/>
                  </a:cubicBezTo>
                  <a:cubicBezTo>
                    <a:pt x="5133" y="17795"/>
                    <a:pt x="5488" y="17669"/>
                    <a:pt x="5803" y="17464"/>
                  </a:cubicBezTo>
                  <a:cubicBezTo>
                    <a:pt x="5864" y="17444"/>
                    <a:pt x="5929" y="17399"/>
                    <a:pt x="5969" y="17359"/>
                  </a:cubicBezTo>
                  <a:cubicBezTo>
                    <a:pt x="6009" y="17319"/>
                    <a:pt x="6074" y="17254"/>
                    <a:pt x="6134" y="17169"/>
                  </a:cubicBezTo>
                  <a:cubicBezTo>
                    <a:pt x="7030" y="17669"/>
                    <a:pt x="8097" y="17669"/>
                    <a:pt x="9033" y="17669"/>
                  </a:cubicBezTo>
                  <a:lnTo>
                    <a:pt x="9283" y="17694"/>
                  </a:lnTo>
                  <a:cubicBezTo>
                    <a:pt x="10245" y="17694"/>
                    <a:pt x="11496" y="17629"/>
                    <a:pt x="12663" y="17169"/>
                  </a:cubicBezTo>
                  <a:cubicBezTo>
                    <a:pt x="12788" y="17294"/>
                    <a:pt x="12913" y="17419"/>
                    <a:pt x="13084" y="17504"/>
                  </a:cubicBezTo>
                  <a:cubicBezTo>
                    <a:pt x="13104" y="17504"/>
                    <a:pt x="13124" y="17524"/>
                    <a:pt x="13144" y="17524"/>
                  </a:cubicBezTo>
                  <a:lnTo>
                    <a:pt x="13164" y="17544"/>
                  </a:lnTo>
                  <a:cubicBezTo>
                    <a:pt x="13189" y="17544"/>
                    <a:pt x="13209" y="17569"/>
                    <a:pt x="13229" y="17569"/>
                  </a:cubicBezTo>
                  <a:cubicBezTo>
                    <a:pt x="13499" y="17669"/>
                    <a:pt x="13770" y="17714"/>
                    <a:pt x="14040" y="17714"/>
                  </a:cubicBezTo>
                  <a:cubicBezTo>
                    <a:pt x="14836" y="17714"/>
                    <a:pt x="15667" y="17319"/>
                    <a:pt x="16338" y="16588"/>
                  </a:cubicBezTo>
                  <a:cubicBezTo>
                    <a:pt x="17339" y="15501"/>
                    <a:pt x="17610" y="14335"/>
                    <a:pt x="17109" y="13313"/>
                  </a:cubicBezTo>
                  <a:cubicBezTo>
                    <a:pt x="16669" y="12437"/>
                    <a:pt x="15712" y="11811"/>
                    <a:pt x="14771" y="11811"/>
                  </a:cubicBezTo>
                  <a:cubicBezTo>
                    <a:pt x="14586" y="11811"/>
                    <a:pt x="14395" y="11831"/>
                    <a:pt x="14230" y="11871"/>
                  </a:cubicBezTo>
                  <a:cubicBezTo>
                    <a:pt x="14000" y="11937"/>
                    <a:pt x="13790" y="12037"/>
                    <a:pt x="13584" y="12162"/>
                  </a:cubicBezTo>
                  <a:cubicBezTo>
                    <a:pt x="13479" y="11937"/>
                    <a:pt x="13354" y="11686"/>
                    <a:pt x="13209" y="11436"/>
                  </a:cubicBezTo>
                  <a:cubicBezTo>
                    <a:pt x="13790" y="11246"/>
                    <a:pt x="14415" y="11015"/>
                    <a:pt x="15106" y="10725"/>
                  </a:cubicBezTo>
                  <a:cubicBezTo>
                    <a:pt x="15647" y="10515"/>
                    <a:pt x="16443" y="10184"/>
                    <a:pt x="16694" y="9388"/>
                  </a:cubicBezTo>
                  <a:cubicBezTo>
                    <a:pt x="16819" y="8992"/>
                    <a:pt x="16774" y="8577"/>
                    <a:pt x="16588" y="8261"/>
                  </a:cubicBezTo>
                  <a:cubicBezTo>
                    <a:pt x="16418" y="7971"/>
                    <a:pt x="16168" y="7781"/>
                    <a:pt x="15857" y="7721"/>
                  </a:cubicBezTo>
                  <a:cubicBezTo>
                    <a:pt x="15772" y="7701"/>
                    <a:pt x="15667" y="7701"/>
                    <a:pt x="15567" y="7701"/>
                  </a:cubicBezTo>
                  <a:cubicBezTo>
                    <a:pt x="15397" y="7701"/>
                    <a:pt x="15211" y="7721"/>
                    <a:pt x="15041" y="7806"/>
                  </a:cubicBezTo>
                  <a:cubicBezTo>
                    <a:pt x="15232" y="7200"/>
                    <a:pt x="15191" y="6574"/>
                    <a:pt x="15146" y="6053"/>
                  </a:cubicBezTo>
                  <a:cubicBezTo>
                    <a:pt x="15106" y="5803"/>
                    <a:pt x="15086" y="5593"/>
                    <a:pt x="15041" y="5382"/>
                  </a:cubicBezTo>
                  <a:cubicBezTo>
                    <a:pt x="15567" y="5177"/>
                    <a:pt x="15983" y="4777"/>
                    <a:pt x="16273" y="4256"/>
                  </a:cubicBezTo>
                  <a:cubicBezTo>
                    <a:pt x="16648" y="3550"/>
                    <a:pt x="16714" y="2694"/>
                    <a:pt x="16443" y="1963"/>
                  </a:cubicBezTo>
                  <a:cubicBezTo>
                    <a:pt x="16023" y="816"/>
                    <a:pt x="14876" y="0"/>
                    <a:pt x="136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38"/>
            <p:cNvSpPr/>
            <p:nvPr/>
          </p:nvSpPr>
          <p:spPr>
            <a:xfrm>
              <a:off x="5945745" y="3035782"/>
              <a:ext cx="2014710" cy="1431349"/>
            </a:xfrm>
            <a:custGeom>
              <a:avLst/>
              <a:gdLst/>
              <a:ahLst/>
              <a:cxnLst/>
              <a:rect l="l" t="t" r="r" b="b"/>
              <a:pathLst>
                <a:path w="12288" h="8730" extrusionOk="0">
                  <a:moveTo>
                    <a:pt x="11332" y="170"/>
                  </a:moveTo>
                  <a:cubicBezTo>
                    <a:pt x="11393" y="170"/>
                    <a:pt x="11454" y="206"/>
                    <a:pt x="11491" y="258"/>
                  </a:cubicBezTo>
                  <a:cubicBezTo>
                    <a:pt x="11556" y="343"/>
                    <a:pt x="11491" y="448"/>
                    <a:pt x="11391" y="488"/>
                  </a:cubicBezTo>
                  <a:cubicBezTo>
                    <a:pt x="11373" y="497"/>
                    <a:pt x="11353" y="501"/>
                    <a:pt x="11333" y="501"/>
                  </a:cubicBezTo>
                  <a:cubicBezTo>
                    <a:pt x="11258" y="501"/>
                    <a:pt x="11181" y="446"/>
                    <a:pt x="11181" y="363"/>
                  </a:cubicBezTo>
                  <a:cubicBezTo>
                    <a:pt x="11181" y="323"/>
                    <a:pt x="11201" y="278"/>
                    <a:pt x="11221" y="238"/>
                  </a:cubicBezTo>
                  <a:lnTo>
                    <a:pt x="11221" y="218"/>
                  </a:lnTo>
                  <a:cubicBezTo>
                    <a:pt x="11254" y="185"/>
                    <a:pt x="11293" y="170"/>
                    <a:pt x="11332" y="170"/>
                  </a:cubicBezTo>
                  <a:close/>
                  <a:moveTo>
                    <a:pt x="11786" y="298"/>
                  </a:moveTo>
                  <a:cubicBezTo>
                    <a:pt x="11866" y="298"/>
                    <a:pt x="11952" y="383"/>
                    <a:pt x="11952" y="468"/>
                  </a:cubicBezTo>
                  <a:cubicBezTo>
                    <a:pt x="11972" y="573"/>
                    <a:pt x="11892" y="633"/>
                    <a:pt x="11786" y="653"/>
                  </a:cubicBezTo>
                  <a:cubicBezTo>
                    <a:pt x="11701" y="653"/>
                    <a:pt x="11616" y="593"/>
                    <a:pt x="11596" y="508"/>
                  </a:cubicBezTo>
                  <a:cubicBezTo>
                    <a:pt x="11596" y="423"/>
                    <a:pt x="11641" y="298"/>
                    <a:pt x="11741" y="298"/>
                  </a:cubicBezTo>
                  <a:close/>
                  <a:moveTo>
                    <a:pt x="11988" y="728"/>
                  </a:moveTo>
                  <a:cubicBezTo>
                    <a:pt x="12072" y="728"/>
                    <a:pt x="12145" y="797"/>
                    <a:pt x="12162" y="884"/>
                  </a:cubicBezTo>
                  <a:cubicBezTo>
                    <a:pt x="12162" y="989"/>
                    <a:pt x="12077" y="1074"/>
                    <a:pt x="11972" y="1074"/>
                  </a:cubicBezTo>
                  <a:cubicBezTo>
                    <a:pt x="11962" y="1076"/>
                    <a:pt x="11952" y="1078"/>
                    <a:pt x="11942" y="1078"/>
                  </a:cubicBezTo>
                  <a:cubicBezTo>
                    <a:pt x="11867" y="1078"/>
                    <a:pt x="11786" y="1016"/>
                    <a:pt x="11786" y="924"/>
                  </a:cubicBezTo>
                  <a:cubicBezTo>
                    <a:pt x="11806" y="844"/>
                    <a:pt x="11846" y="799"/>
                    <a:pt x="11932" y="778"/>
                  </a:cubicBezTo>
                  <a:cubicBezTo>
                    <a:pt x="11912" y="778"/>
                    <a:pt x="11932" y="758"/>
                    <a:pt x="11932" y="738"/>
                  </a:cubicBezTo>
                  <a:cubicBezTo>
                    <a:pt x="11950" y="731"/>
                    <a:pt x="11969" y="728"/>
                    <a:pt x="11988" y="728"/>
                  </a:cubicBezTo>
                  <a:close/>
                  <a:moveTo>
                    <a:pt x="10934" y="527"/>
                  </a:moveTo>
                  <a:cubicBezTo>
                    <a:pt x="11251" y="527"/>
                    <a:pt x="11578" y="734"/>
                    <a:pt x="11616" y="1074"/>
                  </a:cubicBezTo>
                  <a:cubicBezTo>
                    <a:pt x="11681" y="1344"/>
                    <a:pt x="11491" y="1635"/>
                    <a:pt x="11181" y="1675"/>
                  </a:cubicBezTo>
                  <a:cubicBezTo>
                    <a:pt x="11157" y="1678"/>
                    <a:pt x="11134" y="1680"/>
                    <a:pt x="11111" y="1680"/>
                  </a:cubicBezTo>
                  <a:cubicBezTo>
                    <a:pt x="10821" y="1680"/>
                    <a:pt x="10550" y="1426"/>
                    <a:pt x="10490" y="1134"/>
                  </a:cubicBezTo>
                  <a:cubicBezTo>
                    <a:pt x="10429" y="884"/>
                    <a:pt x="10595" y="633"/>
                    <a:pt x="10845" y="593"/>
                  </a:cubicBezTo>
                  <a:cubicBezTo>
                    <a:pt x="10845" y="573"/>
                    <a:pt x="10865" y="528"/>
                    <a:pt x="10890" y="528"/>
                  </a:cubicBezTo>
                  <a:cubicBezTo>
                    <a:pt x="10905" y="527"/>
                    <a:pt x="10919" y="527"/>
                    <a:pt x="10934" y="527"/>
                  </a:cubicBezTo>
                  <a:close/>
                  <a:moveTo>
                    <a:pt x="1311" y="5153"/>
                  </a:moveTo>
                  <a:cubicBezTo>
                    <a:pt x="1311" y="5155"/>
                    <a:pt x="1311" y="5157"/>
                    <a:pt x="1312" y="5160"/>
                  </a:cubicBezTo>
                  <a:cubicBezTo>
                    <a:pt x="1312" y="5160"/>
                    <a:pt x="1312" y="5157"/>
                    <a:pt x="1311" y="5153"/>
                  </a:cubicBezTo>
                  <a:close/>
                  <a:moveTo>
                    <a:pt x="11546" y="0"/>
                  </a:moveTo>
                  <a:cubicBezTo>
                    <a:pt x="11219" y="0"/>
                    <a:pt x="10879" y="217"/>
                    <a:pt x="10660" y="423"/>
                  </a:cubicBezTo>
                  <a:cubicBezTo>
                    <a:pt x="10389" y="698"/>
                    <a:pt x="10139" y="989"/>
                    <a:pt x="9804" y="1199"/>
                  </a:cubicBezTo>
                  <a:cubicBezTo>
                    <a:pt x="9198" y="1615"/>
                    <a:pt x="8467" y="1825"/>
                    <a:pt x="7761" y="1990"/>
                  </a:cubicBezTo>
                  <a:cubicBezTo>
                    <a:pt x="7716" y="2030"/>
                    <a:pt x="7656" y="2050"/>
                    <a:pt x="7591" y="2075"/>
                  </a:cubicBezTo>
                  <a:cubicBezTo>
                    <a:pt x="7591" y="2095"/>
                    <a:pt x="7571" y="2095"/>
                    <a:pt x="7571" y="2095"/>
                  </a:cubicBezTo>
                  <a:lnTo>
                    <a:pt x="7530" y="2095"/>
                  </a:lnTo>
                  <a:cubicBezTo>
                    <a:pt x="6799" y="2451"/>
                    <a:pt x="6008" y="2701"/>
                    <a:pt x="5192" y="2781"/>
                  </a:cubicBezTo>
                  <a:cubicBezTo>
                    <a:pt x="5172" y="2781"/>
                    <a:pt x="5172" y="2801"/>
                    <a:pt x="5152" y="2801"/>
                  </a:cubicBezTo>
                  <a:cubicBezTo>
                    <a:pt x="4231" y="2801"/>
                    <a:pt x="3295" y="2721"/>
                    <a:pt x="2398" y="2471"/>
                  </a:cubicBezTo>
                  <a:cubicBezTo>
                    <a:pt x="2333" y="2451"/>
                    <a:pt x="2273" y="2426"/>
                    <a:pt x="2208" y="2406"/>
                  </a:cubicBezTo>
                  <a:cubicBezTo>
                    <a:pt x="1978" y="2346"/>
                    <a:pt x="1752" y="2261"/>
                    <a:pt x="1542" y="2155"/>
                  </a:cubicBezTo>
                  <a:cubicBezTo>
                    <a:pt x="1187" y="2426"/>
                    <a:pt x="896" y="2701"/>
                    <a:pt x="646" y="3077"/>
                  </a:cubicBezTo>
                  <a:cubicBezTo>
                    <a:pt x="521" y="3262"/>
                    <a:pt x="416" y="3472"/>
                    <a:pt x="310" y="3677"/>
                  </a:cubicBezTo>
                  <a:cubicBezTo>
                    <a:pt x="225" y="3868"/>
                    <a:pt x="0" y="4223"/>
                    <a:pt x="60" y="4429"/>
                  </a:cubicBezTo>
                  <a:cubicBezTo>
                    <a:pt x="80" y="4454"/>
                    <a:pt x="60" y="4454"/>
                    <a:pt x="60" y="4474"/>
                  </a:cubicBezTo>
                  <a:cubicBezTo>
                    <a:pt x="541" y="4534"/>
                    <a:pt x="1001" y="4744"/>
                    <a:pt x="1292" y="5139"/>
                  </a:cubicBezTo>
                  <a:cubicBezTo>
                    <a:pt x="1304" y="5139"/>
                    <a:pt x="1309" y="5147"/>
                    <a:pt x="1311" y="5153"/>
                  </a:cubicBezTo>
                  <a:lnTo>
                    <a:pt x="1311" y="5153"/>
                  </a:lnTo>
                  <a:cubicBezTo>
                    <a:pt x="1294" y="5048"/>
                    <a:pt x="1352" y="4887"/>
                    <a:pt x="1352" y="4784"/>
                  </a:cubicBezTo>
                  <a:cubicBezTo>
                    <a:pt x="1397" y="4494"/>
                    <a:pt x="1457" y="4223"/>
                    <a:pt x="1542" y="3953"/>
                  </a:cubicBezTo>
                  <a:cubicBezTo>
                    <a:pt x="1602" y="3763"/>
                    <a:pt x="1667" y="3552"/>
                    <a:pt x="1752" y="3387"/>
                  </a:cubicBezTo>
                  <a:cubicBezTo>
                    <a:pt x="1793" y="3387"/>
                    <a:pt x="1813" y="3407"/>
                    <a:pt x="1833" y="3427"/>
                  </a:cubicBezTo>
                  <a:cubicBezTo>
                    <a:pt x="1793" y="3532"/>
                    <a:pt x="1752" y="3637"/>
                    <a:pt x="1707" y="3763"/>
                  </a:cubicBezTo>
                  <a:cubicBezTo>
                    <a:pt x="1627" y="3973"/>
                    <a:pt x="1562" y="4203"/>
                    <a:pt x="1522" y="4454"/>
                  </a:cubicBezTo>
                  <a:cubicBezTo>
                    <a:pt x="1477" y="4579"/>
                    <a:pt x="1457" y="4724"/>
                    <a:pt x="1437" y="4869"/>
                  </a:cubicBezTo>
                  <a:cubicBezTo>
                    <a:pt x="1437" y="4954"/>
                    <a:pt x="1377" y="5160"/>
                    <a:pt x="1437" y="5225"/>
                  </a:cubicBezTo>
                  <a:cubicBezTo>
                    <a:pt x="1472" y="5242"/>
                    <a:pt x="1447" y="5289"/>
                    <a:pt x="1414" y="5289"/>
                  </a:cubicBezTo>
                  <a:cubicBezTo>
                    <a:pt x="1408" y="5289"/>
                    <a:pt x="1403" y="5287"/>
                    <a:pt x="1397" y="5285"/>
                  </a:cubicBezTo>
                  <a:lnTo>
                    <a:pt x="1397" y="5285"/>
                  </a:lnTo>
                  <a:cubicBezTo>
                    <a:pt x="1582" y="5660"/>
                    <a:pt x="1522" y="6036"/>
                    <a:pt x="1562" y="6476"/>
                  </a:cubicBezTo>
                  <a:cubicBezTo>
                    <a:pt x="1602" y="6977"/>
                    <a:pt x="2103" y="7247"/>
                    <a:pt x="2188" y="7728"/>
                  </a:cubicBezTo>
                  <a:cubicBezTo>
                    <a:pt x="2228" y="7978"/>
                    <a:pt x="2148" y="8184"/>
                    <a:pt x="2023" y="8374"/>
                  </a:cubicBezTo>
                  <a:cubicBezTo>
                    <a:pt x="2293" y="8539"/>
                    <a:pt x="2584" y="8644"/>
                    <a:pt x="2854" y="8729"/>
                  </a:cubicBezTo>
                  <a:cubicBezTo>
                    <a:pt x="2584" y="8289"/>
                    <a:pt x="2438" y="7788"/>
                    <a:pt x="2353" y="7267"/>
                  </a:cubicBezTo>
                  <a:cubicBezTo>
                    <a:pt x="2273" y="6747"/>
                    <a:pt x="2228" y="6181"/>
                    <a:pt x="2313" y="5660"/>
                  </a:cubicBezTo>
                  <a:cubicBezTo>
                    <a:pt x="2418" y="4849"/>
                    <a:pt x="2879" y="4158"/>
                    <a:pt x="3605" y="3803"/>
                  </a:cubicBezTo>
                  <a:cubicBezTo>
                    <a:pt x="4020" y="3586"/>
                    <a:pt x="4472" y="3488"/>
                    <a:pt x="4926" y="3488"/>
                  </a:cubicBezTo>
                  <a:cubicBezTo>
                    <a:pt x="5344" y="3488"/>
                    <a:pt x="5762" y="3571"/>
                    <a:pt x="6154" y="3723"/>
                  </a:cubicBezTo>
                  <a:cubicBezTo>
                    <a:pt x="7010" y="4013"/>
                    <a:pt x="7736" y="4534"/>
                    <a:pt x="8011" y="5410"/>
                  </a:cubicBezTo>
                  <a:cubicBezTo>
                    <a:pt x="8136" y="5870"/>
                    <a:pt x="8176" y="6351"/>
                    <a:pt x="8216" y="6832"/>
                  </a:cubicBezTo>
                  <a:cubicBezTo>
                    <a:pt x="8261" y="7393"/>
                    <a:pt x="8282" y="7978"/>
                    <a:pt x="8261" y="8539"/>
                  </a:cubicBezTo>
                  <a:cubicBezTo>
                    <a:pt x="8407" y="8499"/>
                    <a:pt x="8532" y="8459"/>
                    <a:pt x="8657" y="8414"/>
                  </a:cubicBezTo>
                  <a:cubicBezTo>
                    <a:pt x="8663" y="8408"/>
                    <a:pt x="8669" y="8406"/>
                    <a:pt x="8675" y="8406"/>
                  </a:cubicBezTo>
                  <a:cubicBezTo>
                    <a:pt x="8689" y="8406"/>
                    <a:pt x="8703" y="8420"/>
                    <a:pt x="8717" y="8434"/>
                  </a:cubicBezTo>
                  <a:lnTo>
                    <a:pt x="8737" y="8414"/>
                  </a:lnTo>
                  <a:cubicBezTo>
                    <a:pt x="8657" y="8249"/>
                    <a:pt x="8612" y="8084"/>
                    <a:pt x="8612" y="7893"/>
                  </a:cubicBezTo>
                  <a:cubicBezTo>
                    <a:pt x="8612" y="7663"/>
                    <a:pt x="8697" y="7458"/>
                    <a:pt x="8822" y="7247"/>
                  </a:cubicBezTo>
                  <a:cubicBezTo>
                    <a:pt x="9013" y="6912"/>
                    <a:pt x="9158" y="6622"/>
                    <a:pt x="9138" y="6226"/>
                  </a:cubicBezTo>
                  <a:cubicBezTo>
                    <a:pt x="9093" y="5725"/>
                    <a:pt x="8987" y="5285"/>
                    <a:pt x="9283" y="4829"/>
                  </a:cubicBezTo>
                  <a:cubicBezTo>
                    <a:pt x="9303" y="4784"/>
                    <a:pt x="9323" y="4764"/>
                    <a:pt x="9343" y="4744"/>
                  </a:cubicBezTo>
                  <a:cubicBezTo>
                    <a:pt x="9323" y="4744"/>
                    <a:pt x="9323" y="4744"/>
                    <a:pt x="9323" y="4724"/>
                  </a:cubicBezTo>
                  <a:cubicBezTo>
                    <a:pt x="9053" y="4158"/>
                    <a:pt x="8762" y="3552"/>
                    <a:pt x="8407" y="3032"/>
                  </a:cubicBezTo>
                  <a:cubicBezTo>
                    <a:pt x="8362" y="3012"/>
                    <a:pt x="8362" y="2992"/>
                    <a:pt x="8362" y="2972"/>
                  </a:cubicBezTo>
                  <a:cubicBezTo>
                    <a:pt x="8342" y="2951"/>
                    <a:pt x="8322" y="2926"/>
                    <a:pt x="8322" y="2906"/>
                  </a:cubicBezTo>
                  <a:cubicBezTo>
                    <a:pt x="8342" y="2886"/>
                    <a:pt x="8362" y="2866"/>
                    <a:pt x="8387" y="2826"/>
                  </a:cubicBezTo>
                  <a:cubicBezTo>
                    <a:pt x="8407" y="2866"/>
                    <a:pt x="8427" y="2886"/>
                    <a:pt x="8447" y="2926"/>
                  </a:cubicBezTo>
                  <a:cubicBezTo>
                    <a:pt x="9323" y="2636"/>
                    <a:pt x="10219" y="2346"/>
                    <a:pt x="11075" y="1970"/>
                  </a:cubicBezTo>
                  <a:cubicBezTo>
                    <a:pt x="11451" y="1800"/>
                    <a:pt x="11826" y="1595"/>
                    <a:pt x="12057" y="1259"/>
                  </a:cubicBezTo>
                  <a:cubicBezTo>
                    <a:pt x="12242" y="949"/>
                    <a:pt x="12287" y="468"/>
                    <a:pt x="12017" y="198"/>
                  </a:cubicBezTo>
                  <a:cubicBezTo>
                    <a:pt x="11875" y="56"/>
                    <a:pt x="11712" y="0"/>
                    <a:pt x="1154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38"/>
            <p:cNvSpPr/>
            <p:nvPr/>
          </p:nvSpPr>
          <p:spPr>
            <a:xfrm>
              <a:off x="5832450" y="4144954"/>
              <a:ext cx="359723" cy="273973"/>
            </a:xfrm>
            <a:custGeom>
              <a:avLst/>
              <a:gdLst/>
              <a:ahLst/>
              <a:cxnLst/>
              <a:rect l="l" t="t" r="r" b="b"/>
              <a:pathLst>
                <a:path w="2194" h="1671" extrusionOk="0">
                  <a:moveTo>
                    <a:pt x="1040" y="0"/>
                  </a:moveTo>
                  <a:cubicBezTo>
                    <a:pt x="1020" y="0"/>
                    <a:pt x="1001" y="1"/>
                    <a:pt x="981" y="2"/>
                  </a:cubicBezTo>
                  <a:lnTo>
                    <a:pt x="876" y="2"/>
                  </a:lnTo>
                  <a:cubicBezTo>
                    <a:pt x="376" y="22"/>
                    <a:pt x="0" y="482"/>
                    <a:pt x="190" y="983"/>
                  </a:cubicBezTo>
                  <a:cubicBezTo>
                    <a:pt x="349" y="1382"/>
                    <a:pt x="854" y="1671"/>
                    <a:pt x="1284" y="1671"/>
                  </a:cubicBezTo>
                  <a:cubicBezTo>
                    <a:pt x="1302" y="1671"/>
                    <a:pt x="1320" y="1670"/>
                    <a:pt x="1337" y="1669"/>
                  </a:cubicBezTo>
                  <a:cubicBezTo>
                    <a:pt x="1918" y="1649"/>
                    <a:pt x="2193" y="1043"/>
                    <a:pt x="1963" y="542"/>
                  </a:cubicBezTo>
                  <a:cubicBezTo>
                    <a:pt x="1801" y="185"/>
                    <a:pt x="1417" y="0"/>
                    <a:pt x="104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38"/>
            <p:cNvSpPr/>
            <p:nvPr/>
          </p:nvSpPr>
          <p:spPr>
            <a:xfrm>
              <a:off x="6007229" y="3941974"/>
              <a:ext cx="98702" cy="100014"/>
            </a:xfrm>
            <a:custGeom>
              <a:avLst/>
              <a:gdLst/>
              <a:ahLst/>
              <a:cxnLst/>
              <a:rect l="l" t="t" r="r" b="b"/>
              <a:pathLst>
                <a:path w="602" h="610" extrusionOk="0">
                  <a:moveTo>
                    <a:pt x="262" y="1"/>
                  </a:moveTo>
                  <a:cubicBezTo>
                    <a:pt x="236" y="1"/>
                    <a:pt x="210" y="3"/>
                    <a:pt x="186" y="8"/>
                  </a:cubicBezTo>
                  <a:cubicBezTo>
                    <a:pt x="206" y="28"/>
                    <a:pt x="186" y="53"/>
                    <a:pt x="166" y="53"/>
                  </a:cubicBezTo>
                  <a:cubicBezTo>
                    <a:pt x="166" y="28"/>
                    <a:pt x="146" y="28"/>
                    <a:pt x="146" y="28"/>
                  </a:cubicBezTo>
                  <a:cubicBezTo>
                    <a:pt x="126" y="28"/>
                    <a:pt x="81" y="53"/>
                    <a:pt x="61" y="53"/>
                  </a:cubicBezTo>
                  <a:cubicBezTo>
                    <a:pt x="61" y="73"/>
                    <a:pt x="61" y="73"/>
                    <a:pt x="41" y="73"/>
                  </a:cubicBezTo>
                  <a:cubicBezTo>
                    <a:pt x="1" y="133"/>
                    <a:pt x="1" y="258"/>
                    <a:pt x="1" y="303"/>
                  </a:cubicBezTo>
                  <a:cubicBezTo>
                    <a:pt x="1" y="404"/>
                    <a:pt x="41" y="489"/>
                    <a:pt x="101" y="554"/>
                  </a:cubicBezTo>
                  <a:cubicBezTo>
                    <a:pt x="156" y="589"/>
                    <a:pt x="225" y="609"/>
                    <a:pt x="291" y="609"/>
                  </a:cubicBezTo>
                  <a:cubicBezTo>
                    <a:pt x="374" y="609"/>
                    <a:pt x="454" y="578"/>
                    <a:pt x="501" y="509"/>
                  </a:cubicBezTo>
                  <a:cubicBezTo>
                    <a:pt x="601" y="404"/>
                    <a:pt x="601" y="198"/>
                    <a:pt x="501" y="93"/>
                  </a:cubicBezTo>
                  <a:cubicBezTo>
                    <a:pt x="436" y="28"/>
                    <a:pt x="347" y="1"/>
                    <a:pt x="26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38"/>
            <p:cNvSpPr/>
            <p:nvPr/>
          </p:nvSpPr>
          <p:spPr>
            <a:xfrm>
              <a:off x="5822613" y="3957222"/>
              <a:ext cx="98375" cy="70010"/>
            </a:xfrm>
            <a:custGeom>
              <a:avLst/>
              <a:gdLst/>
              <a:ahLst/>
              <a:cxnLst/>
              <a:rect l="l" t="t" r="r" b="b"/>
              <a:pathLst>
                <a:path w="600" h="427" extrusionOk="0">
                  <a:moveTo>
                    <a:pt x="290" y="0"/>
                  </a:moveTo>
                  <a:cubicBezTo>
                    <a:pt x="80" y="40"/>
                    <a:pt x="0" y="356"/>
                    <a:pt x="250" y="416"/>
                  </a:cubicBezTo>
                  <a:cubicBezTo>
                    <a:pt x="274" y="423"/>
                    <a:pt x="297" y="427"/>
                    <a:pt x="318" y="427"/>
                  </a:cubicBezTo>
                  <a:cubicBezTo>
                    <a:pt x="536" y="427"/>
                    <a:pt x="600" y="58"/>
                    <a:pt x="330" y="40"/>
                  </a:cubicBezTo>
                  <a:cubicBezTo>
                    <a:pt x="290" y="40"/>
                    <a:pt x="290" y="20"/>
                    <a:pt x="29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38"/>
            <p:cNvSpPr/>
            <p:nvPr/>
          </p:nvSpPr>
          <p:spPr>
            <a:xfrm>
              <a:off x="5691939" y="4053137"/>
              <a:ext cx="58533" cy="44596"/>
            </a:xfrm>
            <a:custGeom>
              <a:avLst/>
              <a:gdLst/>
              <a:ahLst/>
              <a:cxnLst/>
              <a:rect l="l" t="t" r="r" b="b"/>
              <a:pathLst>
                <a:path w="357" h="272" extrusionOk="0">
                  <a:moveTo>
                    <a:pt x="191" y="1"/>
                  </a:moveTo>
                  <a:cubicBezTo>
                    <a:pt x="21" y="21"/>
                    <a:pt x="1" y="271"/>
                    <a:pt x="191" y="271"/>
                  </a:cubicBezTo>
                  <a:cubicBezTo>
                    <a:pt x="356" y="271"/>
                    <a:pt x="356" y="41"/>
                    <a:pt x="21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38"/>
            <p:cNvSpPr/>
            <p:nvPr/>
          </p:nvSpPr>
          <p:spPr>
            <a:xfrm>
              <a:off x="7887985" y="3166620"/>
              <a:ext cx="37874" cy="34595"/>
            </a:xfrm>
            <a:custGeom>
              <a:avLst/>
              <a:gdLst/>
              <a:ahLst/>
              <a:cxnLst/>
              <a:rect l="l" t="t" r="r" b="b"/>
              <a:pathLst>
                <a:path w="231" h="211" extrusionOk="0">
                  <a:moveTo>
                    <a:pt x="126" y="1"/>
                  </a:moveTo>
                  <a:cubicBezTo>
                    <a:pt x="126" y="1"/>
                    <a:pt x="126" y="26"/>
                    <a:pt x="106" y="26"/>
                  </a:cubicBezTo>
                  <a:cubicBezTo>
                    <a:pt x="46" y="26"/>
                    <a:pt x="0" y="86"/>
                    <a:pt x="20" y="126"/>
                  </a:cubicBezTo>
                  <a:cubicBezTo>
                    <a:pt x="20" y="191"/>
                    <a:pt x="86" y="211"/>
                    <a:pt x="126" y="211"/>
                  </a:cubicBezTo>
                  <a:cubicBezTo>
                    <a:pt x="191" y="211"/>
                    <a:pt x="231" y="151"/>
                    <a:pt x="231" y="86"/>
                  </a:cubicBezTo>
                  <a:cubicBezTo>
                    <a:pt x="231" y="26"/>
                    <a:pt x="191" y="1"/>
                    <a:pt x="12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38"/>
            <p:cNvSpPr/>
            <p:nvPr/>
          </p:nvSpPr>
          <p:spPr>
            <a:xfrm>
              <a:off x="7854373" y="3091855"/>
              <a:ext cx="41153" cy="41317"/>
            </a:xfrm>
            <a:custGeom>
              <a:avLst/>
              <a:gdLst/>
              <a:ahLst/>
              <a:cxnLst/>
              <a:rect l="l" t="t" r="r" b="b"/>
              <a:pathLst>
                <a:path w="251" h="252" extrusionOk="0">
                  <a:moveTo>
                    <a:pt x="145" y="1"/>
                  </a:moveTo>
                  <a:cubicBezTo>
                    <a:pt x="125" y="1"/>
                    <a:pt x="125" y="21"/>
                    <a:pt x="125" y="21"/>
                  </a:cubicBezTo>
                  <a:cubicBezTo>
                    <a:pt x="0" y="61"/>
                    <a:pt x="0" y="251"/>
                    <a:pt x="145" y="251"/>
                  </a:cubicBezTo>
                  <a:cubicBezTo>
                    <a:pt x="205" y="251"/>
                    <a:pt x="251" y="206"/>
                    <a:pt x="251" y="126"/>
                  </a:cubicBezTo>
                  <a:cubicBezTo>
                    <a:pt x="251" y="61"/>
                    <a:pt x="205" y="1"/>
                    <a:pt x="14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38"/>
            <p:cNvSpPr/>
            <p:nvPr/>
          </p:nvSpPr>
          <p:spPr>
            <a:xfrm>
              <a:off x="7788626" y="3074312"/>
              <a:ext cx="37874" cy="32464"/>
            </a:xfrm>
            <a:custGeom>
              <a:avLst/>
              <a:gdLst/>
              <a:ahLst/>
              <a:cxnLst/>
              <a:rect l="l" t="t" r="r" b="b"/>
              <a:pathLst>
                <a:path w="231" h="198" extrusionOk="0">
                  <a:moveTo>
                    <a:pt x="100" y="1"/>
                  </a:moveTo>
                  <a:cubicBezTo>
                    <a:pt x="80" y="1"/>
                    <a:pt x="61" y="7"/>
                    <a:pt x="46" y="23"/>
                  </a:cubicBezTo>
                  <a:cubicBezTo>
                    <a:pt x="1" y="43"/>
                    <a:pt x="1" y="88"/>
                    <a:pt x="1" y="128"/>
                  </a:cubicBezTo>
                  <a:cubicBezTo>
                    <a:pt x="1" y="172"/>
                    <a:pt x="47" y="198"/>
                    <a:pt x="88" y="198"/>
                  </a:cubicBezTo>
                  <a:cubicBezTo>
                    <a:pt x="102" y="198"/>
                    <a:pt x="115" y="195"/>
                    <a:pt x="126" y="188"/>
                  </a:cubicBezTo>
                  <a:cubicBezTo>
                    <a:pt x="191" y="168"/>
                    <a:pt x="231" y="108"/>
                    <a:pt x="191" y="43"/>
                  </a:cubicBezTo>
                  <a:cubicBezTo>
                    <a:pt x="166" y="18"/>
                    <a:pt x="132" y="1"/>
                    <a:pt x="100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38"/>
            <p:cNvSpPr/>
            <p:nvPr/>
          </p:nvSpPr>
          <p:spPr>
            <a:xfrm>
              <a:off x="7635490" y="3136287"/>
              <a:ext cx="211669" cy="159859"/>
            </a:xfrm>
            <a:custGeom>
              <a:avLst/>
              <a:gdLst/>
              <a:ahLst/>
              <a:cxnLst/>
              <a:rect l="l" t="t" r="r" b="b"/>
              <a:pathLst>
                <a:path w="1291" h="975" extrusionOk="0">
                  <a:moveTo>
                    <a:pt x="604" y="0"/>
                  </a:moveTo>
                  <a:cubicBezTo>
                    <a:pt x="604" y="20"/>
                    <a:pt x="604" y="20"/>
                    <a:pt x="584" y="20"/>
                  </a:cubicBezTo>
                  <a:cubicBezTo>
                    <a:pt x="0" y="97"/>
                    <a:pt x="311" y="974"/>
                    <a:pt x="803" y="974"/>
                  </a:cubicBezTo>
                  <a:cubicBezTo>
                    <a:pt x="860" y="974"/>
                    <a:pt x="919" y="962"/>
                    <a:pt x="980" y="937"/>
                  </a:cubicBezTo>
                  <a:cubicBezTo>
                    <a:pt x="1230" y="836"/>
                    <a:pt x="1290" y="541"/>
                    <a:pt x="1185" y="311"/>
                  </a:cubicBezTo>
                  <a:cubicBezTo>
                    <a:pt x="1085" y="105"/>
                    <a:pt x="854" y="0"/>
                    <a:pt x="60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38"/>
            <p:cNvSpPr/>
            <p:nvPr/>
          </p:nvSpPr>
          <p:spPr>
            <a:xfrm>
              <a:off x="7884705" y="4114457"/>
              <a:ext cx="70994" cy="51811"/>
            </a:xfrm>
            <a:custGeom>
              <a:avLst/>
              <a:gdLst/>
              <a:ahLst/>
              <a:cxnLst/>
              <a:rect l="l" t="t" r="r" b="b"/>
              <a:pathLst>
                <a:path w="433" h="316" extrusionOk="0">
                  <a:moveTo>
                    <a:pt x="219" y="0"/>
                  </a:moveTo>
                  <a:cubicBezTo>
                    <a:pt x="210" y="0"/>
                    <a:pt x="200" y="1"/>
                    <a:pt x="191" y="2"/>
                  </a:cubicBezTo>
                  <a:cubicBezTo>
                    <a:pt x="191" y="2"/>
                    <a:pt x="191" y="11"/>
                    <a:pt x="183" y="11"/>
                  </a:cubicBezTo>
                  <a:cubicBezTo>
                    <a:pt x="180" y="11"/>
                    <a:pt x="174" y="9"/>
                    <a:pt x="166" y="2"/>
                  </a:cubicBezTo>
                  <a:cubicBezTo>
                    <a:pt x="146" y="2"/>
                    <a:pt x="126" y="23"/>
                    <a:pt x="126" y="23"/>
                  </a:cubicBezTo>
                  <a:cubicBezTo>
                    <a:pt x="114" y="28"/>
                    <a:pt x="104" y="31"/>
                    <a:pt x="96" y="31"/>
                  </a:cubicBezTo>
                  <a:cubicBezTo>
                    <a:pt x="76" y="31"/>
                    <a:pt x="66" y="17"/>
                    <a:pt x="66" y="2"/>
                  </a:cubicBezTo>
                  <a:cubicBezTo>
                    <a:pt x="20" y="23"/>
                    <a:pt x="0" y="83"/>
                    <a:pt x="0" y="128"/>
                  </a:cubicBezTo>
                  <a:cubicBezTo>
                    <a:pt x="20" y="168"/>
                    <a:pt x="40" y="208"/>
                    <a:pt x="66" y="253"/>
                  </a:cubicBezTo>
                  <a:cubicBezTo>
                    <a:pt x="108" y="296"/>
                    <a:pt x="159" y="316"/>
                    <a:pt x="206" y="316"/>
                  </a:cubicBezTo>
                  <a:cubicBezTo>
                    <a:pt x="247" y="316"/>
                    <a:pt x="286" y="301"/>
                    <a:pt x="316" y="273"/>
                  </a:cubicBezTo>
                  <a:cubicBezTo>
                    <a:pt x="433" y="156"/>
                    <a:pt x="349" y="0"/>
                    <a:pt x="219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38"/>
            <p:cNvSpPr/>
            <p:nvPr/>
          </p:nvSpPr>
          <p:spPr>
            <a:xfrm>
              <a:off x="7755015" y="3983619"/>
              <a:ext cx="81979" cy="66239"/>
            </a:xfrm>
            <a:custGeom>
              <a:avLst/>
              <a:gdLst/>
              <a:ahLst/>
              <a:cxnLst/>
              <a:rect l="l" t="t" r="r" b="b"/>
              <a:pathLst>
                <a:path w="500" h="404" extrusionOk="0">
                  <a:moveTo>
                    <a:pt x="212" y="1"/>
                  </a:moveTo>
                  <a:cubicBezTo>
                    <a:pt x="117" y="1"/>
                    <a:pt x="20" y="64"/>
                    <a:pt x="20" y="175"/>
                  </a:cubicBezTo>
                  <a:cubicBezTo>
                    <a:pt x="0" y="300"/>
                    <a:pt x="105" y="380"/>
                    <a:pt x="206" y="400"/>
                  </a:cubicBezTo>
                  <a:cubicBezTo>
                    <a:pt x="218" y="402"/>
                    <a:pt x="231" y="404"/>
                    <a:pt x="244" y="404"/>
                  </a:cubicBezTo>
                  <a:cubicBezTo>
                    <a:pt x="363" y="404"/>
                    <a:pt x="499" y="305"/>
                    <a:pt x="481" y="175"/>
                  </a:cubicBezTo>
                  <a:cubicBezTo>
                    <a:pt x="456" y="69"/>
                    <a:pt x="356" y="24"/>
                    <a:pt x="271" y="4"/>
                  </a:cubicBezTo>
                  <a:lnTo>
                    <a:pt x="251" y="4"/>
                  </a:lnTo>
                  <a:cubicBezTo>
                    <a:pt x="238" y="2"/>
                    <a:pt x="225" y="1"/>
                    <a:pt x="21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38"/>
            <p:cNvSpPr/>
            <p:nvPr/>
          </p:nvSpPr>
          <p:spPr>
            <a:xfrm>
              <a:off x="7532525" y="3891311"/>
              <a:ext cx="147398" cy="112967"/>
            </a:xfrm>
            <a:custGeom>
              <a:avLst/>
              <a:gdLst/>
              <a:ahLst/>
              <a:cxnLst/>
              <a:rect l="l" t="t" r="r" b="b"/>
              <a:pathLst>
                <a:path w="899" h="689" extrusionOk="0">
                  <a:moveTo>
                    <a:pt x="400" y="1"/>
                  </a:moveTo>
                  <a:cubicBezTo>
                    <a:pt x="330" y="1"/>
                    <a:pt x="257" y="21"/>
                    <a:pt x="186" y="67"/>
                  </a:cubicBezTo>
                  <a:lnTo>
                    <a:pt x="146" y="67"/>
                  </a:lnTo>
                  <a:cubicBezTo>
                    <a:pt x="0" y="172"/>
                    <a:pt x="0" y="422"/>
                    <a:pt x="146" y="567"/>
                  </a:cubicBezTo>
                  <a:cubicBezTo>
                    <a:pt x="213" y="645"/>
                    <a:pt x="311" y="689"/>
                    <a:pt x="409" y="689"/>
                  </a:cubicBezTo>
                  <a:cubicBezTo>
                    <a:pt x="494" y="689"/>
                    <a:pt x="579" y="657"/>
                    <a:pt x="646" y="587"/>
                  </a:cubicBezTo>
                  <a:cubicBezTo>
                    <a:pt x="899" y="323"/>
                    <a:pt x="680" y="1"/>
                    <a:pt x="400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38"/>
            <p:cNvSpPr/>
            <p:nvPr/>
          </p:nvSpPr>
          <p:spPr>
            <a:xfrm>
              <a:off x="7453661" y="4147085"/>
              <a:ext cx="331850" cy="278400"/>
            </a:xfrm>
            <a:custGeom>
              <a:avLst/>
              <a:gdLst/>
              <a:ahLst/>
              <a:cxnLst/>
              <a:rect l="l" t="t" r="r" b="b"/>
              <a:pathLst>
                <a:path w="2024" h="1698" extrusionOk="0">
                  <a:moveTo>
                    <a:pt x="972" y="1"/>
                  </a:moveTo>
                  <a:cubicBezTo>
                    <a:pt x="579" y="1"/>
                    <a:pt x="240" y="276"/>
                    <a:pt x="126" y="655"/>
                  </a:cubicBezTo>
                  <a:cubicBezTo>
                    <a:pt x="1" y="1115"/>
                    <a:pt x="336" y="1531"/>
                    <a:pt x="772" y="1656"/>
                  </a:cubicBezTo>
                  <a:cubicBezTo>
                    <a:pt x="859" y="1684"/>
                    <a:pt x="943" y="1698"/>
                    <a:pt x="1025" y="1698"/>
                  </a:cubicBezTo>
                  <a:cubicBezTo>
                    <a:pt x="1431" y="1698"/>
                    <a:pt x="1757" y="1367"/>
                    <a:pt x="1878" y="950"/>
                  </a:cubicBezTo>
                  <a:cubicBezTo>
                    <a:pt x="2024" y="469"/>
                    <a:pt x="1523" y="74"/>
                    <a:pt x="1087" y="9"/>
                  </a:cubicBezTo>
                  <a:cubicBezTo>
                    <a:pt x="1048" y="3"/>
                    <a:pt x="1010" y="1"/>
                    <a:pt x="97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38"/>
            <p:cNvSpPr/>
            <p:nvPr/>
          </p:nvSpPr>
          <p:spPr>
            <a:xfrm>
              <a:off x="6331537" y="3623733"/>
              <a:ext cx="954888" cy="881108"/>
            </a:xfrm>
            <a:custGeom>
              <a:avLst/>
              <a:gdLst/>
              <a:ahLst/>
              <a:cxnLst/>
              <a:rect l="l" t="t" r="r" b="b"/>
              <a:pathLst>
                <a:path w="5824" h="5374" extrusionOk="0">
                  <a:moveTo>
                    <a:pt x="2596" y="0"/>
                  </a:moveTo>
                  <a:cubicBezTo>
                    <a:pt x="2064" y="0"/>
                    <a:pt x="1540" y="129"/>
                    <a:pt x="1087" y="427"/>
                  </a:cubicBezTo>
                  <a:cubicBezTo>
                    <a:pt x="316" y="908"/>
                    <a:pt x="25" y="1719"/>
                    <a:pt x="25" y="2595"/>
                  </a:cubicBezTo>
                  <a:cubicBezTo>
                    <a:pt x="0" y="3471"/>
                    <a:pt x="125" y="4412"/>
                    <a:pt x="606" y="5143"/>
                  </a:cubicBezTo>
                  <a:lnTo>
                    <a:pt x="606" y="5183"/>
                  </a:lnTo>
                  <a:cubicBezTo>
                    <a:pt x="1317" y="5374"/>
                    <a:pt x="2068" y="5374"/>
                    <a:pt x="2799" y="5374"/>
                  </a:cubicBezTo>
                  <a:cubicBezTo>
                    <a:pt x="3425" y="5374"/>
                    <a:pt x="4071" y="5349"/>
                    <a:pt x="4677" y="5249"/>
                  </a:cubicBezTo>
                  <a:cubicBezTo>
                    <a:pt x="5072" y="5204"/>
                    <a:pt x="5448" y="5098"/>
                    <a:pt x="5823" y="4973"/>
                  </a:cubicBezTo>
                  <a:lnTo>
                    <a:pt x="5823" y="4953"/>
                  </a:lnTo>
                  <a:cubicBezTo>
                    <a:pt x="5823" y="4412"/>
                    <a:pt x="5823" y="3892"/>
                    <a:pt x="5783" y="3346"/>
                  </a:cubicBezTo>
                  <a:cubicBezTo>
                    <a:pt x="5738" y="2845"/>
                    <a:pt x="5718" y="2325"/>
                    <a:pt x="5573" y="1844"/>
                  </a:cubicBezTo>
                  <a:cubicBezTo>
                    <a:pt x="5283" y="928"/>
                    <a:pt x="4446" y="407"/>
                    <a:pt x="3570" y="137"/>
                  </a:cubicBezTo>
                  <a:cubicBezTo>
                    <a:pt x="3252" y="49"/>
                    <a:pt x="2923" y="0"/>
                    <a:pt x="259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38"/>
            <p:cNvSpPr/>
            <p:nvPr/>
          </p:nvSpPr>
          <p:spPr>
            <a:xfrm>
              <a:off x="5514701" y="1985142"/>
              <a:ext cx="536961" cy="535649"/>
            </a:xfrm>
            <a:custGeom>
              <a:avLst/>
              <a:gdLst/>
              <a:ahLst/>
              <a:cxnLst/>
              <a:rect l="l" t="t" r="r" b="b"/>
              <a:pathLst>
                <a:path w="3275" h="3267" extrusionOk="0">
                  <a:moveTo>
                    <a:pt x="1473" y="0"/>
                  </a:moveTo>
                  <a:cubicBezTo>
                    <a:pt x="1115" y="0"/>
                    <a:pt x="765" y="132"/>
                    <a:pt x="476" y="447"/>
                  </a:cubicBezTo>
                  <a:cubicBezTo>
                    <a:pt x="61" y="908"/>
                    <a:pt x="0" y="1639"/>
                    <a:pt x="271" y="2200"/>
                  </a:cubicBezTo>
                  <a:cubicBezTo>
                    <a:pt x="521" y="2680"/>
                    <a:pt x="957" y="3016"/>
                    <a:pt x="1457" y="3226"/>
                  </a:cubicBezTo>
                  <a:cubicBezTo>
                    <a:pt x="1477" y="3226"/>
                    <a:pt x="1477" y="3246"/>
                    <a:pt x="1477" y="3266"/>
                  </a:cubicBezTo>
                  <a:cubicBezTo>
                    <a:pt x="1543" y="3036"/>
                    <a:pt x="1648" y="2805"/>
                    <a:pt x="1773" y="2600"/>
                  </a:cubicBezTo>
                  <a:cubicBezTo>
                    <a:pt x="2128" y="1974"/>
                    <a:pt x="2669" y="1494"/>
                    <a:pt x="3275" y="1138"/>
                  </a:cubicBezTo>
                  <a:lnTo>
                    <a:pt x="3275" y="1118"/>
                  </a:lnTo>
                  <a:cubicBezTo>
                    <a:pt x="2913" y="507"/>
                    <a:pt x="2178" y="0"/>
                    <a:pt x="147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38"/>
            <p:cNvSpPr/>
            <p:nvPr/>
          </p:nvSpPr>
          <p:spPr>
            <a:xfrm>
              <a:off x="7306755" y="1913001"/>
              <a:ext cx="519745" cy="505153"/>
            </a:xfrm>
            <a:custGeom>
              <a:avLst/>
              <a:gdLst/>
              <a:ahLst/>
              <a:cxnLst/>
              <a:rect l="l" t="t" r="r" b="b"/>
              <a:pathLst>
                <a:path w="3170" h="3081" extrusionOk="0">
                  <a:moveTo>
                    <a:pt x="1473" y="0"/>
                  </a:moveTo>
                  <a:cubicBezTo>
                    <a:pt x="1323" y="0"/>
                    <a:pt x="1171" y="30"/>
                    <a:pt x="1022" y="96"/>
                  </a:cubicBezTo>
                  <a:cubicBezTo>
                    <a:pt x="541" y="306"/>
                    <a:pt x="251" y="742"/>
                    <a:pt x="1" y="1183"/>
                  </a:cubicBezTo>
                  <a:cubicBezTo>
                    <a:pt x="792" y="1618"/>
                    <a:pt x="1483" y="2264"/>
                    <a:pt x="1898" y="3080"/>
                  </a:cubicBezTo>
                  <a:cubicBezTo>
                    <a:pt x="2379" y="2810"/>
                    <a:pt x="2859" y="2454"/>
                    <a:pt x="3005" y="1914"/>
                  </a:cubicBezTo>
                  <a:cubicBezTo>
                    <a:pt x="3170" y="1368"/>
                    <a:pt x="2880" y="807"/>
                    <a:pt x="2484" y="452"/>
                  </a:cubicBezTo>
                  <a:cubicBezTo>
                    <a:pt x="2202" y="184"/>
                    <a:pt x="1844" y="0"/>
                    <a:pt x="147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38"/>
            <p:cNvSpPr/>
            <p:nvPr/>
          </p:nvSpPr>
          <p:spPr>
            <a:xfrm>
              <a:off x="7172966" y="1777081"/>
              <a:ext cx="773388" cy="737153"/>
            </a:xfrm>
            <a:custGeom>
              <a:avLst/>
              <a:gdLst/>
              <a:ahLst/>
              <a:cxnLst/>
              <a:rect l="l" t="t" r="r" b="b"/>
              <a:pathLst>
                <a:path w="4717" h="4496" extrusionOk="0">
                  <a:moveTo>
                    <a:pt x="2124" y="0"/>
                  </a:moveTo>
                  <a:cubicBezTo>
                    <a:pt x="1943" y="0"/>
                    <a:pt x="1763" y="22"/>
                    <a:pt x="1588" y="69"/>
                  </a:cubicBezTo>
                  <a:cubicBezTo>
                    <a:pt x="797" y="279"/>
                    <a:pt x="251" y="885"/>
                    <a:pt x="0" y="1636"/>
                  </a:cubicBezTo>
                  <a:cubicBezTo>
                    <a:pt x="276" y="1741"/>
                    <a:pt x="526" y="1866"/>
                    <a:pt x="776" y="1992"/>
                  </a:cubicBezTo>
                  <a:cubicBezTo>
                    <a:pt x="942" y="1491"/>
                    <a:pt x="1377" y="990"/>
                    <a:pt x="1878" y="820"/>
                  </a:cubicBezTo>
                  <a:cubicBezTo>
                    <a:pt x="2013" y="772"/>
                    <a:pt x="2150" y="750"/>
                    <a:pt x="2285" y="750"/>
                  </a:cubicBezTo>
                  <a:cubicBezTo>
                    <a:pt x="2673" y="750"/>
                    <a:pt x="3046" y="932"/>
                    <a:pt x="3340" y="1195"/>
                  </a:cubicBezTo>
                  <a:cubicBezTo>
                    <a:pt x="3736" y="1551"/>
                    <a:pt x="4071" y="2117"/>
                    <a:pt x="3926" y="2678"/>
                  </a:cubicBezTo>
                  <a:cubicBezTo>
                    <a:pt x="3801" y="3283"/>
                    <a:pt x="3280" y="3699"/>
                    <a:pt x="2754" y="3969"/>
                  </a:cubicBezTo>
                  <a:lnTo>
                    <a:pt x="2754" y="3994"/>
                  </a:lnTo>
                  <a:cubicBezTo>
                    <a:pt x="2754" y="4014"/>
                    <a:pt x="2779" y="4034"/>
                    <a:pt x="2779" y="4054"/>
                  </a:cubicBezTo>
                  <a:cubicBezTo>
                    <a:pt x="2859" y="4200"/>
                    <a:pt x="2904" y="4345"/>
                    <a:pt x="2965" y="4495"/>
                  </a:cubicBezTo>
                  <a:cubicBezTo>
                    <a:pt x="3716" y="4305"/>
                    <a:pt x="4321" y="3719"/>
                    <a:pt x="4507" y="2968"/>
                  </a:cubicBezTo>
                  <a:cubicBezTo>
                    <a:pt x="4717" y="2157"/>
                    <a:pt x="4427" y="1261"/>
                    <a:pt x="3821" y="675"/>
                  </a:cubicBezTo>
                  <a:cubicBezTo>
                    <a:pt x="3368" y="257"/>
                    <a:pt x="2741" y="0"/>
                    <a:pt x="2124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38"/>
            <p:cNvSpPr/>
            <p:nvPr/>
          </p:nvSpPr>
          <p:spPr>
            <a:xfrm>
              <a:off x="5391569" y="1872504"/>
              <a:ext cx="769289" cy="777978"/>
            </a:xfrm>
            <a:custGeom>
              <a:avLst/>
              <a:gdLst/>
              <a:ahLst/>
              <a:cxnLst/>
              <a:rect l="l" t="t" r="r" b="b"/>
              <a:pathLst>
                <a:path w="4692" h="4745" extrusionOk="0">
                  <a:moveTo>
                    <a:pt x="2337" y="1"/>
                  </a:moveTo>
                  <a:cubicBezTo>
                    <a:pt x="1796" y="1"/>
                    <a:pt x="1252" y="180"/>
                    <a:pt x="791" y="573"/>
                  </a:cubicBezTo>
                  <a:cubicBezTo>
                    <a:pt x="476" y="844"/>
                    <a:pt x="226" y="1199"/>
                    <a:pt x="126" y="1615"/>
                  </a:cubicBezTo>
                  <a:cubicBezTo>
                    <a:pt x="0" y="2096"/>
                    <a:pt x="126" y="2616"/>
                    <a:pt x="291" y="3077"/>
                  </a:cubicBezTo>
                  <a:cubicBezTo>
                    <a:pt x="601" y="3933"/>
                    <a:pt x="1252" y="4474"/>
                    <a:pt x="2083" y="4744"/>
                  </a:cubicBezTo>
                  <a:cubicBezTo>
                    <a:pt x="2103" y="4474"/>
                    <a:pt x="2148" y="4203"/>
                    <a:pt x="2228" y="3953"/>
                  </a:cubicBezTo>
                  <a:lnTo>
                    <a:pt x="2228" y="3953"/>
                  </a:lnTo>
                  <a:cubicBezTo>
                    <a:pt x="2208" y="3973"/>
                    <a:pt x="2208" y="3973"/>
                    <a:pt x="2188" y="3973"/>
                  </a:cubicBezTo>
                  <a:cubicBezTo>
                    <a:pt x="1042" y="3598"/>
                    <a:pt x="251" y="2161"/>
                    <a:pt x="1127" y="1114"/>
                  </a:cubicBezTo>
                  <a:cubicBezTo>
                    <a:pt x="1435" y="747"/>
                    <a:pt x="1824" y="595"/>
                    <a:pt x="2224" y="595"/>
                  </a:cubicBezTo>
                  <a:cubicBezTo>
                    <a:pt x="2958" y="595"/>
                    <a:pt x="3730" y="1111"/>
                    <a:pt x="4106" y="1760"/>
                  </a:cubicBezTo>
                  <a:lnTo>
                    <a:pt x="4106" y="1785"/>
                  </a:lnTo>
                  <a:cubicBezTo>
                    <a:pt x="4296" y="1680"/>
                    <a:pt x="4482" y="1575"/>
                    <a:pt x="4692" y="1490"/>
                  </a:cubicBezTo>
                  <a:cubicBezTo>
                    <a:pt x="4238" y="560"/>
                    <a:pt x="3293" y="1"/>
                    <a:pt x="2337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38"/>
            <p:cNvSpPr/>
            <p:nvPr/>
          </p:nvSpPr>
          <p:spPr>
            <a:xfrm>
              <a:off x="5644391" y="3781788"/>
              <a:ext cx="677472" cy="744531"/>
            </a:xfrm>
            <a:custGeom>
              <a:avLst/>
              <a:gdLst/>
              <a:ahLst/>
              <a:cxnLst/>
              <a:rect l="l" t="t" r="r" b="b"/>
              <a:pathLst>
                <a:path w="4132" h="4541" extrusionOk="0">
                  <a:moveTo>
                    <a:pt x="1375" y="1027"/>
                  </a:moveTo>
                  <a:cubicBezTo>
                    <a:pt x="1389" y="1027"/>
                    <a:pt x="1403" y="1028"/>
                    <a:pt x="1417" y="1030"/>
                  </a:cubicBezTo>
                  <a:cubicBezTo>
                    <a:pt x="1588" y="1050"/>
                    <a:pt x="1688" y="1195"/>
                    <a:pt x="1668" y="1341"/>
                  </a:cubicBezTo>
                  <a:cubicBezTo>
                    <a:pt x="1650" y="1490"/>
                    <a:pt x="1529" y="1574"/>
                    <a:pt x="1399" y="1574"/>
                  </a:cubicBezTo>
                  <a:cubicBezTo>
                    <a:pt x="1385" y="1574"/>
                    <a:pt x="1371" y="1573"/>
                    <a:pt x="1357" y="1571"/>
                  </a:cubicBezTo>
                  <a:cubicBezTo>
                    <a:pt x="1212" y="1551"/>
                    <a:pt x="1087" y="1446"/>
                    <a:pt x="1107" y="1300"/>
                  </a:cubicBezTo>
                  <a:cubicBezTo>
                    <a:pt x="1107" y="1145"/>
                    <a:pt x="1228" y="1027"/>
                    <a:pt x="1375" y="1027"/>
                  </a:cubicBezTo>
                  <a:close/>
                  <a:moveTo>
                    <a:pt x="2480" y="894"/>
                  </a:moveTo>
                  <a:cubicBezTo>
                    <a:pt x="2617" y="894"/>
                    <a:pt x="2761" y="959"/>
                    <a:pt x="2839" y="1090"/>
                  </a:cubicBezTo>
                  <a:cubicBezTo>
                    <a:pt x="2940" y="1280"/>
                    <a:pt x="2859" y="1551"/>
                    <a:pt x="2649" y="1656"/>
                  </a:cubicBezTo>
                  <a:cubicBezTo>
                    <a:pt x="2610" y="1669"/>
                    <a:pt x="2568" y="1675"/>
                    <a:pt x="2526" y="1675"/>
                  </a:cubicBezTo>
                  <a:cubicBezTo>
                    <a:pt x="2367" y="1675"/>
                    <a:pt x="2200" y="1588"/>
                    <a:pt x="2148" y="1426"/>
                  </a:cubicBezTo>
                  <a:cubicBezTo>
                    <a:pt x="2108" y="1341"/>
                    <a:pt x="2128" y="1070"/>
                    <a:pt x="2234" y="985"/>
                  </a:cubicBezTo>
                  <a:lnTo>
                    <a:pt x="2254" y="965"/>
                  </a:lnTo>
                  <a:cubicBezTo>
                    <a:pt x="2316" y="918"/>
                    <a:pt x="2397" y="894"/>
                    <a:pt x="2480" y="894"/>
                  </a:cubicBezTo>
                  <a:close/>
                  <a:moveTo>
                    <a:pt x="521" y="1571"/>
                  </a:moveTo>
                  <a:cubicBezTo>
                    <a:pt x="626" y="1591"/>
                    <a:pt x="712" y="1716"/>
                    <a:pt x="686" y="1821"/>
                  </a:cubicBezTo>
                  <a:cubicBezTo>
                    <a:pt x="686" y="1946"/>
                    <a:pt x="586" y="2006"/>
                    <a:pt x="481" y="2006"/>
                  </a:cubicBezTo>
                  <a:cubicBezTo>
                    <a:pt x="356" y="2006"/>
                    <a:pt x="271" y="1926"/>
                    <a:pt x="271" y="1821"/>
                  </a:cubicBezTo>
                  <a:cubicBezTo>
                    <a:pt x="271" y="1716"/>
                    <a:pt x="356" y="1611"/>
                    <a:pt x="461" y="1611"/>
                  </a:cubicBezTo>
                  <a:cubicBezTo>
                    <a:pt x="461" y="1591"/>
                    <a:pt x="481" y="1571"/>
                    <a:pt x="521" y="1571"/>
                  </a:cubicBezTo>
                  <a:close/>
                  <a:moveTo>
                    <a:pt x="2118" y="2108"/>
                  </a:moveTo>
                  <a:cubicBezTo>
                    <a:pt x="2673" y="2108"/>
                    <a:pt x="3219" y="2441"/>
                    <a:pt x="3295" y="3033"/>
                  </a:cubicBezTo>
                  <a:cubicBezTo>
                    <a:pt x="3340" y="3534"/>
                    <a:pt x="2940" y="3989"/>
                    <a:pt x="2439" y="3989"/>
                  </a:cubicBezTo>
                  <a:cubicBezTo>
                    <a:pt x="1898" y="3969"/>
                    <a:pt x="1272" y="3574"/>
                    <a:pt x="1212" y="3008"/>
                  </a:cubicBezTo>
                  <a:cubicBezTo>
                    <a:pt x="1147" y="2532"/>
                    <a:pt x="1543" y="2157"/>
                    <a:pt x="1983" y="2157"/>
                  </a:cubicBezTo>
                  <a:cubicBezTo>
                    <a:pt x="2003" y="2132"/>
                    <a:pt x="2003" y="2112"/>
                    <a:pt x="2023" y="2112"/>
                  </a:cubicBezTo>
                  <a:cubicBezTo>
                    <a:pt x="2055" y="2109"/>
                    <a:pt x="2086" y="2108"/>
                    <a:pt x="2118" y="2108"/>
                  </a:cubicBezTo>
                  <a:close/>
                  <a:moveTo>
                    <a:pt x="1600" y="1"/>
                  </a:moveTo>
                  <a:cubicBezTo>
                    <a:pt x="1238" y="1"/>
                    <a:pt x="886" y="89"/>
                    <a:pt x="586" y="279"/>
                  </a:cubicBezTo>
                  <a:cubicBezTo>
                    <a:pt x="186" y="549"/>
                    <a:pt x="1" y="1005"/>
                    <a:pt x="21" y="1486"/>
                  </a:cubicBezTo>
                  <a:cubicBezTo>
                    <a:pt x="21" y="2755"/>
                    <a:pt x="1129" y="4540"/>
                    <a:pt x="2473" y="4540"/>
                  </a:cubicBezTo>
                  <a:cubicBezTo>
                    <a:pt x="2767" y="4540"/>
                    <a:pt x="3073" y="4455"/>
                    <a:pt x="3380" y="4260"/>
                  </a:cubicBezTo>
                  <a:lnTo>
                    <a:pt x="3380" y="4240"/>
                  </a:lnTo>
                  <a:cubicBezTo>
                    <a:pt x="3796" y="3864"/>
                    <a:pt x="4131" y="3383"/>
                    <a:pt x="3776" y="2843"/>
                  </a:cubicBezTo>
                  <a:cubicBezTo>
                    <a:pt x="3565" y="2532"/>
                    <a:pt x="3340" y="2282"/>
                    <a:pt x="3315" y="1881"/>
                  </a:cubicBezTo>
                  <a:cubicBezTo>
                    <a:pt x="3295" y="1631"/>
                    <a:pt x="3340" y="1381"/>
                    <a:pt x="3275" y="1130"/>
                  </a:cubicBezTo>
                  <a:cubicBezTo>
                    <a:pt x="3235" y="905"/>
                    <a:pt x="3130" y="695"/>
                    <a:pt x="2965" y="529"/>
                  </a:cubicBezTo>
                  <a:cubicBezTo>
                    <a:pt x="2649" y="174"/>
                    <a:pt x="2169" y="29"/>
                    <a:pt x="1713" y="4"/>
                  </a:cubicBezTo>
                  <a:cubicBezTo>
                    <a:pt x="1675" y="2"/>
                    <a:pt x="1637" y="1"/>
                    <a:pt x="160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38"/>
            <p:cNvSpPr/>
            <p:nvPr/>
          </p:nvSpPr>
          <p:spPr>
            <a:xfrm>
              <a:off x="7371683" y="3712106"/>
              <a:ext cx="680588" cy="801588"/>
            </a:xfrm>
            <a:custGeom>
              <a:avLst/>
              <a:gdLst/>
              <a:ahLst/>
              <a:cxnLst/>
              <a:rect l="l" t="t" r="r" b="b"/>
              <a:pathLst>
                <a:path w="4151" h="4889" extrusionOk="0">
                  <a:moveTo>
                    <a:pt x="1406" y="1004"/>
                  </a:moveTo>
                  <a:cubicBezTo>
                    <a:pt x="1530" y="1004"/>
                    <a:pt x="1651" y="1056"/>
                    <a:pt x="1732" y="1160"/>
                  </a:cubicBezTo>
                  <a:cubicBezTo>
                    <a:pt x="1898" y="1370"/>
                    <a:pt x="1818" y="1660"/>
                    <a:pt x="1627" y="1786"/>
                  </a:cubicBezTo>
                  <a:cubicBezTo>
                    <a:pt x="1553" y="1840"/>
                    <a:pt x="1473" y="1864"/>
                    <a:pt x="1394" y="1864"/>
                  </a:cubicBezTo>
                  <a:cubicBezTo>
                    <a:pt x="1227" y="1864"/>
                    <a:pt x="1066" y="1757"/>
                    <a:pt x="981" y="1600"/>
                  </a:cubicBezTo>
                  <a:cubicBezTo>
                    <a:pt x="896" y="1430"/>
                    <a:pt x="941" y="1180"/>
                    <a:pt x="1127" y="1100"/>
                  </a:cubicBezTo>
                  <a:cubicBezTo>
                    <a:pt x="1210" y="1036"/>
                    <a:pt x="1309" y="1004"/>
                    <a:pt x="1406" y="1004"/>
                  </a:cubicBezTo>
                  <a:close/>
                  <a:moveTo>
                    <a:pt x="2569" y="1580"/>
                  </a:moveTo>
                  <a:cubicBezTo>
                    <a:pt x="2734" y="1580"/>
                    <a:pt x="2899" y="1680"/>
                    <a:pt x="2899" y="1871"/>
                  </a:cubicBezTo>
                  <a:cubicBezTo>
                    <a:pt x="2879" y="2036"/>
                    <a:pt x="2694" y="2141"/>
                    <a:pt x="2544" y="2141"/>
                  </a:cubicBezTo>
                  <a:cubicBezTo>
                    <a:pt x="2378" y="2121"/>
                    <a:pt x="2253" y="1976"/>
                    <a:pt x="2273" y="1806"/>
                  </a:cubicBezTo>
                  <a:cubicBezTo>
                    <a:pt x="2293" y="1680"/>
                    <a:pt x="2398" y="1600"/>
                    <a:pt x="2524" y="1600"/>
                  </a:cubicBezTo>
                  <a:cubicBezTo>
                    <a:pt x="2524" y="1600"/>
                    <a:pt x="2544" y="1580"/>
                    <a:pt x="2569" y="1580"/>
                  </a:cubicBezTo>
                  <a:close/>
                  <a:moveTo>
                    <a:pt x="3343" y="2363"/>
                  </a:moveTo>
                  <a:cubicBezTo>
                    <a:pt x="3423" y="2363"/>
                    <a:pt x="3504" y="2405"/>
                    <a:pt x="3545" y="2477"/>
                  </a:cubicBezTo>
                  <a:cubicBezTo>
                    <a:pt x="3630" y="2602"/>
                    <a:pt x="3545" y="2787"/>
                    <a:pt x="3400" y="2832"/>
                  </a:cubicBezTo>
                  <a:cubicBezTo>
                    <a:pt x="3375" y="2842"/>
                    <a:pt x="3349" y="2847"/>
                    <a:pt x="3323" y="2847"/>
                  </a:cubicBezTo>
                  <a:cubicBezTo>
                    <a:pt x="3201" y="2847"/>
                    <a:pt x="3086" y="2738"/>
                    <a:pt x="3069" y="2602"/>
                  </a:cubicBezTo>
                  <a:cubicBezTo>
                    <a:pt x="3069" y="2497"/>
                    <a:pt x="3149" y="2391"/>
                    <a:pt x="3235" y="2391"/>
                  </a:cubicBezTo>
                  <a:cubicBezTo>
                    <a:pt x="3268" y="2372"/>
                    <a:pt x="3305" y="2363"/>
                    <a:pt x="3343" y="2363"/>
                  </a:cubicBezTo>
                  <a:close/>
                  <a:moveTo>
                    <a:pt x="1482" y="2568"/>
                  </a:moveTo>
                  <a:cubicBezTo>
                    <a:pt x="1536" y="2568"/>
                    <a:pt x="1592" y="2572"/>
                    <a:pt x="1647" y="2582"/>
                  </a:cubicBezTo>
                  <a:cubicBezTo>
                    <a:pt x="2128" y="2662"/>
                    <a:pt x="2629" y="3102"/>
                    <a:pt x="2463" y="3623"/>
                  </a:cubicBezTo>
                  <a:cubicBezTo>
                    <a:pt x="2341" y="4081"/>
                    <a:pt x="1963" y="4453"/>
                    <a:pt x="1507" y="4453"/>
                  </a:cubicBezTo>
                  <a:cubicBezTo>
                    <a:pt x="1424" y="4453"/>
                    <a:pt x="1339" y="4440"/>
                    <a:pt x="1252" y="4414"/>
                  </a:cubicBezTo>
                  <a:cubicBezTo>
                    <a:pt x="1232" y="4394"/>
                    <a:pt x="1212" y="4374"/>
                    <a:pt x="1212" y="4354"/>
                  </a:cubicBezTo>
                  <a:cubicBezTo>
                    <a:pt x="731" y="4269"/>
                    <a:pt x="416" y="3768"/>
                    <a:pt x="541" y="3288"/>
                  </a:cubicBezTo>
                  <a:cubicBezTo>
                    <a:pt x="652" y="2860"/>
                    <a:pt x="1044" y="2568"/>
                    <a:pt x="1482" y="2568"/>
                  </a:cubicBezTo>
                  <a:close/>
                  <a:moveTo>
                    <a:pt x="2005" y="0"/>
                  </a:moveTo>
                  <a:cubicBezTo>
                    <a:pt x="1711" y="0"/>
                    <a:pt x="1417" y="75"/>
                    <a:pt x="1147" y="243"/>
                  </a:cubicBezTo>
                  <a:cubicBezTo>
                    <a:pt x="791" y="494"/>
                    <a:pt x="501" y="869"/>
                    <a:pt x="461" y="1305"/>
                  </a:cubicBezTo>
                  <a:cubicBezTo>
                    <a:pt x="416" y="1745"/>
                    <a:pt x="606" y="2181"/>
                    <a:pt x="481" y="2602"/>
                  </a:cubicBezTo>
                  <a:cubicBezTo>
                    <a:pt x="376" y="2997"/>
                    <a:pt x="20" y="3308"/>
                    <a:pt x="20" y="3748"/>
                  </a:cubicBezTo>
                  <a:cubicBezTo>
                    <a:pt x="0" y="4144"/>
                    <a:pt x="210" y="4519"/>
                    <a:pt x="566" y="4730"/>
                  </a:cubicBezTo>
                  <a:lnTo>
                    <a:pt x="606" y="4730"/>
                  </a:lnTo>
                  <a:cubicBezTo>
                    <a:pt x="848" y="4839"/>
                    <a:pt x="1089" y="4888"/>
                    <a:pt x="1325" y="4888"/>
                  </a:cubicBezTo>
                  <a:cubicBezTo>
                    <a:pt x="2207" y="4888"/>
                    <a:pt x="3015" y="4209"/>
                    <a:pt x="3525" y="3518"/>
                  </a:cubicBezTo>
                  <a:cubicBezTo>
                    <a:pt x="3820" y="3122"/>
                    <a:pt x="4071" y="2682"/>
                    <a:pt x="4111" y="2206"/>
                  </a:cubicBezTo>
                  <a:cubicBezTo>
                    <a:pt x="4151" y="1705"/>
                    <a:pt x="3946" y="1180"/>
                    <a:pt x="3630" y="804"/>
                  </a:cubicBezTo>
                  <a:cubicBezTo>
                    <a:pt x="3234" y="327"/>
                    <a:pt x="2620" y="0"/>
                    <a:pt x="20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38"/>
            <p:cNvSpPr/>
            <p:nvPr/>
          </p:nvSpPr>
          <p:spPr>
            <a:xfrm>
              <a:off x="6626496" y="3010532"/>
              <a:ext cx="328243" cy="187403"/>
            </a:xfrm>
            <a:custGeom>
              <a:avLst/>
              <a:gdLst/>
              <a:ahLst/>
              <a:cxnLst/>
              <a:rect l="l" t="t" r="r" b="b"/>
              <a:pathLst>
                <a:path w="2002" h="1143" extrusionOk="0">
                  <a:moveTo>
                    <a:pt x="625" y="1"/>
                  </a:moveTo>
                  <a:cubicBezTo>
                    <a:pt x="310" y="1"/>
                    <a:pt x="0" y="78"/>
                    <a:pt x="164" y="432"/>
                  </a:cubicBezTo>
                  <a:cubicBezTo>
                    <a:pt x="309" y="727"/>
                    <a:pt x="645" y="932"/>
                    <a:pt x="935" y="1058"/>
                  </a:cubicBezTo>
                  <a:cubicBezTo>
                    <a:pt x="955" y="1058"/>
                    <a:pt x="955" y="1078"/>
                    <a:pt x="955" y="1103"/>
                  </a:cubicBezTo>
                  <a:lnTo>
                    <a:pt x="1020" y="1103"/>
                  </a:lnTo>
                  <a:lnTo>
                    <a:pt x="1020" y="1143"/>
                  </a:lnTo>
                  <a:lnTo>
                    <a:pt x="1040" y="1123"/>
                  </a:lnTo>
                  <a:cubicBezTo>
                    <a:pt x="1331" y="1018"/>
                    <a:pt x="1686" y="912"/>
                    <a:pt x="1896" y="662"/>
                  </a:cubicBezTo>
                  <a:cubicBezTo>
                    <a:pt x="2002" y="557"/>
                    <a:pt x="2002" y="477"/>
                    <a:pt x="1876" y="352"/>
                  </a:cubicBezTo>
                  <a:cubicBezTo>
                    <a:pt x="1876" y="227"/>
                    <a:pt x="1811" y="141"/>
                    <a:pt x="1706" y="141"/>
                  </a:cubicBezTo>
                  <a:cubicBezTo>
                    <a:pt x="1646" y="121"/>
                    <a:pt x="1561" y="121"/>
                    <a:pt x="1501" y="101"/>
                  </a:cubicBezTo>
                  <a:cubicBezTo>
                    <a:pt x="1356" y="76"/>
                    <a:pt x="1205" y="56"/>
                    <a:pt x="1060" y="36"/>
                  </a:cubicBezTo>
                  <a:cubicBezTo>
                    <a:pt x="960" y="22"/>
                    <a:pt x="792" y="1"/>
                    <a:pt x="62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38"/>
            <p:cNvSpPr/>
            <p:nvPr/>
          </p:nvSpPr>
          <p:spPr>
            <a:xfrm>
              <a:off x="7878147" y="3154979"/>
              <a:ext cx="61648" cy="57549"/>
            </a:xfrm>
            <a:custGeom>
              <a:avLst/>
              <a:gdLst/>
              <a:ahLst/>
              <a:cxnLst/>
              <a:rect l="l" t="t" r="r" b="b"/>
              <a:pathLst>
                <a:path w="376" h="351" extrusionOk="0">
                  <a:moveTo>
                    <a:pt x="186" y="72"/>
                  </a:moveTo>
                  <a:cubicBezTo>
                    <a:pt x="251" y="72"/>
                    <a:pt x="291" y="97"/>
                    <a:pt x="291" y="157"/>
                  </a:cubicBezTo>
                  <a:cubicBezTo>
                    <a:pt x="291" y="222"/>
                    <a:pt x="251" y="282"/>
                    <a:pt x="186" y="282"/>
                  </a:cubicBezTo>
                  <a:cubicBezTo>
                    <a:pt x="146" y="282"/>
                    <a:pt x="80" y="262"/>
                    <a:pt x="80" y="197"/>
                  </a:cubicBezTo>
                  <a:cubicBezTo>
                    <a:pt x="60" y="157"/>
                    <a:pt x="106" y="97"/>
                    <a:pt x="166" y="97"/>
                  </a:cubicBezTo>
                  <a:cubicBezTo>
                    <a:pt x="186" y="97"/>
                    <a:pt x="186" y="72"/>
                    <a:pt x="186" y="72"/>
                  </a:cubicBezTo>
                  <a:close/>
                  <a:moveTo>
                    <a:pt x="202" y="1"/>
                  </a:moveTo>
                  <a:cubicBezTo>
                    <a:pt x="183" y="1"/>
                    <a:pt x="164" y="4"/>
                    <a:pt x="146" y="11"/>
                  </a:cubicBezTo>
                  <a:cubicBezTo>
                    <a:pt x="146" y="31"/>
                    <a:pt x="126" y="51"/>
                    <a:pt x="146" y="51"/>
                  </a:cubicBezTo>
                  <a:cubicBezTo>
                    <a:pt x="60" y="72"/>
                    <a:pt x="20" y="117"/>
                    <a:pt x="0" y="197"/>
                  </a:cubicBezTo>
                  <a:cubicBezTo>
                    <a:pt x="0" y="289"/>
                    <a:pt x="81" y="351"/>
                    <a:pt x="156" y="351"/>
                  </a:cubicBezTo>
                  <a:cubicBezTo>
                    <a:pt x="166" y="351"/>
                    <a:pt x="176" y="349"/>
                    <a:pt x="186" y="347"/>
                  </a:cubicBezTo>
                  <a:cubicBezTo>
                    <a:pt x="291" y="347"/>
                    <a:pt x="376" y="262"/>
                    <a:pt x="376" y="157"/>
                  </a:cubicBezTo>
                  <a:cubicBezTo>
                    <a:pt x="359" y="70"/>
                    <a:pt x="286" y="1"/>
                    <a:pt x="20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38"/>
            <p:cNvSpPr/>
            <p:nvPr/>
          </p:nvSpPr>
          <p:spPr>
            <a:xfrm>
              <a:off x="7874868" y="4099537"/>
              <a:ext cx="92144" cy="79519"/>
            </a:xfrm>
            <a:custGeom>
              <a:avLst/>
              <a:gdLst/>
              <a:ahLst/>
              <a:cxnLst/>
              <a:rect l="l" t="t" r="r" b="b"/>
              <a:pathLst>
                <a:path w="562" h="485" extrusionOk="0">
                  <a:moveTo>
                    <a:pt x="279" y="91"/>
                  </a:moveTo>
                  <a:cubicBezTo>
                    <a:pt x="409" y="91"/>
                    <a:pt x="493" y="247"/>
                    <a:pt x="376" y="364"/>
                  </a:cubicBezTo>
                  <a:cubicBezTo>
                    <a:pt x="346" y="392"/>
                    <a:pt x="307" y="407"/>
                    <a:pt x="266" y="407"/>
                  </a:cubicBezTo>
                  <a:cubicBezTo>
                    <a:pt x="219" y="407"/>
                    <a:pt x="168" y="387"/>
                    <a:pt x="126" y="344"/>
                  </a:cubicBezTo>
                  <a:cubicBezTo>
                    <a:pt x="100" y="299"/>
                    <a:pt x="80" y="259"/>
                    <a:pt x="60" y="219"/>
                  </a:cubicBezTo>
                  <a:cubicBezTo>
                    <a:pt x="60" y="174"/>
                    <a:pt x="80" y="114"/>
                    <a:pt x="126" y="93"/>
                  </a:cubicBezTo>
                  <a:cubicBezTo>
                    <a:pt x="126" y="108"/>
                    <a:pt x="136" y="122"/>
                    <a:pt x="156" y="122"/>
                  </a:cubicBezTo>
                  <a:cubicBezTo>
                    <a:pt x="164" y="122"/>
                    <a:pt x="174" y="119"/>
                    <a:pt x="186" y="114"/>
                  </a:cubicBezTo>
                  <a:cubicBezTo>
                    <a:pt x="186" y="114"/>
                    <a:pt x="206" y="93"/>
                    <a:pt x="226" y="93"/>
                  </a:cubicBezTo>
                  <a:cubicBezTo>
                    <a:pt x="234" y="100"/>
                    <a:pt x="240" y="102"/>
                    <a:pt x="243" y="102"/>
                  </a:cubicBezTo>
                  <a:cubicBezTo>
                    <a:pt x="251" y="102"/>
                    <a:pt x="251" y="93"/>
                    <a:pt x="251" y="93"/>
                  </a:cubicBezTo>
                  <a:cubicBezTo>
                    <a:pt x="260" y="92"/>
                    <a:pt x="270" y="91"/>
                    <a:pt x="279" y="91"/>
                  </a:cubicBezTo>
                  <a:close/>
                  <a:moveTo>
                    <a:pt x="274" y="0"/>
                  </a:moveTo>
                  <a:cubicBezTo>
                    <a:pt x="236" y="0"/>
                    <a:pt x="199" y="9"/>
                    <a:pt x="166" y="28"/>
                  </a:cubicBezTo>
                  <a:cubicBezTo>
                    <a:pt x="80" y="28"/>
                    <a:pt x="0" y="134"/>
                    <a:pt x="0" y="239"/>
                  </a:cubicBezTo>
                  <a:cubicBezTo>
                    <a:pt x="17" y="375"/>
                    <a:pt x="132" y="484"/>
                    <a:pt x="254" y="484"/>
                  </a:cubicBezTo>
                  <a:cubicBezTo>
                    <a:pt x="280" y="484"/>
                    <a:pt x="306" y="479"/>
                    <a:pt x="331" y="469"/>
                  </a:cubicBezTo>
                  <a:cubicBezTo>
                    <a:pt x="476" y="424"/>
                    <a:pt x="561" y="239"/>
                    <a:pt x="476" y="114"/>
                  </a:cubicBezTo>
                  <a:cubicBezTo>
                    <a:pt x="435" y="42"/>
                    <a:pt x="354" y="0"/>
                    <a:pt x="27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38"/>
            <p:cNvSpPr/>
            <p:nvPr/>
          </p:nvSpPr>
          <p:spPr>
            <a:xfrm>
              <a:off x="7846995" y="3084477"/>
              <a:ext cx="61648" cy="58533"/>
            </a:xfrm>
            <a:custGeom>
              <a:avLst/>
              <a:gdLst/>
              <a:ahLst/>
              <a:cxnLst/>
              <a:rect l="l" t="t" r="r" b="b"/>
              <a:pathLst>
                <a:path w="376" h="357" extrusionOk="0">
                  <a:moveTo>
                    <a:pt x="190" y="46"/>
                  </a:moveTo>
                  <a:cubicBezTo>
                    <a:pt x="250" y="46"/>
                    <a:pt x="296" y="106"/>
                    <a:pt x="296" y="171"/>
                  </a:cubicBezTo>
                  <a:cubicBezTo>
                    <a:pt x="296" y="251"/>
                    <a:pt x="250" y="296"/>
                    <a:pt x="190" y="296"/>
                  </a:cubicBezTo>
                  <a:cubicBezTo>
                    <a:pt x="45" y="296"/>
                    <a:pt x="45" y="106"/>
                    <a:pt x="170" y="66"/>
                  </a:cubicBezTo>
                  <a:cubicBezTo>
                    <a:pt x="170" y="66"/>
                    <a:pt x="170" y="46"/>
                    <a:pt x="190" y="46"/>
                  </a:cubicBezTo>
                  <a:close/>
                  <a:moveTo>
                    <a:pt x="145" y="1"/>
                  </a:moveTo>
                  <a:cubicBezTo>
                    <a:pt x="45" y="1"/>
                    <a:pt x="0" y="126"/>
                    <a:pt x="0" y="211"/>
                  </a:cubicBezTo>
                  <a:cubicBezTo>
                    <a:pt x="20" y="296"/>
                    <a:pt x="105" y="356"/>
                    <a:pt x="190" y="356"/>
                  </a:cubicBezTo>
                  <a:cubicBezTo>
                    <a:pt x="296" y="336"/>
                    <a:pt x="376" y="276"/>
                    <a:pt x="356" y="171"/>
                  </a:cubicBezTo>
                  <a:cubicBezTo>
                    <a:pt x="356" y="86"/>
                    <a:pt x="270" y="1"/>
                    <a:pt x="190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38"/>
            <p:cNvSpPr/>
            <p:nvPr/>
          </p:nvSpPr>
          <p:spPr>
            <a:xfrm>
              <a:off x="7778789" y="3063654"/>
              <a:ext cx="61812" cy="54270"/>
            </a:xfrm>
            <a:custGeom>
              <a:avLst/>
              <a:gdLst/>
              <a:ahLst/>
              <a:cxnLst/>
              <a:rect l="l" t="t" r="r" b="b"/>
              <a:pathLst>
                <a:path w="377" h="331" extrusionOk="0">
                  <a:moveTo>
                    <a:pt x="160" y="66"/>
                  </a:moveTo>
                  <a:cubicBezTo>
                    <a:pt x="192" y="66"/>
                    <a:pt x="226" y="83"/>
                    <a:pt x="251" y="108"/>
                  </a:cubicBezTo>
                  <a:cubicBezTo>
                    <a:pt x="291" y="173"/>
                    <a:pt x="251" y="233"/>
                    <a:pt x="186" y="253"/>
                  </a:cubicBezTo>
                  <a:cubicBezTo>
                    <a:pt x="175" y="260"/>
                    <a:pt x="162" y="263"/>
                    <a:pt x="148" y="263"/>
                  </a:cubicBezTo>
                  <a:cubicBezTo>
                    <a:pt x="107" y="263"/>
                    <a:pt x="61" y="237"/>
                    <a:pt x="61" y="193"/>
                  </a:cubicBezTo>
                  <a:cubicBezTo>
                    <a:pt x="61" y="153"/>
                    <a:pt x="61" y="108"/>
                    <a:pt x="106" y="88"/>
                  </a:cubicBezTo>
                  <a:cubicBezTo>
                    <a:pt x="121" y="72"/>
                    <a:pt x="140" y="66"/>
                    <a:pt x="160" y="66"/>
                  </a:cubicBezTo>
                  <a:close/>
                  <a:moveTo>
                    <a:pt x="152" y="0"/>
                  </a:moveTo>
                  <a:cubicBezTo>
                    <a:pt x="113" y="0"/>
                    <a:pt x="74" y="15"/>
                    <a:pt x="41" y="48"/>
                  </a:cubicBezTo>
                  <a:lnTo>
                    <a:pt x="41" y="68"/>
                  </a:lnTo>
                  <a:cubicBezTo>
                    <a:pt x="21" y="108"/>
                    <a:pt x="1" y="153"/>
                    <a:pt x="1" y="193"/>
                  </a:cubicBezTo>
                  <a:cubicBezTo>
                    <a:pt x="1" y="276"/>
                    <a:pt x="78" y="331"/>
                    <a:pt x="153" y="331"/>
                  </a:cubicBezTo>
                  <a:cubicBezTo>
                    <a:pt x="173" y="331"/>
                    <a:pt x="193" y="327"/>
                    <a:pt x="211" y="318"/>
                  </a:cubicBezTo>
                  <a:cubicBezTo>
                    <a:pt x="311" y="278"/>
                    <a:pt x="376" y="173"/>
                    <a:pt x="311" y="88"/>
                  </a:cubicBezTo>
                  <a:cubicBezTo>
                    <a:pt x="274" y="36"/>
                    <a:pt x="213" y="0"/>
                    <a:pt x="15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38"/>
            <p:cNvSpPr/>
            <p:nvPr/>
          </p:nvSpPr>
          <p:spPr>
            <a:xfrm>
              <a:off x="7741079" y="3971159"/>
              <a:ext cx="106081" cy="92144"/>
            </a:xfrm>
            <a:custGeom>
              <a:avLst/>
              <a:gdLst/>
              <a:ahLst/>
              <a:cxnLst/>
              <a:rect l="l" t="t" r="r" b="b"/>
              <a:pathLst>
                <a:path w="647" h="562" extrusionOk="0">
                  <a:moveTo>
                    <a:pt x="297" y="77"/>
                  </a:moveTo>
                  <a:cubicBezTo>
                    <a:pt x="310" y="77"/>
                    <a:pt x="323" y="78"/>
                    <a:pt x="336" y="80"/>
                  </a:cubicBezTo>
                  <a:lnTo>
                    <a:pt x="356" y="80"/>
                  </a:lnTo>
                  <a:cubicBezTo>
                    <a:pt x="441" y="100"/>
                    <a:pt x="541" y="145"/>
                    <a:pt x="566" y="251"/>
                  </a:cubicBezTo>
                  <a:cubicBezTo>
                    <a:pt x="584" y="381"/>
                    <a:pt x="448" y="480"/>
                    <a:pt x="329" y="480"/>
                  </a:cubicBezTo>
                  <a:cubicBezTo>
                    <a:pt x="316" y="480"/>
                    <a:pt x="303" y="478"/>
                    <a:pt x="291" y="476"/>
                  </a:cubicBezTo>
                  <a:cubicBezTo>
                    <a:pt x="190" y="456"/>
                    <a:pt x="85" y="376"/>
                    <a:pt x="105" y="251"/>
                  </a:cubicBezTo>
                  <a:cubicBezTo>
                    <a:pt x="105" y="140"/>
                    <a:pt x="202" y="77"/>
                    <a:pt x="297" y="77"/>
                  </a:cubicBezTo>
                  <a:close/>
                  <a:moveTo>
                    <a:pt x="316" y="0"/>
                  </a:moveTo>
                  <a:cubicBezTo>
                    <a:pt x="291" y="0"/>
                    <a:pt x="271" y="20"/>
                    <a:pt x="271" y="20"/>
                  </a:cubicBezTo>
                  <a:cubicBezTo>
                    <a:pt x="145" y="20"/>
                    <a:pt x="40" y="100"/>
                    <a:pt x="20" y="226"/>
                  </a:cubicBezTo>
                  <a:cubicBezTo>
                    <a:pt x="0" y="396"/>
                    <a:pt x="125" y="541"/>
                    <a:pt x="291" y="561"/>
                  </a:cubicBezTo>
                  <a:cubicBezTo>
                    <a:pt x="441" y="561"/>
                    <a:pt x="626" y="456"/>
                    <a:pt x="646" y="291"/>
                  </a:cubicBezTo>
                  <a:cubicBezTo>
                    <a:pt x="646" y="100"/>
                    <a:pt x="481" y="0"/>
                    <a:pt x="31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38"/>
            <p:cNvSpPr/>
            <p:nvPr/>
          </p:nvSpPr>
          <p:spPr>
            <a:xfrm>
              <a:off x="7635490" y="3122023"/>
              <a:ext cx="225606" cy="189207"/>
            </a:xfrm>
            <a:custGeom>
              <a:avLst/>
              <a:gdLst/>
              <a:ahLst/>
              <a:cxnLst/>
              <a:rect l="l" t="t" r="r" b="b"/>
              <a:pathLst>
                <a:path w="1376" h="1154" extrusionOk="0">
                  <a:moveTo>
                    <a:pt x="604" y="87"/>
                  </a:moveTo>
                  <a:cubicBezTo>
                    <a:pt x="854" y="87"/>
                    <a:pt x="1085" y="192"/>
                    <a:pt x="1185" y="398"/>
                  </a:cubicBezTo>
                  <a:cubicBezTo>
                    <a:pt x="1290" y="628"/>
                    <a:pt x="1230" y="923"/>
                    <a:pt x="980" y="1024"/>
                  </a:cubicBezTo>
                  <a:cubicBezTo>
                    <a:pt x="919" y="1049"/>
                    <a:pt x="860" y="1061"/>
                    <a:pt x="803" y="1061"/>
                  </a:cubicBezTo>
                  <a:cubicBezTo>
                    <a:pt x="311" y="1061"/>
                    <a:pt x="0" y="184"/>
                    <a:pt x="584" y="107"/>
                  </a:cubicBezTo>
                  <a:cubicBezTo>
                    <a:pt x="604" y="107"/>
                    <a:pt x="604" y="107"/>
                    <a:pt x="604" y="87"/>
                  </a:cubicBezTo>
                  <a:close/>
                  <a:moveTo>
                    <a:pt x="628" y="1"/>
                  </a:moveTo>
                  <a:cubicBezTo>
                    <a:pt x="613" y="1"/>
                    <a:pt x="599" y="1"/>
                    <a:pt x="584" y="2"/>
                  </a:cubicBezTo>
                  <a:cubicBezTo>
                    <a:pt x="559" y="2"/>
                    <a:pt x="539" y="47"/>
                    <a:pt x="539" y="67"/>
                  </a:cubicBezTo>
                  <a:cubicBezTo>
                    <a:pt x="289" y="107"/>
                    <a:pt x="123" y="358"/>
                    <a:pt x="184" y="608"/>
                  </a:cubicBezTo>
                  <a:cubicBezTo>
                    <a:pt x="244" y="900"/>
                    <a:pt x="515" y="1154"/>
                    <a:pt x="805" y="1154"/>
                  </a:cubicBezTo>
                  <a:cubicBezTo>
                    <a:pt x="828" y="1154"/>
                    <a:pt x="851" y="1152"/>
                    <a:pt x="875" y="1149"/>
                  </a:cubicBezTo>
                  <a:cubicBezTo>
                    <a:pt x="1185" y="1109"/>
                    <a:pt x="1375" y="818"/>
                    <a:pt x="1310" y="548"/>
                  </a:cubicBezTo>
                  <a:cubicBezTo>
                    <a:pt x="1272" y="208"/>
                    <a:pt x="945" y="1"/>
                    <a:pt x="62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38"/>
            <p:cNvSpPr/>
            <p:nvPr/>
          </p:nvSpPr>
          <p:spPr>
            <a:xfrm>
              <a:off x="7518588" y="3876555"/>
              <a:ext cx="164285" cy="141331"/>
            </a:xfrm>
            <a:custGeom>
              <a:avLst/>
              <a:gdLst/>
              <a:ahLst/>
              <a:cxnLst/>
              <a:rect l="l" t="t" r="r" b="b"/>
              <a:pathLst>
                <a:path w="1002" h="862" extrusionOk="0">
                  <a:moveTo>
                    <a:pt x="485" y="91"/>
                  </a:moveTo>
                  <a:cubicBezTo>
                    <a:pt x="765" y="91"/>
                    <a:pt x="984" y="413"/>
                    <a:pt x="731" y="677"/>
                  </a:cubicBezTo>
                  <a:cubicBezTo>
                    <a:pt x="664" y="747"/>
                    <a:pt x="579" y="779"/>
                    <a:pt x="494" y="779"/>
                  </a:cubicBezTo>
                  <a:cubicBezTo>
                    <a:pt x="396" y="779"/>
                    <a:pt x="298" y="735"/>
                    <a:pt x="231" y="657"/>
                  </a:cubicBezTo>
                  <a:cubicBezTo>
                    <a:pt x="85" y="512"/>
                    <a:pt x="85" y="262"/>
                    <a:pt x="231" y="157"/>
                  </a:cubicBezTo>
                  <a:lnTo>
                    <a:pt x="271" y="157"/>
                  </a:lnTo>
                  <a:cubicBezTo>
                    <a:pt x="342" y="111"/>
                    <a:pt x="415" y="91"/>
                    <a:pt x="485" y="91"/>
                  </a:cubicBezTo>
                  <a:close/>
                  <a:moveTo>
                    <a:pt x="510" y="1"/>
                  </a:moveTo>
                  <a:cubicBezTo>
                    <a:pt x="413" y="1"/>
                    <a:pt x="314" y="33"/>
                    <a:pt x="231" y="97"/>
                  </a:cubicBezTo>
                  <a:cubicBezTo>
                    <a:pt x="45" y="177"/>
                    <a:pt x="0" y="427"/>
                    <a:pt x="85" y="597"/>
                  </a:cubicBezTo>
                  <a:cubicBezTo>
                    <a:pt x="170" y="754"/>
                    <a:pt x="331" y="861"/>
                    <a:pt x="498" y="861"/>
                  </a:cubicBezTo>
                  <a:cubicBezTo>
                    <a:pt x="577" y="861"/>
                    <a:pt x="657" y="837"/>
                    <a:pt x="731" y="783"/>
                  </a:cubicBezTo>
                  <a:cubicBezTo>
                    <a:pt x="922" y="657"/>
                    <a:pt x="1002" y="367"/>
                    <a:pt x="836" y="157"/>
                  </a:cubicBezTo>
                  <a:cubicBezTo>
                    <a:pt x="755" y="53"/>
                    <a:pt x="634" y="1"/>
                    <a:pt x="510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38"/>
            <p:cNvSpPr/>
            <p:nvPr/>
          </p:nvSpPr>
          <p:spPr>
            <a:xfrm>
              <a:off x="7439725" y="4132985"/>
              <a:ext cx="363002" cy="309224"/>
            </a:xfrm>
            <a:custGeom>
              <a:avLst/>
              <a:gdLst/>
              <a:ahLst/>
              <a:cxnLst/>
              <a:rect l="l" t="t" r="r" b="b"/>
              <a:pathLst>
                <a:path w="2214" h="1886" extrusionOk="0">
                  <a:moveTo>
                    <a:pt x="1057" y="87"/>
                  </a:moveTo>
                  <a:cubicBezTo>
                    <a:pt x="1095" y="87"/>
                    <a:pt x="1133" y="89"/>
                    <a:pt x="1172" y="95"/>
                  </a:cubicBezTo>
                  <a:cubicBezTo>
                    <a:pt x="1608" y="160"/>
                    <a:pt x="2109" y="555"/>
                    <a:pt x="1963" y="1036"/>
                  </a:cubicBezTo>
                  <a:cubicBezTo>
                    <a:pt x="1842" y="1453"/>
                    <a:pt x="1516" y="1784"/>
                    <a:pt x="1110" y="1784"/>
                  </a:cubicBezTo>
                  <a:cubicBezTo>
                    <a:pt x="1028" y="1784"/>
                    <a:pt x="944" y="1770"/>
                    <a:pt x="857" y="1742"/>
                  </a:cubicBezTo>
                  <a:cubicBezTo>
                    <a:pt x="421" y="1617"/>
                    <a:pt x="86" y="1201"/>
                    <a:pt x="211" y="741"/>
                  </a:cubicBezTo>
                  <a:cubicBezTo>
                    <a:pt x="325" y="362"/>
                    <a:pt x="664" y="87"/>
                    <a:pt x="1057" y="87"/>
                  </a:cubicBezTo>
                  <a:close/>
                  <a:moveTo>
                    <a:pt x="1067" y="1"/>
                  </a:moveTo>
                  <a:cubicBezTo>
                    <a:pt x="629" y="1"/>
                    <a:pt x="237" y="293"/>
                    <a:pt x="126" y="721"/>
                  </a:cubicBezTo>
                  <a:cubicBezTo>
                    <a:pt x="1" y="1201"/>
                    <a:pt x="316" y="1702"/>
                    <a:pt x="797" y="1787"/>
                  </a:cubicBezTo>
                  <a:cubicBezTo>
                    <a:pt x="797" y="1807"/>
                    <a:pt x="817" y="1827"/>
                    <a:pt x="837" y="1847"/>
                  </a:cubicBezTo>
                  <a:cubicBezTo>
                    <a:pt x="924" y="1873"/>
                    <a:pt x="1009" y="1886"/>
                    <a:pt x="1092" y="1886"/>
                  </a:cubicBezTo>
                  <a:cubicBezTo>
                    <a:pt x="1548" y="1886"/>
                    <a:pt x="1926" y="1514"/>
                    <a:pt x="2048" y="1056"/>
                  </a:cubicBezTo>
                  <a:cubicBezTo>
                    <a:pt x="2214" y="535"/>
                    <a:pt x="1713" y="95"/>
                    <a:pt x="1232" y="15"/>
                  </a:cubicBezTo>
                  <a:cubicBezTo>
                    <a:pt x="1177" y="5"/>
                    <a:pt x="1121" y="1"/>
                    <a:pt x="106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38"/>
            <p:cNvSpPr/>
            <p:nvPr/>
          </p:nvSpPr>
          <p:spPr>
            <a:xfrm>
              <a:off x="7172966" y="2766891"/>
              <a:ext cx="249051" cy="131986"/>
            </a:xfrm>
            <a:custGeom>
              <a:avLst/>
              <a:gdLst/>
              <a:ahLst/>
              <a:cxnLst/>
              <a:rect l="l" t="t" r="r" b="b"/>
              <a:pathLst>
                <a:path w="1519" h="805" extrusionOk="0">
                  <a:moveTo>
                    <a:pt x="711" y="0"/>
                  </a:moveTo>
                  <a:cubicBezTo>
                    <a:pt x="356" y="0"/>
                    <a:pt x="25" y="336"/>
                    <a:pt x="0" y="711"/>
                  </a:cubicBezTo>
                  <a:cubicBezTo>
                    <a:pt x="0" y="721"/>
                    <a:pt x="7" y="726"/>
                    <a:pt x="13" y="726"/>
                  </a:cubicBezTo>
                  <a:cubicBezTo>
                    <a:pt x="19" y="726"/>
                    <a:pt x="25" y="721"/>
                    <a:pt x="25" y="711"/>
                  </a:cubicBezTo>
                  <a:cubicBezTo>
                    <a:pt x="191" y="416"/>
                    <a:pt x="336" y="105"/>
                    <a:pt x="711" y="105"/>
                  </a:cubicBezTo>
                  <a:cubicBezTo>
                    <a:pt x="721" y="105"/>
                    <a:pt x="731" y="105"/>
                    <a:pt x="740" y="105"/>
                  </a:cubicBezTo>
                  <a:cubicBezTo>
                    <a:pt x="1098" y="105"/>
                    <a:pt x="1300" y="469"/>
                    <a:pt x="1422" y="771"/>
                  </a:cubicBezTo>
                  <a:cubicBezTo>
                    <a:pt x="1430" y="795"/>
                    <a:pt x="1446" y="804"/>
                    <a:pt x="1462" y="804"/>
                  </a:cubicBezTo>
                  <a:cubicBezTo>
                    <a:pt x="1490" y="804"/>
                    <a:pt x="1518" y="777"/>
                    <a:pt x="1502" y="751"/>
                  </a:cubicBezTo>
                  <a:cubicBezTo>
                    <a:pt x="1357" y="396"/>
                    <a:pt x="1152" y="0"/>
                    <a:pt x="71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38"/>
            <p:cNvSpPr/>
            <p:nvPr/>
          </p:nvSpPr>
          <p:spPr>
            <a:xfrm>
              <a:off x="6621086" y="2995284"/>
              <a:ext cx="350869" cy="391694"/>
            </a:xfrm>
            <a:custGeom>
              <a:avLst/>
              <a:gdLst/>
              <a:ahLst/>
              <a:cxnLst/>
              <a:rect l="l" t="t" r="r" b="b"/>
              <a:pathLst>
                <a:path w="2140" h="2389" extrusionOk="0">
                  <a:moveTo>
                    <a:pt x="678" y="0"/>
                  </a:moveTo>
                  <a:cubicBezTo>
                    <a:pt x="375" y="0"/>
                    <a:pt x="0" y="67"/>
                    <a:pt x="32" y="360"/>
                  </a:cubicBezTo>
                  <a:cubicBezTo>
                    <a:pt x="72" y="775"/>
                    <a:pt x="593" y="1111"/>
                    <a:pt x="948" y="1196"/>
                  </a:cubicBezTo>
                  <a:lnTo>
                    <a:pt x="988" y="1196"/>
                  </a:lnTo>
                  <a:cubicBezTo>
                    <a:pt x="988" y="1171"/>
                    <a:pt x="988" y="1151"/>
                    <a:pt x="968" y="1151"/>
                  </a:cubicBezTo>
                  <a:cubicBezTo>
                    <a:pt x="678" y="1025"/>
                    <a:pt x="342" y="820"/>
                    <a:pt x="197" y="525"/>
                  </a:cubicBezTo>
                  <a:cubicBezTo>
                    <a:pt x="33" y="171"/>
                    <a:pt x="343" y="94"/>
                    <a:pt x="658" y="94"/>
                  </a:cubicBezTo>
                  <a:cubicBezTo>
                    <a:pt x="825" y="94"/>
                    <a:pt x="993" y="115"/>
                    <a:pt x="1093" y="129"/>
                  </a:cubicBezTo>
                  <a:cubicBezTo>
                    <a:pt x="1238" y="149"/>
                    <a:pt x="1389" y="169"/>
                    <a:pt x="1534" y="194"/>
                  </a:cubicBezTo>
                  <a:cubicBezTo>
                    <a:pt x="1594" y="214"/>
                    <a:pt x="1679" y="214"/>
                    <a:pt x="1739" y="234"/>
                  </a:cubicBezTo>
                  <a:cubicBezTo>
                    <a:pt x="1844" y="234"/>
                    <a:pt x="1909" y="320"/>
                    <a:pt x="1909" y="445"/>
                  </a:cubicBezTo>
                  <a:cubicBezTo>
                    <a:pt x="2035" y="570"/>
                    <a:pt x="2035" y="650"/>
                    <a:pt x="1929" y="755"/>
                  </a:cubicBezTo>
                  <a:cubicBezTo>
                    <a:pt x="1719" y="1005"/>
                    <a:pt x="1364" y="1111"/>
                    <a:pt x="1073" y="1216"/>
                  </a:cubicBezTo>
                  <a:lnTo>
                    <a:pt x="1053" y="1236"/>
                  </a:lnTo>
                  <a:lnTo>
                    <a:pt x="1053" y="1196"/>
                  </a:lnTo>
                  <a:lnTo>
                    <a:pt x="1013" y="1196"/>
                  </a:lnTo>
                  <a:lnTo>
                    <a:pt x="1013" y="1216"/>
                  </a:lnTo>
                  <a:cubicBezTo>
                    <a:pt x="968" y="1546"/>
                    <a:pt x="1013" y="1967"/>
                    <a:pt x="1053" y="2297"/>
                  </a:cubicBezTo>
                  <a:cubicBezTo>
                    <a:pt x="803" y="2297"/>
                    <a:pt x="553" y="2237"/>
                    <a:pt x="322" y="2092"/>
                  </a:cubicBezTo>
                  <a:cubicBezTo>
                    <a:pt x="302" y="2092"/>
                    <a:pt x="282" y="2112"/>
                    <a:pt x="302" y="2132"/>
                  </a:cubicBezTo>
                  <a:cubicBezTo>
                    <a:pt x="527" y="2305"/>
                    <a:pt x="802" y="2389"/>
                    <a:pt x="1079" y="2389"/>
                  </a:cubicBezTo>
                  <a:cubicBezTo>
                    <a:pt x="1340" y="2389"/>
                    <a:pt x="1601" y="2315"/>
                    <a:pt x="1824" y="2172"/>
                  </a:cubicBezTo>
                  <a:cubicBezTo>
                    <a:pt x="1877" y="2156"/>
                    <a:pt x="1858" y="2101"/>
                    <a:pt x="1817" y="2101"/>
                  </a:cubicBezTo>
                  <a:cubicBezTo>
                    <a:pt x="1807" y="2101"/>
                    <a:pt x="1796" y="2104"/>
                    <a:pt x="1784" y="2112"/>
                  </a:cubicBezTo>
                  <a:cubicBezTo>
                    <a:pt x="1574" y="2237"/>
                    <a:pt x="1364" y="2297"/>
                    <a:pt x="1138" y="2297"/>
                  </a:cubicBezTo>
                  <a:cubicBezTo>
                    <a:pt x="1138" y="1987"/>
                    <a:pt x="1138" y="1611"/>
                    <a:pt x="1053" y="1296"/>
                  </a:cubicBezTo>
                  <a:lnTo>
                    <a:pt x="1093" y="1296"/>
                  </a:lnTo>
                  <a:cubicBezTo>
                    <a:pt x="1429" y="1196"/>
                    <a:pt x="2095" y="985"/>
                    <a:pt x="2115" y="545"/>
                  </a:cubicBezTo>
                  <a:cubicBezTo>
                    <a:pt x="2140" y="380"/>
                    <a:pt x="2035" y="254"/>
                    <a:pt x="1909" y="194"/>
                  </a:cubicBezTo>
                  <a:cubicBezTo>
                    <a:pt x="1639" y="69"/>
                    <a:pt x="1284" y="44"/>
                    <a:pt x="988" y="24"/>
                  </a:cubicBezTo>
                  <a:cubicBezTo>
                    <a:pt x="921" y="12"/>
                    <a:pt x="806" y="0"/>
                    <a:pt x="678" y="0"/>
                  </a:cubicBezTo>
                  <a:close/>
                </a:path>
              </a:pathLst>
            </a:custGeom>
            <a:solidFill>
              <a:srgbClr val="442F1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38"/>
            <p:cNvSpPr/>
            <p:nvPr/>
          </p:nvSpPr>
          <p:spPr>
            <a:xfrm>
              <a:off x="5712598" y="2001210"/>
              <a:ext cx="1980935" cy="1480864"/>
            </a:xfrm>
            <a:custGeom>
              <a:avLst/>
              <a:gdLst/>
              <a:ahLst/>
              <a:cxnLst/>
              <a:rect l="l" t="t" r="r" b="b"/>
              <a:pathLst>
                <a:path w="12082" h="9032" extrusionOk="0">
                  <a:moveTo>
                    <a:pt x="9618" y="4670"/>
                  </a:moveTo>
                  <a:cubicBezTo>
                    <a:pt x="10059" y="4670"/>
                    <a:pt x="10264" y="5066"/>
                    <a:pt x="10409" y="5421"/>
                  </a:cubicBezTo>
                  <a:cubicBezTo>
                    <a:pt x="10425" y="5447"/>
                    <a:pt x="10397" y="5474"/>
                    <a:pt x="10369" y="5474"/>
                  </a:cubicBezTo>
                  <a:cubicBezTo>
                    <a:pt x="10353" y="5474"/>
                    <a:pt x="10337" y="5465"/>
                    <a:pt x="10329" y="5441"/>
                  </a:cubicBezTo>
                  <a:cubicBezTo>
                    <a:pt x="10207" y="5139"/>
                    <a:pt x="10005" y="4775"/>
                    <a:pt x="9647" y="4775"/>
                  </a:cubicBezTo>
                  <a:cubicBezTo>
                    <a:pt x="9638" y="4775"/>
                    <a:pt x="9628" y="4775"/>
                    <a:pt x="9618" y="4775"/>
                  </a:cubicBezTo>
                  <a:cubicBezTo>
                    <a:pt x="9243" y="4775"/>
                    <a:pt x="9098" y="5086"/>
                    <a:pt x="8932" y="5381"/>
                  </a:cubicBezTo>
                  <a:cubicBezTo>
                    <a:pt x="8932" y="5391"/>
                    <a:pt x="8926" y="5396"/>
                    <a:pt x="8920" y="5396"/>
                  </a:cubicBezTo>
                  <a:cubicBezTo>
                    <a:pt x="8914" y="5396"/>
                    <a:pt x="8907" y="5391"/>
                    <a:pt x="8907" y="5381"/>
                  </a:cubicBezTo>
                  <a:cubicBezTo>
                    <a:pt x="8932" y="5006"/>
                    <a:pt x="9263" y="4670"/>
                    <a:pt x="9618" y="4670"/>
                  </a:cubicBezTo>
                  <a:close/>
                  <a:moveTo>
                    <a:pt x="2746" y="4974"/>
                  </a:moveTo>
                  <a:cubicBezTo>
                    <a:pt x="3143" y="4974"/>
                    <a:pt x="3462" y="5308"/>
                    <a:pt x="3425" y="5712"/>
                  </a:cubicBezTo>
                  <a:cubicBezTo>
                    <a:pt x="3425" y="5744"/>
                    <a:pt x="3404" y="5760"/>
                    <a:pt x="3382" y="5760"/>
                  </a:cubicBezTo>
                  <a:cubicBezTo>
                    <a:pt x="3361" y="5760"/>
                    <a:pt x="3340" y="5744"/>
                    <a:pt x="3340" y="5712"/>
                  </a:cubicBezTo>
                  <a:cubicBezTo>
                    <a:pt x="3340" y="5358"/>
                    <a:pt x="3082" y="5062"/>
                    <a:pt x="2718" y="5062"/>
                  </a:cubicBezTo>
                  <a:cubicBezTo>
                    <a:pt x="2695" y="5062"/>
                    <a:pt x="2672" y="5063"/>
                    <a:pt x="2649" y="5066"/>
                  </a:cubicBezTo>
                  <a:cubicBezTo>
                    <a:pt x="2253" y="5131"/>
                    <a:pt x="2068" y="5506"/>
                    <a:pt x="2108" y="5882"/>
                  </a:cubicBezTo>
                  <a:cubicBezTo>
                    <a:pt x="2108" y="5892"/>
                    <a:pt x="2098" y="5897"/>
                    <a:pt x="2085" y="5897"/>
                  </a:cubicBezTo>
                  <a:cubicBezTo>
                    <a:pt x="2073" y="5897"/>
                    <a:pt x="2058" y="5892"/>
                    <a:pt x="2048" y="5882"/>
                  </a:cubicBezTo>
                  <a:cubicBezTo>
                    <a:pt x="1943" y="5461"/>
                    <a:pt x="2213" y="5026"/>
                    <a:pt x="2649" y="4981"/>
                  </a:cubicBezTo>
                  <a:cubicBezTo>
                    <a:pt x="2682" y="4976"/>
                    <a:pt x="2714" y="4974"/>
                    <a:pt x="2746" y="4974"/>
                  </a:cubicBezTo>
                  <a:close/>
                  <a:moveTo>
                    <a:pt x="6219" y="6063"/>
                  </a:moveTo>
                  <a:cubicBezTo>
                    <a:pt x="6347" y="6063"/>
                    <a:pt x="6462" y="6075"/>
                    <a:pt x="6529" y="6087"/>
                  </a:cubicBezTo>
                  <a:cubicBezTo>
                    <a:pt x="6825" y="6107"/>
                    <a:pt x="7180" y="6132"/>
                    <a:pt x="7450" y="6257"/>
                  </a:cubicBezTo>
                  <a:cubicBezTo>
                    <a:pt x="7576" y="6317"/>
                    <a:pt x="7681" y="6443"/>
                    <a:pt x="7656" y="6608"/>
                  </a:cubicBezTo>
                  <a:cubicBezTo>
                    <a:pt x="7636" y="7048"/>
                    <a:pt x="6970" y="7259"/>
                    <a:pt x="6634" y="7359"/>
                  </a:cubicBezTo>
                  <a:lnTo>
                    <a:pt x="6594" y="7359"/>
                  </a:lnTo>
                  <a:cubicBezTo>
                    <a:pt x="6679" y="7674"/>
                    <a:pt x="6679" y="8050"/>
                    <a:pt x="6679" y="8360"/>
                  </a:cubicBezTo>
                  <a:cubicBezTo>
                    <a:pt x="6905" y="8360"/>
                    <a:pt x="7115" y="8300"/>
                    <a:pt x="7325" y="8175"/>
                  </a:cubicBezTo>
                  <a:cubicBezTo>
                    <a:pt x="7337" y="8167"/>
                    <a:pt x="7348" y="8164"/>
                    <a:pt x="7358" y="8164"/>
                  </a:cubicBezTo>
                  <a:cubicBezTo>
                    <a:pt x="7399" y="8164"/>
                    <a:pt x="7418" y="8219"/>
                    <a:pt x="7365" y="8235"/>
                  </a:cubicBezTo>
                  <a:cubicBezTo>
                    <a:pt x="7142" y="8378"/>
                    <a:pt x="6881" y="8452"/>
                    <a:pt x="6620" y="8452"/>
                  </a:cubicBezTo>
                  <a:cubicBezTo>
                    <a:pt x="6343" y="8452"/>
                    <a:pt x="6068" y="8368"/>
                    <a:pt x="5843" y="8195"/>
                  </a:cubicBezTo>
                  <a:cubicBezTo>
                    <a:pt x="5823" y="8175"/>
                    <a:pt x="5843" y="8155"/>
                    <a:pt x="5863" y="8155"/>
                  </a:cubicBezTo>
                  <a:cubicBezTo>
                    <a:pt x="6094" y="8300"/>
                    <a:pt x="6344" y="8360"/>
                    <a:pt x="6594" y="8360"/>
                  </a:cubicBezTo>
                  <a:cubicBezTo>
                    <a:pt x="6554" y="8030"/>
                    <a:pt x="6509" y="7609"/>
                    <a:pt x="6554" y="7279"/>
                  </a:cubicBezTo>
                  <a:lnTo>
                    <a:pt x="6554" y="7259"/>
                  </a:lnTo>
                  <a:lnTo>
                    <a:pt x="6489" y="7259"/>
                  </a:lnTo>
                  <a:cubicBezTo>
                    <a:pt x="6134" y="7174"/>
                    <a:pt x="5613" y="6838"/>
                    <a:pt x="5573" y="6423"/>
                  </a:cubicBezTo>
                  <a:cubicBezTo>
                    <a:pt x="5541" y="6130"/>
                    <a:pt x="5916" y="6063"/>
                    <a:pt x="6219" y="6063"/>
                  </a:cubicBezTo>
                  <a:close/>
                  <a:moveTo>
                    <a:pt x="6624" y="1"/>
                  </a:moveTo>
                  <a:cubicBezTo>
                    <a:pt x="6291" y="1"/>
                    <a:pt x="5959" y="21"/>
                    <a:pt x="5633" y="59"/>
                  </a:cubicBezTo>
                  <a:cubicBezTo>
                    <a:pt x="4526" y="184"/>
                    <a:pt x="3360" y="454"/>
                    <a:pt x="2358" y="975"/>
                  </a:cubicBezTo>
                  <a:cubicBezTo>
                    <a:pt x="1462" y="1436"/>
                    <a:pt x="671" y="2187"/>
                    <a:pt x="356" y="3188"/>
                  </a:cubicBezTo>
                  <a:cubicBezTo>
                    <a:pt x="0" y="4275"/>
                    <a:pt x="316" y="5586"/>
                    <a:pt x="876" y="6568"/>
                  </a:cubicBezTo>
                  <a:cubicBezTo>
                    <a:pt x="2023" y="8550"/>
                    <a:pt x="4426" y="8966"/>
                    <a:pt x="6509" y="9031"/>
                  </a:cubicBezTo>
                  <a:cubicBezTo>
                    <a:pt x="6529" y="9011"/>
                    <a:pt x="6529" y="9011"/>
                    <a:pt x="6554" y="9011"/>
                  </a:cubicBezTo>
                  <a:cubicBezTo>
                    <a:pt x="7826" y="8886"/>
                    <a:pt x="8993" y="8360"/>
                    <a:pt x="10079" y="7694"/>
                  </a:cubicBezTo>
                  <a:cubicBezTo>
                    <a:pt x="11080" y="7068"/>
                    <a:pt x="11997" y="6277"/>
                    <a:pt x="12037" y="5006"/>
                  </a:cubicBezTo>
                  <a:cubicBezTo>
                    <a:pt x="12082" y="3959"/>
                    <a:pt x="11831" y="2878"/>
                    <a:pt x="11186" y="2022"/>
                  </a:cubicBezTo>
                  <a:cubicBezTo>
                    <a:pt x="10620" y="1270"/>
                    <a:pt x="9784" y="705"/>
                    <a:pt x="8907" y="374"/>
                  </a:cubicBezTo>
                  <a:cubicBezTo>
                    <a:pt x="8179" y="112"/>
                    <a:pt x="7399" y="1"/>
                    <a:pt x="6624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38"/>
            <p:cNvSpPr/>
            <p:nvPr/>
          </p:nvSpPr>
          <p:spPr>
            <a:xfrm>
              <a:off x="6031003" y="2816571"/>
              <a:ext cx="249215" cy="151497"/>
            </a:xfrm>
            <a:custGeom>
              <a:avLst/>
              <a:gdLst/>
              <a:ahLst/>
              <a:cxnLst/>
              <a:rect l="l" t="t" r="r" b="b"/>
              <a:pathLst>
                <a:path w="1520" h="924" extrusionOk="0">
                  <a:moveTo>
                    <a:pt x="804" y="1"/>
                  </a:moveTo>
                  <a:cubicBezTo>
                    <a:pt x="772" y="1"/>
                    <a:pt x="740" y="3"/>
                    <a:pt x="707" y="8"/>
                  </a:cubicBezTo>
                  <a:cubicBezTo>
                    <a:pt x="271" y="53"/>
                    <a:pt x="1" y="488"/>
                    <a:pt x="106" y="909"/>
                  </a:cubicBezTo>
                  <a:cubicBezTo>
                    <a:pt x="116" y="919"/>
                    <a:pt x="131" y="924"/>
                    <a:pt x="143" y="924"/>
                  </a:cubicBezTo>
                  <a:cubicBezTo>
                    <a:pt x="156" y="924"/>
                    <a:pt x="166" y="919"/>
                    <a:pt x="166" y="909"/>
                  </a:cubicBezTo>
                  <a:cubicBezTo>
                    <a:pt x="126" y="533"/>
                    <a:pt x="311" y="158"/>
                    <a:pt x="707" y="93"/>
                  </a:cubicBezTo>
                  <a:cubicBezTo>
                    <a:pt x="730" y="90"/>
                    <a:pt x="753" y="89"/>
                    <a:pt x="776" y="89"/>
                  </a:cubicBezTo>
                  <a:cubicBezTo>
                    <a:pt x="1140" y="89"/>
                    <a:pt x="1398" y="385"/>
                    <a:pt x="1398" y="739"/>
                  </a:cubicBezTo>
                  <a:cubicBezTo>
                    <a:pt x="1398" y="771"/>
                    <a:pt x="1419" y="787"/>
                    <a:pt x="1440" y="787"/>
                  </a:cubicBezTo>
                  <a:cubicBezTo>
                    <a:pt x="1462" y="787"/>
                    <a:pt x="1483" y="771"/>
                    <a:pt x="1483" y="739"/>
                  </a:cubicBezTo>
                  <a:cubicBezTo>
                    <a:pt x="1520" y="335"/>
                    <a:pt x="1201" y="1"/>
                    <a:pt x="804" y="1"/>
                  </a:cubicBezTo>
                  <a:close/>
                </a:path>
              </a:pathLst>
            </a:custGeom>
            <a:solidFill>
              <a:srgbClr val="442F1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38"/>
            <p:cNvSpPr/>
            <p:nvPr/>
          </p:nvSpPr>
          <p:spPr>
            <a:xfrm>
              <a:off x="5990013" y="3928366"/>
              <a:ext cx="136413" cy="128051"/>
            </a:xfrm>
            <a:custGeom>
              <a:avLst/>
              <a:gdLst/>
              <a:ahLst/>
              <a:cxnLst/>
              <a:rect l="l" t="t" r="r" b="b"/>
              <a:pathLst>
                <a:path w="832" h="781" extrusionOk="0">
                  <a:moveTo>
                    <a:pt x="367" y="84"/>
                  </a:moveTo>
                  <a:cubicBezTo>
                    <a:pt x="452" y="84"/>
                    <a:pt x="541" y="111"/>
                    <a:pt x="606" y="176"/>
                  </a:cubicBezTo>
                  <a:cubicBezTo>
                    <a:pt x="706" y="281"/>
                    <a:pt x="706" y="487"/>
                    <a:pt x="606" y="592"/>
                  </a:cubicBezTo>
                  <a:cubicBezTo>
                    <a:pt x="559" y="661"/>
                    <a:pt x="479" y="692"/>
                    <a:pt x="396" y="692"/>
                  </a:cubicBezTo>
                  <a:cubicBezTo>
                    <a:pt x="330" y="692"/>
                    <a:pt x="261" y="672"/>
                    <a:pt x="206" y="637"/>
                  </a:cubicBezTo>
                  <a:cubicBezTo>
                    <a:pt x="146" y="572"/>
                    <a:pt x="106" y="487"/>
                    <a:pt x="106" y="386"/>
                  </a:cubicBezTo>
                  <a:cubicBezTo>
                    <a:pt x="106" y="341"/>
                    <a:pt x="106" y="216"/>
                    <a:pt x="146" y="156"/>
                  </a:cubicBezTo>
                  <a:cubicBezTo>
                    <a:pt x="166" y="156"/>
                    <a:pt x="166" y="156"/>
                    <a:pt x="166" y="136"/>
                  </a:cubicBezTo>
                  <a:cubicBezTo>
                    <a:pt x="186" y="136"/>
                    <a:pt x="231" y="111"/>
                    <a:pt x="251" y="111"/>
                  </a:cubicBezTo>
                  <a:cubicBezTo>
                    <a:pt x="251" y="111"/>
                    <a:pt x="271" y="111"/>
                    <a:pt x="271" y="136"/>
                  </a:cubicBezTo>
                  <a:cubicBezTo>
                    <a:pt x="291" y="136"/>
                    <a:pt x="311" y="111"/>
                    <a:pt x="291" y="91"/>
                  </a:cubicBezTo>
                  <a:cubicBezTo>
                    <a:pt x="315" y="86"/>
                    <a:pt x="341" y="84"/>
                    <a:pt x="367" y="84"/>
                  </a:cubicBezTo>
                  <a:close/>
                  <a:moveTo>
                    <a:pt x="372" y="0"/>
                  </a:moveTo>
                  <a:cubicBezTo>
                    <a:pt x="289" y="0"/>
                    <a:pt x="208" y="24"/>
                    <a:pt x="146" y="71"/>
                  </a:cubicBezTo>
                  <a:lnTo>
                    <a:pt x="126" y="91"/>
                  </a:lnTo>
                  <a:cubicBezTo>
                    <a:pt x="20" y="176"/>
                    <a:pt x="0" y="447"/>
                    <a:pt x="40" y="532"/>
                  </a:cubicBezTo>
                  <a:cubicBezTo>
                    <a:pt x="92" y="694"/>
                    <a:pt x="259" y="781"/>
                    <a:pt x="418" y="781"/>
                  </a:cubicBezTo>
                  <a:cubicBezTo>
                    <a:pt x="460" y="781"/>
                    <a:pt x="502" y="775"/>
                    <a:pt x="541" y="762"/>
                  </a:cubicBezTo>
                  <a:cubicBezTo>
                    <a:pt x="751" y="657"/>
                    <a:pt x="832" y="386"/>
                    <a:pt x="731" y="196"/>
                  </a:cubicBezTo>
                  <a:cubicBezTo>
                    <a:pt x="653" y="65"/>
                    <a:pt x="509" y="0"/>
                    <a:pt x="37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38"/>
            <p:cNvSpPr/>
            <p:nvPr/>
          </p:nvSpPr>
          <p:spPr>
            <a:xfrm>
              <a:off x="5832450" y="4127410"/>
              <a:ext cx="359723" cy="308568"/>
            </a:xfrm>
            <a:custGeom>
              <a:avLst/>
              <a:gdLst/>
              <a:ahLst/>
              <a:cxnLst/>
              <a:rect l="l" t="t" r="r" b="b"/>
              <a:pathLst>
                <a:path w="2194" h="1882" extrusionOk="0">
                  <a:moveTo>
                    <a:pt x="1040" y="107"/>
                  </a:moveTo>
                  <a:cubicBezTo>
                    <a:pt x="1417" y="107"/>
                    <a:pt x="1801" y="292"/>
                    <a:pt x="1963" y="649"/>
                  </a:cubicBezTo>
                  <a:cubicBezTo>
                    <a:pt x="2193" y="1150"/>
                    <a:pt x="1918" y="1756"/>
                    <a:pt x="1337" y="1776"/>
                  </a:cubicBezTo>
                  <a:cubicBezTo>
                    <a:pt x="1320" y="1777"/>
                    <a:pt x="1302" y="1778"/>
                    <a:pt x="1284" y="1778"/>
                  </a:cubicBezTo>
                  <a:cubicBezTo>
                    <a:pt x="854" y="1778"/>
                    <a:pt x="349" y="1489"/>
                    <a:pt x="190" y="1090"/>
                  </a:cubicBezTo>
                  <a:cubicBezTo>
                    <a:pt x="0" y="589"/>
                    <a:pt x="376" y="129"/>
                    <a:pt x="876" y="109"/>
                  </a:cubicBezTo>
                  <a:lnTo>
                    <a:pt x="981" y="109"/>
                  </a:lnTo>
                  <a:cubicBezTo>
                    <a:pt x="1001" y="108"/>
                    <a:pt x="1020" y="107"/>
                    <a:pt x="1040" y="107"/>
                  </a:cubicBezTo>
                  <a:close/>
                  <a:moveTo>
                    <a:pt x="971" y="0"/>
                  </a:moveTo>
                  <a:cubicBezTo>
                    <a:pt x="939" y="0"/>
                    <a:pt x="908" y="1"/>
                    <a:pt x="876" y="4"/>
                  </a:cubicBezTo>
                  <a:cubicBezTo>
                    <a:pt x="856" y="4"/>
                    <a:pt x="856" y="24"/>
                    <a:pt x="836" y="49"/>
                  </a:cubicBezTo>
                  <a:cubicBezTo>
                    <a:pt x="396" y="49"/>
                    <a:pt x="0" y="424"/>
                    <a:pt x="65" y="900"/>
                  </a:cubicBezTo>
                  <a:cubicBezTo>
                    <a:pt x="125" y="1466"/>
                    <a:pt x="751" y="1861"/>
                    <a:pt x="1292" y="1881"/>
                  </a:cubicBezTo>
                  <a:cubicBezTo>
                    <a:pt x="1793" y="1881"/>
                    <a:pt x="2193" y="1426"/>
                    <a:pt x="2148" y="925"/>
                  </a:cubicBezTo>
                  <a:cubicBezTo>
                    <a:pt x="2072" y="333"/>
                    <a:pt x="1526" y="0"/>
                    <a:pt x="97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38"/>
            <p:cNvSpPr/>
            <p:nvPr/>
          </p:nvSpPr>
          <p:spPr>
            <a:xfrm>
              <a:off x="5822613" y="3950008"/>
              <a:ext cx="98538" cy="89849"/>
            </a:xfrm>
            <a:custGeom>
              <a:avLst/>
              <a:gdLst/>
              <a:ahLst/>
              <a:cxnLst/>
              <a:rect l="l" t="t" r="r" b="b"/>
              <a:pathLst>
                <a:path w="601" h="548" extrusionOk="0">
                  <a:moveTo>
                    <a:pt x="290" y="44"/>
                  </a:moveTo>
                  <a:cubicBezTo>
                    <a:pt x="290" y="64"/>
                    <a:pt x="290" y="84"/>
                    <a:pt x="330" y="84"/>
                  </a:cubicBezTo>
                  <a:cubicBezTo>
                    <a:pt x="600" y="102"/>
                    <a:pt x="536" y="471"/>
                    <a:pt x="318" y="471"/>
                  </a:cubicBezTo>
                  <a:cubicBezTo>
                    <a:pt x="297" y="471"/>
                    <a:pt x="274" y="467"/>
                    <a:pt x="250" y="460"/>
                  </a:cubicBezTo>
                  <a:cubicBezTo>
                    <a:pt x="0" y="400"/>
                    <a:pt x="80" y="84"/>
                    <a:pt x="290" y="44"/>
                  </a:cubicBezTo>
                  <a:close/>
                  <a:moveTo>
                    <a:pt x="288" y="1"/>
                  </a:moveTo>
                  <a:cubicBezTo>
                    <a:pt x="141" y="1"/>
                    <a:pt x="20" y="119"/>
                    <a:pt x="20" y="274"/>
                  </a:cubicBezTo>
                  <a:cubicBezTo>
                    <a:pt x="0" y="420"/>
                    <a:pt x="125" y="525"/>
                    <a:pt x="270" y="545"/>
                  </a:cubicBezTo>
                  <a:cubicBezTo>
                    <a:pt x="284" y="547"/>
                    <a:pt x="298" y="548"/>
                    <a:pt x="312" y="548"/>
                  </a:cubicBezTo>
                  <a:cubicBezTo>
                    <a:pt x="442" y="548"/>
                    <a:pt x="563" y="464"/>
                    <a:pt x="581" y="315"/>
                  </a:cubicBezTo>
                  <a:cubicBezTo>
                    <a:pt x="601" y="169"/>
                    <a:pt x="501" y="24"/>
                    <a:pt x="330" y="4"/>
                  </a:cubicBezTo>
                  <a:cubicBezTo>
                    <a:pt x="316" y="2"/>
                    <a:pt x="302" y="1"/>
                    <a:pt x="28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38"/>
            <p:cNvSpPr/>
            <p:nvPr/>
          </p:nvSpPr>
          <p:spPr>
            <a:xfrm>
              <a:off x="5688660" y="4039201"/>
              <a:ext cx="72469" cy="71649"/>
            </a:xfrm>
            <a:custGeom>
              <a:avLst/>
              <a:gdLst/>
              <a:ahLst/>
              <a:cxnLst/>
              <a:rect l="l" t="t" r="r" b="b"/>
              <a:pathLst>
                <a:path w="442" h="437" extrusionOk="0">
                  <a:moveTo>
                    <a:pt x="231" y="86"/>
                  </a:moveTo>
                  <a:cubicBezTo>
                    <a:pt x="376" y="126"/>
                    <a:pt x="376" y="356"/>
                    <a:pt x="211" y="356"/>
                  </a:cubicBezTo>
                  <a:cubicBezTo>
                    <a:pt x="21" y="356"/>
                    <a:pt x="41" y="106"/>
                    <a:pt x="211" y="86"/>
                  </a:cubicBezTo>
                  <a:close/>
                  <a:moveTo>
                    <a:pt x="251" y="1"/>
                  </a:moveTo>
                  <a:cubicBezTo>
                    <a:pt x="211" y="1"/>
                    <a:pt x="191" y="21"/>
                    <a:pt x="191" y="41"/>
                  </a:cubicBezTo>
                  <a:cubicBezTo>
                    <a:pt x="86" y="41"/>
                    <a:pt x="1" y="146"/>
                    <a:pt x="1" y="251"/>
                  </a:cubicBezTo>
                  <a:cubicBezTo>
                    <a:pt x="1" y="356"/>
                    <a:pt x="86" y="436"/>
                    <a:pt x="211" y="436"/>
                  </a:cubicBezTo>
                  <a:cubicBezTo>
                    <a:pt x="316" y="436"/>
                    <a:pt x="416" y="376"/>
                    <a:pt x="416" y="251"/>
                  </a:cubicBezTo>
                  <a:cubicBezTo>
                    <a:pt x="442" y="146"/>
                    <a:pt x="356" y="21"/>
                    <a:pt x="25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38"/>
            <p:cNvSpPr/>
            <p:nvPr/>
          </p:nvSpPr>
          <p:spPr>
            <a:xfrm>
              <a:off x="5366975" y="1762816"/>
              <a:ext cx="2740386" cy="2776128"/>
            </a:xfrm>
            <a:custGeom>
              <a:avLst/>
              <a:gdLst/>
              <a:ahLst/>
              <a:cxnLst/>
              <a:rect l="l" t="t" r="r" b="b"/>
              <a:pathLst>
                <a:path w="16714" h="16932" extrusionOk="0">
                  <a:moveTo>
                    <a:pt x="13304" y="916"/>
                  </a:moveTo>
                  <a:cubicBezTo>
                    <a:pt x="13675" y="916"/>
                    <a:pt x="14033" y="1100"/>
                    <a:pt x="14315" y="1368"/>
                  </a:cubicBezTo>
                  <a:cubicBezTo>
                    <a:pt x="14711" y="1723"/>
                    <a:pt x="15001" y="2284"/>
                    <a:pt x="14836" y="2830"/>
                  </a:cubicBezTo>
                  <a:cubicBezTo>
                    <a:pt x="14690" y="3370"/>
                    <a:pt x="14210" y="3726"/>
                    <a:pt x="13729" y="3996"/>
                  </a:cubicBezTo>
                  <a:cubicBezTo>
                    <a:pt x="13314" y="3180"/>
                    <a:pt x="12623" y="2534"/>
                    <a:pt x="11832" y="2099"/>
                  </a:cubicBezTo>
                  <a:cubicBezTo>
                    <a:pt x="12082" y="1658"/>
                    <a:pt x="12372" y="1222"/>
                    <a:pt x="12853" y="1012"/>
                  </a:cubicBezTo>
                  <a:cubicBezTo>
                    <a:pt x="13002" y="946"/>
                    <a:pt x="13154" y="916"/>
                    <a:pt x="13304" y="916"/>
                  </a:cubicBezTo>
                  <a:close/>
                  <a:moveTo>
                    <a:pt x="13139" y="87"/>
                  </a:moveTo>
                  <a:cubicBezTo>
                    <a:pt x="13756" y="87"/>
                    <a:pt x="14383" y="344"/>
                    <a:pt x="14836" y="762"/>
                  </a:cubicBezTo>
                  <a:cubicBezTo>
                    <a:pt x="15442" y="1348"/>
                    <a:pt x="15732" y="2244"/>
                    <a:pt x="15522" y="3055"/>
                  </a:cubicBezTo>
                  <a:cubicBezTo>
                    <a:pt x="15336" y="3806"/>
                    <a:pt x="14731" y="4392"/>
                    <a:pt x="13980" y="4582"/>
                  </a:cubicBezTo>
                  <a:cubicBezTo>
                    <a:pt x="13919" y="4432"/>
                    <a:pt x="13874" y="4287"/>
                    <a:pt x="13794" y="4141"/>
                  </a:cubicBezTo>
                  <a:cubicBezTo>
                    <a:pt x="13794" y="4121"/>
                    <a:pt x="13769" y="4101"/>
                    <a:pt x="13769" y="4081"/>
                  </a:cubicBezTo>
                  <a:lnTo>
                    <a:pt x="13769" y="4056"/>
                  </a:lnTo>
                  <a:cubicBezTo>
                    <a:pt x="14295" y="3786"/>
                    <a:pt x="14816" y="3370"/>
                    <a:pt x="14941" y="2765"/>
                  </a:cubicBezTo>
                  <a:cubicBezTo>
                    <a:pt x="15086" y="2204"/>
                    <a:pt x="14751" y="1638"/>
                    <a:pt x="14355" y="1282"/>
                  </a:cubicBezTo>
                  <a:cubicBezTo>
                    <a:pt x="14061" y="1019"/>
                    <a:pt x="13688" y="837"/>
                    <a:pt x="13300" y="837"/>
                  </a:cubicBezTo>
                  <a:cubicBezTo>
                    <a:pt x="13165" y="837"/>
                    <a:pt x="13028" y="859"/>
                    <a:pt x="12893" y="907"/>
                  </a:cubicBezTo>
                  <a:cubicBezTo>
                    <a:pt x="12392" y="1077"/>
                    <a:pt x="11957" y="1578"/>
                    <a:pt x="11791" y="2079"/>
                  </a:cubicBezTo>
                  <a:cubicBezTo>
                    <a:pt x="11541" y="1953"/>
                    <a:pt x="11291" y="1828"/>
                    <a:pt x="11015" y="1723"/>
                  </a:cubicBezTo>
                  <a:cubicBezTo>
                    <a:pt x="11266" y="972"/>
                    <a:pt x="11812" y="366"/>
                    <a:pt x="12603" y="156"/>
                  </a:cubicBezTo>
                  <a:cubicBezTo>
                    <a:pt x="12778" y="109"/>
                    <a:pt x="12958" y="87"/>
                    <a:pt x="13139" y="87"/>
                  </a:cubicBezTo>
                  <a:close/>
                  <a:moveTo>
                    <a:pt x="2374" y="1356"/>
                  </a:moveTo>
                  <a:cubicBezTo>
                    <a:pt x="3079" y="1356"/>
                    <a:pt x="3814" y="1863"/>
                    <a:pt x="4176" y="2474"/>
                  </a:cubicBezTo>
                  <a:lnTo>
                    <a:pt x="4176" y="2494"/>
                  </a:lnTo>
                  <a:cubicBezTo>
                    <a:pt x="3570" y="2850"/>
                    <a:pt x="3029" y="3330"/>
                    <a:pt x="2674" y="3956"/>
                  </a:cubicBezTo>
                  <a:cubicBezTo>
                    <a:pt x="2549" y="4161"/>
                    <a:pt x="2444" y="4392"/>
                    <a:pt x="2378" y="4622"/>
                  </a:cubicBezTo>
                  <a:cubicBezTo>
                    <a:pt x="2378" y="4602"/>
                    <a:pt x="2378" y="4582"/>
                    <a:pt x="2358" y="4582"/>
                  </a:cubicBezTo>
                  <a:cubicBezTo>
                    <a:pt x="1858" y="4372"/>
                    <a:pt x="1422" y="4036"/>
                    <a:pt x="1172" y="3556"/>
                  </a:cubicBezTo>
                  <a:cubicBezTo>
                    <a:pt x="901" y="2995"/>
                    <a:pt x="962" y="2264"/>
                    <a:pt x="1377" y="1803"/>
                  </a:cubicBezTo>
                  <a:cubicBezTo>
                    <a:pt x="1666" y="1488"/>
                    <a:pt x="2016" y="1356"/>
                    <a:pt x="2374" y="1356"/>
                  </a:cubicBezTo>
                  <a:close/>
                  <a:moveTo>
                    <a:pt x="2487" y="670"/>
                  </a:moveTo>
                  <a:cubicBezTo>
                    <a:pt x="3443" y="670"/>
                    <a:pt x="4388" y="1229"/>
                    <a:pt x="4842" y="2159"/>
                  </a:cubicBezTo>
                  <a:cubicBezTo>
                    <a:pt x="4632" y="2244"/>
                    <a:pt x="4446" y="2349"/>
                    <a:pt x="4256" y="2454"/>
                  </a:cubicBezTo>
                  <a:lnTo>
                    <a:pt x="4256" y="2429"/>
                  </a:lnTo>
                  <a:cubicBezTo>
                    <a:pt x="3880" y="1780"/>
                    <a:pt x="3108" y="1264"/>
                    <a:pt x="2374" y="1264"/>
                  </a:cubicBezTo>
                  <a:cubicBezTo>
                    <a:pt x="1974" y="1264"/>
                    <a:pt x="1585" y="1416"/>
                    <a:pt x="1277" y="1783"/>
                  </a:cubicBezTo>
                  <a:cubicBezTo>
                    <a:pt x="401" y="2830"/>
                    <a:pt x="1192" y="4267"/>
                    <a:pt x="2338" y="4642"/>
                  </a:cubicBezTo>
                  <a:cubicBezTo>
                    <a:pt x="2358" y="4642"/>
                    <a:pt x="2358" y="4642"/>
                    <a:pt x="2378" y="4622"/>
                  </a:cubicBezTo>
                  <a:lnTo>
                    <a:pt x="2378" y="4622"/>
                  </a:lnTo>
                  <a:cubicBezTo>
                    <a:pt x="2298" y="4872"/>
                    <a:pt x="2253" y="5143"/>
                    <a:pt x="2233" y="5413"/>
                  </a:cubicBezTo>
                  <a:cubicBezTo>
                    <a:pt x="1402" y="5143"/>
                    <a:pt x="751" y="4602"/>
                    <a:pt x="441" y="3746"/>
                  </a:cubicBezTo>
                  <a:cubicBezTo>
                    <a:pt x="276" y="3285"/>
                    <a:pt x="150" y="2765"/>
                    <a:pt x="276" y="2284"/>
                  </a:cubicBezTo>
                  <a:cubicBezTo>
                    <a:pt x="376" y="1868"/>
                    <a:pt x="626" y="1513"/>
                    <a:pt x="941" y="1242"/>
                  </a:cubicBezTo>
                  <a:cubicBezTo>
                    <a:pt x="1402" y="849"/>
                    <a:pt x="1946" y="670"/>
                    <a:pt x="2487" y="670"/>
                  </a:cubicBezTo>
                  <a:close/>
                  <a:moveTo>
                    <a:pt x="8732" y="1455"/>
                  </a:moveTo>
                  <a:cubicBezTo>
                    <a:pt x="9507" y="1455"/>
                    <a:pt x="10287" y="1566"/>
                    <a:pt x="11015" y="1828"/>
                  </a:cubicBezTo>
                  <a:cubicBezTo>
                    <a:pt x="11892" y="2159"/>
                    <a:pt x="12728" y="2724"/>
                    <a:pt x="13294" y="3476"/>
                  </a:cubicBezTo>
                  <a:cubicBezTo>
                    <a:pt x="13939" y="4332"/>
                    <a:pt x="14190" y="5413"/>
                    <a:pt x="14145" y="6460"/>
                  </a:cubicBezTo>
                  <a:cubicBezTo>
                    <a:pt x="14105" y="7731"/>
                    <a:pt x="13188" y="8522"/>
                    <a:pt x="12187" y="9148"/>
                  </a:cubicBezTo>
                  <a:cubicBezTo>
                    <a:pt x="11101" y="9814"/>
                    <a:pt x="9934" y="10340"/>
                    <a:pt x="8662" y="10465"/>
                  </a:cubicBezTo>
                  <a:cubicBezTo>
                    <a:pt x="8637" y="10465"/>
                    <a:pt x="8637" y="10465"/>
                    <a:pt x="8617" y="10485"/>
                  </a:cubicBezTo>
                  <a:cubicBezTo>
                    <a:pt x="6534" y="10420"/>
                    <a:pt x="4131" y="10004"/>
                    <a:pt x="2984" y="8022"/>
                  </a:cubicBezTo>
                  <a:cubicBezTo>
                    <a:pt x="2424" y="7040"/>
                    <a:pt x="2108" y="5729"/>
                    <a:pt x="2464" y="4642"/>
                  </a:cubicBezTo>
                  <a:cubicBezTo>
                    <a:pt x="2779" y="3641"/>
                    <a:pt x="3570" y="2890"/>
                    <a:pt x="4466" y="2429"/>
                  </a:cubicBezTo>
                  <a:cubicBezTo>
                    <a:pt x="5468" y="1908"/>
                    <a:pt x="6634" y="1638"/>
                    <a:pt x="7741" y="1513"/>
                  </a:cubicBezTo>
                  <a:cubicBezTo>
                    <a:pt x="8067" y="1475"/>
                    <a:pt x="8399" y="1455"/>
                    <a:pt x="8732" y="1455"/>
                  </a:cubicBezTo>
                  <a:close/>
                  <a:moveTo>
                    <a:pt x="8479" y="11350"/>
                  </a:moveTo>
                  <a:cubicBezTo>
                    <a:pt x="8806" y="11350"/>
                    <a:pt x="9135" y="11399"/>
                    <a:pt x="9453" y="11487"/>
                  </a:cubicBezTo>
                  <a:cubicBezTo>
                    <a:pt x="10329" y="11757"/>
                    <a:pt x="11166" y="12278"/>
                    <a:pt x="11456" y="13194"/>
                  </a:cubicBezTo>
                  <a:cubicBezTo>
                    <a:pt x="11601" y="13675"/>
                    <a:pt x="11621" y="14195"/>
                    <a:pt x="11666" y="14696"/>
                  </a:cubicBezTo>
                  <a:cubicBezTo>
                    <a:pt x="11706" y="15242"/>
                    <a:pt x="11706" y="15762"/>
                    <a:pt x="11706" y="16303"/>
                  </a:cubicBezTo>
                  <a:lnTo>
                    <a:pt x="11706" y="16323"/>
                  </a:lnTo>
                  <a:cubicBezTo>
                    <a:pt x="11331" y="16448"/>
                    <a:pt x="10955" y="16554"/>
                    <a:pt x="10560" y="16599"/>
                  </a:cubicBezTo>
                  <a:cubicBezTo>
                    <a:pt x="9954" y="16699"/>
                    <a:pt x="9308" y="16724"/>
                    <a:pt x="8682" y="16724"/>
                  </a:cubicBezTo>
                  <a:cubicBezTo>
                    <a:pt x="7951" y="16724"/>
                    <a:pt x="7200" y="16724"/>
                    <a:pt x="6489" y="16533"/>
                  </a:cubicBezTo>
                  <a:lnTo>
                    <a:pt x="6489" y="16493"/>
                  </a:lnTo>
                  <a:cubicBezTo>
                    <a:pt x="6008" y="15762"/>
                    <a:pt x="5883" y="14821"/>
                    <a:pt x="5908" y="13945"/>
                  </a:cubicBezTo>
                  <a:cubicBezTo>
                    <a:pt x="5908" y="13069"/>
                    <a:pt x="6199" y="12258"/>
                    <a:pt x="6970" y="11777"/>
                  </a:cubicBezTo>
                  <a:cubicBezTo>
                    <a:pt x="7423" y="11479"/>
                    <a:pt x="7947" y="11350"/>
                    <a:pt x="8479" y="11350"/>
                  </a:cubicBezTo>
                  <a:close/>
                  <a:moveTo>
                    <a:pt x="14232" y="11889"/>
                  </a:moveTo>
                  <a:cubicBezTo>
                    <a:pt x="14847" y="11889"/>
                    <a:pt x="15461" y="12216"/>
                    <a:pt x="15857" y="12693"/>
                  </a:cubicBezTo>
                  <a:cubicBezTo>
                    <a:pt x="16173" y="13069"/>
                    <a:pt x="16378" y="13594"/>
                    <a:pt x="16338" y="14095"/>
                  </a:cubicBezTo>
                  <a:cubicBezTo>
                    <a:pt x="16298" y="14571"/>
                    <a:pt x="16047" y="15011"/>
                    <a:pt x="15752" y="15407"/>
                  </a:cubicBezTo>
                  <a:cubicBezTo>
                    <a:pt x="15242" y="16098"/>
                    <a:pt x="14434" y="16777"/>
                    <a:pt x="13552" y="16777"/>
                  </a:cubicBezTo>
                  <a:cubicBezTo>
                    <a:pt x="13316" y="16777"/>
                    <a:pt x="13075" y="16728"/>
                    <a:pt x="12833" y="16619"/>
                  </a:cubicBezTo>
                  <a:lnTo>
                    <a:pt x="12793" y="16619"/>
                  </a:lnTo>
                  <a:cubicBezTo>
                    <a:pt x="12437" y="16408"/>
                    <a:pt x="12227" y="16033"/>
                    <a:pt x="12247" y="15637"/>
                  </a:cubicBezTo>
                  <a:cubicBezTo>
                    <a:pt x="12247" y="15197"/>
                    <a:pt x="12603" y="14886"/>
                    <a:pt x="12708" y="14491"/>
                  </a:cubicBezTo>
                  <a:cubicBezTo>
                    <a:pt x="12833" y="14070"/>
                    <a:pt x="12643" y="13634"/>
                    <a:pt x="12688" y="13194"/>
                  </a:cubicBezTo>
                  <a:cubicBezTo>
                    <a:pt x="12728" y="12758"/>
                    <a:pt x="13018" y="12383"/>
                    <a:pt x="13374" y="12132"/>
                  </a:cubicBezTo>
                  <a:cubicBezTo>
                    <a:pt x="13644" y="11964"/>
                    <a:pt x="13938" y="11889"/>
                    <a:pt x="14232" y="11889"/>
                  </a:cubicBezTo>
                  <a:close/>
                  <a:moveTo>
                    <a:pt x="3292" y="12315"/>
                  </a:moveTo>
                  <a:cubicBezTo>
                    <a:pt x="3329" y="12315"/>
                    <a:pt x="3367" y="12316"/>
                    <a:pt x="3405" y="12318"/>
                  </a:cubicBezTo>
                  <a:cubicBezTo>
                    <a:pt x="3861" y="12343"/>
                    <a:pt x="4341" y="12488"/>
                    <a:pt x="4657" y="12843"/>
                  </a:cubicBezTo>
                  <a:cubicBezTo>
                    <a:pt x="4822" y="13009"/>
                    <a:pt x="4927" y="13219"/>
                    <a:pt x="4967" y="13444"/>
                  </a:cubicBezTo>
                  <a:cubicBezTo>
                    <a:pt x="5032" y="13695"/>
                    <a:pt x="4987" y="13945"/>
                    <a:pt x="5007" y="14195"/>
                  </a:cubicBezTo>
                  <a:cubicBezTo>
                    <a:pt x="5032" y="14596"/>
                    <a:pt x="5257" y="14846"/>
                    <a:pt x="5468" y="15157"/>
                  </a:cubicBezTo>
                  <a:cubicBezTo>
                    <a:pt x="5823" y="15697"/>
                    <a:pt x="5488" y="16178"/>
                    <a:pt x="5072" y="16554"/>
                  </a:cubicBezTo>
                  <a:lnTo>
                    <a:pt x="5072" y="16574"/>
                  </a:lnTo>
                  <a:cubicBezTo>
                    <a:pt x="4765" y="16769"/>
                    <a:pt x="4459" y="16854"/>
                    <a:pt x="4165" y="16854"/>
                  </a:cubicBezTo>
                  <a:cubicBezTo>
                    <a:pt x="2821" y="16854"/>
                    <a:pt x="1713" y="15069"/>
                    <a:pt x="1713" y="13800"/>
                  </a:cubicBezTo>
                  <a:cubicBezTo>
                    <a:pt x="1693" y="13319"/>
                    <a:pt x="1878" y="12863"/>
                    <a:pt x="2278" y="12593"/>
                  </a:cubicBezTo>
                  <a:cubicBezTo>
                    <a:pt x="2578" y="12403"/>
                    <a:pt x="2930" y="12315"/>
                    <a:pt x="3292" y="12315"/>
                  </a:cubicBezTo>
                  <a:close/>
                  <a:moveTo>
                    <a:pt x="13158" y="1"/>
                  </a:moveTo>
                  <a:cubicBezTo>
                    <a:pt x="12867" y="1"/>
                    <a:pt x="12574" y="56"/>
                    <a:pt x="12292" y="176"/>
                  </a:cubicBezTo>
                  <a:cubicBezTo>
                    <a:pt x="11641" y="426"/>
                    <a:pt x="11101" y="1012"/>
                    <a:pt x="10975" y="1703"/>
                  </a:cubicBezTo>
                  <a:lnTo>
                    <a:pt x="10975" y="1723"/>
                  </a:lnTo>
                  <a:cubicBezTo>
                    <a:pt x="10249" y="1464"/>
                    <a:pt x="9476" y="1352"/>
                    <a:pt x="8697" y="1352"/>
                  </a:cubicBezTo>
                  <a:cubicBezTo>
                    <a:pt x="7460" y="1352"/>
                    <a:pt x="6207" y="1633"/>
                    <a:pt x="5092" y="2054"/>
                  </a:cubicBezTo>
                  <a:cubicBezTo>
                    <a:pt x="5052" y="2079"/>
                    <a:pt x="4987" y="2099"/>
                    <a:pt x="4927" y="2119"/>
                  </a:cubicBezTo>
                  <a:cubicBezTo>
                    <a:pt x="4463" y="1175"/>
                    <a:pt x="3515" y="573"/>
                    <a:pt x="2518" y="573"/>
                  </a:cubicBezTo>
                  <a:cubicBezTo>
                    <a:pt x="2257" y="573"/>
                    <a:pt x="1993" y="614"/>
                    <a:pt x="1733" y="702"/>
                  </a:cubicBezTo>
                  <a:cubicBezTo>
                    <a:pt x="1127" y="907"/>
                    <a:pt x="586" y="1348"/>
                    <a:pt x="316" y="1908"/>
                  </a:cubicBezTo>
                  <a:cubicBezTo>
                    <a:pt x="0" y="2579"/>
                    <a:pt x="170" y="3390"/>
                    <a:pt x="461" y="4016"/>
                  </a:cubicBezTo>
                  <a:cubicBezTo>
                    <a:pt x="796" y="4747"/>
                    <a:pt x="1442" y="5333"/>
                    <a:pt x="2233" y="5478"/>
                  </a:cubicBezTo>
                  <a:cubicBezTo>
                    <a:pt x="2213" y="6059"/>
                    <a:pt x="2338" y="6685"/>
                    <a:pt x="2529" y="7251"/>
                  </a:cubicBezTo>
                  <a:cubicBezTo>
                    <a:pt x="2924" y="8377"/>
                    <a:pt x="3715" y="9233"/>
                    <a:pt x="4757" y="9774"/>
                  </a:cubicBezTo>
                  <a:cubicBezTo>
                    <a:pt x="4842" y="9814"/>
                    <a:pt x="4927" y="9859"/>
                    <a:pt x="5007" y="9899"/>
                  </a:cubicBezTo>
                  <a:cubicBezTo>
                    <a:pt x="4592" y="10130"/>
                    <a:pt x="4281" y="10505"/>
                    <a:pt x="4031" y="10901"/>
                  </a:cubicBezTo>
                  <a:cubicBezTo>
                    <a:pt x="3881" y="11151"/>
                    <a:pt x="3735" y="11421"/>
                    <a:pt x="3630" y="11692"/>
                  </a:cubicBezTo>
                  <a:cubicBezTo>
                    <a:pt x="3550" y="11862"/>
                    <a:pt x="3425" y="12047"/>
                    <a:pt x="3530" y="12218"/>
                  </a:cubicBezTo>
                  <a:lnTo>
                    <a:pt x="3530" y="12238"/>
                  </a:lnTo>
                  <a:cubicBezTo>
                    <a:pt x="3452" y="12229"/>
                    <a:pt x="3373" y="12225"/>
                    <a:pt x="3294" y="12225"/>
                  </a:cubicBezTo>
                  <a:cubicBezTo>
                    <a:pt x="2581" y="12225"/>
                    <a:pt x="1839" y="12571"/>
                    <a:pt x="1672" y="13319"/>
                  </a:cubicBezTo>
                  <a:cubicBezTo>
                    <a:pt x="1422" y="14240"/>
                    <a:pt x="1903" y="15347"/>
                    <a:pt x="2484" y="16033"/>
                  </a:cubicBezTo>
                  <a:cubicBezTo>
                    <a:pt x="2910" y="16531"/>
                    <a:pt x="3579" y="16932"/>
                    <a:pt x="4232" y="16932"/>
                  </a:cubicBezTo>
                  <a:cubicBezTo>
                    <a:pt x="4538" y="16932"/>
                    <a:pt x="4840" y="16844"/>
                    <a:pt x="5112" y="16639"/>
                  </a:cubicBezTo>
                  <a:cubicBezTo>
                    <a:pt x="5112" y="16639"/>
                    <a:pt x="5132" y="16639"/>
                    <a:pt x="5157" y="16619"/>
                  </a:cubicBezTo>
                  <a:cubicBezTo>
                    <a:pt x="5282" y="16493"/>
                    <a:pt x="5428" y="16348"/>
                    <a:pt x="5533" y="16178"/>
                  </a:cubicBezTo>
                  <a:cubicBezTo>
                    <a:pt x="6384" y="16824"/>
                    <a:pt x="7596" y="16804"/>
                    <a:pt x="8637" y="16824"/>
                  </a:cubicBezTo>
                  <a:cubicBezTo>
                    <a:pt x="9829" y="16824"/>
                    <a:pt x="11101" y="16744"/>
                    <a:pt x="12227" y="16243"/>
                  </a:cubicBezTo>
                  <a:cubicBezTo>
                    <a:pt x="12247" y="16243"/>
                    <a:pt x="12247" y="16198"/>
                    <a:pt x="12247" y="16198"/>
                  </a:cubicBezTo>
                  <a:cubicBezTo>
                    <a:pt x="12233" y="16184"/>
                    <a:pt x="12219" y="16170"/>
                    <a:pt x="12205" y="16170"/>
                  </a:cubicBezTo>
                  <a:cubicBezTo>
                    <a:pt x="12199" y="16170"/>
                    <a:pt x="12193" y="16172"/>
                    <a:pt x="12187" y="16178"/>
                  </a:cubicBezTo>
                  <a:cubicBezTo>
                    <a:pt x="12062" y="16223"/>
                    <a:pt x="11937" y="16263"/>
                    <a:pt x="11791" y="16303"/>
                  </a:cubicBezTo>
                  <a:cubicBezTo>
                    <a:pt x="11812" y="15742"/>
                    <a:pt x="11791" y="15157"/>
                    <a:pt x="11746" y="14596"/>
                  </a:cubicBezTo>
                  <a:cubicBezTo>
                    <a:pt x="11706" y="14115"/>
                    <a:pt x="11666" y="13634"/>
                    <a:pt x="11541" y="13174"/>
                  </a:cubicBezTo>
                  <a:cubicBezTo>
                    <a:pt x="11266" y="12298"/>
                    <a:pt x="10540" y="11777"/>
                    <a:pt x="9684" y="11487"/>
                  </a:cubicBezTo>
                  <a:cubicBezTo>
                    <a:pt x="9292" y="11335"/>
                    <a:pt x="8874" y="11252"/>
                    <a:pt x="8456" y="11252"/>
                  </a:cubicBezTo>
                  <a:cubicBezTo>
                    <a:pt x="8002" y="11252"/>
                    <a:pt x="7550" y="11350"/>
                    <a:pt x="7135" y="11567"/>
                  </a:cubicBezTo>
                  <a:cubicBezTo>
                    <a:pt x="6409" y="11922"/>
                    <a:pt x="5948" y="12613"/>
                    <a:pt x="5843" y="13424"/>
                  </a:cubicBezTo>
                  <a:cubicBezTo>
                    <a:pt x="5758" y="13945"/>
                    <a:pt x="5803" y="14511"/>
                    <a:pt x="5883" y="15031"/>
                  </a:cubicBezTo>
                  <a:cubicBezTo>
                    <a:pt x="5968" y="15552"/>
                    <a:pt x="6114" y="16053"/>
                    <a:pt x="6384" y="16493"/>
                  </a:cubicBezTo>
                  <a:cubicBezTo>
                    <a:pt x="6114" y="16408"/>
                    <a:pt x="5823" y="16303"/>
                    <a:pt x="5553" y="16138"/>
                  </a:cubicBezTo>
                  <a:cubicBezTo>
                    <a:pt x="5678" y="15948"/>
                    <a:pt x="5758" y="15742"/>
                    <a:pt x="5718" y="15492"/>
                  </a:cubicBezTo>
                  <a:cubicBezTo>
                    <a:pt x="5633" y="15011"/>
                    <a:pt x="5132" y="14741"/>
                    <a:pt x="5092" y="14240"/>
                  </a:cubicBezTo>
                  <a:cubicBezTo>
                    <a:pt x="5052" y="13800"/>
                    <a:pt x="5112" y="13424"/>
                    <a:pt x="4927" y="13049"/>
                  </a:cubicBezTo>
                  <a:lnTo>
                    <a:pt x="4927" y="13049"/>
                  </a:lnTo>
                  <a:cubicBezTo>
                    <a:pt x="4933" y="13051"/>
                    <a:pt x="4938" y="13053"/>
                    <a:pt x="4944" y="13053"/>
                  </a:cubicBezTo>
                  <a:cubicBezTo>
                    <a:pt x="4977" y="13053"/>
                    <a:pt x="5002" y="13006"/>
                    <a:pt x="4967" y="12989"/>
                  </a:cubicBezTo>
                  <a:cubicBezTo>
                    <a:pt x="4907" y="12924"/>
                    <a:pt x="4967" y="12718"/>
                    <a:pt x="4967" y="12633"/>
                  </a:cubicBezTo>
                  <a:cubicBezTo>
                    <a:pt x="4987" y="12488"/>
                    <a:pt x="5007" y="12343"/>
                    <a:pt x="5052" y="12218"/>
                  </a:cubicBezTo>
                  <a:cubicBezTo>
                    <a:pt x="5092" y="11967"/>
                    <a:pt x="5157" y="11737"/>
                    <a:pt x="5237" y="11527"/>
                  </a:cubicBezTo>
                  <a:cubicBezTo>
                    <a:pt x="5282" y="11401"/>
                    <a:pt x="5323" y="11296"/>
                    <a:pt x="5363" y="11191"/>
                  </a:cubicBezTo>
                  <a:cubicBezTo>
                    <a:pt x="5343" y="11171"/>
                    <a:pt x="5323" y="11151"/>
                    <a:pt x="5282" y="11151"/>
                  </a:cubicBezTo>
                  <a:cubicBezTo>
                    <a:pt x="5197" y="11316"/>
                    <a:pt x="5132" y="11527"/>
                    <a:pt x="5072" y="11717"/>
                  </a:cubicBezTo>
                  <a:cubicBezTo>
                    <a:pt x="4987" y="11987"/>
                    <a:pt x="4927" y="12258"/>
                    <a:pt x="4882" y="12548"/>
                  </a:cubicBezTo>
                  <a:cubicBezTo>
                    <a:pt x="4882" y="12651"/>
                    <a:pt x="4824" y="12812"/>
                    <a:pt x="4841" y="12917"/>
                  </a:cubicBezTo>
                  <a:lnTo>
                    <a:pt x="4841" y="12917"/>
                  </a:lnTo>
                  <a:cubicBezTo>
                    <a:pt x="4839" y="12911"/>
                    <a:pt x="4834" y="12903"/>
                    <a:pt x="4822" y="12903"/>
                  </a:cubicBezTo>
                  <a:cubicBezTo>
                    <a:pt x="4531" y="12508"/>
                    <a:pt x="4071" y="12298"/>
                    <a:pt x="3590" y="12238"/>
                  </a:cubicBezTo>
                  <a:cubicBezTo>
                    <a:pt x="3590" y="12218"/>
                    <a:pt x="3610" y="12218"/>
                    <a:pt x="3590" y="12193"/>
                  </a:cubicBezTo>
                  <a:cubicBezTo>
                    <a:pt x="3530" y="11987"/>
                    <a:pt x="3755" y="11632"/>
                    <a:pt x="3840" y="11441"/>
                  </a:cubicBezTo>
                  <a:cubicBezTo>
                    <a:pt x="3946" y="11236"/>
                    <a:pt x="4051" y="11026"/>
                    <a:pt x="4176" y="10841"/>
                  </a:cubicBezTo>
                  <a:cubicBezTo>
                    <a:pt x="4426" y="10465"/>
                    <a:pt x="4717" y="10190"/>
                    <a:pt x="5072" y="9919"/>
                  </a:cubicBezTo>
                  <a:cubicBezTo>
                    <a:pt x="5282" y="10025"/>
                    <a:pt x="5508" y="10110"/>
                    <a:pt x="5738" y="10170"/>
                  </a:cubicBezTo>
                  <a:cubicBezTo>
                    <a:pt x="5803" y="10190"/>
                    <a:pt x="5863" y="10215"/>
                    <a:pt x="5928" y="10235"/>
                  </a:cubicBezTo>
                  <a:cubicBezTo>
                    <a:pt x="6825" y="10485"/>
                    <a:pt x="7761" y="10565"/>
                    <a:pt x="8682" y="10565"/>
                  </a:cubicBezTo>
                  <a:cubicBezTo>
                    <a:pt x="8702" y="10565"/>
                    <a:pt x="8702" y="10545"/>
                    <a:pt x="8722" y="10545"/>
                  </a:cubicBezTo>
                  <a:cubicBezTo>
                    <a:pt x="9538" y="10465"/>
                    <a:pt x="10329" y="10215"/>
                    <a:pt x="11060" y="9859"/>
                  </a:cubicBezTo>
                  <a:lnTo>
                    <a:pt x="11101" y="9859"/>
                  </a:lnTo>
                  <a:cubicBezTo>
                    <a:pt x="11101" y="9859"/>
                    <a:pt x="11121" y="9859"/>
                    <a:pt x="11121" y="9839"/>
                  </a:cubicBezTo>
                  <a:cubicBezTo>
                    <a:pt x="11186" y="9814"/>
                    <a:pt x="11246" y="9794"/>
                    <a:pt x="11291" y="9754"/>
                  </a:cubicBezTo>
                  <a:cubicBezTo>
                    <a:pt x="11997" y="9589"/>
                    <a:pt x="12728" y="9379"/>
                    <a:pt x="13334" y="8963"/>
                  </a:cubicBezTo>
                  <a:cubicBezTo>
                    <a:pt x="13669" y="8753"/>
                    <a:pt x="13919" y="8462"/>
                    <a:pt x="14190" y="8187"/>
                  </a:cubicBezTo>
                  <a:cubicBezTo>
                    <a:pt x="14409" y="7981"/>
                    <a:pt x="14749" y="7764"/>
                    <a:pt x="15076" y="7764"/>
                  </a:cubicBezTo>
                  <a:cubicBezTo>
                    <a:pt x="15242" y="7764"/>
                    <a:pt x="15405" y="7820"/>
                    <a:pt x="15547" y="7962"/>
                  </a:cubicBezTo>
                  <a:cubicBezTo>
                    <a:pt x="15817" y="8232"/>
                    <a:pt x="15772" y="8713"/>
                    <a:pt x="15587" y="9023"/>
                  </a:cubicBezTo>
                  <a:cubicBezTo>
                    <a:pt x="15356" y="9359"/>
                    <a:pt x="14981" y="9564"/>
                    <a:pt x="14605" y="9734"/>
                  </a:cubicBezTo>
                  <a:cubicBezTo>
                    <a:pt x="13749" y="10110"/>
                    <a:pt x="12853" y="10400"/>
                    <a:pt x="11977" y="10690"/>
                  </a:cubicBezTo>
                  <a:cubicBezTo>
                    <a:pt x="11957" y="10650"/>
                    <a:pt x="11937" y="10630"/>
                    <a:pt x="11917" y="10590"/>
                  </a:cubicBezTo>
                  <a:cubicBezTo>
                    <a:pt x="11892" y="10630"/>
                    <a:pt x="11872" y="10650"/>
                    <a:pt x="11852" y="10670"/>
                  </a:cubicBezTo>
                  <a:cubicBezTo>
                    <a:pt x="11852" y="10690"/>
                    <a:pt x="11872" y="10715"/>
                    <a:pt x="11892" y="10736"/>
                  </a:cubicBezTo>
                  <a:cubicBezTo>
                    <a:pt x="11892" y="10756"/>
                    <a:pt x="11892" y="10776"/>
                    <a:pt x="11937" y="10796"/>
                  </a:cubicBezTo>
                  <a:cubicBezTo>
                    <a:pt x="12292" y="11316"/>
                    <a:pt x="12583" y="11922"/>
                    <a:pt x="12853" y="12488"/>
                  </a:cubicBezTo>
                  <a:cubicBezTo>
                    <a:pt x="12853" y="12508"/>
                    <a:pt x="12853" y="12508"/>
                    <a:pt x="12873" y="12508"/>
                  </a:cubicBezTo>
                  <a:cubicBezTo>
                    <a:pt x="12853" y="12528"/>
                    <a:pt x="12833" y="12548"/>
                    <a:pt x="12813" y="12593"/>
                  </a:cubicBezTo>
                  <a:cubicBezTo>
                    <a:pt x="12517" y="13049"/>
                    <a:pt x="12623" y="13489"/>
                    <a:pt x="12668" y="13990"/>
                  </a:cubicBezTo>
                  <a:cubicBezTo>
                    <a:pt x="12688" y="14386"/>
                    <a:pt x="12543" y="14676"/>
                    <a:pt x="12352" y="15011"/>
                  </a:cubicBezTo>
                  <a:cubicBezTo>
                    <a:pt x="12227" y="15222"/>
                    <a:pt x="12142" y="15427"/>
                    <a:pt x="12142" y="15657"/>
                  </a:cubicBezTo>
                  <a:cubicBezTo>
                    <a:pt x="12142" y="15848"/>
                    <a:pt x="12187" y="16013"/>
                    <a:pt x="12267" y="16178"/>
                  </a:cubicBezTo>
                  <a:cubicBezTo>
                    <a:pt x="12372" y="16388"/>
                    <a:pt x="12543" y="16574"/>
                    <a:pt x="12768" y="16699"/>
                  </a:cubicBezTo>
                  <a:lnTo>
                    <a:pt x="12793" y="16699"/>
                  </a:lnTo>
                  <a:lnTo>
                    <a:pt x="12813" y="16724"/>
                  </a:lnTo>
                  <a:lnTo>
                    <a:pt x="12833" y="16724"/>
                  </a:lnTo>
                  <a:cubicBezTo>
                    <a:pt x="13066" y="16818"/>
                    <a:pt x="13302" y="16860"/>
                    <a:pt x="13534" y="16860"/>
                  </a:cubicBezTo>
                  <a:cubicBezTo>
                    <a:pt x="14280" y="16860"/>
                    <a:pt x="14994" y="16425"/>
                    <a:pt x="15502" y="15868"/>
                  </a:cubicBezTo>
                  <a:cubicBezTo>
                    <a:pt x="16213" y="15097"/>
                    <a:pt x="16713" y="14070"/>
                    <a:pt x="16213" y="13069"/>
                  </a:cubicBezTo>
                  <a:cubicBezTo>
                    <a:pt x="15864" y="12354"/>
                    <a:pt x="15084" y="11798"/>
                    <a:pt x="14277" y="11798"/>
                  </a:cubicBezTo>
                  <a:cubicBezTo>
                    <a:pt x="14123" y="11798"/>
                    <a:pt x="13968" y="11819"/>
                    <a:pt x="13814" y="11862"/>
                  </a:cubicBezTo>
                  <a:cubicBezTo>
                    <a:pt x="13459" y="11942"/>
                    <a:pt x="13143" y="12152"/>
                    <a:pt x="12918" y="12423"/>
                  </a:cubicBezTo>
                  <a:cubicBezTo>
                    <a:pt x="12708" y="11902"/>
                    <a:pt x="12417" y="11381"/>
                    <a:pt x="12122" y="10901"/>
                  </a:cubicBezTo>
                  <a:cubicBezTo>
                    <a:pt x="12082" y="10861"/>
                    <a:pt x="12062" y="10816"/>
                    <a:pt x="12017" y="10756"/>
                  </a:cubicBezTo>
                  <a:cubicBezTo>
                    <a:pt x="12833" y="10525"/>
                    <a:pt x="13644" y="10235"/>
                    <a:pt x="14420" y="9899"/>
                  </a:cubicBezTo>
                  <a:cubicBezTo>
                    <a:pt x="14941" y="9689"/>
                    <a:pt x="15587" y="9419"/>
                    <a:pt x="15772" y="8813"/>
                  </a:cubicBezTo>
                  <a:cubicBezTo>
                    <a:pt x="15897" y="8377"/>
                    <a:pt x="15752" y="7811"/>
                    <a:pt x="15251" y="7711"/>
                  </a:cubicBezTo>
                  <a:cubicBezTo>
                    <a:pt x="15176" y="7693"/>
                    <a:pt x="15104" y="7684"/>
                    <a:pt x="15034" y="7684"/>
                  </a:cubicBezTo>
                  <a:cubicBezTo>
                    <a:pt x="14461" y="7684"/>
                    <a:pt x="14037" y="8255"/>
                    <a:pt x="13644" y="8608"/>
                  </a:cubicBezTo>
                  <a:cubicBezTo>
                    <a:pt x="13063" y="9148"/>
                    <a:pt x="12292" y="9419"/>
                    <a:pt x="11541" y="9629"/>
                  </a:cubicBezTo>
                  <a:cubicBezTo>
                    <a:pt x="11666" y="9564"/>
                    <a:pt x="11791" y="9504"/>
                    <a:pt x="11917" y="9419"/>
                  </a:cubicBezTo>
                  <a:cubicBezTo>
                    <a:pt x="12748" y="8918"/>
                    <a:pt x="13689" y="8312"/>
                    <a:pt x="14065" y="7376"/>
                  </a:cubicBezTo>
                  <a:cubicBezTo>
                    <a:pt x="14270" y="6835"/>
                    <a:pt x="14250" y="6229"/>
                    <a:pt x="14190" y="5664"/>
                  </a:cubicBezTo>
                  <a:cubicBezTo>
                    <a:pt x="14145" y="5333"/>
                    <a:pt x="14105" y="4998"/>
                    <a:pt x="14000" y="4662"/>
                  </a:cubicBezTo>
                  <a:cubicBezTo>
                    <a:pt x="15336" y="4372"/>
                    <a:pt x="15982" y="2890"/>
                    <a:pt x="15522" y="1658"/>
                  </a:cubicBezTo>
                  <a:cubicBezTo>
                    <a:pt x="15167" y="684"/>
                    <a:pt x="14178" y="1"/>
                    <a:pt x="13158" y="1"/>
                  </a:cubicBezTo>
                  <a:close/>
                </a:path>
              </a:pathLst>
            </a:custGeom>
            <a:solidFill>
              <a:srgbClr val="442F1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38"/>
            <p:cNvSpPr/>
            <p:nvPr/>
          </p:nvSpPr>
          <p:spPr>
            <a:xfrm>
              <a:off x="6205126" y="3016435"/>
              <a:ext cx="205275" cy="201996"/>
            </a:xfrm>
            <a:custGeom>
              <a:avLst/>
              <a:gdLst/>
              <a:ahLst/>
              <a:cxnLst/>
              <a:rect l="l" t="t" r="r" b="b"/>
              <a:pathLst>
                <a:path w="1252" h="1232" extrusionOk="0">
                  <a:moveTo>
                    <a:pt x="626" y="0"/>
                  </a:moveTo>
                  <a:cubicBezTo>
                    <a:pt x="296" y="0"/>
                    <a:pt x="0" y="271"/>
                    <a:pt x="0" y="606"/>
                  </a:cubicBezTo>
                  <a:cubicBezTo>
                    <a:pt x="0" y="962"/>
                    <a:pt x="296" y="1232"/>
                    <a:pt x="626" y="1232"/>
                  </a:cubicBezTo>
                  <a:cubicBezTo>
                    <a:pt x="962" y="1232"/>
                    <a:pt x="1252" y="962"/>
                    <a:pt x="1252" y="606"/>
                  </a:cubicBezTo>
                  <a:cubicBezTo>
                    <a:pt x="1252" y="271"/>
                    <a:pt x="962" y="0"/>
                    <a:pt x="62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38"/>
            <p:cNvSpPr/>
            <p:nvPr/>
          </p:nvSpPr>
          <p:spPr>
            <a:xfrm>
              <a:off x="7101481" y="2961345"/>
              <a:ext cx="205439" cy="205439"/>
            </a:xfrm>
            <a:custGeom>
              <a:avLst/>
              <a:gdLst/>
              <a:ahLst/>
              <a:cxnLst/>
              <a:rect l="l" t="t" r="r" b="b"/>
              <a:pathLst>
                <a:path w="1253" h="1253" extrusionOk="0">
                  <a:moveTo>
                    <a:pt x="627" y="1"/>
                  </a:moveTo>
                  <a:cubicBezTo>
                    <a:pt x="291" y="1"/>
                    <a:pt x="1" y="296"/>
                    <a:pt x="1" y="627"/>
                  </a:cubicBezTo>
                  <a:cubicBezTo>
                    <a:pt x="1" y="962"/>
                    <a:pt x="291" y="1253"/>
                    <a:pt x="627" y="1253"/>
                  </a:cubicBezTo>
                  <a:cubicBezTo>
                    <a:pt x="982" y="1253"/>
                    <a:pt x="1253" y="962"/>
                    <a:pt x="1253" y="627"/>
                  </a:cubicBezTo>
                  <a:cubicBezTo>
                    <a:pt x="1253" y="296"/>
                    <a:pt x="982" y="1"/>
                    <a:pt x="62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6" name="Google Shape;626;p38"/>
          <p:cNvGrpSpPr/>
          <p:nvPr/>
        </p:nvGrpSpPr>
        <p:grpSpPr>
          <a:xfrm rot="8381431">
            <a:off x="590324" y="2433"/>
            <a:ext cx="1012430" cy="1737850"/>
            <a:chOff x="7866039" y="3248860"/>
            <a:chExt cx="267679" cy="459431"/>
          </a:xfrm>
        </p:grpSpPr>
        <p:sp>
          <p:nvSpPr>
            <p:cNvPr id="627" name="Google Shape;627;p38"/>
            <p:cNvSpPr/>
            <p:nvPr/>
          </p:nvSpPr>
          <p:spPr>
            <a:xfrm>
              <a:off x="7866039" y="3248860"/>
              <a:ext cx="267679" cy="459431"/>
            </a:xfrm>
            <a:custGeom>
              <a:avLst/>
              <a:gdLst/>
              <a:ahLst/>
              <a:cxnLst/>
              <a:rect l="l" t="t" r="r" b="b"/>
              <a:pathLst>
                <a:path w="9339" h="16029" extrusionOk="0">
                  <a:moveTo>
                    <a:pt x="4740" y="8296"/>
                  </a:moveTo>
                  <a:cubicBezTo>
                    <a:pt x="4469" y="8862"/>
                    <a:pt x="4218" y="9529"/>
                    <a:pt x="4013" y="10196"/>
                  </a:cubicBezTo>
                  <a:lnTo>
                    <a:pt x="4013" y="10116"/>
                  </a:lnTo>
                  <a:cubicBezTo>
                    <a:pt x="3988" y="9926"/>
                    <a:pt x="3988" y="9760"/>
                    <a:pt x="3968" y="9569"/>
                  </a:cubicBezTo>
                  <a:lnTo>
                    <a:pt x="3948" y="8737"/>
                  </a:lnTo>
                  <a:cubicBezTo>
                    <a:pt x="4178" y="8612"/>
                    <a:pt x="4449" y="8461"/>
                    <a:pt x="4740" y="8296"/>
                  </a:cubicBezTo>
                  <a:close/>
                  <a:moveTo>
                    <a:pt x="4514" y="1"/>
                  </a:moveTo>
                  <a:cubicBezTo>
                    <a:pt x="3215" y="1"/>
                    <a:pt x="2588" y="2844"/>
                    <a:pt x="2588" y="2864"/>
                  </a:cubicBezTo>
                  <a:cubicBezTo>
                    <a:pt x="2483" y="3426"/>
                    <a:pt x="2483" y="4198"/>
                    <a:pt x="2548" y="5201"/>
                  </a:cubicBezTo>
                  <a:cubicBezTo>
                    <a:pt x="2277" y="4890"/>
                    <a:pt x="1901" y="4554"/>
                    <a:pt x="1525" y="4554"/>
                  </a:cubicBezTo>
                  <a:cubicBezTo>
                    <a:pt x="1420" y="4554"/>
                    <a:pt x="1335" y="4574"/>
                    <a:pt x="1254" y="4619"/>
                  </a:cubicBezTo>
                  <a:cubicBezTo>
                    <a:pt x="1084" y="4680"/>
                    <a:pt x="958" y="4825"/>
                    <a:pt x="898" y="5016"/>
                  </a:cubicBezTo>
                  <a:cubicBezTo>
                    <a:pt x="688" y="5577"/>
                    <a:pt x="1064" y="6500"/>
                    <a:pt x="1169" y="6706"/>
                  </a:cubicBezTo>
                  <a:cubicBezTo>
                    <a:pt x="1505" y="7398"/>
                    <a:pt x="2463" y="8381"/>
                    <a:pt x="2965" y="8862"/>
                  </a:cubicBezTo>
                  <a:lnTo>
                    <a:pt x="2965" y="9088"/>
                  </a:lnTo>
                  <a:cubicBezTo>
                    <a:pt x="2734" y="8737"/>
                    <a:pt x="2192" y="8045"/>
                    <a:pt x="1631" y="8045"/>
                  </a:cubicBezTo>
                  <a:cubicBezTo>
                    <a:pt x="1545" y="8045"/>
                    <a:pt x="1460" y="8065"/>
                    <a:pt x="1380" y="8110"/>
                  </a:cubicBezTo>
                  <a:cubicBezTo>
                    <a:pt x="1209" y="8190"/>
                    <a:pt x="1084" y="8316"/>
                    <a:pt x="1004" y="8506"/>
                  </a:cubicBezTo>
                  <a:cubicBezTo>
                    <a:pt x="878" y="8882"/>
                    <a:pt x="1004" y="9444"/>
                    <a:pt x="1129" y="9820"/>
                  </a:cubicBezTo>
                  <a:cubicBezTo>
                    <a:pt x="1016" y="9790"/>
                    <a:pt x="907" y="9774"/>
                    <a:pt x="804" y="9774"/>
                  </a:cubicBezTo>
                  <a:cubicBezTo>
                    <a:pt x="639" y="9774"/>
                    <a:pt x="491" y="9816"/>
                    <a:pt x="377" y="9905"/>
                  </a:cubicBezTo>
                  <a:cubicBezTo>
                    <a:pt x="206" y="10031"/>
                    <a:pt x="101" y="10196"/>
                    <a:pt x="81" y="10427"/>
                  </a:cubicBezTo>
                  <a:cubicBezTo>
                    <a:pt x="1" y="11094"/>
                    <a:pt x="668" y="12077"/>
                    <a:pt x="833" y="12288"/>
                  </a:cubicBezTo>
                  <a:cubicBezTo>
                    <a:pt x="958" y="12433"/>
                    <a:pt x="1084" y="12579"/>
                    <a:pt x="1274" y="12724"/>
                  </a:cubicBezTo>
                  <a:cubicBezTo>
                    <a:pt x="1044" y="12809"/>
                    <a:pt x="938" y="12955"/>
                    <a:pt x="878" y="13080"/>
                  </a:cubicBezTo>
                  <a:cubicBezTo>
                    <a:pt x="813" y="13226"/>
                    <a:pt x="813" y="13396"/>
                    <a:pt x="878" y="13541"/>
                  </a:cubicBezTo>
                  <a:cubicBezTo>
                    <a:pt x="1084" y="14023"/>
                    <a:pt x="1881" y="14334"/>
                    <a:pt x="1901" y="14334"/>
                  </a:cubicBezTo>
                  <a:cubicBezTo>
                    <a:pt x="2298" y="14479"/>
                    <a:pt x="2965" y="14545"/>
                    <a:pt x="3551" y="14545"/>
                  </a:cubicBezTo>
                  <a:cubicBezTo>
                    <a:pt x="3591" y="14730"/>
                    <a:pt x="3612" y="14901"/>
                    <a:pt x="3657" y="15086"/>
                  </a:cubicBezTo>
                  <a:cubicBezTo>
                    <a:pt x="3677" y="15277"/>
                    <a:pt x="3717" y="15462"/>
                    <a:pt x="3737" y="15633"/>
                  </a:cubicBezTo>
                  <a:cubicBezTo>
                    <a:pt x="3782" y="15858"/>
                    <a:pt x="3968" y="16029"/>
                    <a:pt x="4198" y="16029"/>
                  </a:cubicBezTo>
                  <a:lnTo>
                    <a:pt x="4284" y="16029"/>
                  </a:lnTo>
                  <a:cubicBezTo>
                    <a:pt x="4409" y="16009"/>
                    <a:pt x="4514" y="15944"/>
                    <a:pt x="4595" y="15838"/>
                  </a:cubicBezTo>
                  <a:cubicBezTo>
                    <a:pt x="4660" y="15733"/>
                    <a:pt x="4700" y="15608"/>
                    <a:pt x="4680" y="15482"/>
                  </a:cubicBezTo>
                  <a:cubicBezTo>
                    <a:pt x="4640" y="15277"/>
                    <a:pt x="4595" y="15086"/>
                    <a:pt x="4574" y="14881"/>
                  </a:cubicBezTo>
                  <a:cubicBezTo>
                    <a:pt x="4514" y="14524"/>
                    <a:pt x="4449" y="14148"/>
                    <a:pt x="4389" y="13792"/>
                  </a:cubicBezTo>
                  <a:lnTo>
                    <a:pt x="4344" y="13456"/>
                  </a:lnTo>
                  <a:cubicBezTo>
                    <a:pt x="5076" y="13291"/>
                    <a:pt x="6540" y="12915"/>
                    <a:pt x="7478" y="12393"/>
                  </a:cubicBezTo>
                  <a:cubicBezTo>
                    <a:pt x="7478" y="12373"/>
                    <a:pt x="9339" y="11219"/>
                    <a:pt x="8903" y="10282"/>
                  </a:cubicBezTo>
                  <a:cubicBezTo>
                    <a:pt x="8817" y="10071"/>
                    <a:pt x="8587" y="9840"/>
                    <a:pt x="8045" y="9840"/>
                  </a:cubicBezTo>
                  <a:cubicBezTo>
                    <a:pt x="7689" y="9840"/>
                    <a:pt x="7293" y="9926"/>
                    <a:pt x="6937" y="10051"/>
                  </a:cubicBezTo>
                  <a:cubicBezTo>
                    <a:pt x="7122" y="9800"/>
                    <a:pt x="7313" y="9569"/>
                    <a:pt x="7458" y="9319"/>
                  </a:cubicBezTo>
                  <a:cubicBezTo>
                    <a:pt x="7458" y="9299"/>
                    <a:pt x="8857" y="6876"/>
                    <a:pt x="7854" y="6124"/>
                  </a:cubicBezTo>
                  <a:cubicBezTo>
                    <a:pt x="7719" y="6028"/>
                    <a:pt x="7553" y="5976"/>
                    <a:pt x="7372" y="5976"/>
                  </a:cubicBezTo>
                  <a:cubicBezTo>
                    <a:pt x="7278" y="5976"/>
                    <a:pt x="7181" y="5990"/>
                    <a:pt x="7082" y="6019"/>
                  </a:cubicBezTo>
                  <a:cubicBezTo>
                    <a:pt x="7207" y="5683"/>
                    <a:pt x="7248" y="5352"/>
                    <a:pt x="7042" y="5076"/>
                  </a:cubicBezTo>
                  <a:cubicBezTo>
                    <a:pt x="6997" y="5056"/>
                    <a:pt x="6977" y="5016"/>
                    <a:pt x="6937" y="4996"/>
                  </a:cubicBezTo>
                  <a:cubicBezTo>
                    <a:pt x="7207" y="4243"/>
                    <a:pt x="7373" y="3386"/>
                    <a:pt x="6831" y="3010"/>
                  </a:cubicBezTo>
                  <a:cubicBezTo>
                    <a:pt x="6726" y="2924"/>
                    <a:pt x="6560" y="2864"/>
                    <a:pt x="6415" y="2864"/>
                  </a:cubicBezTo>
                  <a:cubicBezTo>
                    <a:pt x="6204" y="2864"/>
                    <a:pt x="5974" y="2944"/>
                    <a:pt x="5723" y="3115"/>
                  </a:cubicBezTo>
                  <a:cubicBezTo>
                    <a:pt x="5768" y="2277"/>
                    <a:pt x="5768" y="271"/>
                    <a:pt x="4700" y="21"/>
                  </a:cubicBezTo>
                  <a:cubicBezTo>
                    <a:pt x="4640" y="1"/>
                    <a:pt x="4574" y="1"/>
                    <a:pt x="45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38"/>
            <p:cNvSpPr/>
            <p:nvPr/>
          </p:nvSpPr>
          <p:spPr>
            <a:xfrm>
              <a:off x="7872517" y="3262876"/>
              <a:ext cx="243803" cy="435211"/>
            </a:xfrm>
            <a:custGeom>
              <a:avLst/>
              <a:gdLst/>
              <a:ahLst/>
              <a:cxnLst/>
              <a:rect l="l" t="t" r="r" b="b"/>
              <a:pathLst>
                <a:path w="8506" h="15184" extrusionOk="0">
                  <a:moveTo>
                    <a:pt x="3596" y="13594"/>
                  </a:moveTo>
                  <a:lnTo>
                    <a:pt x="3596" y="13594"/>
                  </a:lnTo>
                  <a:cubicBezTo>
                    <a:pt x="3616" y="13594"/>
                    <a:pt x="3636" y="13614"/>
                    <a:pt x="3661" y="13614"/>
                  </a:cubicBezTo>
                  <a:lnTo>
                    <a:pt x="3661" y="13639"/>
                  </a:lnTo>
                  <a:cubicBezTo>
                    <a:pt x="3636" y="13614"/>
                    <a:pt x="3616" y="13594"/>
                    <a:pt x="3596" y="13594"/>
                  </a:cubicBezTo>
                  <a:close/>
                  <a:moveTo>
                    <a:pt x="4265" y="0"/>
                  </a:moveTo>
                  <a:cubicBezTo>
                    <a:pt x="3553" y="0"/>
                    <a:pt x="2903" y="1822"/>
                    <a:pt x="2784" y="2521"/>
                  </a:cubicBezTo>
                  <a:cubicBezTo>
                    <a:pt x="2508" y="4005"/>
                    <a:pt x="3009" y="7160"/>
                    <a:pt x="3135" y="7972"/>
                  </a:cubicBezTo>
                  <a:cubicBezTo>
                    <a:pt x="3034" y="7410"/>
                    <a:pt x="2784" y="6302"/>
                    <a:pt x="2408" y="5615"/>
                  </a:cubicBezTo>
                  <a:cubicBezTo>
                    <a:pt x="2232" y="5287"/>
                    <a:pt x="1652" y="4550"/>
                    <a:pt x="1283" y="4550"/>
                  </a:cubicBezTo>
                  <a:cubicBezTo>
                    <a:pt x="1252" y="4550"/>
                    <a:pt x="1222" y="4555"/>
                    <a:pt x="1194" y="4567"/>
                  </a:cubicBezTo>
                  <a:cubicBezTo>
                    <a:pt x="838" y="4737"/>
                    <a:pt x="1129" y="5760"/>
                    <a:pt x="1319" y="6116"/>
                  </a:cubicBezTo>
                  <a:cubicBezTo>
                    <a:pt x="1655" y="6824"/>
                    <a:pt x="2884" y="7997"/>
                    <a:pt x="3160" y="8268"/>
                  </a:cubicBezTo>
                  <a:lnTo>
                    <a:pt x="3160" y="8308"/>
                  </a:lnTo>
                  <a:lnTo>
                    <a:pt x="3180" y="9166"/>
                  </a:lnTo>
                  <a:cubicBezTo>
                    <a:pt x="3200" y="9457"/>
                    <a:pt x="3220" y="9752"/>
                    <a:pt x="3240" y="10023"/>
                  </a:cubicBezTo>
                  <a:cubicBezTo>
                    <a:pt x="3285" y="10605"/>
                    <a:pt x="3345" y="11172"/>
                    <a:pt x="3411" y="11733"/>
                  </a:cubicBezTo>
                  <a:lnTo>
                    <a:pt x="3411" y="11759"/>
                  </a:lnTo>
                  <a:lnTo>
                    <a:pt x="3305" y="11548"/>
                  </a:lnTo>
                  <a:cubicBezTo>
                    <a:pt x="3200" y="11026"/>
                    <a:pt x="2929" y="9833"/>
                    <a:pt x="2533" y="9101"/>
                  </a:cubicBezTo>
                  <a:cubicBezTo>
                    <a:pt x="2339" y="8777"/>
                    <a:pt x="1774" y="8041"/>
                    <a:pt x="1408" y="8041"/>
                  </a:cubicBezTo>
                  <a:cubicBezTo>
                    <a:pt x="1377" y="8041"/>
                    <a:pt x="1347" y="8046"/>
                    <a:pt x="1319" y="8057"/>
                  </a:cubicBezTo>
                  <a:cubicBezTo>
                    <a:pt x="943" y="8223"/>
                    <a:pt x="1254" y="9271"/>
                    <a:pt x="1425" y="9602"/>
                  </a:cubicBezTo>
                  <a:cubicBezTo>
                    <a:pt x="1801" y="10334"/>
                    <a:pt x="3095" y="11568"/>
                    <a:pt x="3305" y="11779"/>
                  </a:cubicBezTo>
                  <a:lnTo>
                    <a:pt x="3431" y="12009"/>
                  </a:lnTo>
                  <a:cubicBezTo>
                    <a:pt x="3451" y="12195"/>
                    <a:pt x="3491" y="12406"/>
                    <a:pt x="3511" y="12591"/>
                  </a:cubicBezTo>
                  <a:lnTo>
                    <a:pt x="3616" y="13283"/>
                  </a:lnTo>
                  <a:cubicBezTo>
                    <a:pt x="3325" y="12656"/>
                    <a:pt x="2719" y="11423"/>
                    <a:pt x="2092" y="10710"/>
                  </a:cubicBezTo>
                  <a:cubicBezTo>
                    <a:pt x="1826" y="10407"/>
                    <a:pt x="1058" y="9771"/>
                    <a:pt x="588" y="9771"/>
                  </a:cubicBezTo>
                  <a:cubicBezTo>
                    <a:pt x="507" y="9771"/>
                    <a:pt x="435" y="9790"/>
                    <a:pt x="376" y="9833"/>
                  </a:cubicBezTo>
                  <a:cubicBezTo>
                    <a:pt x="0" y="10104"/>
                    <a:pt x="652" y="11257"/>
                    <a:pt x="943" y="11608"/>
                  </a:cubicBezTo>
                  <a:cubicBezTo>
                    <a:pt x="1299" y="12049"/>
                    <a:pt x="2092" y="12611"/>
                    <a:pt x="2739" y="13032"/>
                  </a:cubicBezTo>
                  <a:cubicBezTo>
                    <a:pt x="2533" y="12927"/>
                    <a:pt x="2302" y="12822"/>
                    <a:pt x="2112" y="12762"/>
                  </a:cubicBezTo>
                  <a:cubicBezTo>
                    <a:pt x="1978" y="12716"/>
                    <a:pt x="1708" y="12665"/>
                    <a:pt x="1470" y="12665"/>
                  </a:cubicBezTo>
                  <a:cubicBezTo>
                    <a:pt x="1260" y="12665"/>
                    <a:pt x="1075" y="12705"/>
                    <a:pt x="1028" y="12822"/>
                  </a:cubicBezTo>
                  <a:cubicBezTo>
                    <a:pt x="923" y="13073"/>
                    <a:pt x="1570" y="13429"/>
                    <a:pt x="1801" y="13514"/>
                  </a:cubicBezTo>
                  <a:cubicBezTo>
                    <a:pt x="2282" y="13699"/>
                    <a:pt x="3345" y="13719"/>
                    <a:pt x="3681" y="13719"/>
                  </a:cubicBezTo>
                  <a:cubicBezTo>
                    <a:pt x="3762" y="14201"/>
                    <a:pt x="3847" y="14662"/>
                    <a:pt x="3932" y="15144"/>
                  </a:cubicBezTo>
                  <a:cubicBezTo>
                    <a:pt x="3932" y="15184"/>
                    <a:pt x="3972" y="15184"/>
                    <a:pt x="3992" y="15184"/>
                  </a:cubicBezTo>
                  <a:cubicBezTo>
                    <a:pt x="4012" y="15184"/>
                    <a:pt x="4037" y="15164"/>
                    <a:pt x="4037" y="15119"/>
                  </a:cubicBezTo>
                  <a:cubicBezTo>
                    <a:pt x="3932" y="14557"/>
                    <a:pt x="3847" y="13990"/>
                    <a:pt x="3742" y="13429"/>
                  </a:cubicBezTo>
                  <a:lnTo>
                    <a:pt x="3661" y="12716"/>
                  </a:lnTo>
                  <a:cubicBezTo>
                    <a:pt x="3972" y="12656"/>
                    <a:pt x="5938" y="12235"/>
                    <a:pt x="7047" y="11588"/>
                  </a:cubicBezTo>
                  <a:cubicBezTo>
                    <a:pt x="7463" y="11337"/>
                    <a:pt x="8506" y="10480"/>
                    <a:pt x="8300" y="10023"/>
                  </a:cubicBezTo>
                  <a:cubicBezTo>
                    <a:pt x="8233" y="9883"/>
                    <a:pt x="8057" y="9830"/>
                    <a:pt x="7834" y="9830"/>
                  </a:cubicBezTo>
                  <a:cubicBezTo>
                    <a:pt x="7354" y="9830"/>
                    <a:pt x="6656" y="10075"/>
                    <a:pt x="6355" y="10229"/>
                  </a:cubicBezTo>
                  <a:cubicBezTo>
                    <a:pt x="5437" y="10710"/>
                    <a:pt x="3912" y="12385"/>
                    <a:pt x="3661" y="12676"/>
                  </a:cubicBezTo>
                  <a:lnTo>
                    <a:pt x="3636" y="12571"/>
                  </a:lnTo>
                  <a:cubicBezTo>
                    <a:pt x="3616" y="12446"/>
                    <a:pt x="3596" y="12320"/>
                    <a:pt x="3576" y="12195"/>
                  </a:cubicBezTo>
                  <a:lnTo>
                    <a:pt x="3576" y="12175"/>
                  </a:lnTo>
                  <a:lnTo>
                    <a:pt x="3661" y="12049"/>
                  </a:lnTo>
                  <a:cubicBezTo>
                    <a:pt x="4163" y="11653"/>
                    <a:pt x="6018" y="10043"/>
                    <a:pt x="6876" y="8684"/>
                  </a:cubicBezTo>
                  <a:cubicBezTo>
                    <a:pt x="7232" y="8123"/>
                    <a:pt x="7924" y="6447"/>
                    <a:pt x="7378" y="6051"/>
                  </a:cubicBezTo>
                  <a:cubicBezTo>
                    <a:pt x="7306" y="5996"/>
                    <a:pt x="7221" y="5971"/>
                    <a:pt x="7127" y="5971"/>
                  </a:cubicBezTo>
                  <a:cubicBezTo>
                    <a:pt x="6518" y="5971"/>
                    <a:pt x="5532" y="7022"/>
                    <a:pt x="5206" y="7496"/>
                  </a:cubicBezTo>
                  <a:cubicBezTo>
                    <a:pt x="4474" y="8599"/>
                    <a:pt x="3742" y="11337"/>
                    <a:pt x="3576" y="12009"/>
                  </a:cubicBezTo>
                  <a:lnTo>
                    <a:pt x="3556" y="12029"/>
                  </a:lnTo>
                  <a:cubicBezTo>
                    <a:pt x="3556" y="11924"/>
                    <a:pt x="3536" y="11839"/>
                    <a:pt x="3536" y="11733"/>
                  </a:cubicBezTo>
                  <a:cubicBezTo>
                    <a:pt x="3471" y="11152"/>
                    <a:pt x="3411" y="10585"/>
                    <a:pt x="3386" y="10023"/>
                  </a:cubicBezTo>
                  <a:cubicBezTo>
                    <a:pt x="3365" y="9727"/>
                    <a:pt x="3345" y="9457"/>
                    <a:pt x="3325" y="9166"/>
                  </a:cubicBezTo>
                  <a:lnTo>
                    <a:pt x="3305" y="8308"/>
                  </a:lnTo>
                  <a:lnTo>
                    <a:pt x="3305" y="8057"/>
                  </a:lnTo>
                  <a:lnTo>
                    <a:pt x="3325" y="8057"/>
                  </a:lnTo>
                  <a:cubicBezTo>
                    <a:pt x="3787" y="7807"/>
                    <a:pt x="5061" y="7160"/>
                    <a:pt x="5748" y="6493"/>
                  </a:cubicBezTo>
                  <a:cubicBezTo>
                    <a:pt x="6064" y="6197"/>
                    <a:pt x="6751" y="5259"/>
                    <a:pt x="6480" y="4923"/>
                  </a:cubicBezTo>
                  <a:cubicBezTo>
                    <a:pt x="6434" y="4857"/>
                    <a:pt x="6349" y="4830"/>
                    <a:pt x="6244" y="4830"/>
                  </a:cubicBezTo>
                  <a:cubicBezTo>
                    <a:pt x="6213" y="4830"/>
                    <a:pt x="6179" y="4833"/>
                    <a:pt x="6144" y="4838"/>
                  </a:cubicBezTo>
                  <a:cubicBezTo>
                    <a:pt x="6420" y="4256"/>
                    <a:pt x="6751" y="3188"/>
                    <a:pt x="6375" y="2917"/>
                  </a:cubicBezTo>
                  <a:cubicBezTo>
                    <a:pt x="6320" y="2878"/>
                    <a:pt x="6257" y="2861"/>
                    <a:pt x="6188" y="2861"/>
                  </a:cubicBezTo>
                  <a:cubicBezTo>
                    <a:pt x="5808" y="2861"/>
                    <a:pt x="5247" y="3390"/>
                    <a:pt x="4890" y="3815"/>
                  </a:cubicBezTo>
                  <a:cubicBezTo>
                    <a:pt x="4955" y="3544"/>
                    <a:pt x="5015" y="3253"/>
                    <a:pt x="5061" y="3002"/>
                  </a:cubicBezTo>
                  <a:cubicBezTo>
                    <a:pt x="5166" y="2250"/>
                    <a:pt x="5121" y="179"/>
                    <a:pt x="4369" y="13"/>
                  </a:cubicBezTo>
                  <a:cubicBezTo>
                    <a:pt x="4334" y="4"/>
                    <a:pt x="4300" y="0"/>
                    <a:pt x="4265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38"/>
            <p:cNvSpPr/>
            <p:nvPr/>
          </p:nvSpPr>
          <p:spPr>
            <a:xfrm>
              <a:off x="7876099" y="3260210"/>
              <a:ext cx="243832" cy="440342"/>
            </a:xfrm>
            <a:custGeom>
              <a:avLst/>
              <a:gdLst/>
              <a:ahLst/>
              <a:cxnLst/>
              <a:rect l="l" t="t" r="r" b="b"/>
              <a:pathLst>
                <a:path w="8507" h="15363" extrusionOk="0">
                  <a:moveTo>
                    <a:pt x="4163" y="166"/>
                  </a:moveTo>
                  <a:cubicBezTo>
                    <a:pt x="4183" y="166"/>
                    <a:pt x="4203" y="166"/>
                    <a:pt x="4223" y="191"/>
                  </a:cubicBezTo>
                  <a:cubicBezTo>
                    <a:pt x="4870" y="337"/>
                    <a:pt x="4956" y="2298"/>
                    <a:pt x="4850" y="3075"/>
                  </a:cubicBezTo>
                  <a:cubicBezTo>
                    <a:pt x="4810" y="3326"/>
                    <a:pt x="4765" y="3597"/>
                    <a:pt x="4685" y="3887"/>
                  </a:cubicBezTo>
                  <a:lnTo>
                    <a:pt x="4600" y="4244"/>
                  </a:lnTo>
                  <a:lnTo>
                    <a:pt x="4830" y="3973"/>
                  </a:lnTo>
                  <a:cubicBezTo>
                    <a:pt x="5206" y="3511"/>
                    <a:pt x="5748" y="3050"/>
                    <a:pt x="6064" y="3050"/>
                  </a:cubicBezTo>
                  <a:cubicBezTo>
                    <a:pt x="6124" y="3050"/>
                    <a:pt x="6169" y="3050"/>
                    <a:pt x="6209" y="3095"/>
                  </a:cubicBezTo>
                  <a:cubicBezTo>
                    <a:pt x="6480" y="3281"/>
                    <a:pt x="6295" y="4158"/>
                    <a:pt x="5939" y="4891"/>
                  </a:cubicBezTo>
                  <a:lnTo>
                    <a:pt x="5873" y="5036"/>
                  </a:lnTo>
                  <a:lnTo>
                    <a:pt x="6044" y="5016"/>
                  </a:lnTo>
                  <a:cubicBezTo>
                    <a:pt x="6075" y="5011"/>
                    <a:pt x="6103" y="5008"/>
                    <a:pt x="6129" y="5008"/>
                  </a:cubicBezTo>
                  <a:cubicBezTo>
                    <a:pt x="6207" y="5008"/>
                    <a:pt x="6261" y="5032"/>
                    <a:pt x="6295" y="5081"/>
                  </a:cubicBezTo>
                  <a:cubicBezTo>
                    <a:pt x="6500" y="5307"/>
                    <a:pt x="5939" y="6164"/>
                    <a:pt x="5562" y="6520"/>
                  </a:cubicBezTo>
                  <a:cubicBezTo>
                    <a:pt x="4890" y="7167"/>
                    <a:pt x="3662" y="7814"/>
                    <a:pt x="3160" y="8065"/>
                  </a:cubicBezTo>
                  <a:lnTo>
                    <a:pt x="3135" y="8065"/>
                  </a:lnTo>
                  <a:lnTo>
                    <a:pt x="3095" y="8130"/>
                  </a:lnTo>
                  <a:lnTo>
                    <a:pt x="3095" y="8236"/>
                  </a:lnTo>
                  <a:lnTo>
                    <a:pt x="3095" y="8296"/>
                  </a:lnTo>
                  <a:lnTo>
                    <a:pt x="3075" y="8296"/>
                  </a:lnTo>
                  <a:cubicBezTo>
                    <a:pt x="2844" y="8065"/>
                    <a:pt x="1611" y="6856"/>
                    <a:pt x="1254" y="6164"/>
                  </a:cubicBezTo>
                  <a:cubicBezTo>
                    <a:pt x="1109" y="5873"/>
                    <a:pt x="903" y="5161"/>
                    <a:pt x="1029" y="4850"/>
                  </a:cubicBezTo>
                  <a:cubicBezTo>
                    <a:pt x="1049" y="4805"/>
                    <a:pt x="1069" y="4765"/>
                    <a:pt x="1109" y="4745"/>
                  </a:cubicBezTo>
                  <a:lnTo>
                    <a:pt x="1174" y="4745"/>
                  </a:lnTo>
                  <a:cubicBezTo>
                    <a:pt x="1465" y="4745"/>
                    <a:pt x="2007" y="5392"/>
                    <a:pt x="2197" y="5728"/>
                  </a:cubicBezTo>
                  <a:cubicBezTo>
                    <a:pt x="2573" y="6415"/>
                    <a:pt x="2824" y="7503"/>
                    <a:pt x="2930" y="8090"/>
                  </a:cubicBezTo>
                  <a:lnTo>
                    <a:pt x="3095" y="8045"/>
                  </a:lnTo>
                  <a:cubicBezTo>
                    <a:pt x="2950" y="7147"/>
                    <a:pt x="2468" y="4078"/>
                    <a:pt x="2739" y="2634"/>
                  </a:cubicBezTo>
                  <a:cubicBezTo>
                    <a:pt x="2864" y="1922"/>
                    <a:pt x="3511" y="166"/>
                    <a:pt x="4163" y="166"/>
                  </a:cubicBezTo>
                  <a:close/>
                  <a:moveTo>
                    <a:pt x="1280" y="8236"/>
                  </a:moveTo>
                  <a:cubicBezTo>
                    <a:pt x="1590" y="8236"/>
                    <a:pt x="2132" y="8883"/>
                    <a:pt x="2323" y="9239"/>
                  </a:cubicBezTo>
                  <a:cubicBezTo>
                    <a:pt x="2719" y="9946"/>
                    <a:pt x="2990" y="11180"/>
                    <a:pt x="3095" y="11661"/>
                  </a:cubicBezTo>
                  <a:cubicBezTo>
                    <a:pt x="2699" y="11285"/>
                    <a:pt x="1696" y="10282"/>
                    <a:pt x="1380" y="9655"/>
                  </a:cubicBezTo>
                  <a:cubicBezTo>
                    <a:pt x="1234" y="9384"/>
                    <a:pt x="1029" y="8652"/>
                    <a:pt x="1129" y="8341"/>
                  </a:cubicBezTo>
                  <a:cubicBezTo>
                    <a:pt x="1154" y="8296"/>
                    <a:pt x="1174" y="8256"/>
                    <a:pt x="1214" y="8236"/>
                  </a:cubicBezTo>
                  <a:close/>
                  <a:moveTo>
                    <a:pt x="7002" y="6144"/>
                  </a:moveTo>
                  <a:cubicBezTo>
                    <a:pt x="7087" y="6144"/>
                    <a:pt x="7147" y="6164"/>
                    <a:pt x="7212" y="6209"/>
                  </a:cubicBezTo>
                  <a:cubicBezTo>
                    <a:pt x="7674" y="6540"/>
                    <a:pt x="7022" y="8150"/>
                    <a:pt x="6671" y="8737"/>
                  </a:cubicBezTo>
                  <a:cubicBezTo>
                    <a:pt x="5873" y="10011"/>
                    <a:pt x="4183" y="11495"/>
                    <a:pt x="3556" y="12017"/>
                  </a:cubicBezTo>
                  <a:cubicBezTo>
                    <a:pt x="3742" y="11285"/>
                    <a:pt x="4454" y="8672"/>
                    <a:pt x="5166" y="7629"/>
                  </a:cubicBezTo>
                  <a:cubicBezTo>
                    <a:pt x="5497" y="7127"/>
                    <a:pt x="6460" y="6144"/>
                    <a:pt x="7002" y="6144"/>
                  </a:cubicBezTo>
                  <a:close/>
                  <a:moveTo>
                    <a:pt x="7694" y="10011"/>
                  </a:moveTo>
                  <a:cubicBezTo>
                    <a:pt x="7839" y="10011"/>
                    <a:pt x="8050" y="10031"/>
                    <a:pt x="8110" y="10156"/>
                  </a:cubicBezTo>
                  <a:cubicBezTo>
                    <a:pt x="8276" y="10513"/>
                    <a:pt x="7378" y="11325"/>
                    <a:pt x="6876" y="11621"/>
                  </a:cubicBezTo>
                  <a:cubicBezTo>
                    <a:pt x="5919" y="12163"/>
                    <a:pt x="4349" y="12539"/>
                    <a:pt x="3722" y="12684"/>
                  </a:cubicBezTo>
                  <a:cubicBezTo>
                    <a:pt x="4183" y="12163"/>
                    <a:pt x="5457" y="10823"/>
                    <a:pt x="6270" y="10387"/>
                  </a:cubicBezTo>
                  <a:cubicBezTo>
                    <a:pt x="6586" y="10222"/>
                    <a:pt x="7253" y="10011"/>
                    <a:pt x="7694" y="10011"/>
                  </a:cubicBezTo>
                  <a:close/>
                  <a:moveTo>
                    <a:pt x="2363" y="11159"/>
                  </a:moveTo>
                  <a:lnTo>
                    <a:pt x="2363" y="11159"/>
                  </a:lnTo>
                  <a:cubicBezTo>
                    <a:pt x="2699" y="11516"/>
                    <a:pt x="2990" y="11806"/>
                    <a:pt x="3115" y="11932"/>
                  </a:cubicBezTo>
                  <a:lnTo>
                    <a:pt x="3220" y="12122"/>
                  </a:lnTo>
                  <a:cubicBezTo>
                    <a:pt x="3240" y="12268"/>
                    <a:pt x="3261" y="12413"/>
                    <a:pt x="3286" y="12559"/>
                  </a:cubicBezTo>
                  <a:lnTo>
                    <a:pt x="3326" y="12855"/>
                  </a:lnTo>
                  <a:cubicBezTo>
                    <a:pt x="3075" y="12328"/>
                    <a:pt x="2719" y="11681"/>
                    <a:pt x="2363" y="11159"/>
                  </a:cubicBezTo>
                  <a:close/>
                  <a:moveTo>
                    <a:pt x="462" y="9946"/>
                  </a:moveTo>
                  <a:cubicBezTo>
                    <a:pt x="878" y="9946"/>
                    <a:pt x="1611" y="10533"/>
                    <a:pt x="1906" y="10869"/>
                  </a:cubicBezTo>
                  <a:cubicBezTo>
                    <a:pt x="2508" y="11556"/>
                    <a:pt x="3115" y="12769"/>
                    <a:pt x="3411" y="13416"/>
                  </a:cubicBezTo>
                  <a:lnTo>
                    <a:pt x="3511" y="13627"/>
                  </a:lnTo>
                  <a:lnTo>
                    <a:pt x="3451" y="13732"/>
                  </a:lnTo>
                  <a:cubicBezTo>
                    <a:pt x="3055" y="13707"/>
                    <a:pt x="2132" y="13687"/>
                    <a:pt x="1716" y="13542"/>
                  </a:cubicBezTo>
                  <a:cubicBezTo>
                    <a:pt x="1505" y="13456"/>
                    <a:pt x="1089" y="13206"/>
                    <a:pt x="984" y="13020"/>
                  </a:cubicBezTo>
                  <a:lnTo>
                    <a:pt x="984" y="12935"/>
                  </a:lnTo>
                  <a:cubicBezTo>
                    <a:pt x="1004" y="12875"/>
                    <a:pt x="1154" y="12830"/>
                    <a:pt x="1340" y="12830"/>
                  </a:cubicBezTo>
                  <a:cubicBezTo>
                    <a:pt x="1570" y="12830"/>
                    <a:pt x="1821" y="12895"/>
                    <a:pt x="1967" y="12935"/>
                  </a:cubicBezTo>
                  <a:cubicBezTo>
                    <a:pt x="2132" y="12980"/>
                    <a:pt x="2343" y="13080"/>
                    <a:pt x="2573" y="13206"/>
                  </a:cubicBezTo>
                  <a:lnTo>
                    <a:pt x="2659" y="13060"/>
                  </a:lnTo>
                  <a:cubicBezTo>
                    <a:pt x="2052" y="12664"/>
                    <a:pt x="1234" y="12102"/>
                    <a:pt x="878" y="11641"/>
                  </a:cubicBezTo>
                  <a:cubicBezTo>
                    <a:pt x="628" y="11350"/>
                    <a:pt x="171" y="10553"/>
                    <a:pt x="231" y="10156"/>
                  </a:cubicBezTo>
                  <a:cubicBezTo>
                    <a:pt x="231" y="10071"/>
                    <a:pt x="276" y="10011"/>
                    <a:pt x="317" y="9991"/>
                  </a:cubicBezTo>
                  <a:cubicBezTo>
                    <a:pt x="357" y="9946"/>
                    <a:pt x="402" y="9946"/>
                    <a:pt x="462" y="9946"/>
                  </a:cubicBezTo>
                  <a:close/>
                  <a:moveTo>
                    <a:pt x="4163" y="1"/>
                  </a:moveTo>
                  <a:cubicBezTo>
                    <a:pt x="3326" y="1"/>
                    <a:pt x="2659" y="2047"/>
                    <a:pt x="2573" y="2594"/>
                  </a:cubicBezTo>
                  <a:cubicBezTo>
                    <a:pt x="2383" y="3577"/>
                    <a:pt x="2533" y="5227"/>
                    <a:pt x="2699" y="6500"/>
                  </a:cubicBezTo>
                  <a:cubicBezTo>
                    <a:pt x="2594" y="6209"/>
                    <a:pt x="2488" y="5894"/>
                    <a:pt x="2343" y="5663"/>
                  </a:cubicBezTo>
                  <a:cubicBezTo>
                    <a:pt x="2197" y="5372"/>
                    <a:pt x="1611" y="4580"/>
                    <a:pt x="1174" y="4580"/>
                  </a:cubicBezTo>
                  <a:cubicBezTo>
                    <a:pt x="1129" y="4580"/>
                    <a:pt x="1089" y="4580"/>
                    <a:pt x="1049" y="4600"/>
                  </a:cubicBezTo>
                  <a:cubicBezTo>
                    <a:pt x="964" y="4640"/>
                    <a:pt x="903" y="4705"/>
                    <a:pt x="858" y="4805"/>
                  </a:cubicBezTo>
                  <a:cubicBezTo>
                    <a:pt x="733" y="5181"/>
                    <a:pt x="964" y="5934"/>
                    <a:pt x="1109" y="6230"/>
                  </a:cubicBezTo>
                  <a:cubicBezTo>
                    <a:pt x="1445" y="6917"/>
                    <a:pt x="2573" y="8025"/>
                    <a:pt x="2950" y="8381"/>
                  </a:cubicBezTo>
                  <a:lnTo>
                    <a:pt x="2970" y="9259"/>
                  </a:lnTo>
                  <a:cubicBezTo>
                    <a:pt x="2990" y="9444"/>
                    <a:pt x="2990" y="9635"/>
                    <a:pt x="3010" y="9820"/>
                  </a:cubicBezTo>
                  <a:cubicBezTo>
                    <a:pt x="3010" y="9926"/>
                    <a:pt x="3035" y="10031"/>
                    <a:pt x="3035" y="10136"/>
                  </a:cubicBezTo>
                  <a:cubicBezTo>
                    <a:pt x="3055" y="10407"/>
                    <a:pt x="3075" y="10678"/>
                    <a:pt x="3095" y="10949"/>
                  </a:cubicBezTo>
                  <a:cubicBezTo>
                    <a:pt x="2970" y="10387"/>
                    <a:pt x="2739" y="9655"/>
                    <a:pt x="2468" y="9153"/>
                  </a:cubicBezTo>
                  <a:cubicBezTo>
                    <a:pt x="2323" y="8863"/>
                    <a:pt x="1736" y="8065"/>
                    <a:pt x="1280" y="8065"/>
                  </a:cubicBezTo>
                  <a:cubicBezTo>
                    <a:pt x="1234" y="8065"/>
                    <a:pt x="1194" y="8065"/>
                    <a:pt x="1154" y="8090"/>
                  </a:cubicBezTo>
                  <a:cubicBezTo>
                    <a:pt x="1069" y="8130"/>
                    <a:pt x="1004" y="8190"/>
                    <a:pt x="964" y="8296"/>
                  </a:cubicBezTo>
                  <a:cubicBezTo>
                    <a:pt x="838" y="8672"/>
                    <a:pt x="1069" y="9424"/>
                    <a:pt x="1234" y="9740"/>
                  </a:cubicBezTo>
                  <a:cubicBezTo>
                    <a:pt x="1340" y="9946"/>
                    <a:pt x="1505" y="10197"/>
                    <a:pt x="1716" y="10447"/>
                  </a:cubicBezTo>
                  <a:cubicBezTo>
                    <a:pt x="1360" y="10136"/>
                    <a:pt x="818" y="9780"/>
                    <a:pt x="462" y="9780"/>
                  </a:cubicBezTo>
                  <a:cubicBezTo>
                    <a:pt x="357" y="9780"/>
                    <a:pt x="276" y="9800"/>
                    <a:pt x="211" y="9845"/>
                  </a:cubicBezTo>
                  <a:cubicBezTo>
                    <a:pt x="126" y="9906"/>
                    <a:pt x="86" y="10011"/>
                    <a:pt x="66" y="10136"/>
                  </a:cubicBezTo>
                  <a:cubicBezTo>
                    <a:pt x="1" y="10618"/>
                    <a:pt x="527" y="11475"/>
                    <a:pt x="753" y="11746"/>
                  </a:cubicBezTo>
                  <a:cubicBezTo>
                    <a:pt x="1004" y="12057"/>
                    <a:pt x="1445" y="12413"/>
                    <a:pt x="1881" y="12749"/>
                  </a:cubicBezTo>
                  <a:cubicBezTo>
                    <a:pt x="1736" y="12704"/>
                    <a:pt x="1530" y="12664"/>
                    <a:pt x="1340" y="12664"/>
                  </a:cubicBezTo>
                  <a:cubicBezTo>
                    <a:pt x="1069" y="12664"/>
                    <a:pt x="878" y="12749"/>
                    <a:pt x="838" y="12875"/>
                  </a:cubicBezTo>
                  <a:cubicBezTo>
                    <a:pt x="818" y="12915"/>
                    <a:pt x="798" y="13000"/>
                    <a:pt x="838" y="13080"/>
                  </a:cubicBezTo>
                  <a:cubicBezTo>
                    <a:pt x="964" y="13356"/>
                    <a:pt x="1485" y="13627"/>
                    <a:pt x="1656" y="13687"/>
                  </a:cubicBezTo>
                  <a:cubicBezTo>
                    <a:pt x="2112" y="13858"/>
                    <a:pt x="3035" y="13898"/>
                    <a:pt x="3491" y="13898"/>
                  </a:cubicBezTo>
                  <a:cubicBezTo>
                    <a:pt x="3536" y="14169"/>
                    <a:pt x="3576" y="14419"/>
                    <a:pt x="3617" y="14690"/>
                  </a:cubicBezTo>
                  <a:cubicBezTo>
                    <a:pt x="3662" y="14881"/>
                    <a:pt x="3682" y="15066"/>
                    <a:pt x="3722" y="15257"/>
                  </a:cubicBezTo>
                  <a:cubicBezTo>
                    <a:pt x="3742" y="15317"/>
                    <a:pt x="3787" y="15362"/>
                    <a:pt x="3847" y="15362"/>
                  </a:cubicBezTo>
                  <a:lnTo>
                    <a:pt x="3887" y="15362"/>
                  </a:lnTo>
                  <a:cubicBezTo>
                    <a:pt x="3912" y="15362"/>
                    <a:pt x="3953" y="15337"/>
                    <a:pt x="3973" y="15317"/>
                  </a:cubicBezTo>
                  <a:cubicBezTo>
                    <a:pt x="3993" y="15277"/>
                    <a:pt x="3993" y="15237"/>
                    <a:pt x="3993" y="15212"/>
                  </a:cubicBezTo>
                  <a:cubicBezTo>
                    <a:pt x="3953" y="15006"/>
                    <a:pt x="3933" y="14795"/>
                    <a:pt x="3887" y="14610"/>
                  </a:cubicBezTo>
                  <a:cubicBezTo>
                    <a:pt x="3827" y="14254"/>
                    <a:pt x="3762" y="13878"/>
                    <a:pt x="3702" y="13522"/>
                  </a:cubicBezTo>
                  <a:lnTo>
                    <a:pt x="3617" y="12875"/>
                  </a:lnTo>
                  <a:cubicBezTo>
                    <a:pt x="4138" y="12769"/>
                    <a:pt x="5919" y="12373"/>
                    <a:pt x="6962" y="11766"/>
                  </a:cubicBezTo>
                  <a:cubicBezTo>
                    <a:pt x="7318" y="11556"/>
                    <a:pt x="8506" y="10638"/>
                    <a:pt x="8256" y="10096"/>
                  </a:cubicBezTo>
                  <a:cubicBezTo>
                    <a:pt x="8175" y="9926"/>
                    <a:pt x="7985" y="9845"/>
                    <a:pt x="7694" y="9845"/>
                  </a:cubicBezTo>
                  <a:cubicBezTo>
                    <a:pt x="7192" y="9845"/>
                    <a:pt x="6500" y="10071"/>
                    <a:pt x="6189" y="10242"/>
                  </a:cubicBezTo>
                  <a:cubicBezTo>
                    <a:pt x="5352" y="10678"/>
                    <a:pt x="4058" y="12077"/>
                    <a:pt x="3576" y="12579"/>
                  </a:cubicBezTo>
                  <a:lnTo>
                    <a:pt x="3576" y="12499"/>
                  </a:lnTo>
                  <a:cubicBezTo>
                    <a:pt x="3556" y="12433"/>
                    <a:pt x="3556" y="12373"/>
                    <a:pt x="3556" y="12288"/>
                  </a:cubicBezTo>
                  <a:lnTo>
                    <a:pt x="3597" y="12203"/>
                  </a:lnTo>
                  <a:cubicBezTo>
                    <a:pt x="4163" y="11746"/>
                    <a:pt x="5979" y="10156"/>
                    <a:pt x="6816" y="8817"/>
                  </a:cubicBezTo>
                  <a:cubicBezTo>
                    <a:pt x="7087" y="8361"/>
                    <a:pt x="7925" y="6540"/>
                    <a:pt x="7298" y="6059"/>
                  </a:cubicBezTo>
                  <a:cubicBezTo>
                    <a:pt x="7212" y="5999"/>
                    <a:pt x="7127" y="5979"/>
                    <a:pt x="7002" y="5979"/>
                  </a:cubicBezTo>
                  <a:cubicBezTo>
                    <a:pt x="6335" y="5979"/>
                    <a:pt x="5332" y="7087"/>
                    <a:pt x="5016" y="7544"/>
                  </a:cubicBezTo>
                  <a:cubicBezTo>
                    <a:pt x="4369" y="8486"/>
                    <a:pt x="3762" y="10618"/>
                    <a:pt x="3471" y="11681"/>
                  </a:cubicBezTo>
                  <a:cubicBezTo>
                    <a:pt x="3471" y="11621"/>
                    <a:pt x="3471" y="11536"/>
                    <a:pt x="3451" y="11475"/>
                  </a:cubicBezTo>
                  <a:cubicBezTo>
                    <a:pt x="3411" y="11034"/>
                    <a:pt x="3366" y="10553"/>
                    <a:pt x="3346" y="10116"/>
                  </a:cubicBezTo>
                  <a:cubicBezTo>
                    <a:pt x="3326" y="10011"/>
                    <a:pt x="3326" y="9906"/>
                    <a:pt x="3326" y="9800"/>
                  </a:cubicBezTo>
                  <a:cubicBezTo>
                    <a:pt x="3306" y="9615"/>
                    <a:pt x="3306" y="9444"/>
                    <a:pt x="3286" y="9259"/>
                  </a:cubicBezTo>
                  <a:lnTo>
                    <a:pt x="3261" y="8401"/>
                  </a:lnTo>
                  <a:lnTo>
                    <a:pt x="3261" y="8236"/>
                  </a:lnTo>
                  <a:lnTo>
                    <a:pt x="3261" y="8190"/>
                  </a:lnTo>
                  <a:cubicBezTo>
                    <a:pt x="3787" y="7940"/>
                    <a:pt x="5016" y="7293"/>
                    <a:pt x="5688" y="6646"/>
                  </a:cubicBezTo>
                  <a:cubicBezTo>
                    <a:pt x="5939" y="6395"/>
                    <a:pt x="6751" y="5372"/>
                    <a:pt x="6420" y="4976"/>
                  </a:cubicBezTo>
                  <a:cubicBezTo>
                    <a:pt x="6355" y="4891"/>
                    <a:pt x="6270" y="4850"/>
                    <a:pt x="6144" y="4830"/>
                  </a:cubicBezTo>
                  <a:cubicBezTo>
                    <a:pt x="6315" y="4454"/>
                    <a:pt x="6771" y="3281"/>
                    <a:pt x="6295" y="2950"/>
                  </a:cubicBezTo>
                  <a:cubicBezTo>
                    <a:pt x="6230" y="2904"/>
                    <a:pt x="6144" y="2884"/>
                    <a:pt x="6064" y="2884"/>
                  </a:cubicBezTo>
                  <a:cubicBezTo>
                    <a:pt x="5688" y="2884"/>
                    <a:pt x="5206" y="3301"/>
                    <a:pt x="4936" y="3617"/>
                  </a:cubicBezTo>
                  <a:cubicBezTo>
                    <a:pt x="4956" y="3426"/>
                    <a:pt x="4996" y="3261"/>
                    <a:pt x="5016" y="3115"/>
                  </a:cubicBezTo>
                  <a:cubicBezTo>
                    <a:pt x="5101" y="2508"/>
                    <a:pt x="5121" y="211"/>
                    <a:pt x="4264" y="21"/>
                  </a:cubicBezTo>
                  <a:cubicBezTo>
                    <a:pt x="4223" y="1"/>
                    <a:pt x="4203" y="1"/>
                    <a:pt x="416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38"/>
            <p:cNvSpPr/>
            <p:nvPr/>
          </p:nvSpPr>
          <p:spPr>
            <a:xfrm>
              <a:off x="7973839" y="3433618"/>
              <a:ext cx="125828" cy="177650"/>
            </a:xfrm>
            <a:custGeom>
              <a:avLst/>
              <a:gdLst/>
              <a:ahLst/>
              <a:cxnLst/>
              <a:rect l="l" t="t" r="r" b="b"/>
              <a:pathLst>
                <a:path w="4390" h="6198" extrusionOk="0">
                  <a:moveTo>
                    <a:pt x="3600" y="0"/>
                  </a:moveTo>
                  <a:cubicBezTo>
                    <a:pt x="2991" y="0"/>
                    <a:pt x="1999" y="1042"/>
                    <a:pt x="1671" y="1514"/>
                  </a:cubicBezTo>
                  <a:cubicBezTo>
                    <a:pt x="813" y="2792"/>
                    <a:pt x="1" y="6198"/>
                    <a:pt x="1" y="6198"/>
                  </a:cubicBezTo>
                  <a:cubicBezTo>
                    <a:pt x="1" y="6198"/>
                    <a:pt x="2358" y="4272"/>
                    <a:pt x="3341" y="2707"/>
                  </a:cubicBezTo>
                  <a:cubicBezTo>
                    <a:pt x="3697" y="2140"/>
                    <a:pt x="4389" y="470"/>
                    <a:pt x="3843" y="74"/>
                  </a:cubicBezTo>
                  <a:cubicBezTo>
                    <a:pt x="3773" y="23"/>
                    <a:pt x="3691" y="0"/>
                    <a:pt x="360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38"/>
            <p:cNvSpPr/>
            <p:nvPr/>
          </p:nvSpPr>
          <p:spPr>
            <a:xfrm>
              <a:off x="7970256" y="3344679"/>
              <a:ext cx="97624" cy="146150"/>
            </a:xfrm>
            <a:custGeom>
              <a:avLst/>
              <a:gdLst/>
              <a:ahLst/>
              <a:cxnLst/>
              <a:rect l="l" t="t" r="r" b="b"/>
              <a:pathLst>
                <a:path w="3406" h="5099" extrusionOk="0">
                  <a:moveTo>
                    <a:pt x="2765" y="0"/>
                  </a:moveTo>
                  <a:cubicBezTo>
                    <a:pt x="2267" y="0"/>
                    <a:pt x="1487" y="892"/>
                    <a:pt x="1229" y="1276"/>
                  </a:cubicBezTo>
                  <a:cubicBezTo>
                    <a:pt x="582" y="2320"/>
                    <a:pt x="1" y="5098"/>
                    <a:pt x="1" y="5098"/>
                  </a:cubicBezTo>
                  <a:cubicBezTo>
                    <a:pt x="1" y="5098"/>
                    <a:pt x="1856" y="3488"/>
                    <a:pt x="2608" y="2214"/>
                  </a:cubicBezTo>
                  <a:cubicBezTo>
                    <a:pt x="2884" y="1733"/>
                    <a:pt x="3406" y="354"/>
                    <a:pt x="2965" y="63"/>
                  </a:cubicBezTo>
                  <a:cubicBezTo>
                    <a:pt x="2906" y="20"/>
                    <a:pt x="2839" y="0"/>
                    <a:pt x="276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38"/>
            <p:cNvSpPr/>
            <p:nvPr/>
          </p:nvSpPr>
          <p:spPr>
            <a:xfrm>
              <a:off x="7896507" y="3393147"/>
              <a:ext cx="67729" cy="107312"/>
            </a:xfrm>
            <a:custGeom>
              <a:avLst/>
              <a:gdLst/>
              <a:ahLst/>
              <a:cxnLst/>
              <a:rect l="l" t="t" r="r" b="b"/>
              <a:pathLst>
                <a:path w="2363" h="3744" extrusionOk="0">
                  <a:moveTo>
                    <a:pt x="458" y="0"/>
                  </a:moveTo>
                  <a:cubicBezTo>
                    <a:pt x="422" y="0"/>
                    <a:pt x="388" y="7"/>
                    <a:pt x="357" y="22"/>
                  </a:cubicBezTo>
                  <a:cubicBezTo>
                    <a:pt x="1" y="167"/>
                    <a:pt x="292" y="1195"/>
                    <a:pt x="482" y="1546"/>
                  </a:cubicBezTo>
                  <a:cubicBezTo>
                    <a:pt x="878" y="2344"/>
                    <a:pt x="2363" y="3743"/>
                    <a:pt x="2363" y="3743"/>
                  </a:cubicBezTo>
                  <a:cubicBezTo>
                    <a:pt x="2363" y="3743"/>
                    <a:pt x="2072" y="1988"/>
                    <a:pt x="1571" y="1045"/>
                  </a:cubicBezTo>
                  <a:cubicBezTo>
                    <a:pt x="1397" y="725"/>
                    <a:pt x="827" y="0"/>
                    <a:pt x="458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38"/>
            <p:cNvSpPr/>
            <p:nvPr/>
          </p:nvSpPr>
          <p:spPr>
            <a:xfrm>
              <a:off x="7976160" y="3544198"/>
              <a:ext cx="140160" cy="82605"/>
            </a:xfrm>
            <a:custGeom>
              <a:avLst/>
              <a:gdLst/>
              <a:ahLst/>
              <a:cxnLst/>
              <a:rect l="l" t="t" r="r" b="b"/>
              <a:pathLst>
                <a:path w="4890" h="2882" extrusionOk="0">
                  <a:moveTo>
                    <a:pt x="4196" y="0"/>
                  </a:moveTo>
                  <a:cubicBezTo>
                    <a:pt x="3717" y="0"/>
                    <a:pt x="3035" y="239"/>
                    <a:pt x="2739" y="394"/>
                  </a:cubicBezTo>
                  <a:cubicBezTo>
                    <a:pt x="1735" y="915"/>
                    <a:pt x="0" y="2881"/>
                    <a:pt x="0" y="2881"/>
                  </a:cubicBezTo>
                  <a:cubicBezTo>
                    <a:pt x="0" y="2881"/>
                    <a:pt x="2217" y="2465"/>
                    <a:pt x="3431" y="1773"/>
                  </a:cubicBezTo>
                  <a:cubicBezTo>
                    <a:pt x="3847" y="1522"/>
                    <a:pt x="4890" y="645"/>
                    <a:pt x="4684" y="208"/>
                  </a:cubicBezTo>
                  <a:cubicBezTo>
                    <a:pt x="4615" y="57"/>
                    <a:pt x="4430" y="0"/>
                    <a:pt x="4196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38"/>
            <p:cNvSpPr/>
            <p:nvPr/>
          </p:nvSpPr>
          <p:spPr>
            <a:xfrm>
              <a:off x="7962345" y="3400628"/>
              <a:ext cx="103672" cy="95074"/>
            </a:xfrm>
            <a:custGeom>
              <a:avLst/>
              <a:gdLst/>
              <a:ahLst/>
              <a:cxnLst/>
              <a:rect l="l" t="t" r="r" b="b"/>
              <a:pathLst>
                <a:path w="3617" h="3317" extrusionOk="0">
                  <a:moveTo>
                    <a:pt x="3103" y="0"/>
                  </a:moveTo>
                  <a:cubicBezTo>
                    <a:pt x="2697" y="0"/>
                    <a:pt x="2008" y="443"/>
                    <a:pt x="1756" y="659"/>
                  </a:cubicBezTo>
                  <a:cubicBezTo>
                    <a:pt x="1029" y="1331"/>
                    <a:pt x="1" y="3317"/>
                    <a:pt x="1" y="3317"/>
                  </a:cubicBezTo>
                  <a:cubicBezTo>
                    <a:pt x="1" y="3317"/>
                    <a:pt x="1756" y="2499"/>
                    <a:pt x="2614" y="1662"/>
                  </a:cubicBezTo>
                  <a:cubicBezTo>
                    <a:pt x="2930" y="1371"/>
                    <a:pt x="3617" y="433"/>
                    <a:pt x="3346" y="97"/>
                  </a:cubicBezTo>
                  <a:cubicBezTo>
                    <a:pt x="3291" y="29"/>
                    <a:pt x="3206" y="0"/>
                    <a:pt x="310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38"/>
            <p:cNvSpPr/>
            <p:nvPr/>
          </p:nvSpPr>
          <p:spPr>
            <a:xfrm>
              <a:off x="7899545" y="3493179"/>
              <a:ext cx="68876" cy="107886"/>
            </a:xfrm>
            <a:custGeom>
              <a:avLst/>
              <a:gdLst/>
              <a:ahLst/>
              <a:cxnLst/>
              <a:rect l="l" t="t" r="r" b="b"/>
              <a:pathLst>
                <a:path w="2403" h="3764" extrusionOk="0">
                  <a:moveTo>
                    <a:pt x="477" y="1"/>
                  </a:moveTo>
                  <a:cubicBezTo>
                    <a:pt x="442" y="1"/>
                    <a:pt x="408" y="8"/>
                    <a:pt x="376" y="22"/>
                  </a:cubicBezTo>
                  <a:cubicBezTo>
                    <a:pt x="0" y="188"/>
                    <a:pt x="311" y="1216"/>
                    <a:pt x="482" y="1547"/>
                  </a:cubicBezTo>
                  <a:cubicBezTo>
                    <a:pt x="878" y="2364"/>
                    <a:pt x="2402" y="3764"/>
                    <a:pt x="2402" y="3764"/>
                  </a:cubicBezTo>
                  <a:cubicBezTo>
                    <a:pt x="2402" y="3764"/>
                    <a:pt x="2112" y="2008"/>
                    <a:pt x="1590" y="1045"/>
                  </a:cubicBezTo>
                  <a:cubicBezTo>
                    <a:pt x="1398" y="721"/>
                    <a:pt x="844" y="1"/>
                    <a:pt x="4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38"/>
            <p:cNvSpPr/>
            <p:nvPr/>
          </p:nvSpPr>
          <p:spPr>
            <a:xfrm>
              <a:off x="7872517" y="3542335"/>
              <a:ext cx="108545" cy="112644"/>
            </a:xfrm>
            <a:custGeom>
              <a:avLst/>
              <a:gdLst/>
              <a:ahLst/>
              <a:cxnLst/>
              <a:rect l="l" t="t" r="r" b="b"/>
              <a:pathLst>
                <a:path w="3787" h="3930" extrusionOk="0">
                  <a:moveTo>
                    <a:pt x="588" y="1"/>
                  </a:moveTo>
                  <a:cubicBezTo>
                    <a:pt x="507" y="1"/>
                    <a:pt x="435" y="20"/>
                    <a:pt x="376" y="63"/>
                  </a:cubicBezTo>
                  <a:cubicBezTo>
                    <a:pt x="0" y="354"/>
                    <a:pt x="652" y="1482"/>
                    <a:pt x="943" y="1838"/>
                  </a:cubicBezTo>
                  <a:cubicBezTo>
                    <a:pt x="1630" y="2676"/>
                    <a:pt x="3787" y="3929"/>
                    <a:pt x="3787" y="3929"/>
                  </a:cubicBezTo>
                  <a:cubicBezTo>
                    <a:pt x="3787" y="3929"/>
                    <a:pt x="2969" y="1923"/>
                    <a:pt x="2092" y="940"/>
                  </a:cubicBezTo>
                  <a:cubicBezTo>
                    <a:pt x="1826" y="637"/>
                    <a:pt x="1058" y="1"/>
                    <a:pt x="588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38"/>
            <p:cNvSpPr/>
            <p:nvPr/>
          </p:nvSpPr>
          <p:spPr>
            <a:xfrm>
              <a:off x="7943227" y="3262360"/>
              <a:ext cx="77360" cy="234488"/>
            </a:xfrm>
            <a:custGeom>
              <a:avLst/>
              <a:gdLst/>
              <a:ahLst/>
              <a:cxnLst/>
              <a:rect l="l" t="t" r="r" b="b"/>
              <a:pathLst>
                <a:path w="2699" h="8181" extrusionOk="0">
                  <a:moveTo>
                    <a:pt x="1808" y="0"/>
                  </a:moveTo>
                  <a:cubicBezTo>
                    <a:pt x="1091" y="0"/>
                    <a:pt x="437" y="1817"/>
                    <a:pt x="317" y="2519"/>
                  </a:cubicBezTo>
                  <a:cubicBezTo>
                    <a:pt x="1" y="4229"/>
                    <a:pt x="713" y="8181"/>
                    <a:pt x="713" y="8181"/>
                  </a:cubicBezTo>
                  <a:cubicBezTo>
                    <a:pt x="713" y="8181"/>
                    <a:pt x="2298" y="5086"/>
                    <a:pt x="2594" y="3000"/>
                  </a:cubicBezTo>
                  <a:cubicBezTo>
                    <a:pt x="2699" y="2248"/>
                    <a:pt x="2654" y="176"/>
                    <a:pt x="1902" y="11"/>
                  </a:cubicBezTo>
                  <a:cubicBezTo>
                    <a:pt x="1870" y="4"/>
                    <a:pt x="1839" y="0"/>
                    <a:pt x="180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38"/>
            <p:cNvSpPr/>
            <p:nvPr/>
          </p:nvSpPr>
          <p:spPr>
            <a:xfrm>
              <a:off x="7898972" y="3625284"/>
              <a:ext cx="82089" cy="30268"/>
            </a:xfrm>
            <a:custGeom>
              <a:avLst/>
              <a:gdLst/>
              <a:ahLst/>
              <a:cxnLst/>
              <a:rect l="l" t="t" r="r" b="b"/>
              <a:pathLst>
                <a:path w="2864" h="1056" extrusionOk="0">
                  <a:moveTo>
                    <a:pt x="551" y="1"/>
                  </a:moveTo>
                  <a:cubicBezTo>
                    <a:pt x="340" y="1"/>
                    <a:pt x="153" y="40"/>
                    <a:pt x="105" y="158"/>
                  </a:cubicBezTo>
                  <a:cubicBezTo>
                    <a:pt x="0" y="408"/>
                    <a:pt x="647" y="765"/>
                    <a:pt x="878" y="870"/>
                  </a:cubicBezTo>
                  <a:cubicBezTo>
                    <a:pt x="1365" y="1042"/>
                    <a:pt x="2427" y="1056"/>
                    <a:pt x="2761" y="1056"/>
                  </a:cubicBezTo>
                  <a:cubicBezTo>
                    <a:pt x="2826" y="1056"/>
                    <a:pt x="2864" y="1055"/>
                    <a:pt x="2864" y="1055"/>
                  </a:cubicBezTo>
                  <a:cubicBezTo>
                    <a:pt x="2864" y="1055"/>
                    <a:pt x="1901" y="323"/>
                    <a:pt x="1189" y="93"/>
                  </a:cubicBezTo>
                  <a:cubicBezTo>
                    <a:pt x="1056" y="50"/>
                    <a:pt x="788" y="1"/>
                    <a:pt x="55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8"/>
            <p:cNvSpPr/>
            <p:nvPr/>
          </p:nvSpPr>
          <p:spPr>
            <a:xfrm>
              <a:off x="7961772" y="3302029"/>
              <a:ext cx="26484" cy="396058"/>
            </a:xfrm>
            <a:custGeom>
              <a:avLst/>
              <a:gdLst/>
              <a:ahLst/>
              <a:cxnLst/>
              <a:rect l="l" t="t" r="r" b="b"/>
              <a:pathLst>
                <a:path w="924" h="13818" extrusionOk="0">
                  <a:moveTo>
                    <a:pt x="765" y="1"/>
                  </a:moveTo>
                  <a:cubicBezTo>
                    <a:pt x="719" y="1"/>
                    <a:pt x="689" y="34"/>
                    <a:pt x="673" y="66"/>
                  </a:cubicBezTo>
                  <a:cubicBezTo>
                    <a:pt x="502" y="633"/>
                    <a:pt x="397" y="1195"/>
                    <a:pt x="317" y="1782"/>
                  </a:cubicBezTo>
                  <a:cubicBezTo>
                    <a:pt x="231" y="2343"/>
                    <a:pt x="171" y="2910"/>
                    <a:pt x="126" y="3497"/>
                  </a:cubicBezTo>
                  <a:cubicBezTo>
                    <a:pt x="21" y="4625"/>
                    <a:pt x="1" y="5774"/>
                    <a:pt x="46" y="6922"/>
                  </a:cubicBezTo>
                  <a:lnTo>
                    <a:pt x="66" y="7800"/>
                  </a:lnTo>
                  <a:cubicBezTo>
                    <a:pt x="86" y="8071"/>
                    <a:pt x="106" y="8361"/>
                    <a:pt x="126" y="8657"/>
                  </a:cubicBezTo>
                  <a:cubicBezTo>
                    <a:pt x="171" y="9219"/>
                    <a:pt x="231" y="9786"/>
                    <a:pt x="297" y="10367"/>
                  </a:cubicBezTo>
                  <a:cubicBezTo>
                    <a:pt x="317" y="10643"/>
                    <a:pt x="357" y="10934"/>
                    <a:pt x="397" y="11225"/>
                  </a:cubicBezTo>
                  <a:lnTo>
                    <a:pt x="522" y="12063"/>
                  </a:lnTo>
                  <a:cubicBezTo>
                    <a:pt x="608" y="12624"/>
                    <a:pt x="713" y="13191"/>
                    <a:pt x="818" y="13753"/>
                  </a:cubicBezTo>
                  <a:cubicBezTo>
                    <a:pt x="818" y="13798"/>
                    <a:pt x="858" y="13818"/>
                    <a:pt x="878" y="13818"/>
                  </a:cubicBezTo>
                  <a:cubicBezTo>
                    <a:pt x="898" y="13798"/>
                    <a:pt x="923" y="13778"/>
                    <a:pt x="923" y="13753"/>
                  </a:cubicBezTo>
                  <a:lnTo>
                    <a:pt x="923" y="13733"/>
                  </a:lnTo>
                  <a:cubicBezTo>
                    <a:pt x="818" y="13171"/>
                    <a:pt x="733" y="12624"/>
                    <a:pt x="628" y="12043"/>
                  </a:cubicBezTo>
                  <a:lnTo>
                    <a:pt x="522" y="11205"/>
                  </a:lnTo>
                  <a:cubicBezTo>
                    <a:pt x="482" y="10914"/>
                    <a:pt x="442" y="10643"/>
                    <a:pt x="422" y="10347"/>
                  </a:cubicBezTo>
                  <a:cubicBezTo>
                    <a:pt x="357" y="9786"/>
                    <a:pt x="297" y="9219"/>
                    <a:pt x="272" y="8637"/>
                  </a:cubicBezTo>
                  <a:cubicBezTo>
                    <a:pt x="251" y="8361"/>
                    <a:pt x="231" y="8071"/>
                    <a:pt x="211" y="7780"/>
                  </a:cubicBezTo>
                  <a:lnTo>
                    <a:pt x="191" y="6922"/>
                  </a:lnTo>
                  <a:cubicBezTo>
                    <a:pt x="171" y="5774"/>
                    <a:pt x="191" y="4645"/>
                    <a:pt x="297" y="3497"/>
                  </a:cubicBezTo>
                  <a:cubicBezTo>
                    <a:pt x="337" y="2930"/>
                    <a:pt x="397" y="2368"/>
                    <a:pt x="502" y="1802"/>
                  </a:cubicBezTo>
                  <a:cubicBezTo>
                    <a:pt x="587" y="1240"/>
                    <a:pt x="693" y="673"/>
                    <a:pt x="858" y="132"/>
                  </a:cubicBezTo>
                  <a:cubicBezTo>
                    <a:pt x="878" y="66"/>
                    <a:pt x="838" y="26"/>
                    <a:pt x="798" y="6"/>
                  </a:cubicBezTo>
                  <a:cubicBezTo>
                    <a:pt x="786" y="2"/>
                    <a:pt x="775" y="1"/>
                    <a:pt x="7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8"/>
            <p:cNvSpPr/>
            <p:nvPr/>
          </p:nvSpPr>
          <p:spPr>
            <a:xfrm>
              <a:off x="7963062" y="3420348"/>
              <a:ext cx="77217" cy="75182"/>
            </a:xfrm>
            <a:custGeom>
              <a:avLst/>
              <a:gdLst/>
              <a:ahLst/>
              <a:cxnLst/>
              <a:rect l="l" t="t" r="r" b="b"/>
              <a:pathLst>
                <a:path w="2694" h="2623" extrusionOk="0">
                  <a:moveTo>
                    <a:pt x="2631" y="1"/>
                  </a:moveTo>
                  <a:cubicBezTo>
                    <a:pt x="2615" y="1"/>
                    <a:pt x="2599" y="6"/>
                    <a:pt x="2589" y="16"/>
                  </a:cubicBezTo>
                  <a:lnTo>
                    <a:pt x="21" y="2543"/>
                  </a:lnTo>
                  <a:cubicBezTo>
                    <a:pt x="1" y="2563"/>
                    <a:pt x="1" y="2583"/>
                    <a:pt x="21" y="2603"/>
                  </a:cubicBezTo>
                  <a:cubicBezTo>
                    <a:pt x="21" y="2616"/>
                    <a:pt x="31" y="2622"/>
                    <a:pt x="43" y="2622"/>
                  </a:cubicBezTo>
                  <a:cubicBezTo>
                    <a:pt x="56" y="2622"/>
                    <a:pt x="71" y="2616"/>
                    <a:pt x="81" y="2603"/>
                  </a:cubicBezTo>
                  <a:lnTo>
                    <a:pt x="2674" y="96"/>
                  </a:lnTo>
                  <a:cubicBezTo>
                    <a:pt x="2694" y="76"/>
                    <a:pt x="2694" y="36"/>
                    <a:pt x="2674" y="16"/>
                  </a:cubicBezTo>
                  <a:cubicBezTo>
                    <a:pt x="2664" y="6"/>
                    <a:pt x="2648" y="1"/>
                    <a:pt x="263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8"/>
            <p:cNvSpPr/>
            <p:nvPr/>
          </p:nvSpPr>
          <p:spPr>
            <a:xfrm>
              <a:off x="7972549" y="3461793"/>
              <a:ext cx="95331" cy="150478"/>
            </a:xfrm>
            <a:custGeom>
              <a:avLst/>
              <a:gdLst/>
              <a:ahLst/>
              <a:cxnLst/>
              <a:rect l="l" t="t" r="r" b="b"/>
              <a:pathLst>
                <a:path w="3326" h="5250" extrusionOk="0">
                  <a:moveTo>
                    <a:pt x="3281" y="1"/>
                  </a:moveTo>
                  <a:cubicBezTo>
                    <a:pt x="3261" y="1"/>
                    <a:pt x="3241" y="15"/>
                    <a:pt x="3241" y="29"/>
                  </a:cubicBezTo>
                  <a:lnTo>
                    <a:pt x="1" y="5170"/>
                  </a:lnTo>
                  <a:cubicBezTo>
                    <a:pt x="1" y="5195"/>
                    <a:pt x="1" y="5215"/>
                    <a:pt x="21" y="5235"/>
                  </a:cubicBezTo>
                  <a:cubicBezTo>
                    <a:pt x="33" y="5245"/>
                    <a:pt x="50" y="5250"/>
                    <a:pt x="63" y="5250"/>
                  </a:cubicBezTo>
                  <a:cubicBezTo>
                    <a:pt x="76" y="5250"/>
                    <a:pt x="86" y="5245"/>
                    <a:pt x="86" y="5235"/>
                  </a:cubicBezTo>
                  <a:lnTo>
                    <a:pt x="3326" y="74"/>
                  </a:lnTo>
                  <a:cubicBezTo>
                    <a:pt x="3326" y="54"/>
                    <a:pt x="3326" y="29"/>
                    <a:pt x="3306" y="9"/>
                  </a:cubicBezTo>
                  <a:cubicBezTo>
                    <a:pt x="3299" y="3"/>
                    <a:pt x="3290" y="1"/>
                    <a:pt x="328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8"/>
            <p:cNvSpPr/>
            <p:nvPr/>
          </p:nvSpPr>
          <p:spPr>
            <a:xfrm>
              <a:off x="7914479" y="3502552"/>
              <a:ext cx="59991" cy="105965"/>
            </a:xfrm>
            <a:custGeom>
              <a:avLst/>
              <a:gdLst/>
              <a:ahLst/>
              <a:cxnLst/>
              <a:rect l="l" t="t" r="r" b="b"/>
              <a:pathLst>
                <a:path w="2093" h="3697" extrusionOk="0">
                  <a:moveTo>
                    <a:pt x="62" y="1"/>
                  </a:moveTo>
                  <a:cubicBezTo>
                    <a:pt x="55" y="1"/>
                    <a:pt x="48" y="4"/>
                    <a:pt x="41" y="11"/>
                  </a:cubicBezTo>
                  <a:cubicBezTo>
                    <a:pt x="21" y="31"/>
                    <a:pt x="1" y="51"/>
                    <a:pt x="21" y="72"/>
                  </a:cubicBezTo>
                  <a:lnTo>
                    <a:pt x="1987" y="3667"/>
                  </a:lnTo>
                  <a:lnTo>
                    <a:pt x="2007" y="3687"/>
                  </a:lnTo>
                  <a:cubicBezTo>
                    <a:pt x="2007" y="3687"/>
                    <a:pt x="2016" y="3696"/>
                    <a:pt x="2028" y="3696"/>
                  </a:cubicBezTo>
                  <a:cubicBezTo>
                    <a:pt x="2034" y="3696"/>
                    <a:pt x="2040" y="3694"/>
                    <a:pt x="2047" y="3687"/>
                  </a:cubicBezTo>
                  <a:cubicBezTo>
                    <a:pt x="2092" y="3667"/>
                    <a:pt x="2092" y="3647"/>
                    <a:pt x="2072" y="3622"/>
                  </a:cubicBezTo>
                  <a:lnTo>
                    <a:pt x="106" y="31"/>
                  </a:lnTo>
                  <a:cubicBezTo>
                    <a:pt x="92" y="17"/>
                    <a:pt x="78" y="1"/>
                    <a:pt x="6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8"/>
            <p:cNvSpPr/>
            <p:nvPr/>
          </p:nvSpPr>
          <p:spPr>
            <a:xfrm>
              <a:off x="7892351" y="3560507"/>
              <a:ext cx="85701" cy="89943"/>
            </a:xfrm>
            <a:custGeom>
              <a:avLst/>
              <a:gdLst/>
              <a:ahLst/>
              <a:cxnLst/>
              <a:rect l="l" t="t" r="r" b="b"/>
              <a:pathLst>
                <a:path w="2990" h="3138" extrusionOk="0">
                  <a:moveTo>
                    <a:pt x="51" y="0"/>
                  </a:moveTo>
                  <a:cubicBezTo>
                    <a:pt x="40" y="0"/>
                    <a:pt x="30" y="5"/>
                    <a:pt x="20" y="15"/>
                  </a:cubicBezTo>
                  <a:cubicBezTo>
                    <a:pt x="0" y="15"/>
                    <a:pt x="0" y="56"/>
                    <a:pt x="20" y="76"/>
                  </a:cubicBezTo>
                  <a:lnTo>
                    <a:pt x="2884" y="3045"/>
                  </a:lnTo>
                  <a:cubicBezTo>
                    <a:pt x="2508" y="3004"/>
                    <a:pt x="1274" y="2899"/>
                    <a:pt x="963" y="2648"/>
                  </a:cubicBezTo>
                  <a:cubicBezTo>
                    <a:pt x="938" y="2648"/>
                    <a:pt x="898" y="2648"/>
                    <a:pt x="878" y="2668"/>
                  </a:cubicBezTo>
                  <a:cubicBezTo>
                    <a:pt x="878" y="2689"/>
                    <a:pt x="878" y="2709"/>
                    <a:pt x="898" y="2729"/>
                  </a:cubicBezTo>
                  <a:cubicBezTo>
                    <a:pt x="1234" y="2979"/>
                    <a:pt x="2383" y="3085"/>
                    <a:pt x="2864" y="3130"/>
                  </a:cubicBezTo>
                  <a:cubicBezTo>
                    <a:pt x="2875" y="3135"/>
                    <a:pt x="2885" y="3138"/>
                    <a:pt x="2895" y="3138"/>
                  </a:cubicBezTo>
                  <a:cubicBezTo>
                    <a:pt x="2924" y="3138"/>
                    <a:pt x="2951" y="3118"/>
                    <a:pt x="2969" y="3085"/>
                  </a:cubicBezTo>
                  <a:cubicBezTo>
                    <a:pt x="2989" y="3045"/>
                    <a:pt x="2969" y="3004"/>
                    <a:pt x="2944" y="2979"/>
                  </a:cubicBezTo>
                  <a:lnTo>
                    <a:pt x="86" y="15"/>
                  </a:lnTo>
                  <a:cubicBezTo>
                    <a:pt x="73" y="5"/>
                    <a:pt x="62" y="0"/>
                    <a:pt x="5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4" name="Google Shape;644;p38"/>
          <p:cNvGrpSpPr/>
          <p:nvPr/>
        </p:nvGrpSpPr>
        <p:grpSpPr>
          <a:xfrm rot="-801453">
            <a:off x="470182" y="1937980"/>
            <a:ext cx="771488" cy="929618"/>
            <a:chOff x="7496465" y="3504587"/>
            <a:chExt cx="155121" cy="186908"/>
          </a:xfrm>
        </p:grpSpPr>
        <p:sp>
          <p:nvSpPr>
            <p:cNvPr id="645" name="Google Shape;645;p38"/>
            <p:cNvSpPr/>
            <p:nvPr/>
          </p:nvSpPr>
          <p:spPr>
            <a:xfrm>
              <a:off x="7521057" y="3504587"/>
              <a:ext cx="130529" cy="186908"/>
            </a:xfrm>
            <a:custGeom>
              <a:avLst/>
              <a:gdLst/>
              <a:ahLst/>
              <a:cxnLst/>
              <a:rect l="l" t="t" r="r" b="b"/>
              <a:pathLst>
                <a:path w="4554" h="6521" extrusionOk="0">
                  <a:moveTo>
                    <a:pt x="1209" y="1"/>
                  </a:moveTo>
                  <a:lnTo>
                    <a:pt x="1209" y="21"/>
                  </a:lnTo>
                  <a:cubicBezTo>
                    <a:pt x="958" y="21"/>
                    <a:pt x="752" y="231"/>
                    <a:pt x="752" y="482"/>
                  </a:cubicBezTo>
                  <a:cubicBezTo>
                    <a:pt x="100" y="1861"/>
                    <a:pt x="0" y="2990"/>
                    <a:pt x="477" y="3847"/>
                  </a:cubicBezTo>
                  <a:cubicBezTo>
                    <a:pt x="1023" y="4785"/>
                    <a:pt x="2066" y="5081"/>
                    <a:pt x="2633" y="5161"/>
                  </a:cubicBezTo>
                  <a:cubicBezTo>
                    <a:pt x="2924" y="5602"/>
                    <a:pt x="3195" y="5979"/>
                    <a:pt x="3486" y="6335"/>
                  </a:cubicBezTo>
                  <a:cubicBezTo>
                    <a:pt x="3591" y="6460"/>
                    <a:pt x="3762" y="6520"/>
                    <a:pt x="3927" y="6520"/>
                  </a:cubicBezTo>
                  <a:cubicBezTo>
                    <a:pt x="4052" y="6520"/>
                    <a:pt x="4178" y="6480"/>
                    <a:pt x="4283" y="6395"/>
                  </a:cubicBezTo>
                  <a:cubicBezTo>
                    <a:pt x="4514" y="6209"/>
                    <a:pt x="4554" y="5853"/>
                    <a:pt x="4343" y="5623"/>
                  </a:cubicBezTo>
                  <a:lnTo>
                    <a:pt x="4343" y="5602"/>
                  </a:lnTo>
                  <a:cubicBezTo>
                    <a:pt x="4072" y="5286"/>
                    <a:pt x="3802" y="4930"/>
                    <a:pt x="3511" y="4534"/>
                  </a:cubicBezTo>
                  <a:cubicBezTo>
                    <a:pt x="3551" y="4389"/>
                    <a:pt x="3571" y="4263"/>
                    <a:pt x="3591" y="4158"/>
                  </a:cubicBezTo>
                  <a:lnTo>
                    <a:pt x="3611" y="4138"/>
                  </a:lnTo>
                  <a:lnTo>
                    <a:pt x="3611" y="4098"/>
                  </a:lnTo>
                  <a:cubicBezTo>
                    <a:pt x="3822" y="3346"/>
                    <a:pt x="3967" y="2528"/>
                    <a:pt x="3551" y="1696"/>
                  </a:cubicBezTo>
                  <a:cubicBezTo>
                    <a:pt x="3320" y="1234"/>
                    <a:pt x="2944" y="838"/>
                    <a:pt x="2483" y="587"/>
                  </a:cubicBezTo>
                  <a:cubicBezTo>
                    <a:pt x="2402" y="522"/>
                    <a:pt x="1856" y="271"/>
                    <a:pt x="1545" y="146"/>
                  </a:cubicBezTo>
                  <a:cubicBezTo>
                    <a:pt x="1460" y="66"/>
                    <a:pt x="1334" y="1"/>
                    <a:pt x="12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8"/>
            <p:cNvSpPr/>
            <p:nvPr/>
          </p:nvSpPr>
          <p:spPr>
            <a:xfrm>
              <a:off x="7503086" y="3518975"/>
              <a:ext cx="134714" cy="162545"/>
            </a:xfrm>
            <a:custGeom>
              <a:avLst/>
              <a:gdLst/>
              <a:ahLst/>
              <a:cxnLst/>
              <a:rect l="l" t="t" r="r" b="b"/>
              <a:pathLst>
                <a:path w="4700" h="5671" extrusionOk="0">
                  <a:moveTo>
                    <a:pt x="1836" y="0"/>
                  </a:moveTo>
                  <a:cubicBezTo>
                    <a:pt x="1816" y="0"/>
                    <a:pt x="1796" y="20"/>
                    <a:pt x="1796" y="40"/>
                  </a:cubicBezTo>
                  <a:lnTo>
                    <a:pt x="1796" y="125"/>
                  </a:lnTo>
                  <a:cubicBezTo>
                    <a:pt x="0" y="3847"/>
                    <a:pt x="3009" y="4283"/>
                    <a:pt x="3511" y="4348"/>
                  </a:cubicBezTo>
                  <a:lnTo>
                    <a:pt x="3511" y="4368"/>
                  </a:lnTo>
                  <a:cubicBezTo>
                    <a:pt x="3802" y="4784"/>
                    <a:pt x="4113" y="5226"/>
                    <a:pt x="4429" y="5622"/>
                  </a:cubicBezTo>
                  <a:cubicBezTo>
                    <a:pt x="4462" y="5655"/>
                    <a:pt x="4503" y="5670"/>
                    <a:pt x="4543" y="5670"/>
                  </a:cubicBezTo>
                  <a:cubicBezTo>
                    <a:pt x="4577" y="5670"/>
                    <a:pt x="4610" y="5660"/>
                    <a:pt x="4639" y="5642"/>
                  </a:cubicBezTo>
                  <a:cubicBezTo>
                    <a:pt x="4699" y="5602"/>
                    <a:pt x="4699" y="5497"/>
                    <a:pt x="4659" y="5457"/>
                  </a:cubicBezTo>
                  <a:lnTo>
                    <a:pt x="4659" y="5431"/>
                  </a:lnTo>
                  <a:cubicBezTo>
                    <a:pt x="4323" y="5055"/>
                    <a:pt x="4012" y="4639"/>
                    <a:pt x="3717" y="4223"/>
                  </a:cubicBezTo>
                  <a:lnTo>
                    <a:pt x="3676" y="4178"/>
                  </a:lnTo>
                  <a:cubicBezTo>
                    <a:pt x="3737" y="3952"/>
                    <a:pt x="3822" y="3596"/>
                    <a:pt x="3842" y="3531"/>
                  </a:cubicBezTo>
                  <a:cubicBezTo>
                    <a:pt x="4053" y="2824"/>
                    <a:pt x="4158" y="2131"/>
                    <a:pt x="3802" y="1444"/>
                  </a:cubicBezTo>
                  <a:cubicBezTo>
                    <a:pt x="3611" y="1043"/>
                    <a:pt x="3280" y="732"/>
                    <a:pt x="2904" y="502"/>
                  </a:cubicBezTo>
                  <a:cubicBezTo>
                    <a:pt x="2819" y="461"/>
                    <a:pt x="2087" y="105"/>
                    <a:pt x="1901" y="40"/>
                  </a:cubicBezTo>
                  <a:cubicBezTo>
                    <a:pt x="1901" y="20"/>
                    <a:pt x="1881" y="0"/>
                    <a:pt x="18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8"/>
            <p:cNvSpPr/>
            <p:nvPr/>
          </p:nvSpPr>
          <p:spPr>
            <a:xfrm>
              <a:off x="7531118" y="3516510"/>
              <a:ext cx="109691" cy="167790"/>
            </a:xfrm>
            <a:custGeom>
              <a:avLst/>
              <a:gdLst/>
              <a:ahLst/>
              <a:cxnLst/>
              <a:rect l="l" t="t" r="r" b="b"/>
              <a:pathLst>
                <a:path w="3827" h="5854" extrusionOk="0">
                  <a:moveTo>
                    <a:pt x="903" y="211"/>
                  </a:moveTo>
                  <a:cubicBezTo>
                    <a:pt x="1109" y="297"/>
                    <a:pt x="1801" y="608"/>
                    <a:pt x="1881" y="673"/>
                  </a:cubicBezTo>
                  <a:cubicBezTo>
                    <a:pt x="2257" y="878"/>
                    <a:pt x="2573" y="1194"/>
                    <a:pt x="2759" y="1571"/>
                  </a:cubicBezTo>
                  <a:cubicBezTo>
                    <a:pt x="3075" y="2217"/>
                    <a:pt x="2989" y="2844"/>
                    <a:pt x="2784" y="3597"/>
                  </a:cubicBezTo>
                  <a:cubicBezTo>
                    <a:pt x="2784" y="3617"/>
                    <a:pt x="2759" y="3637"/>
                    <a:pt x="2759" y="3702"/>
                  </a:cubicBezTo>
                  <a:cubicBezTo>
                    <a:pt x="2718" y="3827"/>
                    <a:pt x="2678" y="4078"/>
                    <a:pt x="2613" y="4224"/>
                  </a:cubicBezTo>
                  <a:lnTo>
                    <a:pt x="2593" y="4264"/>
                  </a:lnTo>
                  <a:lnTo>
                    <a:pt x="2658" y="4349"/>
                  </a:lnTo>
                  <a:cubicBezTo>
                    <a:pt x="2989" y="4830"/>
                    <a:pt x="3305" y="5227"/>
                    <a:pt x="3616" y="5583"/>
                  </a:cubicBezTo>
                  <a:cubicBezTo>
                    <a:pt x="3636" y="5603"/>
                    <a:pt x="3636" y="5643"/>
                    <a:pt x="3596" y="5668"/>
                  </a:cubicBezTo>
                  <a:lnTo>
                    <a:pt x="3576" y="5688"/>
                  </a:lnTo>
                  <a:cubicBezTo>
                    <a:pt x="3556" y="5688"/>
                    <a:pt x="3536" y="5668"/>
                    <a:pt x="3536" y="5668"/>
                  </a:cubicBezTo>
                  <a:cubicBezTo>
                    <a:pt x="3220" y="5292"/>
                    <a:pt x="2929" y="4891"/>
                    <a:pt x="2613" y="4389"/>
                  </a:cubicBezTo>
                  <a:lnTo>
                    <a:pt x="2573" y="4349"/>
                  </a:lnTo>
                  <a:lnTo>
                    <a:pt x="2533" y="4349"/>
                  </a:lnTo>
                  <a:cubicBezTo>
                    <a:pt x="2197" y="4309"/>
                    <a:pt x="1068" y="4138"/>
                    <a:pt x="567" y="3241"/>
                  </a:cubicBezTo>
                  <a:cubicBezTo>
                    <a:pt x="171" y="2533"/>
                    <a:pt x="276" y="1530"/>
                    <a:pt x="903" y="252"/>
                  </a:cubicBezTo>
                  <a:lnTo>
                    <a:pt x="903" y="231"/>
                  </a:lnTo>
                  <a:lnTo>
                    <a:pt x="903" y="211"/>
                  </a:lnTo>
                  <a:close/>
                  <a:moveTo>
                    <a:pt x="858" y="1"/>
                  </a:moveTo>
                  <a:cubicBezTo>
                    <a:pt x="798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5"/>
                    <a:pt x="0" y="2574"/>
                    <a:pt x="421" y="3326"/>
                  </a:cubicBezTo>
                  <a:cubicBezTo>
                    <a:pt x="943" y="4244"/>
                    <a:pt x="2071" y="4454"/>
                    <a:pt x="2468" y="4494"/>
                  </a:cubicBezTo>
                  <a:cubicBezTo>
                    <a:pt x="2804" y="4996"/>
                    <a:pt x="3095" y="5392"/>
                    <a:pt x="3385" y="5768"/>
                  </a:cubicBezTo>
                  <a:cubicBezTo>
                    <a:pt x="3431" y="5813"/>
                    <a:pt x="3491" y="5853"/>
                    <a:pt x="3576" y="5853"/>
                  </a:cubicBezTo>
                  <a:cubicBezTo>
                    <a:pt x="3616" y="5853"/>
                    <a:pt x="3681" y="5833"/>
                    <a:pt x="3721" y="5793"/>
                  </a:cubicBezTo>
                  <a:cubicBezTo>
                    <a:pt x="3807" y="5708"/>
                    <a:pt x="3827" y="5583"/>
                    <a:pt x="3742" y="5477"/>
                  </a:cubicBezTo>
                  <a:cubicBezTo>
                    <a:pt x="3431" y="5121"/>
                    <a:pt x="3135" y="4725"/>
                    <a:pt x="2804" y="4264"/>
                  </a:cubicBezTo>
                  <a:lnTo>
                    <a:pt x="2784" y="4244"/>
                  </a:lnTo>
                  <a:cubicBezTo>
                    <a:pt x="2844" y="4078"/>
                    <a:pt x="2884" y="3847"/>
                    <a:pt x="2929" y="3722"/>
                  </a:cubicBezTo>
                  <a:cubicBezTo>
                    <a:pt x="2929" y="3682"/>
                    <a:pt x="2949" y="3662"/>
                    <a:pt x="2949" y="3637"/>
                  </a:cubicBezTo>
                  <a:cubicBezTo>
                    <a:pt x="3180" y="2844"/>
                    <a:pt x="3260" y="2177"/>
                    <a:pt x="2909" y="1505"/>
                  </a:cubicBezTo>
                  <a:cubicBezTo>
                    <a:pt x="2698" y="1089"/>
                    <a:pt x="2362" y="753"/>
                    <a:pt x="1966" y="527"/>
                  </a:cubicBezTo>
                  <a:cubicBezTo>
                    <a:pt x="1881" y="462"/>
                    <a:pt x="1234" y="171"/>
                    <a:pt x="983" y="66"/>
                  </a:cubicBezTo>
                  <a:cubicBezTo>
                    <a:pt x="963" y="26"/>
                    <a:pt x="923" y="1"/>
                    <a:pt x="85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38"/>
            <p:cNvSpPr/>
            <p:nvPr/>
          </p:nvSpPr>
          <p:spPr>
            <a:xfrm>
              <a:off x="7496465" y="3519462"/>
              <a:ext cx="125800" cy="123593"/>
            </a:xfrm>
            <a:custGeom>
              <a:avLst/>
              <a:gdLst/>
              <a:ahLst/>
              <a:cxnLst/>
              <a:rect l="l" t="t" r="r" b="b"/>
              <a:pathLst>
                <a:path w="4389" h="4312" extrusionOk="0">
                  <a:moveTo>
                    <a:pt x="2095" y="1"/>
                  </a:moveTo>
                  <a:cubicBezTo>
                    <a:pt x="2091" y="1"/>
                    <a:pt x="2088" y="1"/>
                    <a:pt x="2087" y="3"/>
                  </a:cubicBezTo>
                  <a:cubicBezTo>
                    <a:pt x="1" y="4141"/>
                    <a:pt x="3802" y="4311"/>
                    <a:pt x="3802" y="4311"/>
                  </a:cubicBezTo>
                  <a:cubicBezTo>
                    <a:pt x="3887" y="4311"/>
                    <a:pt x="4053" y="3579"/>
                    <a:pt x="4073" y="3494"/>
                  </a:cubicBezTo>
                  <a:cubicBezTo>
                    <a:pt x="4284" y="2807"/>
                    <a:pt x="4389" y="2114"/>
                    <a:pt x="4033" y="1427"/>
                  </a:cubicBezTo>
                  <a:cubicBezTo>
                    <a:pt x="3842" y="1026"/>
                    <a:pt x="3511" y="695"/>
                    <a:pt x="3135" y="464"/>
                  </a:cubicBezTo>
                  <a:cubicBezTo>
                    <a:pt x="3034" y="426"/>
                    <a:pt x="2187" y="1"/>
                    <a:pt x="20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38"/>
            <p:cNvSpPr/>
            <p:nvPr/>
          </p:nvSpPr>
          <p:spPr>
            <a:xfrm>
              <a:off x="7554535" y="3518373"/>
              <a:ext cx="83265" cy="162803"/>
            </a:xfrm>
            <a:custGeom>
              <a:avLst/>
              <a:gdLst/>
              <a:ahLst/>
              <a:cxnLst/>
              <a:rect l="l" t="t" r="r" b="b"/>
              <a:pathLst>
                <a:path w="2905" h="5680" extrusionOk="0">
                  <a:moveTo>
                    <a:pt x="41" y="1"/>
                  </a:moveTo>
                  <a:cubicBezTo>
                    <a:pt x="21" y="1"/>
                    <a:pt x="1" y="21"/>
                    <a:pt x="1" y="41"/>
                  </a:cubicBezTo>
                  <a:cubicBezTo>
                    <a:pt x="1" y="588"/>
                    <a:pt x="126" y="1089"/>
                    <a:pt x="292" y="1591"/>
                  </a:cubicBezTo>
                  <a:cubicBezTo>
                    <a:pt x="462" y="2092"/>
                    <a:pt x="668" y="2549"/>
                    <a:pt x="918" y="3030"/>
                  </a:cubicBezTo>
                  <a:cubicBezTo>
                    <a:pt x="1149" y="3492"/>
                    <a:pt x="1420" y="3928"/>
                    <a:pt x="1716" y="4369"/>
                  </a:cubicBezTo>
                  <a:cubicBezTo>
                    <a:pt x="2007" y="4805"/>
                    <a:pt x="2318" y="5227"/>
                    <a:pt x="2634" y="5623"/>
                  </a:cubicBezTo>
                  <a:cubicBezTo>
                    <a:pt x="2669" y="5658"/>
                    <a:pt x="2712" y="5679"/>
                    <a:pt x="2755" y="5679"/>
                  </a:cubicBezTo>
                  <a:cubicBezTo>
                    <a:pt x="2786" y="5679"/>
                    <a:pt x="2817" y="5668"/>
                    <a:pt x="2844" y="5643"/>
                  </a:cubicBezTo>
                  <a:cubicBezTo>
                    <a:pt x="2904" y="5603"/>
                    <a:pt x="2904" y="5518"/>
                    <a:pt x="2864" y="5452"/>
                  </a:cubicBezTo>
                  <a:cubicBezTo>
                    <a:pt x="2528" y="5056"/>
                    <a:pt x="2217" y="4640"/>
                    <a:pt x="1922" y="4224"/>
                  </a:cubicBezTo>
                  <a:cubicBezTo>
                    <a:pt x="1611" y="3802"/>
                    <a:pt x="1340" y="3386"/>
                    <a:pt x="1089" y="2925"/>
                  </a:cubicBezTo>
                  <a:cubicBezTo>
                    <a:pt x="838" y="2488"/>
                    <a:pt x="608" y="2027"/>
                    <a:pt x="417" y="1546"/>
                  </a:cubicBezTo>
                  <a:cubicBezTo>
                    <a:pt x="251" y="1064"/>
                    <a:pt x="126" y="563"/>
                    <a:pt x="106" y="41"/>
                  </a:cubicBezTo>
                  <a:cubicBezTo>
                    <a:pt x="106" y="21"/>
                    <a:pt x="86" y="1"/>
                    <a:pt x="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38"/>
            <p:cNvSpPr/>
            <p:nvPr/>
          </p:nvSpPr>
          <p:spPr>
            <a:xfrm>
              <a:off x="7561156" y="3609377"/>
              <a:ext cx="39554" cy="23102"/>
            </a:xfrm>
            <a:custGeom>
              <a:avLst/>
              <a:gdLst/>
              <a:ahLst/>
              <a:cxnLst/>
              <a:rect l="l" t="t" r="r" b="b"/>
              <a:pathLst>
                <a:path w="1380" h="806" extrusionOk="0">
                  <a:moveTo>
                    <a:pt x="106" y="1"/>
                  </a:moveTo>
                  <a:cubicBezTo>
                    <a:pt x="61" y="1"/>
                    <a:pt x="41" y="21"/>
                    <a:pt x="20" y="46"/>
                  </a:cubicBezTo>
                  <a:cubicBezTo>
                    <a:pt x="0" y="86"/>
                    <a:pt x="20" y="126"/>
                    <a:pt x="41" y="146"/>
                  </a:cubicBezTo>
                  <a:lnTo>
                    <a:pt x="1254" y="798"/>
                  </a:lnTo>
                  <a:cubicBezTo>
                    <a:pt x="1265" y="803"/>
                    <a:pt x="1275" y="806"/>
                    <a:pt x="1286" y="806"/>
                  </a:cubicBezTo>
                  <a:cubicBezTo>
                    <a:pt x="1314" y="806"/>
                    <a:pt x="1341" y="786"/>
                    <a:pt x="1360" y="753"/>
                  </a:cubicBezTo>
                  <a:cubicBezTo>
                    <a:pt x="1380" y="733"/>
                    <a:pt x="1360" y="693"/>
                    <a:pt x="1334" y="673"/>
                  </a:cubicBezTo>
                  <a:lnTo>
                    <a:pt x="106" y="2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38"/>
            <p:cNvSpPr/>
            <p:nvPr/>
          </p:nvSpPr>
          <p:spPr>
            <a:xfrm>
              <a:off x="7583283" y="3556466"/>
              <a:ext cx="16854" cy="53800"/>
            </a:xfrm>
            <a:custGeom>
              <a:avLst/>
              <a:gdLst/>
              <a:ahLst/>
              <a:cxnLst/>
              <a:rect l="l" t="t" r="r" b="b"/>
              <a:pathLst>
                <a:path w="588" h="1877" extrusionOk="0">
                  <a:moveTo>
                    <a:pt x="493" y="1"/>
                  </a:moveTo>
                  <a:cubicBezTo>
                    <a:pt x="471" y="1"/>
                    <a:pt x="455" y="22"/>
                    <a:pt x="437" y="51"/>
                  </a:cubicBezTo>
                  <a:lnTo>
                    <a:pt x="21" y="1786"/>
                  </a:lnTo>
                  <a:cubicBezTo>
                    <a:pt x="1" y="1827"/>
                    <a:pt x="21" y="1867"/>
                    <a:pt x="61" y="1867"/>
                  </a:cubicBezTo>
                  <a:cubicBezTo>
                    <a:pt x="73" y="1874"/>
                    <a:pt x="86" y="1877"/>
                    <a:pt x="97" y="1877"/>
                  </a:cubicBezTo>
                  <a:cubicBezTo>
                    <a:pt x="125" y="1877"/>
                    <a:pt x="146" y="1856"/>
                    <a:pt x="146" y="1827"/>
                  </a:cubicBezTo>
                  <a:lnTo>
                    <a:pt x="588" y="91"/>
                  </a:lnTo>
                  <a:cubicBezTo>
                    <a:pt x="588" y="51"/>
                    <a:pt x="562" y="11"/>
                    <a:pt x="522" y="11"/>
                  </a:cubicBezTo>
                  <a:cubicBezTo>
                    <a:pt x="511" y="4"/>
                    <a:pt x="502" y="1"/>
                    <a:pt x="49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8"/>
            <p:cNvSpPr/>
            <p:nvPr/>
          </p:nvSpPr>
          <p:spPr>
            <a:xfrm>
              <a:off x="7545478" y="3557096"/>
              <a:ext cx="24621" cy="18029"/>
            </a:xfrm>
            <a:custGeom>
              <a:avLst/>
              <a:gdLst/>
              <a:ahLst/>
              <a:cxnLst/>
              <a:rect l="l" t="t" r="r" b="b"/>
              <a:pathLst>
                <a:path w="859" h="629" extrusionOk="0">
                  <a:moveTo>
                    <a:pt x="68" y="1"/>
                  </a:moveTo>
                  <a:cubicBezTo>
                    <a:pt x="54" y="1"/>
                    <a:pt x="40" y="15"/>
                    <a:pt x="26" y="29"/>
                  </a:cubicBezTo>
                  <a:cubicBezTo>
                    <a:pt x="1" y="69"/>
                    <a:pt x="1" y="114"/>
                    <a:pt x="46" y="134"/>
                  </a:cubicBezTo>
                  <a:lnTo>
                    <a:pt x="753" y="616"/>
                  </a:lnTo>
                  <a:cubicBezTo>
                    <a:pt x="763" y="624"/>
                    <a:pt x="775" y="629"/>
                    <a:pt x="788" y="629"/>
                  </a:cubicBezTo>
                  <a:cubicBezTo>
                    <a:pt x="807" y="629"/>
                    <a:pt x="826" y="618"/>
                    <a:pt x="838" y="591"/>
                  </a:cubicBezTo>
                  <a:cubicBezTo>
                    <a:pt x="858" y="571"/>
                    <a:pt x="858" y="531"/>
                    <a:pt x="818" y="511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80" y="3"/>
                    <a:pt x="74" y="1"/>
                    <a:pt x="6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3" name="Google Shape;653;p38"/>
          <p:cNvGrpSpPr/>
          <p:nvPr/>
        </p:nvGrpSpPr>
        <p:grpSpPr>
          <a:xfrm>
            <a:off x="2277562" y="483272"/>
            <a:ext cx="517336" cy="510391"/>
            <a:chOff x="2850388" y="3587823"/>
            <a:chExt cx="268998" cy="265386"/>
          </a:xfrm>
        </p:grpSpPr>
        <p:sp>
          <p:nvSpPr>
            <p:cNvPr id="654" name="Google Shape;654;p38"/>
            <p:cNvSpPr/>
            <p:nvPr/>
          </p:nvSpPr>
          <p:spPr>
            <a:xfrm>
              <a:off x="2850388" y="3587823"/>
              <a:ext cx="268998" cy="265386"/>
            </a:xfrm>
            <a:custGeom>
              <a:avLst/>
              <a:gdLst/>
              <a:ahLst/>
              <a:cxnLst/>
              <a:rect l="l" t="t" r="r" b="b"/>
              <a:pathLst>
                <a:path w="9385" h="9259" extrusionOk="0">
                  <a:moveTo>
                    <a:pt x="4725" y="0"/>
                  </a:moveTo>
                  <a:cubicBezTo>
                    <a:pt x="4515" y="0"/>
                    <a:pt x="4304" y="65"/>
                    <a:pt x="4138" y="171"/>
                  </a:cubicBezTo>
                  <a:cubicBezTo>
                    <a:pt x="3973" y="271"/>
                    <a:pt x="3822" y="422"/>
                    <a:pt x="3657" y="627"/>
                  </a:cubicBezTo>
                  <a:cubicBezTo>
                    <a:pt x="3532" y="798"/>
                    <a:pt x="3406" y="983"/>
                    <a:pt x="3301" y="1194"/>
                  </a:cubicBezTo>
                  <a:cubicBezTo>
                    <a:pt x="3196" y="1379"/>
                    <a:pt x="3115" y="1590"/>
                    <a:pt x="3010" y="1841"/>
                  </a:cubicBezTo>
                  <a:cubicBezTo>
                    <a:pt x="2905" y="2092"/>
                    <a:pt x="2819" y="2342"/>
                    <a:pt x="2739" y="2593"/>
                  </a:cubicBezTo>
                  <a:lnTo>
                    <a:pt x="2674" y="2593"/>
                  </a:lnTo>
                  <a:cubicBezTo>
                    <a:pt x="2549" y="2593"/>
                    <a:pt x="2443" y="2593"/>
                    <a:pt x="2318" y="2613"/>
                  </a:cubicBezTo>
                  <a:cubicBezTo>
                    <a:pt x="2027" y="2613"/>
                    <a:pt x="1756" y="2653"/>
                    <a:pt x="1505" y="2719"/>
                  </a:cubicBezTo>
                  <a:cubicBezTo>
                    <a:pt x="1215" y="2779"/>
                    <a:pt x="964" y="2884"/>
                    <a:pt x="753" y="3029"/>
                  </a:cubicBezTo>
                  <a:cubicBezTo>
                    <a:pt x="628" y="3115"/>
                    <a:pt x="543" y="3220"/>
                    <a:pt x="462" y="3305"/>
                  </a:cubicBezTo>
                  <a:cubicBezTo>
                    <a:pt x="357" y="3406"/>
                    <a:pt x="292" y="3511"/>
                    <a:pt x="252" y="3636"/>
                  </a:cubicBezTo>
                  <a:cubicBezTo>
                    <a:pt x="1" y="4118"/>
                    <a:pt x="21" y="4870"/>
                    <a:pt x="1440" y="5602"/>
                  </a:cubicBezTo>
                  <a:cubicBezTo>
                    <a:pt x="1671" y="5728"/>
                    <a:pt x="1882" y="5813"/>
                    <a:pt x="2092" y="5893"/>
                  </a:cubicBezTo>
                  <a:cubicBezTo>
                    <a:pt x="1987" y="6124"/>
                    <a:pt x="1882" y="6355"/>
                    <a:pt x="1816" y="6605"/>
                  </a:cubicBezTo>
                  <a:cubicBezTo>
                    <a:pt x="1736" y="6856"/>
                    <a:pt x="1671" y="7107"/>
                    <a:pt x="1651" y="7378"/>
                  </a:cubicBezTo>
                  <a:cubicBezTo>
                    <a:pt x="1611" y="7648"/>
                    <a:pt x="1631" y="7919"/>
                    <a:pt x="1716" y="8150"/>
                  </a:cubicBezTo>
                  <a:cubicBezTo>
                    <a:pt x="1756" y="8275"/>
                    <a:pt x="1816" y="8401"/>
                    <a:pt x="1882" y="8486"/>
                  </a:cubicBezTo>
                  <a:cubicBezTo>
                    <a:pt x="1922" y="8546"/>
                    <a:pt x="1967" y="8611"/>
                    <a:pt x="2007" y="8651"/>
                  </a:cubicBezTo>
                  <a:cubicBezTo>
                    <a:pt x="2067" y="8717"/>
                    <a:pt x="2132" y="8777"/>
                    <a:pt x="2172" y="8822"/>
                  </a:cubicBezTo>
                  <a:cubicBezTo>
                    <a:pt x="2278" y="8882"/>
                    <a:pt x="2383" y="8947"/>
                    <a:pt x="2529" y="8967"/>
                  </a:cubicBezTo>
                  <a:cubicBezTo>
                    <a:pt x="2614" y="9008"/>
                    <a:pt x="2719" y="9008"/>
                    <a:pt x="2844" y="9008"/>
                  </a:cubicBezTo>
                  <a:lnTo>
                    <a:pt x="2905" y="9008"/>
                  </a:lnTo>
                  <a:cubicBezTo>
                    <a:pt x="3196" y="9008"/>
                    <a:pt x="3446" y="8902"/>
                    <a:pt x="3617" y="8822"/>
                  </a:cubicBezTo>
                  <a:cubicBezTo>
                    <a:pt x="3848" y="8697"/>
                    <a:pt x="4053" y="8546"/>
                    <a:pt x="4224" y="8421"/>
                  </a:cubicBezTo>
                  <a:cubicBezTo>
                    <a:pt x="4369" y="8295"/>
                    <a:pt x="4535" y="8150"/>
                    <a:pt x="4700" y="7984"/>
                  </a:cubicBezTo>
                  <a:lnTo>
                    <a:pt x="4725" y="7964"/>
                  </a:lnTo>
                  <a:cubicBezTo>
                    <a:pt x="4871" y="8110"/>
                    <a:pt x="4996" y="8255"/>
                    <a:pt x="5141" y="8401"/>
                  </a:cubicBezTo>
                  <a:cubicBezTo>
                    <a:pt x="5307" y="8591"/>
                    <a:pt x="5477" y="8737"/>
                    <a:pt x="5663" y="8882"/>
                  </a:cubicBezTo>
                  <a:cubicBezTo>
                    <a:pt x="5874" y="9028"/>
                    <a:pt x="6079" y="9153"/>
                    <a:pt x="6290" y="9218"/>
                  </a:cubicBezTo>
                  <a:cubicBezTo>
                    <a:pt x="6415" y="9238"/>
                    <a:pt x="6541" y="9258"/>
                    <a:pt x="6666" y="9258"/>
                  </a:cubicBezTo>
                  <a:cubicBezTo>
                    <a:pt x="6791" y="9258"/>
                    <a:pt x="6937" y="9238"/>
                    <a:pt x="7042" y="9198"/>
                  </a:cubicBezTo>
                  <a:cubicBezTo>
                    <a:pt x="7188" y="9153"/>
                    <a:pt x="7293" y="9093"/>
                    <a:pt x="7418" y="9008"/>
                  </a:cubicBezTo>
                  <a:cubicBezTo>
                    <a:pt x="7504" y="8922"/>
                    <a:pt x="7584" y="8842"/>
                    <a:pt x="7669" y="8717"/>
                  </a:cubicBezTo>
                  <a:cubicBezTo>
                    <a:pt x="7815" y="8486"/>
                    <a:pt x="7860" y="8235"/>
                    <a:pt x="7880" y="8045"/>
                  </a:cubicBezTo>
                  <a:cubicBezTo>
                    <a:pt x="7920" y="7794"/>
                    <a:pt x="7900" y="7568"/>
                    <a:pt x="7860" y="7337"/>
                  </a:cubicBezTo>
                  <a:cubicBezTo>
                    <a:pt x="7794" y="6961"/>
                    <a:pt x="7689" y="6585"/>
                    <a:pt x="7564" y="6269"/>
                  </a:cubicBezTo>
                  <a:cubicBezTo>
                    <a:pt x="7524" y="6144"/>
                    <a:pt x="7458" y="5978"/>
                    <a:pt x="7398" y="5833"/>
                  </a:cubicBezTo>
                  <a:cubicBezTo>
                    <a:pt x="7564" y="5748"/>
                    <a:pt x="7734" y="5687"/>
                    <a:pt x="7880" y="5602"/>
                  </a:cubicBezTo>
                  <a:cubicBezTo>
                    <a:pt x="8065" y="5517"/>
                    <a:pt x="8256" y="5412"/>
                    <a:pt x="8421" y="5311"/>
                  </a:cubicBezTo>
                  <a:cubicBezTo>
                    <a:pt x="8612" y="5186"/>
                    <a:pt x="8777" y="5061"/>
                    <a:pt x="8923" y="4935"/>
                  </a:cubicBezTo>
                  <a:cubicBezTo>
                    <a:pt x="9068" y="4785"/>
                    <a:pt x="9194" y="4619"/>
                    <a:pt x="9279" y="4434"/>
                  </a:cubicBezTo>
                  <a:cubicBezTo>
                    <a:pt x="9319" y="4348"/>
                    <a:pt x="9339" y="4243"/>
                    <a:pt x="9364" y="4138"/>
                  </a:cubicBezTo>
                  <a:cubicBezTo>
                    <a:pt x="9384" y="4032"/>
                    <a:pt x="9384" y="3907"/>
                    <a:pt x="9339" y="3782"/>
                  </a:cubicBezTo>
                  <a:cubicBezTo>
                    <a:pt x="9319" y="3681"/>
                    <a:pt x="9299" y="3596"/>
                    <a:pt x="9239" y="3471"/>
                  </a:cubicBezTo>
                  <a:cubicBezTo>
                    <a:pt x="9174" y="3365"/>
                    <a:pt x="9088" y="3260"/>
                    <a:pt x="8988" y="3155"/>
                  </a:cubicBezTo>
                  <a:cubicBezTo>
                    <a:pt x="8818" y="2989"/>
                    <a:pt x="8612" y="2864"/>
                    <a:pt x="8316" y="2739"/>
                  </a:cubicBezTo>
                  <a:cubicBezTo>
                    <a:pt x="8045" y="2633"/>
                    <a:pt x="7709" y="2573"/>
                    <a:pt x="7273" y="2528"/>
                  </a:cubicBezTo>
                  <a:lnTo>
                    <a:pt x="6771" y="2528"/>
                  </a:lnTo>
                  <a:cubicBezTo>
                    <a:pt x="6751" y="2488"/>
                    <a:pt x="6751" y="2468"/>
                    <a:pt x="6731" y="2428"/>
                  </a:cubicBezTo>
                  <a:cubicBezTo>
                    <a:pt x="6666" y="2237"/>
                    <a:pt x="6606" y="2051"/>
                    <a:pt x="6521" y="1861"/>
                  </a:cubicBezTo>
                  <a:cubicBezTo>
                    <a:pt x="6395" y="1525"/>
                    <a:pt x="6205" y="1089"/>
                    <a:pt x="5914" y="712"/>
                  </a:cubicBezTo>
                  <a:cubicBezTo>
                    <a:pt x="5829" y="607"/>
                    <a:pt x="5768" y="522"/>
                    <a:pt x="5703" y="462"/>
                  </a:cubicBezTo>
                  <a:cubicBezTo>
                    <a:pt x="5623" y="376"/>
                    <a:pt x="5538" y="316"/>
                    <a:pt x="5432" y="231"/>
                  </a:cubicBezTo>
                  <a:cubicBezTo>
                    <a:pt x="5327" y="171"/>
                    <a:pt x="5227" y="126"/>
                    <a:pt x="5141" y="86"/>
                  </a:cubicBezTo>
                  <a:cubicBezTo>
                    <a:pt x="5056" y="45"/>
                    <a:pt x="4931" y="20"/>
                    <a:pt x="48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38"/>
            <p:cNvSpPr/>
            <p:nvPr/>
          </p:nvSpPr>
          <p:spPr>
            <a:xfrm>
              <a:off x="2868933" y="3604074"/>
              <a:ext cx="236064" cy="235892"/>
            </a:xfrm>
            <a:custGeom>
              <a:avLst/>
              <a:gdLst/>
              <a:ahLst/>
              <a:cxnLst/>
              <a:rect l="l" t="t" r="r" b="b"/>
              <a:pathLst>
                <a:path w="8236" h="8230" extrusionOk="0">
                  <a:moveTo>
                    <a:pt x="4078" y="1545"/>
                  </a:moveTo>
                  <a:cubicBezTo>
                    <a:pt x="4098" y="1545"/>
                    <a:pt x="4118" y="1565"/>
                    <a:pt x="4138" y="1585"/>
                  </a:cubicBezTo>
                  <a:cubicBezTo>
                    <a:pt x="4178" y="1585"/>
                    <a:pt x="4204" y="1585"/>
                    <a:pt x="4224" y="1610"/>
                  </a:cubicBezTo>
                  <a:cubicBezTo>
                    <a:pt x="4264" y="1630"/>
                    <a:pt x="4304" y="1650"/>
                    <a:pt x="4349" y="1670"/>
                  </a:cubicBezTo>
                  <a:cubicBezTo>
                    <a:pt x="4409" y="1710"/>
                    <a:pt x="4474" y="1755"/>
                    <a:pt x="4535" y="1815"/>
                  </a:cubicBezTo>
                  <a:cubicBezTo>
                    <a:pt x="4600" y="1901"/>
                    <a:pt x="4660" y="2006"/>
                    <a:pt x="4705" y="2086"/>
                  </a:cubicBezTo>
                  <a:cubicBezTo>
                    <a:pt x="4745" y="2152"/>
                    <a:pt x="4785" y="2212"/>
                    <a:pt x="4830" y="2297"/>
                  </a:cubicBezTo>
                  <a:cubicBezTo>
                    <a:pt x="4871" y="2382"/>
                    <a:pt x="4911" y="2442"/>
                    <a:pt x="4931" y="2528"/>
                  </a:cubicBezTo>
                  <a:cubicBezTo>
                    <a:pt x="4976" y="2613"/>
                    <a:pt x="5016" y="2713"/>
                    <a:pt x="5036" y="2819"/>
                  </a:cubicBezTo>
                  <a:cubicBezTo>
                    <a:pt x="5081" y="2904"/>
                    <a:pt x="5101" y="2989"/>
                    <a:pt x="5121" y="3069"/>
                  </a:cubicBezTo>
                  <a:lnTo>
                    <a:pt x="5141" y="3134"/>
                  </a:lnTo>
                  <a:cubicBezTo>
                    <a:pt x="5161" y="3155"/>
                    <a:pt x="5161" y="3195"/>
                    <a:pt x="5182" y="3215"/>
                  </a:cubicBezTo>
                  <a:lnTo>
                    <a:pt x="5227" y="3215"/>
                  </a:lnTo>
                  <a:cubicBezTo>
                    <a:pt x="5247" y="3195"/>
                    <a:pt x="5287" y="3195"/>
                    <a:pt x="5307" y="3195"/>
                  </a:cubicBezTo>
                  <a:cubicBezTo>
                    <a:pt x="5412" y="3175"/>
                    <a:pt x="5518" y="3175"/>
                    <a:pt x="5643" y="3175"/>
                  </a:cubicBezTo>
                  <a:lnTo>
                    <a:pt x="5748" y="3175"/>
                  </a:lnTo>
                  <a:lnTo>
                    <a:pt x="5768" y="3155"/>
                  </a:lnTo>
                  <a:lnTo>
                    <a:pt x="5914" y="3155"/>
                  </a:lnTo>
                  <a:lnTo>
                    <a:pt x="5934" y="3175"/>
                  </a:lnTo>
                  <a:lnTo>
                    <a:pt x="6019" y="3175"/>
                  </a:lnTo>
                  <a:cubicBezTo>
                    <a:pt x="6104" y="3195"/>
                    <a:pt x="6164" y="3215"/>
                    <a:pt x="6230" y="3260"/>
                  </a:cubicBezTo>
                  <a:cubicBezTo>
                    <a:pt x="6290" y="3280"/>
                    <a:pt x="6355" y="3300"/>
                    <a:pt x="6435" y="3365"/>
                  </a:cubicBezTo>
                  <a:cubicBezTo>
                    <a:pt x="6460" y="3385"/>
                    <a:pt x="6501" y="3405"/>
                    <a:pt x="6541" y="3405"/>
                  </a:cubicBezTo>
                  <a:cubicBezTo>
                    <a:pt x="6586" y="3445"/>
                    <a:pt x="6626" y="3465"/>
                    <a:pt x="6646" y="3511"/>
                  </a:cubicBezTo>
                  <a:cubicBezTo>
                    <a:pt x="6666" y="3511"/>
                    <a:pt x="6686" y="3531"/>
                    <a:pt x="6711" y="3551"/>
                  </a:cubicBezTo>
                  <a:cubicBezTo>
                    <a:pt x="6771" y="3616"/>
                    <a:pt x="6811" y="3716"/>
                    <a:pt x="6811" y="3822"/>
                  </a:cubicBezTo>
                  <a:cubicBezTo>
                    <a:pt x="6811" y="3867"/>
                    <a:pt x="6791" y="3927"/>
                    <a:pt x="6771" y="3967"/>
                  </a:cubicBezTo>
                  <a:cubicBezTo>
                    <a:pt x="6751" y="4032"/>
                    <a:pt x="6711" y="4092"/>
                    <a:pt x="6666" y="4138"/>
                  </a:cubicBezTo>
                  <a:lnTo>
                    <a:pt x="6666" y="4178"/>
                  </a:lnTo>
                  <a:cubicBezTo>
                    <a:pt x="6646" y="4198"/>
                    <a:pt x="6626" y="4218"/>
                    <a:pt x="6586" y="4243"/>
                  </a:cubicBezTo>
                  <a:lnTo>
                    <a:pt x="6521" y="4303"/>
                  </a:lnTo>
                  <a:lnTo>
                    <a:pt x="6435" y="4343"/>
                  </a:lnTo>
                  <a:cubicBezTo>
                    <a:pt x="6415" y="4368"/>
                    <a:pt x="6375" y="4388"/>
                    <a:pt x="6355" y="4408"/>
                  </a:cubicBezTo>
                  <a:lnTo>
                    <a:pt x="6335" y="4428"/>
                  </a:lnTo>
                  <a:cubicBezTo>
                    <a:pt x="6290" y="4448"/>
                    <a:pt x="6270" y="4494"/>
                    <a:pt x="6250" y="4514"/>
                  </a:cubicBezTo>
                  <a:cubicBezTo>
                    <a:pt x="6185" y="4534"/>
                    <a:pt x="6144" y="4554"/>
                    <a:pt x="6084" y="4574"/>
                  </a:cubicBezTo>
                  <a:cubicBezTo>
                    <a:pt x="6039" y="4594"/>
                    <a:pt x="5999" y="4594"/>
                    <a:pt x="5959" y="4619"/>
                  </a:cubicBezTo>
                  <a:cubicBezTo>
                    <a:pt x="5914" y="4619"/>
                    <a:pt x="5874" y="4639"/>
                    <a:pt x="5833" y="4639"/>
                  </a:cubicBezTo>
                  <a:lnTo>
                    <a:pt x="5768" y="4659"/>
                  </a:lnTo>
                  <a:cubicBezTo>
                    <a:pt x="5728" y="4679"/>
                    <a:pt x="5708" y="4679"/>
                    <a:pt x="5683" y="4699"/>
                  </a:cubicBezTo>
                  <a:lnTo>
                    <a:pt x="5623" y="4719"/>
                  </a:lnTo>
                  <a:cubicBezTo>
                    <a:pt x="5603" y="4719"/>
                    <a:pt x="5583" y="4719"/>
                    <a:pt x="5558" y="4744"/>
                  </a:cubicBezTo>
                  <a:cubicBezTo>
                    <a:pt x="5538" y="4744"/>
                    <a:pt x="5518" y="4764"/>
                    <a:pt x="5497" y="4764"/>
                  </a:cubicBezTo>
                  <a:cubicBezTo>
                    <a:pt x="5477" y="4784"/>
                    <a:pt x="5457" y="4784"/>
                    <a:pt x="5432" y="4805"/>
                  </a:cubicBezTo>
                  <a:lnTo>
                    <a:pt x="5432" y="4825"/>
                  </a:lnTo>
                  <a:cubicBezTo>
                    <a:pt x="5457" y="4890"/>
                    <a:pt x="5477" y="4970"/>
                    <a:pt x="5497" y="5035"/>
                  </a:cubicBezTo>
                  <a:cubicBezTo>
                    <a:pt x="5497" y="5075"/>
                    <a:pt x="5518" y="5120"/>
                    <a:pt x="5538" y="5181"/>
                  </a:cubicBezTo>
                  <a:cubicBezTo>
                    <a:pt x="5558" y="5286"/>
                    <a:pt x="5603" y="5391"/>
                    <a:pt x="5623" y="5517"/>
                  </a:cubicBezTo>
                  <a:cubicBezTo>
                    <a:pt x="5643" y="5622"/>
                    <a:pt x="5683" y="5722"/>
                    <a:pt x="5708" y="5828"/>
                  </a:cubicBezTo>
                  <a:lnTo>
                    <a:pt x="5728" y="5873"/>
                  </a:lnTo>
                  <a:lnTo>
                    <a:pt x="5748" y="5913"/>
                  </a:lnTo>
                  <a:cubicBezTo>
                    <a:pt x="5768" y="5998"/>
                    <a:pt x="5788" y="6058"/>
                    <a:pt x="5808" y="6144"/>
                  </a:cubicBezTo>
                  <a:cubicBezTo>
                    <a:pt x="5808" y="6204"/>
                    <a:pt x="5833" y="6249"/>
                    <a:pt x="5833" y="6309"/>
                  </a:cubicBezTo>
                  <a:cubicBezTo>
                    <a:pt x="5833" y="6349"/>
                    <a:pt x="5833" y="6414"/>
                    <a:pt x="5808" y="6455"/>
                  </a:cubicBezTo>
                  <a:cubicBezTo>
                    <a:pt x="5808" y="6500"/>
                    <a:pt x="5808" y="6520"/>
                    <a:pt x="5788" y="6540"/>
                  </a:cubicBezTo>
                  <a:cubicBezTo>
                    <a:pt x="5788" y="6580"/>
                    <a:pt x="5768" y="6625"/>
                    <a:pt x="5748" y="6645"/>
                  </a:cubicBezTo>
                  <a:cubicBezTo>
                    <a:pt x="5728" y="6685"/>
                    <a:pt x="5708" y="6705"/>
                    <a:pt x="5683" y="6750"/>
                  </a:cubicBezTo>
                  <a:cubicBezTo>
                    <a:pt x="5663" y="6791"/>
                    <a:pt x="5623" y="6811"/>
                    <a:pt x="5603" y="6851"/>
                  </a:cubicBezTo>
                  <a:cubicBezTo>
                    <a:pt x="5583" y="6876"/>
                    <a:pt x="5558" y="6876"/>
                    <a:pt x="5518" y="6896"/>
                  </a:cubicBezTo>
                  <a:lnTo>
                    <a:pt x="5497" y="6916"/>
                  </a:lnTo>
                  <a:lnTo>
                    <a:pt x="5457" y="6916"/>
                  </a:lnTo>
                  <a:cubicBezTo>
                    <a:pt x="5432" y="6936"/>
                    <a:pt x="5412" y="6936"/>
                    <a:pt x="5372" y="6936"/>
                  </a:cubicBezTo>
                  <a:lnTo>
                    <a:pt x="5287" y="6936"/>
                  </a:lnTo>
                  <a:cubicBezTo>
                    <a:pt x="5267" y="6936"/>
                    <a:pt x="5247" y="6936"/>
                    <a:pt x="5207" y="6916"/>
                  </a:cubicBezTo>
                  <a:cubicBezTo>
                    <a:pt x="5141" y="6896"/>
                    <a:pt x="5081" y="6876"/>
                    <a:pt x="5036" y="6831"/>
                  </a:cubicBezTo>
                  <a:cubicBezTo>
                    <a:pt x="5016" y="6811"/>
                    <a:pt x="4996" y="6791"/>
                    <a:pt x="4996" y="6770"/>
                  </a:cubicBezTo>
                  <a:lnTo>
                    <a:pt x="4891" y="6770"/>
                  </a:lnTo>
                  <a:cubicBezTo>
                    <a:pt x="4805" y="6750"/>
                    <a:pt x="4765" y="6685"/>
                    <a:pt x="4705" y="6645"/>
                  </a:cubicBezTo>
                  <a:cubicBezTo>
                    <a:pt x="4640" y="6600"/>
                    <a:pt x="4600" y="6560"/>
                    <a:pt x="4555" y="6520"/>
                  </a:cubicBezTo>
                  <a:lnTo>
                    <a:pt x="4514" y="6455"/>
                  </a:lnTo>
                  <a:cubicBezTo>
                    <a:pt x="4474" y="6394"/>
                    <a:pt x="4409" y="6329"/>
                    <a:pt x="4349" y="6269"/>
                  </a:cubicBezTo>
                  <a:lnTo>
                    <a:pt x="4224" y="6124"/>
                  </a:lnTo>
                  <a:cubicBezTo>
                    <a:pt x="4178" y="6078"/>
                    <a:pt x="4138" y="6038"/>
                    <a:pt x="4118" y="5998"/>
                  </a:cubicBezTo>
                  <a:cubicBezTo>
                    <a:pt x="4098" y="5973"/>
                    <a:pt x="4098" y="5933"/>
                    <a:pt x="4078" y="5913"/>
                  </a:cubicBezTo>
                  <a:lnTo>
                    <a:pt x="4053" y="5953"/>
                  </a:lnTo>
                  <a:lnTo>
                    <a:pt x="3993" y="6018"/>
                  </a:lnTo>
                  <a:cubicBezTo>
                    <a:pt x="3973" y="6038"/>
                    <a:pt x="3953" y="6078"/>
                    <a:pt x="3928" y="6098"/>
                  </a:cubicBezTo>
                  <a:cubicBezTo>
                    <a:pt x="3888" y="6144"/>
                    <a:pt x="3827" y="6184"/>
                    <a:pt x="3762" y="6249"/>
                  </a:cubicBezTo>
                  <a:cubicBezTo>
                    <a:pt x="3677" y="6309"/>
                    <a:pt x="3597" y="6374"/>
                    <a:pt x="3511" y="6434"/>
                  </a:cubicBezTo>
                  <a:cubicBezTo>
                    <a:pt x="3471" y="6455"/>
                    <a:pt x="3451" y="6475"/>
                    <a:pt x="3406" y="6500"/>
                  </a:cubicBezTo>
                  <a:lnTo>
                    <a:pt x="3366" y="6520"/>
                  </a:lnTo>
                  <a:lnTo>
                    <a:pt x="3326" y="6540"/>
                  </a:lnTo>
                  <a:cubicBezTo>
                    <a:pt x="3281" y="6560"/>
                    <a:pt x="3221" y="6580"/>
                    <a:pt x="3175" y="6625"/>
                  </a:cubicBezTo>
                  <a:lnTo>
                    <a:pt x="3135" y="6645"/>
                  </a:lnTo>
                  <a:cubicBezTo>
                    <a:pt x="3095" y="6665"/>
                    <a:pt x="3050" y="6665"/>
                    <a:pt x="3010" y="6685"/>
                  </a:cubicBezTo>
                  <a:cubicBezTo>
                    <a:pt x="2970" y="6705"/>
                    <a:pt x="2905" y="6725"/>
                    <a:pt x="2844" y="6725"/>
                  </a:cubicBezTo>
                  <a:cubicBezTo>
                    <a:pt x="2759" y="6725"/>
                    <a:pt x="2699" y="6705"/>
                    <a:pt x="2634" y="6685"/>
                  </a:cubicBezTo>
                  <a:cubicBezTo>
                    <a:pt x="2594" y="6645"/>
                    <a:pt x="2549" y="6625"/>
                    <a:pt x="2508" y="6560"/>
                  </a:cubicBezTo>
                  <a:cubicBezTo>
                    <a:pt x="2468" y="6500"/>
                    <a:pt x="2448" y="6414"/>
                    <a:pt x="2423" y="6309"/>
                  </a:cubicBezTo>
                  <a:cubicBezTo>
                    <a:pt x="2403" y="6204"/>
                    <a:pt x="2403" y="6078"/>
                    <a:pt x="2423" y="5953"/>
                  </a:cubicBezTo>
                  <a:cubicBezTo>
                    <a:pt x="2423" y="5873"/>
                    <a:pt x="2448" y="5788"/>
                    <a:pt x="2448" y="5722"/>
                  </a:cubicBezTo>
                  <a:lnTo>
                    <a:pt x="2468" y="5662"/>
                  </a:lnTo>
                  <a:cubicBezTo>
                    <a:pt x="2468" y="5597"/>
                    <a:pt x="2488" y="5557"/>
                    <a:pt x="2508" y="5497"/>
                  </a:cubicBezTo>
                  <a:lnTo>
                    <a:pt x="2528" y="5431"/>
                  </a:lnTo>
                  <a:cubicBezTo>
                    <a:pt x="2549" y="5391"/>
                    <a:pt x="2549" y="5346"/>
                    <a:pt x="2574" y="5326"/>
                  </a:cubicBezTo>
                  <a:cubicBezTo>
                    <a:pt x="2594" y="5266"/>
                    <a:pt x="2614" y="5221"/>
                    <a:pt x="2634" y="5161"/>
                  </a:cubicBezTo>
                  <a:lnTo>
                    <a:pt x="2654" y="5095"/>
                  </a:lnTo>
                  <a:lnTo>
                    <a:pt x="2674" y="5035"/>
                  </a:lnTo>
                  <a:lnTo>
                    <a:pt x="2719" y="4950"/>
                  </a:lnTo>
                  <a:cubicBezTo>
                    <a:pt x="2719" y="4930"/>
                    <a:pt x="2739" y="4890"/>
                    <a:pt x="2739" y="4870"/>
                  </a:cubicBezTo>
                  <a:cubicBezTo>
                    <a:pt x="2719" y="4845"/>
                    <a:pt x="2699" y="4825"/>
                    <a:pt x="2654" y="4825"/>
                  </a:cubicBezTo>
                  <a:cubicBezTo>
                    <a:pt x="2634" y="4805"/>
                    <a:pt x="2594" y="4784"/>
                    <a:pt x="2549" y="4764"/>
                  </a:cubicBezTo>
                  <a:lnTo>
                    <a:pt x="2508" y="4744"/>
                  </a:lnTo>
                  <a:cubicBezTo>
                    <a:pt x="2468" y="4719"/>
                    <a:pt x="2403" y="4699"/>
                    <a:pt x="2363" y="4659"/>
                  </a:cubicBezTo>
                  <a:cubicBezTo>
                    <a:pt x="2298" y="4619"/>
                    <a:pt x="2218" y="4574"/>
                    <a:pt x="2152" y="4554"/>
                  </a:cubicBezTo>
                  <a:lnTo>
                    <a:pt x="2092" y="4534"/>
                  </a:lnTo>
                  <a:cubicBezTo>
                    <a:pt x="2027" y="4514"/>
                    <a:pt x="1987" y="4494"/>
                    <a:pt x="1947" y="4469"/>
                  </a:cubicBezTo>
                  <a:cubicBezTo>
                    <a:pt x="1861" y="4428"/>
                    <a:pt x="1796" y="4388"/>
                    <a:pt x="1756" y="4343"/>
                  </a:cubicBezTo>
                  <a:cubicBezTo>
                    <a:pt x="1631" y="4263"/>
                    <a:pt x="1525" y="4138"/>
                    <a:pt x="1485" y="4012"/>
                  </a:cubicBezTo>
                  <a:cubicBezTo>
                    <a:pt x="1465" y="3907"/>
                    <a:pt x="1465" y="3802"/>
                    <a:pt x="1505" y="3696"/>
                  </a:cubicBezTo>
                  <a:cubicBezTo>
                    <a:pt x="1525" y="3636"/>
                    <a:pt x="1571" y="3591"/>
                    <a:pt x="1591" y="3551"/>
                  </a:cubicBezTo>
                  <a:cubicBezTo>
                    <a:pt x="1611" y="3531"/>
                    <a:pt x="1651" y="3511"/>
                    <a:pt x="1671" y="3491"/>
                  </a:cubicBezTo>
                  <a:cubicBezTo>
                    <a:pt x="1716" y="3445"/>
                    <a:pt x="1756" y="3425"/>
                    <a:pt x="1776" y="3405"/>
                  </a:cubicBezTo>
                  <a:lnTo>
                    <a:pt x="1821" y="3385"/>
                  </a:lnTo>
                  <a:lnTo>
                    <a:pt x="1861" y="3385"/>
                  </a:lnTo>
                  <a:cubicBezTo>
                    <a:pt x="1902" y="3365"/>
                    <a:pt x="1947" y="3340"/>
                    <a:pt x="1987" y="3340"/>
                  </a:cubicBezTo>
                  <a:lnTo>
                    <a:pt x="2007" y="3320"/>
                  </a:lnTo>
                  <a:cubicBezTo>
                    <a:pt x="2047" y="3320"/>
                    <a:pt x="2092" y="3300"/>
                    <a:pt x="2132" y="3280"/>
                  </a:cubicBezTo>
                  <a:cubicBezTo>
                    <a:pt x="2218" y="3260"/>
                    <a:pt x="2323" y="3260"/>
                    <a:pt x="2423" y="3240"/>
                  </a:cubicBezTo>
                  <a:lnTo>
                    <a:pt x="2508" y="3240"/>
                  </a:lnTo>
                  <a:cubicBezTo>
                    <a:pt x="2594" y="3215"/>
                    <a:pt x="2674" y="3215"/>
                    <a:pt x="2739" y="3195"/>
                  </a:cubicBezTo>
                  <a:lnTo>
                    <a:pt x="2844" y="3175"/>
                  </a:lnTo>
                  <a:cubicBezTo>
                    <a:pt x="2885" y="3175"/>
                    <a:pt x="2950" y="3155"/>
                    <a:pt x="3010" y="3155"/>
                  </a:cubicBezTo>
                  <a:cubicBezTo>
                    <a:pt x="3030" y="3089"/>
                    <a:pt x="3030" y="3029"/>
                    <a:pt x="3050" y="2989"/>
                  </a:cubicBezTo>
                  <a:cubicBezTo>
                    <a:pt x="3075" y="2904"/>
                    <a:pt x="3095" y="2819"/>
                    <a:pt x="3135" y="2738"/>
                  </a:cubicBezTo>
                  <a:lnTo>
                    <a:pt x="3155" y="2653"/>
                  </a:lnTo>
                  <a:cubicBezTo>
                    <a:pt x="3175" y="2588"/>
                    <a:pt x="3201" y="2528"/>
                    <a:pt x="3221" y="2488"/>
                  </a:cubicBezTo>
                  <a:cubicBezTo>
                    <a:pt x="3261" y="2402"/>
                    <a:pt x="3301" y="2317"/>
                    <a:pt x="3346" y="2237"/>
                  </a:cubicBezTo>
                  <a:lnTo>
                    <a:pt x="3346" y="2212"/>
                  </a:lnTo>
                  <a:cubicBezTo>
                    <a:pt x="3386" y="2131"/>
                    <a:pt x="3426" y="2066"/>
                    <a:pt x="3491" y="2006"/>
                  </a:cubicBezTo>
                  <a:cubicBezTo>
                    <a:pt x="3532" y="1941"/>
                    <a:pt x="3597" y="1861"/>
                    <a:pt x="3657" y="1795"/>
                  </a:cubicBezTo>
                  <a:lnTo>
                    <a:pt x="3677" y="1755"/>
                  </a:lnTo>
                  <a:lnTo>
                    <a:pt x="3782" y="1650"/>
                  </a:lnTo>
                  <a:cubicBezTo>
                    <a:pt x="3802" y="1630"/>
                    <a:pt x="3847" y="1610"/>
                    <a:pt x="3868" y="1610"/>
                  </a:cubicBezTo>
                  <a:cubicBezTo>
                    <a:pt x="3888" y="1585"/>
                    <a:pt x="3908" y="1585"/>
                    <a:pt x="3928" y="1565"/>
                  </a:cubicBezTo>
                  <a:cubicBezTo>
                    <a:pt x="3973" y="1565"/>
                    <a:pt x="4013" y="1545"/>
                    <a:pt x="4033" y="1545"/>
                  </a:cubicBezTo>
                  <a:close/>
                  <a:moveTo>
                    <a:pt x="3868" y="0"/>
                  </a:moveTo>
                  <a:cubicBezTo>
                    <a:pt x="3802" y="20"/>
                    <a:pt x="3742" y="40"/>
                    <a:pt x="3677" y="60"/>
                  </a:cubicBezTo>
                  <a:cubicBezTo>
                    <a:pt x="3617" y="80"/>
                    <a:pt x="3577" y="125"/>
                    <a:pt x="3532" y="166"/>
                  </a:cubicBezTo>
                  <a:cubicBezTo>
                    <a:pt x="3491" y="186"/>
                    <a:pt x="3451" y="231"/>
                    <a:pt x="3426" y="271"/>
                  </a:cubicBezTo>
                  <a:cubicBezTo>
                    <a:pt x="3346" y="331"/>
                    <a:pt x="3281" y="416"/>
                    <a:pt x="3221" y="502"/>
                  </a:cubicBezTo>
                  <a:cubicBezTo>
                    <a:pt x="3175" y="582"/>
                    <a:pt x="3135" y="647"/>
                    <a:pt x="3095" y="732"/>
                  </a:cubicBezTo>
                  <a:cubicBezTo>
                    <a:pt x="3030" y="833"/>
                    <a:pt x="2970" y="938"/>
                    <a:pt x="2925" y="1043"/>
                  </a:cubicBezTo>
                  <a:lnTo>
                    <a:pt x="2885" y="1148"/>
                  </a:lnTo>
                  <a:cubicBezTo>
                    <a:pt x="2824" y="1294"/>
                    <a:pt x="2779" y="1439"/>
                    <a:pt x="2719" y="1585"/>
                  </a:cubicBezTo>
                  <a:lnTo>
                    <a:pt x="2699" y="1630"/>
                  </a:lnTo>
                  <a:lnTo>
                    <a:pt x="2674" y="1710"/>
                  </a:lnTo>
                  <a:cubicBezTo>
                    <a:pt x="2654" y="1775"/>
                    <a:pt x="2634" y="1815"/>
                    <a:pt x="2614" y="1861"/>
                  </a:cubicBezTo>
                  <a:cubicBezTo>
                    <a:pt x="2574" y="1941"/>
                    <a:pt x="2549" y="2026"/>
                    <a:pt x="2528" y="2111"/>
                  </a:cubicBezTo>
                  <a:lnTo>
                    <a:pt x="2488" y="2237"/>
                  </a:lnTo>
                  <a:lnTo>
                    <a:pt x="2468" y="2317"/>
                  </a:lnTo>
                  <a:lnTo>
                    <a:pt x="2448" y="2382"/>
                  </a:lnTo>
                  <a:cubicBezTo>
                    <a:pt x="2423" y="2422"/>
                    <a:pt x="2423" y="2442"/>
                    <a:pt x="2403" y="2488"/>
                  </a:cubicBezTo>
                  <a:lnTo>
                    <a:pt x="2403" y="2508"/>
                  </a:lnTo>
                  <a:cubicBezTo>
                    <a:pt x="2363" y="2508"/>
                    <a:pt x="2323" y="2528"/>
                    <a:pt x="2278" y="2528"/>
                  </a:cubicBezTo>
                  <a:cubicBezTo>
                    <a:pt x="2238" y="2528"/>
                    <a:pt x="2197" y="2548"/>
                    <a:pt x="2172" y="2548"/>
                  </a:cubicBezTo>
                  <a:cubicBezTo>
                    <a:pt x="2132" y="2548"/>
                    <a:pt x="2112" y="2568"/>
                    <a:pt x="2092" y="2568"/>
                  </a:cubicBezTo>
                  <a:lnTo>
                    <a:pt x="1861" y="2568"/>
                  </a:lnTo>
                  <a:cubicBezTo>
                    <a:pt x="1796" y="2568"/>
                    <a:pt x="1736" y="2568"/>
                    <a:pt x="1671" y="2588"/>
                  </a:cubicBezTo>
                  <a:cubicBezTo>
                    <a:pt x="1571" y="2588"/>
                    <a:pt x="1485" y="2613"/>
                    <a:pt x="1380" y="2613"/>
                  </a:cubicBezTo>
                  <a:cubicBezTo>
                    <a:pt x="1320" y="2633"/>
                    <a:pt x="1255" y="2633"/>
                    <a:pt x="1169" y="2653"/>
                  </a:cubicBezTo>
                  <a:lnTo>
                    <a:pt x="1149" y="2653"/>
                  </a:lnTo>
                  <a:cubicBezTo>
                    <a:pt x="1069" y="2673"/>
                    <a:pt x="984" y="2693"/>
                    <a:pt x="944" y="2713"/>
                  </a:cubicBezTo>
                  <a:lnTo>
                    <a:pt x="899" y="2738"/>
                  </a:lnTo>
                  <a:cubicBezTo>
                    <a:pt x="858" y="2758"/>
                    <a:pt x="818" y="2758"/>
                    <a:pt x="773" y="2778"/>
                  </a:cubicBezTo>
                  <a:cubicBezTo>
                    <a:pt x="713" y="2798"/>
                    <a:pt x="668" y="2798"/>
                    <a:pt x="628" y="2819"/>
                  </a:cubicBezTo>
                  <a:cubicBezTo>
                    <a:pt x="588" y="2819"/>
                    <a:pt x="568" y="2839"/>
                    <a:pt x="522" y="2864"/>
                  </a:cubicBezTo>
                  <a:cubicBezTo>
                    <a:pt x="502" y="2884"/>
                    <a:pt x="482" y="2884"/>
                    <a:pt x="482" y="2884"/>
                  </a:cubicBezTo>
                  <a:lnTo>
                    <a:pt x="442" y="2884"/>
                  </a:lnTo>
                  <a:cubicBezTo>
                    <a:pt x="397" y="2884"/>
                    <a:pt x="377" y="2884"/>
                    <a:pt x="357" y="2904"/>
                  </a:cubicBezTo>
                  <a:cubicBezTo>
                    <a:pt x="292" y="2989"/>
                    <a:pt x="211" y="3049"/>
                    <a:pt x="166" y="3114"/>
                  </a:cubicBezTo>
                  <a:cubicBezTo>
                    <a:pt x="106" y="3195"/>
                    <a:pt x="66" y="3280"/>
                    <a:pt x="41" y="3405"/>
                  </a:cubicBezTo>
                  <a:cubicBezTo>
                    <a:pt x="21" y="3511"/>
                    <a:pt x="1" y="3656"/>
                    <a:pt x="66" y="3802"/>
                  </a:cubicBezTo>
                  <a:cubicBezTo>
                    <a:pt x="86" y="3887"/>
                    <a:pt x="146" y="3992"/>
                    <a:pt x="232" y="4072"/>
                  </a:cubicBezTo>
                  <a:cubicBezTo>
                    <a:pt x="357" y="4198"/>
                    <a:pt x="502" y="4283"/>
                    <a:pt x="648" y="4388"/>
                  </a:cubicBezTo>
                  <a:lnTo>
                    <a:pt x="753" y="4448"/>
                  </a:lnTo>
                  <a:cubicBezTo>
                    <a:pt x="818" y="4469"/>
                    <a:pt x="878" y="4514"/>
                    <a:pt x="944" y="4554"/>
                  </a:cubicBezTo>
                  <a:lnTo>
                    <a:pt x="1024" y="4619"/>
                  </a:lnTo>
                  <a:cubicBezTo>
                    <a:pt x="1069" y="4639"/>
                    <a:pt x="1109" y="4679"/>
                    <a:pt x="1169" y="4699"/>
                  </a:cubicBezTo>
                  <a:cubicBezTo>
                    <a:pt x="1235" y="4744"/>
                    <a:pt x="1295" y="4784"/>
                    <a:pt x="1380" y="4805"/>
                  </a:cubicBezTo>
                  <a:lnTo>
                    <a:pt x="1400" y="4825"/>
                  </a:lnTo>
                  <a:cubicBezTo>
                    <a:pt x="1465" y="4870"/>
                    <a:pt x="1546" y="4890"/>
                    <a:pt x="1631" y="4930"/>
                  </a:cubicBezTo>
                  <a:cubicBezTo>
                    <a:pt x="1671" y="4930"/>
                    <a:pt x="1736" y="4950"/>
                    <a:pt x="1776" y="4950"/>
                  </a:cubicBezTo>
                  <a:cubicBezTo>
                    <a:pt x="1796" y="4950"/>
                    <a:pt x="1841" y="4970"/>
                    <a:pt x="1861" y="4970"/>
                  </a:cubicBezTo>
                  <a:cubicBezTo>
                    <a:pt x="1922" y="4995"/>
                    <a:pt x="1987" y="5015"/>
                    <a:pt x="2047" y="5035"/>
                  </a:cubicBezTo>
                  <a:cubicBezTo>
                    <a:pt x="2072" y="5035"/>
                    <a:pt x="2072" y="5055"/>
                    <a:pt x="2092" y="5055"/>
                  </a:cubicBezTo>
                  <a:lnTo>
                    <a:pt x="2112" y="5095"/>
                  </a:lnTo>
                  <a:lnTo>
                    <a:pt x="2047" y="5221"/>
                  </a:lnTo>
                  <a:lnTo>
                    <a:pt x="2047" y="5246"/>
                  </a:lnTo>
                  <a:cubicBezTo>
                    <a:pt x="2027" y="5266"/>
                    <a:pt x="2027" y="5286"/>
                    <a:pt x="2007" y="5306"/>
                  </a:cubicBezTo>
                  <a:cubicBezTo>
                    <a:pt x="1947" y="5391"/>
                    <a:pt x="1882" y="5451"/>
                    <a:pt x="1841" y="5537"/>
                  </a:cubicBezTo>
                  <a:cubicBezTo>
                    <a:pt x="1796" y="5642"/>
                    <a:pt x="1756" y="5747"/>
                    <a:pt x="1716" y="5828"/>
                  </a:cubicBezTo>
                  <a:cubicBezTo>
                    <a:pt x="1671" y="5933"/>
                    <a:pt x="1631" y="6038"/>
                    <a:pt x="1611" y="6124"/>
                  </a:cubicBezTo>
                  <a:cubicBezTo>
                    <a:pt x="1591" y="6224"/>
                    <a:pt x="1571" y="6309"/>
                    <a:pt x="1546" y="6434"/>
                  </a:cubicBezTo>
                  <a:cubicBezTo>
                    <a:pt x="1525" y="6600"/>
                    <a:pt x="1505" y="6811"/>
                    <a:pt x="1505" y="7021"/>
                  </a:cubicBezTo>
                  <a:lnTo>
                    <a:pt x="1505" y="7272"/>
                  </a:lnTo>
                  <a:cubicBezTo>
                    <a:pt x="1525" y="7377"/>
                    <a:pt x="1591" y="7478"/>
                    <a:pt x="1631" y="7563"/>
                  </a:cubicBezTo>
                  <a:cubicBezTo>
                    <a:pt x="1651" y="7628"/>
                    <a:pt x="1716" y="7688"/>
                    <a:pt x="1776" y="7753"/>
                  </a:cubicBezTo>
                  <a:cubicBezTo>
                    <a:pt x="1841" y="7814"/>
                    <a:pt x="1902" y="7854"/>
                    <a:pt x="1967" y="7879"/>
                  </a:cubicBezTo>
                  <a:cubicBezTo>
                    <a:pt x="1987" y="7899"/>
                    <a:pt x="2027" y="7919"/>
                    <a:pt x="2047" y="7919"/>
                  </a:cubicBezTo>
                  <a:cubicBezTo>
                    <a:pt x="2112" y="7939"/>
                    <a:pt x="2152" y="7939"/>
                    <a:pt x="2197" y="7939"/>
                  </a:cubicBezTo>
                  <a:lnTo>
                    <a:pt x="2423" y="7939"/>
                  </a:lnTo>
                  <a:lnTo>
                    <a:pt x="2448" y="7919"/>
                  </a:lnTo>
                  <a:cubicBezTo>
                    <a:pt x="2574" y="7919"/>
                    <a:pt x="2699" y="7854"/>
                    <a:pt x="2779" y="7814"/>
                  </a:cubicBezTo>
                  <a:cubicBezTo>
                    <a:pt x="2864" y="7753"/>
                    <a:pt x="2950" y="7688"/>
                    <a:pt x="3030" y="7648"/>
                  </a:cubicBezTo>
                  <a:cubicBezTo>
                    <a:pt x="3175" y="7543"/>
                    <a:pt x="3346" y="7417"/>
                    <a:pt x="3532" y="7252"/>
                  </a:cubicBezTo>
                  <a:lnTo>
                    <a:pt x="3597" y="7187"/>
                  </a:lnTo>
                  <a:cubicBezTo>
                    <a:pt x="3637" y="7147"/>
                    <a:pt x="3677" y="7101"/>
                    <a:pt x="3722" y="7061"/>
                  </a:cubicBezTo>
                  <a:cubicBezTo>
                    <a:pt x="3762" y="7001"/>
                    <a:pt x="3827" y="6956"/>
                    <a:pt x="3888" y="6896"/>
                  </a:cubicBezTo>
                  <a:lnTo>
                    <a:pt x="3928" y="6876"/>
                  </a:lnTo>
                  <a:cubicBezTo>
                    <a:pt x="3973" y="6831"/>
                    <a:pt x="4013" y="6791"/>
                    <a:pt x="4053" y="6750"/>
                  </a:cubicBezTo>
                  <a:lnTo>
                    <a:pt x="4098" y="6725"/>
                  </a:lnTo>
                  <a:cubicBezTo>
                    <a:pt x="4118" y="6750"/>
                    <a:pt x="4138" y="6791"/>
                    <a:pt x="4178" y="6831"/>
                  </a:cubicBezTo>
                  <a:cubicBezTo>
                    <a:pt x="4224" y="6896"/>
                    <a:pt x="4284" y="6956"/>
                    <a:pt x="4369" y="7041"/>
                  </a:cubicBezTo>
                  <a:cubicBezTo>
                    <a:pt x="4409" y="7081"/>
                    <a:pt x="4474" y="7147"/>
                    <a:pt x="4535" y="7187"/>
                  </a:cubicBezTo>
                  <a:lnTo>
                    <a:pt x="4555" y="7227"/>
                  </a:lnTo>
                  <a:cubicBezTo>
                    <a:pt x="4600" y="7252"/>
                    <a:pt x="4640" y="7292"/>
                    <a:pt x="4680" y="7332"/>
                  </a:cubicBezTo>
                  <a:cubicBezTo>
                    <a:pt x="4725" y="7377"/>
                    <a:pt x="4745" y="7397"/>
                    <a:pt x="4785" y="7417"/>
                  </a:cubicBezTo>
                  <a:cubicBezTo>
                    <a:pt x="4931" y="7563"/>
                    <a:pt x="5081" y="7708"/>
                    <a:pt x="5267" y="7834"/>
                  </a:cubicBezTo>
                  <a:cubicBezTo>
                    <a:pt x="5412" y="7959"/>
                    <a:pt x="5583" y="8044"/>
                    <a:pt x="5728" y="8130"/>
                  </a:cubicBezTo>
                  <a:cubicBezTo>
                    <a:pt x="5854" y="8190"/>
                    <a:pt x="5959" y="8230"/>
                    <a:pt x="6059" y="8230"/>
                  </a:cubicBezTo>
                  <a:lnTo>
                    <a:pt x="6084" y="8230"/>
                  </a:lnTo>
                  <a:cubicBezTo>
                    <a:pt x="6230" y="8230"/>
                    <a:pt x="6355" y="8150"/>
                    <a:pt x="6435" y="8064"/>
                  </a:cubicBezTo>
                  <a:cubicBezTo>
                    <a:pt x="6521" y="7959"/>
                    <a:pt x="6586" y="7834"/>
                    <a:pt x="6606" y="7753"/>
                  </a:cubicBezTo>
                  <a:cubicBezTo>
                    <a:pt x="6646" y="7648"/>
                    <a:pt x="6666" y="7543"/>
                    <a:pt x="6666" y="7438"/>
                  </a:cubicBezTo>
                  <a:cubicBezTo>
                    <a:pt x="6686" y="7332"/>
                    <a:pt x="6666" y="7207"/>
                    <a:pt x="6666" y="7101"/>
                  </a:cubicBezTo>
                  <a:cubicBezTo>
                    <a:pt x="6666" y="7001"/>
                    <a:pt x="6646" y="6896"/>
                    <a:pt x="6626" y="6770"/>
                  </a:cubicBezTo>
                  <a:cubicBezTo>
                    <a:pt x="6606" y="6580"/>
                    <a:pt x="6541" y="6374"/>
                    <a:pt x="6501" y="6184"/>
                  </a:cubicBezTo>
                  <a:cubicBezTo>
                    <a:pt x="6480" y="6124"/>
                    <a:pt x="6460" y="6038"/>
                    <a:pt x="6435" y="5973"/>
                  </a:cubicBezTo>
                  <a:lnTo>
                    <a:pt x="6415" y="5848"/>
                  </a:lnTo>
                  <a:cubicBezTo>
                    <a:pt x="6395" y="5747"/>
                    <a:pt x="6355" y="5662"/>
                    <a:pt x="6335" y="5557"/>
                  </a:cubicBezTo>
                  <a:lnTo>
                    <a:pt x="6310" y="5517"/>
                  </a:lnTo>
                  <a:cubicBezTo>
                    <a:pt x="6250" y="5346"/>
                    <a:pt x="6230" y="5161"/>
                    <a:pt x="6210" y="5015"/>
                  </a:cubicBezTo>
                  <a:cubicBezTo>
                    <a:pt x="6290" y="4995"/>
                    <a:pt x="6355" y="4995"/>
                    <a:pt x="6435" y="4970"/>
                  </a:cubicBezTo>
                  <a:cubicBezTo>
                    <a:pt x="6541" y="4930"/>
                    <a:pt x="6646" y="4870"/>
                    <a:pt x="6731" y="4805"/>
                  </a:cubicBezTo>
                  <a:cubicBezTo>
                    <a:pt x="6837" y="4764"/>
                    <a:pt x="6917" y="4699"/>
                    <a:pt x="7022" y="4639"/>
                  </a:cubicBezTo>
                  <a:cubicBezTo>
                    <a:pt x="7087" y="4574"/>
                    <a:pt x="7147" y="4534"/>
                    <a:pt x="7233" y="4494"/>
                  </a:cubicBezTo>
                  <a:cubicBezTo>
                    <a:pt x="7273" y="4469"/>
                    <a:pt x="7313" y="4448"/>
                    <a:pt x="7338" y="4428"/>
                  </a:cubicBezTo>
                  <a:cubicBezTo>
                    <a:pt x="7378" y="4388"/>
                    <a:pt x="7438" y="4368"/>
                    <a:pt x="7483" y="4343"/>
                  </a:cubicBezTo>
                  <a:cubicBezTo>
                    <a:pt x="7504" y="4323"/>
                    <a:pt x="7544" y="4283"/>
                    <a:pt x="7589" y="4263"/>
                  </a:cubicBezTo>
                  <a:cubicBezTo>
                    <a:pt x="7629" y="4243"/>
                    <a:pt x="7649" y="4218"/>
                    <a:pt x="7689" y="4198"/>
                  </a:cubicBezTo>
                  <a:cubicBezTo>
                    <a:pt x="7774" y="4138"/>
                    <a:pt x="7860" y="4092"/>
                    <a:pt x="7920" y="4012"/>
                  </a:cubicBezTo>
                  <a:cubicBezTo>
                    <a:pt x="8005" y="3967"/>
                    <a:pt x="8065" y="3887"/>
                    <a:pt x="8110" y="3802"/>
                  </a:cubicBezTo>
                  <a:cubicBezTo>
                    <a:pt x="8191" y="3696"/>
                    <a:pt x="8236" y="3551"/>
                    <a:pt x="8216" y="3425"/>
                  </a:cubicBezTo>
                  <a:cubicBezTo>
                    <a:pt x="8191" y="3320"/>
                    <a:pt x="8171" y="3240"/>
                    <a:pt x="8130" y="3155"/>
                  </a:cubicBezTo>
                  <a:cubicBezTo>
                    <a:pt x="8110" y="3089"/>
                    <a:pt x="8045" y="3049"/>
                    <a:pt x="7985" y="2989"/>
                  </a:cubicBezTo>
                  <a:cubicBezTo>
                    <a:pt x="7940" y="2944"/>
                    <a:pt x="7900" y="2924"/>
                    <a:pt x="7860" y="2884"/>
                  </a:cubicBezTo>
                  <a:cubicBezTo>
                    <a:pt x="7814" y="2839"/>
                    <a:pt x="7754" y="2819"/>
                    <a:pt x="7689" y="2798"/>
                  </a:cubicBezTo>
                  <a:cubicBezTo>
                    <a:pt x="7609" y="2758"/>
                    <a:pt x="7524" y="2738"/>
                    <a:pt x="7438" y="2693"/>
                  </a:cubicBezTo>
                  <a:cubicBezTo>
                    <a:pt x="7398" y="2693"/>
                    <a:pt x="7358" y="2673"/>
                    <a:pt x="7293" y="2653"/>
                  </a:cubicBezTo>
                  <a:cubicBezTo>
                    <a:pt x="7253" y="2653"/>
                    <a:pt x="7213" y="2633"/>
                    <a:pt x="7168" y="2633"/>
                  </a:cubicBezTo>
                  <a:lnTo>
                    <a:pt x="7087" y="2613"/>
                  </a:lnTo>
                  <a:cubicBezTo>
                    <a:pt x="7022" y="2588"/>
                    <a:pt x="6962" y="2568"/>
                    <a:pt x="6897" y="2548"/>
                  </a:cubicBezTo>
                  <a:cubicBezTo>
                    <a:pt x="6731" y="2508"/>
                    <a:pt x="6561" y="2488"/>
                    <a:pt x="6335" y="2488"/>
                  </a:cubicBezTo>
                  <a:lnTo>
                    <a:pt x="6210" y="2488"/>
                  </a:lnTo>
                  <a:cubicBezTo>
                    <a:pt x="6059" y="2488"/>
                    <a:pt x="5914" y="2488"/>
                    <a:pt x="5788" y="2528"/>
                  </a:cubicBezTo>
                  <a:lnTo>
                    <a:pt x="5728" y="2528"/>
                  </a:lnTo>
                  <a:lnTo>
                    <a:pt x="5708" y="2508"/>
                  </a:lnTo>
                  <a:cubicBezTo>
                    <a:pt x="5683" y="2462"/>
                    <a:pt x="5663" y="2422"/>
                    <a:pt x="5663" y="2382"/>
                  </a:cubicBezTo>
                  <a:lnTo>
                    <a:pt x="5663" y="2362"/>
                  </a:lnTo>
                  <a:cubicBezTo>
                    <a:pt x="5623" y="2277"/>
                    <a:pt x="5603" y="2192"/>
                    <a:pt x="5558" y="2111"/>
                  </a:cubicBezTo>
                  <a:cubicBezTo>
                    <a:pt x="5538" y="2026"/>
                    <a:pt x="5518" y="1961"/>
                    <a:pt x="5497" y="1901"/>
                  </a:cubicBezTo>
                  <a:lnTo>
                    <a:pt x="5477" y="1861"/>
                  </a:lnTo>
                  <a:lnTo>
                    <a:pt x="5432" y="1755"/>
                  </a:lnTo>
                  <a:cubicBezTo>
                    <a:pt x="5412" y="1710"/>
                    <a:pt x="5392" y="1650"/>
                    <a:pt x="5372" y="1585"/>
                  </a:cubicBezTo>
                  <a:cubicBezTo>
                    <a:pt x="5307" y="1439"/>
                    <a:pt x="5247" y="1254"/>
                    <a:pt x="5141" y="1083"/>
                  </a:cubicBezTo>
                  <a:cubicBezTo>
                    <a:pt x="5121" y="1023"/>
                    <a:pt x="5081" y="958"/>
                    <a:pt x="5036" y="898"/>
                  </a:cubicBezTo>
                  <a:lnTo>
                    <a:pt x="4996" y="858"/>
                  </a:lnTo>
                  <a:cubicBezTo>
                    <a:pt x="4956" y="772"/>
                    <a:pt x="4891" y="687"/>
                    <a:pt x="4851" y="627"/>
                  </a:cubicBezTo>
                  <a:cubicBezTo>
                    <a:pt x="4830" y="607"/>
                    <a:pt x="4805" y="562"/>
                    <a:pt x="4785" y="542"/>
                  </a:cubicBezTo>
                  <a:cubicBezTo>
                    <a:pt x="4745" y="502"/>
                    <a:pt x="4725" y="456"/>
                    <a:pt x="4680" y="416"/>
                  </a:cubicBezTo>
                  <a:cubicBezTo>
                    <a:pt x="4640" y="331"/>
                    <a:pt x="4555" y="271"/>
                    <a:pt x="4494" y="206"/>
                  </a:cubicBezTo>
                  <a:cubicBezTo>
                    <a:pt x="4429" y="145"/>
                    <a:pt x="4369" y="105"/>
                    <a:pt x="4304" y="80"/>
                  </a:cubicBezTo>
                  <a:cubicBezTo>
                    <a:pt x="4244" y="40"/>
                    <a:pt x="4158" y="20"/>
                    <a:pt x="407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38"/>
            <p:cNvSpPr/>
            <p:nvPr/>
          </p:nvSpPr>
          <p:spPr>
            <a:xfrm>
              <a:off x="2910923" y="3648329"/>
              <a:ext cx="153258" cy="154548"/>
            </a:xfrm>
            <a:custGeom>
              <a:avLst/>
              <a:gdLst/>
              <a:ahLst/>
              <a:cxnLst/>
              <a:rect l="l" t="t" r="r" b="b"/>
              <a:pathLst>
                <a:path w="5347" h="5392" extrusionOk="0">
                  <a:moveTo>
                    <a:pt x="2568" y="1"/>
                  </a:moveTo>
                  <a:cubicBezTo>
                    <a:pt x="2548" y="1"/>
                    <a:pt x="2508" y="21"/>
                    <a:pt x="2463" y="21"/>
                  </a:cubicBezTo>
                  <a:cubicBezTo>
                    <a:pt x="2443" y="41"/>
                    <a:pt x="2423" y="41"/>
                    <a:pt x="2403" y="66"/>
                  </a:cubicBezTo>
                  <a:cubicBezTo>
                    <a:pt x="2382" y="66"/>
                    <a:pt x="2337" y="86"/>
                    <a:pt x="2317" y="106"/>
                  </a:cubicBezTo>
                  <a:lnTo>
                    <a:pt x="2212" y="211"/>
                  </a:lnTo>
                  <a:lnTo>
                    <a:pt x="2192" y="251"/>
                  </a:lnTo>
                  <a:cubicBezTo>
                    <a:pt x="2132" y="317"/>
                    <a:pt x="2067" y="397"/>
                    <a:pt x="2026" y="462"/>
                  </a:cubicBezTo>
                  <a:cubicBezTo>
                    <a:pt x="1961" y="522"/>
                    <a:pt x="1921" y="587"/>
                    <a:pt x="1881" y="668"/>
                  </a:cubicBezTo>
                  <a:lnTo>
                    <a:pt x="1881" y="693"/>
                  </a:lnTo>
                  <a:cubicBezTo>
                    <a:pt x="1836" y="773"/>
                    <a:pt x="1796" y="858"/>
                    <a:pt x="1756" y="944"/>
                  </a:cubicBezTo>
                  <a:cubicBezTo>
                    <a:pt x="1736" y="984"/>
                    <a:pt x="1710" y="1044"/>
                    <a:pt x="1690" y="1109"/>
                  </a:cubicBezTo>
                  <a:lnTo>
                    <a:pt x="1670" y="1194"/>
                  </a:lnTo>
                  <a:cubicBezTo>
                    <a:pt x="1630" y="1275"/>
                    <a:pt x="1610" y="1360"/>
                    <a:pt x="1585" y="1445"/>
                  </a:cubicBezTo>
                  <a:cubicBezTo>
                    <a:pt x="1565" y="1485"/>
                    <a:pt x="1565" y="1545"/>
                    <a:pt x="1545" y="1611"/>
                  </a:cubicBezTo>
                  <a:cubicBezTo>
                    <a:pt x="1485" y="1611"/>
                    <a:pt x="1420" y="1631"/>
                    <a:pt x="1379" y="1631"/>
                  </a:cubicBezTo>
                  <a:lnTo>
                    <a:pt x="1274" y="1651"/>
                  </a:lnTo>
                  <a:cubicBezTo>
                    <a:pt x="1209" y="1671"/>
                    <a:pt x="1129" y="1671"/>
                    <a:pt x="1043" y="1696"/>
                  </a:cubicBezTo>
                  <a:lnTo>
                    <a:pt x="958" y="1696"/>
                  </a:lnTo>
                  <a:cubicBezTo>
                    <a:pt x="858" y="1716"/>
                    <a:pt x="753" y="1716"/>
                    <a:pt x="667" y="1736"/>
                  </a:cubicBezTo>
                  <a:cubicBezTo>
                    <a:pt x="627" y="1756"/>
                    <a:pt x="582" y="1776"/>
                    <a:pt x="542" y="1776"/>
                  </a:cubicBezTo>
                  <a:lnTo>
                    <a:pt x="522" y="1796"/>
                  </a:lnTo>
                  <a:cubicBezTo>
                    <a:pt x="482" y="1796"/>
                    <a:pt x="437" y="1821"/>
                    <a:pt x="396" y="1841"/>
                  </a:cubicBezTo>
                  <a:lnTo>
                    <a:pt x="356" y="1841"/>
                  </a:lnTo>
                  <a:lnTo>
                    <a:pt x="311" y="1861"/>
                  </a:lnTo>
                  <a:cubicBezTo>
                    <a:pt x="291" y="1881"/>
                    <a:pt x="251" y="1901"/>
                    <a:pt x="206" y="1947"/>
                  </a:cubicBezTo>
                  <a:cubicBezTo>
                    <a:pt x="186" y="1967"/>
                    <a:pt x="146" y="1987"/>
                    <a:pt x="126" y="2007"/>
                  </a:cubicBezTo>
                  <a:cubicBezTo>
                    <a:pt x="106" y="2047"/>
                    <a:pt x="60" y="2092"/>
                    <a:pt x="40" y="2152"/>
                  </a:cubicBezTo>
                  <a:cubicBezTo>
                    <a:pt x="0" y="2258"/>
                    <a:pt x="0" y="2363"/>
                    <a:pt x="20" y="2468"/>
                  </a:cubicBezTo>
                  <a:cubicBezTo>
                    <a:pt x="60" y="2594"/>
                    <a:pt x="166" y="2719"/>
                    <a:pt x="291" y="2799"/>
                  </a:cubicBezTo>
                  <a:cubicBezTo>
                    <a:pt x="331" y="2844"/>
                    <a:pt x="396" y="2884"/>
                    <a:pt x="482" y="2925"/>
                  </a:cubicBezTo>
                  <a:cubicBezTo>
                    <a:pt x="522" y="2950"/>
                    <a:pt x="562" y="2970"/>
                    <a:pt x="627" y="2990"/>
                  </a:cubicBezTo>
                  <a:lnTo>
                    <a:pt x="687" y="3010"/>
                  </a:lnTo>
                  <a:cubicBezTo>
                    <a:pt x="753" y="3030"/>
                    <a:pt x="833" y="3075"/>
                    <a:pt x="898" y="3115"/>
                  </a:cubicBezTo>
                  <a:cubicBezTo>
                    <a:pt x="938" y="3155"/>
                    <a:pt x="1003" y="3175"/>
                    <a:pt x="1043" y="3200"/>
                  </a:cubicBezTo>
                  <a:lnTo>
                    <a:pt x="1084" y="3220"/>
                  </a:lnTo>
                  <a:cubicBezTo>
                    <a:pt x="1129" y="3240"/>
                    <a:pt x="1149" y="3261"/>
                    <a:pt x="1189" y="3281"/>
                  </a:cubicBezTo>
                  <a:cubicBezTo>
                    <a:pt x="1234" y="3281"/>
                    <a:pt x="1254" y="3301"/>
                    <a:pt x="1274" y="3326"/>
                  </a:cubicBezTo>
                  <a:cubicBezTo>
                    <a:pt x="1274" y="3346"/>
                    <a:pt x="1254" y="3386"/>
                    <a:pt x="1254" y="3406"/>
                  </a:cubicBezTo>
                  <a:lnTo>
                    <a:pt x="1209" y="3491"/>
                  </a:lnTo>
                  <a:lnTo>
                    <a:pt x="1189" y="3551"/>
                  </a:lnTo>
                  <a:lnTo>
                    <a:pt x="1169" y="3617"/>
                  </a:lnTo>
                  <a:cubicBezTo>
                    <a:pt x="1149" y="3677"/>
                    <a:pt x="1129" y="3722"/>
                    <a:pt x="1109" y="3782"/>
                  </a:cubicBezTo>
                  <a:cubicBezTo>
                    <a:pt x="1084" y="3802"/>
                    <a:pt x="1084" y="3847"/>
                    <a:pt x="1063" y="3887"/>
                  </a:cubicBezTo>
                  <a:lnTo>
                    <a:pt x="1043" y="3953"/>
                  </a:lnTo>
                  <a:cubicBezTo>
                    <a:pt x="1023" y="4013"/>
                    <a:pt x="1003" y="4053"/>
                    <a:pt x="1003" y="4118"/>
                  </a:cubicBezTo>
                  <a:lnTo>
                    <a:pt x="983" y="4178"/>
                  </a:lnTo>
                  <a:cubicBezTo>
                    <a:pt x="983" y="4244"/>
                    <a:pt x="958" y="4329"/>
                    <a:pt x="958" y="4409"/>
                  </a:cubicBezTo>
                  <a:cubicBezTo>
                    <a:pt x="938" y="4534"/>
                    <a:pt x="938" y="4660"/>
                    <a:pt x="958" y="4765"/>
                  </a:cubicBezTo>
                  <a:cubicBezTo>
                    <a:pt x="983" y="4870"/>
                    <a:pt x="1003" y="4956"/>
                    <a:pt x="1043" y="5016"/>
                  </a:cubicBezTo>
                  <a:cubicBezTo>
                    <a:pt x="1084" y="5081"/>
                    <a:pt x="1129" y="5101"/>
                    <a:pt x="1169" y="5141"/>
                  </a:cubicBezTo>
                  <a:cubicBezTo>
                    <a:pt x="1234" y="5161"/>
                    <a:pt x="1294" y="5181"/>
                    <a:pt x="1379" y="5181"/>
                  </a:cubicBezTo>
                  <a:cubicBezTo>
                    <a:pt x="1440" y="5181"/>
                    <a:pt x="1505" y="5161"/>
                    <a:pt x="1545" y="5141"/>
                  </a:cubicBezTo>
                  <a:cubicBezTo>
                    <a:pt x="1585" y="5141"/>
                    <a:pt x="1630" y="5121"/>
                    <a:pt x="1670" y="5101"/>
                  </a:cubicBezTo>
                  <a:lnTo>
                    <a:pt x="1710" y="5081"/>
                  </a:lnTo>
                  <a:cubicBezTo>
                    <a:pt x="1756" y="5036"/>
                    <a:pt x="1816" y="5016"/>
                    <a:pt x="1861" y="4996"/>
                  </a:cubicBezTo>
                  <a:lnTo>
                    <a:pt x="1901" y="4976"/>
                  </a:lnTo>
                  <a:lnTo>
                    <a:pt x="1941" y="4956"/>
                  </a:lnTo>
                  <a:cubicBezTo>
                    <a:pt x="1986" y="4931"/>
                    <a:pt x="2006" y="4911"/>
                    <a:pt x="2046" y="4890"/>
                  </a:cubicBezTo>
                  <a:cubicBezTo>
                    <a:pt x="2132" y="4830"/>
                    <a:pt x="2212" y="4765"/>
                    <a:pt x="2297" y="4705"/>
                  </a:cubicBezTo>
                  <a:cubicBezTo>
                    <a:pt x="2362" y="4640"/>
                    <a:pt x="2423" y="4600"/>
                    <a:pt x="2463" y="4554"/>
                  </a:cubicBezTo>
                  <a:cubicBezTo>
                    <a:pt x="2488" y="4534"/>
                    <a:pt x="2508" y="4494"/>
                    <a:pt x="2528" y="4474"/>
                  </a:cubicBezTo>
                  <a:lnTo>
                    <a:pt x="2588" y="4409"/>
                  </a:lnTo>
                  <a:lnTo>
                    <a:pt x="2613" y="4369"/>
                  </a:lnTo>
                  <a:cubicBezTo>
                    <a:pt x="2613" y="4389"/>
                    <a:pt x="2633" y="4429"/>
                    <a:pt x="2653" y="4454"/>
                  </a:cubicBezTo>
                  <a:cubicBezTo>
                    <a:pt x="2673" y="4494"/>
                    <a:pt x="2713" y="4534"/>
                    <a:pt x="2759" y="4580"/>
                  </a:cubicBezTo>
                  <a:lnTo>
                    <a:pt x="2884" y="4725"/>
                  </a:lnTo>
                  <a:cubicBezTo>
                    <a:pt x="2944" y="4785"/>
                    <a:pt x="3009" y="4850"/>
                    <a:pt x="3049" y="4911"/>
                  </a:cubicBezTo>
                  <a:lnTo>
                    <a:pt x="3090" y="4976"/>
                  </a:lnTo>
                  <a:cubicBezTo>
                    <a:pt x="3135" y="5016"/>
                    <a:pt x="3175" y="5056"/>
                    <a:pt x="3240" y="5101"/>
                  </a:cubicBezTo>
                  <a:cubicBezTo>
                    <a:pt x="3300" y="5141"/>
                    <a:pt x="3340" y="5206"/>
                    <a:pt x="3426" y="5226"/>
                  </a:cubicBezTo>
                  <a:lnTo>
                    <a:pt x="3531" y="5226"/>
                  </a:lnTo>
                  <a:cubicBezTo>
                    <a:pt x="3531" y="5247"/>
                    <a:pt x="3551" y="5267"/>
                    <a:pt x="3571" y="5287"/>
                  </a:cubicBezTo>
                  <a:cubicBezTo>
                    <a:pt x="3616" y="5332"/>
                    <a:pt x="3676" y="5352"/>
                    <a:pt x="3742" y="5372"/>
                  </a:cubicBezTo>
                  <a:cubicBezTo>
                    <a:pt x="3782" y="5392"/>
                    <a:pt x="3802" y="5392"/>
                    <a:pt x="3822" y="5392"/>
                  </a:cubicBezTo>
                  <a:lnTo>
                    <a:pt x="3907" y="5392"/>
                  </a:lnTo>
                  <a:cubicBezTo>
                    <a:pt x="3947" y="5392"/>
                    <a:pt x="3967" y="5392"/>
                    <a:pt x="3992" y="5372"/>
                  </a:cubicBezTo>
                  <a:lnTo>
                    <a:pt x="4032" y="5372"/>
                  </a:lnTo>
                  <a:lnTo>
                    <a:pt x="4053" y="5352"/>
                  </a:lnTo>
                  <a:cubicBezTo>
                    <a:pt x="4093" y="5332"/>
                    <a:pt x="4118" y="5332"/>
                    <a:pt x="4138" y="5307"/>
                  </a:cubicBezTo>
                  <a:cubicBezTo>
                    <a:pt x="4158" y="5267"/>
                    <a:pt x="4198" y="5247"/>
                    <a:pt x="4218" y="5206"/>
                  </a:cubicBezTo>
                  <a:cubicBezTo>
                    <a:pt x="4243" y="5161"/>
                    <a:pt x="4263" y="5141"/>
                    <a:pt x="4283" y="5101"/>
                  </a:cubicBezTo>
                  <a:cubicBezTo>
                    <a:pt x="4303" y="5081"/>
                    <a:pt x="4323" y="5036"/>
                    <a:pt x="4323" y="4996"/>
                  </a:cubicBezTo>
                  <a:cubicBezTo>
                    <a:pt x="4343" y="4976"/>
                    <a:pt x="4343" y="4956"/>
                    <a:pt x="4343" y="4911"/>
                  </a:cubicBezTo>
                  <a:cubicBezTo>
                    <a:pt x="4368" y="4870"/>
                    <a:pt x="4368" y="4805"/>
                    <a:pt x="4368" y="4765"/>
                  </a:cubicBezTo>
                  <a:cubicBezTo>
                    <a:pt x="4368" y="4705"/>
                    <a:pt x="4343" y="4660"/>
                    <a:pt x="4343" y="4600"/>
                  </a:cubicBezTo>
                  <a:cubicBezTo>
                    <a:pt x="4323" y="4514"/>
                    <a:pt x="4303" y="4454"/>
                    <a:pt x="4283" y="4369"/>
                  </a:cubicBezTo>
                  <a:lnTo>
                    <a:pt x="4263" y="4329"/>
                  </a:lnTo>
                  <a:lnTo>
                    <a:pt x="4243" y="4284"/>
                  </a:lnTo>
                  <a:cubicBezTo>
                    <a:pt x="4218" y="4178"/>
                    <a:pt x="4178" y="4078"/>
                    <a:pt x="4158" y="3973"/>
                  </a:cubicBezTo>
                  <a:cubicBezTo>
                    <a:pt x="4138" y="3847"/>
                    <a:pt x="4093" y="3742"/>
                    <a:pt x="4073" y="3637"/>
                  </a:cubicBezTo>
                  <a:cubicBezTo>
                    <a:pt x="4053" y="3576"/>
                    <a:pt x="4032" y="3531"/>
                    <a:pt x="4032" y="3491"/>
                  </a:cubicBezTo>
                  <a:cubicBezTo>
                    <a:pt x="4012" y="3426"/>
                    <a:pt x="3992" y="3346"/>
                    <a:pt x="3967" y="3281"/>
                  </a:cubicBezTo>
                  <a:lnTo>
                    <a:pt x="3967" y="3261"/>
                  </a:lnTo>
                  <a:cubicBezTo>
                    <a:pt x="3992" y="3240"/>
                    <a:pt x="4012" y="3240"/>
                    <a:pt x="4032" y="3220"/>
                  </a:cubicBezTo>
                  <a:cubicBezTo>
                    <a:pt x="4053" y="3220"/>
                    <a:pt x="4073" y="3200"/>
                    <a:pt x="4093" y="3200"/>
                  </a:cubicBezTo>
                  <a:cubicBezTo>
                    <a:pt x="4118" y="3175"/>
                    <a:pt x="4138" y="3175"/>
                    <a:pt x="4158" y="3175"/>
                  </a:cubicBezTo>
                  <a:lnTo>
                    <a:pt x="4218" y="3155"/>
                  </a:lnTo>
                  <a:cubicBezTo>
                    <a:pt x="4243" y="3135"/>
                    <a:pt x="4263" y="3135"/>
                    <a:pt x="4303" y="3115"/>
                  </a:cubicBezTo>
                  <a:lnTo>
                    <a:pt x="4368" y="3095"/>
                  </a:lnTo>
                  <a:cubicBezTo>
                    <a:pt x="4409" y="3095"/>
                    <a:pt x="4449" y="3075"/>
                    <a:pt x="4494" y="3075"/>
                  </a:cubicBezTo>
                  <a:cubicBezTo>
                    <a:pt x="4534" y="3050"/>
                    <a:pt x="4574" y="3050"/>
                    <a:pt x="4619" y="3030"/>
                  </a:cubicBezTo>
                  <a:cubicBezTo>
                    <a:pt x="4679" y="3010"/>
                    <a:pt x="4720" y="2990"/>
                    <a:pt x="4785" y="2970"/>
                  </a:cubicBezTo>
                  <a:cubicBezTo>
                    <a:pt x="4805" y="2950"/>
                    <a:pt x="4825" y="2904"/>
                    <a:pt x="4870" y="2884"/>
                  </a:cubicBezTo>
                  <a:lnTo>
                    <a:pt x="4890" y="2864"/>
                  </a:lnTo>
                  <a:cubicBezTo>
                    <a:pt x="4910" y="2844"/>
                    <a:pt x="4950" y="2824"/>
                    <a:pt x="4970" y="2799"/>
                  </a:cubicBezTo>
                  <a:lnTo>
                    <a:pt x="5036" y="2759"/>
                  </a:lnTo>
                  <a:lnTo>
                    <a:pt x="5015" y="2779"/>
                  </a:lnTo>
                  <a:lnTo>
                    <a:pt x="5056" y="2759"/>
                  </a:lnTo>
                  <a:lnTo>
                    <a:pt x="5121" y="2699"/>
                  </a:lnTo>
                  <a:cubicBezTo>
                    <a:pt x="5161" y="2674"/>
                    <a:pt x="5181" y="2654"/>
                    <a:pt x="5201" y="2634"/>
                  </a:cubicBezTo>
                  <a:lnTo>
                    <a:pt x="5201" y="2594"/>
                  </a:lnTo>
                  <a:cubicBezTo>
                    <a:pt x="5246" y="2548"/>
                    <a:pt x="5286" y="2488"/>
                    <a:pt x="5306" y="2423"/>
                  </a:cubicBezTo>
                  <a:cubicBezTo>
                    <a:pt x="5326" y="2383"/>
                    <a:pt x="5346" y="2323"/>
                    <a:pt x="5346" y="2278"/>
                  </a:cubicBezTo>
                  <a:cubicBezTo>
                    <a:pt x="5346" y="2172"/>
                    <a:pt x="5306" y="2072"/>
                    <a:pt x="5246" y="2007"/>
                  </a:cubicBezTo>
                  <a:cubicBezTo>
                    <a:pt x="5221" y="1987"/>
                    <a:pt x="5201" y="1967"/>
                    <a:pt x="5181" y="1967"/>
                  </a:cubicBezTo>
                  <a:cubicBezTo>
                    <a:pt x="5161" y="1921"/>
                    <a:pt x="5121" y="1901"/>
                    <a:pt x="5076" y="1861"/>
                  </a:cubicBezTo>
                  <a:cubicBezTo>
                    <a:pt x="5036" y="1841"/>
                    <a:pt x="4995" y="1821"/>
                    <a:pt x="4970" y="1821"/>
                  </a:cubicBezTo>
                  <a:cubicBezTo>
                    <a:pt x="4890" y="1756"/>
                    <a:pt x="4825" y="1736"/>
                    <a:pt x="4765" y="1716"/>
                  </a:cubicBezTo>
                  <a:cubicBezTo>
                    <a:pt x="4699" y="1671"/>
                    <a:pt x="4639" y="1651"/>
                    <a:pt x="4554" y="1631"/>
                  </a:cubicBezTo>
                  <a:lnTo>
                    <a:pt x="4469" y="1631"/>
                  </a:lnTo>
                  <a:lnTo>
                    <a:pt x="4449" y="1611"/>
                  </a:lnTo>
                  <a:lnTo>
                    <a:pt x="4303" y="1611"/>
                  </a:lnTo>
                  <a:lnTo>
                    <a:pt x="4283" y="1631"/>
                  </a:lnTo>
                  <a:lnTo>
                    <a:pt x="4178" y="1631"/>
                  </a:lnTo>
                  <a:cubicBezTo>
                    <a:pt x="4053" y="1631"/>
                    <a:pt x="3947" y="1631"/>
                    <a:pt x="3842" y="1651"/>
                  </a:cubicBezTo>
                  <a:cubicBezTo>
                    <a:pt x="3822" y="1651"/>
                    <a:pt x="3782" y="1651"/>
                    <a:pt x="3762" y="1671"/>
                  </a:cubicBezTo>
                  <a:lnTo>
                    <a:pt x="3717" y="1671"/>
                  </a:lnTo>
                  <a:cubicBezTo>
                    <a:pt x="3696" y="1651"/>
                    <a:pt x="3696" y="1611"/>
                    <a:pt x="3676" y="1590"/>
                  </a:cubicBezTo>
                  <a:lnTo>
                    <a:pt x="3676" y="1525"/>
                  </a:lnTo>
                  <a:cubicBezTo>
                    <a:pt x="3636" y="1445"/>
                    <a:pt x="3616" y="1360"/>
                    <a:pt x="3571" y="1275"/>
                  </a:cubicBezTo>
                  <a:cubicBezTo>
                    <a:pt x="3551" y="1169"/>
                    <a:pt x="3511" y="1069"/>
                    <a:pt x="3466" y="984"/>
                  </a:cubicBezTo>
                  <a:cubicBezTo>
                    <a:pt x="3446" y="898"/>
                    <a:pt x="3406" y="838"/>
                    <a:pt x="3365" y="753"/>
                  </a:cubicBezTo>
                  <a:cubicBezTo>
                    <a:pt x="3320" y="668"/>
                    <a:pt x="3280" y="608"/>
                    <a:pt x="3240" y="542"/>
                  </a:cubicBezTo>
                  <a:cubicBezTo>
                    <a:pt x="3195" y="462"/>
                    <a:pt x="3135" y="357"/>
                    <a:pt x="3070" y="271"/>
                  </a:cubicBezTo>
                  <a:cubicBezTo>
                    <a:pt x="3009" y="211"/>
                    <a:pt x="2944" y="166"/>
                    <a:pt x="2884" y="126"/>
                  </a:cubicBezTo>
                  <a:cubicBezTo>
                    <a:pt x="2839" y="106"/>
                    <a:pt x="2799" y="86"/>
                    <a:pt x="2759" y="66"/>
                  </a:cubicBezTo>
                  <a:cubicBezTo>
                    <a:pt x="2739" y="41"/>
                    <a:pt x="2713" y="41"/>
                    <a:pt x="2673" y="41"/>
                  </a:cubicBezTo>
                  <a:cubicBezTo>
                    <a:pt x="2653" y="21"/>
                    <a:pt x="2633" y="1"/>
                    <a:pt x="261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38"/>
            <p:cNvSpPr/>
            <p:nvPr/>
          </p:nvSpPr>
          <p:spPr>
            <a:xfrm>
              <a:off x="2858729" y="3599173"/>
              <a:ext cx="251026" cy="246268"/>
            </a:xfrm>
            <a:custGeom>
              <a:avLst/>
              <a:gdLst/>
              <a:ahLst/>
              <a:cxnLst/>
              <a:rect l="l" t="t" r="r" b="b"/>
              <a:pathLst>
                <a:path w="8758" h="8592" extrusionOk="0">
                  <a:moveTo>
                    <a:pt x="4454" y="316"/>
                  </a:moveTo>
                  <a:cubicBezTo>
                    <a:pt x="4514" y="337"/>
                    <a:pt x="4560" y="337"/>
                    <a:pt x="4600" y="357"/>
                  </a:cubicBezTo>
                  <a:cubicBezTo>
                    <a:pt x="4660" y="377"/>
                    <a:pt x="4705" y="422"/>
                    <a:pt x="4765" y="462"/>
                  </a:cubicBezTo>
                  <a:cubicBezTo>
                    <a:pt x="4870" y="527"/>
                    <a:pt x="4956" y="607"/>
                    <a:pt x="5036" y="713"/>
                  </a:cubicBezTo>
                  <a:cubicBezTo>
                    <a:pt x="5312" y="1069"/>
                    <a:pt x="5477" y="1485"/>
                    <a:pt x="5643" y="1861"/>
                  </a:cubicBezTo>
                  <a:lnTo>
                    <a:pt x="5688" y="1926"/>
                  </a:lnTo>
                  <a:lnTo>
                    <a:pt x="5768" y="2157"/>
                  </a:lnTo>
                  <a:lnTo>
                    <a:pt x="5813" y="2282"/>
                  </a:lnTo>
                  <a:lnTo>
                    <a:pt x="5833" y="2323"/>
                  </a:lnTo>
                  <a:cubicBezTo>
                    <a:pt x="5874" y="2448"/>
                    <a:pt x="5939" y="2553"/>
                    <a:pt x="5979" y="2659"/>
                  </a:cubicBezTo>
                  <a:lnTo>
                    <a:pt x="5979" y="2699"/>
                  </a:lnTo>
                  <a:cubicBezTo>
                    <a:pt x="5979" y="2739"/>
                    <a:pt x="5999" y="2759"/>
                    <a:pt x="6039" y="2759"/>
                  </a:cubicBezTo>
                  <a:cubicBezTo>
                    <a:pt x="6039" y="2784"/>
                    <a:pt x="6064" y="2784"/>
                    <a:pt x="6084" y="2784"/>
                  </a:cubicBezTo>
                  <a:cubicBezTo>
                    <a:pt x="6084" y="2784"/>
                    <a:pt x="6104" y="2804"/>
                    <a:pt x="6124" y="2804"/>
                  </a:cubicBezTo>
                  <a:cubicBezTo>
                    <a:pt x="6124" y="2804"/>
                    <a:pt x="6144" y="2784"/>
                    <a:pt x="6164" y="2784"/>
                  </a:cubicBezTo>
                  <a:cubicBezTo>
                    <a:pt x="6164" y="2784"/>
                    <a:pt x="6189" y="2784"/>
                    <a:pt x="6189" y="2759"/>
                  </a:cubicBezTo>
                  <a:lnTo>
                    <a:pt x="6315" y="2759"/>
                  </a:lnTo>
                  <a:cubicBezTo>
                    <a:pt x="6440" y="2739"/>
                    <a:pt x="6586" y="2739"/>
                    <a:pt x="6711" y="2739"/>
                  </a:cubicBezTo>
                  <a:cubicBezTo>
                    <a:pt x="6897" y="2739"/>
                    <a:pt x="7067" y="2739"/>
                    <a:pt x="7253" y="2759"/>
                  </a:cubicBezTo>
                  <a:cubicBezTo>
                    <a:pt x="7483" y="2804"/>
                    <a:pt x="7694" y="2864"/>
                    <a:pt x="7880" y="2929"/>
                  </a:cubicBezTo>
                  <a:cubicBezTo>
                    <a:pt x="8005" y="2990"/>
                    <a:pt x="8110" y="3055"/>
                    <a:pt x="8196" y="3115"/>
                  </a:cubicBezTo>
                  <a:cubicBezTo>
                    <a:pt x="8276" y="3180"/>
                    <a:pt x="8341" y="3240"/>
                    <a:pt x="8381" y="3326"/>
                  </a:cubicBezTo>
                  <a:cubicBezTo>
                    <a:pt x="8421" y="3366"/>
                    <a:pt x="8466" y="3431"/>
                    <a:pt x="8486" y="3491"/>
                  </a:cubicBezTo>
                  <a:cubicBezTo>
                    <a:pt x="8506" y="3536"/>
                    <a:pt x="8506" y="3576"/>
                    <a:pt x="8506" y="3596"/>
                  </a:cubicBezTo>
                  <a:lnTo>
                    <a:pt x="8506" y="3722"/>
                  </a:lnTo>
                  <a:cubicBezTo>
                    <a:pt x="8506" y="3762"/>
                    <a:pt x="8486" y="3827"/>
                    <a:pt x="8466" y="3867"/>
                  </a:cubicBezTo>
                  <a:cubicBezTo>
                    <a:pt x="8446" y="3932"/>
                    <a:pt x="8401" y="3973"/>
                    <a:pt x="8381" y="4038"/>
                  </a:cubicBezTo>
                  <a:lnTo>
                    <a:pt x="8361" y="4058"/>
                  </a:lnTo>
                  <a:cubicBezTo>
                    <a:pt x="8276" y="4138"/>
                    <a:pt x="8170" y="4223"/>
                    <a:pt x="8045" y="4329"/>
                  </a:cubicBezTo>
                  <a:cubicBezTo>
                    <a:pt x="7880" y="4454"/>
                    <a:pt x="7669" y="4579"/>
                    <a:pt x="7398" y="4705"/>
                  </a:cubicBezTo>
                  <a:cubicBezTo>
                    <a:pt x="7213" y="4790"/>
                    <a:pt x="7022" y="4890"/>
                    <a:pt x="6751" y="4976"/>
                  </a:cubicBezTo>
                  <a:lnTo>
                    <a:pt x="6646" y="5041"/>
                  </a:lnTo>
                  <a:lnTo>
                    <a:pt x="6500" y="5081"/>
                  </a:lnTo>
                  <a:cubicBezTo>
                    <a:pt x="6480" y="5101"/>
                    <a:pt x="6460" y="5101"/>
                    <a:pt x="6440" y="5121"/>
                  </a:cubicBezTo>
                  <a:cubicBezTo>
                    <a:pt x="6415" y="5141"/>
                    <a:pt x="6375" y="5166"/>
                    <a:pt x="6375" y="5206"/>
                  </a:cubicBezTo>
                  <a:cubicBezTo>
                    <a:pt x="6355" y="5226"/>
                    <a:pt x="6355" y="5246"/>
                    <a:pt x="6355" y="5266"/>
                  </a:cubicBezTo>
                  <a:cubicBezTo>
                    <a:pt x="6395" y="5372"/>
                    <a:pt x="6440" y="5457"/>
                    <a:pt x="6460" y="5542"/>
                  </a:cubicBezTo>
                  <a:lnTo>
                    <a:pt x="6500" y="5622"/>
                  </a:lnTo>
                  <a:cubicBezTo>
                    <a:pt x="6541" y="5793"/>
                    <a:pt x="6606" y="5938"/>
                    <a:pt x="6646" y="6084"/>
                  </a:cubicBezTo>
                  <a:cubicBezTo>
                    <a:pt x="6791" y="6500"/>
                    <a:pt x="6877" y="6836"/>
                    <a:pt x="6917" y="7147"/>
                  </a:cubicBezTo>
                  <a:cubicBezTo>
                    <a:pt x="6942" y="7358"/>
                    <a:pt x="6942" y="7523"/>
                    <a:pt x="6917" y="7694"/>
                  </a:cubicBezTo>
                  <a:cubicBezTo>
                    <a:pt x="6917" y="7774"/>
                    <a:pt x="6897" y="7859"/>
                    <a:pt x="6857" y="7945"/>
                  </a:cubicBezTo>
                  <a:cubicBezTo>
                    <a:pt x="6836" y="7985"/>
                    <a:pt x="6816" y="8025"/>
                    <a:pt x="6771" y="8070"/>
                  </a:cubicBezTo>
                  <a:cubicBezTo>
                    <a:pt x="6751" y="8110"/>
                    <a:pt x="6711" y="8150"/>
                    <a:pt x="6691" y="8175"/>
                  </a:cubicBezTo>
                  <a:cubicBezTo>
                    <a:pt x="6646" y="8195"/>
                    <a:pt x="6606" y="8235"/>
                    <a:pt x="6541" y="8255"/>
                  </a:cubicBezTo>
                  <a:cubicBezTo>
                    <a:pt x="6500" y="8255"/>
                    <a:pt x="6460" y="8276"/>
                    <a:pt x="6415" y="8276"/>
                  </a:cubicBezTo>
                  <a:lnTo>
                    <a:pt x="6270" y="8276"/>
                  </a:lnTo>
                  <a:cubicBezTo>
                    <a:pt x="6210" y="8276"/>
                    <a:pt x="6124" y="8255"/>
                    <a:pt x="6064" y="8215"/>
                  </a:cubicBezTo>
                  <a:cubicBezTo>
                    <a:pt x="5914" y="8150"/>
                    <a:pt x="5788" y="8090"/>
                    <a:pt x="5663" y="7985"/>
                  </a:cubicBezTo>
                  <a:cubicBezTo>
                    <a:pt x="5412" y="7774"/>
                    <a:pt x="5207" y="7568"/>
                    <a:pt x="5016" y="7358"/>
                  </a:cubicBezTo>
                  <a:cubicBezTo>
                    <a:pt x="4976" y="7318"/>
                    <a:pt x="4911" y="7252"/>
                    <a:pt x="4870" y="7192"/>
                  </a:cubicBezTo>
                  <a:cubicBezTo>
                    <a:pt x="4765" y="7087"/>
                    <a:pt x="4640" y="6941"/>
                    <a:pt x="4514" y="6836"/>
                  </a:cubicBezTo>
                  <a:cubicBezTo>
                    <a:pt x="4494" y="6816"/>
                    <a:pt x="4474" y="6796"/>
                    <a:pt x="4434" y="6796"/>
                  </a:cubicBezTo>
                  <a:lnTo>
                    <a:pt x="4389" y="6796"/>
                  </a:lnTo>
                  <a:cubicBezTo>
                    <a:pt x="4369" y="6796"/>
                    <a:pt x="4309" y="6796"/>
                    <a:pt x="4284" y="6836"/>
                  </a:cubicBezTo>
                  <a:cubicBezTo>
                    <a:pt x="4244" y="6876"/>
                    <a:pt x="4203" y="6921"/>
                    <a:pt x="4158" y="6962"/>
                  </a:cubicBezTo>
                  <a:lnTo>
                    <a:pt x="4138" y="6982"/>
                  </a:lnTo>
                  <a:cubicBezTo>
                    <a:pt x="4078" y="7067"/>
                    <a:pt x="4013" y="7127"/>
                    <a:pt x="3933" y="7192"/>
                  </a:cubicBezTo>
                  <a:cubicBezTo>
                    <a:pt x="3762" y="7358"/>
                    <a:pt x="3617" y="7503"/>
                    <a:pt x="3471" y="7609"/>
                  </a:cubicBezTo>
                  <a:lnTo>
                    <a:pt x="3491" y="7588"/>
                  </a:lnTo>
                  <a:lnTo>
                    <a:pt x="3491" y="7588"/>
                  </a:lnTo>
                  <a:cubicBezTo>
                    <a:pt x="3281" y="7754"/>
                    <a:pt x="3095" y="7859"/>
                    <a:pt x="2930" y="7945"/>
                  </a:cubicBezTo>
                  <a:cubicBezTo>
                    <a:pt x="2824" y="7985"/>
                    <a:pt x="2719" y="8005"/>
                    <a:pt x="2634" y="8025"/>
                  </a:cubicBezTo>
                  <a:lnTo>
                    <a:pt x="2468" y="8025"/>
                  </a:lnTo>
                  <a:cubicBezTo>
                    <a:pt x="2428" y="8025"/>
                    <a:pt x="2383" y="8005"/>
                    <a:pt x="2343" y="8005"/>
                  </a:cubicBezTo>
                  <a:cubicBezTo>
                    <a:pt x="2303" y="7985"/>
                    <a:pt x="2258" y="7965"/>
                    <a:pt x="2238" y="7924"/>
                  </a:cubicBezTo>
                  <a:cubicBezTo>
                    <a:pt x="2197" y="7899"/>
                    <a:pt x="2152" y="7859"/>
                    <a:pt x="2112" y="7819"/>
                  </a:cubicBezTo>
                  <a:cubicBezTo>
                    <a:pt x="2072" y="7774"/>
                    <a:pt x="2052" y="7714"/>
                    <a:pt x="2027" y="7649"/>
                  </a:cubicBezTo>
                  <a:cubicBezTo>
                    <a:pt x="1987" y="7568"/>
                    <a:pt x="1967" y="7483"/>
                    <a:pt x="1947" y="7378"/>
                  </a:cubicBezTo>
                  <a:cubicBezTo>
                    <a:pt x="1947" y="7252"/>
                    <a:pt x="1947" y="7107"/>
                    <a:pt x="1967" y="6941"/>
                  </a:cubicBezTo>
                  <a:lnTo>
                    <a:pt x="1947" y="6921"/>
                  </a:lnTo>
                  <a:lnTo>
                    <a:pt x="1967" y="6921"/>
                  </a:lnTo>
                  <a:cubicBezTo>
                    <a:pt x="2007" y="6605"/>
                    <a:pt x="2092" y="6295"/>
                    <a:pt x="2238" y="5959"/>
                  </a:cubicBezTo>
                  <a:cubicBezTo>
                    <a:pt x="2343" y="5708"/>
                    <a:pt x="2468" y="5497"/>
                    <a:pt x="2574" y="5312"/>
                  </a:cubicBezTo>
                  <a:cubicBezTo>
                    <a:pt x="2594" y="5291"/>
                    <a:pt x="2594" y="5246"/>
                    <a:pt x="2594" y="5226"/>
                  </a:cubicBezTo>
                  <a:cubicBezTo>
                    <a:pt x="2574" y="5206"/>
                    <a:pt x="2553" y="5166"/>
                    <a:pt x="2528" y="5166"/>
                  </a:cubicBezTo>
                  <a:cubicBezTo>
                    <a:pt x="2528" y="5141"/>
                    <a:pt x="2508" y="5141"/>
                    <a:pt x="2488" y="5141"/>
                  </a:cubicBezTo>
                  <a:cubicBezTo>
                    <a:pt x="2468" y="5141"/>
                    <a:pt x="2448" y="5121"/>
                    <a:pt x="2428" y="5121"/>
                  </a:cubicBezTo>
                  <a:cubicBezTo>
                    <a:pt x="2363" y="5081"/>
                    <a:pt x="2303" y="5061"/>
                    <a:pt x="2238" y="5041"/>
                  </a:cubicBezTo>
                  <a:lnTo>
                    <a:pt x="2177" y="5016"/>
                  </a:lnTo>
                  <a:cubicBezTo>
                    <a:pt x="2112" y="4976"/>
                    <a:pt x="2027" y="4955"/>
                    <a:pt x="1967" y="4935"/>
                  </a:cubicBezTo>
                  <a:lnTo>
                    <a:pt x="1947" y="4915"/>
                  </a:lnTo>
                  <a:cubicBezTo>
                    <a:pt x="1591" y="4765"/>
                    <a:pt x="1194" y="4579"/>
                    <a:pt x="858" y="4329"/>
                  </a:cubicBezTo>
                  <a:cubicBezTo>
                    <a:pt x="753" y="4243"/>
                    <a:pt x="673" y="4163"/>
                    <a:pt x="608" y="4058"/>
                  </a:cubicBezTo>
                  <a:cubicBezTo>
                    <a:pt x="567" y="4013"/>
                    <a:pt x="547" y="3973"/>
                    <a:pt x="522" y="3912"/>
                  </a:cubicBezTo>
                  <a:cubicBezTo>
                    <a:pt x="502" y="3867"/>
                    <a:pt x="502" y="3847"/>
                    <a:pt x="482" y="3807"/>
                  </a:cubicBezTo>
                  <a:cubicBezTo>
                    <a:pt x="482" y="3762"/>
                    <a:pt x="482" y="3722"/>
                    <a:pt x="502" y="3682"/>
                  </a:cubicBezTo>
                  <a:cubicBezTo>
                    <a:pt x="502" y="3662"/>
                    <a:pt x="502" y="3616"/>
                    <a:pt x="522" y="3576"/>
                  </a:cubicBezTo>
                  <a:cubicBezTo>
                    <a:pt x="547" y="3511"/>
                    <a:pt x="588" y="3451"/>
                    <a:pt x="628" y="3386"/>
                  </a:cubicBezTo>
                  <a:cubicBezTo>
                    <a:pt x="693" y="3326"/>
                    <a:pt x="753" y="3260"/>
                    <a:pt x="838" y="3220"/>
                  </a:cubicBezTo>
                  <a:cubicBezTo>
                    <a:pt x="924" y="3160"/>
                    <a:pt x="1024" y="3095"/>
                    <a:pt x="1149" y="3055"/>
                  </a:cubicBezTo>
                  <a:cubicBezTo>
                    <a:pt x="1380" y="2969"/>
                    <a:pt x="1631" y="2909"/>
                    <a:pt x="1947" y="2864"/>
                  </a:cubicBezTo>
                  <a:cubicBezTo>
                    <a:pt x="2072" y="2844"/>
                    <a:pt x="2197" y="2844"/>
                    <a:pt x="2323" y="2844"/>
                  </a:cubicBezTo>
                  <a:lnTo>
                    <a:pt x="2428" y="2824"/>
                  </a:lnTo>
                  <a:cubicBezTo>
                    <a:pt x="2528" y="2824"/>
                    <a:pt x="2634" y="2804"/>
                    <a:pt x="2719" y="2804"/>
                  </a:cubicBezTo>
                  <a:cubicBezTo>
                    <a:pt x="2779" y="2804"/>
                    <a:pt x="2824" y="2759"/>
                    <a:pt x="2824" y="2719"/>
                  </a:cubicBezTo>
                  <a:cubicBezTo>
                    <a:pt x="2950" y="2343"/>
                    <a:pt x="3055" y="2072"/>
                    <a:pt x="3155" y="1801"/>
                  </a:cubicBezTo>
                  <a:cubicBezTo>
                    <a:pt x="3366" y="1360"/>
                    <a:pt x="3557" y="1029"/>
                    <a:pt x="3762" y="733"/>
                  </a:cubicBezTo>
                  <a:cubicBezTo>
                    <a:pt x="3867" y="607"/>
                    <a:pt x="3953" y="527"/>
                    <a:pt x="4033" y="462"/>
                  </a:cubicBezTo>
                  <a:cubicBezTo>
                    <a:pt x="4098" y="422"/>
                    <a:pt x="4158" y="377"/>
                    <a:pt x="4203" y="357"/>
                  </a:cubicBezTo>
                  <a:cubicBezTo>
                    <a:pt x="4244" y="337"/>
                    <a:pt x="4284" y="337"/>
                    <a:pt x="4329" y="316"/>
                  </a:cubicBezTo>
                  <a:close/>
                  <a:moveTo>
                    <a:pt x="4434" y="0"/>
                  </a:moveTo>
                  <a:cubicBezTo>
                    <a:pt x="4284" y="0"/>
                    <a:pt x="4138" y="46"/>
                    <a:pt x="4013" y="126"/>
                  </a:cubicBezTo>
                  <a:cubicBezTo>
                    <a:pt x="3888" y="211"/>
                    <a:pt x="3762" y="337"/>
                    <a:pt x="3617" y="502"/>
                  </a:cubicBezTo>
                  <a:cubicBezTo>
                    <a:pt x="3511" y="652"/>
                    <a:pt x="3406" y="818"/>
                    <a:pt x="3306" y="1029"/>
                  </a:cubicBezTo>
                  <a:cubicBezTo>
                    <a:pt x="3220" y="1194"/>
                    <a:pt x="3135" y="1380"/>
                    <a:pt x="3030" y="1630"/>
                  </a:cubicBezTo>
                  <a:cubicBezTo>
                    <a:pt x="2930" y="1881"/>
                    <a:pt x="2844" y="2157"/>
                    <a:pt x="2759" y="2408"/>
                  </a:cubicBezTo>
                  <a:lnTo>
                    <a:pt x="2739" y="2428"/>
                  </a:lnTo>
                  <a:lnTo>
                    <a:pt x="2679" y="2613"/>
                  </a:lnTo>
                  <a:lnTo>
                    <a:pt x="2594" y="2613"/>
                  </a:lnTo>
                  <a:cubicBezTo>
                    <a:pt x="2528" y="2613"/>
                    <a:pt x="2468" y="2593"/>
                    <a:pt x="2403" y="2593"/>
                  </a:cubicBezTo>
                  <a:lnTo>
                    <a:pt x="2383" y="2593"/>
                  </a:lnTo>
                  <a:cubicBezTo>
                    <a:pt x="2258" y="2593"/>
                    <a:pt x="2152" y="2593"/>
                    <a:pt x="2052" y="2613"/>
                  </a:cubicBezTo>
                  <a:cubicBezTo>
                    <a:pt x="1756" y="2613"/>
                    <a:pt x="1525" y="2659"/>
                    <a:pt x="1300" y="2719"/>
                  </a:cubicBezTo>
                  <a:cubicBezTo>
                    <a:pt x="1049" y="2759"/>
                    <a:pt x="838" y="2864"/>
                    <a:pt x="648" y="2990"/>
                  </a:cubicBezTo>
                  <a:cubicBezTo>
                    <a:pt x="567" y="3055"/>
                    <a:pt x="482" y="3115"/>
                    <a:pt x="422" y="3200"/>
                  </a:cubicBezTo>
                  <a:cubicBezTo>
                    <a:pt x="337" y="3285"/>
                    <a:pt x="297" y="3366"/>
                    <a:pt x="252" y="3451"/>
                  </a:cubicBezTo>
                  <a:cubicBezTo>
                    <a:pt x="1" y="3973"/>
                    <a:pt x="357" y="4494"/>
                    <a:pt x="1320" y="4976"/>
                  </a:cubicBezTo>
                  <a:cubicBezTo>
                    <a:pt x="1571" y="5101"/>
                    <a:pt x="1841" y="5226"/>
                    <a:pt x="2092" y="5332"/>
                  </a:cubicBezTo>
                  <a:lnTo>
                    <a:pt x="2278" y="5417"/>
                  </a:lnTo>
                  <a:cubicBezTo>
                    <a:pt x="2092" y="5708"/>
                    <a:pt x="1947" y="6019"/>
                    <a:pt x="1841" y="6375"/>
                  </a:cubicBezTo>
                  <a:cubicBezTo>
                    <a:pt x="1756" y="6605"/>
                    <a:pt x="1716" y="6836"/>
                    <a:pt x="1676" y="7087"/>
                  </a:cubicBezTo>
                  <a:cubicBezTo>
                    <a:pt x="1651" y="7318"/>
                    <a:pt x="1676" y="7523"/>
                    <a:pt x="1736" y="7714"/>
                  </a:cubicBezTo>
                  <a:cubicBezTo>
                    <a:pt x="1776" y="7819"/>
                    <a:pt x="1821" y="7899"/>
                    <a:pt x="1861" y="7985"/>
                  </a:cubicBezTo>
                  <a:cubicBezTo>
                    <a:pt x="1902" y="8025"/>
                    <a:pt x="1927" y="8070"/>
                    <a:pt x="1967" y="8110"/>
                  </a:cubicBezTo>
                  <a:cubicBezTo>
                    <a:pt x="2007" y="8150"/>
                    <a:pt x="2052" y="8175"/>
                    <a:pt x="2092" y="8215"/>
                  </a:cubicBezTo>
                  <a:cubicBezTo>
                    <a:pt x="2152" y="8255"/>
                    <a:pt x="2238" y="8301"/>
                    <a:pt x="2323" y="8321"/>
                  </a:cubicBezTo>
                  <a:cubicBezTo>
                    <a:pt x="2383" y="8341"/>
                    <a:pt x="2468" y="8361"/>
                    <a:pt x="2553" y="8361"/>
                  </a:cubicBezTo>
                  <a:lnTo>
                    <a:pt x="2614" y="8361"/>
                  </a:lnTo>
                  <a:cubicBezTo>
                    <a:pt x="2824" y="8341"/>
                    <a:pt x="3030" y="8255"/>
                    <a:pt x="3180" y="8195"/>
                  </a:cubicBezTo>
                  <a:cubicBezTo>
                    <a:pt x="3386" y="8090"/>
                    <a:pt x="3557" y="7965"/>
                    <a:pt x="3722" y="7839"/>
                  </a:cubicBezTo>
                  <a:cubicBezTo>
                    <a:pt x="3867" y="7714"/>
                    <a:pt x="4013" y="7588"/>
                    <a:pt x="4158" y="7423"/>
                  </a:cubicBezTo>
                  <a:lnTo>
                    <a:pt x="4349" y="7232"/>
                  </a:lnTo>
                  <a:cubicBezTo>
                    <a:pt x="4369" y="7192"/>
                    <a:pt x="4409" y="7147"/>
                    <a:pt x="4434" y="7107"/>
                  </a:cubicBezTo>
                  <a:cubicBezTo>
                    <a:pt x="4494" y="7192"/>
                    <a:pt x="4560" y="7252"/>
                    <a:pt x="4620" y="7338"/>
                  </a:cubicBezTo>
                  <a:lnTo>
                    <a:pt x="4660" y="7378"/>
                  </a:lnTo>
                  <a:cubicBezTo>
                    <a:pt x="4810" y="7523"/>
                    <a:pt x="4936" y="7694"/>
                    <a:pt x="5081" y="7839"/>
                  </a:cubicBezTo>
                  <a:cubicBezTo>
                    <a:pt x="5247" y="8005"/>
                    <a:pt x="5412" y="8150"/>
                    <a:pt x="5583" y="8276"/>
                  </a:cubicBezTo>
                  <a:cubicBezTo>
                    <a:pt x="5748" y="8401"/>
                    <a:pt x="5939" y="8506"/>
                    <a:pt x="6104" y="8571"/>
                  </a:cubicBezTo>
                  <a:cubicBezTo>
                    <a:pt x="6189" y="8591"/>
                    <a:pt x="6270" y="8591"/>
                    <a:pt x="6375" y="8591"/>
                  </a:cubicBezTo>
                  <a:cubicBezTo>
                    <a:pt x="6480" y="8591"/>
                    <a:pt x="6566" y="8591"/>
                    <a:pt x="6646" y="8551"/>
                  </a:cubicBezTo>
                  <a:cubicBezTo>
                    <a:pt x="6751" y="8526"/>
                    <a:pt x="6836" y="8466"/>
                    <a:pt x="6917" y="8401"/>
                  </a:cubicBezTo>
                  <a:cubicBezTo>
                    <a:pt x="6982" y="8361"/>
                    <a:pt x="7042" y="8301"/>
                    <a:pt x="7087" y="8215"/>
                  </a:cubicBezTo>
                  <a:cubicBezTo>
                    <a:pt x="7213" y="8025"/>
                    <a:pt x="7253" y="7839"/>
                    <a:pt x="7253" y="7674"/>
                  </a:cubicBezTo>
                  <a:cubicBezTo>
                    <a:pt x="7293" y="7463"/>
                    <a:pt x="7273" y="7252"/>
                    <a:pt x="7233" y="7067"/>
                  </a:cubicBezTo>
                  <a:cubicBezTo>
                    <a:pt x="7193" y="6691"/>
                    <a:pt x="7067" y="6355"/>
                    <a:pt x="6962" y="6064"/>
                  </a:cubicBezTo>
                  <a:cubicBezTo>
                    <a:pt x="6897" y="5833"/>
                    <a:pt x="6791" y="5602"/>
                    <a:pt x="6646" y="5312"/>
                  </a:cubicBezTo>
                  <a:cubicBezTo>
                    <a:pt x="6897" y="5226"/>
                    <a:pt x="7167" y="5101"/>
                    <a:pt x="7443" y="4976"/>
                  </a:cubicBezTo>
                  <a:cubicBezTo>
                    <a:pt x="7629" y="4890"/>
                    <a:pt x="7794" y="4790"/>
                    <a:pt x="7945" y="4705"/>
                  </a:cubicBezTo>
                  <a:cubicBezTo>
                    <a:pt x="8130" y="4599"/>
                    <a:pt x="8276" y="4474"/>
                    <a:pt x="8401" y="4369"/>
                  </a:cubicBezTo>
                  <a:cubicBezTo>
                    <a:pt x="8527" y="4243"/>
                    <a:pt x="8612" y="4098"/>
                    <a:pt x="8672" y="3973"/>
                  </a:cubicBezTo>
                  <a:cubicBezTo>
                    <a:pt x="8717" y="3912"/>
                    <a:pt x="8737" y="3827"/>
                    <a:pt x="8737" y="3762"/>
                  </a:cubicBezTo>
                  <a:cubicBezTo>
                    <a:pt x="8757" y="3682"/>
                    <a:pt x="8757" y="3616"/>
                    <a:pt x="8737" y="3536"/>
                  </a:cubicBezTo>
                  <a:cubicBezTo>
                    <a:pt x="8717" y="3451"/>
                    <a:pt x="8697" y="3386"/>
                    <a:pt x="8652" y="3305"/>
                  </a:cubicBezTo>
                  <a:cubicBezTo>
                    <a:pt x="8612" y="3220"/>
                    <a:pt x="8547" y="3135"/>
                    <a:pt x="8466" y="3055"/>
                  </a:cubicBezTo>
                  <a:cubicBezTo>
                    <a:pt x="8321" y="2929"/>
                    <a:pt x="8150" y="2824"/>
                    <a:pt x="7900" y="2719"/>
                  </a:cubicBezTo>
                  <a:cubicBezTo>
                    <a:pt x="7649" y="2613"/>
                    <a:pt x="7358" y="2553"/>
                    <a:pt x="6962" y="2533"/>
                  </a:cubicBezTo>
                  <a:lnTo>
                    <a:pt x="6480" y="2533"/>
                  </a:lnTo>
                  <a:cubicBezTo>
                    <a:pt x="6395" y="2533"/>
                    <a:pt x="6315" y="2553"/>
                    <a:pt x="6230" y="2553"/>
                  </a:cubicBezTo>
                  <a:lnTo>
                    <a:pt x="6210" y="2488"/>
                  </a:lnTo>
                  <a:lnTo>
                    <a:pt x="6189" y="2448"/>
                  </a:lnTo>
                  <a:cubicBezTo>
                    <a:pt x="6164" y="2363"/>
                    <a:pt x="6144" y="2282"/>
                    <a:pt x="6124" y="2197"/>
                  </a:cubicBezTo>
                  <a:cubicBezTo>
                    <a:pt x="6064" y="2007"/>
                    <a:pt x="5999" y="1841"/>
                    <a:pt x="5939" y="1676"/>
                  </a:cubicBezTo>
                  <a:cubicBezTo>
                    <a:pt x="5813" y="1340"/>
                    <a:pt x="5623" y="923"/>
                    <a:pt x="5352" y="587"/>
                  </a:cubicBezTo>
                  <a:cubicBezTo>
                    <a:pt x="5287" y="482"/>
                    <a:pt x="5227" y="422"/>
                    <a:pt x="5161" y="357"/>
                  </a:cubicBezTo>
                  <a:cubicBezTo>
                    <a:pt x="5101" y="296"/>
                    <a:pt x="5036" y="231"/>
                    <a:pt x="4956" y="171"/>
                  </a:cubicBezTo>
                  <a:cubicBezTo>
                    <a:pt x="4870" y="126"/>
                    <a:pt x="4785" y="86"/>
                    <a:pt x="4725" y="66"/>
                  </a:cubicBezTo>
                  <a:cubicBezTo>
                    <a:pt x="4660" y="46"/>
                    <a:pt x="4580" y="26"/>
                    <a:pt x="447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38"/>
            <p:cNvSpPr/>
            <p:nvPr/>
          </p:nvSpPr>
          <p:spPr>
            <a:xfrm>
              <a:off x="2903156" y="3644746"/>
              <a:ext cx="163462" cy="160596"/>
            </a:xfrm>
            <a:custGeom>
              <a:avLst/>
              <a:gdLst/>
              <a:ahLst/>
              <a:cxnLst/>
              <a:rect l="l" t="t" r="r" b="b"/>
              <a:pathLst>
                <a:path w="5703" h="5603" extrusionOk="0">
                  <a:moveTo>
                    <a:pt x="2904" y="211"/>
                  </a:moveTo>
                  <a:cubicBezTo>
                    <a:pt x="2924" y="211"/>
                    <a:pt x="2964" y="231"/>
                    <a:pt x="2984" y="231"/>
                  </a:cubicBezTo>
                  <a:cubicBezTo>
                    <a:pt x="3030" y="251"/>
                    <a:pt x="3070" y="271"/>
                    <a:pt x="3110" y="291"/>
                  </a:cubicBezTo>
                  <a:lnTo>
                    <a:pt x="3280" y="462"/>
                  </a:lnTo>
                  <a:cubicBezTo>
                    <a:pt x="3446" y="692"/>
                    <a:pt x="3551" y="943"/>
                    <a:pt x="3657" y="1194"/>
                  </a:cubicBezTo>
                  <a:lnTo>
                    <a:pt x="3677" y="1214"/>
                  </a:lnTo>
                  <a:lnTo>
                    <a:pt x="3782" y="1485"/>
                  </a:lnTo>
                  <a:lnTo>
                    <a:pt x="3802" y="1525"/>
                  </a:lnTo>
                  <a:cubicBezTo>
                    <a:pt x="3842" y="1610"/>
                    <a:pt x="3862" y="1670"/>
                    <a:pt x="3887" y="1736"/>
                  </a:cubicBezTo>
                  <a:lnTo>
                    <a:pt x="3887" y="1756"/>
                  </a:lnTo>
                  <a:cubicBezTo>
                    <a:pt x="3887" y="1776"/>
                    <a:pt x="3907" y="1796"/>
                    <a:pt x="3927" y="1796"/>
                  </a:cubicBezTo>
                  <a:cubicBezTo>
                    <a:pt x="3927" y="1821"/>
                    <a:pt x="3947" y="1821"/>
                    <a:pt x="3947" y="1821"/>
                  </a:cubicBezTo>
                  <a:lnTo>
                    <a:pt x="4013" y="1821"/>
                  </a:lnTo>
                  <a:cubicBezTo>
                    <a:pt x="4013" y="1821"/>
                    <a:pt x="4033" y="1821"/>
                    <a:pt x="4033" y="1796"/>
                  </a:cubicBezTo>
                  <a:lnTo>
                    <a:pt x="4093" y="1796"/>
                  </a:lnTo>
                  <a:cubicBezTo>
                    <a:pt x="4178" y="1796"/>
                    <a:pt x="4283" y="1776"/>
                    <a:pt x="4364" y="1776"/>
                  </a:cubicBezTo>
                  <a:cubicBezTo>
                    <a:pt x="4489" y="1776"/>
                    <a:pt x="4594" y="1796"/>
                    <a:pt x="4700" y="1796"/>
                  </a:cubicBezTo>
                  <a:cubicBezTo>
                    <a:pt x="4865" y="1821"/>
                    <a:pt x="5016" y="1861"/>
                    <a:pt x="5141" y="1921"/>
                  </a:cubicBezTo>
                  <a:cubicBezTo>
                    <a:pt x="5221" y="1946"/>
                    <a:pt x="5286" y="1986"/>
                    <a:pt x="5347" y="2026"/>
                  </a:cubicBezTo>
                  <a:cubicBezTo>
                    <a:pt x="5392" y="2072"/>
                    <a:pt x="5432" y="2112"/>
                    <a:pt x="5452" y="2152"/>
                  </a:cubicBezTo>
                  <a:cubicBezTo>
                    <a:pt x="5492" y="2197"/>
                    <a:pt x="5517" y="2237"/>
                    <a:pt x="5517" y="2277"/>
                  </a:cubicBezTo>
                  <a:cubicBezTo>
                    <a:pt x="5537" y="2297"/>
                    <a:pt x="5537" y="2322"/>
                    <a:pt x="5537" y="2342"/>
                  </a:cubicBezTo>
                  <a:lnTo>
                    <a:pt x="5537" y="2423"/>
                  </a:lnTo>
                  <a:cubicBezTo>
                    <a:pt x="5537" y="2468"/>
                    <a:pt x="5537" y="2488"/>
                    <a:pt x="5517" y="2508"/>
                  </a:cubicBezTo>
                  <a:cubicBezTo>
                    <a:pt x="5492" y="2548"/>
                    <a:pt x="5472" y="2593"/>
                    <a:pt x="5452" y="2633"/>
                  </a:cubicBezTo>
                  <a:cubicBezTo>
                    <a:pt x="5392" y="2698"/>
                    <a:pt x="5327" y="2759"/>
                    <a:pt x="5241" y="2824"/>
                  </a:cubicBezTo>
                  <a:cubicBezTo>
                    <a:pt x="5141" y="2904"/>
                    <a:pt x="4991" y="2989"/>
                    <a:pt x="4825" y="3075"/>
                  </a:cubicBezTo>
                  <a:cubicBezTo>
                    <a:pt x="4700" y="3115"/>
                    <a:pt x="4574" y="3175"/>
                    <a:pt x="4409" y="3240"/>
                  </a:cubicBezTo>
                  <a:lnTo>
                    <a:pt x="4344" y="3280"/>
                  </a:lnTo>
                  <a:lnTo>
                    <a:pt x="4238" y="3300"/>
                  </a:lnTo>
                  <a:cubicBezTo>
                    <a:pt x="4218" y="3325"/>
                    <a:pt x="4198" y="3325"/>
                    <a:pt x="4198" y="3345"/>
                  </a:cubicBezTo>
                  <a:cubicBezTo>
                    <a:pt x="4178" y="3345"/>
                    <a:pt x="4158" y="3365"/>
                    <a:pt x="4138" y="3386"/>
                  </a:cubicBezTo>
                  <a:lnTo>
                    <a:pt x="4138" y="3451"/>
                  </a:lnTo>
                  <a:cubicBezTo>
                    <a:pt x="4158" y="3491"/>
                    <a:pt x="4178" y="3551"/>
                    <a:pt x="4198" y="3616"/>
                  </a:cubicBezTo>
                  <a:lnTo>
                    <a:pt x="4218" y="3636"/>
                  </a:lnTo>
                  <a:lnTo>
                    <a:pt x="4218" y="3676"/>
                  </a:lnTo>
                  <a:cubicBezTo>
                    <a:pt x="4263" y="3762"/>
                    <a:pt x="4303" y="3867"/>
                    <a:pt x="4324" y="3972"/>
                  </a:cubicBezTo>
                  <a:cubicBezTo>
                    <a:pt x="4409" y="4243"/>
                    <a:pt x="4469" y="4454"/>
                    <a:pt x="4489" y="4659"/>
                  </a:cubicBezTo>
                  <a:cubicBezTo>
                    <a:pt x="4514" y="4805"/>
                    <a:pt x="4514" y="4910"/>
                    <a:pt x="4514" y="5015"/>
                  </a:cubicBezTo>
                  <a:cubicBezTo>
                    <a:pt x="4489" y="5081"/>
                    <a:pt x="4489" y="5121"/>
                    <a:pt x="4469" y="5181"/>
                  </a:cubicBezTo>
                  <a:cubicBezTo>
                    <a:pt x="4449" y="5206"/>
                    <a:pt x="4429" y="5226"/>
                    <a:pt x="4409" y="5266"/>
                  </a:cubicBezTo>
                  <a:cubicBezTo>
                    <a:pt x="4389" y="5286"/>
                    <a:pt x="4364" y="5306"/>
                    <a:pt x="4344" y="5331"/>
                  </a:cubicBezTo>
                  <a:cubicBezTo>
                    <a:pt x="4324" y="5351"/>
                    <a:pt x="4303" y="5372"/>
                    <a:pt x="4263" y="5372"/>
                  </a:cubicBezTo>
                  <a:cubicBezTo>
                    <a:pt x="4238" y="5392"/>
                    <a:pt x="4198" y="5392"/>
                    <a:pt x="4178" y="5392"/>
                  </a:cubicBezTo>
                  <a:lnTo>
                    <a:pt x="4093" y="5392"/>
                  </a:lnTo>
                  <a:cubicBezTo>
                    <a:pt x="4033" y="5392"/>
                    <a:pt x="3988" y="5372"/>
                    <a:pt x="3947" y="5351"/>
                  </a:cubicBezTo>
                  <a:cubicBezTo>
                    <a:pt x="3862" y="5331"/>
                    <a:pt x="3782" y="5266"/>
                    <a:pt x="3677" y="5206"/>
                  </a:cubicBezTo>
                  <a:cubicBezTo>
                    <a:pt x="3531" y="5081"/>
                    <a:pt x="3386" y="4930"/>
                    <a:pt x="3260" y="4805"/>
                  </a:cubicBezTo>
                  <a:lnTo>
                    <a:pt x="3195" y="4725"/>
                  </a:lnTo>
                  <a:lnTo>
                    <a:pt x="3175" y="4705"/>
                  </a:lnTo>
                  <a:cubicBezTo>
                    <a:pt x="3090" y="4619"/>
                    <a:pt x="3010" y="4534"/>
                    <a:pt x="2944" y="4454"/>
                  </a:cubicBezTo>
                  <a:cubicBezTo>
                    <a:pt x="2924" y="4429"/>
                    <a:pt x="2904" y="4429"/>
                    <a:pt x="2884" y="4429"/>
                  </a:cubicBezTo>
                  <a:lnTo>
                    <a:pt x="2859" y="4429"/>
                  </a:lnTo>
                  <a:cubicBezTo>
                    <a:pt x="2839" y="4429"/>
                    <a:pt x="2799" y="4429"/>
                    <a:pt x="2779" y="4454"/>
                  </a:cubicBezTo>
                  <a:cubicBezTo>
                    <a:pt x="2759" y="4474"/>
                    <a:pt x="2734" y="4514"/>
                    <a:pt x="2714" y="4534"/>
                  </a:cubicBezTo>
                  <a:lnTo>
                    <a:pt x="2694" y="4554"/>
                  </a:lnTo>
                  <a:cubicBezTo>
                    <a:pt x="2653" y="4599"/>
                    <a:pt x="2608" y="4639"/>
                    <a:pt x="2548" y="4679"/>
                  </a:cubicBezTo>
                  <a:cubicBezTo>
                    <a:pt x="2443" y="4785"/>
                    <a:pt x="2358" y="4890"/>
                    <a:pt x="2257" y="4955"/>
                  </a:cubicBezTo>
                  <a:lnTo>
                    <a:pt x="2277" y="4955"/>
                  </a:lnTo>
                  <a:cubicBezTo>
                    <a:pt x="2132" y="5056"/>
                    <a:pt x="2027" y="5121"/>
                    <a:pt x="1901" y="5181"/>
                  </a:cubicBezTo>
                  <a:cubicBezTo>
                    <a:pt x="1836" y="5206"/>
                    <a:pt x="1776" y="5226"/>
                    <a:pt x="1711" y="5226"/>
                  </a:cubicBezTo>
                  <a:cubicBezTo>
                    <a:pt x="1691" y="5226"/>
                    <a:pt x="1670" y="5246"/>
                    <a:pt x="1650" y="5246"/>
                  </a:cubicBezTo>
                  <a:cubicBezTo>
                    <a:pt x="1630" y="5246"/>
                    <a:pt x="1605" y="5246"/>
                    <a:pt x="1605" y="5226"/>
                  </a:cubicBezTo>
                  <a:cubicBezTo>
                    <a:pt x="1565" y="5226"/>
                    <a:pt x="1545" y="5226"/>
                    <a:pt x="1525" y="5206"/>
                  </a:cubicBezTo>
                  <a:cubicBezTo>
                    <a:pt x="1505" y="5206"/>
                    <a:pt x="1460" y="5181"/>
                    <a:pt x="1440" y="5161"/>
                  </a:cubicBezTo>
                  <a:cubicBezTo>
                    <a:pt x="1420" y="5141"/>
                    <a:pt x="1400" y="5121"/>
                    <a:pt x="1380" y="5101"/>
                  </a:cubicBezTo>
                  <a:cubicBezTo>
                    <a:pt x="1355" y="5056"/>
                    <a:pt x="1334" y="5036"/>
                    <a:pt x="1314" y="4995"/>
                  </a:cubicBezTo>
                  <a:cubicBezTo>
                    <a:pt x="1294" y="4930"/>
                    <a:pt x="1274" y="4870"/>
                    <a:pt x="1274" y="4805"/>
                  </a:cubicBezTo>
                  <a:cubicBezTo>
                    <a:pt x="1254" y="4725"/>
                    <a:pt x="1254" y="4619"/>
                    <a:pt x="1274" y="4514"/>
                  </a:cubicBezTo>
                  <a:cubicBezTo>
                    <a:pt x="1294" y="4328"/>
                    <a:pt x="1355" y="4118"/>
                    <a:pt x="1460" y="3887"/>
                  </a:cubicBezTo>
                  <a:cubicBezTo>
                    <a:pt x="1525" y="3722"/>
                    <a:pt x="1605" y="3576"/>
                    <a:pt x="1670" y="3471"/>
                  </a:cubicBezTo>
                  <a:cubicBezTo>
                    <a:pt x="1691" y="3451"/>
                    <a:pt x="1691" y="3426"/>
                    <a:pt x="1691" y="3406"/>
                  </a:cubicBezTo>
                  <a:cubicBezTo>
                    <a:pt x="1670" y="3386"/>
                    <a:pt x="1670" y="3365"/>
                    <a:pt x="1650" y="3365"/>
                  </a:cubicBezTo>
                  <a:cubicBezTo>
                    <a:pt x="1630" y="3365"/>
                    <a:pt x="1630" y="3345"/>
                    <a:pt x="1605" y="3345"/>
                  </a:cubicBezTo>
                  <a:lnTo>
                    <a:pt x="1585" y="3345"/>
                  </a:lnTo>
                  <a:cubicBezTo>
                    <a:pt x="1525" y="3325"/>
                    <a:pt x="1480" y="3300"/>
                    <a:pt x="1420" y="3280"/>
                  </a:cubicBezTo>
                  <a:cubicBezTo>
                    <a:pt x="1380" y="3260"/>
                    <a:pt x="1334" y="3240"/>
                    <a:pt x="1274" y="3220"/>
                  </a:cubicBezTo>
                  <a:cubicBezTo>
                    <a:pt x="1044" y="3115"/>
                    <a:pt x="773" y="2989"/>
                    <a:pt x="542" y="2799"/>
                  </a:cubicBezTo>
                  <a:cubicBezTo>
                    <a:pt x="477" y="2759"/>
                    <a:pt x="437" y="2698"/>
                    <a:pt x="397" y="2653"/>
                  </a:cubicBezTo>
                  <a:cubicBezTo>
                    <a:pt x="377" y="2613"/>
                    <a:pt x="352" y="2593"/>
                    <a:pt x="331" y="2548"/>
                  </a:cubicBezTo>
                  <a:cubicBezTo>
                    <a:pt x="331" y="2528"/>
                    <a:pt x="311" y="2508"/>
                    <a:pt x="311" y="2488"/>
                  </a:cubicBezTo>
                  <a:lnTo>
                    <a:pt x="311" y="2403"/>
                  </a:lnTo>
                  <a:cubicBezTo>
                    <a:pt x="311" y="2383"/>
                    <a:pt x="331" y="2362"/>
                    <a:pt x="331" y="2342"/>
                  </a:cubicBezTo>
                  <a:cubicBezTo>
                    <a:pt x="352" y="2277"/>
                    <a:pt x="377" y="2257"/>
                    <a:pt x="417" y="2217"/>
                  </a:cubicBezTo>
                  <a:cubicBezTo>
                    <a:pt x="437" y="2172"/>
                    <a:pt x="477" y="2132"/>
                    <a:pt x="542" y="2092"/>
                  </a:cubicBezTo>
                  <a:cubicBezTo>
                    <a:pt x="602" y="2046"/>
                    <a:pt x="667" y="2026"/>
                    <a:pt x="753" y="1986"/>
                  </a:cubicBezTo>
                  <a:cubicBezTo>
                    <a:pt x="878" y="1946"/>
                    <a:pt x="1044" y="1901"/>
                    <a:pt x="1254" y="1861"/>
                  </a:cubicBezTo>
                  <a:cubicBezTo>
                    <a:pt x="1334" y="1861"/>
                    <a:pt x="1420" y="1861"/>
                    <a:pt x="1505" y="1841"/>
                  </a:cubicBezTo>
                  <a:lnTo>
                    <a:pt x="1776" y="1841"/>
                  </a:lnTo>
                  <a:cubicBezTo>
                    <a:pt x="1816" y="1821"/>
                    <a:pt x="1836" y="1796"/>
                    <a:pt x="1836" y="1756"/>
                  </a:cubicBezTo>
                  <a:cubicBezTo>
                    <a:pt x="1921" y="1545"/>
                    <a:pt x="1981" y="1359"/>
                    <a:pt x="2067" y="1169"/>
                  </a:cubicBezTo>
                  <a:cubicBezTo>
                    <a:pt x="2152" y="983"/>
                    <a:pt x="2277" y="712"/>
                    <a:pt x="2443" y="482"/>
                  </a:cubicBezTo>
                  <a:cubicBezTo>
                    <a:pt x="2508" y="396"/>
                    <a:pt x="2568" y="356"/>
                    <a:pt x="2633" y="291"/>
                  </a:cubicBezTo>
                  <a:cubicBezTo>
                    <a:pt x="2653" y="271"/>
                    <a:pt x="2694" y="251"/>
                    <a:pt x="2734" y="231"/>
                  </a:cubicBezTo>
                  <a:cubicBezTo>
                    <a:pt x="2759" y="211"/>
                    <a:pt x="2799" y="211"/>
                    <a:pt x="2819" y="211"/>
                  </a:cubicBezTo>
                  <a:close/>
                  <a:moveTo>
                    <a:pt x="2884" y="0"/>
                  </a:moveTo>
                  <a:cubicBezTo>
                    <a:pt x="2799" y="0"/>
                    <a:pt x="2694" y="20"/>
                    <a:pt x="2608" y="86"/>
                  </a:cubicBezTo>
                  <a:cubicBezTo>
                    <a:pt x="2528" y="126"/>
                    <a:pt x="2443" y="211"/>
                    <a:pt x="2358" y="336"/>
                  </a:cubicBezTo>
                  <a:cubicBezTo>
                    <a:pt x="2277" y="417"/>
                    <a:pt x="2212" y="522"/>
                    <a:pt x="2152" y="667"/>
                  </a:cubicBezTo>
                  <a:cubicBezTo>
                    <a:pt x="2087" y="773"/>
                    <a:pt x="2027" y="918"/>
                    <a:pt x="1961" y="1069"/>
                  </a:cubicBezTo>
                  <a:cubicBezTo>
                    <a:pt x="1901" y="1234"/>
                    <a:pt x="1836" y="1379"/>
                    <a:pt x="1796" y="1545"/>
                  </a:cubicBezTo>
                  <a:lnTo>
                    <a:pt x="1776" y="1570"/>
                  </a:lnTo>
                  <a:lnTo>
                    <a:pt x="1731" y="1695"/>
                  </a:lnTo>
                  <a:lnTo>
                    <a:pt x="1314" y="1695"/>
                  </a:lnTo>
                  <a:cubicBezTo>
                    <a:pt x="1149" y="1715"/>
                    <a:pt x="978" y="1736"/>
                    <a:pt x="833" y="1756"/>
                  </a:cubicBezTo>
                  <a:cubicBezTo>
                    <a:pt x="667" y="1796"/>
                    <a:pt x="542" y="1861"/>
                    <a:pt x="417" y="1946"/>
                  </a:cubicBezTo>
                  <a:cubicBezTo>
                    <a:pt x="352" y="1986"/>
                    <a:pt x="311" y="2026"/>
                    <a:pt x="271" y="2092"/>
                  </a:cubicBezTo>
                  <a:cubicBezTo>
                    <a:pt x="206" y="2132"/>
                    <a:pt x="186" y="2197"/>
                    <a:pt x="166" y="2237"/>
                  </a:cubicBezTo>
                  <a:cubicBezTo>
                    <a:pt x="0" y="2593"/>
                    <a:pt x="226" y="2924"/>
                    <a:pt x="853" y="3240"/>
                  </a:cubicBezTo>
                  <a:cubicBezTo>
                    <a:pt x="1003" y="3325"/>
                    <a:pt x="1169" y="3406"/>
                    <a:pt x="1334" y="3471"/>
                  </a:cubicBezTo>
                  <a:lnTo>
                    <a:pt x="1355" y="3471"/>
                  </a:lnTo>
                  <a:lnTo>
                    <a:pt x="1480" y="3531"/>
                  </a:lnTo>
                  <a:cubicBezTo>
                    <a:pt x="1355" y="3722"/>
                    <a:pt x="1274" y="3927"/>
                    <a:pt x="1189" y="4158"/>
                  </a:cubicBezTo>
                  <a:cubicBezTo>
                    <a:pt x="1129" y="4303"/>
                    <a:pt x="1104" y="4474"/>
                    <a:pt x="1084" y="4619"/>
                  </a:cubicBezTo>
                  <a:cubicBezTo>
                    <a:pt x="1064" y="4765"/>
                    <a:pt x="1084" y="4910"/>
                    <a:pt x="1129" y="5036"/>
                  </a:cubicBezTo>
                  <a:cubicBezTo>
                    <a:pt x="1149" y="5101"/>
                    <a:pt x="1169" y="5141"/>
                    <a:pt x="1209" y="5206"/>
                  </a:cubicBezTo>
                  <a:cubicBezTo>
                    <a:pt x="1229" y="5226"/>
                    <a:pt x="1254" y="5266"/>
                    <a:pt x="1274" y="5286"/>
                  </a:cubicBezTo>
                  <a:cubicBezTo>
                    <a:pt x="1294" y="5306"/>
                    <a:pt x="1314" y="5331"/>
                    <a:pt x="1355" y="5351"/>
                  </a:cubicBezTo>
                  <a:cubicBezTo>
                    <a:pt x="1400" y="5392"/>
                    <a:pt x="1440" y="5412"/>
                    <a:pt x="1505" y="5432"/>
                  </a:cubicBezTo>
                  <a:cubicBezTo>
                    <a:pt x="1545" y="5432"/>
                    <a:pt x="1605" y="5457"/>
                    <a:pt x="1650" y="5457"/>
                  </a:cubicBezTo>
                  <a:lnTo>
                    <a:pt x="1691" y="5457"/>
                  </a:lnTo>
                  <a:cubicBezTo>
                    <a:pt x="1836" y="5432"/>
                    <a:pt x="1961" y="5392"/>
                    <a:pt x="2067" y="5331"/>
                  </a:cubicBezTo>
                  <a:cubicBezTo>
                    <a:pt x="2192" y="5266"/>
                    <a:pt x="2317" y="5181"/>
                    <a:pt x="2423" y="5101"/>
                  </a:cubicBezTo>
                  <a:cubicBezTo>
                    <a:pt x="2508" y="5036"/>
                    <a:pt x="2608" y="4955"/>
                    <a:pt x="2714" y="4850"/>
                  </a:cubicBezTo>
                  <a:cubicBezTo>
                    <a:pt x="2759" y="4805"/>
                    <a:pt x="2799" y="4765"/>
                    <a:pt x="2819" y="4705"/>
                  </a:cubicBezTo>
                  <a:lnTo>
                    <a:pt x="2884" y="4639"/>
                  </a:lnTo>
                  <a:lnTo>
                    <a:pt x="3010" y="4785"/>
                  </a:lnTo>
                  <a:lnTo>
                    <a:pt x="3030" y="4805"/>
                  </a:lnTo>
                  <a:cubicBezTo>
                    <a:pt x="3110" y="4910"/>
                    <a:pt x="3215" y="5015"/>
                    <a:pt x="3300" y="5121"/>
                  </a:cubicBezTo>
                  <a:cubicBezTo>
                    <a:pt x="3406" y="5226"/>
                    <a:pt x="3511" y="5306"/>
                    <a:pt x="3636" y="5392"/>
                  </a:cubicBezTo>
                  <a:cubicBezTo>
                    <a:pt x="3737" y="5497"/>
                    <a:pt x="3862" y="5537"/>
                    <a:pt x="3967" y="5582"/>
                  </a:cubicBezTo>
                  <a:cubicBezTo>
                    <a:pt x="4033" y="5602"/>
                    <a:pt x="4093" y="5602"/>
                    <a:pt x="4158" y="5602"/>
                  </a:cubicBezTo>
                  <a:cubicBezTo>
                    <a:pt x="4218" y="5602"/>
                    <a:pt x="4283" y="5602"/>
                    <a:pt x="4324" y="5582"/>
                  </a:cubicBezTo>
                  <a:cubicBezTo>
                    <a:pt x="4389" y="5557"/>
                    <a:pt x="4449" y="5517"/>
                    <a:pt x="4489" y="5477"/>
                  </a:cubicBezTo>
                  <a:cubicBezTo>
                    <a:pt x="4534" y="5457"/>
                    <a:pt x="4574" y="5412"/>
                    <a:pt x="4614" y="5351"/>
                  </a:cubicBezTo>
                  <a:cubicBezTo>
                    <a:pt x="4700" y="5246"/>
                    <a:pt x="4720" y="5101"/>
                    <a:pt x="4720" y="4995"/>
                  </a:cubicBezTo>
                  <a:cubicBezTo>
                    <a:pt x="4740" y="4870"/>
                    <a:pt x="4720" y="4725"/>
                    <a:pt x="4720" y="4599"/>
                  </a:cubicBezTo>
                  <a:cubicBezTo>
                    <a:pt x="4680" y="4348"/>
                    <a:pt x="4594" y="4118"/>
                    <a:pt x="4534" y="3952"/>
                  </a:cubicBezTo>
                  <a:cubicBezTo>
                    <a:pt x="4489" y="3802"/>
                    <a:pt x="4429" y="3636"/>
                    <a:pt x="4324" y="3471"/>
                  </a:cubicBezTo>
                  <a:cubicBezTo>
                    <a:pt x="4534" y="3386"/>
                    <a:pt x="4700" y="3325"/>
                    <a:pt x="4845" y="3240"/>
                  </a:cubicBezTo>
                  <a:cubicBezTo>
                    <a:pt x="4970" y="3175"/>
                    <a:pt x="5076" y="3135"/>
                    <a:pt x="5181" y="3075"/>
                  </a:cubicBezTo>
                  <a:cubicBezTo>
                    <a:pt x="5286" y="2989"/>
                    <a:pt x="5392" y="2924"/>
                    <a:pt x="5472" y="2844"/>
                  </a:cubicBezTo>
                  <a:cubicBezTo>
                    <a:pt x="5557" y="2759"/>
                    <a:pt x="5617" y="2673"/>
                    <a:pt x="5663" y="2593"/>
                  </a:cubicBezTo>
                  <a:cubicBezTo>
                    <a:pt x="5683" y="2548"/>
                    <a:pt x="5683" y="2488"/>
                    <a:pt x="5703" y="2448"/>
                  </a:cubicBezTo>
                  <a:cubicBezTo>
                    <a:pt x="5703" y="2403"/>
                    <a:pt x="5703" y="2362"/>
                    <a:pt x="5683" y="2297"/>
                  </a:cubicBezTo>
                  <a:cubicBezTo>
                    <a:pt x="5683" y="2257"/>
                    <a:pt x="5663" y="2197"/>
                    <a:pt x="5643" y="2152"/>
                  </a:cubicBezTo>
                  <a:cubicBezTo>
                    <a:pt x="5597" y="2112"/>
                    <a:pt x="5557" y="2046"/>
                    <a:pt x="5517" y="1986"/>
                  </a:cubicBezTo>
                  <a:cubicBezTo>
                    <a:pt x="5432" y="1901"/>
                    <a:pt x="5307" y="1841"/>
                    <a:pt x="5141" y="1776"/>
                  </a:cubicBezTo>
                  <a:cubicBezTo>
                    <a:pt x="4991" y="1715"/>
                    <a:pt x="4785" y="1670"/>
                    <a:pt x="4534" y="1650"/>
                  </a:cubicBezTo>
                  <a:lnTo>
                    <a:pt x="4053" y="1650"/>
                  </a:lnTo>
                  <a:lnTo>
                    <a:pt x="4033" y="1610"/>
                  </a:lnTo>
                  <a:lnTo>
                    <a:pt x="4033" y="1590"/>
                  </a:lnTo>
                  <a:cubicBezTo>
                    <a:pt x="4013" y="1525"/>
                    <a:pt x="4013" y="1485"/>
                    <a:pt x="3988" y="1420"/>
                  </a:cubicBezTo>
                  <a:cubicBezTo>
                    <a:pt x="3947" y="1319"/>
                    <a:pt x="3907" y="1194"/>
                    <a:pt x="3862" y="1089"/>
                  </a:cubicBezTo>
                  <a:cubicBezTo>
                    <a:pt x="3782" y="878"/>
                    <a:pt x="3657" y="607"/>
                    <a:pt x="3486" y="376"/>
                  </a:cubicBezTo>
                  <a:cubicBezTo>
                    <a:pt x="3446" y="336"/>
                    <a:pt x="3406" y="271"/>
                    <a:pt x="3361" y="231"/>
                  </a:cubicBezTo>
                  <a:cubicBezTo>
                    <a:pt x="3320" y="191"/>
                    <a:pt x="3280" y="166"/>
                    <a:pt x="3215" y="106"/>
                  </a:cubicBezTo>
                  <a:cubicBezTo>
                    <a:pt x="3175" y="86"/>
                    <a:pt x="3135" y="65"/>
                    <a:pt x="3070" y="40"/>
                  </a:cubicBezTo>
                  <a:cubicBezTo>
                    <a:pt x="3030" y="20"/>
                    <a:pt x="2984" y="0"/>
                    <a:pt x="290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9" name="Google Shape;659;p38"/>
          <p:cNvGrpSpPr/>
          <p:nvPr/>
        </p:nvGrpSpPr>
        <p:grpSpPr>
          <a:xfrm>
            <a:off x="7963824" y="564493"/>
            <a:ext cx="677415" cy="470977"/>
            <a:chOff x="2708365" y="3032171"/>
            <a:chExt cx="352233" cy="244892"/>
          </a:xfrm>
        </p:grpSpPr>
        <p:sp>
          <p:nvSpPr>
            <p:cNvPr id="660" name="Google Shape;660;p38"/>
            <p:cNvSpPr/>
            <p:nvPr/>
          </p:nvSpPr>
          <p:spPr>
            <a:xfrm>
              <a:off x="2708365" y="3032171"/>
              <a:ext cx="352233" cy="244892"/>
            </a:xfrm>
            <a:custGeom>
              <a:avLst/>
              <a:gdLst/>
              <a:ahLst/>
              <a:cxnLst/>
              <a:rect l="l" t="t" r="r" b="b"/>
              <a:pathLst>
                <a:path w="12289" h="8544" extrusionOk="0">
                  <a:moveTo>
                    <a:pt x="2387" y="1"/>
                  </a:moveTo>
                  <a:cubicBezTo>
                    <a:pt x="2130" y="1"/>
                    <a:pt x="1882" y="122"/>
                    <a:pt x="1676" y="329"/>
                  </a:cubicBezTo>
                  <a:cubicBezTo>
                    <a:pt x="1591" y="434"/>
                    <a:pt x="1505" y="539"/>
                    <a:pt x="1465" y="645"/>
                  </a:cubicBezTo>
                  <a:lnTo>
                    <a:pt x="1360" y="645"/>
                  </a:lnTo>
                  <a:cubicBezTo>
                    <a:pt x="1049" y="645"/>
                    <a:pt x="733" y="790"/>
                    <a:pt x="548" y="1041"/>
                  </a:cubicBezTo>
                  <a:cubicBezTo>
                    <a:pt x="377" y="1251"/>
                    <a:pt x="297" y="1522"/>
                    <a:pt x="337" y="1793"/>
                  </a:cubicBezTo>
                  <a:cubicBezTo>
                    <a:pt x="337" y="1878"/>
                    <a:pt x="357" y="1938"/>
                    <a:pt x="402" y="2024"/>
                  </a:cubicBezTo>
                  <a:cubicBezTo>
                    <a:pt x="277" y="2129"/>
                    <a:pt x="191" y="2254"/>
                    <a:pt x="126" y="2420"/>
                  </a:cubicBezTo>
                  <a:cubicBezTo>
                    <a:pt x="1" y="2756"/>
                    <a:pt x="106" y="3132"/>
                    <a:pt x="357" y="3383"/>
                  </a:cubicBezTo>
                  <a:cubicBezTo>
                    <a:pt x="628" y="3609"/>
                    <a:pt x="1029" y="3734"/>
                    <a:pt x="1485" y="3734"/>
                  </a:cubicBezTo>
                  <a:cubicBezTo>
                    <a:pt x="1696" y="3734"/>
                    <a:pt x="1907" y="3714"/>
                    <a:pt x="2112" y="3674"/>
                  </a:cubicBezTo>
                  <a:cubicBezTo>
                    <a:pt x="2112" y="4386"/>
                    <a:pt x="2383" y="5113"/>
                    <a:pt x="2865" y="5680"/>
                  </a:cubicBezTo>
                  <a:cubicBezTo>
                    <a:pt x="3807" y="6808"/>
                    <a:pt x="5603" y="7621"/>
                    <a:pt x="7127" y="7621"/>
                  </a:cubicBezTo>
                  <a:lnTo>
                    <a:pt x="7233" y="7621"/>
                  </a:lnTo>
                  <a:cubicBezTo>
                    <a:pt x="7754" y="7601"/>
                    <a:pt x="8276" y="7455"/>
                    <a:pt x="8717" y="7224"/>
                  </a:cubicBezTo>
                  <a:cubicBezTo>
                    <a:pt x="8903" y="7811"/>
                    <a:pt x="9384" y="8333"/>
                    <a:pt x="9951" y="8498"/>
                  </a:cubicBezTo>
                  <a:cubicBezTo>
                    <a:pt x="10056" y="8523"/>
                    <a:pt x="10157" y="8543"/>
                    <a:pt x="10262" y="8543"/>
                  </a:cubicBezTo>
                  <a:cubicBezTo>
                    <a:pt x="10578" y="8543"/>
                    <a:pt x="10849" y="8418"/>
                    <a:pt x="11014" y="8187"/>
                  </a:cubicBezTo>
                  <a:cubicBezTo>
                    <a:pt x="11059" y="8102"/>
                    <a:pt x="11099" y="8022"/>
                    <a:pt x="11140" y="7917"/>
                  </a:cubicBezTo>
                  <a:cubicBezTo>
                    <a:pt x="11496" y="7871"/>
                    <a:pt x="11787" y="7686"/>
                    <a:pt x="11912" y="7350"/>
                  </a:cubicBezTo>
                  <a:cubicBezTo>
                    <a:pt x="12037" y="7059"/>
                    <a:pt x="12017" y="6723"/>
                    <a:pt x="11852" y="6452"/>
                  </a:cubicBezTo>
                  <a:cubicBezTo>
                    <a:pt x="12062" y="6307"/>
                    <a:pt x="12208" y="6096"/>
                    <a:pt x="12268" y="5845"/>
                  </a:cubicBezTo>
                  <a:cubicBezTo>
                    <a:pt x="12288" y="5700"/>
                    <a:pt x="12288" y="5389"/>
                    <a:pt x="11957" y="5093"/>
                  </a:cubicBezTo>
                  <a:cubicBezTo>
                    <a:pt x="11706" y="4887"/>
                    <a:pt x="11370" y="4782"/>
                    <a:pt x="10954" y="4782"/>
                  </a:cubicBezTo>
                  <a:cubicBezTo>
                    <a:pt x="10618" y="4782"/>
                    <a:pt x="10282" y="4862"/>
                    <a:pt x="10031" y="4928"/>
                  </a:cubicBezTo>
                  <a:cubicBezTo>
                    <a:pt x="9906" y="3338"/>
                    <a:pt x="8507" y="2084"/>
                    <a:pt x="7318" y="1477"/>
                  </a:cubicBezTo>
                  <a:cubicBezTo>
                    <a:pt x="6691" y="1146"/>
                    <a:pt x="5999" y="976"/>
                    <a:pt x="5292" y="976"/>
                  </a:cubicBezTo>
                  <a:cubicBezTo>
                    <a:pt x="4685" y="976"/>
                    <a:pt x="4118" y="1101"/>
                    <a:pt x="3617" y="1352"/>
                  </a:cubicBezTo>
                  <a:lnTo>
                    <a:pt x="3471" y="1186"/>
                  </a:lnTo>
                  <a:cubicBezTo>
                    <a:pt x="3346" y="665"/>
                    <a:pt x="3115" y="143"/>
                    <a:pt x="2554" y="18"/>
                  </a:cubicBezTo>
                  <a:cubicBezTo>
                    <a:pt x="2498" y="6"/>
                    <a:pt x="2442" y="1"/>
                    <a:pt x="23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8"/>
            <p:cNvSpPr/>
            <p:nvPr/>
          </p:nvSpPr>
          <p:spPr>
            <a:xfrm>
              <a:off x="2720461" y="3049025"/>
              <a:ext cx="82089" cy="77102"/>
            </a:xfrm>
            <a:custGeom>
              <a:avLst/>
              <a:gdLst/>
              <a:ahLst/>
              <a:cxnLst/>
              <a:rect l="l" t="t" r="r" b="b"/>
              <a:pathLst>
                <a:path w="2864" h="2690" extrusionOk="0">
                  <a:moveTo>
                    <a:pt x="1980" y="1"/>
                  </a:moveTo>
                  <a:cubicBezTo>
                    <a:pt x="1929" y="1"/>
                    <a:pt x="1874" y="12"/>
                    <a:pt x="1816" y="37"/>
                  </a:cubicBezTo>
                  <a:cubicBezTo>
                    <a:pt x="1585" y="137"/>
                    <a:pt x="1399" y="388"/>
                    <a:pt x="1440" y="638"/>
                  </a:cubicBezTo>
                  <a:cubicBezTo>
                    <a:pt x="1460" y="683"/>
                    <a:pt x="1505" y="704"/>
                    <a:pt x="1525" y="744"/>
                  </a:cubicBezTo>
                  <a:cubicBezTo>
                    <a:pt x="1556" y="794"/>
                    <a:pt x="1499" y="842"/>
                    <a:pt x="1454" y="842"/>
                  </a:cubicBezTo>
                  <a:cubicBezTo>
                    <a:pt x="1441" y="842"/>
                    <a:pt x="1428" y="838"/>
                    <a:pt x="1419" y="829"/>
                  </a:cubicBezTo>
                  <a:cubicBezTo>
                    <a:pt x="1279" y="709"/>
                    <a:pt x="1105" y="636"/>
                    <a:pt x="938" y="636"/>
                  </a:cubicBezTo>
                  <a:cubicBezTo>
                    <a:pt x="782" y="636"/>
                    <a:pt x="633" y="699"/>
                    <a:pt x="522" y="849"/>
                  </a:cubicBezTo>
                  <a:cubicBezTo>
                    <a:pt x="291" y="1120"/>
                    <a:pt x="436" y="1436"/>
                    <a:pt x="687" y="1621"/>
                  </a:cubicBezTo>
                  <a:cubicBezTo>
                    <a:pt x="707" y="1641"/>
                    <a:pt x="707" y="1666"/>
                    <a:pt x="707" y="1687"/>
                  </a:cubicBezTo>
                  <a:cubicBezTo>
                    <a:pt x="707" y="1707"/>
                    <a:pt x="687" y="1747"/>
                    <a:pt x="667" y="1747"/>
                  </a:cubicBezTo>
                  <a:cubicBezTo>
                    <a:pt x="627" y="1747"/>
                    <a:pt x="581" y="1744"/>
                    <a:pt x="536" y="1744"/>
                  </a:cubicBezTo>
                  <a:cubicBezTo>
                    <a:pt x="463" y="1744"/>
                    <a:pt x="393" y="1751"/>
                    <a:pt x="356" y="1792"/>
                  </a:cubicBezTo>
                  <a:cubicBezTo>
                    <a:pt x="0" y="2143"/>
                    <a:pt x="206" y="2519"/>
                    <a:pt x="542" y="2604"/>
                  </a:cubicBezTo>
                  <a:cubicBezTo>
                    <a:pt x="707" y="2669"/>
                    <a:pt x="878" y="2690"/>
                    <a:pt x="1063" y="2690"/>
                  </a:cubicBezTo>
                  <a:cubicBezTo>
                    <a:pt x="1334" y="2690"/>
                    <a:pt x="1610" y="2644"/>
                    <a:pt x="1861" y="2584"/>
                  </a:cubicBezTo>
                  <a:cubicBezTo>
                    <a:pt x="1861" y="2627"/>
                    <a:pt x="1912" y="2663"/>
                    <a:pt x="1958" y="2663"/>
                  </a:cubicBezTo>
                  <a:cubicBezTo>
                    <a:pt x="1976" y="2663"/>
                    <a:pt x="1993" y="2657"/>
                    <a:pt x="2006" y="2644"/>
                  </a:cubicBezTo>
                  <a:cubicBezTo>
                    <a:pt x="2046" y="2604"/>
                    <a:pt x="2066" y="2564"/>
                    <a:pt x="2112" y="2519"/>
                  </a:cubicBezTo>
                  <a:cubicBezTo>
                    <a:pt x="2112" y="2499"/>
                    <a:pt x="2132" y="2499"/>
                    <a:pt x="2132" y="2499"/>
                  </a:cubicBezTo>
                  <a:cubicBezTo>
                    <a:pt x="2152" y="2479"/>
                    <a:pt x="2152" y="2439"/>
                    <a:pt x="2172" y="2419"/>
                  </a:cubicBezTo>
                  <a:cubicBezTo>
                    <a:pt x="2237" y="2293"/>
                    <a:pt x="2317" y="2188"/>
                    <a:pt x="2402" y="2083"/>
                  </a:cubicBezTo>
                  <a:cubicBezTo>
                    <a:pt x="2548" y="1917"/>
                    <a:pt x="2588" y="1832"/>
                    <a:pt x="2758" y="1666"/>
                  </a:cubicBezTo>
                  <a:cubicBezTo>
                    <a:pt x="2864" y="1561"/>
                    <a:pt x="2819" y="1641"/>
                    <a:pt x="2713" y="1476"/>
                  </a:cubicBezTo>
                  <a:cubicBezTo>
                    <a:pt x="2713" y="1456"/>
                    <a:pt x="2693" y="1416"/>
                    <a:pt x="2653" y="1416"/>
                  </a:cubicBezTo>
                  <a:cubicBezTo>
                    <a:pt x="2613" y="1120"/>
                    <a:pt x="2568" y="829"/>
                    <a:pt x="2488" y="538"/>
                  </a:cubicBezTo>
                  <a:cubicBezTo>
                    <a:pt x="2416" y="291"/>
                    <a:pt x="2243" y="1"/>
                    <a:pt x="198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8"/>
            <p:cNvSpPr/>
            <p:nvPr/>
          </p:nvSpPr>
          <p:spPr>
            <a:xfrm>
              <a:off x="2962229" y="3187780"/>
              <a:ext cx="82835" cy="76644"/>
            </a:xfrm>
            <a:custGeom>
              <a:avLst/>
              <a:gdLst/>
              <a:ahLst/>
              <a:cxnLst/>
              <a:rect l="l" t="t" r="r" b="b"/>
              <a:pathLst>
                <a:path w="2890" h="2674" extrusionOk="0">
                  <a:moveTo>
                    <a:pt x="1992" y="0"/>
                  </a:moveTo>
                  <a:cubicBezTo>
                    <a:pt x="1636" y="0"/>
                    <a:pt x="1300" y="60"/>
                    <a:pt x="969" y="166"/>
                  </a:cubicBezTo>
                  <a:cubicBezTo>
                    <a:pt x="937" y="105"/>
                    <a:pt x="874" y="69"/>
                    <a:pt x="811" y="69"/>
                  </a:cubicBezTo>
                  <a:cubicBezTo>
                    <a:pt x="743" y="69"/>
                    <a:pt x="676" y="112"/>
                    <a:pt x="653" y="211"/>
                  </a:cubicBezTo>
                  <a:cubicBezTo>
                    <a:pt x="592" y="587"/>
                    <a:pt x="382" y="918"/>
                    <a:pt x="111" y="1169"/>
                  </a:cubicBezTo>
                  <a:cubicBezTo>
                    <a:pt x="0" y="1262"/>
                    <a:pt x="85" y="1386"/>
                    <a:pt x="193" y="1386"/>
                  </a:cubicBezTo>
                  <a:cubicBezTo>
                    <a:pt x="207" y="1386"/>
                    <a:pt x="222" y="1384"/>
                    <a:pt x="236" y="1379"/>
                  </a:cubicBezTo>
                  <a:cubicBezTo>
                    <a:pt x="322" y="1690"/>
                    <a:pt x="422" y="1966"/>
                    <a:pt x="633" y="2217"/>
                  </a:cubicBezTo>
                  <a:cubicBezTo>
                    <a:pt x="778" y="2362"/>
                    <a:pt x="923" y="2508"/>
                    <a:pt x="1114" y="2593"/>
                  </a:cubicBezTo>
                  <a:cubicBezTo>
                    <a:pt x="1196" y="2632"/>
                    <a:pt x="1315" y="2674"/>
                    <a:pt x="1422" y="2674"/>
                  </a:cubicBezTo>
                  <a:cubicBezTo>
                    <a:pt x="1479" y="2674"/>
                    <a:pt x="1532" y="2662"/>
                    <a:pt x="1575" y="2633"/>
                  </a:cubicBezTo>
                  <a:cubicBezTo>
                    <a:pt x="1676" y="2548"/>
                    <a:pt x="1781" y="2277"/>
                    <a:pt x="1701" y="2152"/>
                  </a:cubicBezTo>
                  <a:lnTo>
                    <a:pt x="1701" y="2132"/>
                  </a:lnTo>
                  <a:cubicBezTo>
                    <a:pt x="1682" y="2083"/>
                    <a:pt x="1714" y="2025"/>
                    <a:pt x="1757" y="2025"/>
                  </a:cubicBezTo>
                  <a:cubicBezTo>
                    <a:pt x="1771" y="2025"/>
                    <a:pt x="1786" y="2031"/>
                    <a:pt x="1801" y="2046"/>
                  </a:cubicBezTo>
                  <a:cubicBezTo>
                    <a:pt x="1894" y="2060"/>
                    <a:pt x="1992" y="2071"/>
                    <a:pt x="2087" y="2071"/>
                  </a:cubicBezTo>
                  <a:cubicBezTo>
                    <a:pt x="2315" y="2071"/>
                    <a:pt x="2524" y="2007"/>
                    <a:pt x="2599" y="1755"/>
                  </a:cubicBezTo>
                  <a:cubicBezTo>
                    <a:pt x="2679" y="1464"/>
                    <a:pt x="2513" y="1214"/>
                    <a:pt x="2263" y="1088"/>
                  </a:cubicBezTo>
                  <a:cubicBezTo>
                    <a:pt x="2222" y="1063"/>
                    <a:pt x="2222" y="1023"/>
                    <a:pt x="2222" y="983"/>
                  </a:cubicBezTo>
                  <a:cubicBezTo>
                    <a:pt x="2222" y="938"/>
                    <a:pt x="2222" y="918"/>
                    <a:pt x="2263" y="898"/>
                  </a:cubicBezTo>
                  <a:cubicBezTo>
                    <a:pt x="2453" y="878"/>
                    <a:pt x="2599" y="792"/>
                    <a:pt x="2744" y="687"/>
                  </a:cubicBezTo>
                  <a:cubicBezTo>
                    <a:pt x="2889" y="291"/>
                    <a:pt x="2804" y="85"/>
                    <a:pt x="2493" y="20"/>
                  </a:cubicBezTo>
                  <a:cubicBezTo>
                    <a:pt x="2348" y="0"/>
                    <a:pt x="2157" y="0"/>
                    <a:pt x="1992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8"/>
            <p:cNvSpPr/>
            <p:nvPr/>
          </p:nvSpPr>
          <p:spPr>
            <a:xfrm>
              <a:off x="2714986" y="3043694"/>
              <a:ext cx="343291" cy="225488"/>
            </a:xfrm>
            <a:custGeom>
              <a:avLst/>
              <a:gdLst/>
              <a:ahLst/>
              <a:cxnLst/>
              <a:rect l="l" t="t" r="r" b="b"/>
              <a:pathLst>
                <a:path w="11977" h="7867" extrusionOk="0">
                  <a:moveTo>
                    <a:pt x="2171" y="187"/>
                  </a:moveTo>
                  <a:cubicBezTo>
                    <a:pt x="2434" y="187"/>
                    <a:pt x="2607" y="477"/>
                    <a:pt x="2679" y="724"/>
                  </a:cubicBezTo>
                  <a:cubicBezTo>
                    <a:pt x="2759" y="1075"/>
                    <a:pt x="2804" y="1431"/>
                    <a:pt x="2884" y="1767"/>
                  </a:cubicBezTo>
                  <a:cubicBezTo>
                    <a:pt x="2824" y="1827"/>
                    <a:pt x="2634" y="2038"/>
                    <a:pt x="2613" y="2078"/>
                  </a:cubicBezTo>
                  <a:cubicBezTo>
                    <a:pt x="2488" y="2329"/>
                    <a:pt x="2403" y="2454"/>
                    <a:pt x="2323" y="2685"/>
                  </a:cubicBezTo>
                  <a:cubicBezTo>
                    <a:pt x="1967" y="2790"/>
                    <a:pt x="1631" y="2876"/>
                    <a:pt x="1254" y="2876"/>
                  </a:cubicBezTo>
                  <a:cubicBezTo>
                    <a:pt x="1069" y="2876"/>
                    <a:pt x="898" y="2855"/>
                    <a:pt x="733" y="2790"/>
                  </a:cubicBezTo>
                  <a:cubicBezTo>
                    <a:pt x="397" y="2705"/>
                    <a:pt x="211" y="2354"/>
                    <a:pt x="547" y="2018"/>
                  </a:cubicBezTo>
                  <a:cubicBezTo>
                    <a:pt x="627" y="1933"/>
                    <a:pt x="753" y="1933"/>
                    <a:pt x="858" y="1933"/>
                  </a:cubicBezTo>
                  <a:cubicBezTo>
                    <a:pt x="878" y="1933"/>
                    <a:pt x="898" y="1893"/>
                    <a:pt x="898" y="1873"/>
                  </a:cubicBezTo>
                  <a:cubicBezTo>
                    <a:pt x="898" y="1852"/>
                    <a:pt x="898" y="1827"/>
                    <a:pt x="878" y="1807"/>
                  </a:cubicBezTo>
                  <a:cubicBezTo>
                    <a:pt x="627" y="1622"/>
                    <a:pt x="482" y="1306"/>
                    <a:pt x="713" y="1035"/>
                  </a:cubicBezTo>
                  <a:cubicBezTo>
                    <a:pt x="824" y="885"/>
                    <a:pt x="973" y="822"/>
                    <a:pt x="1129" y="822"/>
                  </a:cubicBezTo>
                  <a:cubicBezTo>
                    <a:pt x="1296" y="822"/>
                    <a:pt x="1470" y="895"/>
                    <a:pt x="1610" y="1015"/>
                  </a:cubicBezTo>
                  <a:cubicBezTo>
                    <a:pt x="1619" y="1024"/>
                    <a:pt x="1632" y="1028"/>
                    <a:pt x="1645" y="1028"/>
                  </a:cubicBezTo>
                  <a:cubicBezTo>
                    <a:pt x="1690" y="1028"/>
                    <a:pt x="1747" y="980"/>
                    <a:pt x="1716" y="930"/>
                  </a:cubicBezTo>
                  <a:cubicBezTo>
                    <a:pt x="1696" y="890"/>
                    <a:pt x="1651" y="869"/>
                    <a:pt x="1631" y="824"/>
                  </a:cubicBezTo>
                  <a:cubicBezTo>
                    <a:pt x="1590" y="574"/>
                    <a:pt x="1776" y="323"/>
                    <a:pt x="2007" y="223"/>
                  </a:cubicBezTo>
                  <a:cubicBezTo>
                    <a:pt x="2065" y="198"/>
                    <a:pt x="2120" y="187"/>
                    <a:pt x="2171" y="187"/>
                  </a:cubicBezTo>
                  <a:close/>
                  <a:moveTo>
                    <a:pt x="5051" y="1183"/>
                  </a:moveTo>
                  <a:cubicBezTo>
                    <a:pt x="5764" y="1183"/>
                    <a:pt x="6490" y="1401"/>
                    <a:pt x="7127" y="1787"/>
                  </a:cubicBezTo>
                  <a:cubicBezTo>
                    <a:pt x="8401" y="2540"/>
                    <a:pt x="10136" y="4505"/>
                    <a:pt x="8797" y="5990"/>
                  </a:cubicBezTo>
                  <a:cubicBezTo>
                    <a:pt x="8291" y="6550"/>
                    <a:pt x="7621" y="6761"/>
                    <a:pt x="6916" y="6761"/>
                  </a:cubicBezTo>
                  <a:cubicBezTo>
                    <a:pt x="5965" y="6761"/>
                    <a:pt x="4949" y="6377"/>
                    <a:pt x="4183" y="5945"/>
                  </a:cubicBezTo>
                  <a:cubicBezTo>
                    <a:pt x="2804" y="5173"/>
                    <a:pt x="1736" y="3502"/>
                    <a:pt x="2884" y="2058"/>
                  </a:cubicBezTo>
                  <a:lnTo>
                    <a:pt x="2884" y="2038"/>
                  </a:lnTo>
                  <a:cubicBezTo>
                    <a:pt x="3499" y="1447"/>
                    <a:pt x="4267" y="1183"/>
                    <a:pt x="5051" y="1183"/>
                  </a:cubicBezTo>
                  <a:close/>
                  <a:moveTo>
                    <a:pt x="10618" y="5027"/>
                  </a:moveTo>
                  <a:cubicBezTo>
                    <a:pt x="10783" y="5027"/>
                    <a:pt x="10974" y="5027"/>
                    <a:pt x="11119" y="5047"/>
                  </a:cubicBezTo>
                  <a:cubicBezTo>
                    <a:pt x="11430" y="5112"/>
                    <a:pt x="11515" y="5318"/>
                    <a:pt x="11370" y="5714"/>
                  </a:cubicBezTo>
                  <a:cubicBezTo>
                    <a:pt x="11225" y="5819"/>
                    <a:pt x="11079" y="5905"/>
                    <a:pt x="10889" y="5925"/>
                  </a:cubicBezTo>
                  <a:cubicBezTo>
                    <a:pt x="10848" y="5945"/>
                    <a:pt x="10848" y="5965"/>
                    <a:pt x="10848" y="6010"/>
                  </a:cubicBezTo>
                  <a:cubicBezTo>
                    <a:pt x="10848" y="6050"/>
                    <a:pt x="10848" y="6090"/>
                    <a:pt x="10889" y="6115"/>
                  </a:cubicBezTo>
                  <a:cubicBezTo>
                    <a:pt x="11139" y="6241"/>
                    <a:pt x="11305" y="6491"/>
                    <a:pt x="11225" y="6782"/>
                  </a:cubicBezTo>
                  <a:cubicBezTo>
                    <a:pt x="11150" y="7034"/>
                    <a:pt x="10941" y="7098"/>
                    <a:pt x="10713" y="7098"/>
                  </a:cubicBezTo>
                  <a:cubicBezTo>
                    <a:pt x="10618" y="7098"/>
                    <a:pt x="10520" y="7087"/>
                    <a:pt x="10427" y="7073"/>
                  </a:cubicBezTo>
                  <a:cubicBezTo>
                    <a:pt x="10412" y="7058"/>
                    <a:pt x="10397" y="7052"/>
                    <a:pt x="10383" y="7052"/>
                  </a:cubicBezTo>
                  <a:cubicBezTo>
                    <a:pt x="10340" y="7052"/>
                    <a:pt x="10308" y="7110"/>
                    <a:pt x="10327" y="7159"/>
                  </a:cubicBezTo>
                  <a:lnTo>
                    <a:pt x="10327" y="7179"/>
                  </a:lnTo>
                  <a:cubicBezTo>
                    <a:pt x="10407" y="7304"/>
                    <a:pt x="10302" y="7575"/>
                    <a:pt x="10201" y="7660"/>
                  </a:cubicBezTo>
                  <a:cubicBezTo>
                    <a:pt x="10158" y="7689"/>
                    <a:pt x="10105" y="7701"/>
                    <a:pt x="10048" y="7701"/>
                  </a:cubicBezTo>
                  <a:cubicBezTo>
                    <a:pt x="9941" y="7701"/>
                    <a:pt x="9822" y="7659"/>
                    <a:pt x="9740" y="7620"/>
                  </a:cubicBezTo>
                  <a:cubicBezTo>
                    <a:pt x="9549" y="7535"/>
                    <a:pt x="9404" y="7389"/>
                    <a:pt x="9259" y="7244"/>
                  </a:cubicBezTo>
                  <a:cubicBezTo>
                    <a:pt x="9008" y="6948"/>
                    <a:pt x="8903" y="6592"/>
                    <a:pt x="8822" y="6241"/>
                  </a:cubicBezTo>
                  <a:cubicBezTo>
                    <a:pt x="9113" y="5965"/>
                    <a:pt x="9324" y="5634"/>
                    <a:pt x="9404" y="5238"/>
                  </a:cubicBezTo>
                  <a:lnTo>
                    <a:pt x="9424" y="5238"/>
                  </a:lnTo>
                  <a:cubicBezTo>
                    <a:pt x="9825" y="5132"/>
                    <a:pt x="10201" y="5027"/>
                    <a:pt x="10618" y="5027"/>
                  </a:cubicBezTo>
                  <a:close/>
                  <a:moveTo>
                    <a:pt x="2153" y="1"/>
                  </a:moveTo>
                  <a:cubicBezTo>
                    <a:pt x="1794" y="1"/>
                    <a:pt x="1467" y="381"/>
                    <a:pt x="1485" y="724"/>
                  </a:cubicBezTo>
                  <a:cubicBezTo>
                    <a:pt x="1383" y="671"/>
                    <a:pt x="1267" y="645"/>
                    <a:pt x="1151" y="645"/>
                  </a:cubicBezTo>
                  <a:cubicBezTo>
                    <a:pt x="936" y="645"/>
                    <a:pt x="717" y="734"/>
                    <a:pt x="567" y="910"/>
                  </a:cubicBezTo>
                  <a:cubicBezTo>
                    <a:pt x="357" y="1180"/>
                    <a:pt x="397" y="1622"/>
                    <a:pt x="648" y="1807"/>
                  </a:cubicBezTo>
                  <a:cubicBezTo>
                    <a:pt x="231" y="1852"/>
                    <a:pt x="1" y="2454"/>
                    <a:pt x="357" y="2790"/>
                  </a:cubicBezTo>
                  <a:cubicBezTo>
                    <a:pt x="588" y="2999"/>
                    <a:pt x="925" y="3078"/>
                    <a:pt x="1276" y="3078"/>
                  </a:cubicBezTo>
                  <a:cubicBezTo>
                    <a:pt x="1625" y="3078"/>
                    <a:pt x="1988" y="3001"/>
                    <a:pt x="2277" y="2896"/>
                  </a:cubicBezTo>
                  <a:lnTo>
                    <a:pt x="2277" y="2896"/>
                  </a:lnTo>
                  <a:cubicBezTo>
                    <a:pt x="2092" y="3648"/>
                    <a:pt x="2383" y="4546"/>
                    <a:pt x="2884" y="5132"/>
                  </a:cubicBezTo>
                  <a:cubicBezTo>
                    <a:pt x="3795" y="6226"/>
                    <a:pt x="5535" y="6948"/>
                    <a:pt x="6944" y="6948"/>
                  </a:cubicBezTo>
                  <a:cubicBezTo>
                    <a:pt x="6963" y="6948"/>
                    <a:pt x="6983" y="6948"/>
                    <a:pt x="7002" y="6948"/>
                  </a:cubicBezTo>
                  <a:cubicBezTo>
                    <a:pt x="7609" y="6928"/>
                    <a:pt x="8235" y="6697"/>
                    <a:pt x="8717" y="6321"/>
                  </a:cubicBezTo>
                  <a:cubicBezTo>
                    <a:pt x="8737" y="6948"/>
                    <a:pt x="9198" y="7660"/>
                    <a:pt x="9800" y="7826"/>
                  </a:cubicBezTo>
                  <a:cubicBezTo>
                    <a:pt x="9879" y="7852"/>
                    <a:pt x="9962" y="7867"/>
                    <a:pt x="10045" y="7867"/>
                  </a:cubicBezTo>
                  <a:cubicBezTo>
                    <a:pt x="10224" y="7867"/>
                    <a:pt x="10399" y="7798"/>
                    <a:pt x="10512" y="7640"/>
                  </a:cubicBezTo>
                  <a:cubicBezTo>
                    <a:pt x="10598" y="7515"/>
                    <a:pt x="10618" y="7369"/>
                    <a:pt x="10553" y="7244"/>
                  </a:cubicBezTo>
                  <a:lnTo>
                    <a:pt x="10553" y="7244"/>
                  </a:lnTo>
                  <a:cubicBezTo>
                    <a:pt x="10618" y="7252"/>
                    <a:pt x="10683" y="7256"/>
                    <a:pt x="10747" y="7256"/>
                  </a:cubicBezTo>
                  <a:cubicBezTo>
                    <a:pt x="11012" y="7256"/>
                    <a:pt x="11253" y="7175"/>
                    <a:pt x="11370" y="6888"/>
                  </a:cubicBezTo>
                  <a:cubicBezTo>
                    <a:pt x="11515" y="6552"/>
                    <a:pt x="11370" y="6216"/>
                    <a:pt x="11099" y="6010"/>
                  </a:cubicBezTo>
                  <a:cubicBezTo>
                    <a:pt x="11535" y="5865"/>
                    <a:pt x="11977" y="5423"/>
                    <a:pt x="11515" y="5027"/>
                  </a:cubicBezTo>
                  <a:cubicBezTo>
                    <a:pt x="11305" y="4853"/>
                    <a:pt x="11007" y="4787"/>
                    <a:pt x="10691" y="4787"/>
                  </a:cubicBezTo>
                  <a:cubicBezTo>
                    <a:pt x="10251" y="4787"/>
                    <a:pt x="9776" y="4913"/>
                    <a:pt x="9449" y="5047"/>
                  </a:cubicBezTo>
                  <a:cubicBezTo>
                    <a:pt x="9469" y="4942"/>
                    <a:pt x="9469" y="4836"/>
                    <a:pt x="9469" y="4711"/>
                  </a:cubicBezTo>
                  <a:cubicBezTo>
                    <a:pt x="9424" y="3292"/>
                    <a:pt x="8130" y="2038"/>
                    <a:pt x="6942" y="1431"/>
                  </a:cubicBezTo>
                  <a:cubicBezTo>
                    <a:pt x="6363" y="1128"/>
                    <a:pt x="5712" y="963"/>
                    <a:pt x="5068" y="963"/>
                  </a:cubicBezTo>
                  <a:cubicBezTo>
                    <a:pt x="4338" y="963"/>
                    <a:pt x="3619" y="1175"/>
                    <a:pt x="3030" y="1642"/>
                  </a:cubicBezTo>
                  <a:cubicBezTo>
                    <a:pt x="2949" y="1075"/>
                    <a:pt x="2864" y="137"/>
                    <a:pt x="2257" y="12"/>
                  </a:cubicBezTo>
                  <a:cubicBezTo>
                    <a:pt x="2222" y="4"/>
                    <a:pt x="2187" y="1"/>
                    <a:pt x="2153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8"/>
            <p:cNvSpPr/>
            <p:nvPr/>
          </p:nvSpPr>
          <p:spPr>
            <a:xfrm>
              <a:off x="2764716" y="3077601"/>
              <a:ext cx="240822" cy="159879"/>
            </a:xfrm>
            <a:custGeom>
              <a:avLst/>
              <a:gdLst/>
              <a:ahLst/>
              <a:cxnLst/>
              <a:rect l="l" t="t" r="r" b="b"/>
              <a:pathLst>
                <a:path w="8402" h="5578" extrusionOk="0">
                  <a:moveTo>
                    <a:pt x="3316" y="0"/>
                  </a:moveTo>
                  <a:cubicBezTo>
                    <a:pt x="2532" y="0"/>
                    <a:pt x="1764" y="264"/>
                    <a:pt x="1149" y="855"/>
                  </a:cubicBezTo>
                  <a:lnTo>
                    <a:pt x="1149" y="875"/>
                  </a:lnTo>
                  <a:cubicBezTo>
                    <a:pt x="1" y="2319"/>
                    <a:pt x="1069" y="3990"/>
                    <a:pt x="2448" y="4762"/>
                  </a:cubicBezTo>
                  <a:cubicBezTo>
                    <a:pt x="3214" y="5194"/>
                    <a:pt x="4230" y="5578"/>
                    <a:pt x="5181" y="5578"/>
                  </a:cubicBezTo>
                  <a:cubicBezTo>
                    <a:pt x="5886" y="5578"/>
                    <a:pt x="6556" y="5367"/>
                    <a:pt x="7062" y="4807"/>
                  </a:cubicBezTo>
                  <a:cubicBezTo>
                    <a:pt x="8401" y="3322"/>
                    <a:pt x="6666" y="1357"/>
                    <a:pt x="5392" y="604"/>
                  </a:cubicBezTo>
                  <a:cubicBezTo>
                    <a:pt x="4755" y="218"/>
                    <a:pt x="4029" y="0"/>
                    <a:pt x="33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65" name="Google Shape;665;p38"/>
          <p:cNvGrpSpPr/>
          <p:nvPr/>
        </p:nvGrpSpPr>
        <p:grpSpPr>
          <a:xfrm>
            <a:off x="7367138" y="1197849"/>
            <a:ext cx="487512" cy="463908"/>
            <a:chOff x="3153408" y="2858878"/>
            <a:chExt cx="297173" cy="282784"/>
          </a:xfrm>
        </p:grpSpPr>
        <p:sp>
          <p:nvSpPr>
            <p:cNvPr id="666" name="Google Shape;666;p38"/>
            <p:cNvSpPr/>
            <p:nvPr/>
          </p:nvSpPr>
          <p:spPr>
            <a:xfrm>
              <a:off x="3159456" y="2858878"/>
              <a:ext cx="291125" cy="282784"/>
            </a:xfrm>
            <a:custGeom>
              <a:avLst/>
              <a:gdLst/>
              <a:ahLst/>
              <a:cxnLst/>
              <a:rect l="l" t="t" r="r" b="b"/>
              <a:pathLst>
                <a:path w="10157" h="9866" extrusionOk="0">
                  <a:moveTo>
                    <a:pt x="3155" y="0"/>
                  </a:moveTo>
                  <a:cubicBezTo>
                    <a:pt x="2944" y="0"/>
                    <a:pt x="2739" y="25"/>
                    <a:pt x="2488" y="86"/>
                  </a:cubicBezTo>
                  <a:cubicBezTo>
                    <a:pt x="2237" y="126"/>
                    <a:pt x="337" y="753"/>
                    <a:pt x="61" y="1630"/>
                  </a:cubicBezTo>
                  <a:cubicBezTo>
                    <a:pt x="1" y="1841"/>
                    <a:pt x="41" y="2072"/>
                    <a:pt x="146" y="2257"/>
                  </a:cubicBezTo>
                  <a:cubicBezTo>
                    <a:pt x="146" y="2533"/>
                    <a:pt x="311" y="2824"/>
                    <a:pt x="462" y="2969"/>
                  </a:cubicBezTo>
                  <a:cubicBezTo>
                    <a:pt x="688" y="3240"/>
                    <a:pt x="918" y="3471"/>
                    <a:pt x="1129" y="3681"/>
                  </a:cubicBezTo>
                  <a:cubicBezTo>
                    <a:pt x="1234" y="3762"/>
                    <a:pt x="1340" y="3867"/>
                    <a:pt x="1485" y="3912"/>
                  </a:cubicBezTo>
                  <a:cubicBezTo>
                    <a:pt x="1545" y="4183"/>
                    <a:pt x="1756" y="4434"/>
                    <a:pt x="1901" y="4599"/>
                  </a:cubicBezTo>
                  <a:cubicBezTo>
                    <a:pt x="1921" y="4639"/>
                    <a:pt x="1966" y="4664"/>
                    <a:pt x="1987" y="4705"/>
                  </a:cubicBezTo>
                  <a:lnTo>
                    <a:pt x="2027" y="4765"/>
                  </a:lnTo>
                  <a:cubicBezTo>
                    <a:pt x="2217" y="5016"/>
                    <a:pt x="2443" y="5352"/>
                    <a:pt x="2819" y="5497"/>
                  </a:cubicBezTo>
                  <a:cubicBezTo>
                    <a:pt x="2864" y="5793"/>
                    <a:pt x="3095" y="6064"/>
                    <a:pt x="3220" y="6189"/>
                  </a:cubicBezTo>
                  <a:cubicBezTo>
                    <a:pt x="3446" y="6440"/>
                    <a:pt x="3802" y="6751"/>
                    <a:pt x="4263" y="6921"/>
                  </a:cubicBezTo>
                  <a:cubicBezTo>
                    <a:pt x="4304" y="7523"/>
                    <a:pt x="4910" y="8025"/>
                    <a:pt x="5392" y="8321"/>
                  </a:cubicBezTo>
                  <a:cubicBezTo>
                    <a:pt x="5412" y="8486"/>
                    <a:pt x="5497" y="8652"/>
                    <a:pt x="5517" y="8717"/>
                  </a:cubicBezTo>
                  <a:cubicBezTo>
                    <a:pt x="5537" y="8757"/>
                    <a:pt x="5557" y="8777"/>
                    <a:pt x="5577" y="8802"/>
                  </a:cubicBezTo>
                  <a:cubicBezTo>
                    <a:pt x="6039" y="9489"/>
                    <a:pt x="6646" y="9865"/>
                    <a:pt x="7273" y="9865"/>
                  </a:cubicBezTo>
                  <a:cubicBezTo>
                    <a:pt x="7649" y="9865"/>
                    <a:pt x="8025" y="9720"/>
                    <a:pt x="8401" y="9449"/>
                  </a:cubicBezTo>
                  <a:cubicBezTo>
                    <a:pt x="9213" y="8842"/>
                    <a:pt x="10156" y="7964"/>
                    <a:pt x="9926" y="7317"/>
                  </a:cubicBezTo>
                  <a:cubicBezTo>
                    <a:pt x="9905" y="7232"/>
                    <a:pt x="9865" y="7172"/>
                    <a:pt x="9820" y="7127"/>
                  </a:cubicBezTo>
                  <a:cubicBezTo>
                    <a:pt x="9760" y="6771"/>
                    <a:pt x="9529" y="6480"/>
                    <a:pt x="9153" y="6314"/>
                  </a:cubicBezTo>
                  <a:cubicBezTo>
                    <a:pt x="9113" y="6019"/>
                    <a:pt x="8988" y="5708"/>
                    <a:pt x="8737" y="5477"/>
                  </a:cubicBezTo>
                  <a:cubicBezTo>
                    <a:pt x="8586" y="5246"/>
                    <a:pt x="8361" y="5081"/>
                    <a:pt x="8065" y="4975"/>
                  </a:cubicBezTo>
                  <a:cubicBezTo>
                    <a:pt x="8025" y="4579"/>
                    <a:pt x="7754" y="4163"/>
                    <a:pt x="7313" y="3787"/>
                  </a:cubicBezTo>
                  <a:cubicBezTo>
                    <a:pt x="7082" y="3596"/>
                    <a:pt x="6811" y="3451"/>
                    <a:pt x="6540" y="3325"/>
                  </a:cubicBezTo>
                  <a:cubicBezTo>
                    <a:pt x="6415" y="2969"/>
                    <a:pt x="6229" y="2448"/>
                    <a:pt x="5788" y="2132"/>
                  </a:cubicBezTo>
                  <a:cubicBezTo>
                    <a:pt x="5643" y="2031"/>
                    <a:pt x="5477" y="1946"/>
                    <a:pt x="5246" y="1906"/>
                  </a:cubicBezTo>
                  <a:cubicBezTo>
                    <a:pt x="5141" y="1319"/>
                    <a:pt x="4745" y="878"/>
                    <a:pt x="4389" y="502"/>
                  </a:cubicBezTo>
                  <a:cubicBezTo>
                    <a:pt x="4033" y="171"/>
                    <a:pt x="3637" y="0"/>
                    <a:pt x="31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8"/>
            <p:cNvSpPr/>
            <p:nvPr/>
          </p:nvSpPr>
          <p:spPr>
            <a:xfrm>
              <a:off x="3153408" y="2870199"/>
              <a:ext cx="286969" cy="263609"/>
            </a:xfrm>
            <a:custGeom>
              <a:avLst/>
              <a:gdLst/>
              <a:ahLst/>
              <a:cxnLst/>
              <a:rect l="l" t="t" r="r" b="b"/>
              <a:pathLst>
                <a:path w="10012" h="9197" extrusionOk="0">
                  <a:moveTo>
                    <a:pt x="3347" y="1"/>
                  </a:moveTo>
                  <a:cubicBezTo>
                    <a:pt x="3170" y="1"/>
                    <a:pt x="2982" y="26"/>
                    <a:pt x="2779" y="67"/>
                  </a:cubicBezTo>
                  <a:cubicBezTo>
                    <a:pt x="2303" y="172"/>
                    <a:pt x="1" y="1070"/>
                    <a:pt x="733" y="1842"/>
                  </a:cubicBezTo>
                  <a:cubicBezTo>
                    <a:pt x="648" y="2013"/>
                    <a:pt x="773" y="2283"/>
                    <a:pt x="899" y="2429"/>
                  </a:cubicBezTo>
                  <a:cubicBezTo>
                    <a:pt x="1129" y="2660"/>
                    <a:pt x="1340" y="2890"/>
                    <a:pt x="1571" y="3096"/>
                  </a:cubicBezTo>
                  <a:cubicBezTo>
                    <a:pt x="1704" y="3211"/>
                    <a:pt x="1837" y="3309"/>
                    <a:pt x="2006" y="3309"/>
                  </a:cubicBezTo>
                  <a:cubicBezTo>
                    <a:pt x="2021" y="3309"/>
                    <a:pt x="2036" y="3308"/>
                    <a:pt x="2052" y="3307"/>
                  </a:cubicBezTo>
                  <a:lnTo>
                    <a:pt x="2052" y="3307"/>
                  </a:lnTo>
                  <a:cubicBezTo>
                    <a:pt x="1902" y="3577"/>
                    <a:pt x="2323" y="3974"/>
                    <a:pt x="2448" y="4164"/>
                  </a:cubicBezTo>
                  <a:cubicBezTo>
                    <a:pt x="2699" y="4475"/>
                    <a:pt x="2950" y="4871"/>
                    <a:pt x="3366" y="4896"/>
                  </a:cubicBezTo>
                  <a:cubicBezTo>
                    <a:pt x="3261" y="5122"/>
                    <a:pt x="3491" y="5438"/>
                    <a:pt x="3657" y="5624"/>
                  </a:cubicBezTo>
                  <a:cubicBezTo>
                    <a:pt x="3993" y="5960"/>
                    <a:pt x="4389" y="6276"/>
                    <a:pt x="4871" y="6356"/>
                  </a:cubicBezTo>
                  <a:cubicBezTo>
                    <a:pt x="4830" y="6421"/>
                    <a:pt x="4785" y="6481"/>
                    <a:pt x="4810" y="6566"/>
                  </a:cubicBezTo>
                  <a:cubicBezTo>
                    <a:pt x="4851" y="7108"/>
                    <a:pt x="5563" y="7610"/>
                    <a:pt x="6039" y="7820"/>
                  </a:cubicBezTo>
                  <a:cubicBezTo>
                    <a:pt x="5939" y="7905"/>
                    <a:pt x="5894" y="7986"/>
                    <a:pt x="6039" y="8236"/>
                  </a:cubicBezTo>
                  <a:lnTo>
                    <a:pt x="6064" y="8282"/>
                  </a:lnTo>
                  <a:cubicBezTo>
                    <a:pt x="6440" y="8849"/>
                    <a:pt x="6931" y="9196"/>
                    <a:pt x="7474" y="9196"/>
                  </a:cubicBezTo>
                  <a:cubicBezTo>
                    <a:pt x="7771" y="9196"/>
                    <a:pt x="8084" y="9092"/>
                    <a:pt x="8401" y="8863"/>
                  </a:cubicBezTo>
                  <a:cubicBezTo>
                    <a:pt x="8592" y="8718"/>
                    <a:pt x="10011" y="7630"/>
                    <a:pt x="9826" y="7108"/>
                  </a:cubicBezTo>
                  <a:cubicBezTo>
                    <a:pt x="9826" y="7068"/>
                    <a:pt x="9801" y="7028"/>
                    <a:pt x="9760" y="7028"/>
                  </a:cubicBezTo>
                  <a:lnTo>
                    <a:pt x="9720" y="7028"/>
                  </a:lnTo>
                  <a:cubicBezTo>
                    <a:pt x="9720" y="6566"/>
                    <a:pt x="9404" y="6316"/>
                    <a:pt x="9028" y="6210"/>
                  </a:cubicBezTo>
                  <a:lnTo>
                    <a:pt x="9028" y="6170"/>
                  </a:lnTo>
                  <a:cubicBezTo>
                    <a:pt x="9028" y="5899"/>
                    <a:pt x="8923" y="5563"/>
                    <a:pt x="8697" y="5373"/>
                  </a:cubicBezTo>
                  <a:cubicBezTo>
                    <a:pt x="8527" y="5102"/>
                    <a:pt x="8256" y="4957"/>
                    <a:pt x="7945" y="4896"/>
                  </a:cubicBezTo>
                  <a:cubicBezTo>
                    <a:pt x="8005" y="4435"/>
                    <a:pt x="7649" y="3994"/>
                    <a:pt x="7293" y="3703"/>
                  </a:cubicBezTo>
                  <a:cubicBezTo>
                    <a:pt x="7042" y="3492"/>
                    <a:pt x="6751" y="3347"/>
                    <a:pt x="6440" y="3241"/>
                  </a:cubicBezTo>
                  <a:cubicBezTo>
                    <a:pt x="6440" y="3221"/>
                    <a:pt x="6460" y="3201"/>
                    <a:pt x="6440" y="3161"/>
                  </a:cubicBezTo>
                  <a:cubicBezTo>
                    <a:pt x="6315" y="2785"/>
                    <a:pt x="6165" y="2324"/>
                    <a:pt x="5813" y="2073"/>
                  </a:cubicBezTo>
                  <a:cubicBezTo>
                    <a:pt x="5623" y="1947"/>
                    <a:pt x="5412" y="1887"/>
                    <a:pt x="5161" y="1842"/>
                  </a:cubicBezTo>
                  <a:cubicBezTo>
                    <a:pt x="5141" y="1280"/>
                    <a:pt x="4765" y="819"/>
                    <a:pt x="4349" y="423"/>
                  </a:cubicBezTo>
                  <a:cubicBezTo>
                    <a:pt x="4037" y="111"/>
                    <a:pt x="3716" y="1"/>
                    <a:pt x="334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8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8"/>
            <p:cNvSpPr/>
            <p:nvPr/>
          </p:nvSpPr>
          <p:spPr>
            <a:xfrm>
              <a:off x="3171953" y="2918868"/>
              <a:ext cx="161742" cy="44513"/>
            </a:xfrm>
            <a:custGeom>
              <a:avLst/>
              <a:gdLst/>
              <a:ahLst/>
              <a:cxnLst/>
              <a:rect l="l" t="t" r="r" b="b"/>
              <a:pathLst>
                <a:path w="5643" h="1553" extrusionOk="0">
                  <a:moveTo>
                    <a:pt x="903" y="1"/>
                  </a:moveTo>
                  <a:cubicBezTo>
                    <a:pt x="713" y="1"/>
                    <a:pt x="531" y="27"/>
                    <a:pt x="377" y="104"/>
                  </a:cubicBezTo>
                  <a:cubicBezTo>
                    <a:pt x="357" y="104"/>
                    <a:pt x="357" y="124"/>
                    <a:pt x="337" y="124"/>
                  </a:cubicBezTo>
                  <a:cubicBezTo>
                    <a:pt x="1" y="335"/>
                    <a:pt x="588" y="771"/>
                    <a:pt x="693" y="896"/>
                  </a:cubicBezTo>
                  <a:cubicBezTo>
                    <a:pt x="924" y="1107"/>
                    <a:pt x="1129" y="1443"/>
                    <a:pt x="1445" y="1483"/>
                  </a:cubicBezTo>
                  <a:lnTo>
                    <a:pt x="1465" y="1503"/>
                  </a:lnTo>
                  <a:cubicBezTo>
                    <a:pt x="1600" y="1376"/>
                    <a:pt x="1760" y="1332"/>
                    <a:pt x="1929" y="1332"/>
                  </a:cubicBezTo>
                  <a:cubicBezTo>
                    <a:pt x="2231" y="1332"/>
                    <a:pt x="2565" y="1472"/>
                    <a:pt x="2844" y="1523"/>
                  </a:cubicBezTo>
                  <a:cubicBezTo>
                    <a:pt x="2993" y="1545"/>
                    <a:pt x="3140" y="1553"/>
                    <a:pt x="3287" y="1553"/>
                  </a:cubicBezTo>
                  <a:cubicBezTo>
                    <a:pt x="3824" y="1553"/>
                    <a:pt x="4354" y="1441"/>
                    <a:pt x="4892" y="1441"/>
                  </a:cubicBezTo>
                  <a:cubicBezTo>
                    <a:pt x="4933" y="1441"/>
                    <a:pt x="4975" y="1442"/>
                    <a:pt x="5016" y="1443"/>
                  </a:cubicBezTo>
                  <a:cubicBezTo>
                    <a:pt x="5227" y="1443"/>
                    <a:pt x="5437" y="1463"/>
                    <a:pt x="5643" y="1503"/>
                  </a:cubicBezTo>
                  <a:cubicBezTo>
                    <a:pt x="5477" y="1022"/>
                    <a:pt x="5292" y="520"/>
                    <a:pt x="4725" y="395"/>
                  </a:cubicBezTo>
                  <a:cubicBezTo>
                    <a:pt x="4289" y="290"/>
                    <a:pt x="3787" y="315"/>
                    <a:pt x="3326" y="249"/>
                  </a:cubicBezTo>
                  <a:cubicBezTo>
                    <a:pt x="2844" y="209"/>
                    <a:pt x="2363" y="164"/>
                    <a:pt x="1861" y="104"/>
                  </a:cubicBezTo>
                  <a:cubicBezTo>
                    <a:pt x="1585" y="79"/>
                    <a:pt x="1232" y="1"/>
                    <a:pt x="903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8"/>
            <p:cNvSpPr/>
            <p:nvPr/>
          </p:nvSpPr>
          <p:spPr>
            <a:xfrm>
              <a:off x="3212797" y="2962665"/>
              <a:ext cx="165325" cy="47178"/>
            </a:xfrm>
            <a:custGeom>
              <a:avLst/>
              <a:gdLst/>
              <a:ahLst/>
              <a:cxnLst/>
              <a:rect l="l" t="t" r="r" b="b"/>
              <a:pathLst>
                <a:path w="5768" h="1646" extrusionOk="0">
                  <a:moveTo>
                    <a:pt x="481" y="1"/>
                  </a:moveTo>
                  <a:cubicBezTo>
                    <a:pt x="384" y="1"/>
                    <a:pt x="285" y="12"/>
                    <a:pt x="186" y="40"/>
                  </a:cubicBezTo>
                  <a:cubicBezTo>
                    <a:pt x="186" y="60"/>
                    <a:pt x="186" y="81"/>
                    <a:pt x="166" y="101"/>
                  </a:cubicBezTo>
                  <a:cubicBezTo>
                    <a:pt x="0" y="266"/>
                    <a:pt x="522" y="813"/>
                    <a:pt x="627" y="958"/>
                  </a:cubicBezTo>
                  <a:cubicBezTo>
                    <a:pt x="813" y="1229"/>
                    <a:pt x="1043" y="1500"/>
                    <a:pt x="1399" y="1520"/>
                  </a:cubicBezTo>
                  <a:lnTo>
                    <a:pt x="1399" y="1500"/>
                  </a:lnTo>
                  <a:cubicBezTo>
                    <a:pt x="1567" y="1449"/>
                    <a:pt x="1732" y="1431"/>
                    <a:pt x="1895" y="1431"/>
                  </a:cubicBezTo>
                  <a:cubicBezTo>
                    <a:pt x="2199" y="1431"/>
                    <a:pt x="2498" y="1494"/>
                    <a:pt x="2799" y="1520"/>
                  </a:cubicBezTo>
                  <a:cubicBezTo>
                    <a:pt x="3385" y="1585"/>
                    <a:pt x="3947" y="1625"/>
                    <a:pt x="4514" y="1625"/>
                  </a:cubicBezTo>
                  <a:cubicBezTo>
                    <a:pt x="4729" y="1625"/>
                    <a:pt x="4970" y="1612"/>
                    <a:pt x="5216" y="1612"/>
                  </a:cubicBezTo>
                  <a:cubicBezTo>
                    <a:pt x="5400" y="1612"/>
                    <a:pt x="5587" y="1619"/>
                    <a:pt x="5768" y="1645"/>
                  </a:cubicBezTo>
                  <a:cubicBezTo>
                    <a:pt x="5618" y="459"/>
                    <a:pt x="4349" y="100"/>
                    <a:pt x="3295" y="100"/>
                  </a:cubicBezTo>
                  <a:cubicBezTo>
                    <a:pt x="3146" y="100"/>
                    <a:pt x="3001" y="108"/>
                    <a:pt x="2864" y="121"/>
                  </a:cubicBezTo>
                  <a:cubicBezTo>
                    <a:pt x="2509" y="155"/>
                    <a:pt x="2154" y="199"/>
                    <a:pt x="1810" y="199"/>
                  </a:cubicBezTo>
                  <a:cubicBezTo>
                    <a:pt x="1707" y="199"/>
                    <a:pt x="1605" y="195"/>
                    <a:pt x="1505" y="186"/>
                  </a:cubicBezTo>
                  <a:cubicBezTo>
                    <a:pt x="1147" y="135"/>
                    <a:pt x="817" y="1"/>
                    <a:pt x="481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8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82"/>
                    <a:pt x="5412" y="882"/>
                    <a:pt x="5412" y="842"/>
                  </a:cubicBezTo>
                  <a:cubicBezTo>
                    <a:pt x="5140" y="266"/>
                    <a:pt x="4517" y="172"/>
                    <a:pt x="3885" y="172"/>
                  </a:cubicBezTo>
                  <a:cubicBezTo>
                    <a:pt x="3579" y="172"/>
                    <a:pt x="3271" y="194"/>
                    <a:pt x="2999" y="194"/>
                  </a:cubicBezTo>
                  <a:cubicBezTo>
                    <a:pt x="2932" y="194"/>
                    <a:pt x="2867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8"/>
            <p:cNvSpPr/>
            <p:nvPr/>
          </p:nvSpPr>
          <p:spPr>
            <a:xfrm>
              <a:off x="3327791" y="3075452"/>
              <a:ext cx="105392" cy="53828"/>
            </a:xfrm>
            <a:custGeom>
              <a:avLst/>
              <a:gdLst/>
              <a:ahLst/>
              <a:cxnLst/>
              <a:rect l="l" t="t" r="r" b="b"/>
              <a:pathLst>
                <a:path w="3677" h="1878" extrusionOk="0">
                  <a:moveTo>
                    <a:pt x="3437" y="1"/>
                  </a:moveTo>
                  <a:cubicBezTo>
                    <a:pt x="2839" y="1"/>
                    <a:pt x="2220" y="359"/>
                    <a:pt x="1650" y="514"/>
                  </a:cubicBezTo>
                  <a:cubicBezTo>
                    <a:pt x="1334" y="619"/>
                    <a:pt x="1023" y="679"/>
                    <a:pt x="707" y="699"/>
                  </a:cubicBezTo>
                  <a:cubicBezTo>
                    <a:pt x="457" y="719"/>
                    <a:pt x="0" y="699"/>
                    <a:pt x="40" y="1015"/>
                  </a:cubicBezTo>
                  <a:cubicBezTo>
                    <a:pt x="60" y="1015"/>
                    <a:pt x="81" y="1015"/>
                    <a:pt x="81" y="1035"/>
                  </a:cubicBezTo>
                  <a:cubicBezTo>
                    <a:pt x="470" y="1522"/>
                    <a:pt x="907" y="1878"/>
                    <a:pt x="1406" y="1878"/>
                  </a:cubicBezTo>
                  <a:cubicBezTo>
                    <a:pt x="1658" y="1878"/>
                    <a:pt x="1926" y="1787"/>
                    <a:pt x="2212" y="1577"/>
                  </a:cubicBezTo>
                  <a:cubicBezTo>
                    <a:pt x="2588" y="1286"/>
                    <a:pt x="3676" y="554"/>
                    <a:pt x="3616" y="12"/>
                  </a:cubicBezTo>
                  <a:cubicBezTo>
                    <a:pt x="3557" y="4"/>
                    <a:pt x="3497" y="1"/>
                    <a:pt x="343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8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8"/>
            <p:cNvSpPr/>
            <p:nvPr/>
          </p:nvSpPr>
          <p:spPr>
            <a:xfrm>
              <a:off x="3174418" y="2917951"/>
              <a:ext cx="159278" cy="45430"/>
            </a:xfrm>
            <a:custGeom>
              <a:avLst/>
              <a:gdLst/>
              <a:ahLst/>
              <a:cxnLst/>
              <a:rect l="l" t="t" r="r" b="b"/>
              <a:pathLst>
                <a:path w="5557" h="1585" extrusionOk="0">
                  <a:moveTo>
                    <a:pt x="709" y="1"/>
                  </a:moveTo>
                  <a:cubicBezTo>
                    <a:pt x="529" y="1"/>
                    <a:pt x="372" y="30"/>
                    <a:pt x="271" y="116"/>
                  </a:cubicBezTo>
                  <a:cubicBezTo>
                    <a:pt x="271" y="116"/>
                    <a:pt x="191" y="176"/>
                    <a:pt x="166" y="196"/>
                  </a:cubicBezTo>
                  <a:cubicBezTo>
                    <a:pt x="0" y="552"/>
                    <a:pt x="502" y="803"/>
                    <a:pt x="607" y="928"/>
                  </a:cubicBezTo>
                  <a:cubicBezTo>
                    <a:pt x="838" y="1139"/>
                    <a:pt x="1043" y="1475"/>
                    <a:pt x="1359" y="1515"/>
                  </a:cubicBezTo>
                  <a:lnTo>
                    <a:pt x="1379" y="1535"/>
                  </a:lnTo>
                  <a:cubicBezTo>
                    <a:pt x="1514" y="1408"/>
                    <a:pt x="1674" y="1364"/>
                    <a:pt x="1843" y="1364"/>
                  </a:cubicBezTo>
                  <a:cubicBezTo>
                    <a:pt x="2145" y="1364"/>
                    <a:pt x="2479" y="1504"/>
                    <a:pt x="2758" y="1555"/>
                  </a:cubicBezTo>
                  <a:cubicBezTo>
                    <a:pt x="2907" y="1577"/>
                    <a:pt x="3054" y="1585"/>
                    <a:pt x="3201" y="1585"/>
                  </a:cubicBezTo>
                  <a:cubicBezTo>
                    <a:pt x="3738" y="1585"/>
                    <a:pt x="4268" y="1473"/>
                    <a:pt x="4806" y="1473"/>
                  </a:cubicBezTo>
                  <a:cubicBezTo>
                    <a:pt x="4847" y="1473"/>
                    <a:pt x="4889" y="1474"/>
                    <a:pt x="4930" y="1475"/>
                  </a:cubicBezTo>
                  <a:cubicBezTo>
                    <a:pt x="5141" y="1475"/>
                    <a:pt x="5351" y="1495"/>
                    <a:pt x="5557" y="1535"/>
                  </a:cubicBezTo>
                  <a:cubicBezTo>
                    <a:pt x="5391" y="1054"/>
                    <a:pt x="5206" y="552"/>
                    <a:pt x="4639" y="427"/>
                  </a:cubicBezTo>
                  <a:cubicBezTo>
                    <a:pt x="4203" y="322"/>
                    <a:pt x="3701" y="347"/>
                    <a:pt x="3240" y="281"/>
                  </a:cubicBezTo>
                  <a:cubicBezTo>
                    <a:pt x="2758" y="241"/>
                    <a:pt x="2277" y="196"/>
                    <a:pt x="1775" y="136"/>
                  </a:cubicBezTo>
                  <a:cubicBezTo>
                    <a:pt x="1488" y="110"/>
                    <a:pt x="1056" y="1"/>
                    <a:pt x="70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8"/>
            <p:cNvSpPr/>
            <p:nvPr/>
          </p:nvSpPr>
          <p:spPr>
            <a:xfrm>
              <a:off x="3212223" y="2959856"/>
              <a:ext cx="165899" cy="49987"/>
            </a:xfrm>
            <a:custGeom>
              <a:avLst/>
              <a:gdLst/>
              <a:ahLst/>
              <a:cxnLst/>
              <a:rect l="l" t="t" r="r" b="b"/>
              <a:pathLst>
                <a:path w="5788" h="1744" extrusionOk="0">
                  <a:moveTo>
                    <a:pt x="514" y="0"/>
                  </a:moveTo>
                  <a:cubicBezTo>
                    <a:pt x="395" y="0"/>
                    <a:pt x="290" y="37"/>
                    <a:pt x="206" y="138"/>
                  </a:cubicBezTo>
                  <a:cubicBezTo>
                    <a:pt x="186" y="158"/>
                    <a:pt x="186" y="179"/>
                    <a:pt x="166" y="179"/>
                  </a:cubicBezTo>
                  <a:cubicBezTo>
                    <a:pt x="0" y="364"/>
                    <a:pt x="542" y="911"/>
                    <a:pt x="647" y="1056"/>
                  </a:cubicBezTo>
                  <a:cubicBezTo>
                    <a:pt x="833" y="1327"/>
                    <a:pt x="1063" y="1598"/>
                    <a:pt x="1419" y="1618"/>
                  </a:cubicBezTo>
                  <a:lnTo>
                    <a:pt x="1419" y="1598"/>
                  </a:lnTo>
                  <a:cubicBezTo>
                    <a:pt x="1587" y="1547"/>
                    <a:pt x="1752" y="1529"/>
                    <a:pt x="1915" y="1529"/>
                  </a:cubicBezTo>
                  <a:cubicBezTo>
                    <a:pt x="2219" y="1529"/>
                    <a:pt x="2518" y="1592"/>
                    <a:pt x="2819" y="1618"/>
                  </a:cubicBezTo>
                  <a:cubicBezTo>
                    <a:pt x="3405" y="1683"/>
                    <a:pt x="3967" y="1723"/>
                    <a:pt x="4534" y="1723"/>
                  </a:cubicBezTo>
                  <a:cubicBezTo>
                    <a:pt x="4749" y="1723"/>
                    <a:pt x="4990" y="1710"/>
                    <a:pt x="5236" y="1710"/>
                  </a:cubicBezTo>
                  <a:cubicBezTo>
                    <a:pt x="5420" y="1710"/>
                    <a:pt x="5607" y="1717"/>
                    <a:pt x="5788" y="1743"/>
                  </a:cubicBezTo>
                  <a:cubicBezTo>
                    <a:pt x="5638" y="557"/>
                    <a:pt x="4369" y="198"/>
                    <a:pt x="3315" y="198"/>
                  </a:cubicBezTo>
                  <a:cubicBezTo>
                    <a:pt x="3166" y="198"/>
                    <a:pt x="3021" y="206"/>
                    <a:pt x="2884" y="219"/>
                  </a:cubicBezTo>
                  <a:cubicBezTo>
                    <a:pt x="2529" y="253"/>
                    <a:pt x="2174" y="297"/>
                    <a:pt x="1830" y="297"/>
                  </a:cubicBezTo>
                  <a:cubicBezTo>
                    <a:pt x="1727" y="297"/>
                    <a:pt x="1625" y="293"/>
                    <a:pt x="1525" y="284"/>
                  </a:cubicBezTo>
                  <a:cubicBezTo>
                    <a:pt x="1194" y="237"/>
                    <a:pt x="812" y="0"/>
                    <a:pt x="51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8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42"/>
                    <a:pt x="5457" y="796"/>
                    <a:pt x="5437" y="776"/>
                  </a:cubicBezTo>
                  <a:cubicBezTo>
                    <a:pt x="5188" y="258"/>
                    <a:pt x="4604" y="163"/>
                    <a:pt x="3996" y="163"/>
                  </a:cubicBezTo>
                  <a:cubicBezTo>
                    <a:pt x="3647" y="163"/>
                    <a:pt x="3290" y="194"/>
                    <a:pt x="2985" y="194"/>
                  </a:cubicBezTo>
                  <a:cubicBezTo>
                    <a:pt x="2922" y="194"/>
                    <a:pt x="2862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38"/>
            <p:cNvSpPr/>
            <p:nvPr/>
          </p:nvSpPr>
          <p:spPr>
            <a:xfrm>
              <a:off x="3296004" y="3050888"/>
              <a:ext cx="131131" cy="41733"/>
            </a:xfrm>
            <a:custGeom>
              <a:avLst/>
              <a:gdLst/>
              <a:ahLst/>
              <a:cxnLst/>
              <a:rect l="l" t="t" r="r" b="b"/>
              <a:pathLst>
                <a:path w="4575" h="1456" extrusionOk="0">
                  <a:moveTo>
                    <a:pt x="3452" y="0"/>
                  </a:moveTo>
                  <a:cubicBezTo>
                    <a:pt x="3108" y="0"/>
                    <a:pt x="2764" y="44"/>
                    <a:pt x="2549" y="52"/>
                  </a:cubicBezTo>
                  <a:cubicBezTo>
                    <a:pt x="2067" y="52"/>
                    <a:pt x="1611" y="72"/>
                    <a:pt x="1129" y="97"/>
                  </a:cubicBezTo>
                  <a:cubicBezTo>
                    <a:pt x="977" y="97"/>
                    <a:pt x="520" y="123"/>
                    <a:pt x="248" y="123"/>
                  </a:cubicBezTo>
                  <a:cubicBezTo>
                    <a:pt x="180" y="123"/>
                    <a:pt x="123" y="121"/>
                    <a:pt x="86" y="117"/>
                  </a:cubicBezTo>
                  <a:cubicBezTo>
                    <a:pt x="1" y="117"/>
                    <a:pt x="61" y="428"/>
                    <a:pt x="292" y="764"/>
                  </a:cubicBezTo>
                  <a:cubicBezTo>
                    <a:pt x="502" y="1035"/>
                    <a:pt x="939" y="1326"/>
                    <a:pt x="1255" y="1431"/>
                  </a:cubicBezTo>
                  <a:cubicBezTo>
                    <a:pt x="1317" y="1448"/>
                    <a:pt x="1383" y="1455"/>
                    <a:pt x="1450" y="1455"/>
                  </a:cubicBezTo>
                  <a:cubicBezTo>
                    <a:pt x="1634" y="1455"/>
                    <a:pt x="1827" y="1405"/>
                    <a:pt x="1967" y="1391"/>
                  </a:cubicBezTo>
                  <a:cubicBezTo>
                    <a:pt x="2549" y="1306"/>
                    <a:pt x="3095" y="1120"/>
                    <a:pt x="3657" y="909"/>
                  </a:cubicBezTo>
                  <a:cubicBezTo>
                    <a:pt x="3973" y="804"/>
                    <a:pt x="4264" y="699"/>
                    <a:pt x="4575" y="699"/>
                  </a:cubicBezTo>
                  <a:cubicBezTo>
                    <a:pt x="4575" y="117"/>
                    <a:pt x="4013" y="0"/>
                    <a:pt x="345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38"/>
            <p:cNvSpPr/>
            <p:nvPr/>
          </p:nvSpPr>
          <p:spPr>
            <a:xfrm>
              <a:off x="3325928" y="3075452"/>
              <a:ext cx="107255" cy="53828"/>
            </a:xfrm>
            <a:custGeom>
              <a:avLst/>
              <a:gdLst/>
              <a:ahLst/>
              <a:cxnLst/>
              <a:rect l="l" t="t" r="r" b="b"/>
              <a:pathLst>
                <a:path w="3742" h="1878" extrusionOk="0">
                  <a:moveTo>
                    <a:pt x="3502" y="1"/>
                  </a:moveTo>
                  <a:cubicBezTo>
                    <a:pt x="2904" y="1"/>
                    <a:pt x="2285" y="359"/>
                    <a:pt x="1715" y="514"/>
                  </a:cubicBezTo>
                  <a:cubicBezTo>
                    <a:pt x="1399" y="619"/>
                    <a:pt x="1088" y="679"/>
                    <a:pt x="772" y="699"/>
                  </a:cubicBezTo>
                  <a:cubicBezTo>
                    <a:pt x="522" y="719"/>
                    <a:pt x="0" y="785"/>
                    <a:pt x="105" y="970"/>
                  </a:cubicBezTo>
                  <a:cubicBezTo>
                    <a:pt x="105" y="970"/>
                    <a:pt x="146" y="1015"/>
                    <a:pt x="146" y="1035"/>
                  </a:cubicBezTo>
                  <a:cubicBezTo>
                    <a:pt x="535" y="1522"/>
                    <a:pt x="972" y="1878"/>
                    <a:pt x="1471" y="1878"/>
                  </a:cubicBezTo>
                  <a:cubicBezTo>
                    <a:pt x="1723" y="1878"/>
                    <a:pt x="1991" y="1787"/>
                    <a:pt x="2277" y="1577"/>
                  </a:cubicBezTo>
                  <a:cubicBezTo>
                    <a:pt x="2653" y="1286"/>
                    <a:pt x="3741" y="554"/>
                    <a:pt x="3681" y="12"/>
                  </a:cubicBezTo>
                  <a:cubicBezTo>
                    <a:pt x="3622" y="4"/>
                    <a:pt x="3562" y="1"/>
                    <a:pt x="350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79" name="Google Shape;679;p38"/>
          <p:cNvGrpSpPr/>
          <p:nvPr/>
        </p:nvGrpSpPr>
        <p:grpSpPr>
          <a:xfrm>
            <a:off x="7172792" y="219292"/>
            <a:ext cx="628962" cy="641420"/>
            <a:chOff x="2324575" y="2776932"/>
            <a:chExt cx="327039" cy="333517"/>
          </a:xfrm>
        </p:grpSpPr>
        <p:sp>
          <p:nvSpPr>
            <p:cNvPr id="680" name="Google Shape;680;p38"/>
            <p:cNvSpPr/>
            <p:nvPr/>
          </p:nvSpPr>
          <p:spPr>
            <a:xfrm>
              <a:off x="2324575" y="2776932"/>
              <a:ext cx="327039" cy="333517"/>
            </a:xfrm>
            <a:custGeom>
              <a:avLst/>
              <a:gdLst/>
              <a:ahLst/>
              <a:cxnLst/>
              <a:rect l="l" t="t" r="r" b="b"/>
              <a:pathLst>
                <a:path w="11410" h="11636" extrusionOk="0">
                  <a:moveTo>
                    <a:pt x="8065" y="1"/>
                  </a:moveTo>
                  <a:cubicBezTo>
                    <a:pt x="7418" y="1"/>
                    <a:pt x="6771" y="186"/>
                    <a:pt x="6184" y="522"/>
                  </a:cubicBezTo>
                  <a:cubicBezTo>
                    <a:pt x="4765" y="1400"/>
                    <a:pt x="3887" y="2965"/>
                    <a:pt x="3090" y="4364"/>
                  </a:cubicBezTo>
                  <a:cubicBezTo>
                    <a:pt x="3009" y="4489"/>
                    <a:pt x="2944" y="4640"/>
                    <a:pt x="2859" y="4765"/>
                  </a:cubicBezTo>
                  <a:cubicBezTo>
                    <a:pt x="1731" y="6726"/>
                    <a:pt x="833" y="8501"/>
                    <a:pt x="81" y="10197"/>
                  </a:cubicBezTo>
                  <a:cubicBezTo>
                    <a:pt x="40" y="10282"/>
                    <a:pt x="0" y="10507"/>
                    <a:pt x="61" y="10658"/>
                  </a:cubicBezTo>
                  <a:cubicBezTo>
                    <a:pt x="81" y="10698"/>
                    <a:pt x="81" y="10738"/>
                    <a:pt x="101" y="10758"/>
                  </a:cubicBezTo>
                  <a:cubicBezTo>
                    <a:pt x="166" y="10969"/>
                    <a:pt x="226" y="11200"/>
                    <a:pt x="522" y="11385"/>
                  </a:cubicBezTo>
                  <a:cubicBezTo>
                    <a:pt x="753" y="11556"/>
                    <a:pt x="1043" y="11636"/>
                    <a:pt x="1334" y="11636"/>
                  </a:cubicBezTo>
                  <a:cubicBezTo>
                    <a:pt x="1585" y="11636"/>
                    <a:pt x="1816" y="11576"/>
                    <a:pt x="2026" y="11430"/>
                  </a:cubicBezTo>
                  <a:cubicBezTo>
                    <a:pt x="2067" y="11410"/>
                    <a:pt x="2172" y="11345"/>
                    <a:pt x="2232" y="11240"/>
                  </a:cubicBezTo>
                  <a:cubicBezTo>
                    <a:pt x="2673" y="10718"/>
                    <a:pt x="2944" y="10237"/>
                    <a:pt x="3215" y="9755"/>
                  </a:cubicBezTo>
                  <a:cubicBezTo>
                    <a:pt x="3300" y="9630"/>
                    <a:pt x="3361" y="9504"/>
                    <a:pt x="3446" y="9379"/>
                  </a:cubicBezTo>
                  <a:cubicBezTo>
                    <a:pt x="3927" y="8547"/>
                    <a:pt x="4409" y="7689"/>
                    <a:pt x="4825" y="6831"/>
                  </a:cubicBezTo>
                  <a:cubicBezTo>
                    <a:pt x="4950" y="6621"/>
                    <a:pt x="5056" y="6395"/>
                    <a:pt x="5161" y="6164"/>
                  </a:cubicBezTo>
                  <a:cubicBezTo>
                    <a:pt x="5452" y="5558"/>
                    <a:pt x="5743" y="4951"/>
                    <a:pt x="6099" y="4389"/>
                  </a:cubicBezTo>
                  <a:cubicBezTo>
                    <a:pt x="6370" y="3948"/>
                    <a:pt x="6666" y="3551"/>
                    <a:pt x="6956" y="3235"/>
                  </a:cubicBezTo>
                  <a:cubicBezTo>
                    <a:pt x="7147" y="3050"/>
                    <a:pt x="7292" y="2884"/>
                    <a:pt x="7478" y="2759"/>
                  </a:cubicBezTo>
                  <a:cubicBezTo>
                    <a:pt x="7543" y="2714"/>
                    <a:pt x="7669" y="2674"/>
                    <a:pt x="7814" y="2674"/>
                  </a:cubicBezTo>
                  <a:cubicBezTo>
                    <a:pt x="7959" y="2674"/>
                    <a:pt x="8045" y="2714"/>
                    <a:pt x="8045" y="2734"/>
                  </a:cubicBezTo>
                  <a:cubicBezTo>
                    <a:pt x="8065" y="2759"/>
                    <a:pt x="8065" y="2799"/>
                    <a:pt x="8045" y="2884"/>
                  </a:cubicBezTo>
                  <a:cubicBezTo>
                    <a:pt x="8025" y="2904"/>
                    <a:pt x="8025" y="2925"/>
                    <a:pt x="8025" y="2965"/>
                  </a:cubicBezTo>
                  <a:cubicBezTo>
                    <a:pt x="7939" y="3090"/>
                    <a:pt x="7854" y="3235"/>
                    <a:pt x="7774" y="3386"/>
                  </a:cubicBezTo>
                  <a:cubicBezTo>
                    <a:pt x="7729" y="3466"/>
                    <a:pt x="7669" y="3551"/>
                    <a:pt x="7603" y="3657"/>
                  </a:cubicBezTo>
                  <a:cubicBezTo>
                    <a:pt x="7543" y="3737"/>
                    <a:pt x="7498" y="3822"/>
                    <a:pt x="7438" y="3908"/>
                  </a:cubicBezTo>
                  <a:lnTo>
                    <a:pt x="7418" y="3928"/>
                  </a:lnTo>
                  <a:cubicBezTo>
                    <a:pt x="7062" y="4364"/>
                    <a:pt x="7082" y="4971"/>
                    <a:pt x="7458" y="5367"/>
                  </a:cubicBezTo>
                  <a:cubicBezTo>
                    <a:pt x="7689" y="5598"/>
                    <a:pt x="7959" y="5703"/>
                    <a:pt x="8250" y="5703"/>
                  </a:cubicBezTo>
                  <a:cubicBezTo>
                    <a:pt x="8501" y="5703"/>
                    <a:pt x="8752" y="5643"/>
                    <a:pt x="8942" y="5558"/>
                  </a:cubicBezTo>
                  <a:cubicBezTo>
                    <a:pt x="9088" y="5492"/>
                    <a:pt x="9173" y="5452"/>
                    <a:pt x="9213" y="5392"/>
                  </a:cubicBezTo>
                  <a:cubicBezTo>
                    <a:pt x="9233" y="5367"/>
                    <a:pt x="11410" y="2819"/>
                    <a:pt x="10236" y="1084"/>
                  </a:cubicBezTo>
                  <a:cubicBezTo>
                    <a:pt x="9755" y="377"/>
                    <a:pt x="8983" y="1"/>
                    <a:pt x="80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38"/>
            <p:cNvSpPr/>
            <p:nvPr/>
          </p:nvSpPr>
          <p:spPr>
            <a:xfrm>
              <a:off x="2334635" y="2788397"/>
              <a:ext cx="301329" cy="314313"/>
            </a:xfrm>
            <a:custGeom>
              <a:avLst/>
              <a:gdLst/>
              <a:ahLst/>
              <a:cxnLst/>
              <a:rect l="l" t="t" r="r" b="b"/>
              <a:pathLst>
                <a:path w="10513" h="10966" extrusionOk="0">
                  <a:moveTo>
                    <a:pt x="7712" y="1"/>
                  </a:moveTo>
                  <a:cubicBezTo>
                    <a:pt x="7119" y="1"/>
                    <a:pt x="6513" y="179"/>
                    <a:pt x="6019" y="478"/>
                  </a:cubicBezTo>
                  <a:cubicBezTo>
                    <a:pt x="4539" y="1376"/>
                    <a:pt x="3636" y="3151"/>
                    <a:pt x="2804" y="4591"/>
                  </a:cubicBezTo>
                  <a:cubicBezTo>
                    <a:pt x="1801" y="6346"/>
                    <a:pt x="858" y="8147"/>
                    <a:pt x="46" y="9982"/>
                  </a:cubicBezTo>
                  <a:cubicBezTo>
                    <a:pt x="25" y="10027"/>
                    <a:pt x="0" y="10173"/>
                    <a:pt x="25" y="10213"/>
                  </a:cubicBezTo>
                  <a:cubicBezTo>
                    <a:pt x="106" y="10464"/>
                    <a:pt x="126" y="10634"/>
                    <a:pt x="356" y="10780"/>
                  </a:cubicBezTo>
                  <a:cubicBezTo>
                    <a:pt x="533" y="10894"/>
                    <a:pt x="762" y="10966"/>
                    <a:pt x="986" y="10966"/>
                  </a:cubicBezTo>
                  <a:cubicBezTo>
                    <a:pt x="1164" y="10966"/>
                    <a:pt x="1339" y="10921"/>
                    <a:pt x="1485" y="10820"/>
                  </a:cubicBezTo>
                  <a:cubicBezTo>
                    <a:pt x="1505" y="10800"/>
                    <a:pt x="1570" y="10780"/>
                    <a:pt x="1630" y="10714"/>
                  </a:cubicBezTo>
                  <a:cubicBezTo>
                    <a:pt x="2157" y="10047"/>
                    <a:pt x="2448" y="9481"/>
                    <a:pt x="2804" y="8879"/>
                  </a:cubicBezTo>
                  <a:cubicBezTo>
                    <a:pt x="3285" y="8061"/>
                    <a:pt x="3742" y="7204"/>
                    <a:pt x="4183" y="6346"/>
                  </a:cubicBezTo>
                  <a:cubicBezTo>
                    <a:pt x="4599" y="5514"/>
                    <a:pt x="4975" y="4656"/>
                    <a:pt x="5477" y="3864"/>
                  </a:cubicBezTo>
                  <a:cubicBezTo>
                    <a:pt x="5728" y="3442"/>
                    <a:pt x="6019" y="3046"/>
                    <a:pt x="6375" y="2670"/>
                  </a:cubicBezTo>
                  <a:cubicBezTo>
                    <a:pt x="6545" y="2484"/>
                    <a:pt x="6731" y="2274"/>
                    <a:pt x="6961" y="2148"/>
                  </a:cubicBezTo>
                  <a:cubicBezTo>
                    <a:pt x="7087" y="2067"/>
                    <a:pt x="7281" y="2017"/>
                    <a:pt x="7471" y="2017"/>
                  </a:cubicBezTo>
                  <a:cubicBezTo>
                    <a:pt x="7821" y="2017"/>
                    <a:pt x="8154" y="2188"/>
                    <a:pt x="8005" y="2650"/>
                  </a:cubicBezTo>
                  <a:cubicBezTo>
                    <a:pt x="7985" y="2670"/>
                    <a:pt x="8005" y="2690"/>
                    <a:pt x="8005" y="2710"/>
                  </a:cubicBezTo>
                  <a:cubicBezTo>
                    <a:pt x="7899" y="2881"/>
                    <a:pt x="7819" y="3046"/>
                    <a:pt x="7714" y="3237"/>
                  </a:cubicBezTo>
                  <a:cubicBezTo>
                    <a:pt x="7588" y="3422"/>
                    <a:pt x="7463" y="3588"/>
                    <a:pt x="7338" y="3778"/>
                  </a:cubicBezTo>
                  <a:lnTo>
                    <a:pt x="7338" y="3798"/>
                  </a:lnTo>
                  <a:cubicBezTo>
                    <a:pt x="7087" y="4089"/>
                    <a:pt x="7087" y="4511"/>
                    <a:pt x="7358" y="4801"/>
                  </a:cubicBezTo>
                  <a:cubicBezTo>
                    <a:pt x="7532" y="4976"/>
                    <a:pt x="7718" y="5042"/>
                    <a:pt x="7912" y="5042"/>
                  </a:cubicBezTo>
                  <a:cubicBezTo>
                    <a:pt x="8090" y="5042"/>
                    <a:pt x="8276" y="4986"/>
                    <a:pt x="8466" y="4907"/>
                  </a:cubicBezTo>
                  <a:cubicBezTo>
                    <a:pt x="8486" y="4907"/>
                    <a:pt x="8611" y="4867"/>
                    <a:pt x="8611" y="4842"/>
                  </a:cubicBezTo>
                  <a:cubicBezTo>
                    <a:pt x="9008" y="4385"/>
                    <a:pt x="10512" y="2274"/>
                    <a:pt x="9614" y="935"/>
                  </a:cubicBezTo>
                  <a:cubicBezTo>
                    <a:pt x="9164" y="276"/>
                    <a:pt x="8449" y="1"/>
                    <a:pt x="7712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38"/>
            <p:cNvSpPr/>
            <p:nvPr/>
          </p:nvSpPr>
          <p:spPr>
            <a:xfrm>
              <a:off x="2550263" y="2842769"/>
              <a:ext cx="64691" cy="58758"/>
            </a:xfrm>
            <a:custGeom>
              <a:avLst/>
              <a:gdLst/>
              <a:ahLst/>
              <a:cxnLst/>
              <a:rect l="l" t="t" r="r" b="b"/>
              <a:pathLst>
                <a:path w="2257" h="2050" extrusionOk="0">
                  <a:moveTo>
                    <a:pt x="2237" y="1"/>
                  </a:moveTo>
                  <a:lnTo>
                    <a:pt x="2237" y="1"/>
                  </a:lnTo>
                  <a:cubicBezTo>
                    <a:pt x="1861" y="522"/>
                    <a:pt x="1254" y="838"/>
                    <a:pt x="607" y="898"/>
                  </a:cubicBezTo>
                  <a:cubicBezTo>
                    <a:pt x="462" y="1274"/>
                    <a:pt x="251" y="1671"/>
                    <a:pt x="0" y="1987"/>
                  </a:cubicBezTo>
                  <a:cubicBezTo>
                    <a:pt x="167" y="2029"/>
                    <a:pt x="330" y="2050"/>
                    <a:pt x="490" y="2050"/>
                  </a:cubicBezTo>
                  <a:cubicBezTo>
                    <a:pt x="955" y="2050"/>
                    <a:pt x="1388" y="1874"/>
                    <a:pt x="1781" y="1545"/>
                  </a:cubicBezTo>
                  <a:cubicBezTo>
                    <a:pt x="1795" y="1531"/>
                    <a:pt x="1809" y="1517"/>
                    <a:pt x="1830" y="1517"/>
                  </a:cubicBezTo>
                  <a:cubicBezTo>
                    <a:pt x="1839" y="1517"/>
                    <a:pt x="1849" y="1519"/>
                    <a:pt x="1861" y="1525"/>
                  </a:cubicBezTo>
                  <a:cubicBezTo>
                    <a:pt x="2112" y="1024"/>
                    <a:pt x="2257" y="502"/>
                    <a:pt x="223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38"/>
            <p:cNvSpPr/>
            <p:nvPr/>
          </p:nvSpPr>
          <p:spPr>
            <a:xfrm>
              <a:off x="2566486" y="2797196"/>
              <a:ext cx="46749" cy="67156"/>
            </a:xfrm>
            <a:custGeom>
              <a:avLst/>
              <a:gdLst/>
              <a:ahLst/>
              <a:cxnLst/>
              <a:rect l="l" t="t" r="r" b="b"/>
              <a:pathLst>
                <a:path w="1631" h="2343" extrusionOk="0">
                  <a:moveTo>
                    <a:pt x="377" y="1"/>
                  </a:moveTo>
                  <a:lnTo>
                    <a:pt x="377" y="1"/>
                  </a:lnTo>
                  <a:cubicBezTo>
                    <a:pt x="608" y="568"/>
                    <a:pt x="437" y="1320"/>
                    <a:pt x="1" y="1716"/>
                  </a:cubicBezTo>
                  <a:cubicBezTo>
                    <a:pt x="146" y="1882"/>
                    <a:pt x="212" y="2092"/>
                    <a:pt x="126" y="2343"/>
                  </a:cubicBezTo>
                  <a:cubicBezTo>
                    <a:pt x="773" y="2218"/>
                    <a:pt x="1275" y="1841"/>
                    <a:pt x="1631" y="1300"/>
                  </a:cubicBezTo>
                  <a:cubicBezTo>
                    <a:pt x="1546" y="878"/>
                    <a:pt x="1275" y="482"/>
                    <a:pt x="753" y="171"/>
                  </a:cubicBezTo>
                  <a:cubicBezTo>
                    <a:pt x="628" y="106"/>
                    <a:pt x="502" y="46"/>
                    <a:pt x="37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38"/>
            <p:cNvSpPr/>
            <p:nvPr/>
          </p:nvSpPr>
          <p:spPr>
            <a:xfrm>
              <a:off x="2543785" y="2896684"/>
              <a:ext cx="53943" cy="31099"/>
            </a:xfrm>
            <a:custGeom>
              <a:avLst/>
              <a:gdLst/>
              <a:ahLst/>
              <a:cxnLst/>
              <a:rect l="l" t="t" r="r" b="b"/>
              <a:pathLst>
                <a:path w="1882" h="1085" extrusionOk="0">
                  <a:moveTo>
                    <a:pt x="1881" y="0"/>
                  </a:moveTo>
                  <a:lnTo>
                    <a:pt x="1881" y="0"/>
                  </a:lnTo>
                  <a:cubicBezTo>
                    <a:pt x="1560" y="228"/>
                    <a:pt x="1161" y="354"/>
                    <a:pt x="761" y="354"/>
                  </a:cubicBezTo>
                  <a:cubicBezTo>
                    <a:pt x="537" y="354"/>
                    <a:pt x="312" y="314"/>
                    <a:pt x="101" y="231"/>
                  </a:cubicBezTo>
                  <a:lnTo>
                    <a:pt x="81" y="251"/>
                  </a:lnTo>
                  <a:cubicBezTo>
                    <a:pt x="0" y="522"/>
                    <a:pt x="61" y="838"/>
                    <a:pt x="331" y="1003"/>
                  </a:cubicBezTo>
                  <a:cubicBezTo>
                    <a:pt x="437" y="1065"/>
                    <a:pt x="558" y="1085"/>
                    <a:pt x="670" y="1085"/>
                  </a:cubicBezTo>
                  <a:cubicBezTo>
                    <a:pt x="824" y="1085"/>
                    <a:pt x="963" y="1047"/>
                    <a:pt x="1024" y="1023"/>
                  </a:cubicBezTo>
                  <a:cubicBezTo>
                    <a:pt x="1084" y="983"/>
                    <a:pt x="1169" y="938"/>
                    <a:pt x="1189" y="918"/>
                  </a:cubicBezTo>
                  <a:cubicBezTo>
                    <a:pt x="1420" y="647"/>
                    <a:pt x="1671" y="336"/>
                    <a:pt x="188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38"/>
            <p:cNvSpPr/>
            <p:nvPr/>
          </p:nvSpPr>
          <p:spPr>
            <a:xfrm>
              <a:off x="2515610" y="2793212"/>
              <a:ext cx="61108" cy="50733"/>
            </a:xfrm>
            <a:custGeom>
              <a:avLst/>
              <a:gdLst/>
              <a:ahLst/>
              <a:cxnLst/>
              <a:rect l="l" t="t" r="r" b="b"/>
              <a:pathLst>
                <a:path w="2132" h="1770" extrusionOk="0">
                  <a:moveTo>
                    <a:pt x="1398" y="0"/>
                  </a:moveTo>
                  <a:cubicBezTo>
                    <a:pt x="915" y="0"/>
                    <a:pt x="448" y="154"/>
                    <a:pt x="1" y="391"/>
                  </a:cubicBezTo>
                  <a:cubicBezTo>
                    <a:pt x="607" y="411"/>
                    <a:pt x="1129" y="1017"/>
                    <a:pt x="1129" y="1604"/>
                  </a:cubicBezTo>
                  <a:cubicBezTo>
                    <a:pt x="1314" y="1624"/>
                    <a:pt x="1505" y="1664"/>
                    <a:pt x="1651" y="1770"/>
                  </a:cubicBezTo>
                  <a:cubicBezTo>
                    <a:pt x="2047" y="1248"/>
                    <a:pt x="2132" y="747"/>
                    <a:pt x="1987" y="120"/>
                  </a:cubicBezTo>
                  <a:cubicBezTo>
                    <a:pt x="1961" y="100"/>
                    <a:pt x="1961" y="80"/>
                    <a:pt x="1987" y="80"/>
                  </a:cubicBezTo>
                  <a:cubicBezTo>
                    <a:pt x="1788" y="25"/>
                    <a:pt x="1592" y="0"/>
                    <a:pt x="139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38"/>
            <p:cNvSpPr/>
            <p:nvPr/>
          </p:nvSpPr>
          <p:spPr>
            <a:xfrm>
              <a:off x="2437132" y="2854263"/>
              <a:ext cx="79080" cy="38264"/>
            </a:xfrm>
            <a:custGeom>
              <a:avLst/>
              <a:gdLst/>
              <a:ahLst/>
              <a:cxnLst/>
              <a:rect l="l" t="t" r="r" b="b"/>
              <a:pathLst>
                <a:path w="2759" h="1335" extrusionOk="0">
                  <a:moveTo>
                    <a:pt x="2171" y="0"/>
                  </a:moveTo>
                  <a:cubicBezTo>
                    <a:pt x="1670" y="0"/>
                    <a:pt x="1181" y="124"/>
                    <a:pt x="667" y="287"/>
                  </a:cubicBezTo>
                  <a:cubicBezTo>
                    <a:pt x="437" y="623"/>
                    <a:pt x="211" y="979"/>
                    <a:pt x="0" y="1335"/>
                  </a:cubicBezTo>
                  <a:cubicBezTo>
                    <a:pt x="377" y="1229"/>
                    <a:pt x="778" y="1150"/>
                    <a:pt x="1172" y="1150"/>
                  </a:cubicBezTo>
                  <a:cubicBezTo>
                    <a:pt x="1413" y="1150"/>
                    <a:pt x="1651" y="1179"/>
                    <a:pt x="1881" y="1250"/>
                  </a:cubicBezTo>
                  <a:cubicBezTo>
                    <a:pt x="2132" y="833"/>
                    <a:pt x="2423" y="392"/>
                    <a:pt x="2759" y="61"/>
                  </a:cubicBezTo>
                  <a:cubicBezTo>
                    <a:pt x="2560" y="19"/>
                    <a:pt x="2364" y="0"/>
                    <a:pt x="2171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38"/>
            <p:cNvSpPr/>
            <p:nvPr/>
          </p:nvSpPr>
          <p:spPr>
            <a:xfrm>
              <a:off x="2461696" y="2809292"/>
              <a:ext cx="82118" cy="46003"/>
            </a:xfrm>
            <a:custGeom>
              <a:avLst/>
              <a:gdLst/>
              <a:ahLst/>
              <a:cxnLst/>
              <a:rect l="l" t="t" r="r" b="b"/>
              <a:pathLst>
                <a:path w="2865" h="1605" extrusionOk="0">
                  <a:moveTo>
                    <a:pt x="1586" y="0"/>
                  </a:moveTo>
                  <a:cubicBezTo>
                    <a:pt x="1149" y="311"/>
                    <a:pt x="733" y="687"/>
                    <a:pt x="417" y="1083"/>
                  </a:cubicBezTo>
                  <a:cubicBezTo>
                    <a:pt x="272" y="1254"/>
                    <a:pt x="126" y="1439"/>
                    <a:pt x="1" y="1605"/>
                  </a:cubicBezTo>
                  <a:cubicBezTo>
                    <a:pt x="395" y="1480"/>
                    <a:pt x="821" y="1377"/>
                    <a:pt x="1240" y="1377"/>
                  </a:cubicBezTo>
                  <a:cubicBezTo>
                    <a:pt x="1509" y="1377"/>
                    <a:pt x="1774" y="1419"/>
                    <a:pt x="2027" y="1525"/>
                  </a:cubicBezTo>
                  <a:cubicBezTo>
                    <a:pt x="2238" y="1334"/>
                    <a:pt x="2443" y="1209"/>
                    <a:pt x="2654" y="1103"/>
                  </a:cubicBezTo>
                  <a:cubicBezTo>
                    <a:pt x="2714" y="1083"/>
                    <a:pt x="2779" y="1063"/>
                    <a:pt x="2864" y="1063"/>
                  </a:cubicBezTo>
                  <a:cubicBezTo>
                    <a:pt x="2799" y="772"/>
                    <a:pt x="2694" y="477"/>
                    <a:pt x="2443" y="291"/>
                  </a:cubicBezTo>
                  <a:cubicBezTo>
                    <a:pt x="2192" y="60"/>
                    <a:pt x="1922" y="60"/>
                    <a:pt x="16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38"/>
            <p:cNvSpPr/>
            <p:nvPr/>
          </p:nvSpPr>
          <p:spPr>
            <a:xfrm>
              <a:off x="2412540" y="2892614"/>
              <a:ext cx="76070" cy="41188"/>
            </a:xfrm>
            <a:custGeom>
              <a:avLst/>
              <a:gdLst/>
              <a:ahLst/>
              <a:cxnLst/>
              <a:rect l="l" t="t" r="r" b="b"/>
              <a:pathLst>
                <a:path w="2654" h="1437" extrusionOk="0">
                  <a:moveTo>
                    <a:pt x="2180" y="1"/>
                  </a:moveTo>
                  <a:cubicBezTo>
                    <a:pt x="1691" y="1"/>
                    <a:pt x="1224" y="107"/>
                    <a:pt x="733" y="203"/>
                  </a:cubicBezTo>
                  <a:lnTo>
                    <a:pt x="713" y="203"/>
                  </a:lnTo>
                  <a:cubicBezTo>
                    <a:pt x="462" y="604"/>
                    <a:pt x="231" y="1020"/>
                    <a:pt x="1" y="1436"/>
                  </a:cubicBezTo>
                  <a:cubicBezTo>
                    <a:pt x="477" y="1300"/>
                    <a:pt x="977" y="1218"/>
                    <a:pt x="1474" y="1218"/>
                  </a:cubicBezTo>
                  <a:cubicBezTo>
                    <a:pt x="1652" y="1218"/>
                    <a:pt x="1830" y="1228"/>
                    <a:pt x="2007" y="1251"/>
                  </a:cubicBezTo>
                  <a:cubicBezTo>
                    <a:pt x="2132" y="980"/>
                    <a:pt x="2278" y="729"/>
                    <a:pt x="2403" y="478"/>
                  </a:cubicBezTo>
                  <a:cubicBezTo>
                    <a:pt x="2488" y="328"/>
                    <a:pt x="2573" y="182"/>
                    <a:pt x="2654" y="37"/>
                  </a:cubicBezTo>
                  <a:cubicBezTo>
                    <a:pt x="2493" y="12"/>
                    <a:pt x="2335" y="1"/>
                    <a:pt x="218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38"/>
            <p:cNvSpPr/>
            <p:nvPr/>
          </p:nvSpPr>
          <p:spPr>
            <a:xfrm>
              <a:off x="2371294" y="2963811"/>
              <a:ext cx="80226" cy="51478"/>
            </a:xfrm>
            <a:custGeom>
              <a:avLst/>
              <a:gdLst/>
              <a:ahLst/>
              <a:cxnLst/>
              <a:rect l="l" t="t" r="r" b="b"/>
              <a:pathLst>
                <a:path w="2799" h="1796" extrusionOk="0">
                  <a:moveTo>
                    <a:pt x="2779" y="0"/>
                  </a:moveTo>
                  <a:lnTo>
                    <a:pt x="2779" y="0"/>
                  </a:lnTo>
                  <a:cubicBezTo>
                    <a:pt x="2673" y="61"/>
                    <a:pt x="2588" y="81"/>
                    <a:pt x="2463" y="81"/>
                  </a:cubicBezTo>
                  <a:cubicBezTo>
                    <a:pt x="2337" y="81"/>
                    <a:pt x="2192" y="101"/>
                    <a:pt x="2067" y="126"/>
                  </a:cubicBezTo>
                  <a:cubicBezTo>
                    <a:pt x="1901" y="166"/>
                    <a:pt x="1710" y="206"/>
                    <a:pt x="1545" y="251"/>
                  </a:cubicBezTo>
                  <a:cubicBezTo>
                    <a:pt x="1169" y="351"/>
                    <a:pt x="813" y="477"/>
                    <a:pt x="522" y="753"/>
                  </a:cubicBezTo>
                  <a:cubicBezTo>
                    <a:pt x="351" y="1084"/>
                    <a:pt x="186" y="1440"/>
                    <a:pt x="0" y="1796"/>
                  </a:cubicBezTo>
                  <a:cubicBezTo>
                    <a:pt x="464" y="1603"/>
                    <a:pt x="1004" y="1496"/>
                    <a:pt x="1515" y="1496"/>
                  </a:cubicBezTo>
                  <a:cubicBezTo>
                    <a:pt x="1667" y="1496"/>
                    <a:pt x="1817" y="1505"/>
                    <a:pt x="1961" y="1525"/>
                  </a:cubicBezTo>
                  <a:cubicBezTo>
                    <a:pt x="1981" y="1525"/>
                    <a:pt x="2006" y="1525"/>
                    <a:pt x="2026" y="1545"/>
                  </a:cubicBezTo>
                  <a:cubicBezTo>
                    <a:pt x="2067" y="1460"/>
                    <a:pt x="2132" y="1380"/>
                    <a:pt x="2172" y="1294"/>
                  </a:cubicBezTo>
                  <a:cubicBezTo>
                    <a:pt x="2382" y="878"/>
                    <a:pt x="2588" y="477"/>
                    <a:pt x="2799" y="61"/>
                  </a:cubicBezTo>
                  <a:cubicBezTo>
                    <a:pt x="2779" y="41"/>
                    <a:pt x="2759" y="20"/>
                    <a:pt x="2779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38"/>
            <p:cNvSpPr/>
            <p:nvPr/>
          </p:nvSpPr>
          <p:spPr>
            <a:xfrm>
              <a:off x="2390986" y="2932626"/>
              <a:ext cx="76644" cy="43137"/>
            </a:xfrm>
            <a:custGeom>
              <a:avLst/>
              <a:gdLst/>
              <a:ahLst/>
              <a:cxnLst/>
              <a:rect l="l" t="t" r="r" b="b"/>
              <a:pathLst>
                <a:path w="2674" h="1505" extrusionOk="0">
                  <a:moveTo>
                    <a:pt x="2673" y="0"/>
                  </a:moveTo>
                  <a:cubicBezTo>
                    <a:pt x="2006" y="0"/>
                    <a:pt x="1359" y="60"/>
                    <a:pt x="713" y="251"/>
                  </a:cubicBezTo>
                  <a:lnTo>
                    <a:pt x="647" y="251"/>
                  </a:lnTo>
                  <a:cubicBezTo>
                    <a:pt x="417" y="667"/>
                    <a:pt x="211" y="1088"/>
                    <a:pt x="0" y="1505"/>
                  </a:cubicBezTo>
                  <a:cubicBezTo>
                    <a:pt x="211" y="1359"/>
                    <a:pt x="462" y="1274"/>
                    <a:pt x="733" y="1189"/>
                  </a:cubicBezTo>
                  <a:cubicBezTo>
                    <a:pt x="1026" y="1091"/>
                    <a:pt x="1509" y="944"/>
                    <a:pt x="1898" y="944"/>
                  </a:cubicBezTo>
                  <a:cubicBezTo>
                    <a:pt x="2007" y="944"/>
                    <a:pt x="2109" y="956"/>
                    <a:pt x="2197" y="983"/>
                  </a:cubicBezTo>
                  <a:cubicBezTo>
                    <a:pt x="2362" y="647"/>
                    <a:pt x="2508" y="311"/>
                    <a:pt x="267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38"/>
            <p:cNvSpPr/>
            <p:nvPr/>
          </p:nvSpPr>
          <p:spPr>
            <a:xfrm>
              <a:off x="2344266" y="3011104"/>
              <a:ext cx="83265" cy="58099"/>
            </a:xfrm>
            <a:custGeom>
              <a:avLst/>
              <a:gdLst/>
              <a:ahLst/>
              <a:cxnLst/>
              <a:rect l="l" t="t" r="r" b="b"/>
              <a:pathLst>
                <a:path w="2905" h="2027" extrusionOk="0">
                  <a:moveTo>
                    <a:pt x="2904" y="0"/>
                  </a:moveTo>
                  <a:cubicBezTo>
                    <a:pt x="2548" y="41"/>
                    <a:pt x="2197" y="20"/>
                    <a:pt x="1821" y="81"/>
                  </a:cubicBezTo>
                  <a:cubicBezTo>
                    <a:pt x="1505" y="126"/>
                    <a:pt x="1194" y="206"/>
                    <a:pt x="878" y="271"/>
                  </a:cubicBezTo>
                  <a:cubicBezTo>
                    <a:pt x="587" y="858"/>
                    <a:pt x="291" y="1440"/>
                    <a:pt x="0" y="2027"/>
                  </a:cubicBezTo>
                  <a:cubicBezTo>
                    <a:pt x="587" y="1545"/>
                    <a:pt x="1339" y="1314"/>
                    <a:pt x="2092" y="1314"/>
                  </a:cubicBezTo>
                  <a:cubicBezTo>
                    <a:pt x="2112" y="1314"/>
                    <a:pt x="2132" y="1334"/>
                    <a:pt x="2132" y="1334"/>
                  </a:cubicBezTo>
                  <a:cubicBezTo>
                    <a:pt x="2403" y="898"/>
                    <a:pt x="2653" y="457"/>
                    <a:pt x="290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38"/>
            <p:cNvSpPr/>
            <p:nvPr/>
          </p:nvSpPr>
          <p:spPr>
            <a:xfrm>
              <a:off x="2335839" y="3054213"/>
              <a:ext cx="67099" cy="43137"/>
            </a:xfrm>
            <a:custGeom>
              <a:avLst/>
              <a:gdLst/>
              <a:ahLst/>
              <a:cxnLst/>
              <a:rect l="l" t="t" r="r" b="b"/>
              <a:pathLst>
                <a:path w="2341" h="1505" extrusionOk="0">
                  <a:moveTo>
                    <a:pt x="2341" y="1"/>
                  </a:moveTo>
                  <a:cubicBezTo>
                    <a:pt x="1548" y="1"/>
                    <a:pt x="881" y="272"/>
                    <a:pt x="234" y="708"/>
                  </a:cubicBezTo>
                  <a:cubicBezTo>
                    <a:pt x="254" y="733"/>
                    <a:pt x="254" y="753"/>
                    <a:pt x="234" y="773"/>
                  </a:cubicBezTo>
                  <a:cubicBezTo>
                    <a:pt x="1" y="1236"/>
                    <a:pt x="508" y="1505"/>
                    <a:pt x="960" y="1505"/>
                  </a:cubicBezTo>
                  <a:cubicBezTo>
                    <a:pt x="1120" y="1505"/>
                    <a:pt x="1272" y="1471"/>
                    <a:pt x="1383" y="1400"/>
                  </a:cubicBezTo>
                  <a:cubicBezTo>
                    <a:pt x="1759" y="1004"/>
                    <a:pt x="2050" y="482"/>
                    <a:pt x="2341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3" name="Google Shape;693;p38"/>
          <p:cNvGrpSpPr/>
          <p:nvPr/>
        </p:nvGrpSpPr>
        <p:grpSpPr>
          <a:xfrm flipH="1">
            <a:off x="8575657" y="3027609"/>
            <a:ext cx="319549" cy="471530"/>
            <a:chOff x="8586587" y="3199751"/>
            <a:chExt cx="45644" cy="67355"/>
          </a:xfrm>
        </p:grpSpPr>
        <p:sp>
          <p:nvSpPr>
            <p:cNvPr id="694" name="Google Shape;694;p38"/>
            <p:cNvSpPr/>
            <p:nvPr/>
          </p:nvSpPr>
          <p:spPr>
            <a:xfrm>
              <a:off x="8586587" y="3199751"/>
              <a:ext cx="45644" cy="67355"/>
            </a:xfrm>
            <a:custGeom>
              <a:avLst/>
              <a:gdLst/>
              <a:ahLst/>
              <a:cxnLst/>
              <a:rect l="l" t="t" r="r" b="b"/>
              <a:pathLst>
                <a:path w="1839" h="2714" extrusionOk="0">
                  <a:moveTo>
                    <a:pt x="1341" y="1"/>
                  </a:moveTo>
                  <a:cubicBezTo>
                    <a:pt x="1233" y="1"/>
                    <a:pt x="1121" y="37"/>
                    <a:pt x="1022" y="105"/>
                  </a:cubicBezTo>
                  <a:cubicBezTo>
                    <a:pt x="567" y="481"/>
                    <a:pt x="251" y="876"/>
                    <a:pt x="106" y="1292"/>
                  </a:cubicBezTo>
                  <a:cubicBezTo>
                    <a:pt x="21" y="1502"/>
                    <a:pt x="1" y="1732"/>
                    <a:pt x="21" y="1943"/>
                  </a:cubicBezTo>
                  <a:cubicBezTo>
                    <a:pt x="41" y="2168"/>
                    <a:pt x="86" y="2358"/>
                    <a:pt x="191" y="2483"/>
                  </a:cubicBezTo>
                  <a:cubicBezTo>
                    <a:pt x="211" y="2483"/>
                    <a:pt x="211" y="2503"/>
                    <a:pt x="211" y="2523"/>
                  </a:cubicBezTo>
                  <a:cubicBezTo>
                    <a:pt x="291" y="2628"/>
                    <a:pt x="396" y="2694"/>
                    <a:pt x="501" y="2714"/>
                  </a:cubicBezTo>
                  <a:lnTo>
                    <a:pt x="587" y="2714"/>
                  </a:lnTo>
                  <a:cubicBezTo>
                    <a:pt x="667" y="2714"/>
                    <a:pt x="732" y="2714"/>
                    <a:pt x="792" y="2669"/>
                  </a:cubicBezTo>
                  <a:cubicBezTo>
                    <a:pt x="817" y="2669"/>
                    <a:pt x="857" y="2649"/>
                    <a:pt x="877" y="2649"/>
                  </a:cubicBezTo>
                  <a:cubicBezTo>
                    <a:pt x="1002" y="2588"/>
                    <a:pt x="1087" y="2503"/>
                    <a:pt x="1167" y="2418"/>
                  </a:cubicBezTo>
                  <a:cubicBezTo>
                    <a:pt x="1358" y="2213"/>
                    <a:pt x="1503" y="1983"/>
                    <a:pt x="1608" y="1712"/>
                  </a:cubicBezTo>
                  <a:cubicBezTo>
                    <a:pt x="1668" y="1587"/>
                    <a:pt x="1713" y="1462"/>
                    <a:pt x="1733" y="1337"/>
                  </a:cubicBezTo>
                  <a:cubicBezTo>
                    <a:pt x="1793" y="1126"/>
                    <a:pt x="1818" y="916"/>
                    <a:pt x="1818" y="711"/>
                  </a:cubicBezTo>
                  <a:lnTo>
                    <a:pt x="1818" y="691"/>
                  </a:lnTo>
                  <a:cubicBezTo>
                    <a:pt x="1818" y="541"/>
                    <a:pt x="1838" y="315"/>
                    <a:pt x="1668" y="145"/>
                  </a:cubicBezTo>
                  <a:cubicBezTo>
                    <a:pt x="1580" y="47"/>
                    <a:pt x="1463" y="1"/>
                    <a:pt x="13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38"/>
            <p:cNvSpPr/>
            <p:nvPr/>
          </p:nvSpPr>
          <p:spPr>
            <a:xfrm>
              <a:off x="8594431" y="3207104"/>
              <a:ext cx="29626" cy="56397"/>
            </a:xfrm>
            <a:custGeom>
              <a:avLst/>
              <a:gdLst/>
              <a:ahLst/>
              <a:cxnLst/>
              <a:rect l="l" t="t" r="r" b="b"/>
              <a:pathLst>
                <a:path w="996" h="1896" extrusionOk="0">
                  <a:moveTo>
                    <a:pt x="913" y="1"/>
                  </a:moveTo>
                  <a:cubicBezTo>
                    <a:pt x="898" y="1"/>
                    <a:pt x="879" y="9"/>
                    <a:pt x="857" y="29"/>
                  </a:cubicBezTo>
                  <a:cubicBezTo>
                    <a:pt x="526" y="279"/>
                    <a:pt x="211" y="614"/>
                    <a:pt x="85" y="1010"/>
                  </a:cubicBezTo>
                  <a:cubicBezTo>
                    <a:pt x="25" y="1175"/>
                    <a:pt x="0" y="1345"/>
                    <a:pt x="25" y="1511"/>
                  </a:cubicBezTo>
                  <a:cubicBezTo>
                    <a:pt x="25" y="1616"/>
                    <a:pt x="45" y="1781"/>
                    <a:pt x="151" y="1846"/>
                  </a:cubicBezTo>
                  <a:cubicBezTo>
                    <a:pt x="151" y="1866"/>
                    <a:pt x="151" y="1886"/>
                    <a:pt x="171" y="1886"/>
                  </a:cubicBezTo>
                  <a:cubicBezTo>
                    <a:pt x="177" y="1893"/>
                    <a:pt x="182" y="1895"/>
                    <a:pt x="185" y="1895"/>
                  </a:cubicBezTo>
                  <a:cubicBezTo>
                    <a:pt x="193" y="1895"/>
                    <a:pt x="197" y="1886"/>
                    <a:pt x="211" y="1886"/>
                  </a:cubicBezTo>
                  <a:lnTo>
                    <a:pt x="211" y="1866"/>
                  </a:lnTo>
                  <a:cubicBezTo>
                    <a:pt x="231" y="1866"/>
                    <a:pt x="276" y="1866"/>
                    <a:pt x="296" y="1846"/>
                  </a:cubicBezTo>
                  <a:cubicBezTo>
                    <a:pt x="356" y="1821"/>
                    <a:pt x="401" y="1781"/>
                    <a:pt x="441" y="1741"/>
                  </a:cubicBezTo>
                  <a:cubicBezTo>
                    <a:pt x="586" y="1571"/>
                    <a:pt x="711" y="1365"/>
                    <a:pt x="816" y="1135"/>
                  </a:cubicBezTo>
                  <a:cubicBezTo>
                    <a:pt x="857" y="1030"/>
                    <a:pt x="902" y="925"/>
                    <a:pt x="922" y="820"/>
                  </a:cubicBezTo>
                  <a:cubicBezTo>
                    <a:pt x="962" y="654"/>
                    <a:pt x="982" y="489"/>
                    <a:pt x="982" y="299"/>
                  </a:cubicBezTo>
                  <a:cubicBezTo>
                    <a:pt x="982" y="248"/>
                    <a:pt x="996" y="1"/>
                    <a:pt x="913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38"/>
            <p:cNvSpPr/>
            <p:nvPr/>
          </p:nvSpPr>
          <p:spPr>
            <a:xfrm>
              <a:off x="8592052" y="3204694"/>
              <a:ext cx="34118" cy="61066"/>
            </a:xfrm>
            <a:custGeom>
              <a:avLst/>
              <a:gdLst/>
              <a:ahLst/>
              <a:cxnLst/>
              <a:rect l="l" t="t" r="r" b="b"/>
              <a:pathLst>
                <a:path w="1147" h="2053" extrusionOk="0">
                  <a:moveTo>
                    <a:pt x="982" y="195"/>
                  </a:moveTo>
                  <a:lnTo>
                    <a:pt x="982" y="340"/>
                  </a:lnTo>
                  <a:lnTo>
                    <a:pt x="982" y="380"/>
                  </a:lnTo>
                  <a:cubicBezTo>
                    <a:pt x="982" y="550"/>
                    <a:pt x="957" y="715"/>
                    <a:pt x="917" y="881"/>
                  </a:cubicBezTo>
                  <a:cubicBezTo>
                    <a:pt x="896" y="986"/>
                    <a:pt x="856" y="1091"/>
                    <a:pt x="811" y="1196"/>
                  </a:cubicBezTo>
                  <a:cubicBezTo>
                    <a:pt x="731" y="1401"/>
                    <a:pt x="606" y="1592"/>
                    <a:pt x="456" y="1757"/>
                  </a:cubicBezTo>
                  <a:lnTo>
                    <a:pt x="356" y="1862"/>
                  </a:lnTo>
                  <a:lnTo>
                    <a:pt x="271" y="1862"/>
                  </a:lnTo>
                  <a:cubicBezTo>
                    <a:pt x="251" y="1842"/>
                    <a:pt x="206" y="1802"/>
                    <a:pt x="185" y="1572"/>
                  </a:cubicBezTo>
                  <a:cubicBezTo>
                    <a:pt x="165" y="1426"/>
                    <a:pt x="185" y="1276"/>
                    <a:pt x="251" y="1131"/>
                  </a:cubicBezTo>
                  <a:cubicBezTo>
                    <a:pt x="356" y="801"/>
                    <a:pt x="606" y="485"/>
                    <a:pt x="982" y="195"/>
                  </a:cubicBezTo>
                  <a:close/>
                  <a:moveTo>
                    <a:pt x="997" y="1"/>
                  </a:moveTo>
                  <a:cubicBezTo>
                    <a:pt x="963" y="1"/>
                    <a:pt x="927" y="17"/>
                    <a:pt x="896" y="49"/>
                  </a:cubicBezTo>
                  <a:cubicBezTo>
                    <a:pt x="481" y="360"/>
                    <a:pt x="206" y="715"/>
                    <a:pt x="80" y="1071"/>
                  </a:cubicBezTo>
                  <a:cubicBezTo>
                    <a:pt x="20" y="1236"/>
                    <a:pt x="0" y="1426"/>
                    <a:pt x="20" y="1592"/>
                  </a:cubicBezTo>
                  <a:cubicBezTo>
                    <a:pt x="20" y="1777"/>
                    <a:pt x="60" y="1902"/>
                    <a:pt x="145" y="1967"/>
                  </a:cubicBezTo>
                  <a:cubicBezTo>
                    <a:pt x="145" y="1987"/>
                    <a:pt x="145" y="1987"/>
                    <a:pt x="165" y="2007"/>
                  </a:cubicBezTo>
                  <a:cubicBezTo>
                    <a:pt x="185" y="2027"/>
                    <a:pt x="206" y="2052"/>
                    <a:pt x="231" y="2052"/>
                  </a:cubicBezTo>
                  <a:lnTo>
                    <a:pt x="251" y="2052"/>
                  </a:lnTo>
                  <a:cubicBezTo>
                    <a:pt x="291" y="2052"/>
                    <a:pt x="311" y="2052"/>
                    <a:pt x="331" y="2027"/>
                  </a:cubicBezTo>
                  <a:cubicBezTo>
                    <a:pt x="356" y="2027"/>
                    <a:pt x="376" y="2027"/>
                    <a:pt x="416" y="2007"/>
                  </a:cubicBezTo>
                  <a:cubicBezTo>
                    <a:pt x="481" y="1987"/>
                    <a:pt x="541" y="1927"/>
                    <a:pt x="581" y="1882"/>
                  </a:cubicBezTo>
                  <a:cubicBezTo>
                    <a:pt x="751" y="1697"/>
                    <a:pt x="876" y="1486"/>
                    <a:pt x="982" y="1256"/>
                  </a:cubicBezTo>
                  <a:cubicBezTo>
                    <a:pt x="1022" y="1151"/>
                    <a:pt x="1042" y="1026"/>
                    <a:pt x="1082" y="926"/>
                  </a:cubicBezTo>
                  <a:cubicBezTo>
                    <a:pt x="1127" y="755"/>
                    <a:pt x="1147" y="570"/>
                    <a:pt x="1147" y="380"/>
                  </a:cubicBezTo>
                  <a:lnTo>
                    <a:pt x="1147" y="360"/>
                  </a:lnTo>
                  <a:cubicBezTo>
                    <a:pt x="1147" y="215"/>
                    <a:pt x="1147" y="110"/>
                    <a:pt x="1082" y="49"/>
                  </a:cubicBezTo>
                  <a:cubicBezTo>
                    <a:pt x="1062" y="17"/>
                    <a:pt x="1030" y="1"/>
                    <a:pt x="99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38"/>
            <p:cNvSpPr/>
            <p:nvPr/>
          </p:nvSpPr>
          <p:spPr>
            <a:xfrm>
              <a:off x="8594431" y="3206717"/>
              <a:ext cx="29656" cy="55712"/>
            </a:xfrm>
            <a:custGeom>
              <a:avLst/>
              <a:gdLst/>
              <a:ahLst/>
              <a:cxnLst/>
              <a:rect l="l" t="t" r="r" b="b"/>
              <a:pathLst>
                <a:path w="997" h="1873" extrusionOk="0">
                  <a:moveTo>
                    <a:pt x="909" y="0"/>
                  </a:moveTo>
                  <a:cubicBezTo>
                    <a:pt x="894" y="0"/>
                    <a:pt x="877" y="7"/>
                    <a:pt x="857" y="22"/>
                  </a:cubicBezTo>
                  <a:cubicBezTo>
                    <a:pt x="526" y="292"/>
                    <a:pt x="211" y="627"/>
                    <a:pt x="85" y="1023"/>
                  </a:cubicBezTo>
                  <a:cubicBezTo>
                    <a:pt x="25" y="1168"/>
                    <a:pt x="0" y="1333"/>
                    <a:pt x="25" y="1504"/>
                  </a:cubicBezTo>
                  <a:cubicBezTo>
                    <a:pt x="25" y="1632"/>
                    <a:pt x="57" y="1873"/>
                    <a:pt x="222" y="1873"/>
                  </a:cubicBezTo>
                  <a:cubicBezTo>
                    <a:pt x="244" y="1873"/>
                    <a:pt x="269" y="1869"/>
                    <a:pt x="296" y="1859"/>
                  </a:cubicBezTo>
                  <a:cubicBezTo>
                    <a:pt x="356" y="1834"/>
                    <a:pt x="401" y="1774"/>
                    <a:pt x="441" y="1734"/>
                  </a:cubicBezTo>
                  <a:cubicBezTo>
                    <a:pt x="586" y="1564"/>
                    <a:pt x="711" y="1358"/>
                    <a:pt x="816" y="1128"/>
                  </a:cubicBezTo>
                  <a:cubicBezTo>
                    <a:pt x="857" y="1043"/>
                    <a:pt x="902" y="938"/>
                    <a:pt x="922" y="833"/>
                  </a:cubicBezTo>
                  <a:cubicBezTo>
                    <a:pt x="962" y="647"/>
                    <a:pt x="982" y="482"/>
                    <a:pt x="982" y="292"/>
                  </a:cubicBezTo>
                  <a:cubicBezTo>
                    <a:pt x="982" y="240"/>
                    <a:pt x="996" y="0"/>
                    <a:pt x="909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38"/>
            <p:cNvSpPr/>
            <p:nvPr/>
          </p:nvSpPr>
          <p:spPr>
            <a:xfrm>
              <a:off x="8598893" y="3212606"/>
              <a:ext cx="21030" cy="50626"/>
            </a:xfrm>
            <a:custGeom>
              <a:avLst/>
              <a:gdLst/>
              <a:ahLst/>
              <a:cxnLst/>
              <a:rect l="l" t="t" r="r" b="b"/>
              <a:pathLst>
                <a:path w="707" h="1702" extrusionOk="0">
                  <a:moveTo>
                    <a:pt x="670" y="1"/>
                  </a:moveTo>
                  <a:cubicBezTo>
                    <a:pt x="657" y="1"/>
                    <a:pt x="646" y="16"/>
                    <a:pt x="646" y="34"/>
                  </a:cubicBezTo>
                  <a:cubicBezTo>
                    <a:pt x="626" y="74"/>
                    <a:pt x="601" y="94"/>
                    <a:pt x="581" y="134"/>
                  </a:cubicBezTo>
                  <a:cubicBezTo>
                    <a:pt x="561" y="159"/>
                    <a:pt x="541" y="179"/>
                    <a:pt x="541" y="199"/>
                  </a:cubicBezTo>
                  <a:cubicBezTo>
                    <a:pt x="501" y="259"/>
                    <a:pt x="456" y="324"/>
                    <a:pt x="436" y="384"/>
                  </a:cubicBezTo>
                  <a:cubicBezTo>
                    <a:pt x="351" y="509"/>
                    <a:pt x="291" y="660"/>
                    <a:pt x="251" y="805"/>
                  </a:cubicBezTo>
                  <a:cubicBezTo>
                    <a:pt x="126" y="1075"/>
                    <a:pt x="41" y="1366"/>
                    <a:pt x="1" y="1661"/>
                  </a:cubicBezTo>
                  <a:cubicBezTo>
                    <a:pt x="1" y="1681"/>
                    <a:pt x="1" y="1701"/>
                    <a:pt x="21" y="1701"/>
                  </a:cubicBezTo>
                  <a:cubicBezTo>
                    <a:pt x="41" y="1701"/>
                    <a:pt x="41" y="1681"/>
                    <a:pt x="61" y="1681"/>
                  </a:cubicBezTo>
                  <a:lnTo>
                    <a:pt x="61" y="1661"/>
                  </a:lnTo>
                  <a:cubicBezTo>
                    <a:pt x="126" y="1386"/>
                    <a:pt x="186" y="1095"/>
                    <a:pt x="311" y="825"/>
                  </a:cubicBezTo>
                  <a:cubicBezTo>
                    <a:pt x="351" y="680"/>
                    <a:pt x="416" y="555"/>
                    <a:pt x="501" y="429"/>
                  </a:cubicBezTo>
                  <a:cubicBezTo>
                    <a:pt x="521" y="364"/>
                    <a:pt x="561" y="304"/>
                    <a:pt x="601" y="239"/>
                  </a:cubicBezTo>
                  <a:cubicBezTo>
                    <a:pt x="601" y="219"/>
                    <a:pt x="626" y="199"/>
                    <a:pt x="646" y="179"/>
                  </a:cubicBezTo>
                  <a:cubicBezTo>
                    <a:pt x="666" y="134"/>
                    <a:pt x="687" y="94"/>
                    <a:pt x="707" y="54"/>
                  </a:cubicBezTo>
                  <a:cubicBezTo>
                    <a:pt x="707" y="34"/>
                    <a:pt x="707" y="9"/>
                    <a:pt x="687" y="9"/>
                  </a:cubicBezTo>
                  <a:cubicBezTo>
                    <a:pt x="681" y="3"/>
                    <a:pt x="675" y="1"/>
                    <a:pt x="67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9" name="Google Shape;699;p38"/>
          <p:cNvGrpSpPr/>
          <p:nvPr/>
        </p:nvGrpSpPr>
        <p:grpSpPr>
          <a:xfrm rot="-5991578">
            <a:off x="7308504" y="4249740"/>
            <a:ext cx="443014" cy="474623"/>
            <a:chOff x="8357208" y="3217171"/>
            <a:chExt cx="63280" cy="67797"/>
          </a:xfrm>
        </p:grpSpPr>
        <p:sp>
          <p:nvSpPr>
            <p:cNvPr id="700" name="Google Shape;700;p38"/>
            <p:cNvSpPr/>
            <p:nvPr/>
          </p:nvSpPr>
          <p:spPr>
            <a:xfrm>
              <a:off x="8357208" y="3217171"/>
              <a:ext cx="63280" cy="67797"/>
            </a:xfrm>
            <a:custGeom>
              <a:avLst/>
              <a:gdLst/>
              <a:ahLst/>
              <a:cxnLst/>
              <a:rect l="l" t="t" r="r" b="b"/>
              <a:pathLst>
                <a:path w="2399" h="2570" extrusionOk="0">
                  <a:moveTo>
                    <a:pt x="2378" y="1"/>
                  </a:moveTo>
                  <a:lnTo>
                    <a:pt x="1958" y="26"/>
                  </a:lnTo>
                  <a:cubicBezTo>
                    <a:pt x="1938" y="26"/>
                    <a:pt x="331" y="86"/>
                    <a:pt x="100" y="1878"/>
                  </a:cubicBezTo>
                  <a:cubicBezTo>
                    <a:pt x="0" y="2069"/>
                    <a:pt x="40" y="2319"/>
                    <a:pt x="205" y="2464"/>
                  </a:cubicBezTo>
                  <a:cubicBezTo>
                    <a:pt x="291" y="2529"/>
                    <a:pt x="396" y="2569"/>
                    <a:pt x="501" y="2569"/>
                  </a:cubicBezTo>
                  <a:cubicBezTo>
                    <a:pt x="626" y="2569"/>
                    <a:pt x="726" y="2529"/>
                    <a:pt x="811" y="2444"/>
                  </a:cubicBezTo>
                  <a:cubicBezTo>
                    <a:pt x="1582" y="2174"/>
                    <a:pt x="2398" y="1528"/>
                    <a:pt x="2398" y="421"/>
                  </a:cubicBezTo>
                  <a:lnTo>
                    <a:pt x="23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38"/>
            <p:cNvSpPr/>
            <p:nvPr/>
          </p:nvSpPr>
          <p:spPr>
            <a:xfrm>
              <a:off x="8366704" y="3227747"/>
              <a:ext cx="45302" cy="50804"/>
            </a:xfrm>
            <a:custGeom>
              <a:avLst/>
              <a:gdLst/>
              <a:ahLst/>
              <a:cxnLst/>
              <a:rect l="l" t="t" r="r" b="b"/>
              <a:pathLst>
                <a:path w="1523" h="1708" extrusionOk="0">
                  <a:moveTo>
                    <a:pt x="1523" y="0"/>
                  </a:moveTo>
                  <a:cubicBezTo>
                    <a:pt x="1523" y="0"/>
                    <a:pt x="191" y="46"/>
                    <a:pt x="66" y="1608"/>
                  </a:cubicBezTo>
                  <a:lnTo>
                    <a:pt x="21" y="1653"/>
                  </a:lnTo>
                  <a:cubicBezTo>
                    <a:pt x="1" y="1673"/>
                    <a:pt x="1" y="1693"/>
                    <a:pt x="21" y="1693"/>
                  </a:cubicBezTo>
                  <a:cubicBezTo>
                    <a:pt x="33" y="1703"/>
                    <a:pt x="45" y="1708"/>
                    <a:pt x="55" y="1708"/>
                  </a:cubicBezTo>
                  <a:cubicBezTo>
                    <a:pt x="66" y="1708"/>
                    <a:pt x="76" y="1703"/>
                    <a:pt x="86" y="1693"/>
                  </a:cubicBezTo>
                  <a:lnTo>
                    <a:pt x="126" y="1653"/>
                  </a:lnTo>
                  <a:cubicBezTo>
                    <a:pt x="396" y="1568"/>
                    <a:pt x="1523" y="1172"/>
                    <a:pt x="152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38"/>
            <p:cNvSpPr/>
            <p:nvPr/>
          </p:nvSpPr>
          <p:spPr>
            <a:xfrm>
              <a:off x="8364324" y="3225367"/>
              <a:ext cx="50210" cy="55861"/>
            </a:xfrm>
            <a:custGeom>
              <a:avLst/>
              <a:gdLst/>
              <a:ahLst/>
              <a:cxnLst/>
              <a:rect l="l" t="t" r="r" b="b"/>
              <a:pathLst>
                <a:path w="1688" h="1878" extrusionOk="0">
                  <a:moveTo>
                    <a:pt x="1503" y="166"/>
                  </a:moveTo>
                  <a:lnTo>
                    <a:pt x="1503" y="166"/>
                  </a:lnTo>
                  <a:cubicBezTo>
                    <a:pt x="1458" y="1147"/>
                    <a:pt x="581" y="1522"/>
                    <a:pt x="226" y="1648"/>
                  </a:cubicBezTo>
                  <a:cubicBezTo>
                    <a:pt x="351" y="436"/>
                    <a:pt x="1227" y="206"/>
                    <a:pt x="1503" y="166"/>
                  </a:cubicBezTo>
                  <a:close/>
                  <a:moveTo>
                    <a:pt x="1583" y="0"/>
                  </a:moveTo>
                  <a:cubicBezTo>
                    <a:pt x="1583" y="0"/>
                    <a:pt x="206" y="60"/>
                    <a:pt x="61" y="1648"/>
                  </a:cubicBezTo>
                  <a:lnTo>
                    <a:pt x="41" y="1668"/>
                  </a:lnTo>
                  <a:cubicBezTo>
                    <a:pt x="1" y="1733"/>
                    <a:pt x="1" y="1793"/>
                    <a:pt x="61" y="1833"/>
                  </a:cubicBezTo>
                  <a:cubicBezTo>
                    <a:pt x="81" y="1858"/>
                    <a:pt x="101" y="1878"/>
                    <a:pt x="126" y="1878"/>
                  </a:cubicBezTo>
                  <a:cubicBezTo>
                    <a:pt x="166" y="1878"/>
                    <a:pt x="206" y="1858"/>
                    <a:pt x="226" y="1833"/>
                  </a:cubicBezTo>
                  <a:lnTo>
                    <a:pt x="251" y="1813"/>
                  </a:lnTo>
                  <a:cubicBezTo>
                    <a:pt x="541" y="1708"/>
                    <a:pt x="1688" y="1272"/>
                    <a:pt x="1688" y="80"/>
                  </a:cubicBezTo>
                  <a:lnTo>
                    <a:pt x="1688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38"/>
            <p:cNvSpPr/>
            <p:nvPr/>
          </p:nvSpPr>
          <p:spPr>
            <a:xfrm>
              <a:off x="8368042" y="3227152"/>
              <a:ext cx="43963" cy="49763"/>
            </a:xfrm>
            <a:custGeom>
              <a:avLst/>
              <a:gdLst/>
              <a:ahLst/>
              <a:cxnLst/>
              <a:rect l="l" t="t" r="r" b="b"/>
              <a:pathLst>
                <a:path w="1478" h="1673" extrusionOk="0">
                  <a:moveTo>
                    <a:pt x="1478" y="0"/>
                  </a:moveTo>
                  <a:cubicBezTo>
                    <a:pt x="1478" y="0"/>
                    <a:pt x="101" y="46"/>
                    <a:pt x="1" y="1673"/>
                  </a:cubicBezTo>
                  <a:cubicBezTo>
                    <a:pt x="1" y="1673"/>
                    <a:pt x="1478" y="1337"/>
                    <a:pt x="147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8"/>
            <p:cNvSpPr/>
            <p:nvPr/>
          </p:nvSpPr>
          <p:spPr>
            <a:xfrm>
              <a:off x="8366704" y="3235391"/>
              <a:ext cx="36081" cy="42714"/>
            </a:xfrm>
            <a:custGeom>
              <a:avLst/>
              <a:gdLst/>
              <a:ahLst/>
              <a:cxnLst/>
              <a:rect l="l" t="t" r="r" b="b"/>
              <a:pathLst>
                <a:path w="1213" h="1436" extrusionOk="0">
                  <a:moveTo>
                    <a:pt x="1170" y="0"/>
                  </a:moveTo>
                  <a:cubicBezTo>
                    <a:pt x="1159" y="0"/>
                    <a:pt x="1147" y="6"/>
                    <a:pt x="1147" y="19"/>
                  </a:cubicBezTo>
                  <a:lnTo>
                    <a:pt x="21" y="1371"/>
                  </a:lnTo>
                  <a:cubicBezTo>
                    <a:pt x="1" y="1396"/>
                    <a:pt x="1" y="1416"/>
                    <a:pt x="21" y="1436"/>
                  </a:cubicBezTo>
                  <a:cubicBezTo>
                    <a:pt x="46" y="1436"/>
                    <a:pt x="66" y="1436"/>
                    <a:pt x="86" y="1416"/>
                  </a:cubicBezTo>
                  <a:lnTo>
                    <a:pt x="1212" y="79"/>
                  </a:lnTo>
                  <a:lnTo>
                    <a:pt x="1212" y="19"/>
                  </a:lnTo>
                  <a:lnTo>
                    <a:pt x="1192" y="19"/>
                  </a:lnTo>
                  <a:cubicBezTo>
                    <a:pt x="1192" y="6"/>
                    <a:pt x="1181" y="0"/>
                    <a:pt x="11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38"/>
            <p:cNvSpPr/>
            <p:nvPr/>
          </p:nvSpPr>
          <p:spPr>
            <a:xfrm>
              <a:off x="8379821" y="3247111"/>
              <a:ext cx="2409" cy="16122"/>
            </a:xfrm>
            <a:custGeom>
              <a:avLst/>
              <a:gdLst/>
              <a:ahLst/>
              <a:cxnLst/>
              <a:rect l="l" t="t" r="r" b="b"/>
              <a:pathLst>
                <a:path w="81" h="542" extrusionOk="0">
                  <a:moveTo>
                    <a:pt x="40" y="0"/>
                  </a:moveTo>
                  <a:cubicBezTo>
                    <a:pt x="20" y="0"/>
                    <a:pt x="0" y="20"/>
                    <a:pt x="0" y="40"/>
                  </a:cubicBezTo>
                  <a:lnTo>
                    <a:pt x="0" y="501"/>
                  </a:lnTo>
                  <a:cubicBezTo>
                    <a:pt x="0" y="521"/>
                    <a:pt x="20" y="541"/>
                    <a:pt x="40" y="541"/>
                  </a:cubicBezTo>
                  <a:cubicBezTo>
                    <a:pt x="60" y="541"/>
                    <a:pt x="80" y="521"/>
                    <a:pt x="80" y="501"/>
                  </a:cubicBezTo>
                  <a:lnTo>
                    <a:pt x="80" y="40"/>
                  </a:ln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38"/>
            <p:cNvSpPr/>
            <p:nvPr/>
          </p:nvSpPr>
          <p:spPr>
            <a:xfrm>
              <a:off x="8392165" y="3243987"/>
              <a:ext cx="11214" cy="3748"/>
            </a:xfrm>
            <a:custGeom>
              <a:avLst/>
              <a:gdLst/>
              <a:ahLst/>
              <a:cxnLst/>
              <a:rect l="l" t="t" r="r" b="b"/>
              <a:pathLst>
                <a:path w="377" h="126" extrusionOk="0">
                  <a:moveTo>
                    <a:pt x="336" y="0"/>
                  </a:moveTo>
                  <a:lnTo>
                    <a:pt x="41" y="40"/>
                  </a:lnTo>
                  <a:cubicBezTo>
                    <a:pt x="21" y="60"/>
                    <a:pt x="1" y="80"/>
                    <a:pt x="1" y="105"/>
                  </a:cubicBezTo>
                  <a:cubicBezTo>
                    <a:pt x="1" y="125"/>
                    <a:pt x="21" y="125"/>
                    <a:pt x="41" y="125"/>
                  </a:cubicBezTo>
                  <a:lnTo>
                    <a:pt x="356" y="80"/>
                  </a:lnTo>
                  <a:cubicBezTo>
                    <a:pt x="376" y="80"/>
                    <a:pt x="376" y="60"/>
                    <a:pt x="376" y="40"/>
                  </a:cubicBezTo>
                  <a:lnTo>
                    <a:pt x="376" y="20"/>
                  </a:lnTo>
                  <a:cubicBezTo>
                    <a:pt x="356" y="20"/>
                    <a:pt x="356" y="0"/>
                    <a:pt x="3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07" name="Google Shape;707;p38"/>
          <p:cNvGrpSpPr/>
          <p:nvPr/>
        </p:nvGrpSpPr>
        <p:grpSpPr>
          <a:xfrm rot="3512573" flipH="1">
            <a:off x="7370239" y="3455001"/>
            <a:ext cx="319550" cy="471530"/>
            <a:chOff x="8586587" y="3199751"/>
            <a:chExt cx="45644" cy="67355"/>
          </a:xfrm>
        </p:grpSpPr>
        <p:sp>
          <p:nvSpPr>
            <p:cNvPr id="708" name="Google Shape;708;p38"/>
            <p:cNvSpPr/>
            <p:nvPr/>
          </p:nvSpPr>
          <p:spPr>
            <a:xfrm>
              <a:off x="8586587" y="3199751"/>
              <a:ext cx="45644" cy="67355"/>
            </a:xfrm>
            <a:custGeom>
              <a:avLst/>
              <a:gdLst/>
              <a:ahLst/>
              <a:cxnLst/>
              <a:rect l="l" t="t" r="r" b="b"/>
              <a:pathLst>
                <a:path w="1839" h="2714" extrusionOk="0">
                  <a:moveTo>
                    <a:pt x="1341" y="1"/>
                  </a:moveTo>
                  <a:cubicBezTo>
                    <a:pt x="1233" y="1"/>
                    <a:pt x="1121" y="37"/>
                    <a:pt x="1022" y="105"/>
                  </a:cubicBezTo>
                  <a:cubicBezTo>
                    <a:pt x="567" y="481"/>
                    <a:pt x="251" y="876"/>
                    <a:pt x="106" y="1292"/>
                  </a:cubicBezTo>
                  <a:cubicBezTo>
                    <a:pt x="21" y="1502"/>
                    <a:pt x="1" y="1732"/>
                    <a:pt x="21" y="1943"/>
                  </a:cubicBezTo>
                  <a:cubicBezTo>
                    <a:pt x="41" y="2168"/>
                    <a:pt x="86" y="2358"/>
                    <a:pt x="191" y="2483"/>
                  </a:cubicBezTo>
                  <a:cubicBezTo>
                    <a:pt x="211" y="2483"/>
                    <a:pt x="211" y="2503"/>
                    <a:pt x="211" y="2523"/>
                  </a:cubicBezTo>
                  <a:cubicBezTo>
                    <a:pt x="291" y="2628"/>
                    <a:pt x="396" y="2694"/>
                    <a:pt x="501" y="2714"/>
                  </a:cubicBezTo>
                  <a:lnTo>
                    <a:pt x="587" y="2714"/>
                  </a:lnTo>
                  <a:cubicBezTo>
                    <a:pt x="667" y="2714"/>
                    <a:pt x="732" y="2714"/>
                    <a:pt x="792" y="2669"/>
                  </a:cubicBezTo>
                  <a:cubicBezTo>
                    <a:pt x="817" y="2669"/>
                    <a:pt x="857" y="2649"/>
                    <a:pt x="877" y="2649"/>
                  </a:cubicBezTo>
                  <a:cubicBezTo>
                    <a:pt x="1002" y="2588"/>
                    <a:pt x="1087" y="2503"/>
                    <a:pt x="1167" y="2418"/>
                  </a:cubicBezTo>
                  <a:cubicBezTo>
                    <a:pt x="1358" y="2213"/>
                    <a:pt x="1503" y="1983"/>
                    <a:pt x="1608" y="1712"/>
                  </a:cubicBezTo>
                  <a:cubicBezTo>
                    <a:pt x="1668" y="1587"/>
                    <a:pt x="1713" y="1462"/>
                    <a:pt x="1733" y="1337"/>
                  </a:cubicBezTo>
                  <a:cubicBezTo>
                    <a:pt x="1793" y="1126"/>
                    <a:pt x="1818" y="916"/>
                    <a:pt x="1818" y="711"/>
                  </a:cubicBezTo>
                  <a:lnTo>
                    <a:pt x="1818" y="691"/>
                  </a:lnTo>
                  <a:cubicBezTo>
                    <a:pt x="1818" y="541"/>
                    <a:pt x="1838" y="315"/>
                    <a:pt x="1668" y="145"/>
                  </a:cubicBezTo>
                  <a:cubicBezTo>
                    <a:pt x="1580" y="47"/>
                    <a:pt x="1463" y="1"/>
                    <a:pt x="13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8"/>
            <p:cNvSpPr/>
            <p:nvPr/>
          </p:nvSpPr>
          <p:spPr>
            <a:xfrm>
              <a:off x="8594431" y="3207104"/>
              <a:ext cx="29626" cy="56397"/>
            </a:xfrm>
            <a:custGeom>
              <a:avLst/>
              <a:gdLst/>
              <a:ahLst/>
              <a:cxnLst/>
              <a:rect l="l" t="t" r="r" b="b"/>
              <a:pathLst>
                <a:path w="996" h="1896" extrusionOk="0">
                  <a:moveTo>
                    <a:pt x="913" y="1"/>
                  </a:moveTo>
                  <a:cubicBezTo>
                    <a:pt x="898" y="1"/>
                    <a:pt x="879" y="9"/>
                    <a:pt x="857" y="29"/>
                  </a:cubicBezTo>
                  <a:cubicBezTo>
                    <a:pt x="526" y="279"/>
                    <a:pt x="211" y="614"/>
                    <a:pt x="85" y="1010"/>
                  </a:cubicBezTo>
                  <a:cubicBezTo>
                    <a:pt x="25" y="1175"/>
                    <a:pt x="0" y="1345"/>
                    <a:pt x="25" y="1511"/>
                  </a:cubicBezTo>
                  <a:cubicBezTo>
                    <a:pt x="25" y="1616"/>
                    <a:pt x="45" y="1781"/>
                    <a:pt x="151" y="1846"/>
                  </a:cubicBezTo>
                  <a:cubicBezTo>
                    <a:pt x="151" y="1866"/>
                    <a:pt x="151" y="1886"/>
                    <a:pt x="171" y="1886"/>
                  </a:cubicBezTo>
                  <a:cubicBezTo>
                    <a:pt x="177" y="1893"/>
                    <a:pt x="182" y="1895"/>
                    <a:pt x="185" y="1895"/>
                  </a:cubicBezTo>
                  <a:cubicBezTo>
                    <a:pt x="193" y="1895"/>
                    <a:pt x="197" y="1886"/>
                    <a:pt x="211" y="1886"/>
                  </a:cubicBezTo>
                  <a:lnTo>
                    <a:pt x="211" y="1866"/>
                  </a:lnTo>
                  <a:cubicBezTo>
                    <a:pt x="231" y="1866"/>
                    <a:pt x="276" y="1866"/>
                    <a:pt x="296" y="1846"/>
                  </a:cubicBezTo>
                  <a:cubicBezTo>
                    <a:pt x="356" y="1821"/>
                    <a:pt x="401" y="1781"/>
                    <a:pt x="441" y="1741"/>
                  </a:cubicBezTo>
                  <a:cubicBezTo>
                    <a:pt x="586" y="1571"/>
                    <a:pt x="711" y="1365"/>
                    <a:pt x="816" y="1135"/>
                  </a:cubicBezTo>
                  <a:cubicBezTo>
                    <a:pt x="857" y="1030"/>
                    <a:pt x="902" y="925"/>
                    <a:pt x="922" y="820"/>
                  </a:cubicBezTo>
                  <a:cubicBezTo>
                    <a:pt x="962" y="654"/>
                    <a:pt x="982" y="489"/>
                    <a:pt x="982" y="299"/>
                  </a:cubicBezTo>
                  <a:cubicBezTo>
                    <a:pt x="982" y="248"/>
                    <a:pt x="996" y="1"/>
                    <a:pt x="913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8"/>
            <p:cNvSpPr/>
            <p:nvPr/>
          </p:nvSpPr>
          <p:spPr>
            <a:xfrm>
              <a:off x="8592052" y="3204694"/>
              <a:ext cx="34118" cy="61066"/>
            </a:xfrm>
            <a:custGeom>
              <a:avLst/>
              <a:gdLst/>
              <a:ahLst/>
              <a:cxnLst/>
              <a:rect l="l" t="t" r="r" b="b"/>
              <a:pathLst>
                <a:path w="1147" h="2053" extrusionOk="0">
                  <a:moveTo>
                    <a:pt x="982" y="195"/>
                  </a:moveTo>
                  <a:lnTo>
                    <a:pt x="982" y="340"/>
                  </a:lnTo>
                  <a:lnTo>
                    <a:pt x="982" y="380"/>
                  </a:lnTo>
                  <a:cubicBezTo>
                    <a:pt x="982" y="550"/>
                    <a:pt x="957" y="715"/>
                    <a:pt x="917" y="881"/>
                  </a:cubicBezTo>
                  <a:cubicBezTo>
                    <a:pt x="896" y="986"/>
                    <a:pt x="856" y="1091"/>
                    <a:pt x="811" y="1196"/>
                  </a:cubicBezTo>
                  <a:cubicBezTo>
                    <a:pt x="731" y="1401"/>
                    <a:pt x="606" y="1592"/>
                    <a:pt x="456" y="1757"/>
                  </a:cubicBezTo>
                  <a:lnTo>
                    <a:pt x="356" y="1862"/>
                  </a:lnTo>
                  <a:lnTo>
                    <a:pt x="271" y="1862"/>
                  </a:lnTo>
                  <a:cubicBezTo>
                    <a:pt x="251" y="1842"/>
                    <a:pt x="206" y="1802"/>
                    <a:pt x="185" y="1572"/>
                  </a:cubicBezTo>
                  <a:cubicBezTo>
                    <a:pt x="165" y="1426"/>
                    <a:pt x="185" y="1276"/>
                    <a:pt x="251" y="1131"/>
                  </a:cubicBezTo>
                  <a:cubicBezTo>
                    <a:pt x="356" y="801"/>
                    <a:pt x="606" y="485"/>
                    <a:pt x="982" y="195"/>
                  </a:cubicBezTo>
                  <a:close/>
                  <a:moveTo>
                    <a:pt x="997" y="1"/>
                  </a:moveTo>
                  <a:cubicBezTo>
                    <a:pt x="963" y="1"/>
                    <a:pt x="927" y="17"/>
                    <a:pt x="896" y="49"/>
                  </a:cubicBezTo>
                  <a:cubicBezTo>
                    <a:pt x="481" y="360"/>
                    <a:pt x="206" y="715"/>
                    <a:pt x="80" y="1071"/>
                  </a:cubicBezTo>
                  <a:cubicBezTo>
                    <a:pt x="20" y="1236"/>
                    <a:pt x="0" y="1426"/>
                    <a:pt x="20" y="1592"/>
                  </a:cubicBezTo>
                  <a:cubicBezTo>
                    <a:pt x="20" y="1777"/>
                    <a:pt x="60" y="1902"/>
                    <a:pt x="145" y="1967"/>
                  </a:cubicBezTo>
                  <a:cubicBezTo>
                    <a:pt x="145" y="1987"/>
                    <a:pt x="145" y="1987"/>
                    <a:pt x="165" y="2007"/>
                  </a:cubicBezTo>
                  <a:cubicBezTo>
                    <a:pt x="185" y="2027"/>
                    <a:pt x="206" y="2052"/>
                    <a:pt x="231" y="2052"/>
                  </a:cubicBezTo>
                  <a:lnTo>
                    <a:pt x="251" y="2052"/>
                  </a:lnTo>
                  <a:cubicBezTo>
                    <a:pt x="291" y="2052"/>
                    <a:pt x="311" y="2052"/>
                    <a:pt x="331" y="2027"/>
                  </a:cubicBezTo>
                  <a:cubicBezTo>
                    <a:pt x="356" y="2027"/>
                    <a:pt x="376" y="2027"/>
                    <a:pt x="416" y="2007"/>
                  </a:cubicBezTo>
                  <a:cubicBezTo>
                    <a:pt x="481" y="1987"/>
                    <a:pt x="541" y="1927"/>
                    <a:pt x="581" y="1882"/>
                  </a:cubicBezTo>
                  <a:cubicBezTo>
                    <a:pt x="751" y="1697"/>
                    <a:pt x="876" y="1486"/>
                    <a:pt x="982" y="1256"/>
                  </a:cubicBezTo>
                  <a:cubicBezTo>
                    <a:pt x="1022" y="1151"/>
                    <a:pt x="1042" y="1026"/>
                    <a:pt x="1082" y="926"/>
                  </a:cubicBezTo>
                  <a:cubicBezTo>
                    <a:pt x="1127" y="755"/>
                    <a:pt x="1147" y="570"/>
                    <a:pt x="1147" y="380"/>
                  </a:cubicBezTo>
                  <a:lnTo>
                    <a:pt x="1147" y="360"/>
                  </a:lnTo>
                  <a:cubicBezTo>
                    <a:pt x="1147" y="215"/>
                    <a:pt x="1147" y="110"/>
                    <a:pt x="1082" y="49"/>
                  </a:cubicBezTo>
                  <a:cubicBezTo>
                    <a:pt x="1062" y="17"/>
                    <a:pt x="1030" y="1"/>
                    <a:pt x="99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8"/>
            <p:cNvSpPr/>
            <p:nvPr/>
          </p:nvSpPr>
          <p:spPr>
            <a:xfrm>
              <a:off x="8594431" y="3206717"/>
              <a:ext cx="29656" cy="55712"/>
            </a:xfrm>
            <a:custGeom>
              <a:avLst/>
              <a:gdLst/>
              <a:ahLst/>
              <a:cxnLst/>
              <a:rect l="l" t="t" r="r" b="b"/>
              <a:pathLst>
                <a:path w="997" h="1873" extrusionOk="0">
                  <a:moveTo>
                    <a:pt x="909" y="0"/>
                  </a:moveTo>
                  <a:cubicBezTo>
                    <a:pt x="894" y="0"/>
                    <a:pt x="877" y="7"/>
                    <a:pt x="857" y="22"/>
                  </a:cubicBezTo>
                  <a:cubicBezTo>
                    <a:pt x="526" y="292"/>
                    <a:pt x="211" y="627"/>
                    <a:pt x="85" y="1023"/>
                  </a:cubicBezTo>
                  <a:cubicBezTo>
                    <a:pt x="25" y="1168"/>
                    <a:pt x="0" y="1333"/>
                    <a:pt x="25" y="1504"/>
                  </a:cubicBezTo>
                  <a:cubicBezTo>
                    <a:pt x="25" y="1632"/>
                    <a:pt x="57" y="1873"/>
                    <a:pt x="222" y="1873"/>
                  </a:cubicBezTo>
                  <a:cubicBezTo>
                    <a:pt x="244" y="1873"/>
                    <a:pt x="269" y="1869"/>
                    <a:pt x="296" y="1859"/>
                  </a:cubicBezTo>
                  <a:cubicBezTo>
                    <a:pt x="356" y="1834"/>
                    <a:pt x="401" y="1774"/>
                    <a:pt x="441" y="1734"/>
                  </a:cubicBezTo>
                  <a:cubicBezTo>
                    <a:pt x="586" y="1564"/>
                    <a:pt x="711" y="1358"/>
                    <a:pt x="816" y="1128"/>
                  </a:cubicBezTo>
                  <a:cubicBezTo>
                    <a:pt x="857" y="1043"/>
                    <a:pt x="902" y="938"/>
                    <a:pt x="922" y="833"/>
                  </a:cubicBezTo>
                  <a:cubicBezTo>
                    <a:pt x="962" y="647"/>
                    <a:pt x="982" y="482"/>
                    <a:pt x="982" y="292"/>
                  </a:cubicBezTo>
                  <a:cubicBezTo>
                    <a:pt x="982" y="240"/>
                    <a:pt x="996" y="0"/>
                    <a:pt x="909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8"/>
            <p:cNvSpPr/>
            <p:nvPr/>
          </p:nvSpPr>
          <p:spPr>
            <a:xfrm>
              <a:off x="8598893" y="3212606"/>
              <a:ext cx="21030" cy="50626"/>
            </a:xfrm>
            <a:custGeom>
              <a:avLst/>
              <a:gdLst/>
              <a:ahLst/>
              <a:cxnLst/>
              <a:rect l="l" t="t" r="r" b="b"/>
              <a:pathLst>
                <a:path w="707" h="1702" extrusionOk="0">
                  <a:moveTo>
                    <a:pt x="670" y="1"/>
                  </a:moveTo>
                  <a:cubicBezTo>
                    <a:pt x="657" y="1"/>
                    <a:pt x="646" y="16"/>
                    <a:pt x="646" y="34"/>
                  </a:cubicBezTo>
                  <a:cubicBezTo>
                    <a:pt x="626" y="74"/>
                    <a:pt x="601" y="94"/>
                    <a:pt x="581" y="134"/>
                  </a:cubicBezTo>
                  <a:cubicBezTo>
                    <a:pt x="561" y="159"/>
                    <a:pt x="541" y="179"/>
                    <a:pt x="541" y="199"/>
                  </a:cubicBezTo>
                  <a:cubicBezTo>
                    <a:pt x="501" y="259"/>
                    <a:pt x="456" y="324"/>
                    <a:pt x="436" y="384"/>
                  </a:cubicBezTo>
                  <a:cubicBezTo>
                    <a:pt x="351" y="509"/>
                    <a:pt x="291" y="660"/>
                    <a:pt x="251" y="805"/>
                  </a:cubicBezTo>
                  <a:cubicBezTo>
                    <a:pt x="126" y="1075"/>
                    <a:pt x="41" y="1366"/>
                    <a:pt x="1" y="1661"/>
                  </a:cubicBezTo>
                  <a:cubicBezTo>
                    <a:pt x="1" y="1681"/>
                    <a:pt x="1" y="1701"/>
                    <a:pt x="21" y="1701"/>
                  </a:cubicBezTo>
                  <a:cubicBezTo>
                    <a:pt x="41" y="1701"/>
                    <a:pt x="41" y="1681"/>
                    <a:pt x="61" y="1681"/>
                  </a:cubicBezTo>
                  <a:lnTo>
                    <a:pt x="61" y="1661"/>
                  </a:lnTo>
                  <a:cubicBezTo>
                    <a:pt x="126" y="1386"/>
                    <a:pt x="186" y="1095"/>
                    <a:pt x="311" y="825"/>
                  </a:cubicBezTo>
                  <a:cubicBezTo>
                    <a:pt x="351" y="680"/>
                    <a:pt x="416" y="555"/>
                    <a:pt x="501" y="429"/>
                  </a:cubicBezTo>
                  <a:cubicBezTo>
                    <a:pt x="521" y="364"/>
                    <a:pt x="561" y="304"/>
                    <a:pt x="601" y="239"/>
                  </a:cubicBezTo>
                  <a:cubicBezTo>
                    <a:pt x="601" y="219"/>
                    <a:pt x="626" y="199"/>
                    <a:pt x="646" y="179"/>
                  </a:cubicBezTo>
                  <a:cubicBezTo>
                    <a:pt x="666" y="134"/>
                    <a:pt x="687" y="94"/>
                    <a:pt x="707" y="54"/>
                  </a:cubicBezTo>
                  <a:cubicBezTo>
                    <a:pt x="707" y="34"/>
                    <a:pt x="707" y="9"/>
                    <a:pt x="687" y="9"/>
                  </a:cubicBezTo>
                  <a:cubicBezTo>
                    <a:pt x="681" y="3"/>
                    <a:pt x="675" y="1"/>
                    <a:pt x="67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3" name="Google Shape;713;p38"/>
          <p:cNvGrpSpPr/>
          <p:nvPr/>
        </p:nvGrpSpPr>
        <p:grpSpPr>
          <a:xfrm>
            <a:off x="7833919" y="3569826"/>
            <a:ext cx="1061287" cy="1277612"/>
            <a:chOff x="5622281" y="1596295"/>
            <a:chExt cx="306058" cy="368485"/>
          </a:xfrm>
        </p:grpSpPr>
        <p:sp>
          <p:nvSpPr>
            <p:cNvPr id="714" name="Google Shape;714;p38"/>
            <p:cNvSpPr/>
            <p:nvPr/>
          </p:nvSpPr>
          <p:spPr>
            <a:xfrm>
              <a:off x="5622281" y="1596295"/>
              <a:ext cx="306058" cy="368485"/>
            </a:xfrm>
            <a:custGeom>
              <a:avLst/>
              <a:gdLst/>
              <a:ahLst/>
              <a:cxnLst/>
              <a:rect l="l" t="t" r="r" b="b"/>
              <a:pathLst>
                <a:path w="10678" h="12856" extrusionOk="0">
                  <a:moveTo>
                    <a:pt x="8150" y="3889"/>
                  </a:moveTo>
                  <a:lnTo>
                    <a:pt x="8150" y="3889"/>
                  </a:lnTo>
                  <a:cubicBezTo>
                    <a:pt x="8195" y="3929"/>
                    <a:pt x="8236" y="3954"/>
                    <a:pt x="8276" y="3974"/>
                  </a:cubicBezTo>
                  <a:cubicBezTo>
                    <a:pt x="8256" y="4014"/>
                    <a:pt x="8215" y="4054"/>
                    <a:pt x="8195" y="4099"/>
                  </a:cubicBezTo>
                  <a:lnTo>
                    <a:pt x="8195" y="4079"/>
                  </a:lnTo>
                  <a:cubicBezTo>
                    <a:pt x="8170" y="4014"/>
                    <a:pt x="8170" y="3954"/>
                    <a:pt x="8150" y="3889"/>
                  </a:cubicBezTo>
                  <a:close/>
                  <a:moveTo>
                    <a:pt x="6772" y="1"/>
                  </a:moveTo>
                  <a:cubicBezTo>
                    <a:pt x="6494" y="1"/>
                    <a:pt x="6243" y="180"/>
                    <a:pt x="6124" y="418"/>
                  </a:cubicBezTo>
                  <a:cubicBezTo>
                    <a:pt x="5853" y="649"/>
                    <a:pt x="5643" y="920"/>
                    <a:pt x="5497" y="1236"/>
                  </a:cubicBezTo>
                  <a:cubicBezTo>
                    <a:pt x="5437" y="1233"/>
                    <a:pt x="5376" y="1231"/>
                    <a:pt x="5315" y="1231"/>
                  </a:cubicBezTo>
                  <a:cubicBezTo>
                    <a:pt x="5001" y="1231"/>
                    <a:pt x="4691" y="1276"/>
                    <a:pt x="4409" y="1381"/>
                  </a:cubicBezTo>
                  <a:cubicBezTo>
                    <a:pt x="4223" y="1130"/>
                    <a:pt x="4013" y="920"/>
                    <a:pt x="3742" y="754"/>
                  </a:cubicBezTo>
                  <a:cubicBezTo>
                    <a:pt x="3617" y="544"/>
                    <a:pt x="3386" y="418"/>
                    <a:pt x="3135" y="418"/>
                  </a:cubicBezTo>
                  <a:cubicBezTo>
                    <a:pt x="3095" y="418"/>
                    <a:pt x="3030" y="418"/>
                    <a:pt x="2990" y="443"/>
                  </a:cubicBezTo>
                  <a:cubicBezTo>
                    <a:pt x="2804" y="484"/>
                    <a:pt x="2634" y="589"/>
                    <a:pt x="2528" y="754"/>
                  </a:cubicBezTo>
                  <a:cubicBezTo>
                    <a:pt x="2428" y="900"/>
                    <a:pt x="2383" y="1090"/>
                    <a:pt x="2428" y="1296"/>
                  </a:cubicBezTo>
                  <a:cubicBezTo>
                    <a:pt x="2488" y="1632"/>
                    <a:pt x="2779" y="1863"/>
                    <a:pt x="3135" y="1863"/>
                  </a:cubicBezTo>
                  <a:lnTo>
                    <a:pt x="3281" y="1863"/>
                  </a:lnTo>
                  <a:cubicBezTo>
                    <a:pt x="3326" y="1843"/>
                    <a:pt x="3366" y="1843"/>
                    <a:pt x="3406" y="1823"/>
                  </a:cubicBezTo>
                  <a:cubicBezTo>
                    <a:pt x="3451" y="1863"/>
                    <a:pt x="3471" y="1883"/>
                    <a:pt x="3511" y="1923"/>
                  </a:cubicBezTo>
                  <a:cubicBezTo>
                    <a:pt x="3406" y="2028"/>
                    <a:pt x="3306" y="2154"/>
                    <a:pt x="3200" y="2279"/>
                  </a:cubicBezTo>
                  <a:cubicBezTo>
                    <a:pt x="2844" y="2780"/>
                    <a:pt x="2593" y="3453"/>
                    <a:pt x="2468" y="4305"/>
                  </a:cubicBezTo>
                  <a:cubicBezTo>
                    <a:pt x="2343" y="4370"/>
                    <a:pt x="2197" y="4410"/>
                    <a:pt x="2027" y="4456"/>
                  </a:cubicBezTo>
                  <a:cubicBezTo>
                    <a:pt x="1736" y="4536"/>
                    <a:pt x="1425" y="4621"/>
                    <a:pt x="1129" y="4852"/>
                  </a:cubicBezTo>
                  <a:cubicBezTo>
                    <a:pt x="818" y="5082"/>
                    <a:pt x="587" y="5459"/>
                    <a:pt x="482" y="5895"/>
                  </a:cubicBezTo>
                  <a:cubicBezTo>
                    <a:pt x="462" y="6020"/>
                    <a:pt x="422" y="6291"/>
                    <a:pt x="442" y="6562"/>
                  </a:cubicBezTo>
                  <a:cubicBezTo>
                    <a:pt x="271" y="6813"/>
                    <a:pt x="146" y="7063"/>
                    <a:pt x="86" y="7339"/>
                  </a:cubicBezTo>
                  <a:cubicBezTo>
                    <a:pt x="66" y="7420"/>
                    <a:pt x="1" y="7715"/>
                    <a:pt x="126" y="8006"/>
                  </a:cubicBezTo>
                  <a:cubicBezTo>
                    <a:pt x="251" y="8317"/>
                    <a:pt x="522" y="8443"/>
                    <a:pt x="713" y="8548"/>
                  </a:cubicBezTo>
                  <a:lnTo>
                    <a:pt x="753" y="8568"/>
                  </a:lnTo>
                  <a:cubicBezTo>
                    <a:pt x="1049" y="8739"/>
                    <a:pt x="1300" y="8969"/>
                    <a:pt x="1570" y="9220"/>
                  </a:cubicBezTo>
                  <a:cubicBezTo>
                    <a:pt x="1696" y="9365"/>
                    <a:pt x="1841" y="9491"/>
                    <a:pt x="2007" y="9616"/>
                  </a:cubicBezTo>
                  <a:cubicBezTo>
                    <a:pt x="2553" y="10073"/>
                    <a:pt x="3200" y="10429"/>
                    <a:pt x="3907" y="10619"/>
                  </a:cubicBezTo>
                  <a:cubicBezTo>
                    <a:pt x="3953" y="10639"/>
                    <a:pt x="3993" y="10659"/>
                    <a:pt x="4033" y="10659"/>
                  </a:cubicBezTo>
                  <a:cubicBezTo>
                    <a:pt x="4284" y="10890"/>
                    <a:pt x="4494" y="11121"/>
                    <a:pt x="4705" y="11371"/>
                  </a:cubicBezTo>
                  <a:cubicBezTo>
                    <a:pt x="4660" y="11642"/>
                    <a:pt x="4600" y="11913"/>
                    <a:pt x="4514" y="12164"/>
                  </a:cubicBezTo>
                  <a:cubicBezTo>
                    <a:pt x="4434" y="12435"/>
                    <a:pt x="4579" y="12751"/>
                    <a:pt x="4850" y="12831"/>
                  </a:cubicBezTo>
                  <a:cubicBezTo>
                    <a:pt x="4910" y="12856"/>
                    <a:pt x="4956" y="12856"/>
                    <a:pt x="5016" y="12856"/>
                  </a:cubicBezTo>
                  <a:cubicBezTo>
                    <a:pt x="5161" y="12856"/>
                    <a:pt x="5312" y="12791"/>
                    <a:pt x="5392" y="12685"/>
                  </a:cubicBezTo>
                  <a:cubicBezTo>
                    <a:pt x="5497" y="12706"/>
                    <a:pt x="5603" y="12706"/>
                    <a:pt x="5708" y="12706"/>
                  </a:cubicBezTo>
                  <a:cubicBezTo>
                    <a:pt x="6395" y="12706"/>
                    <a:pt x="7002" y="12500"/>
                    <a:pt x="7523" y="12124"/>
                  </a:cubicBezTo>
                  <a:cubicBezTo>
                    <a:pt x="7734" y="11953"/>
                    <a:pt x="7920" y="11768"/>
                    <a:pt x="8090" y="11517"/>
                  </a:cubicBezTo>
                  <a:cubicBezTo>
                    <a:pt x="8130" y="11452"/>
                    <a:pt x="8170" y="11392"/>
                    <a:pt x="8215" y="11306"/>
                  </a:cubicBezTo>
                  <a:lnTo>
                    <a:pt x="8421" y="10785"/>
                  </a:lnTo>
                  <a:cubicBezTo>
                    <a:pt x="8446" y="10619"/>
                    <a:pt x="8466" y="10474"/>
                    <a:pt x="8466" y="10303"/>
                  </a:cubicBezTo>
                  <a:cubicBezTo>
                    <a:pt x="8466" y="10198"/>
                    <a:pt x="8446" y="10073"/>
                    <a:pt x="8381" y="9992"/>
                  </a:cubicBezTo>
                  <a:cubicBezTo>
                    <a:pt x="8381" y="9972"/>
                    <a:pt x="8361" y="9927"/>
                    <a:pt x="8341" y="9907"/>
                  </a:cubicBezTo>
                  <a:cubicBezTo>
                    <a:pt x="8446" y="9822"/>
                    <a:pt x="8572" y="9742"/>
                    <a:pt x="8672" y="9656"/>
                  </a:cubicBezTo>
                  <a:cubicBezTo>
                    <a:pt x="8842" y="9531"/>
                    <a:pt x="8988" y="9385"/>
                    <a:pt x="9113" y="9260"/>
                  </a:cubicBezTo>
                  <a:cubicBezTo>
                    <a:pt x="9384" y="9009"/>
                    <a:pt x="9635" y="8759"/>
                    <a:pt x="9926" y="8613"/>
                  </a:cubicBezTo>
                  <a:lnTo>
                    <a:pt x="9971" y="8568"/>
                  </a:lnTo>
                  <a:cubicBezTo>
                    <a:pt x="10156" y="8488"/>
                    <a:pt x="10427" y="8342"/>
                    <a:pt x="10553" y="8026"/>
                  </a:cubicBezTo>
                  <a:cubicBezTo>
                    <a:pt x="10678" y="7735"/>
                    <a:pt x="10618" y="7465"/>
                    <a:pt x="10598" y="7359"/>
                  </a:cubicBezTo>
                  <a:cubicBezTo>
                    <a:pt x="10553" y="7149"/>
                    <a:pt x="10472" y="6963"/>
                    <a:pt x="10347" y="6773"/>
                  </a:cubicBezTo>
                  <a:cubicBezTo>
                    <a:pt x="10407" y="6416"/>
                    <a:pt x="10367" y="6085"/>
                    <a:pt x="10327" y="5915"/>
                  </a:cubicBezTo>
                  <a:cubicBezTo>
                    <a:pt x="10222" y="5479"/>
                    <a:pt x="9991" y="5103"/>
                    <a:pt x="9675" y="4872"/>
                  </a:cubicBezTo>
                  <a:cubicBezTo>
                    <a:pt x="9509" y="4726"/>
                    <a:pt x="9324" y="4641"/>
                    <a:pt x="9133" y="4581"/>
                  </a:cubicBezTo>
                  <a:cubicBezTo>
                    <a:pt x="9259" y="4390"/>
                    <a:pt x="9344" y="4140"/>
                    <a:pt x="9344" y="3909"/>
                  </a:cubicBezTo>
                  <a:cubicBezTo>
                    <a:pt x="9424" y="3804"/>
                    <a:pt x="9489" y="3703"/>
                    <a:pt x="9529" y="3598"/>
                  </a:cubicBezTo>
                  <a:cubicBezTo>
                    <a:pt x="9550" y="3513"/>
                    <a:pt x="9575" y="3407"/>
                    <a:pt x="9575" y="3262"/>
                  </a:cubicBezTo>
                  <a:cubicBezTo>
                    <a:pt x="9550" y="3096"/>
                    <a:pt x="9449" y="2926"/>
                    <a:pt x="9299" y="2846"/>
                  </a:cubicBezTo>
                  <a:cubicBezTo>
                    <a:pt x="9259" y="2780"/>
                    <a:pt x="9198" y="2740"/>
                    <a:pt x="9153" y="2700"/>
                  </a:cubicBezTo>
                  <a:cubicBezTo>
                    <a:pt x="9059" y="2651"/>
                    <a:pt x="8953" y="2628"/>
                    <a:pt x="8853" y="2628"/>
                  </a:cubicBezTo>
                  <a:cubicBezTo>
                    <a:pt x="8820" y="2628"/>
                    <a:pt x="8788" y="2630"/>
                    <a:pt x="8757" y="2635"/>
                  </a:cubicBezTo>
                  <a:lnTo>
                    <a:pt x="8652" y="2635"/>
                  </a:lnTo>
                  <a:cubicBezTo>
                    <a:pt x="8421" y="2635"/>
                    <a:pt x="8215" y="2780"/>
                    <a:pt x="8130" y="2991"/>
                  </a:cubicBezTo>
                  <a:cubicBezTo>
                    <a:pt x="8045" y="3051"/>
                    <a:pt x="7985" y="3137"/>
                    <a:pt x="7965" y="3242"/>
                  </a:cubicBezTo>
                  <a:cubicBezTo>
                    <a:pt x="7774" y="2801"/>
                    <a:pt x="7543" y="2404"/>
                    <a:pt x="7273" y="2093"/>
                  </a:cubicBezTo>
                  <a:cubicBezTo>
                    <a:pt x="7067" y="1863"/>
                    <a:pt x="6816" y="1672"/>
                    <a:pt x="6540" y="1527"/>
                  </a:cubicBezTo>
                  <a:cubicBezTo>
                    <a:pt x="6565" y="1487"/>
                    <a:pt x="6586" y="1467"/>
                    <a:pt x="6606" y="1421"/>
                  </a:cubicBezTo>
                  <a:cubicBezTo>
                    <a:pt x="6646" y="1446"/>
                    <a:pt x="6691" y="1446"/>
                    <a:pt x="6731" y="1446"/>
                  </a:cubicBezTo>
                  <a:cubicBezTo>
                    <a:pt x="6744" y="1447"/>
                    <a:pt x="6756" y="1447"/>
                    <a:pt x="6768" y="1447"/>
                  </a:cubicBezTo>
                  <a:cubicBezTo>
                    <a:pt x="7167" y="1447"/>
                    <a:pt x="7484" y="1139"/>
                    <a:pt x="7503" y="754"/>
                  </a:cubicBezTo>
                  <a:cubicBezTo>
                    <a:pt x="7503" y="569"/>
                    <a:pt x="7443" y="378"/>
                    <a:pt x="7318" y="233"/>
                  </a:cubicBezTo>
                  <a:cubicBezTo>
                    <a:pt x="7192" y="107"/>
                    <a:pt x="7002" y="22"/>
                    <a:pt x="6816" y="2"/>
                  </a:cubicBezTo>
                  <a:cubicBezTo>
                    <a:pt x="6802" y="1"/>
                    <a:pt x="6787" y="1"/>
                    <a:pt x="677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38"/>
            <p:cNvSpPr/>
            <p:nvPr/>
          </p:nvSpPr>
          <p:spPr>
            <a:xfrm>
              <a:off x="5648020" y="1716534"/>
              <a:ext cx="127090" cy="157558"/>
            </a:xfrm>
            <a:custGeom>
              <a:avLst/>
              <a:gdLst/>
              <a:ahLst/>
              <a:cxnLst/>
              <a:rect l="l" t="t" r="r" b="b"/>
              <a:pathLst>
                <a:path w="4434" h="5497" extrusionOk="0">
                  <a:moveTo>
                    <a:pt x="3121" y="1"/>
                  </a:moveTo>
                  <a:cubicBezTo>
                    <a:pt x="3007" y="1"/>
                    <a:pt x="2893" y="17"/>
                    <a:pt x="2784" y="50"/>
                  </a:cubicBezTo>
                  <a:cubicBezTo>
                    <a:pt x="2428" y="155"/>
                    <a:pt x="2132" y="466"/>
                    <a:pt x="1781" y="637"/>
                  </a:cubicBezTo>
                  <a:cubicBezTo>
                    <a:pt x="1380" y="822"/>
                    <a:pt x="903" y="842"/>
                    <a:pt x="547" y="1113"/>
                  </a:cubicBezTo>
                  <a:cubicBezTo>
                    <a:pt x="296" y="1304"/>
                    <a:pt x="151" y="1575"/>
                    <a:pt x="86" y="1865"/>
                  </a:cubicBezTo>
                  <a:cubicBezTo>
                    <a:pt x="25" y="2161"/>
                    <a:pt x="0" y="2578"/>
                    <a:pt x="171" y="2828"/>
                  </a:cubicBezTo>
                  <a:cubicBezTo>
                    <a:pt x="547" y="3350"/>
                    <a:pt x="1069" y="3831"/>
                    <a:pt x="1530" y="4273"/>
                  </a:cubicBezTo>
                  <a:cubicBezTo>
                    <a:pt x="2031" y="4709"/>
                    <a:pt x="2553" y="5105"/>
                    <a:pt x="3160" y="5376"/>
                  </a:cubicBezTo>
                  <a:cubicBezTo>
                    <a:pt x="3305" y="5436"/>
                    <a:pt x="3473" y="5497"/>
                    <a:pt x="3627" y="5497"/>
                  </a:cubicBezTo>
                  <a:cubicBezTo>
                    <a:pt x="3690" y="5497"/>
                    <a:pt x="3751" y="5486"/>
                    <a:pt x="3807" y="5461"/>
                  </a:cubicBezTo>
                  <a:cubicBezTo>
                    <a:pt x="4038" y="5356"/>
                    <a:pt x="4138" y="5085"/>
                    <a:pt x="4203" y="4834"/>
                  </a:cubicBezTo>
                  <a:cubicBezTo>
                    <a:pt x="4348" y="4147"/>
                    <a:pt x="4369" y="3415"/>
                    <a:pt x="4389" y="2703"/>
                  </a:cubicBezTo>
                  <a:cubicBezTo>
                    <a:pt x="4414" y="2221"/>
                    <a:pt x="4434" y="1740"/>
                    <a:pt x="4369" y="1284"/>
                  </a:cubicBezTo>
                  <a:cubicBezTo>
                    <a:pt x="4328" y="1013"/>
                    <a:pt x="4243" y="717"/>
                    <a:pt x="4098" y="486"/>
                  </a:cubicBezTo>
                  <a:cubicBezTo>
                    <a:pt x="3889" y="181"/>
                    <a:pt x="3504" y="1"/>
                    <a:pt x="312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38"/>
            <p:cNvSpPr/>
            <p:nvPr/>
          </p:nvSpPr>
          <p:spPr>
            <a:xfrm>
              <a:off x="5648020" y="1716534"/>
              <a:ext cx="127090" cy="157558"/>
            </a:xfrm>
            <a:custGeom>
              <a:avLst/>
              <a:gdLst/>
              <a:ahLst/>
              <a:cxnLst/>
              <a:rect l="l" t="t" r="r" b="b"/>
              <a:pathLst>
                <a:path w="4434" h="5497" extrusionOk="0">
                  <a:moveTo>
                    <a:pt x="3121" y="1"/>
                  </a:moveTo>
                  <a:cubicBezTo>
                    <a:pt x="3007" y="1"/>
                    <a:pt x="2893" y="17"/>
                    <a:pt x="2784" y="50"/>
                  </a:cubicBezTo>
                  <a:cubicBezTo>
                    <a:pt x="2428" y="155"/>
                    <a:pt x="2132" y="466"/>
                    <a:pt x="1781" y="637"/>
                  </a:cubicBezTo>
                  <a:cubicBezTo>
                    <a:pt x="1380" y="822"/>
                    <a:pt x="903" y="842"/>
                    <a:pt x="547" y="1113"/>
                  </a:cubicBezTo>
                  <a:cubicBezTo>
                    <a:pt x="296" y="1304"/>
                    <a:pt x="151" y="1575"/>
                    <a:pt x="86" y="1865"/>
                  </a:cubicBezTo>
                  <a:cubicBezTo>
                    <a:pt x="25" y="2161"/>
                    <a:pt x="0" y="2578"/>
                    <a:pt x="171" y="2828"/>
                  </a:cubicBezTo>
                  <a:cubicBezTo>
                    <a:pt x="547" y="3350"/>
                    <a:pt x="1069" y="3831"/>
                    <a:pt x="1530" y="4273"/>
                  </a:cubicBezTo>
                  <a:cubicBezTo>
                    <a:pt x="2031" y="4709"/>
                    <a:pt x="2553" y="5105"/>
                    <a:pt x="3160" y="5376"/>
                  </a:cubicBezTo>
                  <a:cubicBezTo>
                    <a:pt x="3305" y="5436"/>
                    <a:pt x="3473" y="5497"/>
                    <a:pt x="3627" y="5497"/>
                  </a:cubicBezTo>
                  <a:cubicBezTo>
                    <a:pt x="3690" y="5497"/>
                    <a:pt x="3751" y="5486"/>
                    <a:pt x="3807" y="5461"/>
                  </a:cubicBezTo>
                  <a:cubicBezTo>
                    <a:pt x="4038" y="5356"/>
                    <a:pt x="4138" y="5085"/>
                    <a:pt x="4203" y="4834"/>
                  </a:cubicBezTo>
                  <a:cubicBezTo>
                    <a:pt x="4348" y="4147"/>
                    <a:pt x="4369" y="3415"/>
                    <a:pt x="4389" y="2703"/>
                  </a:cubicBezTo>
                  <a:cubicBezTo>
                    <a:pt x="4414" y="2221"/>
                    <a:pt x="4434" y="1740"/>
                    <a:pt x="4369" y="1284"/>
                  </a:cubicBezTo>
                  <a:cubicBezTo>
                    <a:pt x="4328" y="1013"/>
                    <a:pt x="4243" y="717"/>
                    <a:pt x="4098" y="486"/>
                  </a:cubicBezTo>
                  <a:cubicBezTo>
                    <a:pt x="3889" y="181"/>
                    <a:pt x="3504" y="1"/>
                    <a:pt x="312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38"/>
            <p:cNvSpPr/>
            <p:nvPr/>
          </p:nvSpPr>
          <p:spPr>
            <a:xfrm>
              <a:off x="5779266" y="1717107"/>
              <a:ext cx="126946" cy="157558"/>
            </a:xfrm>
            <a:custGeom>
              <a:avLst/>
              <a:gdLst/>
              <a:ahLst/>
              <a:cxnLst/>
              <a:rect l="l" t="t" r="r" b="b"/>
              <a:pathLst>
                <a:path w="4429" h="5497" extrusionOk="0">
                  <a:moveTo>
                    <a:pt x="1312" y="1"/>
                  </a:moveTo>
                  <a:cubicBezTo>
                    <a:pt x="927" y="1"/>
                    <a:pt x="545" y="182"/>
                    <a:pt x="336" y="491"/>
                  </a:cubicBezTo>
                  <a:cubicBezTo>
                    <a:pt x="186" y="717"/>
                    <a:pt x="106" y="1013"/>
                    <a:pt x="60" y="1284"/>
                  </a:cubicBezTo>
                  <a:cubicBezTo>
                    <a:pt x="0" y="1745"/>
                    <a:pt x="20" y="2222"/>
                    <a:pt x="40" y="2703"/>
                  </a:cubicBezTo>
                  <a:cubicBezTo>
                    <a:pt x="60" y="3415"/>
                    <a:pt x="85" y="4147"/>
                    <a:pt x="231" y="4834"/>
                  </a:cubicBezTo>
                  <a:cubicBezTo>
                    <a:pt x="291" y="5085"/>
                    <a:pt x="396" y="5356"/>
                    <a:pt x="627" y="5461"/>
                  </a:cubicBezTo>
                  <a:cubicBezTo>
                    <a:pt x="682" y="5486"/>
                    <a:pt x="742" y="5497"/>
                    <a:pt x="805" y="5497"/>
                  </a:cubicBezTo>
                  <a:cubicBezTo>
                    <a:pt x="957" y="5497"/>
                    <a:pt x="1125" y="5438"/>
                    <a:pt x="1274" y="5381"/>
                  </a:cubicBezTo>
                  <a:cubicBezTo>
                    <a:pt x="1881" y="5105"/>
                    <a:pt x="2402" y="4709"/>
                    <a:pt x="2904" y="4273"/>
                  </a:cubicBezTo>
                  <a:cubicBezTo>
                    <a:pt x="3365" y="3831"/>
                    <a:pt x="3887" y="3350"/>
                    <a:pt x="4263" y="2848"/>
                  </a:cubicBezTo>
                  <a:cubicBezTo>
                    <a:pt x="4429" y="2578"/>
                    <a:pt x="4409" y="2161"/>
                    <a:pt x="4348" y="1870"/>
                  </a:cubicBezTo>
                  <a:cubicBezTo>
                    <a:pt x="4283" y="1575"/>
                    <a:pt x="4138" y="1304"/>
                    <a:pt x="3887" y="1118"/>
                  </a:cubicBezTo>
                  <a:cubicBezTo>
                    <a:pt x="3531" y="842"/>
                    <a:pt x="3049" y="822"/>
                    <a:pt x="2653" y="637"/>
                  </a:cubicBezTo>
                  <a:cubicBezTo>
                    <a:pt x="2297" y="466"/>
                    <a:pt x="2006" y="175"/>
                    <a:pt x="1650" y="50"/>
                  </a:cubicBezTo>
                  <a:cubicBezTo>
                    <a:pt x="1540" y="17"/>
                    <a:pt x="1426" y="1"/>
                    <a:pt x="131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38"/>
            <p:cNvSpPr/>
            <p:nvPr/>
          </p:nvSpPr>
          <p:spPr>
            <a:xfrm>
              <a:off x="5779266" y="1717107"/>
              <a:ext cx="126946" cy="157558"/>
            </a:xfrm>
            <a:custGeom>
              <a:avLst/>
              <a:gdLst/>
              <a:ahLst/>
              <a:cxnLst/>
              <a:rect l="l" t="t" r="r" b="b"/>
              <a:pathLst>
                <a:path w="4429" h="5497" extrusionOk="0">
                  <a:moveTo>
                    <a:pt x="1312" y="1"/>
                  </a:moveTo>
                  <a:cubicBezTo>
                    <a:pt x="927" y="1"/>
                    <a:pt x="545" y="182"/>
                    <a:pt x="336" y="491"/>
                  </a:cubicBezTo>
                  <a:cubicBezTo>
                    <a:pt x="186" y="717"/>
                    <a:pt x="106" y="1013"/>
                    <a:pt x="60" y="1284"/>
                  </a:cubicBezTo>
                  <a:cubicBezTo>
                    <a:pt x="0" y="1745"/>
                    <a:pt x="20" y="2222"/>
                    <a:pt x="40" y="2703"/>
                  </a:cubicBezTo>
                  <a:cubicBezTo>
                    <a:pt x="60" y="3415"/>
                    <a:pt x="85" y="4147"/>
                    <a:pt x="231" y="4834"/>
                  </a:cubicBezTo>
                  <a:cubicBezTo>
                    <a:pt x="291" y="5085"/>
                    <a:pt x="396" y="5356"/>
                    <a:pt x="627" y="5461"/>
                  </a:cubicBezTo>
                  <a:cubicBezTo>
                    <a:pt x="682" y="5486"/>
                    <a:pt x="742" y="5497"/>
                    <a:pt x="805" y="5497"/>
                  </a:cubicBezTo>
                  <a:cubicBezTo>
                    <a:pt x="957" y="5497"/>
                    <a:pt x="1125" y="5438"/>
                    <a:pt x="1274" y="5381"/>
                  </a:cubicBezTo>
                  <a:cubicBezTo>
                    <a:pt x="1881" y="5105"/>
                    <a:pt x="2402" y="4709"/>
                    <a:pt x="2904" y="4273"/>
                  </a:cubicBezTo>
                  <a:cubicBezTo>
                    <a:pt x="3365" y="3831"/>
                    <a:pt x="3887" y="3350"/>
                    <a:pt x="4263" y="2848"/>
                  </a:cubicBezTo>
                  <a:cubicBezTo>
                    <a:pt x="4429" y="2578"/>
                    <a:pt x="4409" y="2161"/>
                    <a:pt x="4348" y="1870"/>
                  </a:cubicBezTo>
                  <a:cubicBezTo>
                    <a:pt x="4283" y="1575"/>
                    <a:pt x="4138" y="1304"/>
                    <a:pt x="3887" y="1118"/>
                  </a:cubicBezTo>
                  <a:cubicBezTo>
                    <a:pt x="3531" y="842"/>
                    <a:pt x="3049" y="822"/>
                    <a:pt x="2653" y="637"/>
                  </a:cubicBezTo>
                  <a:cubicBezTo>
                    <a:pt x="2297" y="466"/>
                    <a:pt x="2006" y="175"/>
                    <a:pt x="1650" y="50"/>
                  </a:cubicBezTo>
                  <a:cubicBezTo>
                    <a:pt x="1540" y="17"/>
                    <a:pt x="1426" y="1"/>
                    <a:pt x="131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38"/>
            <p:cNvSpPr/>
            <p:nvPr/>
          </p:nvSpPr>
          <p:spPr>
            <a:xfrm>
              <a:off x="5688262" y="1707734"/>
              <a:ext cx="77217" cy="120125"/>
            </a:xfrm>
            <a:custGeom>
              <a:avLst/>
              <a:gdLst/>
              <a:ahLst/>
              <a:cxnLst/>
              <a:rect l="l" t="t" r="r" b="b"/>
              <a:pathLst>
                <a:path w="2694" h="4191" extrusionOk="0">
                  <a:moveTo>
                    <a:pt x="1355" y="1"/>
                  </a:moveTo>
                  <a:cubicBezTo>
                    <a:pt x="813" y="502"/>
                    <a:pt x="397" y="1149"/>
                    <a:pt x="166" y="1841"/>
                  </a:cubicBezTo>
                  <a:lnTo>
                    <a:pt x="166" y="1902"/>
                  </a:lnTo>
                  <a:cubicBezTo>
                    <a:pt x="61" y="2218"/>
                    <a:pt x="21" y="2528"/>
                    <a:pt x="1" y="2864"/>
                  </a:cubicBezTo>
                  <a:cubicBezTo>
                    <a:pt x="1" y="3030"/>
                    <a:pt x="21" y="3221"/>
                    <a:pt x="61" y="3386"/>
                  </a:cubicBezTo>
                  <a:cubicBezTo>
                    <a:pt x="126" y="3532"/>
                    <a:pt x="186" y="3657"/>
                    <a:pt x="291" y="3762"/>
                  </a:cubicBezTo>
                  <a:cubicBezTo>
                    <a:pt x="291" y="3782"/>
                    <a:pt x="312" y="3782"/>
                    <a:pt x="312" y="3782"/>
                  </a:cubicBezTo>
                  <a:cubicBezTo>
                    <a:pt x="397" y="3888"/>
                    <a:pt x="502" y="3973"/>
                    <a:pt x="602" y="4033"/>
                  </a:cubicBezTo>
                  <a:lnTo>
                    <a:pt x="627" y="4033"/>
                  </a:lnTo>
                  <a:cubicBezTo>
                    <a:pt x="708" y="4078"/>
                    <a:pt x="793" y="4118"/>
                    <a:pt x="878" y="4138"/>
                  </a:cubicBezTo>
                  <a:cubicBezTo>
                    <a:pt x="990" y="4174"/>
                    <a:pt x="1104" y="4190"/>
                    <a:pt x="1219" y="4190"/>
                  </a:cubicBezTo>
                  <a:cubicBezTo>
                    <a:pt x="1314" y="4190"/>
                    <a:pt x="1409" y="4179"/>
                    <a:pt x="1505" y="4158"/>
                  </a:cubicBezTo>
                  <a:cubicBezTo>
                    <a:pt x="1505" y="4158"/>
                    <a:pt x="1525" y="4158"/>
                    <a:pt x="1525" y="4138"/>
                  </a:cubicBezTo>
                  <a:cubicBezTo>
                    <a:pt x="1691" y="4118"/>
                    <a:pt x="1856" y="4053"/>
                    <a:pt x="1982" y="3953"/>
                  </a:cubicBezTo>
                  <a:cubicBezTo>
                    <a:pt x="2067" y="3908"/>
                    <a:pt x="2152" y="3847"/>
                    <a:pt x="2212" y="3802"/>
                  </a:cubicBezTo>
                  <a:cubicBezTo>
                    <a:pt x="2212" y="3782"/>
                    <a:pt x="2212" y="3782"/>
                    <a:pt x="2232" y="3782"/>
                  </a:cubicBezTo>
                  <a:cubicBezTo>
                    <a:pt x="2443" y="3597"/>
                    <a:pt x="2588" y="3346"/>
                    <a:pt x="2694" y="3075"/>
                  </a:cubicBezTo>
                  <a:cubicBezTo>
                    <a:pt x="2634" y="2844"/>
                    <a:pt x="2508" y="2634"/>
                    <a:pt x="2383" y="2423"/>
                  </a:cubicBezTo>
                  <a:cubicBezTo>
                    <a:pt x="2298" y="2258"/>
                    <a:pt x="2212" y="2112"/>
                    <a:pt x="2107" y="1947"/>
                  </a:cubicBezTo>
                  <a:cubicBezTo>
                    <a:pt x="2107" y="1922"/>
                    <a:pt x="2107" y="1902"/>
                    <a:pt x="2087" y="1902"/>
                  </a:cubicBezTo>
                  <a:lnTo>
                    <a:pt x="2087" y="1882"/>
                  </a:lnTo>
                  <a:cubicBezTo>
                    <a:pt x="2007" y="1716"/>
                    <a:pt x="1921" y="1525"/>
                    <a:pt x="1836" y="1340"/>
                  </a:cubicBezTo>
                  <a:cubicBezTo>
                    <a:pt x="1816" y="1320"/>
                    <a:pt x="1816" y="1320"/>
                    <a:pt x="1816" y="1295"/>
                  </a:cubicBezTo>
                  <a:cubicBezTo>
                    <a:pt x="1671" y="984"/>
                    <a:pt x="1545" y="648"/>
                    <a:pt x="1440" y="317"/>
                  </a:cubicBezTo>
                  <a:lnTo>
                    <a:pt x="1440" y="272"/>
                  </a:lnTo>
                  <a:cubicBezTo>
                    <a:pt x="1400" y="191"/>
                    <a:pt x="1380" y="86"/>
                    <a:pt x="135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38"/>
            <p:cNvSpPr/>
            <p:nvPr/>
          </p:nvSpPr>
          <p:spPr>
            <a:xfrm>
              <a:off x="5696603" y="1715502"/>
              <a:ext cx="32933" cy="100663"/>
            </a:xfrm>
            <a:custGeom>
              <a:avLst/>
              <a:gdLst/>
              <a:ahLst/>
              <a:cxnLst/>
              <a:rect l="l" t="t" r="r" b="b"/>
              <a:pathLst>
                <a:path w="1149" h="3512" extrusionOk="0">
                  <a:moveTo>
                    <a:pt x="1149" y="1"/>
                  </a:moveTo>
                  <a:cubicBezTo>
                    <a:pt x="1044" y="146"/>
                    <a:pt x="963" y="271"/>
                    <a:pt x="878" y="422"/>
                  </a:cubicBezTo>
                  <a:cubicBezTo>
                    <a:pt x="838" y="482"/>
                    <a:pt x="793" y="567"/>
                    <a:pt x="773" y="628"/>
                  </a:cubicBezTo>
                  <a:cubicBezTo>
                    <a:pt x="753" y="648"/>
                    <a:pt x="753" y="673"/>
                    <a:pt x="733" y="693"/>
                  </a:cubicBezTo>
                  <a:cubicBezTo>
                    <a:pt x="607" y="984"/>
                    <a:pt x="482" y="1320"/>
                    <a:pt x="377" y="1756"/>
                  </a:cubicBezTo>
                  <a:cubicBezTo>
                    <a:pt x="336" y="1926"/>
                    <a:pt x="271" y="2112"/>
                    <a:pt x="251" y="2303"/>
                  </a:cubicBezTo>
                  <a:cubicBezTo>
                    <a:pt x="251" y="2323"/>
                    <a:pt x="231" y="2323"/>
                    <a:pt x="231" y="2323"/>
                  </a:cubicBezTo>
                  <a:cubicBezTo>
                    <a:pt x="211" y="2428"/>
                    <a:pt x="211" y="2528"/>
                    <a:pt x="186" y="2634"/>
                  </a:cubicBezTo>
                  <a:cubicBezTo>
                    <a:pt x="166" y="2679"/>
                    <a:pt x="166" y="2739"/>
                    <a:pt x="146" y="2779"/>
                  </a:cubicBezTo>
                  <a:cubicBezTo>
                    <a:pt x="126" y="3010"/>
                    <a:pt x="86" y="3261"/>
                    <a:pt x="0" y="3491"/>
                  </a:cubicBezTo>
                  <a:cubicBezTo>
                    <a:pt x="0" y="3511"/>
                    <a:pt x="21" y="3511"/>
                    <a:pt x="21" y="3511"/>
                  </a:cubicBezTo>
                  <a:cubicBezTo>
                    <a:pt x="106" y="3281"/>
                    <a:pt x="146" y="3030"/>
                    <a:pt x="186" y="2779"/>
                  </a:cubicBezTo>
                  <a:cubicBezTo>
                    <a:pt x="186" y="2739"/>
                    <a:pt x="186" y="2679"/>
                    <a:pt x="211" y="2634"/>
                  </a:cubicBezTo>
                  <a:cubicBezTo>
                    <a:pt x="231" y="2528"/>
                    <a:pt x="251" y="2428"/>
                    <a:pt x="271" y="2323"/>
                  </a:cubicBezTo>
                  <a:lnTo>
                    <a:pt x="271" y="2303"/>
                  </a:lnTo>
                  <a:lnTo>
                    <a:pt x="271" y="2257"/>
                  </a:lnTo>
                  <a:cubicBezTo>
                    <a:pt x="311" y="2092"/>
                    <a:pt x="357" y="1926"/>
                    <a:pt x="397" y="1756"/>
                  </a:cubicBezTo>
                  <a:cubicBezTo>
                    <a:pt x="502" y="1300"/>
                    <a:pt x="627" y="944"/>
                    <a:pt x="773" y="648"/>
                  </a:cubicBezTo>
                  <a:lnTo>
                    <a:pt x="793" y="628"/>
                  </a:lnTo>
                  <a:cubicBezTo>
                    <a:pt x="813" y="567"/>
                    <a:pt x="858" y="502"/>
                    <a:pt x="898" y="442"/>
                  </a:cubicBezTo>
                  <a:cubicBezTo>
                    <a:pt x="983" y="297"/>
                    <a:pt x="1064" y="171"/>
                    <a:pt x="1149" y="46"/>
                  </a:cubicBezTo>
                  <a:lnTo>
                    <a:pt x="114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38"/>
            <p:cNvSpPr/>
            <p:nvPr/>
          </p:nvSpPr>
          <p:spPr>
            <a:xfrm>
              <a:off x="5693020" y="1732900"/>
              <a:ext cx="26312" cy="29350"/>
            </a:xfrm>
            <a:custGeom>
              <a:avLst/>
              <a:gdLst/>
              <a:ahLst/>
              <a:cxnLst/>
              <a:rect l="l" t="t" r="r" b="b"/>
              <a:pathLst>
                <a:path w="918" h="1024" extrusionOk="0">
                  <a:moveTo>
                    <a:pt x="898" y="0"/>
                  </a:moveTo>
                  <a:lnTo>
                    <a:pt x="898" y="21"/>
                  </a:lnTo>
                  <a:cubicBezTo>
                    <a:pt x="587" y="316"/>
                    <a:pt x="271" y="627"/>
                    <a:pt x="0" y="963"/>
                  </a:cubicBezTo>
                  <a:lnTo>
                    <a:pt x="0" y="1024"/>
                  </a:lnTo>
                  <a:cubicBezTo>
                    <a:pt x="251" y="693"/>
                    <a:pt x="542" y="377"/>
                    <a:pt x="858" y="86"/>
                  </a:cubicBezTo>
                  <a:cubicBezTo>
                    <a:pt x="878" y="66"/>
                    <a:pt x="898" y="41"/>
                    <a:pt x="898" y="41"/>
                  </a:cubicBezTo>
                  <a:lnTo>
                    <a:pt x="918" y="21"/>
                  </a:lnTo>
                  <a:lnTo>
                    <a:pt x="898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8"/>
            <p:cNvSpPr/>
            <p:nvPr/>
          </p:nvSpPr>
          <p:spPr>
            <a:xfrm>
              <a:off x="5705517" y="1744824"/>
              <a:ext cx="35398" cy="78535"/>
            </a:xfrm>
            <a:custGeom>
              <a:avLst/>
              <a:gdLst/>
              <a:ahLst/>
              <a:cxnLst/>
              <a:rect l="l" t="t" r="r" b="b"/>
              <a:pathLst>
                <a:path w="1235" h="2740" extrusionOk="0">
                  <a:moveTo>
                    <a:pt x="1214" y="1"/>
                  </a:moveTo>
                  <a:cubicBezTo>
                    <a:pt x="1194" y="66"/>
                    <a:pt x="1194" y="126"/>
                    <a:pt x="1174" y="171"/>
                  </a:cubicBezTo>
                  <a:lnTo>
                    <a:pt x="1174" y="191"/>
                  </a:lnTo>
                  <a:cubicBezTo>
                    <a:pt x="1109" y="588"/>
                    <a:pt x="983" y="984"/>
                    <a:pt x="798" y="1380"/>
                  </a:cubicBezTo>
                  <a:cubicBezTo>
                    <a:pt x="607" y="1801"/>
                    <a:pt x="356" y="2238"/>
                    <a:pt x="0" y="2739"/>
                  </a:cubicBezTo>
                  <a:lnTo>
                    <a:pt x="25" y="2739"/>
                  </a:lnTo>
                  <a:cubicBezTo>
                    <a:pt x="377" y="2238"/>
                    <a:pt x="627" y="1801"/>
                    <a:pt x="818" y="1380"/>
                  </a:cubicBezTo>
                  <a:cubicBezTo>
                    <a:pt x="1029" y="924"/>
                    <a:pt x="1154" y="482"/>
                    <a:pt x="1234" y="46"/>
                  </a:cubicBezTo>
                  <a:cubicBezTo>
                    <a:pt x="1214" y="26"/>
                    <a:pt x="1214" y="26"/>
                    <a:pt x="1214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38"/>
            <p:cNvSpPr/>
            <p:nvPr/>
          </p:nvSpPr>
          <p:spPr>
            <a:xfrm>
              <a:off x="5703224" y="1749725"/>
              <a:ext cx="36545" cy="32933"/>
            </a:xfrm>
            <a:custGeom>
              <a:avLst/>
              <a:gdLst/>
              <a:ahLst/>
              <a:cxnLst/>
              <a:rect l="l" t="t" r="r" b="b"/>
              <a:pathLst>
                <a:path w="1275" h="1149" extrusionOk="0">
                  <a:moveTo>
                    <a:pt x="1254" y="0"/>
                  </a:moveTo>
                  <a:cubicBezTo>
                    <a:pt x="793" y="251"/>
                    <a:pt x="331" y="647"/>
                    <a:pt x="0" y="1129"/>
                  </a:cubicBezTo>
                  <a:lnTo>
                    <a:pt x="20" y="1149"/>
                  </a:lnTo>
                  <a:cubicBezTo>
                    <a:pt x="356" y="667"/>
                    <a:pt x="793" y="271"/>
                    <a:pt x="1274" y="20"/>
                  </a:cubicBezTo>
                  <a:lnTo>
                    <a:pt x="1254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38"/>
            <p:cNvSpPr/>
            <p:nvPr/>
          </p:nvSpPr>
          <p:spPr>
            <a:xfrm>
              <a:off x="5731399" y="1762222"/>
              <a:ext cx="18000" cy="64720"/>
            </a:xfrm>
            <a:custGeom>
              <a:avLst/>
              <a:gdLst/>
              <a:ahLst/>
              <a:cxnLst/>
              <a:rect l="l" t="t" r="r" b="b"/>
              <a:pathLst>
                <a:path w="628" h="2258" extrusionOk="0">
                  <a:moveTo>
                    <a:pt x="582" y="1"/>
                  </a:moveTo>
                  <a:cubicBezTo>
                    <a:pt x="602" y="773"/>
                    <a:pt x="396" y="1570"/>
                    <a:pt x="0" y="2257"/>
                  </a:cubicBezTo>
                  <a:cubicBezTo>
                    <a:pt x="0" y="2257"/>
                    <a:pt x="20" y="2257"/>
                    <a:pt x="20" y="2237"/>
                  </a:cubicBezTo>
                  <a:cubicBezTo>
                    <a:pt x="206" y="1946"/>
                    <a:pt x="331" y="1631"/>
                    <a:pt x="436" y="1300"/>
                  </a:cubicBezTo>
                  <a:cubicBezTo>
                    <a:pt x="562" y="878"/>
                    <a:pt x="627" y="462"/>
                    <a:pt x="602" y="46"/>
                  </a:cubicBezTo>
                  <a:cubicBezTo>
                    <a:pt x="602" y="21"/>
                    <a:pt x="602" y="1"/>
                    <a:pt x="58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38"/>
            <p:cNvSpPr/>
            <p:nvPr/>
          </p:nvSpPr>
          <p:spPr>
            <a:xfrm>
              <a:off x="5743896" y="1798738"/>
              <a:ext cx="8369" cy="18000"/>
            </a:xfrm>
            <a:custGeom>
              <a:avLst/>
              <a:gdLst/>
              <a:ahLst/>
              <a:cxnLst/>
              <a:rect l="l" t="t" r="r" b="b"/>
              <a:pathLst>
                <a:path w="292" h="628" extrusionOk="0">
                  <a:moveTo>
                    <a:pt x="0" y="0"/>
                  </a:moveTo>
                  <a:lnTo>
                    <a:pt x="0" y="26"/>
                  </a:lnTo>
                  <a:cubicBezTo>
                    <a:pt x="146" y="191"/>
                    <a:pt x="211" y="422"/>
                    <a:pt x="271" y="627"/>
                  </a:cubicBezTo>
                  <a:cubicBezTo>
                    <a:pt x="271" y="607"/>
                    <a:pt x="271" y="607"/>
                    <a:pt x="291" y="607"/>
                  </a:cubicBezTo>
                  <a:cubicBezTo>
                    <a:pt x="231" y="402"/>
                    <a:pt x="146" y="171"/>
                    <a:pt x="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38"/>
            <p:cNvSpPr/>
            <p:nvPr/>
          </p:nvSpPr>
          <p:spPr>
            <a:xfrm>
              <a:off x="5790616" y="1701715"/>
              <a:ext cx="76644" cy="118806"/>
            </a:xfrm>
            <a:custGeom>
              <a:avLst/>
              <a:gdLst/>
              <a:ahLst/>
              <a:cxnLst/>
              <a:rect l="l" t="t" r="r" b="b"/>
              <a:pathLst>
                <a:path w="2674" h="4145" extrusionOk="0">
                  <a:moveTo>
                    <a:pt x="878" y="0"/>
                  </a:moveTo>
                  <a:cubicBezTo>
                    <a:pt x="878" y="106"/>
                    <a:pt x="858" y="211"/>
                    <a:pt x="858" y="296"/>
                  </a:cubicBezTo>
                  <a:cubicBezTo>
                    <a:pt x="858" y="316"/>
                    <a:pt x="858" y="316"/>
                    <a:pt x="838" y="316"/>
                  </a:cubicBezTo>
                  <a:cubicBezTo>
                    <a:pt x="793" y="672"/>
                    <a:pt x="713" y="1028"/>
                    <a:pt x="627" y="1359"/>
                  </a:cubicBezTo>
                  <a:cubicBezTo>
                    <a:pt x="627" y="1379"/>
                    <a:pt x="607" y="1379"/>
                    <a:pt x="607" y="1404"/>
                  </a:cubicBezTo>
                  <a:cubicBezTo>
                    <a:pt x="567" y="1590"/>
                    <a:pt x="502" y="1801"/>
                    <a:pt x="417" y="1986"/>
                  </a:cubicBezTo>
                  <a:lnTo>
                    <a:pt x="417" y="2031"/>
                  </a:lnTo>
                  <a:cubicBezTo>
                    <a:pt x="356" y="2217"/>
                    <a:pt x="291" y="2382"/>
                    <a:pt x="211" y="2553"/>
                  </a:cubicBezTo>
                  <a:cubicBezTo>
                    <a:pt x="126" y="2784"/>
                    <a:pt x="41" y="3009"/>
                    <a:pt x="0" y="3240"/>
                  </a:cubicBezTo>
                  <a:cubicBezTo>
                    <a:pt x="146" y="3491"/>
                    <a:pt x="336" y="3721"/>
                    <a:pt x="567" y="3867"/>
                  </a:cubicBezTo>
                  <a:lnTo>
                    <a:pt x="587" y="3887"/>
                  </a:lnTo>
                  <a:cubicBezTo>
                    <a:pt x="667" y="3932"/>
                    <a:pt x="753" y="3992"/>
                    <a:pt x="838" y="4012"/>
                  </a:cubicBezTo>
                  <a:cubicBezTo>
                    <a:pt x="983" y="4098"/>
                    <a:pt x="1149" y="4138"/>
                    <a:pt x="1319" y="4138"/>
                  </a:cubicBezTo>
                  <a:lnTo>
                    <a:pt x="1339" y="4138"/>
                  </a:lnTo>
                  <a:cubicBezTo>
                    <a:pt x="1378" y="4142"/>
                    <a:pt x="1417" y="4145"/>
                    <a:pt x="1456" y="4145"/>
                  </a:cubicBezTo>
                  <a:cubicBezTo>
                    <a:pt x="1624" y="4145"/>
                    <a:pt x="1795" y="4103"/>
                    <a:pt x="1966" y="4037"/>
                  </a:cubicBezTo>
                  <a:cubicBezTo>
                    <a:pt x="2047" y="3992"/>
                    <a:pt x="2112" y="3952"/>
                    <a:pt x="2197" y="3912"/>
                  </a:cubicBezTo>
                  <a:cubicBezTo>
                    <a:pt x="2197" y="3887"/>
                    <a:pt x="2197" y="3887"/>
                    <a:pt x="2217" y="3887"/>
                  </a:cubicBezTo>
                  <a:cubicBezTo>
                    <a:pt x="2297" y="3807"/>
                    <a:pt x="2403" y="3721"/>
                    <a:pt x="2468" y="3596"/>
                  </a:cubicBezTo>
                  <a:cubicBezTo>
                    <a:pt x="2468" y="3596"/>
                    <a:pt x="2488" y="3596"/>
                    <a:pt x="2488" y="3576"/>
                  </a:cubicBezTo>
                  <a:cubicBezTo>
                    <a:pt x="2573" y="3451"/>
                    <a:pt x="2633" y="3325"/>
                    <a:pt x="2653" y="3180"/>
                  </a:cubicBezTo>
                  <a:cubicBezTo>
                    <a:pt x="2673" y="2989"/>
                    <a:pt x="2653" y="2824"/>
                    <a:pt x="2633" y="2658"/>
                  </a:cubicBezTo>
                  <a:cubicBezTo>
                    <a:pt x="2593" y="2322"/>
                    <a:pt x="2488" y="2006"/>
                    <a:pt x="2342" y="1715"/>
                  </a:cubicBezTo>
                  <a:cubicBezTo>
                    <a:pt x="2342" y="1695"/>
                    <a:pt x="2322" y="1675"/>
                    <a:pt x="2322" y="1675"/>
                  </a:cubicBezTo>
                  <a:cubicBezTo>
                    <a:pt x="2006" y="1003"/>
                    <a:pt x="1485" y="442"/>
                    <a:pt x="87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38"/>
            <p:cNvSpPr/>
            <p:nvPr/>
          </p:nvSpPr>
          <p:spPr>
            <a:xfrm>
              <a:off x="5814607" y="1710199"/>
              <a:ext cx="47322" cy="94615"/>
            </a:xfrm>
            <a:custGeom>
              <a:avLst/>
              <a:gdLst/>
              <a:ahLst/>
              <a:cxnLst/>
              <a:rect l="l" t="t" r="r" b="b"/>
              <a:pathLst>
                <a:path w="1651" h="3301" extrusionOk="0">
                  <a:moveTo>
                    <a:pt x="21" y="0"/>
                  </a:moveTo>
                  <a:cubicBezTo>
                    <a:pt x="21" y="20"/>
                    <a:pt x="21" y="20"/>
                    <a:pt x="1" y="20"/>
                  </a:cubicBezTo>
                  <a:cubicBezTo>
                    <a:pt x="126" y="146"/>
                    <a:pt x="232" y="271"/>
                    <a:pt x="312" y="396"/>
                  </a:cubicBezTo>
                  <a:cubicBezTo>
                    <a:pt x="377" y="436"/>
                    <a:pt x="417" y="502"/>
                    <a:pt x="457" y="562"/>
                  </a:cubicBezTo>
                  <a:lnTo>
                    <a:pt x="457" y="582"/>
                  </a:lnTo>
                  <a:cubicBezTo>
                    <a:pt x="648" y="858"/>
                    <a:pt x="833" y="1189"/>
                    <a:pt x="1004" y="1630"/>
                  </a:cubicBezTo>
                  <a:cubicBezTo>
                    <a:pt x="1064" y="1775"/>
                    <a:pt x="1149" y="1941"/>
                    <a:pt x="1190" y="2111"/>
                  </a:cubicBezTo>
                  <a:cubicBezTo>
                    <a:pt x="1210" y="2132"/>
                    <a:pt x="1210" y="2132"/>
                    <a:pt x="1210" y="2152"/>
                  </a:cubicBezTo>
                  <a:cubicBezTo>
                    <a:pt x="1255" y="2257"/>
                    <a:pt x="1295" y="2362"/>
                    <a:pt x="1315" y="2463"/>
                  </a:cubicBezTo>
                  <a:cubicBezTo>
                    <a:pt x="1335" y="2508"/>
                    <a:pt x="1360" y="2568"/>
                    <a:pt x="1380" y="2613"/>
                  </a:cubicBezTo>
                  <a:cubicBezTo>
                    <a:pt x="1440" y="2839"/>
                    <a:pt x="1526" y="3089"/>
                    <a:pt x="1631" y="3300"/>
                  </a:cubicBezTo>
                  <a:cubicBezTo>
                    <a:pt x="1631" y="3300"/>
                    <a:pt x="1651" y="3300"/>
                    <a:pt x="1651" y="3280"/>
                  </a:cubicBezTo>
                  <a:cubicBezTo>
                    <a:pt x="1546" y="3069"/>
                    <a:pt x="1460" y="2839"/>
                    <a:pt x="1400" y="2613"/>
                  </a:cubicBezTo>
                  <a:cubicBezTo>
                    <a:pt x="1380" y="2548"/>
                    <a:pt x="1360" y="2508"/>
                    <a:pt x="1335" y="2463"/>
                  </a:cubicBezTo>
                  <a:cubicBezTo>
                    <a:pt x="1315" y="2362"/>
                    <a:pt x="1275" y="2257"/>
                    <a:pt x="1235" y="2172"/>
                  </a:cubicBezTo>
                  <a:lnTo>
                    <a:pt x="1235" y="2152"/>
                  </a:lnTo>
                  <a:cubicBezTo>
                    <a:pt x="1169" y="1961"/>
                    <a:pt x="1109" y="1796"/>
                    <a:pt x="1024" y="1610"/>
                  </a:cubicBezTo>
                  <a:cubicBezTo>
                    <a:pt x="859" y="1209"/>
                    <a:pt x="688" y="878"/>
                    <a:pt x="523" y="627"/>
                  </a:cubicBezTo>
                  <a:cubicBezTo>
                    <a:pt x="502" y="607"/>
                    <a:pt x="482" y="582"/>
                    <a:pt x="482" y="562"/>
                  </a:cubicBezTo>
                  <a:cubicBezTo>
                    <a:pt x="437" y="502"/>
                    <a:pt x="397" y="436"/>
                    <a:pt x="332" y="376"/>
                  </a:cubicBezTo>
                  <a:cubicBezTo>
                    <a:pt x="232" y="251"/>
                    <a:pt x="126" y="125"/>
                    <a:pt x="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38"/>
            <p:cNvSpPr/>
            <p:nvPr/>
          </p:nvSpPr>
          <p:spPr>
            <a:xfrm>
              <a:off x="5827132" y="1725706"/>
              <a:ext cx="30640" cy="25194"/>
            </a:xfrm>
            <a:custGeom>
              <a:avLst/>
              <a:gdLst/>
              <a:ahLst/>
              <a:cxnLst/>
              <a:rect l="l" t="t" r="r" b="b"/>
              <a:pathLst>
                <a:path w="1069" h="879" extrusionOk="0">
                  <a:moveTo>
                    <a:pt x="20" y="1"/>
                  </a:moveTo>
                  <a:lnTo>
                    <a:pt x="0" y="21"/>
                  </a:lnTo>
                  <a:cubicBezTo>
                    <a:pt x="20" y="21"/>
                    <a:pt x="20" y="41"/>
                    <a:pt x="20" y="41"/>
                  </a:cubicBezTo>
                  <a:cubicBezTo>
                    <a:pt x="45" y="41"/>
                    <a:pt x="65" y="66"/>
                    <a:pt x="86" y="86"/>
                  </a:cubicBezTo>
                  <a:cubicBezTo>
                    <a:pt x="422" y="317"/>
                    <a:pt x="753" y="588"/>
                    <a:pt x="1068" y="878"/>
                  </a:cubicBezTo>
                  <a:cubicBezTo>
                    <a:pt x="1068" y="858"/>
                    <a:pt x="1048" y="838"/>
                    <a:pt x="1048" y="838"/>
                  </a:cubicBezTo>
                  <a:cubicBezTo>
                    <a:pt x="732" y="542"/>
                    <a:pt x="396" y="272"/>
                    <a:pt x="45" y="21"/>
                  </a:cubicBezTo>
                  <a:cubicBezTo>
                    <a:pt x="45" y="21"/>
                    <a:pt x="20" y="21"/>
                    <a:pt x="2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38"/>
            <p:cNvSpPr/>
            <p:nvPr/>
          </p:nvSpPr>
          <p:spPr>
            <a:xfrm>
              <a:off x="5808014" y="1740668"/>
              <a:ext cx="46175" cy="73204"/>
            </a:xfrm>
            <a:custGeom>
              <a:avLst/>
              <a:gdLst/>
              <a:ahLst/>
              <a:cxnLst/>
              <a:rect l="l" t="t" r="r" b="b"/>
              <a:pathLst>
                <a:path w="1611" h="2554" extrusionOk="0">
                  <a:moveTo>
                    <a:pt x="20" y="0"/>
                  </a:moveTo>
                  <a:cubicBezTo>
                    <a:pt x="20" y="20"/>
                    <a:pt x="0" y="20"/>
                    <a:pt x="0" y="45"/>
                  </a:cubicBezTo>
                  <a:cubicBezTo>
                    <a:pt x="126" y="462"/>
                    <a:pt x="336" y="898"/>
                    <a:pt x="607" y="1319"/>
                  </a:cubicBezTo>
                  <a:cubicBezTo>
                    <a:pt x="858" y="1695"/>
                    <a:pt x="1169" y="2092"/>
                    <a:pt x="1590" y="2553"/>
                  </a:cubicBezTo>
                  <a:cubicBezTo>
                    <a:pt x="1590" y="2528"/>
                    <a:pt x="1590" y="2528"/>
                    <a:pt x="1610" y="2528"/>
                  </a:cubicBezTo>
                  <a:cubicBezTo>
                    <a:pt x="1189" y="2092"/>
                    <a:pt x="878" y="1695"/>
                    <a:pt x="627" y="1299"/>
                  </a:cubicBezTo>
                  <a:cubicBezTo>
                    <a:pt x="396" y="943"/>
                    <a:pt x="211" y="567"/>
                    <a:pt x="85" y="191"/>
                  </a:cubicBezTo>
                  <a:cubicBezTo>
                    <a:pt x="60" y="191"/>
                    <a:pt x="60" y="171"/>
                    <a:pt x="60" y="171"/>
                  </a:cubicBezTo>
                  <a:cubicBezTo>
                    <a:pt x="40" y="106"/>
                    <a:pt x="40" y="66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38"/>
            <p:cNvSpPr/>
            <p:nvPr/>
          </p:nvSpPr>
          <p:spPr>
            <a:xfrm>
              <a:off x="5809734" y="1745540"/>
              <a:ext cx="40844" cy="26914"/>
            </a:xfrm>
            <a:custGeom>
              <a:avLst/>
              <a:gdLst/>
              <a:ahLst/>
              <a:cxnLst/>
              <a:rect l="l" t="t" r="r" b="b"/>
              <a:pathLst>
                <a:path w="1425" h="939" extrusionOk="0">
                  <a:moveTo>
                    <a:pt x="0" y="1"/>
                  </a:moveTo>
                  <a:lnTo>
                    <a:pt x="0" y="21"/>
                  </a:lnTo>
                  <a:cubicBezTo>
                    <a:pt x="502" y="186"/>
                    <a:pt x="1003" y="522"/>
                    <a:pt x="1405" y="939"/>
                  </a:cubicBezTo>
                  <a:lnTo>
                    <a:pt x="1425" y="919"/>
                  </a:lnTo>
                  <a:cubicBezTo>
                    <a:pt x="1029" y="502"/>
                    <a:pt x="527" y="166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38"/>
            <p:cNvSpPr/>
            <p:nvPr/>
          </p:nvSpPr>
          <p:spPr>
            <a:xfrm>
              <a:off x="5802540" y="1758639"/>
              <a:ext cx="26484" cy="61682"/>
            </a:xfrm>
            <a:custGeom>
              <a:avLst/>
              <a:gdLst/>
              <a:ahLst/>
              <a:cxnLst/>
              <a:rect l="l" t="t" r="r" b="b"/>
              <a:pathLst>
                <a:path w="924" h="2152" extrusionOk="0">
                  <a:moveTo>
                    <a:pt x="1" y="0"/>
                  </a:moveTo>
                  <a:lnTo>
                    <a:pt x="1" y="45"/>
                  </a:lnTo>
                  <a:cubicBezTo>
                    <a:pt x="46" y="482"/>
                    <a:pt x="171" y="878"/>
                    <a:pt x="357" y="1254"/>
                  </a:cubicBezTo>
                  <a:lnTo>
                    <a:pt x="357" y="1274"/>
                  </a:lnTo>
                  <a:cubicBezTo>
                    <a:pt x="502" y="1590"/>
                    <a:pt x="693" y="1881"/>
                    <a:pt x="903" y="2152"/>
                  </a:cubicBezTo>
                  <a:lnTo>
                    <a:pt x="923" y="2152"/>
                  </a:lnTo>
                  <a:cubicBezTo>
                    <a:pt x="442" y="1550"/>
                    <a:pt x="106" y="798"/>
                    <a:pt x="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38"/>
            <p:cNvSpPr/>
            <p:nvPr/>
          </p:nvSpPr>
          <p:spPr>
            <a:xfrm>
              <a:off x="5806868" y="1794553"/>
              <a:ext cx="5904" cy="18573"/>
            </a:xfrm>
            <a:custGeom>
              <a:avLst/>
              <a:gdLst/>
              <a:ahLst/>
              <a:cxnLst/>
              <a:rect l="l" t="t" r="r" b="b"/>
              <a:pathLst>
                <a:path w="206" h="648" extrusionOk="0">
                  <a:moveTo>
                    <a:pt x="186" y="1"/>
                  </a:moveTo>
                  <a:cubicBezTo>
                    <a:pt x="80" y="192"/>
                    <a:pt x="20" y="422"/>
                    <a:pt x="0" y="628"/>
                  </a:cubicBezTo>
                  <a:lnTo>
                    <a:pt x="20" y="648"/>
                  </a:lnTo>
                  <a:cubicBezTo>
                    <a:pt x="40" y="442"/>
                    <a:pt x="80" y="212"/>
                    <a:pt x="206" y="21"/>
                  </a:cubicBezTo>
                  <a:lnTo>
                    <a:pt x="186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38"/>
            <p:cNvSpPr/>
            <p:nvPr/>
          </p:nvSpPr>
          <p:spPr>
            <a:xfrm>
              <a:off x="5748052" y="1813098"/>
              <a:ext cx="3640" cy="23475"/>
            </a:xfrm>
            <a:custGeom>
              <a:avLst/>
              <a:gdLst/>
              <a:ahLst/>
              <a:cxnLst/>
              <a:rect l="l" t="t" r="r" b="b"/>
              <a:pathLst>
                <a:path w="127" h="819" extrusionOk="0">
                  <a:moveTo>
                    <a:pt x="66" y="1"/>
                  </a:moveTo>
                  <a:lnTo>
                    <a:pt x="1" y="798"/>
                  </a:lnTo>
                  <a:lnTo>
                    <a:pt x="66" y="818"/>
                  </a:lnTo>
                  <a:lnTo>
                    <a:pt x="126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38"/>
            <p:cNvSpPr/>
            <p:nvPr/>
          </p:nvSpPr>
          <p:spPr>
            <a:xfrm>
              <a:off x="5721769" y="1828776"/>
              <a:ext cx="28777" cy="14217"/>
            </a:xfrm>
            <a:custGeom>
              <a:avLst/>
              <a:gdLst/>
              <a:ahLst/>
              <a:cxnLst/>
              <a:rect l="l" t="t" r="r" b="b"/>
              <a:pathLst>
                <a:path w="1004" h="496" extrusionOk="0">
                  <a:moveTo>
                    <a:pt x="963" y="1"/>
                  </a:moveTo>
                  <a:cubicBezTo>
                    <a:pt x="963" y="1"/>
                    <a:pt x="0" y="397"/>
                    <a:pt x="0" y="482"/>
                  </a:cubicBezTo>
                  <a:cubicBezTo>
                    <a:pt x="3" y="491"/>
                    <a:pt x="27" y="495"/>
                    <a:pt x="65" y="495"/>
                  </a:cubicBezTo>
                  <a:cubicBezTo>
                    <a:pt x="281" y="495"/>
                    <a:pt x="966" y="367"/>
                    <a:pt x="983" y="312"/>
                  </a:cubicBezTo>
                  <a:cubicBezTo>
                    <a:pt x="1003" y="271"/>
                    <a:pt x="963" y="1"/>
                    <a:pt x="96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38"/>
            <p:cNvSpPr/>
            <p:nvPr/>
          </p:nvSpPr>
          <p:spPr>
            <a:xfrm>
              <a:off x="5807441" y="1809515"/>
              <a:ext cx="3611" cy="22873"/>
            </a:xfrm>
            <a:custGeom>
              <a:avLst/>
              <a:gdLst/>
              <a:ahLst/>
              <a:cxnLst/>
              <a:rect l="l" t="t" r="r" b="b"/>
              <a:pathLst>
                <a:path w="126" h="798" extrusionOk="0">
                  <a:moveTo>
                    <a:pt x="0" y="1"/>
                  </a:moveTo>
                  <a:lnTo>
                    <a:pt x="60" y="798"/>
                  </a:lnTo>
                  <a:lnTo>
                    <a:pt x="126" y="798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38"/>
            <p:cNvSpPr/>
            <p:nvPr/>
          </p:nvSpPr>
          <p:spPr>
            <a:xfrm>
              <a:off x="5808587" y="1824620"/>
              <a:ext cx="28777" cy="14102"/>
            </a:xfrm>
            <a:custGeom>
              <a:avLst/>
              <a:gdLst/>
              <a:ahLst/>
              <a:cxnLst/>
              <a:rect l="l" t="t" r="r" b="b"/>
              <a:pathLst>
                <a:path w="1004" h="492" extrusionOk="0">
                  <a:moveTo>
                    <a:pt x="20" y="0"/>
                  </a:moveTo>
                  <a:cubicBezTo>
                    <a:pt x="20" y="0"/>
                    <a:pt x="0" y="271"/>
                    <a:pt x="20" y="331"/>
                  </a:cubicBezTo>
                  <a:cubicBezTo>
                    <a:pt x="37" y="369"/>
                    <a:pt x="704" y="492"/>
                    <a:pt x="930" y="492"/>
                  </a:cubicBezTo>
                  <a:cubicBezTo>
                    <a:pt x="973" y="492"/>
                    <a:pt x="1000" y="487"/>
                    <a:pt x="1003" y="477"/>
                  </a:cubicBezTo>
                  <a:cubicBezTo>
                    <a:pt x="1003" y="396"/>
                    <a:pt x="20" y="0"/>
                    <a:pt x="2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38"/>
            <p:cNvSpPr/>
            <p:nvPr/>
          </p:nvSpPr>
          <p:spPr>
            <a:xfrm>
              <a:off x="5773218" y="1814416"/>
              <a:ext cx="15707" cy="14389"/>
            </a:xfrm>
            <a:custGeom>
              <a:avLst/>
              <a:gdLst/>
              <a:ahLst/>
              <a:cxnLst/>
              <a:rect l="l" t="t" r="r" b="b"/>
              <a:pathLst>
                <a:path w="548" h="502" extrusionOk="0">
                  <a:moveTo>
                    <a:pt x="1" y="0"/>
                  </a:moveTo>
                  <a:lnTo>
                    <a:pt x="1" y="0"/>
                  </a:lnTo>
                  <a:cubicBezTo>
                    <a:pt x="106" y="166"/>
                    <a:pt x="191" y="331"/>
                    <a:pt x="296" y="502"/>
                  </a:cubicBezTo>
                  <a:cubicBezTo>
                    <a:pt x="377" y="356"/>
                    <a:pt x="462" y="186"/>
                    <a:pt x="547" y="20"/>
                  </a:cubicBezTo>
                  <a:cubicBezTo>
                    <a:pt x="357" y="20"/>
                    <a:pt x="21" y="20"/>
                    <a:pt x="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38"/>
            <p:cNvSpPr/>
            <p:nvPr/>
          </p:nvSpPr>
          <p:spPr>
            <a:xfrm>
              <a:off x="5705517" y="1647429"/>
              <a:ext cx="139615" cy="170141"/>
            </a:xfrm>
            <a:custGeom>
              <a:avLst/>
              <a:gdLst/>
              <a:ahLst/>
              <a:cxnLst/>
              <a:rect l="l" t="t" r="r" b="b"/>
              <a:pathLst>
                <a:path w="4871" h="5936" extrusionOk="0">
                  <a:moveTo>
                    <a:pt x="2389" y="1"/>
                  </a:moveTo>
                  <a:cubicBezTo>
                    <a:pt x="1927" y="1"/>
                    <a:pt x="1466" y="151"/>
                    <a:pt x="1089" y="455"/>
                  </a:cubicBezTo>
                  <a:cubicBezTo>
                    <a:pt x="943" y="560"/>
                    <a:pt x="818" y="706"/>
                    <a:pt x="713" y="851"/>
                  </a:cubicBezTo>
                  <a:cubicBezTo>
                    <a:pt x="276" y="1458"/>
                    <a:pt x="106" y="2250"/>
                    <a:pt x="25" y="2962"/>
                  </a:cubicBezTo>
                  <a:lnTo>
                    <a:pt x="25" y="3048"/>
                  </a:lnTo>
                  <a:lnTo>
                    <a:pt x="25" y="3068"/>
                  </a:lnTo>
                  <a:cubicBezTo>
                    <a:pt x="0" y="3233"/>
                    <a:pt x="0" y="3399"/>
                    <a:pt x="0" y="3549"/>
                  </a:cubicBezTo>
                  <a:lnTo>
                    <a:pt x="0" y="3880"/>
                  </a:lnTo>
                  <a:cubicBezTo>
                    <a:pt x="0" y="3925"/>
                    <a:pt x="25" y="3965"/>
                    <a:pt x="25" y="4006"/>
                  </a:cubicBezTo>
                  <a:cubicBezTo>
                    <a:pt x="46" y="4196"/>
                    <a:pt x="86" y="4362"/>
                    <a:pt x="126" y="4527"/>
                  </a:cubicBezTo>
                  <a:cubicBezTo>
                    <a:pt x="126" y="4527"/>
                    <a:pt x="151" y="4552"/>
                    <a:pt x="151" y="4572"/>
                  </a:cubicBezTo>
                  <a:cubicBezTo>
                    <a:pt x="171" y="4653"/>
                    <a:pt x="211" y="4738"/>
                    <a:pt x="251" y="4803"/>
                  </a:cubicBezTo>
                  <a:cubicBezTo>
                    <a:pt x="276" y="4883"/>
                    <a:pt x="316" y="4948"/>
                    <a:pt x="356" y="5009"/>
                  </a:cubicBezTo>
                  <a:cubicBezTo>
                    <a:pt x="462" y="5179"/>
                    <a:pt x="607" y="5345"/>
                    <a:pt x="778" y="5470"/>
                  </a:cubicBezTo>
                  <a:cubicBezTo>
                    <a:pt x="858" y="5530"/>
                    <a:pt x="943" y="5575"/>
                    <a:pt x="1049" y="5636"/>
                  </a:cubicBezTo>
                  <a:cubicBezTo>
                    <a:pt x="1069" y="5636"/>
                    <a:pt x="1089" y="5656"/>
                    <a:pt x="1109" y="5656"/>
                  </a:cubicBezTo>
                  <a:cubicBezTo>
                    <a:pt x="1505" y="5836"/>
                    <a:pt x="1977" y="5936"/>
                    <a:pt x="2449" y="5936"/>
                  </a:cubicBezTo>
                  <a:cubicBezTo>
                    <a:pt x="3078" y="5936"/>
                    <a:pt x="3708" y="5760"/>
                    <a:pt x="4163" y="5365"/>
                  </a:cubicBezTo>
                  <a:cubicBezTo>
                    <a:pt x="4243" y="5279"/>
                    <a:pt x="4329" y="5199"/>
                    <a:pt x="4389" y="5114"/>
                  </a:cubicBezTo>
                  <a:cubicBezTo>
                    <a:pt x="4474" y="4989"/>
                    <a:pt x="4559" y="4863"/>
                    <a:pt x="4619" y="4718"/>
                  </a:cubicBezTo>
                  <a:cubicBezTo>
                    <a:pt x="4639" y="4698"/>
                    <a:pt x="4639" y="4653"/>
                    <a:pt x="4665" y="4632"/>
                  </a:cubicBezTo>
                  <a:cubicBezTo>
                    <a:pt x="4705" y="4507"/>
                    <a:pt x="4745" y="4382"/>
                    <a:pt x="4765" y="4256"/>
                  </a:cubicBezTo>
                  <a:cubicBezTo>
                    <a:pt x="4790" y="4151"/>
                    <a:pt x="4810" y="4071"/>
                    <a:pt x="4830" y="3965"/>
                  </a:cubicBezTo>
                  <a:cubicBezTo>
                    <a:pt x="4850" y="3860"/>
                    <a:pt x="4850" y="3775"/>
                    <a:pt x="4870" y="3675"/>
                  </a:cubicBezTo>
                  <a:lnTo>
                    <a:pt x="4870" y="3650"/>
                  </a:lnTo>
                  <a:lnTo>
                    <a:pt x="4870" y="3339"/>
                  </a:lnTo>
                  <a:lnTo>
                    <a:pt x="4870" y="3173"/>
                  </a:lnTo>
                  <a:cubicBezTo>
                    <a:pt x="4870" y="2982"/>
                    <a:pt x="4850" y="2797"/>
                    <a:pt x="4810" y="2606"/>
                  </a:cubicBezTo>
                  <a:cubicBezTo>
                    <a:pt x="4810" y="2566"/>
                    <a:pt x="4810" y="2501"/>
                    <a:pt x="4790" y="2461"/>
                  </a:cubicBezTo>
                  <a:cubicBezTo>
                    <a:pt x="4665" y="1814"/>
                    <a:pt x="4414" y="1167"/>
                    <a:pt x="3992" y="726"/>
                  </a:cubicBezTo>
                  <a:cubicBezTo>
                    <a:pt x="3571" y="245"/>
                    <a:pt x="2979" y="1"/>
                    <a:pt x="238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38"/>
            <p:cNvSpPr/>
            <p:nvPr/>
          </p:nvSpPr>
          <p:spPr>
            <a:xfrm>
              <a:off x="5710963" y="1707706"/>
              <a:ext cx="34108" cy="32446"/>
            </a:xfrm>
            <a:custGeom>
              <a:avLst/>
              <a:gdLst/>
              <a:ahLst/>
              <a:cxnLst/>
              <a:rect l="l" t="t" r="r" b="b"/>
              <a:pathLst>
                <a:path w="1190" h="1132" extrusionOk="0">
                  <a:moveTo>
                    <a:pt x="607" y="1"/>
                  </a:moveTo>
                  <a:cubicBezTo>
                    <a:pt x="290" y="1"/>
                    <a:pt x="40" y="225"/>
                    <a:pt x="21" y="523"/>
                  </a:cubicBezTo>
                  <a:cubicBezTo>
                    <a:pt x="1" y="839"/>
                    <a:pt x="252" y="1110"/>
                    <a:pt x="563" y="1130"/>
                  </a:cubicBezTo>
                  <a:cubicBezTo>
                    <a:pt x="576" y="1131"/>
                    <a:pt x="588" y="1131"/>
                    <a:pt x="601" y="1131"/>
                  </a:cubicBezTo>
                  <a:cubicBezTo>
                    <a:pt x="900" y="1131"/>
                    <a:pt x="1150" y="907"/>
                    <a:pt x="1170" y="609"/>
                  </a:cubicBezTo>
                  <a:cubicBezTo>
                    <a:pt x="1190" y="293"/>
                    <a:pt x="964" y="22"/>
                    <a:pt x="648" y="2"/>
                  </a:cubicBezTo>
                  <a:cubicBezTo>
                    <a:pt x="634" y="1"/>
                    <a:pt x="621" y="1"/>
                    <a:pt x="6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38"/>
            <p:cNvSpPr/>
            <p:nvPr/>
          </p:nvSpPr>
          <p:spPr>
            <a:xfrm>
              <a:off x="5802540" y="1702375"/>
              <a:ext cx="34252" cy="33019"/>
            </a:xfrm>
            <a:custGeom>
              <a:avLst/>
              <a:gdLst/>
              <a:ahLst/>
              <a:cxnLst/>
              <a:rect l="l" t="t" r="r" b="b"/>
              <a:pathLst>
                <a:path w="1195" h="1152" extrusionOk="0">
                  <a:moveTo>
                    <a:pt x="585" y="1"/>
                  </a:moveTo>
                  <a:cubicBezTo>
                    <a:pt x="292" y="1"/>
                    <a:pt x="45" y="243"/>
                    <a:pt x="26" y="544"/>
                  </a:cubicBezTo>
                  <a:cubicBezTo>
                    <a:pt x="1" y="855"/>
                    <a:pt x="231" y="1131"/>
                    <a:pt x="547" y="1151"/>
                  </a:cubicBezTo>
                  <a:cubicBezTo>
                    <a:pt x="559" y="1152"/>
                    <a:pt x="571" y="1152"/>
                    <a:pt x="582" y="1152"/>
                  </a:cubicBezTo>
                  <a:cubicBezTo>
                    <a:pt x="878" y="1152"/>
                    <a:pt x="1130" y="908"/>
                    <a:pt x="1154" y="604"/>
                  </a:cubicBezTo>
                  <a:cubicBezTo>
                    <a:pt x="1194" y="293"/>
                    <a:pt x="944" y="22"/>
                    <a:pt x="628" y="2"/>
                  </a:cubicBezTo>
                  <a:cubicBezTo>
                    <a:pt x="613" y="1"/>
                    <a:pt x="599" y="1"/>
                    <a:pt x="58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38"/>
            <p:cNvSpPr/>
            <p:nvPr/>
          </p:nvSpPr>
          <p:spPr>
            <a:xfrm>
              <a:off x="5734982" y="1694464"/>
              <a:ext cx="19147" cy="18143"/>
            </a:xfrm>
            <a:custGeom>
              <a:avLst/>
              <a:gdLst/>
              <a:ahLst/>
              <a:cxnLst/>
              <a:rect l="l" t="t" r="r" b="b"/>
              <a:pathLst>
                <a:path w="668" h="633" extrusionOk="0">
                  <a:moveTo>
                    <a:pt x="321" y="1"/>
                  </a:moveTo>
                  <a:cubicBezTo>
                    <a:pt x="168" y="1"/>
                    <a:pt x="39" y="138"/>
                    <a:pt x="21" y="298"/>
                  </a:cubicBezTo>
                  <a:cubicBezTo>
                    <a:pt x="1" y="464"/>
                    <a:pt x="146" y="629"/>
                    <a:pt x="311" y="629"/>
                  </a:cubicBezTo>
                  <a:cubicBezTo>
                    <a:pt x="326" y="631"/>
                    <a:pt x="340" y="633"/>
                    <a:pt x="354" y="633"/>
                  </a:cubicBezTo>
                  <a:cubicBezTo>
                    <a:pt x="505" y="633"/>
                    <a:pt x="647" y="513"/>
                    <a:pt x="647" y="338"/>
                  </a:cubicBezTo>
                  <a:cubicBezTo>
                    <a:pt x="668" y="173"/>
                    <a:pt x="542" y="28"/>
                    <a:pt x="352" y="2"/>
                  </a:cubicBezTo>
                  <a:cubicBezTo>
                    <a:pt x="341" y="1"/>
                    <a:pt x="331" y="1"/>
                    <a:pt x="32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38"/>
            <p:cNvSpPr/>
            <p:nvPr/>
          </p:nvSpPr>
          <p:spPr>
            <a:xfrm>
              <a:off x="5793626" y="1690279"/>
              <a:ext cx="19147" cy="18115"/>
            </a:xfrm>
            <a:custGeom>
              <a:avLst/>
              <a:gdLst/>
              <a:ahLst/>
              <a:cxnLst/>
              <a:rect l="l" t="t" r="r" b="b"/>
              <a:pathLst>
                <a:path w="668" h="632" extrusionOk="0">
                  <a:moveTo>
                    <a:pt x="321" y="1"/>
                  </a:moveTo>
                  <a:cubicBezTo>
                    <a:pt x="164" y="1"/>
                    <a:pt x="21" y="122"/>
                    <a:pt x="21" y="299"/>
                  </a:cubicBezTo>
                  <a:cubicBezTo>
                    <a:pt x="1" y="464"/>
                    <a:pt x="126" y="630"/>
                    <a:pt x="312" y="630"/>
                  </a:cubicBezTo>
                  <a:cubicBezTo>
                    <a:pt x="324" y="631"/>
                    <a:pt x="336" y="632"/>
                    <a:pt x="347" y="632"/>
                  </a:cubicBezTo>
                  <a:cubicBezTo>
                    <a:pt x="502" y="632"/>
                    <a:pt x="629" y="512"/>
                    <a:pt x="648" y="339"/>
                  </a:cubicBezTo>
                  <a:cubicBezTo>
                    <a:pt x="668" y="174"/>
                    <a:pt x="522" y="3"/>
                    <a:pt x="357" y="3"/>
                  </a:cubicBezTo>
                  <a:cubicBezTo>
                    <a:pt x="345" y="2"/>
                    <a:pt x="333" y="1"/>
                    <a:pt x="32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38"/>
            <p:cNvSpPr/>
            <p:nvPr/>
          </p:nvSpPr>
          <p:spPr>
            <a:xfrm>
              <a:off x="5766597" y="1709626"/>
              <a:ext cx="17427" cy="10806"/>
            </a:xfrm>
            <a:custGeom>
              <a:avLst/>
              <a:gdLst/>
              <a:ahLst/>
              <a:cxnLst/>
              <a:rect l="l" t="t" r="r" b="b"/>
              <a:pathLst>
                <a:path w="608" h="377" extrusionOk="0">
                  <a:moveTo>
                    <a:pt x="568" y="0"/>
                  </a:moveTo>
                  <a:cubicBezTo>
                    <a:pt x="548" y="0"/>
                    <a:pt x="527" y="20"/>
                    <a:pt x="527" y="40"/>
                  </a:cubicBezTo>
                  <a:cubicBezTo>
                    <a:pt x="527" y="125"/>
                    <a:pt x="462" y="226"/>
                    <a:pt x="377" y="251"/>
                  </a:cubicBezTo>
                  <a:cubicBezTo>
                    <a:pt x="347" y="261"/>
                    <a:pt x="316" y="266"/>
                    <a:pt x="284" y="266"/>
                  </a:cubicBezTo>
                  <a:cubicBezTo>
                    <a:pt x="253" y="266"/>
                    <a:pt x="222" y="261"/>
                    <a:pt x="191" y="251"/>
                  </a:cubicBezTo>
                  <a:cubicBezTo>
                    <a:pt x="151" y="206"/>
                    <a:pt x="106" y="145"/>
                    <a:pt x="106" y="60"/>
                  </a:cubicBezTo>
                  <a:cubicBezTo>
                    <a:pt x="106" y="40"/>
                    <a:pt x="66" y="20"/>
                    <a:pt x="46" y="20"/>
                  </a:cubicBezTo>
                  <a:cubicBezTo>
                    <a:pt x="26" y="20"/>
                    <a:pt x="1" y="40"/>
                    <a:pt x="1" y="80"/>
                  </a:cubicBezTo>
                  <a:cubicBezTo>
                    <a:pt x="1" y="186"/>
                    <a:pt x="66" y="271"/>
                    <a:pt x="151" y="311"/>
                  </a:cubicBezTo>
                  <a:cubicBezTo>
                    <a:pt x="191" y="351"/>
                    <a:pt x="252" y="376"/>
                    <a:pt x="317" y="376"/>
                  </a:cubicBezTo>
                  <a:cubicBezTo>
                    <a:pt x="337" y="376"/>
                    <a:pt x="377" y="351"/>
                    <a:pt x="422" y="351"/>
                  </a:cubicBezTo>
                  <a:cubicBezTo>
                    <a:pt x="527" y="291"/>
                    <a:pt x="608" y="166"/>
                    <a:pt x="608" y="40"/>
                  </a:cubicBezTo>
                  <a:cubicBezTo>
                    <a:pt x="608" y="20"/>
                    <a:pt x="588" y="0"/>
                    <a:pt x="56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38"/>
            <p:cNvSpPr/>
            <p:nvPr/>
          </p:nvSpPr>
          <p:spPr>
            <a:xfrm>
              <a:off x="5705517" y="1722123"/>
              <a:ext cx="139615" cy="35971"/>
            </a:xfrm>
            <a:custGeom>
              <a:avLst/>
              <a:gdLst/>
              <a:ahLst/>
              <a:cxnLst/>
              <a:rect l="l" t="t" r="r" b="b"/>
              <a:pathLst>
                <a:path w="4871" h="1255" extrusionOk="0">
                  <a:moveTo>
                    <a:pt x="4810" y="0"/>
                  </a:moveTo>
                  <a:cubicBezTo>
                    <a:pt x="4539" y="231"/>
                    <a:pt x="4183" y="397"/>
                    <a:pt x="3787" y="522"/>
                  </a:cubicBezTo>
                  <a:cubicBezTo>
                    <a:pt x="3325" y="667"/>
                    <a:pt x="2804" y="753"/>
                    <a:pt x="2157" y="753"/>
                  </a:cubicBezTo>
                  <a:cubicBezTo>
                    <a:pt x="2088" y="754"/>
                    <a:pt x="2021" y="755"/>
                    <a:pt x="1954" y="755"/>
                  </a:cubicBezTo>
                  <a:cubicBezTo>
                    <a:pt x="1189" y="755"/>
                    <a:pt x="561" y="649"/>
                    <a:pt x="25" y="442"/>
                  </a:cubicBezTo>
                  <a:lnTo>
                    <a:pt x="25" y="462"/>
                  </a:lnTo>
                  <a:cubicBezTo>
                    <a:pt x="0" y="627"/>
                    <a:pt x="0" y="793"/>
                    <a:pt x="0" y="943"/>
                  </a:cubicBezTo>
                  <a:cubicBezTo>
                    <a:pt x="442" y="1109"/>
                    <a:pt x="963" y="1214"/>
                    <a:pt x="1550" y="1234"/>
                  </a:cubicBezTo>
                  <a:cubicBezTo>
                    <a:pt x="1736" y="1254"/>
                    <a:pt x="1946" y="1254"/>
                    <a:pt x="2177" y="1254"/>
                  </a:cubicBezTo>
                  <a:cubicBezTo>
                    <a:pt x="2844" y="1234"/>
                    <a:pt x="3431" y="1149"/>
                    <a:pt x="3932" y="983"/>
                  </a:cubicBezTo>
                  <a:cubicBezTo>
                    <a:pt x="4288" y="878"/>
                    <a:pt x="4599" y="733"/>
                    <a:pt x="4870" y="567"/>
                  </a:cubicBezTo>
                  <a:cubicBezTo>
                    <a:pt x="4870" y="376"/>
                    <a:pt x="4850" y="191"/>
                    <a:pt x="481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38"/>
            <p:cNvSpPr/>
            <p:nvPr/>
          </p:nvSpPr>
          <p:spPr>
            <a:xfrm>
              <a:off x="5706234" y="1752018"/>
              <a:ext cx="138898" cy="32876"/>
            </a:xfrm>
            <a:custGeom>
              <a:avLst/>
              <a:gdLst/>
              <a:ahLst/>
              <a:cxnLst/>
              <a:rect l="l" t="t" r="r" b="b"/>
              <a:pathLst>
                <a:path w="4846" h="1147" extrusionOk="0">
                  <a:moveTo>
                    <a:pt x="4845" y="1"/>
                  </a:moveTo>
                  <a:cubicBezTo>
                    <a:pt x="4389" y="276"/>
                    <a:pt x="3802" y="462"/>
                    <a:pt x="3030" y="567"/>
                  </a:cubicBezTo>
                  <a:cubicBezTo>
                    <a:pt x="2618" y="626"/>
                    <a:pt x="2223" y="657"/>
                    <a:pt x="1845" y="657"/>
                  </a:cubicBezTo>
                  <a:cubicBezTo>
                    <a:pt x="1167" y="657"/>
                    <a:pt x="548" y="559"/>
                    <a:pt x="0" y="357"/>
                  </a:cubicBezTo>
                  <a:lnTo>
                    <a:pt x="0" y="357"/>
                  </a:lnTo>
                  <a:cubicBezTo>
                    <a:pt x="21" y="547"/>
                    <a:pt x="61" y="713"/>
                    <a:pt x="101" y="878"/>
                  </a:cubicBezTo>
                  <a:cubicBezTo>
                    <a:pt x="101" y="878"/>
                    <a:pt x="126" y="903"/>
                    <a:pt x="126" y="923"/>
                  </a:cubicBezTo>
                  <a:cubicBezTo>
                    <a:pt x="542" y="1049"/>
                    <a:pt x="978" y="1109"/>
                    <a:pt x="1460" y="1129"/>
                  </a:cubicBezTo>
                  <a:cubicBezTo>
                    <a:pt x="1602" y="1141"/>
                    <a:pt x="1746" y="1147"/>
                    <a:pt x="1892" y="1147"/>
                  </a:cubicBezTo>
                  <a:cubicBezTo>
                    <a:pt x="2281" y="1147"/>
                    <a:pt x="2681" y="1107"/>
                    <a:pt x="3090" y="1049"/>
                  </a:cubicBezTo>
                  <a:cubicBezTo>
                    <a:pt x="3762" y="963"/>
                    <a:pt x="4304" y="818"/>
                    <a:pt x="4740" y="607"/>
                  </a:cubicBezTo>
                  <a:cubicBezTo>
                    <a:pt x="4765" y="502"/>
                    <a:pt x="4785" y="422"/>
                    <a:pt x="4805" y="316"/>
                  </a:cubicBezTo>
                  <a:cubicBezTo>
                    <a:pt x="4825" y="211"/>
                    <a:pt x="4825" y="126"/>
                    <a:pt x="4845" y="26"/>
                  </a:cubicBezTo>
                  <a:lnTo>
                    <a:pt x="4845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38"/>
            <p:cNvSpPr/>
            <p:nvPr/>
          </p:nvSpPr>
          <p:spPr>
            <a:xfrm>
              <a:off x="5715721" y="1780193"/>
              <a:ext cx="123507" cy="29866"/>
            </a:xfrm>
            <a:custGeom>
              <a:avLst/>
              <a:gdLst/>
              <a:ahLst/>
              <a:cxnLst/>
              <a:rect l="l" t="t" r="r" b="b"/>
              <a:pathLst>
                <a:path w="4309" h="1042" extrusionOk="0">
                  <a:moveTo>
                    <a:pt x="4309" y="0"/>
                  </a:moveTo>
                  <a:lnTo>
                    <a:pt x="4309" y="0"/>
                  </a:lnTo>
                  <a:cubicBezTo>
                    <a:pt x="3867" y="231"/>
                    <a:pt x="3346" y="377"/>
                    <a:pt x="2679" y="462"/>
                  </a:cubicBezTo>
                  <a:cubicBezTo>
                    <a:pt x="2252" y="524"/>
                    <a:pt x="1843" y="556"/>
                    <a:pt x="1455" y="556"/>
                  </a:cubicBezTo>
                  <a:cubicBezTo>
                    <a:pt x="931" y="556"/>
                    <a:pt x="444" y="498"/>
                    <a:pt x="0" y="377"/>
                  </a:cubicBezTo>
                  <a:lnTo>
                    <a:pt x="0" y="377"/>
                  </a:lnTo>
                  <a:cubicBezTo>
                    <a:pt x="106" y="547"/>
                    <a:pt x="251" y="713"/>
                    <a:pt x="422" y="838"/>
                  </a:cubicBezTo>
                  <a:cubicBezTo>
                    <a:pt x="502" y="898"/>
                    <a:pt x="587" y="943"/>
                    <a:pt x="693" y="1004"/>
                  </a:cubicBezTo>
                  <a:cubicBezTo>
                    <a:pt x="838" y="1004"/>
                    <a:pt x="963" y="1024"/>
                    <a:pt x="1109" y="1024"/>
                  </a:cubicBezTo>
                  <a:cubicBezTo>
                    <a:pt x="1246" y="1036"/>
                    <a:pt x="1385" y="1041"/>
                    <a:pt x="1528" y="1041"/>
                  </a:cubicBezTo>
                  <a:cubicBezTo>
                    <a:pt x="1909" y="1041"/>
                    <a:pt x="2312" y="1002"/>
                    <a:pt x="2739" y="943"/>
                  </a:cubicBezTo>
                  <a:cubicBezTo>
                    <a:pt x="3135" y="898"/>
                    <a:pt x="3491" y="818"/>
                    <a:pt x="3807" y="733"/>
                  </a:cubicBezTo>
                  <a:cubicBezTo>
                    <a:pt x="3887" y="647"/>
                    <a:pt x="3973" y="567"/>
                    <a:pt x="4033" y="482"/>
                  </a:cubicBezTo>
                  <a:cubicBezTo>
                    <a:pt x="4118" y="357"/>
                    <a:pt x="4203" y="231"/>
                    <a:pt x="4263" y="86"/>
                  </a:cubicBezTo>
                  <a:cubicBezTo>
                    <a:pt x="4283" y="66"/>
                    <a:pt x="4283" y="21"/>
                    <a:pt x="430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38"/>
            <p:cNvSpPr/>
            <p:nvPr/>
          </p:nvSpPr>
          <p:spPr>
            <a:xfrm>
              <a:off x="5788896" y="1614897"/>
              <a:ext cx="28777" cy="38408"/>
            </a:xfrm>
            <a:custGeom>
              <a:avLst/>
              <a:gdLst/>
              <a:ahLst/>
              <a:cxnLst/>
              <a:rect l="l" t="t" r="r" b="b"/>
              <a:pathLst>
                <a:path w="1004" h="1340" extrusionOk="0">
                  <a:moveTo>
                    <a:pt x="958" y="0"/>
                  </a:moveTo>
                  <a:cubicBezTo>
                    <a:pt x="457" y="271"/>
                    <a:pt x="101" y="752"/>
                    <a:pt x="0" y="1299"/>
                  </a:cubicBezTo>
                  <a:cubicBezTo>
                    <a:pt x="0" y="1319"/>
                    <a:pt x="0" y="1319"/>
                    <a:pt x="20" y="1319"/>
                  </a:cubicBezTo>
                  <a:lnTo>
                    <a:pt x="20" y="1339"/>
                  </a:lnTo>
                  <a:cubicBezTo>
                    <a:pt x="40" y="1339"/>
                    <a:pt x="40" y="1319"/>
                    <a:pt x="40" y="1319"/>
                  </a:cubicBezTo>
                  <a:cubicBezTo>
                    <a:pt x="146" y="772"/>
                    <a:pt x="502" y="296"/>
                    <a:pt x="978" y="45"/>
                  </a:cubicBezTo>
                  <a:cubicBezTo>
                    <a:pt x="1003" y="45"/>
                    <a:pt x="1003" y="20"/>
                    <a:pt x="1003" y="20"/>
                  </a:cubicBezTo>
                  <a:cubicBezTo>
                    <a:pt x="1003" y="0"/>
                    <a:pt x="978" y="0"/>
                    <a:pt x="9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38"/>
            <p:cNvSpPr/>
            <p:nvPr/>
          </p:nvSpPr>
          <p:spPr>
            <a:xfrm>
              <a:off x="5810450" y="1612575"/>
              <a:ext cx="12526" cy="12611"/>
            </a:xfrm>
            <a:custGeom>
              <a:avLst/>
              <a:gdLst/>
              <a:ahLst/>
              <a:cxnLst/>
              <a:rect l="l" t="t" r="r" b="b"/>
              <a:pathLst>
                <a:path w="437" h="440" extrusionOk="0">
                  <a:moveTo>
                    <a:pt x="226" y="1"/>
                  </a:moveTo>
                  <a:cubicBezTo>
                    <a:pt x="101" y="1"/>
                    <a:pt x="0" y="81"/>
                    <a:pt x="0" y="206"/>
                  </a:cubicBezTo>
                  <a:cubicBezTo>
                    <a:pt x="0" y="332"/>
                    <a:pt x="81" y="437"/>
                    <a:pt x="206" y="437"/>
                  </a:cubicBezTo>
                  <a:cubicBezTo>
                    <a:pt x="217" y="439"/>
                    <a:pt x="227" y="440"/>
                    <a:pt x="237" y="440"/>
                  </a:cubicBezTo>
                  <a:cubicBezTo>
                    <a:pt x="348" y="440"/>
                    <a:pt x="437" y="341"/>
                    <a:pt x="437" y="226"/>
                  </a:cubicBezTo>
                  <a:cubicBezTo>
                    <a:pt x="437" y="101"/>
                    <a:pt x="352" y="1"/>
                    <a:pt x="22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38"/>
            <p:cNvSpPr/>
            <p:nvPr/>
          </p:nvSpPr>
          <p:spPr>
            <a:xfrm>
              <a:off x="5710390" y="1626964"/>
              <a:ext cx="34108" cy="34080"/>
            </a:xfrm>
            <a:custGeom>
              <a:avLst/>
              <a:gdLst/>
              <a:ahLst/>
              <a:cxnLst/>
              <a:rect l="l" t="t" r="r" b="b"/>
              <a:pathLst>
                <a:path w="1190" h="1189" extrusionOk="0">
                  <a:moveTo>
                    <a:pt x="41" y="0"/>
                  </a:moveTo>
                  <a:cubicBezTo>
                    <a:pt x="21" y="0"/>
                    <a:pt x="21" y="0"/>
                    <a:pt x="21" y="20"/>
                  </a:cubicBezTo>
                  <a:cubicBezTo>
                    <a:pt x="1" y="40"/>
                    <a:pt x="21" y="40"/>
                    <a:pt x="21" y="60"/>
                  </a:cubicBezTo>
                  <a:cubicBezTo>
                    <a:pt x="543" y="226"/>
                    <a:pt x="959" y="647"/>
                    <a:pt x="1149" y="1169"/>
                  </a:cubicBezTo>
                  <a:cubicBezTo>
                    <a:pt x="1149" y="1169"/>
                    <a:pt x="1149" y="1189"/>
                    <a:pt x="1169" y="1189"/>
                  </a:cubicBezTo>
                  <a:cubicBezTo>
                    <a:pt x="1190" y="1169"/>
                    <a:pt x="1190" y="1169"/>
                    <a:pt x="1190" y="1149"/>
                  </a:cubicBezTo>
                  <a:cubicBezTo>
                    <a:pt x="1004" y="627"/>
                    <a:pt x="563" y="186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38"/>
            <p:cNvSpPr/>
            <p:nvPr/>
          </p:nvSpPr>
          <p:spPr>
            <a:xfrm>
              <a:off x="5704944" y="1624785"/>
              <a:ext cx="13815" cy="12411"/>
            </a:xfrm>
            <a:custGeom>
              <a:avLst/>
              <a:gdLst/>
              <a:ahLst/>
              <a:cxnLst/>
              <a:rect l="l" t="t" r="r" b="b"/>
              <a:pathLst>
                <a:path w="482" h="433" extrusionOk="0">
                  <a:moveTo>
                    <a:pt x="275" y="1"/>
                  </a:moveTo>
                  <a:cubicBezTo>
                    <a:pt x="255" y="1"/>
                    <a:pt x="233" y="4"/>
                    <a:pt x="211" y="11"/>
                  </a:cubicBezTo>
                  <a:cubicBezTo>
                    <a:pt x="86" y="31"/>
                    <a:pt x="0" y="136"/>
                    <a:pt x="45" y="262"/>
                  </a:cubicBezTo>
                  <a:cubicBezTo>
                    <a:pt x="63" y="369"/>
                    <a:pt x="143" y="433"/>
                    <a:pt x="244" y="433"/>
                  </a:cubicBezTo>
                  <a:cubicBezTo>
                    <a:pt x="261" y="433"/>
                    <a:pt x="278" y="431"/>
                    <a:pt x="296" y="427"/>
                  </a:cubicBezTo>
                  <a:cubicBezTo>
                    <a:pt x="422" y="407"/>
                    <a:pt x="482" y="302"/>
                    <a:pt x="462" y="177"/>
                  </a:cubicBezTo>
                  <a:cubicBezTo>
                    <a:pt x="445" y="73"/>
                    <a:pt x="371" y="1"/>
                    <a:pt x="275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38"/>
            <p:cNvSpPr/>
            <p:nvPr/>
          </p:nvSpPr>
          <p:spPr>
            <a:xfrm>
              <a:off x="5637243" y="1769989"/>
              <a:ext cx="137293" cy="123564"/>
            </a:xfrm>
            <a:custGeom>
              <a:avLst/>
              <a:gdLst/>
              <a:ahLst/>
              <a:cxnLst/>
              <a:rect l="l" t="t" r="r" b="b"/>
              <a:pathLst>
                <a:path w="4790" h="4311" extrusionOk="0">
                  <a:moveTo>
                    <a:pt x="2382" y="0"/>
                  </a:moveTo>
                  <a:cubicBezTo>
                    <a:pt x="1881" y="0"/>
                    <a:pt x="1379" y="86"/>
                    <a:pt x="943" y="316"/>
                  </a:cubicBezTo>
                  <a:cubicBezTo>
                    <a:pt x="502" y="567"/>
                    <a:pt x="171" y="963"/>
                    <a:pt x="45" y="1445"/>
                  </a:cubicBezTo>
                  <a:cubicBezTo>
                    <a:pt x="25" y="1570"/>
                    <a:pt x="0" y="1696"/>
                    <a:pt x="65" y="1801"/>
                  </a:cubicBezTo>
                  <a:cubicBezTo>
                    <a:pt x="126" y="1966"/>
                    <a:pt x="316" y="2052"/>
                    <a:pt x="482" y="2132"/>
                  </a:cubicBezTo>
                  <a:cubicBezTo>
                    <a:pt x="983" y="2428"/>
                    <a:pt x="1359" y="2864"/>
                    <a:pt x="1801" y="3240"/>
                  </a:cubicBezTo>
                  <a:cubicBezTo>
                    <a:pt x="2302" y="3661"/>
                    <a:pt x="2884" y="3972"/>
                    <a:pt x="3511" y="4138"/>
                  </a:cubicBezTo>
                  <a:cubicBezTo>
                    <a:pt x="3800" y="4216"/>
                    <a:pt x="4106" y="4311"/>
                    <a:pt x="4395" y="4311"/>
                  </a:cubicBezTo>
                  <a:cubicBezTo>
                    <a:pt x="4421" y="4311"/>
                    <a:pt x="4448" y="4310"/>
                    <a:pt x="4474" y="4308"/>
                  </a:cubicBezTo>
                  <a:cubicBezTo>
                    <a:pt x="4790" y="4308"/>
                    <a:pt x="4765" y="3912"/>
                    <a:pt x="4765" y="3682"/>
                  </a:cubicBezTo>
                  <a:cubicBezTo>
                    <a:pt x="4765" y="2864"/>
                    <a:pt x="4639" y="1986"/>
                    <a:pt x="4138" y="1339"/>
                  </a:cubicBezTo>
                  <a:cubicBezTo>
                    <a:pt x="3952" y="1109"/>
                    <a:pt x="3742" y="903"/>
                    <a:pt x="3511" y="713"/>
                  </a:cubicBezTo>
                  <a:cubicBezTo>
                    <a:pt x="3365" y="567"/>
                    <a:pt x="3200" y="442"/>
                    <a:pt x="3054" y="296"/>
                  </a:cubicBezTo>
                  <a:cubicBezTo>
                    <a:pt x="2969" y="211"/>
                    <a:pt x="2864" y="126"/>
                    <a:pt x="2738" y="86"/>
                  </a:cubicBezTo>
                  <a:cubicBezTo>
                    <a:pt x="2633" y="25"/>
                    <a:pt x="2508" y="25"/>
                    <a:pt x="238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38"/>
            <p:cNvSpPr/>
            <p:nvPr/>
          </p:nvSpPr>
          <p:spPr>
            <a:xfrm>
              <a:off x="5637243" y="1769989"/>
              <a:ext cx="137293" cy="123564"/>
            </a:xfrm>
            <a:custGeom>
              <a:avLst/>
              <a:gdLst/>
              <a:ahLst/>
              <a:cxnLst/>
              <a:rect l="l" t="t" r="r" b="b"/>
              <a:pathLst>
                <a:path w="4790" h="4311" extrusionOk="0">
                  <a:moveTo>
                    <a:pt x="2382" y="0"/>
                  </a:moveTo>
                  <a:cubicBezTo>
                    <a:pt x="1881" y="0"/>
                    <a:pt x="1379" y="86"/>
                    <a:pt x="943" y="316"/>
                  </a:cubicBezTo>
                  <a:cubicBezTo>
                    <a:pt x="502" y="567"/>
                    <a:pt x="171" y="963"/>
                    <a:pt x="45" y="1445"/>
                  </a:cubicBezTo>
                  <a:cubicBezTo>
                    <a:pt x="25" y="1570"/>
                    <a:pt x="0" y="1696"/>
                    <a:pt x="65" y="1801"/>
                  </a:cubicBezTo>
                  <a:cubicBezTo>
                    <a:pt x="126" y="1966"/>
                    <a:pt x="316" y="2052"/>
                    <a:pt x="482" y="2132"/>
                  </a:cubicBezTo>
                  <a:cubicBezTo>
                    <a:pt x="983" y="2428"/>
                    <a:pt x="1359" y="2864"/>
                    <a:pt x="1801" y="3240"/>
                  </a:cubicBezTo>
                  <a:cubicBezTo>
                    <a:pt x="2302" y="3661"/>
                    <a:pt x="2884" y="3972"/>
                    <a:pt x="3511" y="4138"/>
                  </a:cubicBezTo>
                  <a:cubicBezTo>
                    <a:pt x="3800" y="4216"/>
                    <a:pt x="4106" y="4311"/>
                    <a:pt x="4395" y="4311"/>
                  </a:cubicBezTo>
                  <a:cubicBezTo>
                    <a:pt x="4421" y="4311"/>
                    <a:pt x="4448" y="4310"/>
                    <a:pt x="4474" y="4308"/>
                  </a:cubicBezTo>
                  <a:cubicBezTo>
                    <a:pt x="4790" y="4308"/>
                    <a:pt x="4765" y="3912"/>
                    <a:pt x="4765" y="3682"/>
                  </a:cubicBezTo>
                  <a:cubicBezTo>
                    <a:pt x="4765" y="2864"/>
                    <a:pt x="4639" y="1986"/>
                    <a:pt x="4138" y="1339"/>
                  </a:cubicBezTo>
                  <a:cubicBezTo>
                    <a:pt x="3952" y="1109"/>
                    <a:pt x="3742" y="903"/>
                    <a:pt x="3511" y="713"/>
                  </a:cubicBezTo>
                  <a:cubicBezTo>
                    <a:pt x="3365" y="567"/>
                    <a:pt x="3200" y="442"/>
                    <a:pt x="3054" y="296"/>
                  </a:cubicBezTo>
                  <a:cubicBezTo>
                    <a:pt x="2969" y="211"/>
                    <a:pt x="2864" y="126"/>
                    <a:pt x="2738" y="86"/>
                  </a:cubicBezTo>
                  <a:cubicBezTo>
                    <a:pt x="2633" y="25"/>
                    <a:pt x="2508" y="25"/>
                    <a:pt x="238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38"/>
            <p:cNvSpPr/>
            <p:nvPr/>
          </p:nvSpPr>
          <p:spPr>
            <a:xfrm>
              <a:off x="5776227" y="1771193"/>
              <a:ext cx="136605" cy="123449"/>
            </a:xfrm>
            <a:custGeom>
              <a:avLst/>
              <a:gdLst/>
              <a:ahLst/>
              <a:cxnLst/>
              <a:rect l="l" t="t" r="r" b="b"/>
              <a:pathLst>
                <a:path w="4766" h="4307" extrusionOk="0">
                  <a:moveTo>
                    <a:pt x="2549" y="1"/>
                  </a:moveTo>
                  <a:cubicBezTo>
                    <a:pt x="2500" y="1"/>
                    <a:pt x="2452" y="2"/>
                    <a:pt x="2403" y="4"/>
                  </a:cubicBezTo>
                  <a:cubicBezTo>
                    <a:pt x="2278" y="4"/>
                    <a:pt x="2152" y="24"/>
                    <a:pt x="2047" y="64"/>
                  </a:cubicBezTo>
                  <a:cubicBezTo>
                    <a:pt x="1922" y="129"/>
                    <a:pt x="1821" y="209"/>
                    <a:pt x="1736" y="294"/>
                  </a:cubicBezTo>
                  <a:cubicBezTo>
                    <a:pt x="1571" y="420"/>
                    <a:pt x="1420" y="565"/>
                    <a:pt x="1275" y="691"/>
                  </a:cubicBezTo>
                  <a:cubicBezTo>
                    <a:pt x="1044" y="901"/>
                    <a:pt x="838" y="1087"/>
                    <a:pt x="648" y="1318"/>
                  </a:cubicBezTo>
                  <a:cubicBezTo>
                    <a:pt x="146" y="1990"/>
                    <a:pt x="21" y="2842"/>
                    <a:pt x="21" y="3660"/>
                  </a:cubicBezTo>
                  <a:cubicBezTo>
                    <a:pt x="21" y="3910"/>
                    <a:pt x="1" y="4286"/>
                    <a:pt x="292" y="4307"/>
                  </a:cubicBezTo>
                  <a:cubicBezTo>
                    <a:pt x="628" y="4307"/>
                    <a:pt x="964" y="4221"/>
                    <a:pt x="1275" y="4141"/>
                  </a:cubicBezTo>
                  <a:cubicBezTo>
                    <a:pt x="1902" y="3950"/>
                    <a:pt x="2488" y="3660"/>
                    <a:pt x="2990" y="3243"/>
                  </a:cubicBezTo>
                  <a:cubicBezTo>
                    <a:pt x="3426" y="2867"/>
                    <a:pt x="3802" y="2406"/>
                    <a:pt x="4304" y="2135"/>
                  </a:cubicBezTo>
                  <a:cubicBezTo>
                    <a:pt x="4474" y="2050"/>
                    <a:pt x="4660" y="1964"/>
                    <a:pt x="4725" y="1799"/>
                  </a:cubicBezTo>
                  <a:cubicBezTo>
                    <a:pt x="4765" y="1674"/>
                    <a:pt x="4765" y="1548"/>
                    <a:pt x="4745" y="1443"/>
                  </a:cubicBezTo>
                  <a:cubicBezTo>
                    <a:pt x="4620" y="961"/>
                    <a:pt x="4264" y="545"/>
                    <a:pt x="3848" y="314"/>
                  </a:cubicBezTo>
                  <a:cubicBezTo>
                    <a:pt x="3449" y="88"/>
                    <a:pt x="3001" y="1"/>
                    <a:pt x="254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38"/>
            <p:cNvSpPr/>
            <p:nvPr/>
          </p:nvSpPr>
          <p:spPr>
            <a:xfrm>
              <a:off x="5776227" y="1771193"/>
              <a:ext cx="136605" cy="123449"/>
            </a:xfrm>
            <a:custGeom>
              <a:avLst/>
              <a:gdLst/>
              <a:ahLst/>
              <a:cxnLst/>
              <a:rect l="l" t="t" r="r" b="b"/>
              <a:pathLst>
                <a:path w="4766" h="4307" extrusionOk="0">
                  <a:moveTo>
                    <a:pt x="2549" y="1"/>
                  </a:moveTo>
                  <a:cubicBezTo>
                    <a:pt x="2500" y="1"/>
                    <a:pt x="2452" y="2"/>
                    <a:pt x="2403" y="4"/>
                  </a:cubicBezTo>
                  <a:cubicBezTo>
                    <a:pt x="2278" y="4"/>
                    <a:pt x="2152" y="24"/>
                    <a:pt x="2047" y="64"/>
                  </a:cubicBezTo>
                  <a:cubicBezTo>
                    <a:pt x="1922" y="129"/>
                    <a:pt x="1821" y="209"/>
                    <a:pt x="1736" y="294"/>
                  </a:cubicBezTo>
                  <a:cubicBezTo>
                    <a:pt x="1571" y="420"/>
                    <a:pt x="1420" y="565"/>
                    <a:pt x="1275" y="691"/>
                  </a:cubicBezTo>
                  <a:cubicBezTo>
                    <a:pt x="1044" y="901"/>
                    <a:pt x="838" y="1087"/>
                    <a:pt x="648" y="1318"/>
                  </a:cubicBezTo>
                  <a:cubicBezTo>
                    <a:pt x="146" y="1990"/>
                    <a:pt x="21" y="2842"/>
                    <a:pt x="21" y="3660"/>
                  </a:cubicBezTo>
                  <a:cubicBezTo>
                    <a:pt x="21" y="3910"/>
                    <a:pt x="1" y="4286"/>
                    <a:pt x="292" y="4307"/>
                  </a:cubicBezTo>
                  <a:cubicBezTo>
                    <a:pt x="628" y="4307"/>
                    <a:pt x="964" y="4221"/>
                    <a:pt x="1275" y="4141"/>
                  </a:cubicBezTo>
                  <a:cubicBezTo>
                    <a:pt x="1902" y="3950"/>
                    <a:pt x="2488" y="3660"/>
                    <a:pt x="2990" y="3243"/>
                  </a:cubicBezTo>
                  <a:cubicBezTo>
                    <a:pt x="3426" y="2867"/>
                    <a:pt x="3802" y="2406"/>
                    <a:pt x="4304" y="2135"/>
                  </a:cubicBezTo>
                  <a:cubicBezTo>
                    <a:pt x="4474" y="2050"/>
                    <a:pt x="4660" y="1964"/>
                    <a:pt x="4725" y="1799"/>
                  </a:cubicBezTo>
                  <a:cubicBezTo>
                    <a:pt x="4765" y="1674"/>
                    <a:pt x="4765" y="1548"/>
                    <a:pt x="4745" y="1443"/>
                  </a:cubicBezTo>
                  <a:cubicBezTo>
                    <a:pt x="4620" y="961"/>
                    <a:pt x="4264" y="545"/>
                    <a:pt x="3848" y="314"/>
                  </a:cubicBezTo>
                  <a:cubicBezTo>
                    <a:pt x="3449" y="88"/>
                    <a:pt x="3001" y="1"/>
                    <a:pt x="254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38"/>
            <p:cNvSpPr/>
            <p:nvPr/>
          </p:nvSpPr>
          <p:spPr>
            <a:xfrm>
              <a:off x="5714574" y="1739378"/>
              <a:ext cx="128809" cy="156039"/>
            </a:xfrm>
            <a:custGeom>
              <a:avLst/>
              <a:gdLst/>
              <a:ahLst/>
              <a:cxnLst/>
              <a:rect l="l" t="t" r="r" b="b"/>
              <a:pathLst>
                <a:path w="4494" h="5444" extrusionOk="0">
                  <a:moveTo>
                    <a:pt x="2172" y="0"/>
                  </a:moveTo>
                  <a:cubicBezTo>
                    <a:pt x="2061" y="0"/>
                    <a:pt x="1950" y="15"/>
                    <a:pt x="1841" y="45"/>
                  </a:cubicBezTo>
                  <a:cubicBezTo>
                    <a:pt x="1465" y="171"/>
                    <a:pt x="1169" y="487"/>
                    <a:pt x="813" y="692"/>
                  </a:cubicBezTo>
                  <a:cubicBezTo>
                    <a:pt x="587" y="818"/>
                    <a:pt x="291" y="883"/>
                    <a:pt x="146" y="1114"/>
                  </a:cubicBezTo>
                  <a:cubicBezTo>
                    <a:pt x="20" y="1279"/>
                    <a:pt x="0" y="1490"/>
                    <a:pt x="40" y="1695"/>
                  </a:cubicBezTo>
                  <a:cubicBezTo>
                    <a:pt x="61" y="1886"/>
                    <a:pt x="146" y="2071"/>
                    <a:pt x="251" y="2262"/>
                  </a:cubicBezTo>
                  <a:cubicBezTo>
                    <a:pt x="462" y="2723"/>
                    <a:pt x="667" y="3200"/>
                    <a:pt x="773" y="3726"/>
                  </a:cubicBezTo>
                  <a:cubicBezTo>
                    <a:pt x="813" y="3932"/>
                    <a:pt x="838" y="4163"/>
                    <a:pt x="918" y="4373"/>
                  </a:cubicBezTo>
                  <a:cubicBezTo>
                    <a:pt x="1003" y="4644"/>
                    <a:pt x="1149" y="4875"/>
                    <a:pt x="1359" y="5040"/>
                  </a:cubicBezTo>
                  <a:cubicBezTo>
                    <a:pt x="1586" y="5253"/>
                    <a:pt x="1904" y="5444"/>
                    <a:pt x="2221" y="5444"/>
                  </a:cubicBezTo>
                  <a:cubicBezTo>
                    <a:pt x="2338" y="5444"/>
                    <a:pt x="2456" y="5417"/>
                    <a:pt x="2568" y="5356"/>
                  </a:cubicBezTo>
                  <a:cubicBezTo>
                    <a:pt x="3009" y="5126"/>
                    <a:pt x="3320" y="4684"/>
                    <a:pt x="3531" y="4248"/>
                  </a:cubicBezTo>
                  <a:cubicBezTo>
                    <a:pt x="3782" y="3701"/>
                    <a:pt x="3927" y="3100"/>
                    <a:pt x="4138" y="2533"/>
                  </a:cubicBezTo>
                  <a:cubicBezTo>
                    <a:pt x="4263" y="2242"/>
                    <a:pt x="4409" y="1971"/>
                    <a:pt x="4449" y="1635"/>
                  </a:cubicBezTo>
                  <a:cubicBezTo>
                    <a:pt x="4494" y="1319"/>
                    <a:pt x="4409" y="968"/>
                    <a:pt x="4138" y="798"/>
                  </a:cubicBezTo>
                  <a:cubicBezTo>
                    <a:pt x="3972" y="692"/>
                    <a:pt x="3742" y="672"/>
                    <a:pt x="3551" y="592"/>
                  </a:cubicBezTo>
                  <a:cubicBezTo>
                    <a:pt x="3320" y="507"/>
                    <a:pt x="3155" y="361"/>
                    <a:pt x="2944" y="236"/>
                  </a:cubicBezTo>
                  <a:cubicBezTo>
                    <a:pt x="2710" y="86"/>
                    <a:pt x="2442" y="0"/>
                    <a:pt x="2172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38"/>
            <p:cNvSpPr/>
            <p:nvPr/>
          </p:nvSpPr>
          <p:spPr>
            <a:xfrm>
              <a:off x="5743896" y="1880197"/>
              <a:ext cx="62284" cy="40758"/>
            </a:xfrm>
            <a:custGeom>
              <a:avLst/>
              <a:gdLst/>
              <a:ahLst/>
              <a:cxnLst/>
              <a:rect l="l" t="t" r="r" b="b"/>
              <a:pathLst>
                <a:path w="2173" h="1422" extrusionOk="0">
                  <a:moveTo>
                    <a:pt x="1104" y="0"/>
                  </a:moveTo>
                  <a:cubicBezTo>
                    <a:pt x="1064" y="0"/>
                    <a:pt x="1024" y="7"/>
                    <a:pt x="983" y="22"/>
                  </a:cubicBezTo>
                  <a:cubicBezTo>
                    <a:pt x="878" y="67"/>
                    <a:pt x="773" y="168"/>
                    <a:pt x="693" y="273"/>
                  </a:cubicBezTo>
                  <a:cubicBezTo>
                    <a:pt x="601" y="163"/>
                    <a:pt x="444" y="104"/>
                    <a:pt x="282" y="104"/>
                  </a:cubicBezTo>
                  <a:cubicBezTo>
                    <a:pt x="258" y="104"/>
                    <a:pt x="235" y="105"/>
                    <a:pt x="211" y="107"/>
                  </a:cubicBezTo>
                  <a:cubicBezTo>
                    <a:pt x="166" y="107"/>
                    <a:pt x="106" y="127"/>
                    <a:pt x="66" y="147"/>
                  </a:cubicBezTo>
                  <a:cubicBezTo>
                    <a:pt x="21" y="193"/>
                    <a:pt x="0" y="233"/>
                    <a:pt x="0" y="293"/>
                  </a:cubicBezTo>
                  <a:cubicBezTo>
                    <a:pt x="21" y="338"/>
                    <a:pt x="66" y="378"/>
                    <a:pt x="106" y="418"/>
                  </a:cubicBezTo>
                  <a:cubicBezTo>
                    <a:pt x="442" y="714"/>
                    <a:pt x="733" y="1070"/>
                    <a:pt x="1003" y="1421"/>
                  </a:cubicBezTo>
                  <a:cubicBezTo>
                    <a:pt x="1234" y="1196"/>
                    <a:pt x="1465" y="965"/>
                    <a:pt x="1716" y="734"/>
                  </a:cubicBezTo>
                  <a:cubicBezTo>
                    <a:pt x="1821" y="629"/>
                    <a:pt x="2027" y="483"/>
                    <a:pt x="2132" y="358"/>
                  </a:cubicBezTo>
                  <a:cubicBezTo>
                    <a:pt x="2172" y="273"/>
                    <a:pt x="2132" y="168"/>
                    <a:pt x="2072" y="127"/>
                  </a:cubicBezTo>
                  <a:cubicBezTo>
                    <a:pt x="2022" y="104"/>
                    <a:pt x="1965" y="94"/>
                    <a:pt x="1909" y="94"/>
                  </a:cubicBezTo>
                  <a:cubicBezTo>
                    <a:pt x="1870" y="94"/>
                    <a:pt x="1831" y="99"/>
                    <a:pt x="1796" y="107"/>
                  </a:cubicBezTo>
                  <a:cubicBezTo>
                    <a:pt x="1650" y="147"/>
                    <a:pt x="1525" y="213"/>
                    <a:pt x="1420" y="318"/>
                  </a:cubicBezTo>
                  <a:cubicBezTo>
                    <a:pt x="1420" y="213"/>
                    <a:pt x="1380" y="107"/>
                    <a:pt x="1294" y="42"/>
                  </a:cubicBezTo>
                  <a:cubicBezTo>
                    <a:pt x="1232" y="17"/>
                    <a:pt x="1168" y="0"/>
                    <a:pt x="1104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38"/>
            <p:cNvSpPr/>
            <p:nvPr/>
          </p:nvSpPr>
          <p:spPr>
            <a:xfrm>
              <a:off x="5765450" y="1897050"/>
              <a:ext cx="9659" cy="55089"/>
            </a:xfrm>
            <a:custGeom>
              <a:avLst/>
              <a:gdLst/>
              <a:ahLst/>
              <a:cxnLst/>
              <a:rect l="l" t="t" r="r" b="b"/>
              <a:pathLst>
                <a:path w="337" h="1922" extrusionOk="0">
                  <a:moveTo>
                    <a:pt x="292" y="1"/>
                  </a:moveTo>
                  <a:cubicBezTo>
                    <a:pt x="272" y="1"/>
                    <a:pt x="272" y="21"/>
                    <a:pt x="272" y="41"/>
                  </a:cubicBezTo>
                  <a:cubicBezTo>
                    <a:pt x="292" y="668"/>
                    <a:pt x="191" y="1295"/>
                    <a:pt x="1" y="1902"/>
                  </a:cubicBezTo>
                  <a:cubicBezTo>
                    <a:pt x="1" y="1902"/>
                    <a:pt x="1" y="1922"/>
                    <a:pt x="21" y="1922"/>
                  </a:cubicBezTo>
                  <a:cubicBezTo>
                    <a:pt x="21" y="1922"/>
                    <a:pt x="41" y="1922"/>
                    <a:pt x="41" y="1902"/>
                  </a:cubicBezTo>
                  <a:cubicBezTo>
                    <a:pt x="251" y="1295"/>
                    <a:pt x="337" y="668"/>
                    <a:pt x="317" y="21"/>
                  </a:cubicBezTo>
                  <a:cubicBezTo>
                    <a:pt x="317" y="21"/>
                    <a:pt x="317" y="1"/>
                    <a:pt x="292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38"/>
            <p:cNvSpPr/>
            <p:nvPr/>
          </p:nvSpPr>
          <p:spPr>
            <a:xfrm>
              <a:off x="5767887" y="1892178"/>
              <a:ext cx="83265" cy="55691"/>
            </a:xfrm>
            <a:custGeom>
              <a:avLst/>
              <a:gdLst/>
              <a:ahLst/>
              <a:cxnLst/>
              <a:rect l="l" t="t" r="r" b="b"/>
              <a:pathLst>
                <a:path w="2905" h="1943" extrusionOk="0">
                  <a:moveTo>
                    <a:pt x="2865" y="0"/>
                  </a:moveTo>
                  <a:cubicBezTo>
                    <a:pt x="2278" y="86"/>
                    <a:pt x="1711" y="276"/>
                    <a:pt x="1210" y="587"/>
                  </a:cubicBezTo>
                  <a:cubicBezTo>
                    <a:pt x="1129" y="627"/>
                    <a:pt x="1064" y="672"/>
                    <a:pt x="1004" y="712"/>
                  </a:cubicBezTo>
                  <a:cubicBezTo>
                    <a:pt x="959" y="818"/>
                    <a:pt x="939" y="903"/>
                    <a:pt x="919" y="983"/>
                  </a:cubicBezTo>
                  <a:lnTo>
                    <a:pt x="919" y="798"/>
                  </a:lnTo>
                  <a:cubicBezTo>
                    <a:pt x="543" y="1069"/>
                    <a:pt x="207" y="1445"/>
                    <a:pt x="1" y="1861"/>
                  </a:cubicBezTo>
                  <a:cubicBezTo>
                    <a:pt x="212" y="1916"/>
                    <a:pt x="429" y="1943"/>
                    <a:pt x="644" y="1943"/>
                  </a:cubicBezTo>
                  <a:cubicBezTo>
                    <a:pt x="1177" y="1943"/>
                    <a:pt x="1707" y="1779"/>
                    <a:pt x="2153" y="1465"/>
                  </a:cubicBezTo>
                  <a:cubicBezTo>
                    <a:pt x="2318" y="1319"/>
                    <a:pt x="2463" y="1154"/>
                    <a:pt x="2589" y="983"/>
                  </a:cubicBezTo>
                  <a:cubicBezTo>
                    <a:pt x="2634" y="923"/>
                    <a:pt x="2674" y="878"/>
                    <a:pt x="2694" y="818"/>
                  </a:cubicBezTo>
                  <a:cubicBezTo>
                    <a:pt x="2614" y="778"/>
                    <a:pt x="2529" y="712"/>
                    <a:pt x="2443" y="652"/>
                  </a:cubicBezTo>
                  <a:lnTo>
                    <a:pt x="2443" y="652"/>
                  </a:lnTo>
                  <a:cubicBezTo>
                    <a:pt x="2485" y="659"/>
                    <a:pt x="2525" y="661"/>
                    <a:pt x="2563" y="661"/>
                  </a:cubicBezTo>
                  <a:cubicBezTo>
                    <a:pt x="2639" y="661"/>
                    <a:pt x="2709" y="652"/>
                    <a:pt x="2779" y="652"/>
                  </a:cubicBezTo>
                  <a:cubicBezTo>
                    <a:pt x="2865" y="422"/>
                    <a:pt x="2905" y="191"/>
                    <a:pt x="288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38"/>
            <p:cNvSpPr/>
            <p:nvPr/>
          </p:nvSpPr>
          <p:spPr>
            <a:xfrm>
              <a:off x="5768489" y="1891604"/>
              <a:ext cx="82089" cy="53341"/>
            </a:xfrm>
            <a:custGeom>
              <a:avLst/>
              <a:gdLst/>
              <a:ahLst/>
              <a:cxnLst/>
              <a:rect l="l" t="t" r="r" b="b"/>
              <a:pathLst>
                <a:path w="2864" h="1861" extrusionOk="0">
                  <a:moveTo>
                    <a:pt x="2844" y="0"/>
                  </a:moveTo>
                  <a:cubicBezTo>
                    <a:pt x="1881" y="587"/>
                    <a:pt x="918" y="1214"/>
                    <a:pt x="0" y="1861"/>
                  </a:cubicBezTo>
                  <a:cubicBezTo>
                    <a:pt x="938" y="1234"/>
                    <a:pt x="1901" y="607"/>
                    <a:pt x="2864" y="20"/>
                  </a:cubicBezTo>
                  <a:cubicBezTo>
                    <a:pt x="2864" y="0"/>
                    <a:pt x="2844" y="0"/>
                    <a:pt x="2844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38"/>
            <p:cNvSpPr/>
            <p:nvPr/>
          </p:nvSpPr>
          <p:spPr>
            <a:xfrm>
              <a:off x="5683390" y="1734047"/>
              <a:ext cx="23446" cy="37835"/>
            </a:xfrm>
            <a:custGeom>
              <a:avLst/>
              <a:gdLst/>
              <a:ahLst/>
              <a:cxnLst/>
              <a:rect l="l" t="t" r="r" b="b"/>
              <a:pathLst>
                <a:path w="818" h="1320" extrusionOk="0">
                  <a:moveTo>
                    <a:pt x="797" y="1"/>
                  </a:moveTo>
                  <a:cubicBezTo>
                    <a:pt x="441" y="297"/>
                    <a:pt x="251" y="713"/>
                    <a:pt x="85" y="1129"/>
                  </a:cubicBezTo>
                  <a:cubicBezTo>
                    <a:pt x="45" y="1174"/>
                    <a:pt x="20" y="1234"/>
                    <a:pt x="0" y="1300"/>
                  </a:cubicBezTo>
                  <a:lnTo>
                    <a:pt x="45" y="1320"/>
                  </a:lnTo>
                  <a:cubicBezTo>
                    <a:pt x="65" y="1254"/>
                    <a:pt x="105" y="1194"/>
                    <a:pt x="125" y="1154"/>
                  </a:cubicBezTo>
                  <a:cubicBezTo>
                    <a:pt x="296" y="733"/>
                    <a:pt x="482" y="317"/>
                    <a:pt x="818" y="46"/>
                  </a:cubicBezTo>
                  <a:lnTo>
                    <a:pt x="797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38"/>
            <p:cNvSpPr/>
            <p:nvPr/>
          </p:nvSpPr>
          <p:spPr>
            <a:xfrm>
              <a:off x="5675049" y="1768843"/>
              <a:ext cx="19147" cy="17627"/>
            </a:xfrm>
            <a:custGeom>
              <a:avLst/>
              <a:gdLst/>
              <a:ahLst/>
              <a:cxnLst/>
              <a:rect l="l" t="t" r="r" b="b"/>
              <a:pathLst>
                <a:path w="668" h="615" extrusionOk="0">
                  <a:moveTo>
                    <a:pt x="356" y="0"/>
                  </a:moveTo>
                  <a:cubicBezTo>
                    <a:pt x="231" y="40"/>
                    <a:pt x="126" y="126"/>
                    <a:pt x="40" y="211"/>
                  </a:cubicBezTo>
                  <a:cubicBezTo>
                    <a:pt x="20" y="251"/>
                    <a:pt x="20" y="271"/>
                    <a:pt x="0" y="316"/>
                  </a:cubicBezTo>
                  <a:cubicBezTo>
                    <a:pt x="0" y="336"/>
                    <a:pt x="0" y="376"/>
                    <a:pt x="40" y="396"/>
                  </a:cubicBezTo>
                  <a:cubicBezTo>
                    <a:pt x="49" y="405"/>
                    <a:pt x="65" y="410"/>
                    <a:pt x="81" y="410"/>
                  </a:cubicBezTo>
                  <a:cubicBezTo>
                    <a:pt x="100" y="410"/>
                    <a:pt x="120" y="402"/>
                    <a:pt x="125" y="384"/>
                  </a:cubicBezTo>
                  <a:lnTo>
                    <a:pt x="125" y="384"/>
                  </a:lnTo>
                  <a:cubicBezTo>
                    <a:pt x="121" y="402"/>
                    <a:pt x="106" y="422"/>
                    <a:pt x="106" y="462"/>
                  </a:cubicBezTo>
                  <a:cubicBezTo>
                    <a:pt x="85" y="482"/>
                    <a:pt x="85" y="522"/>
                    <a:pt x="106" y="542"/>
                  </a:cubicBezTo>
                  <a:cubicBezTo>
                    <a:pt x="116" y="554"/>
                    <a:pt x="131" y="561"/>
                    <a:pt x="149" y="561"/>
                  </a:cubicBezTo>
                  <a:cubicBezTo>
                    <a:pt x="167" y="561"/>
                    <a:pt x="188" y="554"/>
                    <a:pt x="211" y="542"/>
                  </a:cubicBezTo>
                  <a:cubicBezTo>
                    <a:pt x="231" y="522"/>
                    <a:pt x="271" y="522"/>
                    <a:pt x="271" y="482"/>
                  </a:cubicBezTo>
                  <a:cubicBezTo>
                    <a:pt x="291" y="502"/>
                    <a:pt x="291" y="522"/>
                    <a:pt x="291" y="567"/>
                  </a:cubicBezTo>
                  <a:cubicBezTo>
                    <a:pt x="291" y="587"/>
                    <a:pt x="311" y="607"/>
                    <a:pt x="336" y="607"/>
                  </a:cubicBezTo>
                  <a:cubicBezTo>
                    <a:pt x="347" y="612"/>
                    <a:pt x="356" y="615"/>
                    <a:pt x="365" y="615"/>
                  </a:cubicBezTo>
                  <a:cubicBezTo>
                    <a:pt x="387" y="615"/>
                    <a:pt x="402" y="596"/>
                    <a:pt x="416" y="567"/>
                  </a:cubicBezTo>
                  <a:cubicBezTo>
                    <a:pt x="462" y="522"/>
                    <a:pt x="482" y="462"/>
                    <a:pt x="482" y="396"/>
                  </a:cubicBezTo>
                  <a:cubicBezTo>
                    <a:pt x="502" y="417"/>
                    <a:pt x="522" y="442"/>
                    <a:pt x="562" y="442"/>
                  </a:cubicBezTo>
                  <a:cubicBezTo>
                    <a:pt x="569" y="447"/>
                    <a:pt x="577" y="450"/>
                    <a:pt x="586" y="450"/>
                  </a:cubicBezTo>
                  <a:cubicBezTo>
                    <a:pt x="608" y="450"/>
                    <a:pt x="633" y="434"/>
                    <a:pt x="647" y="417"/>
                  </a:cubicBezTo>
                  <a:cubicBezTo>
                    <a:pt x="667" y="396"/>
                    <a:pt x="647" y="356"/>
                    <a:pt x="627" y="336"/>
                  </a:cubicBezTo>
                  <a:cubicBezTo>
                    <a:pt x="542" y="211"/>
                    <a:pt x="462" y="106"/>
                    <a:pt x="35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38"/>
            <p:cNvSpPr/>
            <p:nvPr/>
          </p:nvSpPr>
          <p:spPr>
            <a:xfrm>
              <a:off x="5840345" y="1702432"/>
              <a:ext cx="37118" cy="32360"/>
            </a:xfrm>
            <a:custGeom>
              <a:avLst/>
              <a:gdLst/>
              <a:ahLst/>
              <a:cxnLst/>
              <a:rect l="l" t="t" r="r" b="b"/>
              <a:pathLst>
                <a:path w="1295" h="1129" extrusionOk="0">
                  <a:moveTo>
                    <a:pt x="1189" y="0"/>
                  </a:moveTo>
                  <a:cubicBezTo>
                    <a:pt x="1189" y="0"/>
                    <a:pt x="1169" y="0"/>
                    <a:pt x="1169" y="20"/>
                  </a:cubicBezTo>
                  <a:cubicBezTo>
                    <a:pt x="1234" y="311"/>
                    <a:pt x="1129" y="647"/>
                    <a:pt x="898" y="853"/>
                  </a:cubicBezTo>
                  <a:cubicBezTo>
                    <a:pt x="736" y="987"/>
                    <a:pt x="524" y="1069"/>
                    <a:pt x="309" y="1069"/>
                  </a:cubicBezTo>
                  <a:cubicBezTo>
                    <a:pt x="219" y="1069"/>
                    <a:pt x="128" y="1055"/>
                    <a:pt x="41" y="1023"/>
                  </a:cubicBezTo>
                  <a:cubicBezTo>
                    <a:pt x="41" y="1023"/>
                    <a:pt x="21" y="1023"/>
                    <a:pt x="21" y="1043"/>
                  </a:cubicBezTo>
                  <a:cubicBezTo>
                    <a:pt x="1" y="1063"/>
                    <a:pt x="21" y="1063"/>
                    <a:pt x="21" y="1063"/>
                  </a:cubicBezTo>
                  <a:cubicBezTo>
                    <a:pt x="126" y="1104"/>
                    <a:pt x="211" y="1129"/>
                    <a:pt x="312" y="1129"/>
                  </a:cubicBezTo>
                  <a:cubicBezTo>
                    <a:pt x="542" y="1129"/>
                    <a:pt x="773" y="1043"/>
                    <a:pt x="938" y="878"/>
                  </a:cubicBezTo>
                  <a:cubicBezTo>
                    <a:pt x="1169" y="667"/>
                    <a:pt x="1295" y="331"/>
                    <a:pt x="1234" y="20"/>
                  </a:cubicBezTo>
                  <a:cubicBezTo>
                    <a:pt x="1234" y="0"/>
                    <a:pt x="1214" y="0"/>
                    <a:pt x="118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38"/>
            <p:cNvSpPr/>
            <p:nvPr/>
          </p:nvSpPr>
          <p:spPr>
            <a:xfrm>
              <a:off x="5863648" y="1688043"/>
              <a:ext cx="18717" cy="16710"/>
            </a:xfrm>
            <a:custGeom>
              <a:avLst/>
              <a:gdLst/>
              <a:ahLst/>
              <a:cxnLst/>
              <a:rect l="l" t="t" r="r" b="b"/>
              <a:pathLst>
                <a:path w="653" h="583" extrusionOk="0">
                  <a:moveTo>
                    <a:pt x="231" y="1"/>
                  </a:moveTo>
                  <a:cubicBezTo>
                    <a:pt x="191" y="1"/>
                    <a:pt x="171" y="41"/>
                    <a:pt x="171" y="81"/>
                  </a:cubicBezTo>
                  <a:cubicBezTo>
                    <a:pt x="151" y="126"/>
                    <a:pt x="151" y="186"/>
                    <a:pt x="171" y="252"/>
                  </a:cubicBezTo>
                  <a:cubicBezTo>
                    <a:pt x="125" y="252"/>
                    <a:pt x="105" y="226"/>
                    <a:pt x="65" y="226"/>
                  </a:cubicBezTo>
                  <a:cubicBezTo>
                    <a:pt x="45" y="226"/>
                    <a:pt x="0" y="252"/>
                    <a:pt x="0" y="292"/>
                  </a:cubicBezTo>
                  <a:cubicBezTo>
                    <a:pt x="0" y="312"/>
                    <a:pt x="25" y="352"/>
                    <a:pt x="45" y="377"/>
                  </a:cubicBezTo>
                  <a:cubicBezTo>
                    <a:pt x="151" y="457"/>
                    <a:pt x="276" y="522"/>
                    <a:pt x="401" y="583"/>
                  </a:cubicBezTo>
                  <a:cubicBezTo>
                    <a:pt x="502" y="522"/>
                    <a:pt x="587" y="397"/>
                    <a:pt x="627" y="292"/>
                  </a:cubicBezTo>
                  <a:cubicBezTo>
                    <a:pt x="652" y="252"/>
                    <a:pt x="652" y="226"/>
                    <a:pt x="652" y="186"/>
                  </a:cubicBezTo>
                  <a:cubicBezTo>
                    <a:pt x="652" y="166"/>
                    <a:pt x="627" y="126"/>
                    <a:pt x="587" y="126"/>
                  </a:cubicBezTo>
                  <a:cubicBezTo>
                    <a:pt x="581" y="119"/>
                    <a:pt x="572" y="116"/>
                    <a:pt x="562" y="116"/>
                  </a:cubicBezTo>
                  <a:cubicBezTo>
                    <a:pt x="539" y="116"/>
                    <a:pt x="510" y="132"/>
                    <a:pt x="503" y="156"/>
                  </a:cubicBezTo>
                  <a:lnTo>
                    <a:pt x="503" y="156"/>
                  </a:lnTo>
                  <a:cubicBezTo>
                    <a:pt x="508" y="133"/>
                    <a:pt x="527" y="98"/>
                    <a:pt x="527" y="81"/>
                  </a:cubicBezTo>
                  <a:cubicBezTo>
                    <a:pt x="502" y="41"/>
                    <a:pt x="502" y="21"/>
                    <a:pt x="482" y="1"/>
                  </a:cubicBezTo>
                  <a:cubicBezTo>
                    <a:pt x="441" y="1"/>
                    <a:pt x="401" y="1"/>
                    <a:pt x="376" y="21"/>
                  </a:cubicBezTo>
                  <a:cubicBezTo>
                    <a:pt x="356" y="41"/>
                    <a:pt x="336" y="81"/>
                    <a:pt x="336" y="101"/>
                  </a:cubicBezTo>
                  <a:cubicBezTo>
                    <a:pt x="316" y="81"/>
                    <a:pt x="316" y="61"/>
                    <a:pt x="296" y="41"/>
                  </a:cubicBezTo>
                  <a:cubicBezTo>
                    <a:pt x="276" y="21"/>
                    <a:pt x="251" y="1"/>
                    <a:pt x="23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38"/>
            <p:cNvSpPr/>
            <p:nvPr/>
          </p:nvSpPr>
          <p:spPr>
            <a:xfrm>
              <a:off x="5632485" y="1607702"/>
              <a:ext cx="285794" cy="349195"/>
            </a:xfrm>
            <a:custGeom>
              <a:avLst/>
              <a:gdLst/>
              <a:ahLst/>
              <a:cxnLst/>
              <a:rect l="l" t="t" r="r" b="b"/>
              <a:pathLst>
                <a:path w="9971" h="12183" extrusionOk="0">
                  <a:moveTo>
                    <a:pt x="6435" y="171"/>
                  </a:moveTo>
                  <a:cubicBezTo>
                    <a:pt x="6561" y="171"/>
                    <a:pt x="6646" y="271"/>
                    <a:pt x="6646" y="396"/>
                  </a:cubicBezTo>
                  <a:cubicBezTo>
                    <a:pt x="6646" y="522"/>
                    <a:pt x="6540" y="607"/>
                    <a:pt x="6415" y="607"/>
                  </a:cubicBezTo>
                  <a:cubicBezTo>
                    <a:pt x="6310" y="607"/>
                    <a:pt x="6230" y="547"/>
                    <a:pt x="6209" y="442"/>
                  </a:cubicBezTo>
                  <a:cubicBezTo>
                    <a:pt x="5873" y="692"/>
                    <a:pt x="5623" y="1069"/>
                    <a:pt x="5517" y="1465"/>
                  </a:cubicBezTo>
                  <a:cubicBezTo>
                    <a:pt x="5894" y="1590"/>
                    <a:pt x="6270" y="1801"/>
                    <a:pt x="6540" y="2112"/>
                  </a:cubicBezTo>
                  <a:cubicBezTo>
                    <a:pt x="6962" y="2553"/>
                    <a:pt x="7213" y="3200"/>
                    <a:pt x="7338" y="3847"/>
                  </a:cubicBezTo>
                  <a:cubicBezTo>
                    <a:pt x="7358" y="3887"/>
                    <a:pt x="7358" y="3952"/>
                    <a:pt x="7358" y="3992"/>
                  </a:cubicBezTo>
                  <a:cubicBezTo>
                    <a:pt x="7378" y="4078"/>
                    <a:pt x="7398" y="4138"/>
                    <a:pt x="7398" y="4223"/>
                  </a:cubicBezTo>
                  <a:cubicBezTo>
                    <a:pt x="7483" y="4263"/>
                    <a:pt x="7544" y="4328"/>
                    <a:pt x="7629" y="4368"/>
                  </a:cubicBezTo>
                  <a:cubicBezTo>
                    <a:pt x="7814" y="4348"/>
                    <a:pt x="8005" y="4283"/>
                    <a:pt x="8150" y="4158"/>
                  </a:cubicBezTo>
                  <a:cubicBezTo>
                    <a:pt x="8361" y="3952"/>
                    <a:pt x="8486" y="3656"/>
                    <a:pt x="8441" y="3365"/>
                  </a:cubicBezTo>
                  <a:cubicBezTo>
                    <a:pt x="8316" y="3325"/>
                    <a:pt x="8216" y="3260"/>
                    <a:pt x="8110" y="3180"/>
                  </a:cubicBezTo>
                  <a:cubicBezTo>
                    <a:pt x="8090" y="3155"/>
                    <a:pt x="8065" y="3115"/>
                    <a:pt x="8065" y="3095"/>
                  </a:cubicBezTo>
                  <a:cubicBezTo>
                    <a:pt x="8065" y="3055"/>
                    <a:pt x="8110" y="3029"/>
                    <a:pt x="8130" y="3029"/>
                  </a:cubicBezTo>
                  <a:lnTo>
                    <a:pt x="8150" y="3029"/>
                  </a:lnTo>
                  <a:cubicBezTo>
                    <a:pt x="8170" y="3029"/>
                    <a:pt x="8190" y="3055"/>
                    <a:pt x="8236" y="3055"/>
                  </a:cubicBezTo>
                  <a:cubicBezTo>
                    <a:pt x="8216" y="2989"/>
                    <a:pt x="8216" y="2929"/>
                    <a:pt x="8236" y="2884"/>
                  </a:cubicBezTo>
                  <a:cubicBezTo>
                    <a:pt x="8236" y="2844"/>
                    <a:pt x="8256" y="2804"/>
                    <a:pt x="8296" y="2804"/>
                  </a:cubicBezTo>
                  <a:cubicBezTo>
                    <a:pt x="8316" y="2804"/>
                    <a:pt x="8341" y="2824"/>
                    <a:pt x="8361" y="2844"/>
                  </a:cubicBezTo>
                  <a:cubicBezTo>
                    <a:pt x="8381" y="2864"/>
                    <a:pt x="8381" y="2884"/>
                    <a:pt x="8401" y="2904"/>
                  </a:cubicBezTo>
                  <a:cubicBezTo>
                    <a:pt x="8401" y="2884"/>
                    <a:pt x="8421" y="2844"/>
                    <a:pt x="8441" y="2824"/>
                  </a:cubicBezTo>
                  <a:cubicBezTo>
                    <a:pt x="8466" y="2804"/>
                    <a:pt x="8486" y="2804"/>
                    <a:pt x="8506" y="2804"/>
                  </a:cubicBezTo>
                  <a:lnTo>
                    <a:pt x="8547" y="2804"/>
                  </a:lnTo>
                  <a:cubicBezTo>
                    <a:pt x="8567" y="2824"/>
                    <a:pt x="8567" y="2844"/>
                    <a:pt x="8592" y="2884"/>
                  </a:cubicBezTo>
                  <a:cubicBezTo>
                    <a:pt x="8592" y="2904"/>
                    <a:pt x="8567" y="2929"/>
                    <a:pt x="8567" y="2949"/>
                  </a:cubicBezTo>
                  <a:cubicBezTo>
                    <a:pt x="8567" y="2929"/>
                    <a:pt x="8612" y="2929"/>
                    <a:pt x="8632" y="2929"/>
                  </a:cubicBezTo>
                  <a:lnTo>
                    <a:pt x="8652" y="2929"/>
                  </a:lnTo>
                  <a:cubicBezTo>
                    <a:pt x="8692" y="2929"/>
                    <a:pt x="8717" y="2969"/>
                    <a:pt x="8717" y="2989"/>
                  </a:cubicBezTo>
                  <a:cubicBezTo>
                    <a:pt x="8717" y="3029"/>
                    <a:pt x="8717" y="3055"/>
                    <a:pt x="8692" y="3095"/>
                  </a:cubicBezTo>
                  <a:cubicBezTo>
                    <a:pt x="8652" y="3200"/>
                    <a:pt x="8592" y="3305"/>
                    <a:pt x="8486" y="3365"/>
                  </a:cubicBezTo>
                  <a:cubicBezTo>
                    <a:pt x="8527" y="3681"/>
                    <a:pt x="8421" y="3992"/>
                    <a:pt x="8190" y="4183"/>
                  </a:cubicBezTo>
                  <a:cubicBezTo>
                    <a:pt x="8045" y="4308"/>
                    <a:pt x="7880" y="4389"/>
                    <a:pt x="7714" y="4409"/>
                  </a:cubicBezTo>
                  <a:cubicBezTo>
                    <a:pt x="7734" y="4434"/>
                    <a:pt x="7754" y="4434"/>
                    <a:pt x="7774" y="4454"/>
                  </a:cubicBezTo>
                  <a:cubicBezTo>
                    <a:pt x="8170" y="4639"/>
                    <a:pt x="8652" y="4659"/>
                    <a:pt x="9008" y="4935"/>
                  </a:cubicBezTo>
                  <a:cubicBezTo>
                    <a:pt x="9259" y="5121"/>
                    <a:pt x="9404" y="5392"/>
                    <a:pt x="9469" y="5687"/>
                  </a:cubicBezTo>
                  <a:cubicBezTo>
                    <a:pt x="9530" y="5938"/>
                    <a:pt x="9550" y="6269"/>
                    <a:pt x="9444" y="6520"/>
                  </a:cubicBezTo>
                  <a:cubicBezTo>
                    <a:pt x="9595" y="6711"/>
                    <a:pt x="9695" y="6916"/>
                    <a:pt x="9760" y="7147"/>
                  </a:cubicBezTo>
                  <a:cubicBezTo>
                    <a:pt x="9780" y="7252"/>
                    <a:pt x="9780" y="7378"/>
                    <a:pt x="9740" y="7503"/>
                  </a:cubicBezTo>
                  <a:cubicBezTo>
                    <a:pt x="9675" y="7668"/>
                    <a:pt x="9489" y="7754"/>
                    <a:pt x="9319" y="7839"/>
                  </a:cubicBezTo>
                  <a:cubicBezTo>
                    <a:pt x="8817" y="8110"/>
                    <a:pt x="8441" y="8571"/>
                    <a:pt x="8005" y="8947"/>
                  </a:cubicBezTo>
                  <a:cubicBezTo>
                    <a:pt x="7503" y="9364"/>
                    <a:pt x="6917" y="9654"/>
                    <a:pt x="6290" y="9845"/>
                  </a:cubicBezTo>
                  <a:cubicBezTo>
                    <a:pt x="6184" y="9865"/>
                    <a:pt x="6059" y="9905"/>
                    <a:pt x="5959" y="9925"/>
                  </a:cubicBezTo>
                  <a:cubicBezTo>
                    <a:pt x="5853" y="10031"/>
                    <a:pt x="5683" y="10156"/>
                    <a:pt x="5603" y="10241"/>
                  </a:cubicBezTo>
                  <a:cubicBezTo>
                    <a:pt x="5372" y="10472"/>
                    <a:pt x="5141" y="10678"/>
                    <a:pt x="4911" y="10908"/>
                  </a:cubicBezTo>
                  <a:cubicBezTo>
                    <a:pt x="4890" y="11159"/>
                    <a:pt x="4850" y="11430"/>
                    <a:pt x="4785" y="11681"/>
                  </a:cubicBezTo>
                  <a:cubicBezTo>
                    <a:pt x="4996" y="11304"/>
                    <a:pt x="5287" y="10973"/>
                    <a:pt x="5643" y="10723"/>
                  </a:cubicBezTo>
                  <a:lnTo>
                    <a:pt x="5643" y="10908"/>
                  </a:lnTo>
                  <a:cubicBezTo>
                    <a:pt x="5663" y="10828"/>
                    <a:pt x="5683" y="10743"/>
                    <a:pt x="5728" y="10637"/>
                  </a:cubicBezTo>
                  <a:cubicBezTo>
                    <a:pt x="5788" y="10597"/>
                    <a:pt x="5853" y="10552"/>
                    <a:pt x="5934" y="10512"/>
                  </a:cubicBezTo>
                  <a:cubicBezTo>
                    <a:pt x="6415" y="10201"/>
                    <a:pt x="6982" y="10031"/>
                    <a:pt x="7564" y="9925"/>
                  </a:cubicBezTo>
                  <a:cubicBezTo>
                    <a:pt x="7564" y="9925"/>
                    <a:pt x="7589" y="9925"/>
                    <a:pt x="7589" y="9905"/>
                  </a:cubicBezTo>
                  <a:cubicBezTo>
                    <a:pt x="7609" y="9905"/>
                    <a:pt x="7609" y="9905"/>
                    <a:pt x="7609" y="9925"/>
                  </a:cubicBezTo>
                  <a:cubicBezTo>
                    <a:pt x="7629" y="10116"/>
                    <a:pt x="7589" y="10347"/>
                    <a:pt x="7503" y="10577"/>
                  </a:cubicBezTo>
                  <a:lnTo>
                    <a:pt x="7167" y="10577"/>
                  </a:lnTo>
                  <a:cubicBezTo>
                    <a:pt x="7253" y="10637"/>
                    <a:pt x="7338" y="10703"/>
                    <a:pt x="7418" y="10743"/>
                  </a:cubicBezTo>
                  <a:cubicBezTo>
                    <a:pt x="7398" y="10803"/>
                    <a:pt x="7358" y="10848"/>
                    <a:pt x="7313" y="10908"/>
                  </a:cubicBezTo>
                  <a:cubicBezTo>
                    <a:pt x="7187" y="11079"/>
                    <a:pt x="7042" y="11244"/>
                    <a:pt x="6877" y="11390"/>
                  </a:cubicBezTo>
                  <a:cubicBezTo>
                    <a:pt x="6435" y="11706"/>
                    <a:pt x="5894" y="11871"/>
                    <a:pt x="5352" y="11871"/>
                  </a:cubicBezTo>
                  <a:cubicBezTo>
                    <a:pt x="5161" y="11871"/>
                    <a:pt x="4956" y="11851"/>
                    <a:pt x="4745" y="11806"/>
                  </a:cubicBezTo>
                  <a:cubicBezTo>
                    <a:pt x="4725" y="11871"/>
                    <a:pt x="4705" y="11931"/>
                    <a:pt x="4680" y="11997"/>
                  </a:cubicBezTo>
                  <a:cubicBezTo>
                    <a:pt x="4680" y="12017"/>
                    <a:pt x="4660" y="12017"/>
                    <a:pt x="4660" y="12017"/>
                  </a:cubicBezTo>
                  <a:cubicBezTo>
                    <a:pt x="4640" y="12017"/>
                    <a:pt x="4640" y="11997"/>
                    <a:pt x="4640" y="11997"/>
                  </a:cubicBezTo>
                  <a:cubicBezTo>
                    <a:pt x="4745" y="11640"/>
                    <a:pt x="4830" y="11264"/>
                    <a:pt x="4870" y="10908"/>
                  </a:cubicBezTo>
                  <a:cubicBezTo>
                    <a:pt x="4600" y="10552"/>
                    <a:pt x="4304" y="10221"/>
                    <a:pt x="3993" y="9925"/>
                  </a:cubicBezTo>
                  <a:cubicBezTo>
                    <a:pt x="3973" y="9905"/>
                    <a:pt x="3953" y="9885"/>
                    <a:pt x="3953" y="9885"/>
                  </a:cubicBezTo>
                  <a:cubicBezTo>
                    <a:pt x="3847" y="9865"/>
                    <a:pt x="3762" y="9825"/>
                    <a:pt x="3677" y="9800"/>
                  </a:cubicBezTo>
                  <a:cubicBezTo>
                    <a:pt x="3050" y="9634"/>
                    <a:pt x="2468" y="9323"/>
                    <a:pt x="1967" y="8902"/>
                  </a:cubicBezTo>
                  <a:cubicBezTo>
                    <a:pt x="1525" y="8526"/>
                    <a:pt x="1149" y="8090"/>
                    <a:pt x="648" y="7794"/>
                  </a:cubicBezTo>
                  <a:cubicBezTo>
                    <a:pt x="482" y="7714"/>
                    <a:pt x="292" y="7628"/>
                    <a:pt x="231" y="7463"/>
                  </a:cubicBezTo>
                  <a:cubicBezTo>
                    <a:pt x="166" y="7358"/>
                    <a:pt x="191" y="7232"/>
                    <a:pt x="211" y="7107"/>
                  </a:cubicBezTo>
                  <a:cubicBezTo>
                    <a:pt x="272" y="6836"/>
                    <a:pt x="417" y="6585"/>
                    <a:pt x="608" y="6375"/>
                  </a:cubicBezTo>
                  <a:cubicBezTo>
                    <a:pt x="542" y="6144"/>
                    <a:pt x="587" y="5873"/>
                    <a:pt x="628" y="5662"/>
                  </a:cubicBezTo>
                  <a:cubicBezTo>
                    <a:pt x="693" y="5372"/>
                    <a:pt x="838" y="5101"/>
                    <a:pt x="1089" y="4910"/>
                  </a:cubicBezTo>
                  <a:cubicBezTo>
                    <a:pt x="1445" y="4639"/>
                    <a:pt x="1922" y="4619"/>
                    <a:pt x="2323" y="4434"/>
                  </a:cubicBezTo>
                  <a:cubicBezTo>
                    <a:pt x="2403" y="4389"/>
                    <a:pt x="2488" y="4328"/>
                    <a:pt x="2594" y="4263"/>
                  </a:cubicBezTo>
                  <a:cubicBezTo>
                    <a:pt x="2654" y="3576"/>
                    <a:pt x="2844" y="2824"/>
                    <a:pt x="3261" y="2237"/>
                  </a:cubicBezTo>
                  <a:cubicBezTo>
                    <a:pt x="3366" y="2092"/>
                    <a:pt x="3491" y="1946"/>
                    <a:pt x="3637" y="1841"/>
                  </a:cubicBezTo>
                  <a:cubicBezTo>
                    <a:pt x="3702" y="1801"/>
                    <a:pt x="3742" y="1756"/>
                    <a:pt x="3802" y="1715"/>
                  </a:cubicBezTo>
                  <a:cubicBezTo>
                    <a:pt x="3637" y="1339"/>
                    <a:pt x="3366" y="1023"/>
                    <a:pt x="2990" y="838"/>
                  </a:cubicBezTo>
                  <a:cubicBezTo>
                    <a:pt x="2990" y="923"/>
                    <a:pt x="2925" y="1003"/>
                    <a:pt x="2824" y="1023"/>
                  </a:cubicBezTo>
                  <a:lnTo>
                    <a:pt x="2779" y="1023"/>
                  </a:lnTo>
                  <a:cubicBezTo>
                    <a:pt x="2674" y="1023"/>
                    <a:pt x="2594" y="963"/>
                    <a:pt x="2573" y="858"/>
                  </a:cubicBezTo>
                  <a:cubicBezTo>
                    <a:pt x="2528" y="732"/>
                    <a:pt x="2614" y="627"/>
                    <a:pt x="2739" y="607"/>
                  </a:cubicBezTo>
                  <a:cubicBezTo>
                    <a:pt x="2759" y="587"/>
                    <a:pt x="2759" y="587"/>
                    <a:pt x="2779" y="587"/>
                  </a:cubicBezTo>
                  <a:cubicBezTo>
                    <a:pt x="2884" y="587"/>
                    <a:pt x="2970" y="672"/>
                    <a:pt x="2990" y="773"/>
                  </a:cubicBezTo>
                  <a:cubicBezTo>
                    <a:pt x="3366" y="983"/>
                    <a:pt x="3677" y="1299"/>
                    <a:pt x="3847" y="1695"/>
                  </a:cubicBezTo>
                  <a:cubicBezTo>
                    <a:pt x="4178" y="1485"/>
                    <a:pt x="4554" y="1400"/>
                    <a:pt x="4931" y="1400"/>
                  </a:cubicBezTo>
                  <a:cubicBezTo>
                    <a:pt x="5121" y="1400"/>
                    <a:pt x="5287" y="1425"/>
                    <a:pt x="5477" y="1465"/>
                  </a:cubicBezTo>
                  <a:cubicBezTo>
                    <a:pt x="5583" y="1023"/>
                    <a:pt x="5853" y="647"/>
                    <a:pt x="6209" y="396"/>
                  </a:cubicBezTo>
                  <a:lnTo>
                    <a:pt x="6209" y="376"/>
                  </a:lnTo>
                  <a:cubicBezTo>
                    <a:pt x="6209" y="251"/>
                    <a:pt x="6310" y="171"/>
                    <a:pt x="6415" y="171"/>
                  </a:cubicBezTo>
                  <a:close/>
                  <a:moveTo>
                    <a:pt x="6415" y="0"/>
                  </a:moveTo>
                  <a:cubicBezTo>
                    <a:pt x="6250" y="0"/>
                    <a:pt x="6084" y="126"/>
                    <a:pt x="6039" y="296"/>
                  </a:cubicBezTo>
                  <a:cubicBezTo>
                    <a:pt x="5728" y="547"/>
                    <a:pt x="5477" y="878"/>
                    <a:pt x="5352" y="1254"/>
                  </a:cubicBezTo>
                  <a:cubicBezTo>
                    <a:pt x="5227" y="1234"/>
                    <a:pt x="5081" y="1234"/>
                    <a:pt x="4931" y="1234"/>
                  </a:cubicBezTo>
                  <a:cubicBezTo>
                    <a:pt x="4580" y="1234"/>
                    <a:pt x="4244" y="1319"/>
                    <a:pt x="3928" y="1465"/>
                  </a:cubicBezTo>
                  <a:cubicBezTo>
                    <a:pt x="3742" y="1129"/>
                    <a:pt x="3471" y="858"/>
                    <a:pt x="3135" y="672"/>
                  </a:cubicBezTo>
                  <a:cubicBezTo>
                    <a:pt x="3075" y="522"/>
                    <a:pt x="2950" y="422"/>
                    <a:pt x="2779" y="422"/>
                  </a:cubicBezTo>
                  <a:cubicBezTo>
                    <a:pt x="2759" y="422"/>
                    <a:pt x="2719" y="422"/>
                    <a:pt x="2699" y="442"/>
                  </a:cubicBezTo>
                  <a:cubicBezTo>
                    <a:pt x="2488" y="482"/>
                    <a:pt x="2363" y="672"/>
                    <a:pt x="2403" y="898"/>
                  </a:cubicBezTo>
                  <a:cubicBezTo>
                    <a:pt x="2423" y="1069"/>
                    <a:pt x="2594" y="1194"/>
                    <a:pt x="2779" y="1194"/>
                  </a:cubicBezTo>
                  <a:lnTo>
                    <a:pt x="2864" y="1194"/>
                  </a:lnTo>
                  <a:cubicBezTo>
                    <a:pt x="2950" y="1174"/>
                    <a:pt x="3010" y="1129"/>
                    <a:pt x="3075" y="1069"/>
                  </a:cubicBezTo>
                  <a:cubicBezTo>
                    <a:pt x="3281" y="1234"/>
                    <a:pt x="3471" y="1425"/>
                    <a:pt x="3597" y="1675"/>
                  </a:cubicBezTo>
                  <a:cubicBezTo>
                    <a:pt x="3577" y="1675"/>
                    <a:pt x="3551" y="1695"/>
                    <a:pt x="3531" y="1715"/>
                  </a:cubicBezTo>
                  <a:cubicBezTo>
                    <a:pt x="3386" y="1841"/>
                    <a:pt x="3241" y="1986"/>
                    <a:pt x="3115" y="2132"/>
                  </a:cubicBezTo>
                  <a:cubicBezTo>
                    <a:pt x="2759" y="2633"/>
                    <a:pt x="2528" y="3305"/>
                    <a:pt x="2423" y="4183"/>
                  </a:cubicBezTo>
                  <a:cubicBezTo>
                    <a:pt x="2363" y="4223"/>
                    <a:pt x="2298" y="4243"/>
                    <a:pt x="2258" y="4263"/>
                  </a:cubicBezTo>
                  <a:cubicBezTo>
                    <a:pt x="2092" y="4348"/>
                    <a:pt x="1922" y="4389"/>
                    <a:pt x="1756" y="4454"/>
                  </a:cubicBezTo>
                  <a:cubicBezTo>
                    <a:pt x="1485" y="4514"/>
                    <a:pt x="1214" y="4599"/>
                    <a:pt x="984" y="4785"/>
                  </a:cubicBezTo>
                  <a:cubicBezTo>
                    <a:pt x="713" y="4975"/>
                    <a:pt x="542" y="5266"/>
                    <a:pt x="462" y="5622"/>
                  </a:cubicBezTo>
                  <a:cubicBezTo>
                    <a:pt x="442" y="5748"/>
                    <a:pt x="377" y="6039"/>
                    <a:pt x="442" y="6334"/>
                  </a:cubicBezTo>
                  <a:cubicBezTo>
                    <a:pt x="251" y="6565"/>
                    <a:pt x="106" y="6816"/>
                    <a:pt x="66" y="7087"/>
                  </a:cubicBezTo>
                  <a:cubicBezTo>
                    <a:pt x="21" y="7192"/>
                    <a:pt x="1" y="7378"/>
                    <a:pt x="66" y="7543"/>
                  </a:cubicBezTo>
                  <a:cubicBezTo>
                    <a:pt x="146" y="7734"/>
                    <a:pt x="357" y="7839"/>
                    <a:pt x="502" y="7919"/>
                  </a:cubicBezTo>
                  <a:cubicBezTo>
                    <a:pt x="522" y="7944"/>
                    <a:pt x="542" y="7944"/>
                    <a:pt x="567" y="7944"/>
                  </a:cubicBezTo>
                  <a:cubicBezTo>
                    <a:pt x="878" y="8130"/>
                    <a:pt x="1149" y="8381"/>
                    <a:pt x="1445" y="8651"/>
                  </a:cubicBezTo>
                  <a:cubicBezTo>
                    <a:pt x="1570" y="8777"/>
                    <a:pt x="1716" y="8902"/>
                    <a:pt x="1861" y="9028"/>
                  </a:cubicBezTo>
                  <a:cubicBezTo>
                    <a:pt x="2383" y="9469"/>
                    <a:pt x="2990" y="9780"/>
                    <a:pt x="3637" y="9970"/>
                  </a:cubicBezTo>
                  <a:cubicBezTo>
                    <a:pt x="3722" y="9990"/>
                    <a:pt x="3782" y="10011"/>
                    <a:pt x="3847" y="10031"/>
                  </a:cubicBezTo>
                  <a:lnTo>
                    <a:pt x="3867" y="10031"/>
                  </a:lnTo>
                  <a:cubicBezTo>
                    <a:pt x="4158" y="10327"/>
                    <a:pt x="4454" y="10617"/>
                    <a:pt x="4705" y="10953"/>
                  </a:cubicBezTo>
                  <a:cubicBezTo>
                    <a:pt x="4660" y="11284"/>
                    <a:pt x="4580" y="11620"/>
                    <a:pt x="4474" y="11931"/>
                  </a:cubicBezTo>
                  <a:cubicBezTo>
                    <a:pt x="4454" y="12037"/>
                    <a:pt x="4494" y="12142"/>
                    <a:pt x="4600" y="12182"/>
                  </a:cubicBezTo>
                  <a:lnTo>
                    <a:pt x="4660" y="12182"/>
                  </a:lnTo>
                  <a:cubicBezTo>
                    <a:pt x="4745" y="12182"/>
                    <a:pt x="4805" y="12142"/>
                    <a:pt x="4850" y="12057"/>
                  </a:cubicBezTo>
                  <a:cubicBezTo>
                    <a:pt x="4850" y="12037"/>
                    <a:pt x="4850" y="12017"/>
                    <a:pt x="4870" y="11997"/>
                  </a:cubicBezTo>
                  <a:cubicBezTo>
                    <a:pt x="5036" y="12017"/>
                    <a:pt x="5181" y="12037"/>
                    <a:pt x="5352" y="12037"/>
                  </a:cubicBezTo>
                  <a:cubicBezTo>
                    <a:pt x="5959" y="12037"/>
                    <a:pt x="6520" y="11851"/>
                    <a:pt x="6962" y="11515"/>
                  </a:cubicBezTo>
                  <a:cubicBezTo>
                    <a:pt x="7147" y="11390"/>
                    <a:pt x="7313" y="11204"/>
                    <a:pt x="7463" y="10994"/>
                  </a:cubicBezTo>
                  <a:cubicBezTo>
                    <a:pt x="7503" y="10953"/>
                    <a:pt x="7544" y="10888"/>
                    <a:pt x="7564" y="10828"/>
                  </a:cubicBezTo>
                  <a:lnTo>
                    <a:pt x="7649" y="10658"/>
                  </a:lnTo>
                  <a:lnTo>
                    <a:pt x="7649" y="10637"/>
                  </a:lnTo>
                  <a:cubicBezTo>
                    <a:pt x="7754" y="10407"/>
                    <a:pt x="7794" y="10176"/>
                    <a:pt x="7774" y="9950"/>
                  </a:cubicBezTo>
                  <a:cubicBezTo>
                    <a:pt x="7774" y="9905"/>
                    <a:pt x="7774" y="9865"/>
                    <a:pt x="7754" y="9825"/>
                  </a:cubicBezTo>
                  <a:cubicBezTo>
                    <a:pt x="7714" y="9780"/>
                    <a:pt x="7649" y="9740"/>
                    <a:pt x="7589" y="9740"/>
                  </a:cubicBezTo>
                  <a:cubicBezTo>
                    <a:pt x="7564" y="9740"/>
                    <a:pt x="7523" y="9760"/>
                    <a:pt x="7503" y="9780"/>
                  </a:cubicBezTo>
                  <a:cubicBezTo>
                    <a:pt x="6877" y="9865"/>
                    <a:pt x="6335" y="10076"/>
                    <a:pt x="5833" y="10367"/>
                  </a:cubicBezTo>
                  <a:lnTo>
                    <a:pt x="5833" y="10347"/>
                  </a:lnTo>
                  <a:lnTo>
                    <a:pt x="5603" y="10532"/>
                  </a:lnTo>
                  <a:lnTo>
                    <a:pt x="5583" y="10532"/>
                  </a:lnTo>
                  <a:lnTo>
                    <a:pt x="5537" y="10577"/>
                  </a:lnTo>
                  <a:cubicBezTo>
                    <a:pt x="5372" y="10703"/>
                    <a:pt x="5227" y="10848"/>
                    <a:pt x="5081" y="10994"/>
                  </a:cubicBezTo>
                  <a:cubicBezTo>
                    <a:pt x="5287" y="10783"/>
                    <a:pt x="5497" y="10577"/>
                    <a:pt x="5708" y="10367"/>
                  </a:cubicBezTo>
                  <a:cubicBezTo>
                    <a:pt x="5748" y="10327"/>
                    <a:pt x="5788" y="10281"/>
                    <a:pt x="5853" y="10241"/>
                  </a:cubicBezTo>
                  <a:cubicBezTo>
                    <a:pt x="5914" y="10201"/>
                    <a:pt x="5979" y="10136"/>
                    <a:pt x="6039" y="10076"/>
                  </a:cubicBezTo>
                  <a:cubicBezTo>
                    <a:pt x="6124" y="10051"/>
                    <a:pt x="6230" y="10031"/>
                    <a:pt x="6335" y="9990"/>
                  </a:cubicBezTo>
                  <a:cubicBezTo>
                    <a:pt x="6982" y="9825"/>
                    <a:pt x="7589" y="9489"/>
                    <a:pt x="8110" y="9073"/>
                  </a:cubicBezTo>
                  <a:cubicBezTo>
                    <a:pt x="8256" y="8947"/>
                    <a:pt x="8401" y="8797"/>
                    <a:pt x="8527" y="8672"/>
                  </a:cubicBezTo>
                  <a:cubicBezTo>
                    <a:pt x="8817" y="8401"/>
                    <a:pt x="9093" y="8150"/>
                    <a:pt x="9404" y="7984"/>
                  </a:cubicBezTo>
                  <a:cubicBezTo>
                    <a:pt x="9424" y="7964"/>
                    <a:pt x="9444" y="7964"/>
                    <a:pt x="9469" y="7944"/>
                  </a:cubicBezTo>
                  <a:cubicBezTo>
                    <a:pt x="9615" y="7879"/>
                    <a:pt x="9800" y="7774"/>
                    <a:pt x="9906" y="7568"/>
                  </a:cubicBezTo>
                  <a:cubicBezTo>
                    <a:pt x="9971" y="7398"/>
                    <a:pt x="9946" y="7232"/>
                    <a:pt x="9906" y="7107"/>
                  </a:cubicBezTo>
                  <a:cubicBezTo>
                    <a:pt x="9866" y="6896"/>
                    <a:pt x="9760" y="6691"/>
                    <a:pt x="9635" y="6500"/>
                  </a:cubicBezTo>
                  <a:cubicBezTo>
                    <a:pt x="9740" y="6164"/>
                    <a:pt x="9675" y="5813"/>
                    <a:pt x="9635" y="5642"/>
                  </a:cubicBezTo>
                  <a:cubicBezTo>
                    <a:pt x="9550" y="5286"/>
                    <a:pt x="9384" y="4995"/>
                    <a:pt x="9113" y="4810"/>
                  </a:cubicBezTo>
                  <a:cubicBezTo>
                    <a:pt x="8883" y="4619"/>
                    <a:pt x="8612" y="4534"/>
                    <a:pt x="8341" y="4474"/>
                  </a:cubicBezTo>
                  <a:cubicBezTo>
                    <a:pt x="8276" y="4454"/>
                    <a:pt x="8216" y="4434"/>
                    <a:pt x="8170" y="4409"/>
                  </a:cubicBezTo>
                  <a:cubicBezTo>
                    <a:pt x="8216" y="4389"/>
                    <a:pt x="8256" y="4348"/>
                    <a:pt x="8296" y="4308"/>
                  </a:cubicBezTo>
                  <a:cubicBezTo>
                    <a:pt x="8547" y="4098"/>
                    <a:pt x="8672" y="3762"/>
                    <a:pt x="8652" y="3451"/>
                  </a:cubicBezTo>
                  <a:cubicBezTo>
                    <a:pt x="8757" y="3365"/>
                    <a:pt x="8817" y="3260"/>
                    <a:pt x="8863" y="3155"/>
                  </a:cubicBezTo>
                  <a:cubicBezTo>
                    <a:pt x="8863" y="3095"/>
                    <a:pt x="8883" y="3055"/>
                    <a:pt x="8883" y="2969"/>
                  </a:cubicBezTo>
                  <a:cubicBezTo>
                    <a:pt x="8863" y="2884"/>
                    <a:pt x="8797" y="2804"/>
                    <a:pt x="8717" y="2759"/>
                  </a:cubicBezTo>
                  <a:cubicBezTo>
                    <a:pt x="8692" y="2718"/>
                    <a:pt x="8672" y="2698"/>
                    <a:pt x="8632" y="2653"/>
                  </a:cubicBezTo>
                  <a:cubicBezTo>
                    <a:pt x="8592" y="2633"/>
                    <a:pt x="8547" y="2633"/>
                    <a:pt x="8506" y="2633"/>
                  </a:cubicBezTo>
                  <a:cubicBezTo>
                    <a:pt x="8466" y="2633"/>
                    <a:pt x="8421" y="2633"/>
                    <a:pt x="8401" y="2653"/>
                  </a:cubicBezTo>
                  <a:cubicBezTo>
                    <a:pt x="8361" y="2653"/>
                    <a:pt x="8341" y="2633"/>
                    <a:pt x="8296" y="2633"/>
                  </a:cubicBezTo>
                  <a:cubicBezTo>
                    <a:pt x="8190" y="2633"/>
                    <a:pt x="8110" y="2718"/>
                    <a:pt x="8065" y="2844"/>
                  </a:cubicBezTo>
                  <a:lnTo>
                    <a:pt x="8065" y="2884"/>
                  </a:lnTo>
                  <a:cubicBezTo>
                    <a:pt x="7985" y="2904"/>
                    <a:pt x="7920" y="2969"/>
                    <a:pt x="7900" y="3055"/>
                  </a:cubicBezTo>
                  <a:cubicBezTo>
                    <a:pt x="7900" y="3115"/>
                    <a:pt x="7900" y="3200"/>
                    <a:pt x="8005" y="3305"/>
                  </a:cubicBezTo>
                  <a:cubicBezTo>
                    <a:pt x="8090" y="3365"/>
                    <a:pt x="8170" y="3431"/>
                    <a:pt x="8276" y="3491"/>
                  </a:cubicBezTo>
                  <a:cubicBezTo>
                    <a:pt x="8276" y="3681"/>
                    <a:pt x="8190" y="3887"/>
                    <a:pt x="8045" y="4032"/>
                  </a:cubicBezTo>
                  <a:cubicBezTo>
                    <a:pt x="7940" y="4118"/>
                    <a:pt x="7814" y="4183"/>
                    <a:pt x="7669" y="4203"/>
                  </a:cubicBezTo>
                  <a:cubicBezTo>
                    <a:pt x="7629" y="4183"/>
                    <a:pt x="7589" y="4138"/>
                    <a:pt x="7544" y="4118"/>
                  </a:cubicBezTo>
                  <a:cubicBezTo>
                    <a:pt x="7544" y="4078"/>
                    <a:pt x="7544" y="4012"/>
                    <a:pt x="7523" y="3972"/>
                  </a:cubicBezTo>
                  <a:cubicBezTo>
                    <a:pt x="7523" y="3907"/>
                    <a:pt x="7523" y="3867"/>
                    <a:pt x="7503" y="3827"/>
                  </a:cubicBezTo>
                  <a:lnTo>
                    <a:pt x="7503" y="3807"/>
                  </a:lnTo>
                  <a:cubicBezTo>
                    <a:pt x="7358" y="3075"/>
                    <a:pt x="7062" y="2428"/>
                    <a:pt x="6666" y="1986"/>
                  </a:cubicBezTo>
                  <a:cubicBezTo>
                    <a:pt x="6415" y="1715"/>
                    <a:pt x="6084" y="1485"/>
                    <a:pt x="5728" y="1359"/>
                  </a:cubicBezTo>
                  <a:cubicBezTo>
                    <a:pt x="5808" y="1109"/>
                    <a:pt x="5979" y="878"/>
                    <a:pt x="6164" y="692"/>
                  </a:cubicBezTo>
                  <a:cubicBezTo>
                    <a:pt x="6230" y="732"/>
                    <a:pt x="6310" y="773"/>
                    <a:pt x="6395" y="773"/>
                  </a:cubicBezTo>
                  <a:lnTo>
                    <a:pt x="6415" y="773"/>
                  </a:lnTo>
                  <a:cubicBezTo>
                    <a:pt x="6626" y="773"/>
                    <a:pt x="6791" y="627"/>
                    <a:pt x="6811" y="422"/>
                  </a:cubicBezTo>
                  <a:cubicBezTo>
                    <a:pt x="6811" y="316"/>
                    <a:pt x="6791" y="211"/>
                    <a:pt x="6711" y="126"/>
                  </a:cubicBezTo>
                  <a:cubicBezTo>
                    <a:pt x="6646" y="65"/>
                    <a:pt x="6540" y="0"/>
                    <a:pt x="643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1_Title and text 5">
    <p:spTree>
      <p:nvGrpSpPr>
        <p:cNvPr id="1" name="Shape 34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31" name="Google Shape;3431;p21"/>
          <p:cNvGrpSpPr/>
          <p:nvPr/>
        </p:nvGrpSpPr>
        <p:grpSpPr>
          <a:xfrm>
            <a:off x="-313975" y="108017"/>
            <a:ext cx="9702888" cy="5345062"/>
            <a:chOff x="-313975" y="108017"/>
            <a:chExt cx="9702888" cy="5345062"/>
          </a:xfrm>
        </p:grpSpPr>
        <p:sp>
          <p:nvSpPr>
            <p:cNvPr id="3432" name="Google Shape;3432;p21"/>
            <p:cNvSpPr/>
            <p:nvPr/>
          </p:nvSpPr>
          <p:spPr>
            <a:xfrm>
              <a:off x="-38725" y="4354895"/>
              <a:ext cx="9209436" cy="827616"/>
            </a:xfrm>
            <a:custGeom>
              <a:avLst/>
              <a:gdLst/>
              <a:ahLst/>
              <a:cxnLst/>
              <a:rect l="l" t="t" r="r" b="b"/>
              <a:pathLst>
                <a:path w="75622" h="107378" extrusionOk="0">
                  <a:moveTo>
                    <a:pt x="75621" y="1"/>
                  </a:moveTo>
                  <a:cubicBezTo>
                    <a:pt x="75554" y="34"/>
                    <a:pt x="75388" y="101"/>
                    <a:pt x="75254" y="134"/>
                  </a:cubicBezTo>
                  <a:cubicBezTo>
                    <a:pt x="74287" y="435"/>
                    <a:pt x="73353" y="868"/>
                    <a:pt x="72252" y="1435"/>
                  </a:cubicBezTo>
                  <a:cubicBezTo>
                    <a:pt x="71385" y="1869"/>
                    <a:pt x="70451" y="2469"/>
                    <a:pt x="69517" y="3136"/>
                  </a:cubicBezTo>
                  <a:cubicBezTo>
                    <a:pt x="67615" y="4437"/>
                    <a:pt x="65881" y="5972"/>
                    <a:pt x="64413" y="7306"/>
                  </a:cubicBezTo>
                  <a:lnTo>
                    <a:pt x="63913" y="7773"/>
                  </a:lnTo>
                  <a:lnTo>
                    <a:pt x="63779" y="7873"/>
                  </a:lnTo>
                  <a:cubicBezTo>
                    <a:pt x="63613" y="8040"/>
                    <a:pt x="63446" y="8207"/>
                    <a:pt x="63246" y="8374"/>
                  </a:cubicBezTo>
                  <a:cubicBezTo>
                    <a:pt x="62845" y="8774"/>
                    <a:pt x="62378" y="9141"/>
                    <a:pt x="61878" y="9541"/>
                  </a:cubicBezTo>
                  <a:cubicBezTo>
                    <a:pt x="61011" y="10275"/>
                    <a:pt x="60110" y="10975"/>
                    <a:pt x="59209" y="11609"/>
                  </a:cubicBezTo>
                  <a:cubicBezTo>
                    <a:pt x="58242" y="12276"/>
                    <a:pt x="57241" y="12877"/>
                    <a:pt x="56207" y="13477"/>
                  </a:cubicBezTo>
                  <a:cubicBezTo>
                    <a:pt x="55040" y="14111"/>
                    <a:pt x="53839" y="14678"/>
                    <a:pt x="52571" y="15178"/>
                  </a:cubicBezTo>
                  <a:cubicBezTo>
                    <a:pt x="51371" y="15679"/>
                    <a:pt x="50003" y="16112"/>
                    <a:pt x="48368" y="16479"/>
                  </a:cubicBezTo>
                  <a:cubicBezTo>
                    <a:pt x="44732" y="17347"/>
                    <a:pt x="41397" y="17814"/>
                    <a:pt x="38228" y="17814"/>
                  </a:cubicBezTo>
                  <a:lnTo>
                    <a:pt x="37527" y="17814"/>
                  </a:lnTo>
                  <a:cubicBezTo>
                    <a:pt x="36260" y="17780"/>
                    <a:pt x="35059" y="17680"/>
                    <a:pt x="33858" y="17480"/>
                  </a:cubicBezTo>
                  <a:cubicBezTo>
                    <a:pt x="32691" y="17313"/>
                    <a:pt x="31523" y="17046"/>
                    <a:pt x="30356" y="16680"/>
                  </a:cubicBezTo>
                  <a:cubicBezTo>
                    <a:pt x="29422" y="16379"/>
                    <a:pt x="28521" y="16046"/>
                    <a:pt x="27687" y="15679"/>
                  </a:cubicBezTo>
                  <a:cubicBezTo>
                    <a:pt x="26853" y="15312"/>
                    <a:pt x="25986" y="14845"/>
                    <a:pt x="25085" y="14345"/>
                  </a:cubicBezTo>
                  <a:cubicBezTo>
                    <a:pt x="24651" y="14044"/>
                    <a:pt x="24184" y="13777"/>
                    <a:pt x="23818" y="13477"/>
                  </a:cubicBezTo>
                  <a:cubicBezTo>
                    <a:pt x="23384" y="13177"/>
                    <a:pt x="22984" y="12843"/>
                    <a:pt x="22383" y="12376"/>
                  </a:cubicBezTo>
                  <a:cubicBezTo>
                    <a:pt x="21916" y="12010"/>
                    <a:pt x="21483" y="11609"/>
                    <a:pt x="20982" y="11209"/>
                  </a:cubicBezTo>
                  <a:cubicBezTo>
                    <a:pt x="20582" y="10875"/>
                    <a:pt x="20215" y="10609"/>
                    <a:pt x="19815" y="10275"/>
                  </a:cubicBezTo>
                  <a:cubicBezTo>
                    <a:pt x="18847" y="9441"/>
                    <a:pt x="18013" y="8807"/>
                    <a:pt x="17213" y="8207"/>
                  </a:cubicBezTo>
                  <a:cubicBezTo>
                    <a:pt x="16346" y="7540"/>
                    <a:pt x="15478" y="6973"/>
                    <a:pt x="14578" y="6472"/>
                  </a:cubicBezTo>
                  <a:cubicBezTo>
                    <a:pt x="13677" y="5938"/>
                    <a:pt x="12676" y="5471"/>
                    <a:pt x="11676" y="5038"/>
                  </a:cubicBezTo>
                  <a:cubicBezTo>
                    <a:pt x="10675" y="4671"/>
                    <a:pt x="9574" y="4371"/>
                    <a:pt x="8507" y="4204"/>
                  </a:cubicBezTo>
                  <a:cubicBezTo>
                    <a:pt x="7539" y="4037"/>
                    <a:pt x="6505" y="3970"/>
                    <a:pt x="5338" y="3970"/>
                  </a:cubicBezTo>
                  <a:lnTo>
                    <a:pt x="5138" y="3970"/>
                  </a:lnTo>
                  <a:cubicBezTo>
                    <a:pt x="3970" y="3970"/>
                    <a:pt x="2803" y="4104"/>
                    <a:pt x="1568" y="4304"/>
                  </a:cubicBezTo>
                  <a:cubicBezTo>
                    <a:pt x="1035" y="4371"/>
                    <a:pt x="501" y="4537"/>
                    <a:pt x="1" y="4671"/>
                  </a:cubicBezTo>
                  <a:lnTo>
                    <a:pt x="1" y="56008"/>
                  </a:lnTo>
                  <a:lnTo>
                    <a:pt x="1" y="106911"/>
                  </a:lnTo>
                  <a:cubicBezTo>
                    <a:pt x="34" y="106944"/>
                    <a:pt x="134" y="107011"/>
                    <a:pt x="167" y="107044"/>
                  </a:cubicBezTo>
                  <a:cubicBezTo>
                    <a:pt x="334" y="107178"/>
                    <a:pt x="501" y="107278"/>
                    <a:pt x="701" y="107378"/>
                  </a:cubicBezTo>
                  <a:lnTo>
                    <a:pt x="75621" y="107378"/>
                  </a:lnTo>
                  <a:lnTo>
                    <a:pt x="75621" y="74221"/>
                  </a:lnTo>
                  <a:lnTo>
                    <a:pt x="75621" y="21650"/>
                  </a:lnTo>
                  <a:lnTo>
                    <a:pt x="75621" y="1"/>
                  </a:lnTo>
                  <a:close/>
                </a:path>
              </a:pathLst>
            </a:custGeom>
            <a:solidFill>
              <a:srgbClr val="C2E1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3" name="Google Shape;3433;p21"/>
            <p:cNvSpPr/>
            <p:nvPr/>
          </p:nvSpPr>
          <p:spPr>
            <a:xfrm>
              <a:off x="-65450" y="4568398"/>
              <a:ext cx="9209483" cy="613838"/>
            </a:xfrm>
            <a:custGeom>
              <a:avLst/>
              <a:gdLst/>
              <a:ahLst/>
              <a:cxnLst/>
              <a:rect l="l" t="t" r="r" b="b"/>
              <a:pathLst>
                <a:path w="75655" h="81492" extrusionOk="0">
                  <a:moveTo>
                    <a:pt x="101" y="0"/>
                  </a:moveTo>
                  <a:lnTo>
                    <a:pt x="101" y="30122"/>
                  </a:lnTo>
                  <a:lnTo>
                    <a:pt x="1" y="30122"/>
                  </a:lnTo>
                  <a:lnTo>
                    <a:pt x="1" y="81492"/>
                  </a:lnTo>
                  <a:lnTo>
                    <a:pt x="75655" y="81492"/>
                  </a:lnTo>
                  <a:lnTo>
                    <a:pt x="75655" y="48335"/>
                  </a:lnTo>
                  <a:lnTo>
                    <a:pt x="75655" y="24451"/>
                  </a:lnTo>
                  <a:cubicBezTo>
                    <a:pt x="75221" y="24518"/>
                    <a:pt x="74821" y="24651"/>
                    <a:pt x="74354" y="24751"/>
                  </a:cubicBezTo>
                  <a:cubicBezTo>
                    <a:pt x="73353" y="24951"/>
                    <a:pt x="72319" y="25085"/>
                    <a:pt x="71152" y="25151"/>
                  </a:cubicBezTo>
                  <a:cubicBezTo>
                    <a:pt x="70018" y="25252"/>
                    <a:pt x="68850" y="25285"/>
                    <a:pt x="67516" y="25285"/>
                  </a:cubicBezTo>
                  <a:cubicBezTo>
                    <a:pt x="66882" y="25285"/>
                    <a:pt x="66215" y="25285"/>
                    <a:pt x="65581" y="25252"/>
                  </a:cubicBezTo>
                  <a:cubicBezTo>
                    <a:pt x="63480" y="25185"/>
                    <a:pt x="61411" y="25118"/>
                    <a:pt x="59543" y="25018"/>
                  </a:cubicBezTo>
                  <a:cubicBezTo>
                    <a:pt x="54840" y="24785"/>
                    <a:pt x="50704" y="24318"/>
                    <a:pt x="46968" y="23584"/>
                  </a:cubicBezTo>
                  <a:cubicBezTo>
                    <a:pt x="45467" y="23283"/>
                    <a:pt x="43899" y="22883"/>
                    <a:pt x="42498" y="22516"/>
                  </a:cubicBezTo>
                  <a:cubicBezTo>
                    <a:pt x="41164" y="22149"/>
                    <a:pt x="39696" y="21682"/>
                    <a:pt x="38028" y="21115"/>
                  </a:cubicBezTo>
                  <a:cubicBezTo>
                    <a:pt x="35359" y="20148"/>
                    <a:pt x="32691" y="19014"/>
                    <a:pt x="30056" y="17746"/>
                  </a:cubicBezTo>
                  <a:lnTo>
                    <a:pt x="30022" y="17746"/>
                  </a:lnTo>
                  <a:cubicBezTo>
                    <a:pt x="27988" y="16745"/>
                    <a:pt x="25953" y="15611"/>
                    <a:pt x="24018" y="14410"/>
                  </a:cubicBezTo>
                  <a:cubicBezTo>
                    <a:pt x="22117" y="13210"/>
                    <a:pt x="20182" y="11875"/>
                    <a:pt x="18281" y="10474"/>
                  </a:cubicBezTo>
                  <a:cubicBezTo>
                    <a:pt x="17347" y="9807"/>
                    <a:pt x="16479" y="9107"/>
                    <a:pt x="15512" y="8306"/>
                  </a:cubicBezTo>
                  <a:cubicBezTo>
                    <a:pt x="15112" y="7939"/>
                    <a:pt x="14645" y="7606"/>
                    <a:pt x="14211" y="7205"/>
                  </a:cubicBezTo>
                  <a:lnTo>
                    <a:pt x="14111" y="7139"/>
                  </a:lnTo>
                  <a:lnTo>
                    <a:pt x="13978" y="7005"/>
                  </a:lnTo>
                  <a:cubicBezTo>
                    <a:pt x="13611" y="6738"/>
                    <a:pt x="13277" y="6371"/>
                    <a:pt x="12877" y="6104"/>
                  </a:cubicBezTo>
                  <a:cubicBezTo>
                    <a:pt x="10809" y="4337"/>
                    <a:pt x="9041" y="3136"/>
                    <a:pt x="7339" y="2168"/>
                  </a:cubicBezTo>
                  <a:cubicBezTo>
                    <a:pt x="5838" y="1334"/>
                    <a:pt x="4337" y="767"/>
                    <a:pt x="2870" y="434"/>
                  </a:cubicBezTo>
                  <a:cubicBezTo>
                    <a:pt x="2136" y="267"/>
                    <a:pt x="1335" y="134"/>
                    <a:pt x="468" y="67"/>
                  </a:cubicBezTo>
                  <a:cubicBezTo>
                    <a:pt x="334" y="67"/>
                    <a:pt x="201" y="67"/>
                    <a:pt x="10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434" name="Google Shape;3434;p21"/>
            <p:cNvGrpSpPr/>
            <p:nvPr/>
          </p:nvGrpSpPr>
          <p:grpSpPr>
            <a:xfrm>
              <a:off x="-313975" y="3014909"/>
              <a:ext cx="2025620" cy="2293491"/>
              <a:chOff x="-313975" y="3014909"/>
              <a:chExt cx="2025620" cy="2293491"/>
            </a:xfrm>
          </p:grpSpPr>
          <p:grpSp>
            <p:nvGrpSpPr>
              <p:cNvPr id="3435" name="Google Shape;3435;p21"/>
              <p:cNvGrpSpPr/>
              <p:nvPr/>
            </p:nvGrpSpPr>
            <p:grpSpPr>
              <a:xfrm rot="-1164110" flipH="1">
                <a:off x="-77269" y="3113905"/>
                <a:ext cx="864923" cy="1572976"/>
                <a:chOff x="5641475" y="2674000"/>
                <a:chExt cx="1142425" cy="2077650"/>
              </a:xfrm>
            </p:grpSpPr>
            <p:sp>
              <p:nvSpPr>
                <p:cNvPr id="3436" name="Google Shape;3436;p21"/>
                <p:cNvSpPr/>
                <p:nvPr/>
              </p:nvSpPr>
              <p:spPr>
                <a:xfrm>
                  <a:off x="5641475" y="2689200"/>
                  <a:ext cx="102900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6" h="2919" extrusionOk="0">
                      <a:moveTo>
                        <a:pt x="2024" y="0"/>
                      </a:moveTo>
                      <a:cubicBezTo>
                        <a:pt x="1706" y="0"/>
                        <a:pt x="1375" y="121"/>
                        <a:pt x="1074" y="409"/>
                      </a:cubicBezTo>
                      <a:cubicBezTo>
                        <a:pt x="0" y="1411"/>
                        <a:pt x="1024" y="2918"/>
                        <a:pt x="2145" y="2918"/>
                      </a:cubicBezTo>
                      <a:cubicBezTo>
                        <a:pt x="2453" y="2918"/>
                        <a:pt x="2768" y="2805"/>
                        <a:pt x="3049" y="2537"/>
                      </a:cubicBezTo>
                      <a:cubicBezTo>
                        <a:pt x="4116" y="1518"/>
                        <a:pt x="3150" y="0"/>
                        <a:pt x="202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37" name="Google Shape;3437;p21"/>
                <p:cNvSpPr/>
                <p:nvPr/>
              </p:nvSpPr>
              <p:spPr>
                <a:xfrm>
                  <a:off x="5699225" y="2674000"/>
                  <a:ext cx="10367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7" h="2919" extrusionOk="0">
                      <a:moveTo>
                        <a:pt x="2040" y="0"/>
                      </a:moveTo>
                      <a:cubicBezTo>
                        <a:pt x="1718" y="0"/>
                        <a:pt x="1382" y="121"/>
                        <a:pt x="1074" y="409"/>
                      </a:cubicBezTo>
                      <a:cubicBezTo>
                        <a:pt x="0" y="1411"/>
                        <a:pt x="1024" y="2919"/>
                        <a:pt x="2160" y="2919"/>
                      </a:cubicBezTo>
                      <a:cubicBezTo>
                        <a:pt x="2472" y="2919"/>
                        <a:pt x="2792" y="2805"/>
                        <a:pt x="3080" y="2537"/>
                      </a:cubicBezTo>
                      <a:cubicBezTo>
                        <a:pt x="4146" y="1518"/>
                        <a:pt x="3180" y="0"/>
                        <a:pt x="2040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38" name="Google Shape;3438;p21"/>
                <p:cNvSpPr/>
                <p:nvPr/>
              </p:nvSpPr>
              <p:spPr>
                <a:xfrm>
                  <a:off x="5682575" y="2706600"/>
                  <a:ext cx="103025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21" h="2895" extrusionOk="0">
                      <a:moveTo>
                        <a:pt x="1999" y="0"/>
                      </a:moveTo>
                      <a:cubicBezTo>
                        <a:pt x="1688" y="0"/>
                        <a:pt x="1365" y="114"/>
                        <a:pt x="1071" y="382"/>
                      </a:cubicBezTo>
                      <a:cubicBezTo>
                        <a:pt x="0" y="1405"/>
                        <a:pt x="998" y="2894"/>
                        <a:pt x="2123" y="2894"/>
                      </a:cubicBezTo>
                      <a:cubicBezTo>
                        <a:pt x="2435" y="2894"/>
                        <a:pt x="2757" y="2780"/>
                        <a:pt x="3047" y="2510"/>
                      </a:cubicBezTo>
                      <a:cubicBezTo>
                        <a:pt x="4120" y="1508"/>
                        <a:pt x="3134" y="0"/>
                        <a:pt x="1999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39" name="Google Shape;3439;p21"/>
                <p:cNvSpPr/>
                <p:nvPr/>
              </p:nvSpPr>
              <p:spPr>
                <a:xfrm>
                  <a:off x="5765450" y="2684250"/>
                  <a:ext cx="103500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0" h="2920" extrusionOk="0">
                      <a:moveTo>
                        <a:pt x="2008" y="1"/>
                      </a:moveTo>
                      <a:cubicBezTo>
                        <a:pt x="1693" y="1"/>
                        <a:pt x="1366" y="118"/>
                        <a:pt x="1069" y="394"/>
                      </a:cubicBezTo>
                      <a:cubicBezTo>
                        <a:pt x="1" y="1416"/>
                        <a:pt x="991" y="2919"/>
                        <a:pt x="2114" y="2919"/>
                      </a:cubicBezTo>
                      <a:cubicBezTo>
                        <a:pt x="2428" y="2919"/>
                        <a:pt x="2752" y="2801"/>
                        <a:pt x="3045" y="2522"/>
                      </a:cubicBezTo>
                      <a:cubicBezTo>
                        <a:pt x="4140" y="1522"/>
                        <a:pt x="3147" y="1"/>
                        <a:pt x="200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0" name="Google Shape;3440;p21"/>
                <p:cNvSpPr/>
                <p:nvPr/>
              </p:nvSpPr>
              <p:spPr>
                <a:xfrm>
                  <a:off x="5719750" y="2719900"/>
                  <a:ext cx="102950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8" h="2907" extrusionOk="0">
                      <a:moveTo>
                        <a:pt x="2005" y="0"/>
                      </a:moveTo>
                      <a:cubicBezTo>
                        <a:pt x="1690" y="0"/>
                        <a:pt x="1366" y="118"/>
                        <a:pt x="1073" y="397"/>
                      </a:cubicBezTo>
                      <a:cubicBezTo>
                        <a:pt x="0" y="1399"/>
                        <a:pt x="1005" y="2906"/>
                        <a:pt x="2133" y="2906"/>
                      </a:cubicBezTo>
                      <a:cubicBezTo>
                        <a:pt x="2443" y="2906"/>
                        <a:pt x="2761" y="2793"/>
                        <a:pt x="3049" y="2525"/>
                      </a:cubicBezTo>
                      <a:cubicBezTo>
                        <a:pt x="4118" y="1504"/>
                        <a:pt x="3127" y="0"/>
                        <a:pt x="200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1" name="Google Shape;3441;p21"/>
                <p:cNvSpPr/>
                <p:nvPr/>
              </p:nvSpPr>
              <p:spPr>
                <a:xfrm>
                  <a:off x="5823075" y="2686050"/>
                  <a:ext cx="102850" cy="73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923" extrusionOk="0">
                      <a:moveTo>
                        <a:pt x="2033" y="1"/>
                      </a:moveTo>
                      <a:cubicBezTo>
                        <a:pt x="1712" y="1"/>
                        <a:pt x="1378" y="123"/>
                        <a:pt x="1074" y="414"/>
                      </a:cubicBezTo>
                      <a:cubicBezTo>
                        <a:pt x="1" y="1416"/>
                        <a:pt x="1005" y="2923"/>
                        <a:pt x="2134" y="2923"/>
                      </a:cubicBezTo>
                      <a:cubicBezTo>
                        <a:pt x="2443" y="2923"/>
                        <a:pt x="2762" y="2810"/>
                        <a:pt x="3050" y="2541"/>
                      </a:cubicBezTo>
                      <a:cubicBezTo>
                        <a:pt x="4114" y="1501"/>
                        <a:pt x="3155" y="1"/>
                        <a:pt x="203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2" name="Google Shape;3442;p21"/>
                <p:cNvSpPr/>
                <p:nvPr/>
              </p:nvSpPr>
              <p:spPr>
                <a:xfrm>
                  <a:off x="5750950" y="2720325"/>
                  <a:ext cx="88725" cy="97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549" h="3891" extrusionOk="0">
                      <a:moveTo>
                        <a:pt x="1741" y="0"/>
                      </a:moveTo>
                      <a:cubicBezTo>
                        <a:pt x="1423" y="0"/>
                        <a:pt x="1094" y="122"/>
                        <a:pt x="798" y="410"/>
                      </a:cubicBezTo>
                      <a:cubicBezTo>
                        <a:pt x="342" y="866"/>
                        <a:pt x="281" y="1383"/>
                        <a:pt x="433" y="1839"/>
                      </a:cubicBezTo>
                      <a:cubicBezTo>
                        <a:pt x="0" y="2796"/>
                        <a:pt x="849" y="3891"/>
                        <a:pt x="1801" y="3891"/>
                      </a:cubicBezTo>
                      <a:cubicBezTo>
                        <a:pt x="2118" y="3891"/>
                        <a:pt x="2447" y="3769"/>
                        <a:pt x="2743" y="3480"/>
                      </a:cubicBezTo>
                      <a:cubicBezTo>
                        <a:pt x="3199" y="3024"/>
                        <a:pt x="3291" y="2508"/>
                        <a:pt x="3139" y="2052"/>
                      </a:cubicBezTo>
                      <a:cubicBezTo>
                        <a:pt x="3549" y="1094"/>
                        <a:pt x="2694" y="0"/>
                        <a:pt x="174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3" name="Google Shape;3443;p21"/>
                <p:cNvSpPr/>
                <p:nvPr/>
              </p:nvSpPr>
              <p:spPr>
                <a:xfrm>
                  <a:off x="5776725" y="2738500"/>
                  <a:ext cx="102850" cy="73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923" extrusionOk="0">
                      <a:moveTo>
                        <a:pt x="2032" y="0"/>
                      </a:moveTo>
                      <a:cubicBezTo>
                        <a:pt x="1712" y="0"/>
                        <a:pt x="1378" y="123"/>
                        <a:pt x="1074" y="413"/>
                      </a:cubicBezTo>
                      <a:cubicBezTo>
                        <a:pt x="1" y="1415"/>
                        <a:pt x="1005" y="2922"/>
                        <a:pt x="2134" y="2922"/>
                      </a:cubicBezTo>
                      <a:cubicBezTo>
                        <a:pt x="2443" y="2922"/>
                        <a:pt x="2762" y="2809"/>
                        <a:pt x="3050" y="2541"/>
                      </a:cubicBezTo>
                      <a:cubicBezTo>
                        <a:pt x="4114" y="1500"/>
                        <a:pt x="3155" y="0"/>
                        <a:pt x="203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4" name="Google Shape;3444;p21"/>
                <p:cNvSpPr/>
                <p:nvPr/>
              </p:nvSpPr>
              <p:spPr>
                <a:xfrm>
                  <a:off x="5863350" y="2719900"/>
                  <a:ext cx="1035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3" h="2907" extrusionOk="0">
                      <a:moveTo>
                        <a:pt x="2021" y="0"/>
                      </a:moveTo>
                      <a:cubicBezTo>
                        <a:pt x="1703" y="0"/>
                        <a:pt x="1373" y="118"/>
                        <a:pt x="1074" y="397"/>
                      </a:cubicBezTo>
                      <a:cubicBezTo>
                        <a:pt x="1" y="1399"/>
                        <a:pt x="1005" y="2906"/>
                        <a:pt x="2134" y="2906"/>
                      </a:cubicBezTo>
                      <a:cubicBezTo>
                        <a:pt x="2443" y="2906"/>
                        <a:pt x="2762" y="2793"/>
                        <a:pt x="3050" y="2525"/>
                      </a:cubicBezTo>
                      <a:cubicBezTo>
                        <a:pt x="4142" y="1504"/>
                        <a:pt x="3157" y="0"/>
                        <a:pt x="202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5" name="Google Shape;3445;p21"/>
                <p:cNvSpPr/>
                <p:nvPr/>
              </p:nvSpPr>
              <p:spPr>
                <a:xfrm>
                  <a:off x="5733575" y="2769725"/>
                  <a:ext cx="104100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64" h="2920" extrusionOk="0">
                      <a:moveTo>
                        <a:pt x="2052" y="1"/>
                      </a:moveTo>
                      <a:cubicBezTo>
                        <a:pt x="1732" y="1"/>
                        <a:pt x="1399" y="122"/>
                        <a:pt x="1098" y="410"/>
                      </a:cubicBezTo>
                      <a:cubicBezTo>
                        <a:pt x="1" y="1412"/>
                        <a:pt x="1019" y="2919"/>
                        <a:pt x="2154" y="2919"/>
                      </a:cubicBezTo>
                      <a:cubicBezTo>
                        <a:pt x="2466" y="2919"/>
                        <a:pt x="2786" y="2806"/>
                        <a:pt x="3074" y="2538"/>
                      </a:cubicBezTo>
                      <a:cubicBezTo>
                        <a:pt x="4164" y="1519"/>
                        <a:pt x="3185" y="1"/>
                        <a:pt x="2052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6" name="Google Shape;3446;p21"/>
                <p:cNvSpPr/>
                <p:nvPr/>
              </p:nvSpPr>
              <p:spPr>
                <a:xfrm>
                  <a:off x="5816375" y="2764050"/>
                  <a:ext cx="104100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64" h="2919" extrusionOk="0">
                      <a:moveTo>
                        <a:pt x="2011" y="0"/>
                      </a:moveTo>
                      <a:cubicBezTo>
                        <a:pt x="1694" y="0"/>
                        <a:pt x="1365" y="117"/>
                        <a:pt x="1069" y="394"/>
                      </a:cubicBezTo>
                      <a:cubicBezTo>
                        <a:pt x="0" y="1415"/>
                        <a:pt x="1009" y="2919"/>
                        <a:pt x="2125" y="2919"/>
                      </a:cubicBezTo>
                      <a:cubicBezTo>
                        <a:pt x="2438" y="2919"/>
                        <a:pt x="2759" y="2801"/>
                        <a:pt x="3044" y="2522"/>
                      </a:cubicBezTo>
                      <a:cubicBezTo>
                        <a:pt x="4163" y="1522"/>
                        <a:pt x="3157" y="0"/>
                        <a:pt x="201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7" name="Google Shape;3447;p21"/>
                <p:cNvSpPr/>
                <p:nvPr/>
              </p:nvSpPr>
              <p:spPr>
                <a:xfrm>
                  <a:off x="5812450" y="2776500"/>
                  <a:ext cx="102850" cy="73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922" extrusionOk="0">
                      <a:moveTo>
                        <a:pt x="2020" y="0"/>
                      </a:moveTo>
                      <a:cubicBezTo>
                        <a:pt x="1701" y="0"/>
                        <a:pt x="1371" y="122"/>
                        <a:pt x="1074" y="413"/>
                      </a:cubicBezTo>
                      <a:cubicBezTo>
                        <a:pt x="0" y="1415"/>
                        <a:pt x="1024" y="2922"/>
                        <a:pt x="2145" y="2922"/>
                      </a:cubicBezTo>
                      <a:cubicBezTo>
                        <a:pt x="2453" y="2922"/>
                        <a:pt x="2768" y="2809"/>
                        <a:pt x="3049" y="2540"/>
                      </a:cubicBezTo>
                      <a:cubicBezTo>
                        <a:pt x="4113" y="1500"/>
                        <a:pt x="3136" y="0"/>
                        <a:pt x="2020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8" name="Google Shape;3448;p21"/>
                <p:cNvSpPr/>
                <p:nvPr/>
              </p:nvSpPr>
              <p:spPr>
                <a:xfrm>
                  <a:off x="5783575" y="2795875"/>
                  <a:ext cx="1029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9" h="2907" extrusionOk="0">
                      <a:moveTo>
                        <a:pt x="1993" y="1"/>
                      </a:moveTo>
                      <a:cubicBezTo>
                        <a:pt x="1680" y="1"/>
                        <a:pt x="1360" y="118"/>
                        <a:pt x="1074" y="398"/>
                      </a:cubicBezTo>
                      <a:cubicBezTo>
                        <a:pt x="0" y="1399"/>
                        <a:pt x="1005" y="2907"/>
                        <a:pt x="2133" y="2907"/>
                      </a:cubicBezTo>
                      <a:cubicBezTo>
                        <a:pt x="2443" y="2907"/>
                        <a:pt x="2762" y="2793"/>
                        <a:pt x="3049" y="2525"/>
                      </a:cubicBezTo>
                      <a:cubicBezTo>
                        <a:pt x="4118" y="1504"/>
                        <a:pt x="3109" y="1"/>
                        <a:pt x="199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49" name="Google Shape;3449;p21"/>
                <p:cNvSpPr/>
                <p:nvPr/>
              </p:nvSpPr>
              <p:spPr>
                <a:xfrm>
                  <a:off x="5861150" y="2786075"/>
                  <a:ext cx="103550" cy="72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2" h="2908" extrusionOk="0">
                      <a:moveTo>
                        <a:pt x="2010" y="1"/>
                      </a:moveTo>
                      <a:cubicBezTo>
                        <a:pt x="1694" y="1"/>
                        <a:pt x="1368" y="118"/>
                        <a:pt x="1071" y="394"/>
                      </a:cubicBezTo>
                      <a:cubicBezTo>
                        <a:pt x="0" y="1418"/>
                        <a:pt x="998" y="2907"/>
                        <a:pt x="2123" y="2907"/>
                      </a:cubicBezTo>
                      <a:cubicBezTo>
                        <a:pt x="2435" y="2907"/>
                        <a:pt x="2757" y="2793"/>
                        <a:pt x="3047" y="2522"/>
                      </a:cubicBezTo>
                      <a:cubicBezTo>
                        <a:pt x="4142" y="1522"/>
                        <a:pt x="3149" y="1"/>
                        <a:pt x="2010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0" name="Google Shape;3450;p21"/>
                <p:cNvSpPr/>
                <p:nvPr/>
              </p:nvSpPr>
              <p:spPr>
                <a:xfrm>
                  <a:off x="5803400" y="2808875"/>
                  <a:ext cx="102950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8" h="2907" extrusionOk="0">
                      <a:moveTo>
                        <a:pt x="2007" y="1"/>
                      </a:moveTo>
                      <a:cubicBezTo>
                        <a:pt x="1693" y="1"/>
                        <a:pt x="1368" y="117"/>
                        <a:pt x="1071" y="394"/>
                      </a:cubicBezTo>
                      <a:cubicBezTo>
                        <a:pt x="0" y="1418"/>
                        <a:pt x="997" y="2907"/>
                        <a:pt x="2123" y="2907"/>
                      </a:cubicBezTo>
                      <a:cubicBezTo>
                        <a:pt x="2435" y="2907"/>
                        <a:pt x="2756" y="2792"/>
                        <a:pt x="3047" y="2522"/>
                      </a:cubicBezTo>
                      <a:cubicBezTo>
                        <a:pt x="4118" y="1522"/>
                        <a:pt x="3139" y="1"/>
                        <a:pt x="2007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1" name="Google Shape;3451;p21"/>
                <p:cNvSpPr/>
                <p:nvPr/>
              </p:nvSpPr>
              <p:spPr>
                <a:xfrm>
                  <a:off x="5918950" y="2779250"/>
                  <a:ext cx="102900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6" h="2919" extrusionOk="0">
                      <a:moveTo>
                        <a:pt x="2005" y="0"/>
                      </a:moveTo>
                      <a:cubicBezTo>
                        <a:pt x="1691" y="0"/>
                        <a:pt x="1366" y="117"/>
                        <a:pt x="1069" y="394"/>
                      </a:cubicBezTo>
                      <a:cubicBezTo>
                        <a:pt x="0" y="1415"/>
                        <a:pt x="1010" y="2919"/>
                        <a:pt x="2126" y="2919"/>
                      </a:cubicBezTo>
                      <a:cubicBezTo>
                        <a:pt x="2438" y="2919"/>
                        <a:pt x="2759" y="2801"/>
                        <a:pt x="3045" y="2522"/>
                      </a:cubicBezTo>
                      <a:cubicBezTo>
                        <a:pt x="4116" y="1522"/>
                        <a:pt x="3137" y="0"/>
                        <a:pt x="200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2" name="Google Shape;3452;p21"/>
                <p:cNvSpPr/>
                <p:nvPr/>
              </p:nvSpPr>
              <p:spPr>
                <a:xfrm>
                  <a:off x="5898300" y="2799375"/>
                  <a:ext cx="10292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7" h="2919" extrusionOk="0">
                      <a:moveTo>
                        <a:pt x="2025" y="0"/>
                      </a:moveTo>
                      <a:cubicBezTo>
                        <a:pt x="1707" y="0"/>
                        <a:pt x="1376" y="122"/>
                        <a:pt x="1074" y="410"/>
                      </a:cubicBezTo>
                      <a:cubicBezTo>
                        <a:pt x="1" y="1411"/>
                        <a:pt x="1006" y="2919"/>
                        <a:pt x="2134" y="2919"/>
                      </a:cubicBezTo>
                      <a:cubicBezTo>
                        <a:pt x="2444" y="2919"/>
                        <a:pt x="2762" y="2805"/>
                        <a:pt x="3050" y="2537"/>
                      </a:cubicBezTo>
                      <a:cubicBezTo>
                        <a:pt x="4117" y="1518"/>
                        <a:pt x="3151" y="0"/>
                        <a:pt x="202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3" name="Google Shape;3453;p21"/>
                <p:cNvSpPr/>
                <p:nvPr/>
              </p:nvSpPr>
              <p:spPr>
                <a:xfrm>
                  <a:off x="5773700" y="2844975"/>
                  <a:ext cx="102900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6" h="2919" extrusionOk="0">
                      <a:moveTo>
                        <a:pt x="2012" y="0"/>
                      </a:moveTo>
                      <a:cubicBezTo>
                        <a:pt x="1695" y="0"/>
                        <a:pt x="1368" y="121"/>
                        <a:pt x="1074" y="409"/>
                      </a:cubicBezTo>
                      <a:cubicBezTo>
                        <a:pt x="0" y="1411"/>
                        <a:pt x="1005" y="2919"/>
                        <a:pt x="2133" y="2919"/>
                      </a:cubicBezTo>
                      <a:cubicBezTo>
                        <a:pt x="2443" y="2919"/>
                        <a:pt x="2761" y="2805"/>
                        <a:pt x="3049" y="2537"/>
                      </a:cubicBezTo>
                      <a:cubicBezTo>
                        <a:pt x="4116" y="1518"/>
                        <a:pt x="3131" y="0"/>
                        <a:pt x="201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4" name="Google Shape;3454;p21"/>
                <p:cNvSpPr/>
                <p:nvPr/>
              </p:nvSpPr>
              <p:spPr>
                <a:xfrm>
                  <a:off x="5855875" y="2847550"/>
                  <a:ext cx="102850" cy="73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923" extrusionOk="0">
                      <a:moveTo>
                        <a:pt x="2000" y="0"/>
                      </a:moveTo>
                      <a:cubicBezTo>
                        <a:pt x="1686" y="0"/>
                        <a:pt x="1362" y="118"/>
                        <a:pt x="1069" y="398"/>
                      </a:cubicBezTo>
                      <a:cubicBezTo>
                        <a:pt x="1" y="1419"/>
                        <a:pt x="991" y="2922"/>
                        <a:pt x="2114" y="2922"/>
                      </a:cubicBezTo>
                      <a:cubicBezTo>
                        <a:pt x="2428" y="2922"/>
                        <a:pt x="2753" y="2804"/>
                        <a:pt x="3045" y="2525"/>
                      </a:cubicBezTo>
                      <a:cubicBezTo>
                        <a:pt x="4114" y="1504"/>
                        <a:pt x="3123" y="0"/>
                        <a:pt x="2000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5" name="Google Shape;3455;p21"/>
                <p:cNvSpPr/>
                <p:nvPr/>
              </p:nvSpPr>
              <p:spPr>
                <a:xfrm>
                  <a:off x="5922000" y="2824750"/>
                  <a:ext cx="102850" cy="73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923" extrusionOk="0">
                      <a:moveTo>
                        <a:pt x="2012" y="1"/>
                      </a:moveTo>
                      <a:cubicBezTo>
                        <a:pt x="1696" y="1"/>
                        <a:pt x="1368" y="118"/>
                        <a:pt x="1069" y="398"/>
                      </a:cubicBezTo>
                      <a:cubicBezTo>
                        <a:pt x="0" y="1419"/>
                        <a:pt x="991" y="2922"/>
                        <a:pt x="2113" y="2922"/>
                      </a:cubicBezTo>
                      <a:cubicBezTo>
                        <a:pt x="2427" y="2922"/>
                        <a:pt x="2752" y="2805"/>
                        <a:pt x="3044" y="2525"/>
                      </a:cubicBezTo>
                      <a:cubicBezTo>
                        <a:pt x="4113" y="1504"/>
                        <a:pt x="3141" y="1"/>
                        <a:pt x="2012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6" name="Google Shape;3456;p21"/>
                <p:cNvSpPr/>
                <p:nvPr/>
              </p:nvSpPr>
              <p:spPr>
                <a:xfrm>
                  <a:off x="5859775" y="2867550"/>
                  <a:ext cx="376600" cy="37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064" h="14983" extrusionOk="0">
                      <a:moveTo>
                        <a:pt x="11765" y="8382"/>
                      </a:moveTo>
                      <a:lnTo>
                        <a:pt x="11765" y="8382"/>
                      </a:lnTo>
                      <a:cubicBezTo>
                        <a:pt x="11369" y="9081"/>
                        <a:pt x="11734" y="9871"/>
                        <a:pt x="12312" y="10236"/>
                      </a:cubicBezTo>
                      <a:cubicBezTo>
                        <a:pt x="12191" y="10210"/>
                        <a:pt x="12065" y="10194"/>
                        <a:pt x="11937" y="10194"/>
                      </a:cubicBezTo>
                      <a:cubicBezTo>
                        <a:pt x="11615" y="10194"/>
                        <a:pt x="11279" y="10296"/>
                        <a:pt x="10974" y="10601"/>
                      </a:cubicBezTo>
                      <a:cubicBezTo>
                        <a:pt x="10944" y="10601"/>
                        <a:pt x="10944" y="10631"/>
                        <a:pt x="10944" y="10631"/>
                      </a:cubicBezTo>
                      <a:cubicBezTo>
                        <a:pt x="10724" y="10530"/>
                        <a:pt x="10495" y="10466"/>
                        <a:pt x="10266" y="10466"/>
                      </a:cubicBezTo>
                      <a:cubicBezTo>
                        <a:pt x="10085" y="10466"/>
                        <a:pt x="9903" y="10506"/>
                        <a:pt x="9728" y="10601"/>
                      </a:cubicBezTo>
                      <a:cubicBezTo>
                        <a:pt x="9515" y="10327"/>
                        <a:pt x="9303" y="10145"/>
                        <a:pt x="9029" y="10023"/>
                      </a:cubicBezTo>
                      <a:cubicBezTo>
                        <a:pt x="9059" y="9962"/>
                        <a:pt x="9120" y="9962"/>
                        <a:pt x="9151" y="9932"/>
                      </a:cubicBezTo>
                      <a:cubicBezTo>
                        <a:pt x="9363" y="9719"/>
                        <a:pt x="9515" y="9476"/>
                        <a:pt x="9576" y="9233"/>
                      </a:cubicBezTo>
                      <a:cubicBezTo>
                        <a:pt x="9612" y="9236"/>
                        <a:pt x="9649" y="9237"/>
                        <a:pt x="9685" y="9237"/>
                      </a:cubicBezTo>
                      <a:cubicBezTo>
                        <a:pt x="10018" y="9237"/>
                        <a:pt x="10369" y="9112"/>
                        <a:pt x="10670" y="8838"/>
                      </a:cubicBezTo>
                      <a:cubicBezTo>
                        <a:pt x="10731" y="8777"/>
                        <a:pt x="10822" y="8686"/>
                        <a:pt x="10853" y="8625"/>
                      </a:cubicBezTo>
                      <a:cubicBezTo>
                        <a:pt x="10913" y="8631"/>
                        <a:pt x="10974" y="8635"/>
                        <a:pt x="11035" y="8635"/>
                      </a:cubicBezTo>
                      <a:cubicBezTo>
                        <a:pt x="11278" y="8635"/>
                        <a:pt x="11521" y="8576"/>
                        <a:pt x="11765" y="8382"/>
                      </a:cubicBezTo>
                      <a:close/>
                      <a:moveTo>
                        <a:pt x="1978" y="1"/>
                      </a:moveTo>
                      <a:cubicBezTo>
                        <a:pt x="1667" y="1"/>
                        <a:pt x="1348" y="116"/>
                        <a:pt x="1065" y="388"/>
                      </a:cubicBezTo>
                      <a:cubicBezTo>
                        <a:pt x="0" y="1404"/>
                        <a:pt x="979" y="2903"/>
                        <a:pt x="2097" y="2903"/>
                      </a:cubicBezTo>
                      <a:cubicBezTo>
                        <a:pt x="2383" y="2903"/>
                        <a:pt x="2678" y="2805"/>
                        <a:pt x="2950" y="2576"/>
                      </a:cubicBezTo>
                      <a:cubicBezTo>
                        <a:pt x="2950" y="2607"/>
                        <a:pt x="2980" y="2667"/>
                        <a:pt x="3041" y="2728"/>
                      </a:cubicBezTo>
                      <a:cubicBezTo>
                        <a:pt x="2950" y="2759"/>
                        <a:pt x="2889" y="2819"/>
                        <a:pt x="2798" y="2911"/>
                      </a:cubicBezTo>
                      <a:cubicBezTo>
                        <a:pt x="1825" y="3853"/>
                        <a:pt x="2615" y="5221"/>
                        <a:pt x="3649" y="5403"/>
                      </a:cubicBezTo>
                      <a:cubicBezTo>
                        <a:pt x="3558" y="5859"/>
                        <a:pt x="3740" y="6315"/>
                        <a:pt x="4105" y="6680"/>
                      </a:cubicBezTo>
                      <a:cubicBezTo>
                        <a:pt x="4021" y="7492"/>
                        <a:pt x="4762" y="8278"/>
                        <a:pt x="5593" y="8278"/>
                      </a:cubicBezTo>
                      <a:cubicBezTo>
                        <a:pt x="5664" y="8278"/>
                        <a:pt x="5735" y="8272"/>
                        <a:pt x="5807" y="8260"/>
                      </a:cubicBezTo>
                      <a:cubicBezTo>
                        <a:pt x="5837" y="8382"/>
                        <a:pt x="5929" y="8503"/>
                        <a:pt x="5959" y="8595"/>
                      </a:cubicBezTo>
                      <a:cubicBezTo>
                        <a:pt x="5412" y="9111"/>
                        <a:pt x="5412" y="9750"/>
                        <a:pt x="5685" y="10266"/>
                      </a:cubicBezTo>
                      <a:cubicBezTo>
                        <a:pt x="5533" y="10358"/>
                        <a:pt x="5381" y="10418"/>
                        <a:pt x="5229" y="10570"/>
                      </a:cubicBezTo>
                      <a:cubicBezTo>
                        <a:pt x="4161" y="11591"/>
                        <a:pt x="5152" y="13095"/>
                        <a:pt x="6274" y="13095"/>
                      </a:cubicBezTo>
                      <a:cubicBezTo>
                        <a:pt x="6588" y="13095"/>
                        <a:pt x="6913" y="12977"/>
                        <a:pt x="7205" y="12698"/>
                      </a:cubicBezTo>
                      <a:cubicBezTo>
                        <a:pt x="7327" y="12607"/>
                        <a:pt x="7448" y="12485"/>
                        <a:pt x="7509" y="12333"/>
                      </a:cubicBezTo>
                      <a:cubicBezTo>
                        <a:pt x="7631" y="12455"/>
                        <a:pt x="7752" y="12516"/>
                        <a:pt x="7844" y="12607"/>
                      </a:cubicBezTo>
                      <a:cubicBezTo>
                        <a:pt x="6997" y="13595"/>
                        <a:pt x="7952" y="14983"/>
                        <a:pt x="9033" y="14983"/>
                      </a:cubicBezTo>
                      <a:cubicBezTo>
                        <a:pt x="9349" y="14983"/>
                        <a:pt x="9676" y="14864"/>
                        <a:pt x="9971" y="14583"/>
                      </a:cubicBezTo>
                      <a:cubicBezTo>
                        <a:pt x="10225" y="14762"/>
                        <a:pt x="10524" y="14875"/>
                        <a:pt x="10830" y="14875"/>
                      </a:cubicBezTo>
                      <a:cubicBezTo>
                        <a:pt x="11146" y="14875"/>
                        <a:pt x="11471" y="14754"/>
                        <a:pt x="11765" y="14461"/>
                      </a:cubicBezTo>
                      <a:cubicBezTo>
                        <a:pt x="12220" y="14035"/>
                        <a:pt x="12312" y="13519"/>
                        <a:pt x="12160" y="13093"/>
                      </a:cubicBezTo>
                      <a:cubicBezTo>
                        <a:pt x="12403" y="13063"/>
                        <a:pt x="12707" y="12941"/>
                        <a:pt x="12950" y="12698"/>
                      </a:cubicBezTo>
                      <a:cubicBezTo>
                        <a:pt x="13740" y="11938"/>
                        <a:pt x="13376" y="10935"/>
                        <a:pt x="12676" y="10418"/>
                      </a:cubicBezTo>
                      <a:lnTo>
                        <a:pt x="12676" y="10418"/>
                      </a:lnTo>
                      <a:cubicBezTo>
                        <a:pt x="12812" y="10457"/>
                        <a:pt x="12954" y="10480"/>
                        <a:pt x="13098" y="10480"/>
                      </a:cubicBezTo>
                      <a:cubicBezTo>
                        <a:pt x="13406" y="10480"/>
                        <a:pt x="13724" y="10374"/>
                        <a:pt x="14014" y="10084"/>
                      </a:cubicBezTo>
                      <a:cubicBezTo>
                        <a:pt x="15063" y="9084"/>
                        <a:pt x="14100" y="7571"/>
                        <a:pt x="12980" y="7571"/>
                      </a:cubicBezTo>
                      <a:cubicBezTo>
                        <a:pt x="12738" y="7571"/>
                        <a:pt x="12489" y="7642"/>
                        <a:pt x="12251" y="7804"/>
                      </a:cubicBezTo>
                      <a:cubicBezTo>
                        <a:pt x="12758" y="6860"/>
                        <a:pt x="11867" y="5705"/>
                        <a:pt x="10877" y="5705"/>
                      </a:cubicBezTo>
                      <a:cubicBezTo>
                        <a:pt x="10561" y="5705"/>
                        <a:pt x="10235" y="5823"/>
                        <a:pt x="9941" y="6102"/>
                      </a:cubicBezTo>
                      <a:cubicBezTo>
                        <a:pt x="9850" y="6163"/>
                        <a:pt x="9789" y="6254"/>
                        <a:pt x="9758" y="6345"/>
                      </a:cubicBezTo>
                      <a:cubicBezTo>
                        <a:pt x="9684" y="6334"/>
                        <a:pt x="9610" y="6328"/>
                        <a:pt x="9537" y="6328"/>
                      </a:cubicBezTo>
                      <a:cubicBezTo>
                        <a:pt x="9224" y="6328"/>
                        <a:pt x="8924" y="6439"/>
                        <a:pt x="8603" y="6710"/>
                      </a:cubicBezTo>
                      <a:cubicBezTo>
                        <a:pt x="8512" y="6832"/>
                        <a:pt x="8391" y="6984"/>
                        <a:pt x="8299" y="7105"/>
                      </a:cubicBezTo>
                      <a:cubicBezTo>
                        <a:pt x="8021" y="6688"/>
                        <a:pt x="7540" y="6398"/>
                        <a:pt x="7018" y="6398"/>
                      </a:cubicBezTo>
                      <a:cubicBezTo>
                        <a:pt x="6969" y="6398"/>
                        <a:pt x="6920" y="6401"/>
                        <a:pt x="6871" y="6406"/>
                      </a:cubicBezTo>
                      <a:cubicBezTo>
                        <a:pt x="6840" y="6345"/>
                        <a:pt x="6780" y="6254"/>
                        <a:pt x="6749" y="6133"/>
                      </a:cubicBezTo>
                      <a:cubicBezTo>
                        <a:pt x="7053" y="6133"/>
                        <a:pt x="7388" y="6041"/>
                        <a:pt x="7692" y="5768"/>
                      </a:cubicBezTo>
                      <a:cubicBezTo>
                        <a:pt x="8762" y="4744"/>
                        <a:pt x="7765" y="3255"/>
                        <a:pt x="6640" y="3255"/>
                      </a:cubicBezTo>
                      <a:cubicBezTo>
                        <a:pt x="6328" y="3255"/>
                        <a:pt x="6006" y="3370"/>
                        <a:pt x="5716" y="3640"/>
                      </a:cubicBezTo>
                      <a:cubicBezTo>
                        <a:pt x="5533" y="3822"/>
                        <a:pt x="5412" y="4005"/>
                        <a:pt x="5351" y="4248"/>
                      </a:cubicBezTo>
                      <a:cubicBezTo>
                        <a:pt x="5321" y="4248"/>
                        <a:pt x="5260" y="4248"/>
                        <a:pt x="5229" y="4187"/>
                      </a:cubicBezTo>
                      <a:cubicBezTo>
                        <a:pt x="5260" y="3944"/>
                        <a:pt x="5229" y="3640"/>
                        <a:pt x="5077" y="3397"/>
                      </a:cubicBezTo>
                      <a:cubicBezTo>
                        <a:pt x="5169" y="3367"/>
                        <a:pt x="5229" y="3275"/>
                        <a:pt x="5321" y="3215"/>
                      </a:cubicBezTo>
                      <a:cubicBezTo>
                        <a:pt x="6359" y="2225"/>
                        <a:pt x="5384" y="718"/>
                        <a:pt x="4268" y="718"/>
                      </a:cubicBezTo>
                      <a:cubicBezTo>
                        <a:pt x="3979" y="718"/>
                        <a:pt x="3681" y="819"/>
                        <a:pt x="3406" y="1056"/>
                      </a:cubicBezTo>
                      <a:cubicBezTo>
                        <a:pt x="3203" y="467"/>
                        <a:pt x="2606" y="1"/>
                        <a:pt x="197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7" name="Google Shape;3457;p21"/>
                <p:cNvSpPr/>
                <p:nvPr/>
              </p:nvSpPr>
              <p:spPr>
                <a:xfrm>
                  <a:off x="5829925" y="2896275"/>
                  <a:ext cx="103025" cy="72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21" h="2904" extrusionOk="0">
                      <a:moveTo>
                        <a:pt x="2009" y="0"/>
                      </a:moveTo>
                      <a:cubicBezTo>
                        <a:pt x="1696" y="0"/>
                        <a:pt x="1371" y="117"/>
                        <a:pt x="1074" y="394"/>
                      </a:cubicBezTo>
                      <a:cubicBezTo>
                        <a:pt x="0" y="1396"/>
                        <a:pt x="1005" y="2903"/>
                        <a:pt x="2133" y="2903"/>
                      </a:cubicBezTo>
                      <a:cubicBezTo>
                        <a:pt x="2443" y="2903"/>
                        <a:pt x="2762" y="2790"/>
                        <a:pt x="3050" y="2522"/>
                      </a:cubicBezTo>
                      <a:cubicBezTo>
                        <a:pt x="4121" y="1522"/>
                        <a:pt x="3141" y="0"/>
                        <a:pt x="2009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8" name="Google Shape;3458;p21"/>
                <p:cNvSpPr/>
                <p:nvPr/>
              </p:nvSpPr>
              <p:spPr>
                <a:xfrm>
                  <a:off x="5987275" y="2851350"/>
                  <a:ext cx="102925" cy="7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7" h="2911" extrusionOk="0">
                      <a:moveTo>
                        <a:pt x="2015" y="0"/>
                      </a:moveTo>
                      <a:cubicBezTo>
                        <a:pt x="1699" y="0"/>
                        <a:pt x="1371" y="118"/>
                        <a:pt x="1072" y="397"/>
                      </a:cubicBezTo>
                      <a:cubicBezTo>
                        <a:pt x="1" y="1421"/>
                        <a:pt x="1017" y="2910"/>
                        <a:pt x="2136" y="2910"/>
                      </a:cubicBezTo>
                      <a:cubicBezTo>
                        <a:pt x="2446" y="2910"/>
                        <a:pt x="2764" y="2796"/>
                        <a:pt x="3047" y="2525"/>
                      </a:cubicBezTo>
                      <a:cubicBezTo>
                        <a:pt x="4116" y="1504"/>
                        <a:pt x="3144" y="0"/>
                        <a:pt x="201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59" name="Google Shape;3459;p21"/>
                <p:cNvSpPr/>
                <p:nvPr/>
              </p:nvSpPr>
              <p:spPr>
                <a:xfrm>
                  <a:off x="5940925" y="2883650"/>
                  <a:ext cx="842975" cy="186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3719" h="74720" extrusionOk="0">
                      <a:moveTo>
                        <a:pt x="91" y="1"/>
                      </a:moveTo>
                      <a:cubicBezTo>
                        <a:pt x="7" y="1"/>
                        <a:pt x="0" y="122"/>
                        <a:pt x="129" y="352"/>
                      </a:cubicBezTo>
                      <a:cubicBezTo>
                        <a:pt x="2470" y="4850"/>
                        <a:pt x="5722" y="9987"/>
                        <a:pt x="8883" y="15276"/>
                      </a:cubicBezTo>
                      <a:cubicBezTo>
                        <a:pt x="12075" y="20534"/>
                        <a:pt x="15236" y="25975"/>
                        <a:pt x="17637" y="30838"/>
                      </a:cubicBezTo>
                      <a:cubicBezTo>
                        <a:pt x="24294" y="44395"/>
                        <a:pt x="29218" y="58985"/>
                        <a:pt x="32957" y="73605"/>
                      </a:cubicBezTo>
                      <a:cubicBezTo>
                        <a:pt x="33140" y="74303"/>
                        <a:pt x="33395" y="74720"/>
                        <a:pt x="33545" y="74720"/>
                      </a:cubicBezTo>
                      <a:cubicBezTo>
                        <a:pt x="33668" y="74720"/>
                        <a:pt x="33719" y="74434"/>
                        <a:pt x="33595" y="73787"/>
                      </a:cubicBezTo>
                      <a:cubicBezTo>
                        <a:pt x="32470" y="67040"/>
                        <a:pt x="30434" y="60261"/>
                        <a:pt x="28124" y="53666"/>
                      </a:cubicBezTo>
                      <a:cubicBezTo>
                        <a:pt x="25631" y="46492"/>
                        <a:pt x="22744" y="39380"/>
                        <a:pt x="19431" y="32541"/>
                      </a:cubicBezTo>
                      <a:cubicBezTo>
                        <a:pt x="16665" y="26857"/>
                        <a:pt x="13686" y="21477"/>
                        <a:pt x="10525" y="16218"/>
                      </a:cubicBezTo>
                      <a:cubicBezTo>
                        <a:pt x="7394" y="10929"/>
                        <a:pt x="4081" y="5762"/>
                        <a:pt x="585" y="473"/>
                      </a:cubicBezTo>
                      <a:cubicBezTo>
                        <a:pt x="377" y="152"/>
                        <a:pt x="185" y="1"/>
                        <a:pt x="91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0" name="Google Shape;3460;p21"/>
                <p:cNvSpPr/>
                <p:nvPr/>
              </p:nvSpPr>
              <p:spPr>
                <a:xfrm>
                  <a:off x="5977400" y="2908425"/>
                  <a:ext cx="1035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3" h="2907" extrusionOk="0">
                      <a:moveTo>
                        <a:pt x="2010" y="1"/>
                      </a:moveTo>
                      <a:cubicBezTo>
                        <a:pt x="1695" y="1"/>
                        <a:pt x="1368" y="117"/>
                        <a:pt x="1072" y="394"/>
                      </a:cubicBezTo>
                      <a:cubicBezTo>
                        <a:pt x="1" y="1418"/>
                        <a:pt x="998" y="2907"/>
                        <a:pt x="2123" y="2907"/>
                      </a:cubicBezTo>
                      <a:cubicBezTo>
                        <a:pt x="2435" y="2907"/>
                        <a:pt x="2757" y="2792"/>
                        <a:pt x="3047" y="2522"/>
                      </a:cubicBezTo>
                      <a:cubicBezTo>
                        <a:pt x="4142" y="1522"/>
                        <a:pt x="3150" y="1"/>
                        <a:pt x="2010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1" name="Google Shape;3461;p21"/>
                <p:cNvSpPr/>
                <p:nvPr/>
              </p:nvSpPr>
              <p:spPr>
                <a:xfrm>
                  <a:off x="6031350" y="2889425"/>
                  <a:ext cx="1035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3" h="2907" extrusionOk="0">
                      <a:moveTo>
                        <a:pt x="2011" y="1"/>
                      </a:moveTo>
                      <a:cubicBezTo>
                        <a:pt x="1695" y="1"/>
                        <a:pt x="1368" y="117"/>
                        <a:pt x="1072" y="394"/>
                      </a:cubicBezTo>
                      <a:cubicBezTo>
                        <a:pt x="1" y="1418"/>
                        <a:pt x="998" y="2907"/>
                        <a:pt x="2123" y="2907"/>
                      </a:cubicBezTo>
                      <a:cubicBezTo>
                        <a:pt x="2435" y="2907"/>
                        <a:pt x="2757" y="2792"/>
                        <a:pt x="3047" y="2522"/>
                      </a:cubicBezTo>
                      <a:cubicBezTo>
                        <a:pt x="4142" y="1522"/>
                        <a:pt x="3150" y="1"/>
                        <a:pt x="2011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2" name="Google Shape;3462;p21"/>
                <p:cNvSpPr/>
                <p:nvPr/>
              </p:nvSpPr>
              <p:spPr>
                <a:xfrm>
                  <a:off x="5882475" y="2942625"/>
                  <a:ext cx="10232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3" h="2919" extrusionOk="0">
                      <a:moveTo>
                        <a:pt x="1977" y="0"/>
                      </a:moveTo>
                      <a:cubicBezTo>
                        <a:pt x="1669" y="0"/>
                        <a:pt x="1353" y="117"/>
                        <a:pt x="1069" y="394"/>
                      </a:cubicBezTo>
                      <a:cubicBezTo>
                        <a:pt x="0" y="1415"/>
                        <a:pt x="991" y="2919"/>
                        <a:pt x="2114" y="2919"/>
                      </a:cubicBezTo>
                      <a:cubicBezTo>
                        <a:pt x="2428" y="2919"/>
                        <a:pt x="2752" y="2801"/>
                        <a:pt x="3045" y="2522"/>
                      </a:cubicBezTo>
                      <a:cubicBezTo>
                        <a:pt x="4092" y="1522"/>
                        <a:pt x="3089" y="0"/>
                        <a:pt x="1977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3" name="Google Shape;3463;p21"/>
                <p:cNvSpPr/>
                <p:nvPr/>
              </p:nvSpPr>
              <p:spPr>
                <a:xfrm>
                  <a:off x="6001650" y="2917450"/>
                  <a:ext cx="102975" cy="72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9" h="2908" extrusionOk="0">
                      <a:moveTo>
                        <a:pt x="2018" y="1"/>
                      </a:moveTo>
                      <a:cubicBezTo>
                        <a:pt x="1702" y="1"/>
                        <a:pt x="1373" y="119"/>
                        <a:pt x="1074" y="398"/>
                      </a:cubicBezTo>
                      <a:cubicBezTo>
                        <a:pt x="1" y="1400"/>
                        <a:pt x="1005" y="2907"/>
                        <a:pt x="2134" y="2907"/>
                      </a:cubicBezTo>
                      <a:cubicBezTo>
                        <a:pt x="2443" y="2907"/>
                        <a:pt x="2762" y="2794"/>
                        <a:pt x="3050" y="2526"/>
                      </a:cubicBezTo>
                      <a:cubicBezTo>
                        <a:pt x="4119" y="1504"/>
                        <a:pt x="3146" y="1"/>
                        <a:pt x="201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4" name="Google Shape;3464;p21"/>
                <p:cNvSpPr/>
                <p:nvPr/>
              </p:nvSpPr>
              <p:spPr>
                <a:xfrm>
                  <a:off x="5914275" y="2960325"/>
                  <a:ext cx="103025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21" h="2895" extrusionOk="0">
                      <a:moveTo>
                        <a:pt x="2010" y="0"/>
                      </a:moveTo>
                      <a:cubicBezTo>
                        <a:pt x="1696" y="0"/>
                        <a:pt x="1371" y="115"/>
                        <a:pt x="1074" y="385"/>
                      </a:cubicBezTo>
                      <a:cubicBezTo>
                        <a:pt x="0" y="1387"/>
                        <a:pt x="1005" y="2894"/>
                        <a:pt x="2133" y="2894"/>
                      </a:cubicBezTo>
                      <a:cubicBezTo>
                        <a:pt x="2443" y="2894"/>
                        <a:pt x="2762" y="2781"/>
                        <a:pt x="3049" y="2513"/>
                      </a:cubicBezTo>
                      <a:cubicBezTo>
                        <a:pt x="4120" y="1489"/>
                        <a:pt x="3142" y="0"/>
                        <a:pt x="2010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5" name="Google Shape;3465;p21"/>
                <p:cNvSpPr/>
                <p:nvPr/>
              </p:nvSpPr>
              <p:spPr>
                <a:xfrm>
                  <a:off x="6025325" y="2942625"/>
                  <a:ext cx="104100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64" h="2919" extrusionOk="0">
                      <a:moveTo>
                        <a:pt x="2012" y="0"/>
                      </a:moveTo>
                      <a:cubicBezTo>
                        <a:pt x="1694" y="0"/>
                        <a:pt x="1366" y="117"/>
                        <a:pt x="1070" y="394"/>
                      </a:cubicBezTo>
                      <a:cubicBezTo>
                        <a:pt x="1" y="1415"/>
                        <a:pt x="1010" y="2919"/>
                        <a:pt x="2126" y="2919"/>
                      </a:cubicBezTo>
                      <a:cubicBezTo>
                        <a:pt x="2439" y="2919"/>
                        <a:pt x="2759" y="2801"/>
                        <a:pt x="3045" y="2522"/>
                      </a:cubicBezTo>
                      <a:cubicBezTo>
                        <a:pt x="4164" y="1522"/>
                        <a:pt x="3158" y="0"/>
                        <a:pt x="2012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6" name="Google Shape;3466;p21"/>
                <p:cNvSpPr/>
                <p:nvPr/>
              </p:nvSpPr>
              <p:spPr>
                <a:xfrm>
                  <a:off x="6063450" y="2931525"/>
                  <a:ext cx="102850" cy="72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893" extrusionOk="0">
                      <a:moveTo>
                        <a:pt x="1994" y="0"/>
                      </a:moveTo>
                      <a:cubicBezTo>
                        <a:pt x="1682" y="0"/>
                        <a:pt x="1359" y="113"/>
                        <a:pt x="1064" y="382"/>
                      </a:cubicBezTo>
                      <a:cubicBezTo>
                        <a:pt x="1" y="1398"/>
                        <a:pt x="995" y="2892"/>
                        <a:pt x="2105" y="2892"/>
                      </a:cubicBezTo>
                      <a:cubicBezTo>
                        <a:pt x="2422" y="2892"/>
                        <a:pt x="2749" y="2770"/>
                        <a:pt x="3040" y="2479"/>
                      </a:cubicBezTo>
                      <a:cubicBezTo>
                        <a:pt x="4113" y="1502"/>
                        <a:pt x="3128" y="0"/>
                        <a:pt x="199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7" name="Google Shape;3467;p21"/>
                <p:cNvSpPr/>
                <p:nvPr/>
              </p:nvSpPr>
              <p:spPr>
                <a:xfrm>
                  <a:off x="5908200" y="3005300"/>
                  <a:ext cx="103675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7" h="2920" extrusionOk="0">
                      <a:moveTo>
                        <a:pt x="2040" y="1"/>
                      </a:moveTo>
                      <a:cubicBezTo>
                        <a:pt x="1718" y="1"/>
                        <a:pt x="1382" y="122"/>
                        <a:pt x="1074" y="410"/>
                      </a:cubicBezTo>
                      <a:cubicBezTo>
                        <a:pt x="0" y="1412"/>
                        <a:pt x="1023" y="2919"/>
                        <a:pt x="2160" y="2919"/>
                      </a:cubicBezTo>
                      <a:cubicBezTo>
                        <a:pt x="2472" y="2919"/>
                        <a:pt x="2792" y="2806"/>
                        <a:pt x="3080" y="2537"/>
                      </a:cubicBezTo>
                      <a:cubicBezTo>
                        <a:pt x="4146" y="1518"/>
                        <a:pt x="3180" y="1"/>
                        <a:pt x="2040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8" name="Google Shape;3468;p21"/>
                <p:cNvSpPr/>
                <p:nvPr/>
              </p:nvSpPr>
              <p:spPr>
                <a:xfrm>
                  <a:off x="6008550" y="2983650"/>
                  <a:ext cx="1029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9" h="2907" extrusionOk="0">
                      <a:moveTo>
                        <a:pt x="2007" y="1"/>
                      </a:moveTo>
                      <a:cubicBezTo>
                        <a:pt x="1694" y="1"/>
                        <a:pt x="1369" y="117"/>
                        <a:pt x="1072" y="394"/>
                      </a:cubicBezTo>
                      <a:cubicBezTo>
                        <a:pt x="1" y="1418"/>
                        <a:pt x="998" y="2907"/>
                        <a:pt x="2124" y="2907"/>
                      </a:cubicBezTo>
                      <a:cubicBezTo>
                        <a:pt x="2436" y="2907"/>
                        <a:pt x="2757" y="2792"/>
                        <a:pt x="3048" y="2522"/>
                      </a:cubicBezTo>
                      <a:cubicBezTo>
                        <a:pt x="4119" y="1522"/>
                        <a:pt x="3139" y="1"/>
                        <a:pt x="2007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69" name="Google Shape;3469;p21"/>
                <p:cNvSpPr/>
                <p:nvPr/>
              </p:nvSpPr>
              <p:spPr>
                <a:xfrm>
                  <a:off x="5936300" y="3043300"/>
                  <a:ext cx="10352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1" h="2919" extrusionOk="0">
                      <a:moveTo>
                        <a:pt x="2028" y="0"/>
                      </a:moveTo>
                      <a:cubicBezTo>
                        <a:pt x="1708" y="0"/>
                        <a:pt x="1376" y="122"/>
                        <a:pt x="1074" y="410"/>
                      </a:cubicBezTo>
                      <a:cubicBezTo>
                        <a:pt x="1" y="1411"/>
                        <a:pt x="1005" y="2919"/>
                        <a:pt x="2134" y="2919"/>
                      </a:cubicBezTo>
                      <a:cubicBezTo>
                        <a:pt x="2443" y="2919"/>
                        <a:pt x="2762" y="2805"/>
                        <a:pt x="3050" y="2537"/>
                      </a:cubicBezTo>
                      <a:cubicBezTo>
                        <a:pt x="4140" y="1518"/>
                        <a:pt x="3161" y="0"/>
                        <a:pt x="2028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0" name="Google Shape;3470;p21"/>
                <p:cNvSpPr/>
                <p:nvPr/>
              </p:nvSpPr>
              <p:spPr>
                <a:xfrm>
                  <a:off x="5911225" y="3067250"/>
                  <a:ext cx="103050" cy="72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22" h="2904" extrusionOk="0">
                      <a:moveTo>
                        <a:pt x="1998" y="0"/>
                      </a:moveTo>
                      <a:cubicBezTo>
                        <a:pt x="1686" y="0"/>
                        <a:pt x="1364" y="117"/>
                        <a:pt x="1074" y="394"/>
                      </a:cubicBezTo>
                      <a:cubicBezTo>
                        <a:pt x="1" y="1396"/>
                        <a:pt x="1024" y="2903"/>
                        <a:pt x="2146" y="2903"/>
                      </a:cubicBezTo>
                      <a:cubicBezTo>
                        <a:pt x="2454" y="2903"/>
                        <a:pt x="2769" y="2790"/>
                        <a:pt x="3050" y="2522"/>
                      </a:cubicBezTo>
                      <a:cubicBezTo>
                        <a:pt x="4121" y="1522"/>
                        <a:pt x="3123" y="0"/>
                        <a:pt x="1998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1" name="Google Shape;3471;p21"/>
                <p:cNvSpPr/>
                <p:nvPr/>
              </p:nvSpPr>
              <p:spPr>
                <a:xfrm>
                  <a:off x="6056525" y="3017775"/>
                  <a:ext cx="1035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3" h="2907" extrusionOk="0">
                      <a:moveTo>
                        <a:pt x="2041" y="0"/>
                      </a:moveTo>
                      <a:cubicBezTo>
                        <a:pt x="1726" y="0"/>
                        <a:pt x="1397" y="118"/>
                        <a:pt x="1098" y="397"/>
                      </a:cubicBezTo>
                      <a:cubicBezTo>
                        <a:pt x="1" y="1399"/>
                        <a:pt x="1019" y="2906"/>
                        <a:pt x="2154" y="2906"/>
                      </a:cubicBezTo>
                      <a:cubicBezTo>
                        <a:pt x="2466" y="2906"/>
                        <a:pt x="2786" y="2793"/>
                        <a:pt x="3074" y="2525"/>
                      </a:cubicBezTo>
                      <a:cubicBezTo>
                        <a:pt x="4143" y="1504"/>
                        <a:pt x="3170" y="0"/>
                        <a:pt x="2041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2" name="Google Shape;3472;p21"/>
                <p:cNvSpPr/>
                <p:nvPr/>
              </p:nvSpPr>
              <p:spPr>
                <a:xfrm>
                  <a:off x="6123300" y="3003325"/>
                  <a:ext cx="102900" cy="7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6" h="2911" extrusionOk="0">
                      <a:moveTo>
                        <a:pt x="2003" y="1"/>
                      </a:moveTo>
                      <a:cubicBezTo>
                        <a:pt x="1689" y="1"/>
                        <a:pt x="1364" y="118"/>
                        <a:pt x="1072" y="398"/>
                      </a:cubicBezTo>
                      <a:cubicBezTo>
                        <a:pt x="1" y="1421"/>
                        <a:pt x="998" y="2910"/>
                        <a:pt x="2123" y="2910"/>
                      </a:cubicBezTo>
                      <a:cubicBezTo>
                        <a:pt x="2435" y="2910"/>
                        <a:pt x="2757" y="2796"/>
                        <a:pt x="3047" y="2525"/>
                      </a:cubicBezTo>
                      <a:cubicBezTo>
                        <a:pt x="4116" y="1504"/>
                        <a:pt x="3125" y="1"/>
                        <a:pt x="200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3" name="Google Shape;3473;p21"/>
                <p:cNvSpPr/>
                <p:nvPr/>
              </p:nvSpPr>
              <p:spPr>
                <a:xfrm>
                  <a:off x="6143000" y="3008250"/>
                  <a:ext cx="102850" cy="73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4" h="2923" extrusionOk="0">
                      <a:moveTo>
                        <a:pt x="2032" y="1"/>
                      </a:moveTo>
                      <a:cubicBezTo>
                        <a:pt x="1712" y="1"/>
                        <a:pt x="1378" y="123"/>
                        <a:pt x="1074" y="413"/>
                      </a:cubicBezTo>
                      <a:cubicBezTo>
                        <a:pt x="0" y="1415"/>
                        <a:pt x="1024" y="2923"/>
                        <a:pt x="2146" y="2923"/>
                      </a:cubicBezTo>
                      <a:cubicBezTo>
                        <a:pt x="2453" y="2923"/>
                        <a:pt x="2768" y="2809"/>
                        <a:pt x="3050" y="2541"/>
                      </a:cubicBezTo>
                      <a:cubicBezTo>
                        <a:pt x="4114" y="1501"/>
                        <a:pt x="3154" y="1"/>
                        <a:pt x="2032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4" name="Google Shape;3474;p21"/>
                <p:cNvSpPr/>
                <p:nvPr/>
              </p:nvSpPr>
              <p:spPr>
                <a:xfrm>
                  <a:off x="6058700" y="3079400"/>
                  <a:ext cx="1035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3" h="2907" extrusionOk="0">
                      <a:moveTo>
                        <a:pt x="2011" y="1"/>
                      </a:moveTo>
                      <a:cubicBezTo>
                        <a:pt x="1695" y="1"/>
                        <a:pt x="1369" y="117"/>
                        <a:pt x="1072" y="394"/>
                      </a:cubicBezTo>
                      <a:cubicBezTo>
                        <a:pt x="1" y="1418"/>
                        <a:pt x="998" y="2907"/>
                        <a:pt x="2124" y="2907"/>
                      </a:cubicBezTo>
                      <a:cubicBezTo>
                        <a:pt x="2436" y="2907"/>
                        <a:pt x="2757" y="2792"/>
                        <a:pt x="3048" y="2522"/>
                      </a:cubicBezTo>
                      <a:cubicBezTo>
                        <a:pt x="4143" y="1522"/>
                        <a:pt x="3150" y="1"/>
                        <a:pt x="2011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5" name="Google Shape;3475;p21"/>
                <p:cNvSpPr/>
                <p:nvPr/>
              </p:nvSpPr>
              <p:spPr>
                <a:xfrm>
                  <a:off x="6108800" y="3072925"/>
                  <a:ext cx="102925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7" h="2920" extrusionOk="0">
                      <a:moveTo>
                        <a:pt x="2012" y="1"/>
                      </a:moveTo>
                      <a:cubicBezTo>
                        <a:pt x="1696" y="1"/>
                        <a:pt x="1369" y="122"/>
                        <a:pt x="1074" y="410"/>
                      </a:cubicBezTo>
                      <a:cubicBezTo>
                        <a:pt x="1" y="1412"/>
                        <a:pt x="1024" y="2919"/>
                        <a:pt x="2146" y="2919"/>
                      </a:cubicBezTo>
                      <a:cubicBezTo>
                        <a:pt x="2453" y="2919"/>
                        <a:pt x="2769" y="2806"/>
                        <a:pt x="3050" y="2538"/>
                      </a:cubicBezTo>
                      <a:cubicBezTo>
                        <a:pt x="4116" y="1519"/>
                        <a:pt x="3132" y="1"/>
                        <a:pt x="2012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6" name="Google Shape;3476;p21"/>
                <p:cNvSpPr/>
                <p:nvPr/>
              </p:nvSpPr>
              <p:spPr>
                <a:xfrm>
                  <a:off x="6183275" y="3050125"/>
                  <a:ext cx="103500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0" h="2920" extrusionOk="0">
                      <a:moveTo>
                        <a:pt x="2028" y="1"/>
                      </a:moveTo>
                      <a:cubicBezTo>
                        <a:pt x="1708" y="1"/>
                        <a:pt x="1375" y="122"/>
                        <a:pt x="1074" y="410"/>
                      </a:cubicBezTo>
                      <a:cubicBezTo>
                        <a:pt x="0" y="1412"/>
                        <a:pt x="1005" y="2919"/>
                        <a:pt x="2133" y="2919"/>
                      </a:cubicBezTo>
                      <a:cubicBezTo>
                        <a:pt x="2443" y="2919"/>
                        <a:pt x="2762" y="2806"/>
                        <a:pt x="3050" y="2538"/>
                      </a:cubicBezTo>
                      <a:cubicBezTo>
                        <a:pt x="4140" y="1519"/>
                        <a:pt x="3160" y="1"/>
                        <a:pt x="202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7" name="Google Shape;3477;p21"/>
                <p:cNvSpPr/>
                <p:nvPr/>
              </p:nvSpPr>
              <p:spPr>
                <a:xfrm>
                  <a:off x="6095875" y="3092700"/>
                  <a:ext cx="10292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7" h="2919" extrusionOk="0">
                      <a:moveTo>
                        <a:pt x="2025" y="0"/>
                      </a:moveTo>
                      <a:cubicBezTo>
                        <a:pt x="1707" y="0"/>
                        <a:pt x="1376" y="121"/>
                        <a:pt x="1074" y="409"/>
                      </a:cubicBezTo>
                      <a:cubicBezTo>
                        <a:pt x="1" y="1411"/>
                        <a:pt x="1005" y="2918"/>
                        <a:pt x="2134" y="2918"/>
                      </a:cubicBezTo>
                      <a:cubicBezTo>
                        <a:pt x="2443" y="2918"/>
                        <a:pt x="2762" y="2805"/>
                        <a:pt x="3050" y="2537"/>
                      </a:cubicBezTo>
                      <a:cubicBezTo>
                        <a:pt x="4116" y="1518"/>
                        <a:pt x="3150" y="0"/>
                        <a:pt x="202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8" name="Google Shape;3478;p21"/>
                <p:cNvSpPr/>
                <p:nvPr/>
              </p:nvSpPr>
              <p:spPr>
                <a:xfrm>
                  <a:off x="6169650" y="3087000"/>
                  <a:ext cx="1029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9" h="2907" extrusionOk="0">
                      <a:moveTo>
                        <a:pt x="2007" y="0"/>
                      </a:moveTo>
                      <a:cubicBezTo>
                        <a:pt x="1694" y="0"/>
                        <a:pt x="1368" y="117"/>
                        <a:pt x="1072" y="394"/>
                      </a:cubicBezTo>
                      <a:cubicBezTo>
                        <a:pt x="1" y="1417"/>
                        <a:pt x="1017" y="2907"/>
                        <a:pt x="2136" y="2907"/>
                      </a:cubicBezTo>
                      <a:cubicBezTo>
                        <a:pt x="2446" y="2907"/>
                        <a:pt x="2764" y="2792"/>
                        <a:pt x="3047" y="2522"/>
                      </a:cubicBezTo>
                      <a:cubicBezTo>
                        <a:pt x="4119" y="1522"/>
                        <a:pt x="3139" y="0"/>
                        <a:pt x="2007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79" name="Google Shape;3479;p21"/>
                <p:cNvSpPr/>
                <p:nvPr/>
              </p:nvSpPr>
              <p:spPr>
                <a:xfrm>
                  <a:off x="6140725" y="3123075"/>
                  <a:ext cx="102900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6" h="2920" extrusionOk="0">
                      <a:moveTo>
                        <a:pt x="2012" y="1"/>
                      </a:moveTo>
                      <a:cubicBezTo>
                        <a:pt x="1696" y="1"/>
                        <a:pt x="1368" y="122"/>
                        <a:pt x="1074" y="410"/>
                      </a:cubicBezTo>
                      <a:cubicBezTo>
                        <a:pt x="0" y="1412"/>
                        <a:pt x="1005" y="2919"/>
                        <a:pt x="2133" y="2919"/>
                      </a:cubicBezTo>
                      <a:cubicBezTo>
                        <a:pt x="2443" y="2919"/>
                        <a:pt x="2762" y="2806"/>
                        <a:pt x="3049" y="2538"/>
                      </a:cubicBezTo>
                      <a:cubicBezTo>
                        <a:pt x="4116" y="1519"/>
                        <a:pt x="3131" y="1"/>
                        <a:pt x="2012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0" name="Google Shape;3480;p21"/>
                <p:cNvSpPr/>
                <p:nvPr/>
              </p:nvSpPr>
              <p:spPr>
                <a:xfrm>
                  <a:off x="6181100" y="3132600"/>
                  <a:ext cx="10292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7" h="2919" extrusionOk="0">
                      <a:moveTo>
                        <a:pt x="2005" y="0"/>
                      </a:moveTo>
                      <a:cubicBezTo>
                        <a:pt x="1692" y="0"/>
                        <a:pt x="1366" y="117"/>
                        <a:pt x="1070" y="394"/>
                      </a:cubicBezTo>
                      <a:cubicBezTo>
                        <a:pt x="1" y="1415"/>
                        <a:pt x="1010" y="2919"/>
                        <a:pt x="2126" y="2919"/>
                      </a:cubicBezTo>
                      <a:cubicBezTo>
                        <a:pt x="2439" y="2919"/>
                        <a:pt x="2760" y="2801"/>
                        <a:pt x="3045" y="2522"/>
                      </a:cubicBezTo>
                      <a:cubicBezTo>
                        <a:pt x="4116" y="1522"/>
                        <a:pt x="3137" y="0"/>
                        <a:pt x="200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1" name="Google Shape;3481;p21"/>
                <p:cNvSpPr/>
                <p:nvPr/>
              </p:nvSpPr>
              <p:spPr>
                <a:xfrm>
                  <a:off x="5980550" y="3217300"/>
                  <a:ext cx="103500" cy="73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0" h="2920" extrusionOk="0">
                      <a:moveTo>
                        <a:pt x="2048" y="1"/>
                      </a:moveTo>
                      <a:cubicBezTo>
                        <a:pt x="1730" y="1"/>
                        <a:pt x="1399" y="122"/>
                        <a:pt x="1098" y="410"/>
                      </a:cubicBezTo>
                      <a:cubicBezTo>
                        <a:pt x="0" y="1412"/>
                        <a:pt x="1018" y="2919"/>
                        <a:pt x="2154" y="2919"/>
                      </a:cubicBezTo>
                      <a:cubicBezTo>
                        <a:pt x="2465" y="2919"/>
                        <a:pt x="2785" y="2806"/>
                        <a:pt x="3073" y="2538"/>
                      </a:cubicBezTo>
                      <a:cubicBezTo>
                        <a:pt x="4140" y="1519"/>
                        <a:pt x="3174" y="1"/>
                        <a:pt x="204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2" name="Google Shape;3482;p21"/>
                <p:cNvSpPr/>
                <p:nvPr/>
              </p:nvSpPr>
              <p:spPr>
                <a:xfrm>
                  <a:off x="6050300" y="3209575"/>
                  <a:ext cx="239575" cy="127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83" h="5083" extrusionOk="0">
                      <a:moveTo>
                        <a:pt x="5708" y="1"/>
                      </a:moveTo>
                      <a:cubicBezTo>
                        <a:pt x="5388" y="1"/>
                        <a:pt x="5054" y="123"/>
                        <a:pt x="4751" y="415"/>
                      </a:cubicBezTo>
                      <a:cubicBezTo>
                        <a:pt x="4235" y="902"/>
                        <a:pt x="4235" y="1509"/>
                        <a:pt x="4448" y="1996"/>
                      </a:cubicBezTo>
                      <a:cubicBezTo>
                        <a:pt x="4289" y="1943"/>
                        <a:pt x="4128" y="1912"/>
                        <a:pt x="3965" y="1912"/>
                      </a:cubicBezTo>
                      <a:cubicBezTo>
                        <a:pt x="3658" y="1912"/>
                        <a:pt x="3347" y="2022"/>
                        <a:pt x="3049" y="2300"/>
                      </a:cubicBezTo>
                      <a:cubicBezTo>
                        <a:pt x="2958" y="2391"/>
                        <a:pt x="2928" y="2421"/>
                        <a:pt x="2897" y="2482"/>
                      </a:cubicBezTo>
                      <a:cubicBezTo>
                        <a:pt x="2650" y="2297"/>
                        <a:pt x="2340" y="2174"/>
                        <a:pt x="2016" y="2174"/>
                      </a:cubicBezTo>
                      <a:cubicBezTo>
                        <a:pt x="1701" y="2174"/>
                        <a:pt x="1373" y="2289"/>
                        <a:pt x="1074" y="2573"/>
                      </a:cubicBezTo>
                      <a:cubicBezTo>
                        <a:pt x="0" y="3575"/>
                        <a:pt x="1005" y="5083"/>
                        <a:pt x="2133" y="5083"/>
                      </a:cubicBezTo>
                      <a:cubicBezTo>
                        <a:pt x="2443" y="5083"/>
                        <a:pt x="2761" y="4969"/>
                        <a:pt x="3049" y="4701"/>
                      </a:cubicBezTo>
                      <a:cubicBezTo>
                        <a:pt x="3110" y="4610"/>
                        <a:pt x="3171" y="4579"/>
                        <a:pt x="3201" y="4519"/>
                      </a:cubicBezTo>
                      <a:cubicBezTo>
                        <a:pt x="3448" y="4704"/>
                        <a:pt x="3758" y="4826"/>
                        <a:pt x="4083" y="4826"/>
                      </a:cubicBezTo>
                      <a:cubicBezTo>
                        <a:pt x="4397" y="4826"/>
                        <a:pt x="4726" y="4712"/>
                        <a:pt x="5025" y="4427"/>
                      </a:cubicBezTo>
                      <a:cubicBezTo>
                        <a:pt x="5542" y="3941"/>
                        <a:pt x="5542" y="3333"/>
                        <a:pt x="5329" y="2847"/>
                      </a:cubicBezTo>
                      <a:lnTo>
                        <a:pt x="5329" y="2847"/>
                      </a:lnTo>
                      <a:cubicBezTo>
                        <a:pt x="5466" y="2892"/>
                        <a:pt x="5610" y="2915"/>
                        <a:pt x="5755" y="2915"/>
                      </a:cubicBezTo>
                      <a:cubicBezTo>
                        <a:pt x="5899" y="2915"/>
                        <a:pt x="6043" y="2892"/>
                        <a:pt x="6180" y="2847"/>
                      </a:cubicBezTo>
                      <a:cubicBezTo>
                        <a:pt x="6434" y="3375"/>
                        <a:pt x="6978" y="3765"/>
                        <a:pt x="7561" y="3765"/>
                      </a:cubicBezTo>
                      <a:cubicBezTo>
                        <a:pt x="7883" y="3765"/>
                        <a:pt x="8217" y="3645"/>
                        <a:pt x="8521" y="3364"/>
                      </a:cubicBezTo>
                      <a:cubicBezTo>
                        <a:pt x="9582" y="2383"/>
                        <a:pt x="8571" y="867"/>
                        <a:pt x="7453" y="867"/>
                      </a:cubicBezTo>
                      <a:cubicBezTo>
                        <a:pt x="7323" y="867"/>
                        <a:pt x="7192" y="888"/>
                        <a:pt x="7062" y="932"/>
                      </a:cubicBezTo>
                      <a:cubicBezTo>
                        <a:pt x="6827" y="403"/>
                        <a:pt x="6289" y="1"/>
                        <a:pt x="5708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3" name="Google Shape;3483;p21"/>
                <p:cNvSpPr/>
                <p:nvPr/>
              </p:nvSpPr>
              <p:spPr>
                <a:xfrm>
                  <a:off x="6229625" y="3150650"/>
                  <a:ext cx="103500" cy="727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40" h="2911" extrusionOk="0">
                      <a:moveTo>
                        <a:pt x="2029" y="1"/>
                      </a:moveTo>
                      <a:cubicBezTo>
                        <a:pt x="1708" y="1"/>
                        <a:pt x="1376" y="120"/>
                        <a:pt x="1074" y="401"/>
                      </a:cubicBezTo>
                      <a:cubicBezTo>
                        <a:pt x="1" y="1403"/>
                        <a:pt x="1005" y="2911"/>
                        <a:pt x="2134" y="2911"/>
                      </a:cubicBezTo>
                      <a:cubicBezTo>
                        <a:pt x="2443" y="2911"/>
                        <a:pt x="2762" y="2797"/>
                        <a:pt x="3050" y="2529"/>
                      </a:cubicBezTo>
                      <a:cubicBezTo>
                        <a:pt x="4140" y="1487"/>
                        <a:pt x="3161" y="1"/>
                        <a:pt x="2029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4" name="Google Shape;3484;p21"/>
                <p:cNvSpPr/>
                <p:nvPr/>
              </p:nvSpPr>
              <p:spPr>
                <a:xfrm>
                  <a:off x="6063325" y="3227575"/>
                  <a:ext cx="102925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7" h="2919" extrusionOk="0">
                      <a:moveTo>
                        <a:pt x="1993" y="1"/>
                      </a:moveTo>
                      <a:cubicBezTo>
                        <a:pt x="1681" y="1"/>
                        <a:pt x="1359" y="117"/>
                        <a:pt x="1069" y="394"/>
                      </a:cubicBezTo>
                      <a:cubicBezTo>
                        <a:pt x="1" y="1415"/>
                        <a:pt x="1010" y="2919"/>
                        <a:pt x="2126" y="2919"/>
                      </a:cubicBezTo>
                      <a:cubicBezTo>
                        <a:pt x="2438" y="2919"/>
                        <a:pt x="2759" y="2801"/>
                        <a:pt x="3045" y="2522"/>
                      </a:cubicBezTo>
                      <a:cubicBezTo>
                        <a:pt x="4116" y="1522"/>
                        <a:pt x="3118" y="1"/>
                        <a:pt x="1993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5" name="Google Shape;3485;p21"/>
                <p:cNvSpPr/>
                <p:nvPr/>
              </p:nvSpPr>
              <p:spPr>
                <a:xfrm>
                  <a:off x="6162000" y="3214275"/>
                  <a:ext cx="102900" cy="7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6" h="2919" extrusionOk="0">
                      <a:moveTo>
                        <a:pt x="2024" y="0"/>
                      </a:moveTo>
                      <a:cubicBezTo>
                        <a:pt x="1706" y="0"/>
                        <a:pt x="1375" y="122"/>
                        <a:pt x="1074" y="410"/>
                      </a:cubicBezTo>
                      <a:cubicBezTo>
                        <a:pt x="0" y="1411"/>
                        <a:pt x="1024" y="2919"/>
                        <a:pt x="2145" y="2919"/>
                      </a:cubicBezTo>
                      <a:cubicBezTo>
                        <a:pt x="2453" y="2919"/>
                        <a:pt x="2768" y="2805"/>
                        <a:pt x="3049" y="2537"/>
                      </a:cubicBezTo>
                      <a:cubicBezTo>
                        <a:pt x="4116" y="1518"/>
                        <a:pt x="3150" y="0"/>
                        <a:pt x="2024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6" name="Google Shape;3486;p21"/>
                <p:cNvSpPr/>
                <p:nvPr/>
              </p:nvSpPr>
              <p:spPr>
                <a:xfrm>
                  <a:off x="6165800" y="3226725"/>
                  <a:ext cx="102975" cy="727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9" h="2908" extrusionOk="0">
                      <a:moveTo>
                        <a:pt x="2017" y="1"/>
                      </a:moveTo>
                      <a:cubicBezTo>
                        <a:pt x="1701" y="1"/>
                        <a:pt x="1373" y="119"/>
                        <a:pt x="1074" y="398"/>
                      </a:cubicBezTo>
                      <a:cubicBezTo>
                        <a:pt x="0" y="1400"/>
                        <a:pt x="1024" y="2907"/>
                        <a:pt x="2145" y="2907"/>
                      </a:cubicBezTo>
                      <a:cubicBezTo>
                        <a:pt x="2453" y="2907"/>
                        <a:pt x="2768" y="2794"/>
                        <a:pt x="3049" y="2526"/>
                      </a:cubicBezTo>
                      <a:cubicBezTo>
                        <a:pt x="4118" y="1504"/>
                        <a:pt x="3146" y="1"/>
                        <a:pt x="2017" y="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7" name="Google Shape;3487;p21"/>
                <p:cNvSpPr/>
                <p:nvPr/>
              </p:nvSpPr>
              <p:spPr>
                <a:xfrm>
                  <a:off x="6224375" y="3211925"/>
                  <a:ext cx="102425" cy="723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97" h="2895" extrusionOk="0">
                      <a:moveTo>
                        <a:pt x="1996" y="0"/>
                      </a:moveTo>
                      <a:cubicBezTo>
                        <a:pt x="1687" y="0"/>
                        <a:pt x="1366" y="114"/>
                        <a:pt x="1071" y="382"/>
                      </a:cubicBezTo>
                      <a:cubicBezTo>
                        <a:pt x="0" y="1405"/>
                        <a:pt x="998" y="2895"/>
                        <a:pt x="2123" y="2895"/>
                      </a:cubicBezTo>
                      <a:cubicBezTo>
                        <a:pt x="2435" y="2895"/>
                        <a:pt x="2757" y="2780"/>
                        <a:pt x="3047" y="2510"/>
                      </a:cubicBezTo>
                      <a:cubicBezTo>
                        <a:pt x="4097" y="1508"/>
                        <a:pt x="3124" y="0"/>
                        <a:pt x="1996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88" name="Google Shape;3488;p21"/>
                <p:cNvSpPr/>
                <p:nvPr/>
              </p:nvSpPr>
              <p:spPr>
                <a:xfrm>
                  <a:off x="6135450" y="3295975"/>
                  <a:ext cx="102975" cy="72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119" h="2907" extrusionOk="0">
                      <a:moveTo>
                        <a:pt x="1995" y="0"/>
                      </a:moveTo>
                      <a:cubicBezTo>
                        <a:pt x="1684" y="0"/>
                        <a:pt x="1362" y="117"/>
                        <a:pt x="1072" y="394"/>
                      </a:cubicBezTo>
                      <a:cubicBezTo>
                        <a:pt x="1" y="1417"/>
                        <a:pt x="1017" y="2906"/>
                        <a:pt x="2136" y="2906"/>
                      </a:cubicBezTo>
                      <a:cubicBezTo>
                        <a:pt x="2446" y="2906"/>
                        <a:pt x="2764" y="2792"/>
                        <a:pt x="3048" y="2522"/>
                      </a:cubicBezTo>
                      <a:cubicBezTo>
                        <a:pt x="4119" y="1522"/>
                        <a:pt x="3121" y="0"/>
                        <a:pt x="1995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489" name="Google Shape;3489;p21"/>
              <p:cNvGrpSpPr/>
              <p:nvPr/>
            </p:nvGrpSpPr>
            <p:grpSpPr>
              <a:xfrm rot="-1202750" flipH="1">
                <a:off x="378679" y="4335148"/>
                <a:ext cx="1260473" cy="645757"/>
                <a:chOff x="4976050" y="4611525"/>
                <a:chExt cx="1664950" cy="852975"/>
              </a:xfrm>
            </p:grpSpPr>
            <p:sp>
              <p:nvSpPr>
                <p:cNvPr id="3490" name="Google Shape;3490;p21"/>
                <p:cNvSpPr/>
                <p:nvPr/>
              </p:nvSpPr>
              <p:spPr>
                <a:xfrm>
                  <a:off x="4976050" y="4611525"/>
                  <a:ext cx="1656575" cy="852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263" h="34119" extrusionOk="0">
                      <a:moveTo>
                        <a:pt x="17991" y="0"/>
                      </a:moveTo>
                      <a:cubicBezTo>
                        <a:pt x="16765" y="0"/>
                        <a:pt x="15515" y="274"/>
                        <a:pt x="14773" y="1207"/>
                      </a:cubicBezTo>
                      <a:cubicBezTo>
                        <a:pt x="13861" y="2302"/>
                        <a:pt x="14013" y="3973"/>
                        <a:pt x="14773" y="5220"/>
                      </a:cubicBezTo>
                      <a:cubicBezTo>
                        <a:pt x="15532" y="6496"/>
                        <a:pt x="16718" y="7317"/>
                        <a:pt x="17903" y="8168"/>
                      </a:cubicBezTo>
                      <a:cubicBezTo>
                        <a:pt x="14797" y="7810"/>
                        <a:pt x="12005" y="7581"/>
                        <a:pt x="9354" y="7581"/>
                      </a:cubicBezTo>
                      <a:cubicBezTo>
                        <a:pt x="7726" y="7581"/>
                        <a:pt x="6152" y="7667"/>
                        <a:pt x="4590" y="7864"/>
                      </a:cubicBezTo>
                      <a:cubicBezTo>
                        <a:pt x="3161" y="8046"/>
                        <a:pt x="1611" y="8411"/>
                        <a:pt x="851" y="9627"/>
                      </a:cubicBezTo>
                      <a:cubicBezTo>
                        <a:pt x="0" y="10995"/>
                        <a:pt x="608" y="12818"/>
                        <a:pt x="1550" y="14125"/>
                      </a:cubicBezTo>
                      <a:cubicBezTo>
                        <a:pt x="4316" y="17986"/>
                        <a:pt x="9271" y="19597"/>
                        <a:pt x="13861" y="20934"/>
                      </a:cubicBezTo>
                      <a:cubicBezTo>
                        <a:pt x="11642" y="21998"/>
                        <a:pt x="9879" y="23366"/>
                        <a:pt x="9879" y="25250"/>
                      </a:cubicBezTo>
                      <a:cubicBezTo>
                        <a:pt x="9879" y="26709"/>
                        <a:pt x="10973" y="27955"/>
                        <a:pt x="12310" y="28563"/>
                      </a:cubicBezTo>
                      <a:cubicBezTo>
                        <a:pt x="13445" y="29079"/>
                        <a:pt x="14688" y="29179"/>
                        <a:pt x="15911" y="29179"/>
                      </a:cubicBezTo>
                      <a:cubicBezTo>
                        <a:pt x="16130" y="29179"/>
                        <a:pt x="16349" y="29176"/>
                        <a:pt x="16566" y="29171"/>
                      </a:cubicBezTo>
                      <a:cubicBezTo>
                        <a:pt x="21681" y="29086"/>
                        <a:pt x="26797" y="28247"/>
                        <a:pt x="31685" y="26733"/>
                      </a:cubicBezTo>
                      <a:lnTo>
                        <a:pt x="31685" y="26733"/>
                      </a:lnTo>
                      <a:cubicBezTo>
                        <a:pt x="30096" y="27384"/>
                        <a:pt x="28969" y="28643"/>
                        <a:pt x="28815" y="30053"/>
                      </a:cubicBezTo>
                      <a:cubicBezTo>
                        <a:pt x="28572" y="31724"/>
                        <a:pt x="29727" y="33457"/>
                        <a:pt x="31338" y="33943"/>
                      </a:cubicBezTo>
                      <a:cubicBezTo>
                        <a:pt x="31754" y="34067"/>
                        <a:pt x="32172" y="34119"/>
                        <a:pt x="32591" y="34119"/>
                      </a:cubicBezTo>
                      <a:cubicBezTo>
                        <a:pt x="33613" y="34119"/>
                        <a:pt x="34641" y="33811"/>
                        <a:pt x="35654" y="33487"/>
                      </a:cubicBezTo>
                      <a:cubicBezTo>
                        <a:pt x="43284" y="31056"/>
                        <a:pt x="63649" y="25706"/>
                        <a:pt x="66263" y="25585"/>
                      </a:cubicBezTo>
                      <a:cubicBezTo>
                        <a:pt x="57175" y="18715"/>
                        <a:pt x="51673" y="7651"/>
                        <a:pt x="41855" y="1846"/>
                      </a:cubicBezTo>
                      <a:cubicBezTo>
                        <a:pt x="40639" y="1116"/>
                        <a:pt x="39332" y="478"/>
                        <a:pt x="37873" y="356"/>
                      </a:cubicBezTo>
                      <a:cubicBezTo>
                        <a:pt x="37805" y="353"/>
                        <a:pt x="37737" y="352"/>
                        <a:pt x="37669" y="352"/>
                      </a:cubicBezTo>
                      <a:cubicBezTo>
                        <a:pt x="36302" y="352"/>
                        <a:pt x="34889" y="931"/>
                        <a:pt x="34165" y="2089"/>
                      </a:cubicBezTo>
                      <a:cubicBezTo>
                        <a:pt x="33466" y="3244"/>
                        <a:pt x="33618" y="4733"/>
                        <a:pt x="34195" y="5949"/>
                      </a:cubicBezTo>
                      <a:cubicBezTo>
                        <a:pt x="34773" y="7165"/>
                        <a:pt x="35715" y="8168"/>
                        <a:pt x="36657" y="9110"/>
                      </a:cubicBezTo>
                      <a:cubicBezTo>
                        <a:pt x="31034" y="4733"/>
                        <a:pt x="25411" y="721"/>
                        <a:pt x="18967" y="52"/>
                      </a:cubicBezTo>
                      <a:cubicBezTo>
                        <a:pt x="18651" y="20"/>
                        <a:pt x="18322" y="0"/>
                        <a:pt x="17991" y="0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1" name="Google Shape;3491;p21"/>
                <p:cNvSpPr/>
                <p:nvPr/>
              </p:nvSpPr>
              <p:spPr>
                <a:xfrm>
                  <a:off x="5064200" y="4748075"/>
                  <a:ext cx="1576800" cy="504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3072" h="20184" extrusionOk="0">
                      <a:moveTo>
                        <a:pt x="17417" y="1"/>
                      </a:moveTo>
                      <a:lnTo>
                        <a:pt x="17326" y="61"/>
                      </a:lnTo>
                      <a:cubicBezTo>
                        <a:pt x="18116" y="1095"/>
                        <a:pt x="19028" y="2098"/>
                        <a:pt x="19940" y="3040"/>
                      </a:cubicBezTo>
                      <a:cubicBezTo>
                        <a:pt x="20852" y="3983"/>
                        <a:pt x="21855" y="4864"/>
                        <a:pt x="22827" y="5745"/>
                      </a:cubicBezTo>
                      <a:cubicBezTo>
                        <a:pt x="23861" y="6566"/>
                        <a:pt x="24864" y="7478"/>
                        <a:pt x="25988" y="8116"/>
                      </a:cubicBezTo>
                      <a:lnTo>
                        <a:pt x="27022" y="8694"/>
                      </a:lnTo>
                      <a:cubicBezTo>
                        <a:pt x="23435" y="8086"/>
                        <a:pt x="19849" y="7569"/>
                        <a:pt x="16262" y="7113"/>
                      </a:cubicBezTo>
                      <a:cubicBezTo>
                        <a:pt x="15958" y="7052"/>
                        <a:pt x="15624" y="7022"/>
                        <a:pt x="15320" y="6992"/>
                      </a:cubicBezTo>
                      <a:cubicBezTo>
                        <a:pt x="15168" y="6840"/>
                        <a:pt x="15016" y="6688"/>
                        <a:pt x="14864" y="6566"/>
                      </a:cubicBezTo>
                      <a:cubicBezTo>
                        <a:pt x="14620" y="6384"/>
                        <a:pt x="14377" y="6201"/>
                        <a:pt x="14104" y="6049"/>
                      </a:cubicBezTo>
                      <a:cubicBezTo>
                        <a:pt x="13617" y="5685"/>
                        <a:pt x="13009" y="5593"/>
                        <a:pt x="12432" y="5350"/>
                      </a:cubicBezTo>
                      <a:lnTo>
                        <a:pt x="10760" y="4682"/>
                      </a:lnTo>
                      <a:cubicBezTo>
                        <a:pt x="10183" y="4438"/>
                        <a:pt x="9666" y="4165"/>
                        <a:pt x="9088" y="3952"/>
                      </a:cubicBezTo>
                      <a:lnTo>
                        <a:pt x="8997" y="4074"/>
                      </a:lnTo>
                      <a:cubicBezTo>
                        <a:pt x="9484" y="4438"/>
                        <a:pt x="9970" y="4834"/>
                        <a:pt x="10456" y="5168"/>
                      </a:cubicBezTo>
                      <a:cubicBezTo>
                        <a:pt x="10943" y="5502"/>
                        <a:pt x="11429" y="5837"/>
                        <a:pt x="11976" y="6201"/>
                      </a:cubicBezTo>
                      <a:cubicBezTo>
                        <a:pt x="12250" y="6353"/>
                        <a:pt x="12493" y="6566"/>
                        <a:pt x="12797" y="6718"/>
                      </a:cubicBezTo>
                      <a:cubicBezTo>
                        <a:pt x="8541" y="6262"/>
                        <a:pt x="4316" y="5958"/>
                        <a:pt x="0" y="5776"/>
                      </a:cubicBezTo>
                      <a:lnTo>
                        <a:pt x="0" y="5897"/>
                      </a:lnTo>
                      <a:cubicBezTo>
                        <a:pt x="5411" y="6232"/>
                        <a:pt x="10791" y="6870"/>
                        <a:pt x="16110" y="7630"/>
                      </a:cubicBezTo>
                      <a:cubicBezTo>
                        <a:pt x="16323" y="7660"/>
                        <a:pt x="16505" y="7721"/>
                        <a:pt x="16687" y="7721"/>
                      </a:cubicBezTo>
                      <a:cubicBezTo>
                        <a:pt x="15745" y="7873"/>
                        <a:pt x="14864" y="8268"/>
                        <a:pt x="14043" y="8694"/>
                      </a:cubicBezTo>
                      <a:cubicBezTo>
                        <a:pt x="13161" y="9150"/>
                        <a:pt x="12310" y="9697"/>
                        <a:pt x="11550" y="10305"/>
                      </a:cubicBezTo>
                      <a:cubicBezTo>
                        <a:pt x="10791" y="10943"/>
                        <a:pt x="10122" y="11612"/>
                        <a:pt x="9544" y="12432"/>
                      </a:cubicBezTo>
                      <a:lnTo>
                        <a:pt x="9636" y="12493"/>
                      </a:lnTo>
                      <a:cubicBezTo>
                        <a:pt x="10304" y="11855"/>
                        <a:pt x="11064" y="11247"/>
                        <a:pt x="11915" y="10791"/>
                      </a:cubicBezTo>
                      <a:cubicBezTo>
                        <a:pt x="12706" y="10305"/>
                        <a:pt x="13526" y="9879"/>
                        <a:pt x="14408" y="9575"/>
                      </a:cubicBezTo>
                      <a:cubicBezTo>
                        <a:pt x="15289" y="9241"/>
                        <a:pt x="16201" y="9119"/>
                        <a:pt x="17082" y="8846"/>
                      </a:cubicBezTo>
                      <a:cubicBezTo>
                        <a:pt x="17873" y="8633"/>
                        <a:pt x="18663" y="8420"/>
                        <a:pt x="19545" y="8177"/>
                      </a:cubicBezTo>
                      <a:cubicBezTo>
                        <a:pt x="23770" y="8846"/>
                        <a:pt x="27934" y="9606"/>
                        <a:pt x="32128" y="10518"/>
                      </a:cubicBezTo>
                      <a:cubicBezTo>
                        <a:pt x="32584" y="10639"/>
                        <a:pt x="33040" y="10700"/>
                        <a:pt x="33496" y="10822"/>
                      </a:cubicBezTo>
                      <a:cubicBezTo>
                        <a:pt x="32675" y="10943"/>
                        <a:pt x="31885" y="11125"/>
                        <a:pt x="31125" y="11399"/>
                      </a:cubicBezTo>
                      <a:cubicBezTo>
                        <a:pt x="29909" y="11764"/>
                        <a:pt x="28815" y="12432"/>
                        <a:pt x="27721" y="13040"/>
                      </a:cubicBezTo>
                      <a:cubicBezTo>
                        <a:pt x="26596" y="13648"/>
                        <a:pt x="25533" y="14317"/>
                        <a:pt x="24469" y="15047"/>
                      </a:cubicBezTo>
                      <a:cubicBezTo>
                        <a:pt x="23466" y="15776"/>
                        <a:pt x="22463" y="16566"/>
                        <a:pt x="21520" y="17387"/>
                      </a:cubicBezTo>
                      <a:lnTo>
                        <a:pt x="21581" y="17478"/>
                      </a:lnTo>
                      <a:cubicBezTo>
                        <a:pt x="22615" y="16779"/>
                        <a:pt x="23678" y="16110"/>
                        <a:pt x="24773" y="15502"/>
                      </a:cubicBezTo>
                      <a:cubicBezTo>
                        <a:pt x="25836" y="14895"/>
                        <a:pt x="26991" y="14317"/>
                        <a:pt x="28086" y="13831"/>
                      </a:cubicBezTo>
                      <a:cubicBezTo>
                        <a:pt x="29241" y="13344"/>
                        <a:pt x="30396" y="12949"/>
                        <a:pt x="31520" y="12463"/>
                      </a:cubicBezTo>
                      <a:cubicBezTo>
                        <a:pt x="32493" y="12007"/>
                        <a:pt x="33435" y="11581"/>
                        <a:pt x="34438" y="11065"/>
                      </a:cubicBezTo>
                      <a:cubicBezTo>
                        <a:pt x="38907" y="12129"/>
                        <a:pt x="43314" y="13405"/>
                        <a:pt x="47721" y="14651"/>
                      </a:cubicBezTo>
                      <a:cubicBezTo>
                        <a:pt x="47873" y="14712"/>
                        <a:pt x="48086" y="14773"/>
                        <a:pt x="48238" y="14803"/>
                      </a:cubicBezTo>
                      <a:cubicBezTo>
                        <a:pt x="47813" y="14895"/>
                        <a:pt x="47387" y="15016"/>
                        <a:pt x="46961" y="15168"/>
                      </a:cubicBezTo>
                      <a:cubicBezTo>
                        <a:pt x="45958" y="15472"/>
                        <a:pt x="45047" y="16019"/>
                        <a:pt x="44135" y="16536"/>
                      </a:cubicBezTo>
                      <a:cubicBezTo>
                        <a:pt x="43223" y="17022"/>
                        <a:pt x="42311" y="17600"/>
                        <a:pt x="41429" y="18208"/>
                      </a:cubicBezTo>
                      <a:cubicBezTo>
                        <a:pt x="40548" y="18816"/>
                        <a:pt x="39727" y="19423"/>
                        <a:pt x="38907" y="20092"/>
                      </a:cubicBezTo>
                      <a:lnTo>
                        <a:pt x="38998" y="20183"/>
                      </a:lnTo>
                      <a:cubicBezTo>
                        <a:pt x="39910" y="19636"/>
                        <a:pt x="40822" y="19120"/>
                        <a:pt x="41733" y="18664"/>
                      </a:cubicBezTo>
                      <a:cubicBezTo>
                        <a:pt x="42645" y="18208"/>
                        <a:pt x="43588" y="17752"/>
                        <a:pt x="44530" y="17326"/>
                      </a:cubicBezTo>
                      <a:cubicBezTo>
                        <a:pt x="45502" y="16901"/>
                        <a:pt x="46475" y="16627"/>
                        <a:pt x="47417" y="16171"/>
                      </a:cubicBezTo>
                      <a:cubicBezTo>
                        <a:pt x="48117" y="15837"/>
                        <a:pt x="48785" y="15533"/>
                        <a:pt x="49454" y="15168"/>
                      </a:cubicBezTo>
                      <a:cubicBezTo>
                        <a:pt x="54044" y="16597"/>
                        <a:pt x="58573" y="18238"/>
                        <a:pt x="63041" y="20031"/>
                      </a:cubicBezTo>
                      <a:lnTo>
                        <a:pt x="63071" y="19940"/>
                      </a:lnTo>
                      <a:cubicBezTo>
                        <a:pt x="60700" y="18724"/>
                        <a:pt x="58269" y="17448"/>
                        <a:pt x="55746" y="16445"/>
                      </a:cubicBezTo>
                      <a:cubicBezTo>
                        <a:pt x="55138" y="16171"/>
                        <a:pt x="54500" y="15928"/>
                        <a:pt x="53861" y="15654"/>
                      </a:cubicBezTo>
                      <a:lnTo>
                        <a:pt x="52889" y="15259"/>
                      </a:lnTo>
                      <a:lnTo>
                        <a:pt x="51946" y="14925"/>
                      </a:lnTo>
                      <a:lnTo>
                        <a:pt x="48117" y="13588"/>
                      </a:lnTo>
                      <a:cubicBezTo>
                        <a:pt x="47113" y="13284"/>
                        <a:pt x="46171" y="12980"/>
                        <a:pt x="45199" y="12736"/>
                      </a:cubicBezTo>
                      <a:cubicBezTo>
                        <a:pt x="44591" y="12159"/>
                        <a:pt x="43922" y="11612"/>
                        <a:pt x="43314" y="11095"/>
                      </a:cubicBezTo>
                      <a:cubicBezTo>
                        <a:pt x="42463" y="10335"/>
                        <a:pt x="41429" y="9697"/>
                        <a:pt x="40548" y="8937"/>
                      </a:cubicBezTo>
                      <a:cubicBezTo>
                        <a:pt x="39636" y="8177"/>
                        <a:pt x="38755" y="7356"/>
                        <a:pt x="37934" y="6536"/>
                      </a:cubicBezTo>
                      <a:cubicBezTo>
                        <a:pt x="37083" y="5685"/>
                        <a:pt x="36293" y="4834"/>
                        <a:pt x="35533" y="3861"/>
                      </a:cubicBezTo>
                      <a:lnTo>
                        <a:pt x="35472" y="3952"/>
                      </a:lnTo>
                      <a:cubicBezTo>
                        <a:pt x="36080" y="4986"/>
                        <a:pt x="36779" y="5958"/>
                        <a:pt x="37508" y="6900"/>
                      </a:cubicBezTo>
                      <a:cubicBezTo>
                        <a:pt x="38268" y="7873"/>
                        <a:pt x="39059" y="8724"/>
                        <a:pt x="39940" y="9606"/>
                      </a:cubicBezTo>
                      <a:cubicBezTo>
                        <a:pt x="40822" y="10457"/>
                        <a:pt x="41642" y="11369"/>
                        <a:pt x="42676" y="12007"/>
                      </a:cubicBezTo>
                      <a:cubicBezTo>
                        <a:pt x="39271" y="11095"/>
                        <a:pt x="35837" y="10335"/>
                        <a:pt x="32341" y="9636"/>
                      </a:cubicBezTo>
                      <a:cubicBezTo>
                        <a:pt x="31247" y="9423"/>
                        <a:pt x="30183" y="9241"/>
                        <a:pt x="29089" y="9028"/>
                      </a:cubicBezTo>
                      <a:cubicBezTo>
                        <a:pt x="28268" y="8390"/>
                        <a:pt x="27447" y="7782"/>
                        <a:pt x="26657" y="7174"/>
                      </a:cubicBezTo>
                      <a:cubicBezTo>
                        <a:pt x="25624" y="6414"/>
                        <a:pt x="24469" y="5776"/>
                        <a:pt x="23405" y="5016"/>
                      </a:cubicBezTo>
                      <a:cubicBezTo>
                        <a:pt x="22341" y="4256"/>
                        <a:pt x="21338" y="3466"/>
                        <a:pt x="20335" y="2615"/>
                      </a:cubicBezTo>
                      <a:cubicBezTo>
                        <a:pt x="19362" y="1794"/>
                        <a:pt x="18359" y="913"/>
                        <a:pt x="17417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492" name="Google Shape;3492;p21"/>
              <p:cNvGrpSpPr/>
              <p:nvPr/>
            </p:nvGrpSpPr>
            <p:grpSpPr>
              <a:xfrm>
                <a:off x="-144100" y="4296675"/>
                <a:ext cx="1024075" cy="1011725"/>
                <a:chOff x="2649575" y="3055425"/>
                <a:chExt cx="1024075" cy="1011725"/>
              </a:xfrm>
            </p:grpSpPr>
            <p:sp>
              <p:nvSpPr>
                <p:cNvPr id="3493" name="Google Shape;3493;p21"/>
                <p:cNvSpPr/>
                <p:nvPr/>
              </p:nvSpPr>
              <p:spPr>
                <a:xfrm>
                  <a:off x="3081550" y="3541300"/>
                  <a:ext cx="165125" cy="525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605" h="21034" extrusionOk="0">
                      <a:moveTo>
                        <a:pt x="3603" y="1"/>
                      </a:moveTo>
                      <a:cubicBezTo>
                        <a:pt x="0" y="6839"/>
                        <a:pt x="67" y="12743"/>
                        <a:pt x="567" y="18514"/>
                      </a:cubicBezTo>
                      <a:cubicBezTo>
                        <a:pt x="634" y="19415"/>
                        <a:pt x="801" y="20449"/>
                        <a:pt x="1601" y="20849"/>
                      </a:cubicBezTo>
                      <a:cubicBezTo>
                        <a:pt x="1815" y="20977"/>
                        <a:pt x="2048" y="21034"/>
                        <a:pt x="2286" y="21034"/>
                      </a:cubicBezTo>
                      <a:cubicBezTo>
                        <a:pt x="2792" y="21034"/>
                        <a:pt x="3317" y="20779"/>
                        <a:pt x="3703" y="20416"/>
                      </a:cubicBezTo>
                      <a:cubicBezTo>
                        <a:pt x="4236" y="19848"/>
                        <a:pt x="4537" y="19148"/>
                        <a:pt x="4737" y="18414"/>
                      </a:cubicBezTo>
                      <a:cubicBezTo>
                        <a:pt x="6605" y="12410"/>
                        <a:pt x="6204" y="5738"/>
                        <a:pt x="3603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4" name="Google Shape;3494;p21"/>
                <p:cNvSpPr/>
                <p:nvPr/>
              </p:nvSpPr>
              <p:spPr>
                <a:xfrm>
                  <a:off x="2843875" y="3551325"/>
                  <a:ext cx="333600" cy="431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344" h="17261" extrusionOk="0">
                      <a:moveTo>
                        <a:pt x="13343" y="0"/>
                      </a:moveTo>
                      <a:lnTo>
                        <a:pt x="13343" y="0"/>
                      </a:lnTo>
                      <a:cubicBezTo>
                        <a:pt x="6572" y="3770"/>
                        <a:pt x="3503" y="8740"/>
                        <a:pt x="767" y="13910"/>
                      </a:cubicBezTo>
                      <a:cubicBezTo>
                        <a:pt x="367" y="14711"/>
                        <a:pt x="0" y="15678"/>
                        <a:pt x="401" y="16445"/>
                      </a:cubicBezTo>
                      <a:cubicBezTo>
                        <a:pt x="696" y="16983"/>
                        <a:pt x="1339" y="17261"/>
                        <a:pt x="1962" y="17261"/>
                      </a:cubicBezTo>
                      <a:cubicBezTo>
                        <a:pt x="2111" y="17261"/>
                        <a:pt x="2260" y="17245"/>
                        <a:pt x="2402" y="17213"/>
                      </a:cubicBezTo>
                      <a:cubicBezTo>
                        <a:pt x="3169" y="17046"/>
                        <a:pt x="3770" y="16579"/>
                        <a:pt x="4370" y="16078"/>
                      </a:cubicBezTo>
                      <a:cubicBezTo>
                        <a:pt x="9173" y="12042"/>
                        <a:pt x="12409" y="6205"/>
                        <a:pt x="13343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5" name="Google Shape;3495;p21"/>
                <p:cNvSpPr/>
                <p:nvPr/>
              </p:nvSpPr>
              <p:spPr>
                <a:xfrm>
                  <a:off x="2679575" y="3559250"/>
                  <a:ext cx="496225" cy="219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849" h="8795" extrusionOk="0">
                      <a:moveTo>
                        <a:pt x="18122" y="1"/>
                      </a:moveTo>
                      <a:cubicBezTo>
                        <a:pt x="11333" y="1"/>
                        <a:pt x="6451" y="2335"/>
                        <a:pt x="1769" y="4954"/>
                      </a:cubicBezTo>
                      <a:cubicBezTo>
                        <a:pt x="968" y="5387"/>
                        <a:pt x="101" y="5988"/>
                        <a:pt x="68" y="6888"/>
                      </a:cubicBezTo>
                      <a:cubicBezTo>
                        <a:pt x="1" y="7622"/>
                        <a:pt x="635" y="8356"/>
                        <a:pt x="1335" y="8590"/>
                      </a:cubicBezTo>
                      <a:cubicBezTo>
                        <a:pt x="1719" y="8747"/>
                        <a:pt x="2112" y="8794"/>
                        <a:pt x="2510" y="8794"/>
                      </a:cubicBezTo>
                      <a:cubicBezTo>
                        <a:pt x="2872" y="8794"/>
                        <a:pt x="3238" y="8755"/>
                        <a:pt x="3603" y="8723"/>
                      </a:cubicBezTo>
                      <a:cubicBezTo>
                        <a:pt x="9808" y="7922"/>
                        <a:pt x="15745" y="4754"/>
                        <a:pt x="19848" y="50"/>
                      </a:cubicBezTo>
                      <a:cubicBezTo>
                        <a:pt x="19259" y="17"/>
                        <a:pt x="18684" y="1"/>
                        <a:pt x="18122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6" name="Google Shape;3496;p21"/>
                <p:cNvSpPr/>
                <p:nvPr/>
              </p:nvSpPr>
              <p:spPr>
                <a:xfrm>
                  <a:off x="2649575" y="3426550"/>
                  <a:ext cx="521225" cy="167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849" h="6693" extrusionOk="0">
                      <a:moveTo>
                        <a:pt x="2425" y="1"/>
                      </a:moveTo>
                      <a:cubicBezTo>
                        <a:pt x="1668" y="1"/>
                        <a:pt x="902" y="151"/>
                        <a:pt x="467" y="721"/>
                      </a:cubicBezTo>
                      <a:cubicBezTo>
                        <a:pt x="0" y="1355"/>
                        <a:pt x="167" y="2223"/>
                        <a:pt x="634" y="2856"/>
                      </a:cubicBezTo>
                      <a:cubicBezTo>
                        <a:pt x="1101" y="3490"/>
                        <a:pt x="1768" y="3857"/>
                        <a:pt x="2468" y="4191"/>
                      </a:cubicBezTo>
                      <a:cubicBezTo>
                        <a:pt x="5952" y="5851"/>
                        <a:pt x="9814" y="6692"/>
                        <a:pt x="13674" y="6692"/>
                      </a:cubicBezTo>
                      <a:cubicBezTo>
                        <a:pt x="16097" y="6692"/>
                        <a:pt x="18520" y="6361"/>
                        <a:pt x="20848" y="5692"/>
                      </a:cubicBezTo>
                      <a:cubicBezTo>
                        <a:pt x="14610" y="1155"/>
                        <a:pt x="8773" y="388"/>
                        <a:pt x="2935" y="21"/>
                      </a:cubicBezTo>
                      <a:cubicBezTo>
                        <a:pt x="2768" y="9"/>
                        <a:pt x="2597" y="1"/>
                        <a:pt x="2425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7" name="Google Shape;3497;p21"/>
                <p:cNvSpPr/>
                <p:nvPr/>
              </p:nvSpPr>
              <p:spPr>
                <a:xfrm>
                  <a:off x="2773825" y="3191800"/>
                  <a:ext cx="387800" cy="3812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12" h="15249" extrusionOk="0">
                      <a:moveTo>
                        <a:pt x="1617" y="1"/>
                      </a:moveTo>
                      <a:cubicBezTo>
                        <a:pt x="1432" y="1"/>
                        <a:pt x="1247" y="32"/>
                        <a:pt x="1068" y="104"/>
                      </a:cubicBezTo>
                      <a:cubicBezTo>
                        <a:pt x="334" y="405"/>
                        <a:pt x="0" y="1238"/>
                        <a:pt x="34" y="1972"/>
                      </a:cubicBezTo>
                      <a:cubicBezTo>
                        <a:pt x="67" y="2740"/>
                        <a:pt x="467" y="3407"/>
                        <a:pt x="868" y="4074"/>
                      </a:cubicBezTo>
                      <a:cubicBezTo>
                        <a:pt x="4170" y="9411"/>
                        <a:pt x="9507" y="13447"/>
                        <a:pt x="15511" y="15248"/>
                      </a:cubicBezTo>
                      <a:cubicBezTo>
                        <a:pt x="12676" y="8043"/>
                        <a:pt x="8206" y="4274"/>
                        <a:pt x="3536" y="838"/>
                      </a:cubicBezTo>
                      <a:cubicBezTo>
                        <a:pt x="2987" y="419"/>
                        <a:pt x="2293" y="1"/>
                        <a:pt x="161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8" name="Google Shape;3498;p21"/>
                <p:cNvSpPr/>
                <p:nvPr/>
              </p:nvSpPr>
              <p:spPr>
                <a:xfrm>
                  <a:off x="2991475" y="3055425"/>
                  <a:ext cx="198500" cy="515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40" h="20604" extrusionOk="0">
                      <a:moveTo>
                        <a:pt x="2127" y="0"/>
                      </a:moveTo>
                      <a:cubicBezTo>
                        <a:pt x="1471" y="0"/>
                        <a:pt x="827" y="462"/>
                        <a:pt x="501" y="1056"/>
                      </a:cubicBezTo>
                      <a:cubicBezTo>
                        <a:pt x="134" y="1723"/>
                        <a:pt x="101" y="2524"/>
                        <a:pt x="101" y="3258"/>
                      </a:cubicBezTo>
                      <a:cubicBezTo>
                        <a:pt x="0" y="9562"/>
                        <a:pt x="2302" y="15867"/>
                        <a:pt x="6372" y="20603"/>
                      </a:cubicBezTo>
                      <a:cubicBezTo>
                        <a:pt x="7939" y="13065"/>
                        <a:pt x="6172" y="7427"/>
                        <a:pt x="4037" y="1957"/>
                      </a:cubicBezTo>
                      <a:cubicBezTo>
                        <a:pt x="3703" y="1123"/>
                        <a:pt x="3269" y="189"/>
                        <a:pt x="2369" y="22"/>
                      </a:cubicBezTo>
                      <a:cubicBezTo>
                        <a:pt x="2288" y="7"/>
                        <a:pt x="2207" y="0"/>
                        <a:pt x="2127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499" name="Google Shape;3499;p21"/>
                <p:cNvSpPr/>
                <p:nvPr/>
              </p:nvSpPr>
              <p:spPr>
                <a:xfrm>
                  <a:off x="3121575" y="3068225"/>
                  <a:ext cx="232675" cy="49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07" h="19858" extrusionOk="0">
                      <a:moveTo>
                        <a:pt x="7598" y="0"/>
                      </a:moveTo>
                      <a:cubicBezTo>
                        <a:pt x="7253" y="0"/>
                        <a:pt x="6895" y="90"/>
                        <a:pt x="6572" y="244"/>
                      </a:cubicBezTo>
                      <a:cubicBezTo>
                        <a:pt x="5838" y="577"/>
                        <a:pt x="5404" y="1245"/>
                        <a:pt x="4970" y="1878"/>
                      </a:cubicBezTo>
                      <a:cubicBezTo>
                        <a:pt x="1501" y="7082"/>
                        <a:pt x="0" y="13653"/>
                        <a:pt x="901" y="19858"/>
                      </a:cubicBezTo>
                      <a:cubicBezTo>
                        <a:pt x="6271" y="14321"/>
                        <a:pt x="7839" y="8650"/>
                        <a:pt x="9007" y="2979"/>
                      </a:cubicBezTo>
                      <a:cubicBezTo>
                        <a:pt x="9173" y="2079"/>
                        <a:pt x="9307" y="1044"/>
                        <a:pt x="8673" y="411"/>
                      </a:cubicBezTo>
                      <a:cubicBezTo>
                        <a:pt x="8385" y="123"/>
                        <a:pt x="8001" y="0"/>
                        <a:pt x="7598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0" name="Google Shape;3500;p21"/>
                <p:cNvSpPr/>
                <p:nvPr/>
              </p:nvSpPr>
              <p:spPr>
                <a:xfrm>
                  <a:off x="3140750" y="3217500"/>
                  <a:ext cx="432825" cy="336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313" h="13454" extrusionOk="0">
                      <a:moveTo>
                        <a:pt x="15167" y="1"/>
                      </a:moveTo>
                      <a:cubicBezTo>
                        <a:pt x="14498" y="1"/>
                        <a:pt x="13810" y="272"/>
                        <a:pt x="13176" y="544"/>
                      </a:cubicBezTo>
                      <a:cubicBezTo>
                        <a:pt x="7406" y="3079"/>
                        <a:pt x="2636" y="7749"/>
                        <a:pt x="0" y="13453"/>
                      </a:cubicBezTo>
                      <a:cubicBezTo>
                        <a:pt x="7539" y="11719"/>
                        <a:pt x="11909" y="7849"/>
                        <a:pt x="16012" y="3613"/>
                      </a:cubicBezTo>
                      <a:cubicBezTo>
                        <a:pt x="16646" y="2946"/>
                        <a:pt x="17313" y="2179"/>
                        <a:pt x="17079" y="1278"/>
                      </a:cubicBezTo>
                      <a:cubicBezTo>
                        <a:pt x="16912" y="544"/>
                        <a:pt x="16145" y="44"/>
                        <a:pt x="15378" y="10"/>
                      </a:cubicBezTo>
                      <a:cubicBezTo>
                        <a:pt x="15308" y="4"/>
                        <a:pt x="15238" y="1"/>
                        <a:pt x="15167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1" name="Google Shape;3501;p21"/>
                <p:cNvSpPr/>
                <p:nvPr/>
              </p:nvSpPr>
              <p:spPr>
                <a:xfrm>
                  <a:off x="3144075" y="3443550"/>
                  <a:ext cx="529575" cy="14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183" h="5686" extrusionOk="0">
                      <a:moveTo>
                        <a:pt x="14053" y="1"/>
                      </a:moveTo>
                      <a:cubicBezTo>
                        <a:pt x="9105" y="1"/>
                        <a:pt x="4150" y="1392"/>
                        <a:pt x="1" y="4044"/>
                      </a:cubicBezTo>
                      <a:cubicBezTo>
                        <a:pt x="3392" y="5242"/>
                        <a:pt x="6465" y="5686"/>
                        <a:pt x="9353" y="5686"/>
                      </a:cubicBezTo>
                      <a:cubicBezTo>
                        <a:pt x="12658" y="5686"/>
                        <a:pt x="15722" y="5105"/>
                        <a:pt x="18748" y="4411"/>
                      </a:cubicBezTo>
                      <a:cubicBezTo>
                        <a:pt x="19615" y="4211"/>
                        <a:pt x="20616" y="3878"/>
                        <a:pt x="20916" y="3044"/>
                      </a:cubicBezTo>
                      <a:cubicBezTo>
                        <a:pt x="21183" y="2343"/>
                        <a:pt x="20782" y="1509"/>
                        <a:pt x="20182" y="1042"/>
                      </a:cubicBezTo>
                      <a:cubicBezTo>
                        <a:pt x="19581" y="575"/>
                        <a:pt x="18781" y="408"/>
                        <a:pt x="18047" y="308"/>
                      </a:cubicBezTo>
                      <a:cubicBezTo>
                        <a:pt x="16727" y="103"/>
                        <a:pt x="15390" y="1"/>
                        <a:pt x="14053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2" name="Google Shape;3502;p21"/>
                <p:cNvSpPr/>
                <p:nvPr/>
              </p:nvSpPr>
              <p:spPr>
                <a:xfrm>
                  <a:off x="3152425" y="3538800"/>
                  <a:ext cx="472025" cy="269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8881" h="10772" extrusionOk="0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4704" y="6105"/>
                        <a:pt x="10074" y="8440"/>
                        <a:pt x="15578" y="10408"/>
                      </a:cubicBezTo>
                      <a:cubicBezTo>
                        <a:pt x="16080" y="10601"/>
                        <a:pt x="16626" y="10772"/>
                        <a:pt x="17139" y="10772"/>
                      </a:cubicBezTo>
                      <a:cubicBezTo>
                        <a:pt x="17513" y="10772"/>
                        <a:pt x="17870" y="10681"/>
                        <a:pt x="18180" y="10442"/>
                      </a:cubicBezTo>
                      <a:cubicBezTo>
                        <a:pt x="18780" y="10008"/>
                        <a:pt x="18881" y="9074"/>
                        <a:pt x="18614" y="8374"/>
                      </a:cubicBezTo>
                      <a:cubicBezTo>
                        <a:pt x="18347" y="7673"/>
                        <a:pt x="17780" y="7073"/>
                        <a:pt x="17213" y="6572"/>
                      </a:cubicBezTo>
                      <a:cubicBezTo>
                        <a:pt x="12509" y="2403"/>
                        <a:pt x="6272" y="34"/>
                        <a:pt x="0" y="1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3" name="Google Shape;3503;p21"/>
                <p:cNvSpPr/>
                <p:nvPr/>
              </p:nvSpPr>
              <p:spPr>
                <a:xfrm>
                  <a:off x="3162425" y="3537150"/>
                  <a:ext cx="282725" cy="465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309" h="18618" extrusionOk="0">
                      <a:moveTo>
                        <a:pt x="1" y="0"/>
                      </a:moveTo>
                      <a:lnTo>
                        <a:pt x="1" y="0"/>
                      </a:lnTo>
                      <a:cubicBezTo>
                        <a:pt x="668" y="7739"/>
                        <a:pt x="3870" y="12609"/>
                        <a:pt x="7506" y="17179"/>
                      </a:cubicBezTo>
                      <a:cubicBezTo>
                        <a:pt x="8018" y="17883"/>
                        <a:pt x="8714" y="18618"/>
                        <a:pt x="9535" y="18618"/>
                      </a:cubicBezTo>
                      <a:cubicBezTo>
                        <a:pt x="9570" y="18618"/>
                        <a:pt x="9605" y="18616"/>
                        <a:pt x="9641" y="18613"/>
                      </a:cubicBezTo>
                      <a:cubicBezTo>
                        <a:pt x="10375" y="18580"/>
                        <a:pt x="10975" y="17846"/>
                        <a:pt x="11142" y="17112"/>
                      </a:cubicBezTo>
                      <a:cubicBezTo>
                        <a:pt x="11309" y="16345"/>
                        <a:pt x="11142" y="15611"/>
                        <a:pt x="10908" y="14844"/>
                      </a:cubicBezTo>
                      <a:cubicBezTo>
                        <a:pt x="9207" y="8806"/>
                        <a:pt x="5271" y="3436"/>
                        <a:pt x="1" y="0"/>
                      </a:cubicBezTo>
                      <a:close/>
                    </a:path>
                  </a:pathLst>
                </a:custGeom>
                <a:solidFill>
                  <a:schemeClr val="accent3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4" name="Google Shape;3504;p21"/>
                <p:cNvSpPr/>
                <p:nvPr/>
              </p:nvSpPr>
              <p:spPr>
                <a:xfrm>
                  <a:off x="3061900" y="3244800"/>
                  <a:ext cx="97875" cy="234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5" h="9373" extrusionOk="0">
                      <a:moveTo>
                        <a:pt x="93" y="1"/>
                      </a:moveTo>
                      <a:cubicBezTo>
                        <a:pt x="44" y="1"/>
                        <a:pt x="0" y="44"/>
                        <a:pt x="19" y="119"/>
                      </a:cubicBezTo>
                      <a:cubicBezTo>
                        <a:pt x="819" y="2988"/>
                        <a:pt x="1553" y="5923"/>
                        <a:pt x="2354" y="8825"/>
                      </a:cubicBezTo>
                      <a:cubicBezTo>
                        <a:pt x="2482" y="9210"/>
                        <a:pt x="2763" y="9373"/>
                        <a:pt x="3039" y="9373"/>
                      </a:cubicBezTo>
                      <a:cubicBezTo>
                        <a:pt x="3482" y="9373"/>
                        <a:pt x="3914" y="8954"/>
                        <a:pt x="3688" y="8358"/>
                      </a:cubicBezTo>
                      <a:cubicBezTo>
                        <a:pt x="2554" y="5590"/>
                        <a:pt x="1353" y="2821"/>
                        <a:pt x="186" y="86"/>
                      </a:cubicBezTo>
                      <a:cubicBezTo>
                        <a:pt x="171" y="27"/>
                        <a:pt x="131" y="1"/>
                        <a:pt x="93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5" name="Google Shape;3505;p21"/>
                <p:cNvSpPr/>
                <p:nvPr/>
              </p:nvSpPr>
              <p:spPr>
                <a:xfrm>
                  <a:off x="3173475" y="3254825"/>
                  <a:ext cx="78300" cy="25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132" h="10303" extrusionOk="0">
                      <a:moveTo>
                        <a:pt x="3045" y="0"/>
                      </a:moveTo>
                      <a:cubicBezTo>
                        <a:pt x="3005" y="0"/>
                        <a:pt x="2957" y="27"/>
                        <a:pt x="2928" y="85"/>
                      </a:cubicBezTo>
                      <a:cubicBezTo>
                        <a:pt x="2027" y="3154"/>
                        <a:pt x="1060" y="6223"/>
                        <a:pt x="192" y="9292"/>
                      </a:cubicBezTo>
                      <a:cubicBezTo>
                        <a:pt x="1" y="9924"/>
                        <a:pt x="381" y="10303"/>
                        <a:pt x="784" y="10303"/>
                      </a:cubicBezTo>
                      <a:cubicBezTo>
                        <a:pt x="1083" y="10303"/>
                        <a:pt x="1394" y="10094"/>
                        <a:pt x="1493" y="9625"/>
                      </a:cubicBezTo>
                      <a:cubicBezTo>
                        <a:pt x="2060" y="6456"/>
                        <a:pt x="2527" y="3287"/>
                        <a:pt x="3095" y="118"/>
                      </a:cubicBezTo>
                      <a:cubicBezTo>
                        <a:pt x="3132" y="44"/>
                        <a:pt x="3096" y="0"/>
                        <a:pt x="3045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6" name="Google Shape;3506;p21"/>
                <p:cNvSpPr/>
                <p:nvPr/>
              </p:nvSpPr>
              <p:spPr>
                <a:xfrm>
                  <a:off x="3218425" y="3324350"/>
                  <a:ext cx="211450" cy="178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458" h="7149" extrusionOk="0">
                      <a:moveTo>
                        <a:pt x="8309" y="1"/>
                      </a:moveTo>
                      <a:cubicBezTo>
                        <a:pt x="8296" y="1"/>
                        <a:pt x="8283" y="2"/>
                        <a:pt x="8268" y="6"/>
                      </a:cubicBezTo>
                      <a:cubicBezTo>
                        <a:pt x="5466" y="1574"/>
                        <a:pt x="2798" y="3509"/>
                        <a:pt x="596" y="5910"/>
                      </a:cubicBezTo>
                      <a:cubicBezTo>
                        <a:pt x="1" y="6530"/>
                        <a:pt x="426" y="7149"/>
                        <a:pt x="960" y="7149"/>
                      </a:cubicBezTo>
                      <a:cubicBezTo>
                        <a:pt x="1174" y="7149"/>
                        <a:pt x="1406" y="7049"/>
                        <a:pt x="1597" y="6811"/>
                      </a:cubicBezTo>
                      <a:cubicBezTo>
                        <a:pt x="3531" y="4342"/>
                        <a:pt x="5733" y="2074"/>
                        <a:pt x="8368" y="173"/>
                      </a:cubicBezTo>
                      <a:cubicBezTo>
                        <a:pt x="8457" y="113"/>
                        <a:pt x="8414" y="1"/>
                        <a:pt x="8309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7" name="Google Shape;3507;p21"/>
                <p:cNvSpPr/>
                <p:nvPr/>
              </p:nvSpPr>
              <p:spPr>
                <a:xfrm>
                  <a:off x="3242325" y="3488625"/>
                  <a:ext cx="317075" cy="73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83" h="2949" extrusionOk="0">
                      <a:moveTo>
                        <a:pt x="11803" y="0"/>
                      </a:moveTo>
                      <a:cubicBezTo>
                        <a:pt x="8201" y="0"/>
                        <a:pt x="4581" y="479"/>
                        <a:pt x="1108" y="1574"/>
                      </a:cubicBezTo>
                      <a:cubicBezTo>
                        <a:pt x="0" y="1887"/>
                        <a:pt x="271" y="2949"/>
                        <a:pt x="1096" y="2949"/>
                      </a:cubicBezTo>
                      <a:cubicBezTo>
                        <a:pt x="1240" y="2949"/>
                        <a:pt x="1401" y="2916"/>
                        <a:pt x="1575" y="2842"/>
                      </a:cubicBezTo>
                      <a:cubicBezTo>
                        <a:pt x="5011" y="1441"/>
                        <a:pt x="8747" y="440"/>
                        <a:pt x="12516" y="173"/>
                      </a:cubicBezTo>
                      <a:cubicBezTo>
                        <a:pt x="12683" y="173"/>
                        <a:pt x="12683" y="6"/>
                        <a:pt x="12516" y="6"/>
                      </a:cubicBezTo>
                      <a:cubicBezTo>
                        <a:pt x="12278" y="2"/>
                        <a:pt x="12041" y="0"/>
                        <a:pt x="11803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8" name="Google Shape;3508;p21"/>
                <p:cNvSpPr/>
                <p:nvPr/>
              </p:nvSpPr>
              <p:spPr>
                <a:xfrm>
                  <a:off x="3212700" y="3586550"/>
                  <a:ext cx="254600" cy="120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84" h="4818" extrusionOk="0">
                      <a:moveTo>
                        <a:pt x="952" y="0"/>
                      </a:moveTo>
                      <a:cubicBezTo>
                        <a:pt x="16" y="0"/>
                        <a:pt x="0" y="1267"/>
                        <a:pt x="958" y="1360"/>
                      </a:cubicBezTo>
                      <a:cubicBezTo>
                        <a:pt x="4127" y="1727"/>
                        <a:pt x="7296" y="2861"/>
                        <a:pt x="9998" y="4796"/>
                      </a:cubicBezTo>
                      <a:cubicBezTo>
                        <a:pt x="10028" y="4811"/>
                        <a:pt x="10055" y="4817"/>
                        <a:pt x="10078" y="4817"/>
                      </a:cubicBezTo>
                      <a:cubicBezTo>
                        <a:pt x="10155" y="4817"/>
                        <a:pt x="10183" y="4740"/>
                        <a:pt x="10132" y="4662"/>
                      </a:cubicBezTo>
                      <a:cubicBezTo>
                        <a:pt x="7630" y="2461"/>
                        <a:pt x="4594" y="759"/>
                        <a:pt x="1192" y="26"/>
                      </a:cubicBezTo>
                      <a:cubicBezTo>
                        <a:pt x="1106" y="8"/>
                        <a:pt x="1026" y="0"/>
                        <a:pt x="952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09" name="Google Shape;3509;p21"/>
                <p:cNvSpPr/>
                <p:nvPr/>
              </p:nvSpPr>
              <p:spPr>
                <a:xfrm>
                  <a:off x="3207075" y="3638900"/>
                  <a:ext cx="178125" cy="255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125" h="10217" extrusionOk="0">
                      <a:moveTo>
                        <a:pt x="872" y="1"/>
                      </a:moveTo>
                      <a:cubicBezTo>
                        <a:pt x="298" y="1"/>
                        <a:pt x="0" y="782"/>
                        <a:pt x="683" y="1367"/>
                      </a:cubicBezTo>
                      <a:cubicBezTo>
                        <a:pt x="3418" y="3669"/>
                        <a:pt x="5687" y="6671"/>
                        <a:pt x="6921" y="10107"/>
                      </a:cubicBezTo>
                      <a:cubicBezTo>
                        <a:pt x="6951" y="10182"/>
                        <a:pt x="7001" y="10217"/>
                        <a:pt x="7041" y="10217"/>
                      </a:cubicBezTo>
                      <a:cubicBezTo>
                        <a:pt x="7090" y="10217"/>
                        <a:pt x="7124" y="10165"/>
                        <a:pt x="7088" y="10074"/>
                      </a:cubicBezTo>
                      <a:cubicBezTo>
                        <a:pt x="6187" y="6471"/>
                        <a:pt x="4319" y="3035"/>
                        <a:pt x="1584" y="367"/>
                      </a:cubicBezTo>
                      <a:cubicBezTo>
                        <a:pt x="1333" y="106"/>
                        <a:pt x="1084" y="1"/>
                        <a:pt x="872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0" name="Google Shape;3510;p21"/>
                <p:cNvSpPr/>
                <p:nvPr/>
              </p:nvSpPr>
              <p:spPr>
                <a:xfrm>
                  <a:off x="3139000" y="3619550"/>
                  <a:ext cx="35975" cy="281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39" h="11273" extrusionOk="0">
                      <a:moveTo>
                        <a:pt x="739" y="0"/>
                      </a:moveTo>
                      <a:cubicBezTo>
                        <a:pt x="371" y="0"/>
                        <a:pt x="0" y="328"/>
                        <a:pt x="70" y="941"/>
                      </a:cubicBezTo>
                      <a:cubicBezTo>
                        <a:pt x="404" y="4310"/>
                        <a:pt x="571" y="7712"/>
                        <a:pt x="371" y="11148"/>
                      </a:cubicBezTo>
                      <a:cubicBezTo>
                        <a:pt x="371" y="11231"/>
                        <a:pt x="412" y="11273"/>
                        <a:pt x="454" y="11273"/>
                      </a:cubicBezTo>
                      <a:cubicBezTo>
                        <a:pt x="496" y="11273"/>
                        <a:pt x="537" y="11231"/>
                        <a:pt x="537" y="11148"/>
                      </a:cubicBezTo>
                      <a:cubicBezTo>
                        <a:pt x="1071" y="7779"/>
                        <a:pt x="1438" y="4310"/>
                        <a:pt x="1405" y="840"/>
                      </a:cubicBezTo>
                      <a:cubicBezTo>
                        <a:pt x="1405" y="270"/>
                        <a:pt x="1073" y="0"/>
                        <a:pt x="739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1" name="Google Shape;3511;p21"/>
                <p:cNvSpPr/>
                <p:nvPr/>
              </p:nvSpPr>
              <p:spPr>
                <a:xfrm>
                  <a:off x="2934800" y="3625600"/>
                  <a:ext cx="189250" cy="24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570" h="9836" extrusionOk="0">
                      <a:moveTo>
                        <a:pt x="6672" y="0"/>
                      </a:moveTo>
                      <a:cubicBezTo>
                        <a:pt x="6438" y="0"/>
                        <a:pt x="6172" y="125"/>
                        <a:pt x="5937" y="432"/>
                      </a:cubicBezTo>
                      <a:cubicBezTo>
                        <a:pt x="3802" y="3400"/>
                        <a:pt x="1901" y="6536"/>
                        <a:pt x="66" y="9705"/>
                      </a:cubicBezTo>
                      <a:cubicBezTo>
                        <a:pt x="0" y="9770"/>
                        <a:pt x="35" y="9836"/>
                        <a:pt x="104" y="9836"/>
                      </a:cubicBezTo>
                      <a:cubicBezTo>
                        <a:pt x="141" y="9836"/>
                        <a:pt x="187" y="9818"/>
                        <a:pt x="233" y="9772"/>
                      </a:cubicBezTo>
                      <a:cubicBezTo>
                        <a:pt x="2368" y="6803"/>
                        <a:pt x="4703" y="4034"/>
                        <a:pt x="7038" y="1266"/>
                      </a:cubicBezTo>
                      <a:cubicBezTo>
                        <a:pt x="7570" y="641"/>
                        <a:pt x="7203" y="0"/>
                        <a:pt x="6672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2" name="Google Shape;3512;p21"/>
                <p:cNvSpPr/>
                <p:nvPr/>
              </p:nvSpPr>
              <p:spPr>
                <a:xfrm>
                  <a:off x="2804400" y="3591025"/>
                  <a:ext cx="317225" cy="128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89" h="5157" extrusionOk="0">
                      <a:moveTo>
                        <a:pt x="11645" y="1"/>
                      </a:moveTo>
                      <a:cubicBezTo>
                        <a:pt x="11509" y="1"/>
                        <a:pt x="11356" y="25"/>
                        <a:pt x="11186" y="80"/>
                      </a:cubicBezTo>
                      <a:cubicBezTo>
                        <a:pt x="7317" y="1314"/>
                        <a:pt x="3647" y="3016"/>
                        <a:pt x="145" y="4984"/>
                      </a:cubicBezTo>
                      <a:cubicBezTo>
                        <a:pt x="0" y="5070"/>
                        <a:pt x="56" y="5157"/>
                        <a:pt x="160" y="5157"/>
                      </a:cubicBezTo>
                      <a:cubicBezTo>
                        <a:pt x="176" y="5157"/>
                        <a:pt x="194" y="5155"/>
                        <a:pt x="212" y="5150"/>
                      </a:cubicBezTo>
                      <a:cubicBezTo>
                        <a:pt x="3914" y="3516"/>
                        <a:pt x="7717" y="2315"/>
                        <a:pt x="11553" y="1414"/>
                      </a:cubicBezTo>
                      <a:cubicBezTo>
                        <a:pt x="12689" y="1152"/>
                        <a:pt x="12579" y="1"/>
                        <a:pt x="11645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3" name="Google Shape;3513;p21"/>
                <p:cNvSpPr/>
                <p:nvPr/>
              </p:nvSpPr>
              <p:spPr>
                <a:xfrm>
                  <a:off x="2797175" y="3512125"/>
                  <a:ext cx="315125" cy="67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605" h="2685" extrusionOk="0">
                      <a:moveTo>
                        <a:pt x="200" y="0"/>
                      </a:moveTo>
                      <a:cubicBezTo>
                        <a:pt x="0" y="0"/>
                        <a:pt x="0" y="167"/>
                        <a:pt x="200" y="167"/>
                      </a:cubicBezTo>
                      <a:cubicBezTo>
                        <a:pt x="3936" y="501"/>
                        <a:pt x="7606" y="1368"/>
                        <a:pt x="11108" y="2602"/>
                      </a:cubicBezTo>
                      <a:cubicBezTo>
                        <a:pt x="11262" y="2660"/>
                        <a:pt x="11405" y="2685"/>
                        <a:pt x="11533" y="2685"/>
                      </a:cubicBezTo>
                      <a:cubicBezTo>
                        <a:pt x="12376" y="2685"/>
                        <a:pt x="12604" y="1591"/>
                        <a:pt x="11475" y="1301"/>
                      </a:cubicBezTo>
                      <a:cubicBezTo>
                        <a:pt x="7772" y="334"/>
                        <a:pt x="3936" y="0"/>
                        <a:pt x="200" y="0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4" name="Google Shape;3514;p21"/>
                <p:cNvSpPr/>
                <p:nvPr/>
              </p:nvSpPr>
              <p:spPr>
                <a:xfrm>
                  <a:off x="2900125" y="3324375"/>
                  <a:ext cx="230050" cy="20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202" h="8230" extrusionOk="0">
                      <a:moveTo>
                        <a:pt x="91" y="1"/>
                      </a:moveTo>
                      <a:cubicBezTo>
                        <a:pt x="37" y="1"/>
                        <a:pt x="1" y="66"/>
                        <a:pt x="85" y="172"/>
                      </a:cubicBezTo>
                      <a:cubicBezTo>
                        <a:pt x="2120" y="3174"/>
                        <a:pt x="4622" y="5909"/>
                        <a:pt x="7657" y="8011"/>
                      </a:cubicBezTo>
                      <a:cubicBezTo>
                        <a:pt x="7867" y="8165"/>
                        <a:pt x="8067" y="8229"/>
                        <a:pt x="8242" y="8229"/>
                      </a:cubicBezTo>
                      <a:cubicBezTo>
                        <a:pt x="8899" y="8229"/>
                        <a:pt x="9201" y="7318"/>
                        <a:pt x="8358" y="6843"/>
                      </a:cubicBezTo>
                      <a:cubicBezTo>
                        <a:pt x="5322" y="5075"/>
                        <a:pt x="2487" y="2807"/>
                        <a:pt x="185" y="72"/>
                      </a:cubicBezTo>
                      <a:cubicBezTo>
                        <a:pt x="161" y="23"/>
                        <a:pt x="123" y="1"/>
                        <a:pt x="91" y="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5" name="Google Shape;3515;p21"/>
                <p:cNvSpPr/>
                <p:nvPr/>
              </p:nvSpPr>
              <p:spPr>
                <a:xfrm>
                  <a:off x="3013150" y="3408875"/>
                  <a:ext cx="325275" cy="303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12147" extrusionOk="0">
                      <a:moveTo>
                        <a:pt x="5417" y="1"/>
                      </a:moveTo>
                      <a:cubicBezTo>
                        <a:pt x="5126" y="1"/>
                        <a:pt x="4836" y="87"/>
                        <a:pt x="4604" y="261"/>
                      </a:cubicBezTo>
                      <a:cubicBezTo>
                        <a:pt x="4437" y="394"/>
                        <a:pt x="4304" y="595"/>
                        <a:pt x="4270" y="795"/>
                      </a:cubicBezTo>
                      <a:cubicBezTo>
                        <a:pt x="3970" y="528"/>
                        <a:pt x="3637" y="361"/>
                        <a:pt x="3270" y="294"/>
                      </a:cubicBezTo>
                      <a:cubicBezTo>
                        <a:pt x="3255" y="294"/>
                        <a:pt x="3241" y="294"/>
                        <a:pt x="3227" y="294"/>
                      </a:cubicBezTo>
                      <a:cubicBezTo>
                        <a:pt x="2283" y="294"/>
                        <a:pt x="1637" y="1376"/>
                        <a:pt x="1735" y="2296"/>
                      </a:cubicBezTo>
                      <a:cubicBezTo>
                        <a:pt x="1802" y="3263"/>
                        <a:pt x="2436" y="4064"/>
                        <a:pt x="3003" y="4798"/>
                      </a:cubicBezTo>
                      <a:cubicBezTo>
                        <a:pt x="2336" y="4898"/>
                        <a:pt x="1669" y="4931"/>
                        <a:pt x="1102" y="5265"/>
                      </a:cubicBezTo>
                      <a:cubicBezTo>
                        <a:pt x="501" y="5565"/>
                        <a:pt x="1" y="6132"/>
                        <a:pt x="1" y="6799"/>
                      </a:cubicBezTo>
                      <a:cubicBezTo>
                        <a:pt x="1" y="7600"/>
                        <a:pt x="768" y="8267"/>
                        <a:pt x="1569" y="8467"/>
                      </a:cubicBezTo>
                      <a:cubicBezTo>
                        <a:pt x="1793" y="8516"/>
                        <a:pt x="2024" y="8536"/>
                        <a:pt x="2257" y="8536"/>
                      </a:cubicBezTo>
                      <a:cubicBezTo>
                        <a:pt x="2821" y="8536"/>
                        <a:pt x="3404" y="8418"/>
                        <a:pt x="3970" y="8300"/>
                      </a:cubicBezTo>
                      <a:lnTo>
                        <a:pt x="3970" y="8300"/>
                      </a:lnTo>
                      <a:cubicBezTo>
                        <a:pt x="3170" y="8900"/>
                        <a:pt x="2903" y="10068"/>
                        <a:pt x="3303" y="10935"/>
                      </a:cubicBezTo>
                      <a:cubicBezTo>
                        <a:pt x="3673" y="11674"/>
                        <a:pt x="4502" y="12147"/>
                        <a:pt x="5338" y="12147"/>
                      </a:cubicBezTo>
                      <a:cubicBezTo>
                        <a:pt x="5483" y="12147"/>
                        <a:pt x="5628" y="12132"/>
                        <a:pt x="5772" y="12103"/>
                      </a:cubicBezTo>
                      <a:cubicBezTo>
                        <a:pt x="6719" y="11907"/>
                        <a:pt x="7442" y="11007"/>
                        <a:pt x="7503" y="10031"/>
                      </a:cubicBezTo>
                      <a:lnTo>
                        <a:pt x="7503" y="10031"/>
                      </a:lnTo>
                      <a:cubicBezTo>
                        <a:pt x="7474" y="11009"/>
                        <a:pt x="8294" y="11938"/>
                        <a:pt x="9274" y="12036"/>
                      </a:cubicBezTo>
                      <a:cubicBezTo>
                        <a:pt x="9312" y="12039"/>
                        <a:pt x="9349" y="12040"/>
                        <a:pt x="9387" y="12040"/>
                      </a:cubicBezTo>
                      <a:cubicBezTo>
                        <a:pt x="10346" y="12040"/>
                        <a:pt x="11246" y="11231"/>
                        <a:pt x="11342" y="10268"/>
                      </a:cubicBezTo>
                      <a:cubicBezTo>
                        <a:pt x="11476" y="9267"/>
                        <a:pt x="10742" y="8267"/>
                        <a:pt x="9774" y="8033"/>
                      </a:cubicBezTo>
                      <a:cubicBezTo>
                        <a:pt x="10675" y="7966"/>
                        <a:pt x="11609" y="7600"/>
                        <a:pt x="12276" y="6966"/>
                      </a:cubicBezTo>
                      <a:cubicBezTo>
                        <a:pt x="12643" y="6565"/>
                        <a:pt x="13010" y="5965"/>
                        <a:pt x="12943" y="5365"/>
                      </a:cubicBezTo>
                      <a:cubicBezTo>
                        <a:pt x="12843" y="4631"/>
                        <a:pt x="12143" y="4130"/>
                        <a:pt x="11442" y="4064"/>
                      </a:cubicBezTo>
                      <a:cubicBezTo>
                        <a:pt x="11327" y="4047"/>
                        <a:pt x="11210" y="4040"/>
                        <a:pt x="11093" y="4040"/>
                      </a:cubicBezTo>
                      <a:cubicBezTo>
                        <a:pt x="10501" y="4040"/>
                        <a:pt x="9898" y="4230"/>
                        <a:pt x="9341" y="4397"/>
                      </a:cubicBezTo>
                      <a:cubicBezTo>
                        <a:pt x="10608" y="3830"/>
                        <a:pt x="10842" y="1829"/>
                        <a:pt x="9774" y="995"/>
                      </a:cubicBezTo>
                      <a:cubicBezTo>
                        <a:pt x="9456" y="764"/>
                        <a:pt x="9079" y="660"/>
                        <a:pt x="8699" y="660"/>
                      </a:cubicBezTo>
                      <a:cubicBezTo>
                        <a:pt x="7927" y="660"/>
                        <a:pt x="7141" y="1091"/>
                        <a:pt x="6806" y="1762"/>
                      </a:cubicBezTo>
                      <a:cubicBezTo>
                        <a:pt x="6906" y="1262"/>
                        <a:pt x="6772" y="761"/>
                        <a:pt x="6439" y="428"/>
                      </a:cubicBezTo>
                      <a:cubicBezTo>
                        <a:pt x="6175" y="145"/>
                        <a:pt x="5794" y="1"/>
                        <a:pt x="5417" y="1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6" name="Google Shape;3516;p21"/>
                <p:cNvSpPr/>
                <p:nvPr/>
              </p:nvSpPr>
              <p:spPr>
                <a:xfrm>
                  <a:off x="3113225" y="3510450"/>
                  <a:ext cx="153475" cy="140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139" h="5605" extrusionOk="0">
                      <a:moveTo>
                        <a:pt x="2202" y="1869"/>
                      </a:moveTo>
                      <a:cubicBezTo>
                        <a:pt x="2269" y="1869"/>
                        <a:pt x="2269" y="1902"/>
                        <a:pt x="2302" y="1902"/>
                      </a:cubicBezTo>
                      <a:cubicBezTo>
                        <a:pt x="2369" y="1969"/>
                        <a:pt x="2469" y="2002"/>
                        <a:pt x="2536" y="2002"/>
                      </a:cubicBezTo>
                      <a:cubicBezTo>
                        <a:pt x="2302" y="2002"/>
                        <a:pt x="2111" y="2064"/>
                        <a:pt x="1961" y="2165"/>
                      </a:cubicBezTo>
                      <a:lnTo>
                        <a:pt x="1961" y="2165"/>
                      </a:lnTo>
                      <a:cubicBezTo>
                        <a:pt x="2059" y="2085"/>
                        <a:pt x="2138" y="1984"/>
                        <a:pt x="2202" y="1869"/>
                      </a:cubicBezTo>
                      <a:close/>
                      <a:moveTo>
                        <a:pt x="2803" y="1"/>
                      </a:moveTo>
                      <a:cubicBezTo>
                        <a:pt x="2669" y="1"/>
                        <a:pt x="2502" y="34"/>
                        <a:pt x="2369" y="67"/>
                      </a:cubicBezTo>
                      <a:cubicBezTo>
                        <a:pt x="2269" y="134"/>
                        <a:pt x="2135" y="201"/>
                        <a:pt x="2035" y="268"/>
                      </a:cubicBezTo>
                      <a:cubicBezTo>
                        <a:pt x="2002" y="334"/>
                        <a:pt x="1969" y="368"/>
                        <a:pt x="1935" y="434"/>
                      </a:cubicBezTo>
                      <a:cubicBezTo>
                        <a:pt x="1769" y="334"/>
                        <a:pt x="1602" y="268"/>
                        <a:pt x="1335" y="268"/>
                      </a:cubicBezTo>
                      <a:cubicBezTo>
                        <a:pt x="1" y="268"/>
                        <a:pt x="1" y="2369"/>
                        <a:pt x="1335" y="2369"/>
                      </a:cubicBezTo>
                      <a:cubicBezTo>
                        <a:pt x="1567" y="2369"/>
                        <a:pt x="1751" y="2312"/>
                        <a:pt x="1898" y="2212"/>
                      </a:cubicBezTo>
                      <a:lnTo>
                        <a:pt x="1898" y="2212"/>
                      </a:lnTo>
                      <a:cubicBezTo>
                        <a:pt x="1368" y="2647"/>
                        <a:pt x="1444" y="3628"/>
                        <a:pt x="2035" y="3937"/>
                      </a:cubicBezTo>
                      <a:lnTo>
                        <a:pt x="1969" y="3937"/>
                      </a:lnTo>
                      <a:cubicBezTo>
                        <a:pt x="868" y="3937"/>
                        <a:pt x="868" y="5605"/>
                        <a:pt x="1969" y="5605"/>
                      </a:cubicBezTo>
                      <a:cubicBezTo>
                        <a:pt x="2869" y="5605"/>
                        <a:pt x="3003" y="4437"/>
                        <a:pt x="2369" y="4070"/>
                      </a:cubicBezTo>
                      <a:lnTo>
                        <a:pt x="2536" y="4070"/>
                      </a:lnTo>
                      <a:cubicBezTo>
                        <a:pt x="2803" y="4070"/>
                        <a:pt x="3003" y="4004"/>
                        <a:pt x="3136" y="3903"/>
                      </a:cubicBezTo>
                      <a:cubicBezTo>
                        <a:pt x="3303" y="4204"/>
                        <a:pt x="3603" y="4370"/>
                        <a:pt x="4003" y="4370"/>
                      </a:cubicBezTo>
                      <a:cubicBezTo>
                        <a:pt x="4137" y="4370"/>
                        <a:pt x="4270" y="4337"/>
                        <a:pt x="4370" y="4304"/>
                      </a:cubicBezTo>
                      <a:cubicBezTo>
                        <a:pt x="4437" y="4671"/>
                        <a:pt x="4671" y="5038"/>
                        <a:pt x="5171" y="5038"/>
                      </a:cubicBezTo>
                      <a:cubicBezTo>
                        <a:pt x="5181" y="5038"/>
                        <a:pt x="5190" y="5038"/>
                        <a:pt x="5199" y="5038"/>
                      </a:cubicBezTo>
                      <a:cubicBezTo>
                        <a:pt x="6138" y="5038"/>
                        <a:pt x="6128" y="3403"/>
                        <a:pt x="5104" y="3403"/>
                      </a:cubicBezTo>
                      <a:lnTo>
                        <a:pt x="4937" y="3403"/>
                      </a:lnTo>
                      <a:cubicBezTo>
                        <a:pt x="4971" y="2869"/>
                        <a:pt x="4637" y="2336"/>
                        <a:pt x="3937" y="2336"/>
                      </a:cubicBezTo>
                      <a:cubicBezTo>
                        <a:pt x="3670" y="2336"/>
                        <a:pt x="3470" y="2402"/>
                        <a:pt x="3336" y="2502"/>
                      </a:cubicBezTo>
                      <a:cubicBezTo>
                        <a:pt x="3203" y="2269"/>
                        <a:pt x="3069" y="2136"/>
                        <a:pt x="2803" y="2069"/>
                      </a:cubicBezTo>
                      <a:lnTo>
                        <a:pt x="3370" y="2069"/>
                      </a:lnTo>
                      <a:cubicBezTo>
                        <a:pt x="3503" y="2069"/>
                        <a:pt x="3670" y="2035"/>
                        <a:pt x="3803" y="2002"/>
                      </a:cubicBezTo>
                      <a:cubicBezTo>
                        <a:pt x="3937" y="1935"/>
                        <a:pt x="4037" y="1869"/>
                        <a:pt x="4137" y="1802"/>
                      </a:cubicBezTo>
                      <a:cubicBezTo>
                        <a:pt x="4204" y="1702"/>
                        <a:pt x="4304" y="1568"/>
                        <a:pt x="4337" y="1435"/>
                      </a:cubicBezTo>
                      <a:cubicBezTo>
                        <a:pt x="4437" y="1335"/>
                        <a:pt x="4437" y="1202"/>
                        <a:pt x="4437" y="1035"/>
                      </a:cubicBezTo>
                      <a:cubicBezTo>
                        <a:pt x="4437" y="968"/>
                        <a:pt x="4370" y="868"/>
                        <a:pt x="4370" y="735"/>
                      </a:cubicBezTo>
                      <a:cubicBezTo>
                        <a:pt x="4337" y="568"/>
                        <a:pt x="4270" y="401"/>
                        <a:pt x="4137" y="268"/>
                      </a:cubicBezTo>
                      <a:cubicBezTo>
                        <a:pt x="4070" y="234"/>
                        <a:pt x="4003" y="167"/>
                        <a:pt x="3937" y="134"/>
                      </a:cubicBezTo>
                      <a:cubicBezTo>
                        <a:pt x="3770" y="34"/>
                        <a:pt x="3603" y="1"/>
                        <a:pt x="3370" y="1"/>
                      </a:cubicBezTo>
                      <a:close/>
                    </a:path>
                  </a:pathLst>
                </a:custGeom>
                <a:solidFill>
                  <a:srgbClr val="E9B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7" name="Google Shape;3517;p21"/>
                <p:cNvSpPr/>
                <p:nvPr/>
              </p:nvSpPr>
              <p:spPr>
                <a:xfrm>
                  <a:off x="3089875" y="3573825"/>
                  <a:ext cx="54225" cy="4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9" h="1669" extrusionOk="0">
                      <a:moveTo>
                        <a:pt x="1068" y="1"/>
                      </a:moveTo>
                      <a:cubicBezTo>
                        <a:pt x="1" y="1"/>
                        <a:pt x="1" y="1669"/>
                        <a:pt x="1068" y="1669"/>
                      </a:cubicBezTo>
                      <a:cubicBezTo>
                        <a:pt x="2169" y="1669"/>
                        <a:pt x="2169" y="1"/>
                        <a:pt x="1068" y="1"/>
                      </a:cubicBezTo>
                      <a:close/>
                    </a:path>
                  </a:pathLst>
                </a:custGeom>
                <a:solidFill>
                  <a:srgbClr val="E9B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18" name="Google Shape;3518;p21"/>
                <p:cNvSpPr/>
                <p:nvPr/>
              </p:nvSpPr>
              <p:spPr>
                <a:xfrm>
                  <a:off x="3220800" y="3544650"/>
                  <a:ext cx="53400" cy="417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36" h="1669" extrusionOk="0">
                      <a:moveTo>
                        <a:pt x="1101" y="0"/>
                      </a:moveTo>
                      <a:cubicBezTo>
                        <a:pt x="1" y="0"/>
                        <a:pt x="1" y="1668"/>
                        <a:pt x="1101" y="1668"/>
                      </a:cubicBezTo>
                      <a:cubicBezTo>
                        <a:pt x="2136" y="1668"/>
                        <a:pt x="2136" y="0"/>
                        <a:pt x="1101" y="0"/>
                      </a:cubicBezTo>
                      <a:close/>
                    </a:path>
                  </a:pathLst>
                </a:custGeom>
                <a:solidFill>
                  <a:srgbClr val="E9B8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grpSp>
            <p:nvGrpSpPr>
              <p:cNvPr id="3519" name="Google Shape;3519;p21"/>
              <p:cNvGrpSpPr/>
              <p:nvPr/>
            </p:nvGrpSpPr>
            <p:grpSpPr>
              <a:xfrm>
                <a:off x="275119" y="3862077"/>
                <a:ext cx="397219" cy="390007"/>
                <a:chOff x="5672100" y="3575250"/>
                <a:chExt cx="1054750" cy="1035325"/>
              </a:xfrm>
            </p:grpSpPr>
            <p:sp>
              <p:nvSpPr>
                <p:cNvPr id="3520" name="Google Shape;3520;p21"/>
                <p:cNvSpPr/>
                <p:nvPr/>
              </p:nvSpPr>
              <p:spPr>
                <a:xfrm>
                  <a:off x="6153875" y="3575250"/>
                  <a:ext cx="260675" cy="537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427" h="21503" extrusionOk="0">
                      <a:moveTo>
                        <a:pt x="7849" y="0"/>
                      </a:moveTo>
                      <a:cubicBezTo>
                        <a:pt x="7291" y="0"/>
                        <a:pt x="6718" y="163"/>
                        <a:pt x="6232" y="439"/>
                      </a:cubicBezTo>
                      <a:cubicBezTo>
                        <a:pt x="5320" y="986"/>
                        <a:pt x="4681" y="1837"/>
                        <a:pt x="4104" y="2719"/>
                      </a:cubicBezTo>
                      <a:cubicBezTo>
                        <a:pt x="639" y="8281"/>
                        <a:pt x="1" y="15454"/>
                        <a:pt x="2432" y="21503"/>
                      </a:cubicBezTo>
                      <a:cubicBezTo>
                        <a:pt x="5928" y="16275"/>
                        <a:pt x="9271" y="10652"/>
                        <a:pt x="10214" y="4390"/>
                      </a:cubicBezTo>
                      <a:cubicBezTo>
                        <a:pt x="10426" y="2992"/>
                        <a:pt x="10365" y="1229"/>
                        <a:pt x="9210" y="408"/>
                      </a:cubicBezTo>
                      <a:cubicBezTo>
                        <a:pt x="8813" y="125"/>
                        <a:pt x="8337" y="0"/>
                        <a:pt x="784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1" name="Google Shape;3521;p21"/>
                <p:cNvSpPr/>
                <p:nvPr/>
              </p:nvSpPr>
              <p:spPr>
                <a:xfrm>
                  <a:off x="5833200" y="3655975"/>
                  <a:ext cx="373125" cy="4538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25" h="18153" extrusionOk="0">
                      <a:moveTo>
                        <a:pt x="4026" y="0"/>
                      </a:moveTo>
                      <a:cubicBezTo>
                        <a:pt x="3355" y="0"/>
                        <a:pt x="2693" y="150"/>
                        <a:pt x="2128" y="493"/>
                      </a:cubicBezTo>
                      <a:cubicBezTo>
                        <a:pt x="457" y="1465"/>
                        <a:pt x="1" y="3745"/>
                        <a:pt x="548" y="5599"/>
                      </a:cubicBezTo>
                      <a:cubicBezTo>
                        <a:pt x="1308" y="8091"/>
                        <a:pt x="3496" y="9794"/>
                        <a:pt x="5533" y="11344"/>
                      </a:cubicBezTo>
                      <a:cubicBezTo>
                        <a:pt x="8603" y="13715"/>
                        <a:pt x="11733" y="16055"/>
                        <a:pt x="14925" y="18152"/>
                      </a:cubicBezTo>
                      <a:cubicBezTo>
                        <a:pt x="13891" y="12408"/>
                        <a:pt x="12645" y="6329"/>
                        <a:pt x="8542" y="2225"/>
                      </a:cubicBezTo>
                      <a:cubicBezTo>
                        <a:pt x="7691" y="1404"/>
                        <a:pt x="6718" y="645"/>
                        <a:pt x="5563" y="249"/>
                      </a:cubicBezTo>
                      <a:cubicBezTo>
                        <a:pt x="5072" y="90"/>
                        <a:pt x="4546" y="0"/>
                        <a:pt x="4026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2" name="Google Shape;3522;p21"/>
                <p:cNvSpPr/>
                <p:nvPr/>
              </p:nvSpPr>
              <p:spPr>
                <a:xfrm>
                  <a:off x="6204025" y="3782450"/>
                  <a:ext cx="489400" cy="3402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9576" h="13611" extrusionOk="0">
                      <a:moveTo>
                        <a:pt x="15728" y="0"/>
                      </a:moveTo>
                      <a:cubicBezTo>
                        <a:pt x="14929" y="0"/>
                        <a:pt x="14105" y="185"/>
                        <a:pt x="13344" y="449"/>
                      </a:cubicBezTo>
                      <a:cubicBezTo>
                        <a:pt x="7265" y="2455"/>
                        <a:pt x="2888" y="7896"/>
                        <a:pt x="1" y="13610"/>
                      </a:cubicBezTo>
                      <a:cubicBezTo>
                        <a:pt x="3466" y="10692"/>
                        <a:pt x="8451" y="10358"/>
                        <a:pt x="12980" y="9142"/>
                      </a:cubicBezTo>
                      <a:cubicBezTo>
                        <a:pt x="14986" y="8595"/>
                        <a:pt x="17022" y="7805"/>
                        <a:pt x="18299" y="6133"/>
                      </a:cubicBezTo>
                      <a:cubicBezTo>
                        <a:pt x="19545" y="4491"/>
                        <a:pt x="19576" y="1756"/>
                        <a:pt x="17873" y="601"/>
                      </a:cubicBezTo>
                      <a:cubicBezTo>
                        <a:pt x="17234" y="170"/>
                        <a:pt x="16493" y="0"/>
                        <a:pt x="15728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3" name="Google Shape;3523;p21"/>
                <p:cNvSpPr/>
                <p:nvPr/>
              </p:nvSpPr>
              <p:spPr>
                <a:xfrm>
                  <a:off x="5672100" y="3969050"/>
                  <a:ext cx="535000" cy="248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00" h="9947" extrusionOk="0">
                      <a:moveTo>
                        <a:pt x="8469" y="1"/>
                      </a:moveTo>
                      <a:cubicBezTo>
                        <a:pt x="8179" y="1"/>
                        <a:pt x="7889" y="13"/>
                        <a:pt x="7600" y="37"/>
                      </a:cubicBezTo>
                      <a:cubicBezTo>
                        <a:pt x="5077" y="280"/>
                        <a:pt x="2524" y="1556"/>
                        <a:pt x="1186" y="3714"/>
                      </a:cubicBezTo>
                      <a:cubicBezTo>
                        <a:pt x="244" y="5234"/>
                        <a:pt x="1" y="7423"/>
                        <a:pt x="1217" y="8730"/>
                      </a:cubicBezTo>
                      <a:cubicBezTo>
                        <a:pt x="2098" y="9702"/>
                        <a:pt x="3496" y="9915"/>
                        <a:pt x="4803" y="9946"/>
                      </a:cubicBezTo>
                      <a:cubicBezTo>
                        <a:pt x="4852" y="9946"/>
                        <a:pt x="4901" y="9946"/>
                        <a:pt x="4950" y="9946"/>
                      </a:cubicBezTo>
                      <a:cubicBezTo>
                        <a:pt x="10790" y="9946"/>
                        <a:pt x="16154" y="6386"/>
                        <a:pt x="21399" y="5964"/>
                      </a:cubicBezTo>
                      <a:cubicBezTo>
                        <a:pt x="19363" y="4414"/>
                        <a:pt x="17296" y="2863"/>
                        <a:pt x="15016" y="1708"/>
                      </a:cubicBezTo>
                      <a:cubicBezTo>
                        <a:pt x="12995" y="711"/>
                        <a:pt x="10735" y="1"/>
                        <a:pt x="8469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4" name="Google Shape;3524;p21"/>
                <p:cNvSpPr/>
                <p:nvPr/>
              </p:nvSpPr>
              <p:spPr>
                <a:xfrm>
                  <a:off x="6199475" y="4018125"/>
                  <a:ext cx="527375" cy="218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095" h="8752" extrusionOk="0">
                      <a:moveTo>
                        <a:pt x="12649" y="0"/>
                      </a:moveTo>
                      <a:cubicBezTo>
                        <a:pt x="8147" y="0"/>
                        <a:pt x="3671" y="1402"/>
                        <a:pt x="0" y="4001"/>
                      </a:cubicBezTo>
                      <a:cubicBezTo>
                        <a:pt x="2310" y="4183"/>
                        <a:pt x="4499" y="4943"/>
                        <a:pt x="6475" y="5855"/>
                      </a:cubicBezTo>
                      <a:cubicBezTo>
                        <a:pt x="8481" y="6767"/>
                        <a:pt x="10365" y="7891"/>
                        <a:pt x="12493" y="8439"/>
                      </a:cubicBezTo>
                      <a:cubicBezTo>
                        <a:pt x="13265" y="8637"/>
                        <a:pt x="14077" y="8751"/>
                        <a:pt x="14881" y="8751"/>
                      </a:cubicBezTo>
                      <a:cubicBezTo>
                        <a:pt x="16293" y="8751"/>
                        <a:pt x="17681" y="8398"/>
                        <a:pt x="18785" y="7527"/>
                      </a:cubicBezTo>
                      <a:cubicBezTo>
                        <a:pt x="20517" y="6220"/>
                        <a:pt x="21095" y="3362"/>
                        <a:pt x="19606" y="1751"/>
                      </a:cubicBezTo>
                      <a:cubicBezTo>
                        <a:pt x="18815" y="900"/>
                        <a:pt x="17569" y="536"/>
                        <a:pt x="16353" y="323"/>
                      </a:cubicBezTo>
                      <a:cubicBezTo>
                        <a:pt x="15127" y="107"/>
                        <a:pt x="13887" y="0"/>
                        <a:pt x="1264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5" name="Google Shape;3525;p21"/>
                <p:cNvSpPr/>
                <p:nvPr/>
              </p:nvSpPr>
              <p:spPr>
                <a:xfrm>
                  <a:off x="5842325" y="4110525"/>
                  <a:ext cx="361725" cy="431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469" h="17266" extrusionOk="0">
                      <a:moveTo>
                        <a:pt x="14469" y="1"/>
                      </a:moveTo>
                      <a:cubicBezTo>
                        <a:pt x="8146" y="913"/>
                        <a:pt x="2523" y="5624"/>
                        <a:pt x="547" y="11703"/>
                      </a:cubicBezTo>
                      <a:cubicBezTo>
                        <a:pt x="243" y="12615"/>
                        <a:pt x="0" y="13618"/>
                        <a:pt x="122" y="14560"/>
                      </a:cubicBezTo>
                      <a:cubicBezTo>
                        <a:pt x="213" y="15503"/>
                        <a:pt x="730" y="16506"/>
                        <a:pt x="1550" y="16962"/>
                      </a:cubicBezTo>
                      <a:cubicBezTo>
                        <a:pt x="1929" y="17172"/>
                        <a:pt x="2352" y="17266"/>
                        <a:pt x="2783" y="17266"/>
                      </a:cubicBezTo>
                      <a:cubicBezTo>
                        <a:pt x="3597" y="17266"/>
                        <a:pt x="4440" y="16931"/>
                        <a:pt x="5076" y="16414"/>
                      </a:cubicBezTo>
                      <a:cubicBezTo>
                        <a:pt x="6079" y="15624"/>
                        <a:pt x="6718" y="14530"/>
                        <a:pt x="7326" y="13405"/>
                      </a:cubicBezTo>
                      <a:cubicBezTo>
                        <a:pt x="9727" y="9059"/>
                        <a:pt x="12067" y="4682"/>
                        <a:pt x="14469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6" name="Google Shape;3526;p21"/>
                <p:cNvSpPr/>
                <p:nvPr/>
              </p:nvSpPr>
              <p:spPr>
                <a:xfrm>
                  <a:off x="6111325" y="4113575"/>
                  <a:ext cx="257625" cy="49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305" h="19880" extrusionOk="0">
                      <a:moveTo>
                        <a:pt x="3982" y="0"/>
                      </a:moveTo>
                      <a:cubicBezTo>
                        <a:pt x="1064" y="4225"/>
                        <a:pt x="0" y="9697"/>
                        <a:pt x="1186" y="14712"/>
                      </a:cubicBezTo>
                      <a:cubicBezTo>
                        <a:pt x="1429" y="15928"/>
                        <a:pt x="1885" y="17143"/>
                        <a:pt x="2645" y="18116"/>
                      </a:cubicBezTo>
                      <a:cubicBezTo>
                        <a:pt x="3405" y="19119"/>
                        <a:pt x="4590" y="19818"/>
                        <a:pt x="5806" y="19879"/>
                      </a:cubicBezTo>
                      <a:cubicBezTo>
                        <a:pt x="5823" y="19879"/>
                        <a:pt x="5840" y="19879"/>
                        <a:pt x="5857" y="19879"/>
                      </a:cubicBezTo>
                      <a:cubicBezTo>
                        <a:pt x="7780" y="19879"/>
                        <a:pt x="9366" y="18191"/>
                        <a:pt x="9818" y="16323"/>
                      </a:cubicBezTo>
                      <a:cubicBezTo>
                        <a:pt x="10305" y="14469"/>
                        <a:pt x="9879" y="12493"/>
                        <a:pt x="9271" y="10639"/>
                      </a:cubicBezTo>
                      <a:cubicBezTo>
                        <a:pt x="8055" y="6809"/>
                        <a:pt x="6201" y="3192"/>
                        <a:pt x="3982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3527" name="Google Shape;3527;p21"/>
                <p:cNvSpPr/>
                <p:nvPr/>
              </p:nvSpPr>
              <p:spPr>
                <a:xfrm>
                  <a:off x="6207075" y="4122350"/>
                  <a:ext cx="424050" cy="360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962" h="14420" extrusionOk="0">
                      <a:moveTo>
                        <a:pt x="1320" y="1"/>
                      </a:moveTo>
                      <a:cubicBezTo>
                        <a:pt x="886" y="1"/>
                        <a:pt x="447" y="25"/>
                        <a:pt x="0" y="75"/>
                      </a:cubicBezTo>
                      <a:cubicBezTo>
                        <a:pt x="2614" y="3783"/>
                        <a:pt x="5198" y="7461"/>
                        <a:pt x="8086" y="10957"/>
                      </a:cubicBezTo>
                      <a:cubicBezTo>
                        <a:pt x="9028" y="12112"/>
                        <a:pt x="10031" y="13236"/>
                        <a:pt x="11368" y="13935"/>
                      </a:cubicBezTo>
                      <a:cubicBezTo>
                        <a:pt x="12005" y="14239"/>
                        <a:pt x="12725" y="14419"/>
                        <a:pt x="13425" y="14419"/>
                      </a:cubicBezTo>
                      <a:cubicBezTo>
                        <a:pt x="14196" y="14419"/>
                        <a:pt x="14943" y="14202"/>
                        <a:pt x="15532" y="13692"/>
                      </a:cubicBezTo>
                      <a:cubicBezTo>
                        <a:pt x="16779" y="12628"/>
                        <a:pt x="16961" y="10653"/>
                        <a:pt x="16262" y="9194"/>
                      </a:cubicBezTo>
                      <a:cubicBezTo>
                        <a:pt x="15624" y="7674"/>
                        <a:pt x="14317" y="6519"/>
                        <a:pt x="13070" y="5485"/>
                      </a:cubicBezTo>
                      <a:cubicBezTo>
                        <a:pt x="9740" y="2654"/>
                        <a:pt x="5877" y="1"/>
                        <a:pt x="132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</p:grpSp>
        <p:grpSp>
          <p:nvGrpSpPr>
            <p:cNvPr id="3528" name="Google Shape;3528;p21"/>
            <p:cNvGrpSpPr/>
            <p:nvPr/>
          </p:nvGrpSpPr>
          <p:grpSpPr>
            <a:xfrm rot="1067620">
              <a:off x="8313264" y="1726754"/>
              <a:ext cx="180904" cy="237637"/>
              <a:chOff x="4906125" y="1207000"/>
              <a:chExt cx="520550" cy="683800"/>
            </a:xfrm>
          </p:grpSpPr>
          <p:sp>
            <p:nvSpPr>
              <p:cNvPr id="3529" name="Google Shape;3529;p21"/>
              <p:cNvSpPr/>
              <p:nvPr/>
            </p:nvSpPr>
            <p:spPr>
              <a:xfrm>
                <a:off x="4935000" y="1585225"/>
                <a:ext cx="4942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1810" extrusionOk="0">
                    <a:moveTo>
                      <a:pt x="1182" y="0"/>
                    </a:moveTo>
                    <a:cubicBezTo>
                      <a:pt x="1129" y="0"/>
                      <a:pt x="1083" y="57"/>
                      <a:pt x="1125" y="99"/>
                    </a:cubicBezTo>
                    <a:cubicBezTo>
                      <a:pt x="1217" y="312"/>
                      <a:pt x="1338" y="525"/>
                      <a:pt x="1460" y="738"/>
                    </a:cubicBezTo>
                    <a:cubicBezTo>
                      <a:pt x="1581" y="1011"/>
                      <a:pt x="1764" y="1315"/>
                      <a:pt x="1338" y="1407"/>
                    </a:cubicBezTo>
                    <a:cubicBezTo>
                      <a:pt x="1065" y="1437"/>
                      <a:pt x="852" y="1467"/>
                      <a:pt x="578" y="1498"/>
                    </a:cubicBezTo>
                    <a:cubicBezTo>
                      <a:pt x="518" y="1498"/>
                      <a:pt x="460" y="1494"/>
                      <a:pt x="404" y="1494"/>
                    </a:cubicBezTo>
                    <a:cubicBezTo>
                      <a:pt x="291" y="1494"/>
                      <a:pt x="183" y="1508"/>
                      <a:pt x="62" y="1589"/>
                    </a:cubicBezTo>
                    <a:cubicBezTo>
                      <a:pt x="1" y="1619"/>
                      <a:pt x="1" y="1650"/>
                      <a:pt x="62" y="1710"/>
                    </a:cubicBezTo>
                    <a:cubicBezTo>
                      <a:pt x="168" y="1786"/>
                      <a:pt x="320" y="1809"/>
                      <a:pt x="476" y="1809"/>
                    </a:cubicBezTo>
                    <a:cubicBezTo>
                      <a:pt x="632" y="1809"/>
                      <a:pt x="791" y="1786"/>
                      <a:pt x="913" y="1771"/>
                    </a:cubicBezTo>
                    <a:cubicBezTo>
                      <a:pt x="1186" y="1741"/>
                      <a:pt x="1642" y="1741"/>
                      <a:pt x="1825" y="1498"/>
                    </a:cubicBezTo>
                    <a:cubicBezTo>
                      <a:pt x="1977" y="1346"/>
                      <a:pt x="1916" y="1163"/>
                      <a:pt x="1825" y="1011"/>
                    </a:cubicBezTo>
                    <a:cubicBezTo>
                      <a:pt x="1673" y="677"/>
                      <a:pt x="1490" y="343"/>
                      <a:pt x="1247" y="39"/>
                    </a:cubicBezTo>
                    <a:cubicBezTo>
                      <a:pt x="1229" y="11"/>
                      <a:pt x="1205" y="0"/>
                      <a:pt x="11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0" name="Google Shape;3530;p21"/>
              <p:cNvSpPr/>
              <p:nvPr/>
            </p:nvSpPr>
            <p:spPr>
              <a:xfrm>
                <a:off x="4908400" y="1519450"/>
                <a:ext cx="57025" cy="43300"/>
              </a:xfrm>
              <a:custGeom>
                <a:avLst/>
                <a:gdLst/>
                <a:ahLst/>
                <a:cxnLst/>
                <a:rect l="l" t="t" r="r" b="b"/>
                <a:pathLst>
                  <a:path w="2281" h="1732" extrusionOk="0">
                    <a:moveTo>
                      <a:pt x="1556" y="1"/>
                    </a:moveTo>
                    <a:cubicBezTo>
                      <a:pt x="1404" y="1"/>
                      <a:pt x="1257" y="51"/>
                      <a:pt x="1126" y="116"/>
                    </a:cubicBezTo>
                    <a:cubicBezTo>
                      <a:pt x="761" y="268"/>
                      <a:pt x="305" y="420"/>
                      <a:pt x="31" y="694"/>
                    </a:cubicBezTo>
                    <a:cubicBezTo>
                      <a:pt x="1" y="724"/>
                      <a:pt x="31" y="785"/>
                      <a:pt x="92" y="785"/>
                    </a:cubicBezTo>
                    <a:cubicBezTo>
                      <a:pt x="548" y="724"/>
                      <a:pt x="913" y="390"/>
                      <a:pt x="1338" y="238"/>
                    </a:cubicBezTo>
                    <a:cubicBezTo>
                      <a:pt x="1400" y="219"/>
                      <a:pt x="1453" y="211"/>
                      <a:pt x="1501" y="211"/>
                    </a:cubicBezTo>
                    <a:cubicBezTo>
                      <a:pt x="1762" y="211"/>
                      <a:pt x="1839" y="467"/>
                      <a:pt x="1916" y="724"/>
                    </a:cubicBezTo>
                    <a:cubicBezTo>
                      <a:pt x="1977" y="1028"/>
                      <a:pt x="1977" y="1332"/>
                      <a:pt x="1977" y="1636"/>
                    </a:cubicBezTo>
                    <a:cubicBezTo>
                      <a:pt x="2009" y="1701"/>
                      <a:pt x="2051" y="1732"/>
                      <a:pt x="2082" y="1732"/>
                    </a:cubicBezTo>
                    <a:cubicBezTo>
                      <a:pt x="2109" y="1732"/>
                      <a:pt x="2129" y="1709"/>
                      <a:pt x="2129" y="1667"/>
                    </a:cubicBezTo>
                    <a:cubicBezTo>
                      <a:pt x="2220" y="1241"/>
                      <a:pt x="2281" y="238"/>
                      <a:pt x="1734" y="25"/>
                    </a:cubicBezTo>
                    <a:cubicBezTo>
                      <a:pt x="1674" y="8"/>
                      <a:pt x="1615" y="1"/>
                      <a:pt x="1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1" name="Google Shape;3531;p21"/>
              <p:cNvSpPr/>
              <p:nvPr/>
            </p:nvSpPr>
            <p:spPr>
              <a:xfrm>
                <a:off x="4955525" y="1526100"/>
                <a:ext cx="145925" cy="66900"/>
              </a:xfrm>
              <a:custGeom>
                <a:avLst/>
                <a:gdLst/>
                <a:ahLst/>
                <a:cxnLst/>
                <a:rect l="l" t="t" r="r" b="b"/>
                <a:pathLst>
                  <a:path w="5837" h="2676" extrusionOk="0">
                    <a:moveTo>
                      <a:pt x="4590" y="1"/>
                    </a:moveTo>
                    <a:cubicBezTo>
                      <a:pt x="4463" y="1"/>
                      <a:pt x="4355" y="2"/>
                      <a:pt x="4286" y="2"/>
                    </a:cubicBezTo>
                    <a:cubicBezTo>
                      <a:pt x="3435" y="33"/>
                      <a:pt x="3253" y="154"/>
                      <a:pt x="2463" y="306"/>
                    </a:cubicBezTo>
                    <a:cubicBezTo>
                      <a:pt x="2007" y="367"/>
                      <a:pt x="1520" y="489"/>
                      <a:pt x="1064" y="580"/>
                    </a:cubicBezTo>
                    <a:cubicBezTo>
                      <a:pt x="943" y="610"/>
                      <a:pt x="791" y="610"/>
                      <a:pt x="669" y="671"/>
                    </a:cubicBezTo>
                    <a:cubicBezTo>
                      <a:pt x="548" y="762"/>
                      <a:pt x="426" y="914"/>
                      <a:pt x="396" y="1066"/>
                    </a:cubicBezTo>
                    <a:cubicBezTo>
                      <a:pt x="183" y="1553"/>
                      <a:pt x="1" y="1887"/>
                      <a:pt x="396" y="2282"/>
                    </a:cubicBezTo>
                    <a:cubicBezTo>
                      <a:pt x="597" y="2528"/>
                      <a:pt x="963" y="2676"/>
                      <a:pt x="1324" y="2676"/>
                    </a:cubicBezTo>
                    <a:cubicBezTo>
                      <a:pt x="1454" y="2676"/>
                      <a:pt x="1582" y="2657"/>
                      <a:pt x="1703" y="2616"/>
                    </a:cubicBezTo>
                    <a:cubicBezTo>
                      <a:pt x="1976" y="2556"/>
                      <a:pt x="2189" y="2404"/>
                      <a:pt x="2463" y="2313"/>
                    </a:cubicBezTo>
                    <a:cubicBezTo>
                      <a:pt x="2645" y="2252"/>
                      <a:pt x="2888" y="2252"/>
                      <a:pt x="3101" y="2191"/>
                    </a:cubicBezTo>
                    <a:cubicBezTo>
                      <a:pt x="3587" y="2130"/>
                      <a:pt x="4043" y="1978"/>
                      <a:pt x="4499" y="1796"/>
                    </a:cubicBezTo>
                    <a:cubicBezTo>
                      <a:pt x="4621" y="1735"/>
                      <a:pt x="4712" y="1705"/>
                      <a:pt x="4803" y="1674"/>
                    </a:cubicBezTo>
                    <a:cubicBezTo>
                      <a:pt x="4894" y="1644"/>
                      <a:pt x="5016" y="1553"/>
                      <a:pt x="5077" y="1492"/>
                    </a:cubicBezTo>
                    <a:cubicBezTo>
                      <a:pt x="5320" y="1279"/>
                      <a:pt x="5533" y="1127"/>
                      <a:pt x="5654" y="914"/>
                    </a:cubicBezTo>
                    <a:cubicBezTo>
                      <a:pt x="5806" y="671"/>
                      <a:pt x="5837" y="337"/>
                      <a:pt x="5654" y="154"/>
                    </a:cubicBezTo>
                    <a:cubicBezTo>
                      <a:pt x="5517" y="18"/>
                      <a:pt x="4970" y="1"/>
                      <a:pt x="45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2" name="Google Shape;3532;p21"/>
              <p:cNvSpPr/>
              <p:nvPr/>
            </p:nvSpPr>
            <p:spPr>
              <a:xfrm>
                <a:off x="5086000" y="1446175"/>
                <a:ext cx="340675" cy="99100"/>
              </a:xfrm>
              <a:custGeom>
                <a:avLst/>
                <a:gdLst/>
                <a:ahLst/>
                <a:cxnLst/>
                <a:rect l="l" t="t" r="r" b="b"/>
                <a:pathLst>
                  <a:path w="13627" h="3964" extrusionOk="0">
                    <a:moveTo>
                      <a:pt x="13021" y="0"/>
                    </a:moveTo>
                    <a:cubicBezTo>
                      <a:pt x="12991" y="0"/>
                      <a:pt x="12960" y="3"/>
                      <a:pt x="12928" y="8"/>
                    </a:cubicBezTo>
                    <a:cubicBezTo>
                      <a:pt x="10800" y="342"/>
                      <a:pt x="8703" y="981"/>
                      <a:pt x="6666" y="1528"/>
                    </a:cubicBezTo>
                    <a:cubicBezTo>
                      <a:pt x="4569" y="2044"/>
                      <a:pt x="2472" y="2622"/>
                      <a:pt x="435" y="3260"/>
                    </a:cubicBezTo>
                    <a:cubicBezTo>
                      <a:pt x="1" y="3405"/>
                      <a:pt x="118" y="3964"/>
                      <a:pt x="524" y="3964"/>
                    </a:cubicBezTo>
                    <a:cubicBezTo>
                      <a:pt x="545" y="3964"/>
                      <a:pt x="566" y="3962"/>
                      <a:pt x="587" y="3959"/>
                    </a:cubicBezTo>
                    <a:cubicBezTo>
                      <a:pt x="2715" y="3564"/>
                      <a:pt x="4812" y="3108"/>
                      <a:pt x="6879" y="2592"/>
                    </a:cubicBezTo>
                    <a:cubicBezTo>
                      <a:pt x="8976" y="2044"/>
                      <a:pt x="11104" y="1649"/>
                      <a:pt x="13110" y="889"/>
                    </a:cubicBezTo>
                    <a:cubicBezTo>
                      <a:pt x="13627" y="689"/>
                      <a:pt x="13520" y="0"/>
                      <a:pt x="130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3" name="Google Shape;3533;p21"/>
              <p:cNvSpPr/>
              <p:nvPr/>
            </p:nvSpPr>
            <p:spPr>
              <a:xfrm>
                <a:off x="4906125" y="1545675"/>
                <a:ext cx="59300" cy="62000"/>
              </a:xfrm>
              <a:custGeom>
                <a:avLst/>
                <a:gdLst/>
                <a:ahLst/>
                <a:cxnLst/>
                <a:rect l="l" t="t" r="r" b="b"/>
                <a:pathLst>
                  <a:path w="2372" h="2480" extrusionOk="0">
                    <a:moveTo>
                      <a:pt x="1340" y="0"/>
                    </a:moveTo>
                    <a:cubicBezTo>
                      <a:pt x="979" y="0"/>
                      <a:pt x="662" y="263"/>
                      <a:pt x="487" y="587"/>
                    </a:cubicBezTo>
                    <a:cubicBezTo>
                      <a:pt x="457" y="648"/>
                      <a:pt x="396" y="709"/>
                      <a:pt x="396" y="770"/>
                    </a:cubicBezTo>
                    <a:cubicBezTo>
                      <a:pt x="244" y="861"/>
                      <a:pt x="153" y="1013"/>
                      <a:pt x="62" y="1165"/>
                    </a:cubicBezTo>
                    <a:cubicBezTo>
                      <a:pt x="1" y="1317"/>
                      <a:pt x="1" y="1408"/>
                      <a:pt x="31" y="1560"/>
                    </a:cubicBezTo>
                    <a:cubicBezTo>
                      <a:pt x="31" y="1621"/>
                      <a:pt x="62" y="1651"/>
                      <a:pt x="62" y="1681"/>
                    </a:cubicBezTo>
                    <a:cubicBezTo>
                      <a:pt x="92" y="1712"/>
                      <a:pt x="92" y="1773"/>
                      <a:pt x="153" y="1803"/>
                    </a:cubicBezTo>
                    <a:cubicBezTo>
                      <a:pt x="220" y="1916"/>
                      <a:pt x="355" y="1978"/>
                      <a:pt x="494" y="1978"/>
                    </a:cubicBezTo>
                    <a:cubicBezTo>
                      <a:pt x="543" y="1978"/>
                      <a:pt x="592" y="1971"/>
                      <a:pt x="639" y="1955"/>
                    </a:cubicBezTo>
                    <a:cubicBezTo>
                      <a:pt x="639" y="1955"/>
                      <a:pt x="670" y="1955"/>
                      <a:pt x="670" y="1925"/>
                    </a:cubicBezTo>
                    <a:lnTo>
                      <a:pt x="821" y="2077"/>
                    </a:lnTo>
                    <a:cubicBezTo>
                      <a:pt x="821" y="2137"/>
                      <a:pt x="821" y="2168"/>
                      <a:pt x="913" y="2259"/>
                    </a:cubicBezTo>
                    <a:cubicBezTo>
                      <a:pt x="1019" y="2411"/>
                      <a:pt x="1186" y="2479"/>
                      <a:pt x="1361" y="2479"/>
                    </a:cubicBezTo>
                    <a:cubicBezTo>
                      <a:pt x="1536" y="2479"/>
                      <a:pt x="1718" y="2411"/>
                      <a:pt x="1855" y="2289"/>
                    </a:cubicBezTo>
                    <a:cubicBezTo>
                      <a:pt x="2189" y="2016"/>
                      <a:pt x="2372" y="1621"/>
                      <a:pt x="2220" y="1074"/>
                    </a:cubicBezTo>
                    <a:cubicBezTo>
                      <a:pt x="2129" y="648"/>
                      <a:pt x="2037" y="162"/>
                      <a:pt x="1581" y="40"/>
                    </a:cubicBezTo>
                    <a:cubicBezTo>
                      <a:pt x="1500" y="13"/>
                      <a:pt x="1419" y="0"/>
                      <a:pt x="13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4" name="Google Shape;3534;p21"/>
              <p:cNvSpPr/>
              <p:nvPr/>
            </p:nvSpPr>
            <p:spPr>
              <a:xfrm>
                <a:off x="5005675" y="1564700"/>
                <a:ext cx="110225" cy="326100"/>
              </a:xfrm>
              <a:custGeom>
                <a:avLst/>
                <a:gdLst/>
                <a:ahLst/>
                <a:cxnLst/>
                <a:rect l="l" t="t" r="r" b="b"/>
                <a:pathLst>
                  <a:path w="4409" h="13044" extrusionOk="0">
                    <a:moveTo>
                      <a:pt x="797" y="1"/>
                    </a:moveTo>
                    <a:cubicBezTo>
                      <a:pt x="690" y="1"/>
                      <a:pt x="585" y="75"/>
                      <a:pt x="487" y="252"/>
                    </a:cubicBezTo>
                    <a:cubicBezTo>
                      <a:pt x="1" y="1164"/>
                      <a:pt x="213" y="2714"/>
                      <a:pt x="335" y="3626"/>
                    </a:cubicBezTo>
                    <a:cubicBezTo>
                      <a:pt x="578" y="5024"/>
                      <a:pt x="761" y="6392"/>
                      <a:pt x="943" y="7760"/>
                    </a:cubicBezTo>
                    <a:cubicBezTo>
                      <a:pt x="1247" y="9674"/>
                      <a:pt x="1672" y="11620"/>
                      <a:pt x="2979" y="13018"/>
                    </a:cubicBezTo>
                    <a:cubicBezTo>
                      <a:pt x="3082" y="13035"/>
                      <a:pt x="3180" y="13044"/>
                      <a:pt x="3272" y="13044"/>
                    </a:cubicBezTo>
                    <a:cubicBezTo>
                      <a:pt x="3995" y="13044"/>
                      <a:pt x="4381" y="12509"/>
                      <a:pt x="4408" y="11377"/>
                    </a:cubicBezTo>
                    <a:cubicBezTo>
                      <a:pt x="4408" y="10617"/>
                      <a:pt x="4286" y="9857"/>
                      <a:pt x="4074" y="9097"/>
                    </a:cubicBezTo>
                    <a:cubicBezTo>
                      <a:pt x="3314" y="6635"/>
                      <a:pt x="2584" y="4142"/>
                      <a:pt x="1824" y="1680"/>
                    </a:cubicBezTo>
                    <a:cubicBezTo>
                      <a:pt x="1679" y="1170"/>
                      <a:pt x="1222" y="1"/>
                      <a:pt x="797" y="1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5" name="Google Shape;3535;p21"/>
              <p:cNvSpPr/>
              <p:nvPr/>
            </p:nvSpPr>
            <p:spPr>
              <a:xfrm>
                <a:off x="5030750" y="1553500"/>
                <a:ext cx="256875" cy="268375"/>
              </a:xfrm>
              <a:custGeom>
                <a:avLst/>
                <a:gdLst/>
                <a:ahLst/>
                <a:cxnLst/>
                <a:rect l="l" t="t" r="r" b="b"/>
                <a:pathLst>
                  <a:path w="10275" h="10735" extrusionOk="0">
                    <a:moveTo>
                      <a:pt x="1707" y="0"/>
                    </a:moveTo>
                    <a:cubicBezTo>
                      <a:pt x="1442" y="0"/>
                      <a:pt x="1176" y="13"/>
                      <a:pt x="913" y="31"/>
                    </a:cubicBezTo>
                    <a:cubicBezTo>
                      <a:pt x="1" y="153"/>
                      <a:pt x="517" y="548"/>
                      <a:pt x="973" y="1004"/>
                    </a:cubicBezTo>
                    <a:cubicBezTo>
                      <a:pt x="2341" y="2463"/>
                      <a:pt x="3435" y="4226"/>
                      <a:pt x="4651" y="5806"/>
                    </a:cubicBezTo>
                    <a:cubicBezTo>
                      <a:pt x="5290" y="6779"/>
                      <a:pt x="5989" y="7660"/>
                      <a:pt x="6657" y="8603"/>
                    </a:cubicBezTo>
                    <a:cubicBezTo>
                      <a:pt x="7326" y="9454"/>
                      <a:pt x="8025" y="10366"/>
                      <a:pt x="9089" y="10670"/>
                    </a:cubicBezTo>
                    <a:cubicBezTo>
                      <a:pt x="9202" y="10712"/>
                      <a:pt x="9315" y="10735"/>
                      <a:pt x="9428" y="10735"/>
                    </a:cubicBezTo>
                    <a:cubicBezTo>
                      <a:pt x="9558" y="10735"/>
                      <a:pt x="9688" y="10704"/>
                      <a:pt x="9819" y="10639"/>
                    </a:cubicBezTo>
                    <a:cubicBezTo>
                      <a:pt x="10001" y="10518"/>
                      <a:pt x="10122" y="10305"/>
                      <a:pt x="10153" y="10062"/>
                    </a:cubicBezTo>
                    <a:cubicBezTo>
                      <a:pt x="10274" y="9606"/>
                      <a:pt x="10214" y="9150"/>
                      <a:pt x="10122" y="8694"/>
                    </a:cubicBezTo>
                    <a:cubicBezTo>
                      <a:pt x="9819" y="7235"/>
                      <a:pt x="9059" y="5897"/>
                      <a:pt x="8147" y="4712"/>
                    </a:cubicBezTo>
                    <a:cubicBezTo>
                      <a:pt x="7235" y="3527"/>
                      <a:pt x="6141" y="2524"/>
                      <a:pt x="5016" y="1460"/>
                    </a:cubicBezTo>
                    <a:cubicBezTo>
                      <a:pt x="4560" y="1004"/>
                      <a:pt x="4074" y="578"/>
                      <a:pt x="3496" y="305"/>
                    </a:cubicBezTo>
                    <a:cubicBezTo>
                      <a:pt x="2942" y="70"/>
                      <a:pt x="2328" y="0"/>
                      <a:pt x="1707" y="0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6" name="Google Shape;3536;p21"/>
              <p:cNvSpPr/>
              <p:nvPr/>
            </p:nvSpPr>
            <p:spPr>
              <a:xfrm>
                <a:off x="5032275" y="1649825"/>
                <a:ext cx="49425" cy="214975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8599" extrusionOk="0">
                    <a:moveTo>
                      <a:pt x="95" y="0"/>
                    </a:moveTo>
                    <a:cubicBezTo>
                      <a:pt x="61" y="0"/>
                      <a:pt x="31" y="23"/>
                      <a:pt x="31" y="69"/>
                    </a:cubicBezTo>
                    <a:cubicBezTo>
                      <a:pt x="0" y="707"/>
                      <a:pt x="213" y="1406"/>
                      <a:pt x="335" y="2044"/>
                    </a:cubicBezTo>
                    <a:cubicBezTo>
                      <a:pt x="456" y="2774"/>
                      <a:pt x="608" y="3534"/>
                      <a:pt x="760" y="4233"/>
                    </a:cubicBezTo>
                    <a:cubicBezTo>
                      <a:pt x="1064" y="5692"/>
                      <a:pt x="1399" y="7090"/>
                      <a:pt x="1824" y="8488"/>
                    </a:cubicBezTo>
                    <a:cubicBezTo>
                      <a:pt x="1857" y="8570"/>
                      <a:pt x="1898" y="8599"/>
                      <a:pt x="1930" y="8599"/>
                    </a:cubicBezTo>
                    <a:cubicBezTo>
                      <a:pt x="1957" y="8599"/>
                      <a:pt x="1976" y="8577"/>
                      <a:pt x="1976" y="8549"/>
                    </a:cubicBezTo>
                    <a:cubicBezTo>
                      <a:pt x="1642" y="7121"/>
                      <a:pt x="1277" y="5722"/>
                      <a:pt x="973" y="4324"/>
                    </a:cubicBezTo>
                    <a:cubicBezTo>
                      <a:pt x="821" y="3595"/>
                      <a:pt x="730" y="2926"/>
                      <a:pt x="548" y="2196"/>
                    </a:cubicBezTo>
                    <a:cubicBezTo>
                      <a:pt x="456" y="1497"/>
                      <a:pt x="396" y="707"/>
                      <a:pt x="183" y="69"/>
                    </a:cubicBezTo>
                    <a:cubicBezTo>
                      <a:pt x="168" y="23"/>
                      <a:pt x="130" y="0"/>
                      <a:pt x="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7" name="Google Shape;3537;p21"/>
              <p:cNvSpPr/>
              <p:nvPr/>
            </p:nvSpPr>
            <p:spPr>
              <a:xfrm>
                <a:off x="5042150" y="1642425"/>
                <a:ext cx="58550" cy="198250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7930" extrusionOk="0">
                    <a:moveTo>
                      <a:pt x="244" y="1"/>
                    </a:moveTo>
                    <a:cubicBezTo>
                      <a:pt x="181" y="1"/>
                      <a:pt x="111" y="52"/>
                      <a:pt x="92" y="91"/>
                    </a:cubicBezTo>
                    <a:cubicBezTo>
                      <a:pt x="1" y="669"/>
                      <a:pt x="365" y="1277"/>
                      <a:pt x="578" y="1763"/>
                    </a:cubicBezTo>
                    <a:cubicBezTo>
                      <a:pt x="852" y="2401"/>
                      <a:pt x="1004" y="3070"/>
                      <a:pt x="1125" y="3739"/>
                    </a:cubicBezTo>
                    <a:cubicBezTo>
                      <a:pt x="1308" y="5106"/>
                      <a:pt x="1824" y="6413"/>
                      <a:pt x="2037" y="7781"/>
                    </a:cubicBezTo>
                    <a:cubicBezTo>
                      <a:pt x="2052" y="7884"/>
                      <a:pt x="2123" y="7930"/>
                      <a:pt x="2192" y="7930"/>
                    </a:cubicBezTo>
                    <a:cubicBezTo>
                      <a:pt x="2267" y="7930"/>
                      <a:pt x="2341" y="7876"/>
                      <a:pt x="2341" y="7781"/>
                    </a:cubicBezTo>
                    <a:cubicBezTo>
                      <a:pt x="2159" y="6413"/>
                      <a:pt x="1642" y="5076"/>
                      <a:pt x="1460" y="3708"/>
                    </a:cubicBezTo>
                    <a:cubicBezTo>
                      <a:pt x="1399" y="3100"/>
                      <a:pt x="1277" y="2523"/>
                      <a:pt x="1034" y="1945"/>
                    </a:cubicBezTo>
                    <a:cubicBezTo>
                      <a:pt x="882" y="1611"/>
                      <a:pt x="730" y="1277"/>
                      <a:pt x="578" y="881"/>
                    </a:cubicBezTo>
                    <a:cubicBezTo>
                      <a:pt x="457" y="638"/>
                      <a:pt x="426" y="334"/>
                      <a:pt x="335" y="61"/>
                    </a:cubicBezTo>
                    <a:cubicBezTo>
                      <a:pt x="313" y="17"/>
                      <a:pt x="279" y="1"/>
                      <a:pt x="24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8" name="Google Shape;3538;p21"/>
              <p:cNvSpPr/>
              <p:nvPr/>
            </p:nvSpPr>
            <p:spPr>
              <a:xfrm>
                <a:off x="5116750" y="1617900"/>
                <a:ext cx="126750" cy="159950"/>
              </a:xfrm>
              <a:custGeom>
                <a:avLst/>
                <a:gdLst/>
                <a:ahLst/>
                <a:cxnLst/>
                <a:rect l="l" t="t" r="r" b="b"/>
                <a:pathLst>
                  <a:path w="5070" h="6398" extrusionOk="0">
                    <a:moveTo>
                      <a:pt x="142" y="1"/>
                    </a:moveTo>
                    <a:cubicBezTo>
                      <a:pt x="80" y="1"/>
                      <a:pt x="1" y="60"/>
                      <a:pt x="26" y="160"/>
                    </a:cubicBezTo>
                    <a:cubicBezTo>
                      <a:pt x="147" y="434"/>
                      <a:pt x="330" y="586"/>
                      <a:pt x="543" y="768"/>
                    </a:cubicBezTo>
                    <a:cubicBezTo>
                      <a:pt x="755" y="1042"/>
                      <a:pt x="998" y="1285"/>
                      <a:pt x="1181" y="1558"/>
                    </a:cubicBezTo>
                    <a:cubicBezTo>
                      <a:pt x="1606" y="2106"/>
                      <a:pt x="1971" y="2653"/>
                      <a:pt x="2305" y="3230"/>
                    </a:cubicBezTo>
                    <a:cubicBezTo>
                      <a:pt x="3035" y="4324"/>
                      <a:pt x="3734" y="5449"/>
                      <a:pt x="4676" y="6361"/>
                    </a:cubicBezTo>
                    <a:cubicBezTo>
                      <a:pt x="4715" y="6387"/>
                      <a:pt x="4757" y="6398"/>
                      <a:pt x="4797" y="6398"/>
                    </a:cubicBezTo>
                    <a:cubicBezTo>
                      <a:pt x="4944" y="6398"/>
                      <a:pt x="5070" y="6250"/>
                      <a:pt x="4950" y="6179"/>
                    </a:cubicBezTo>
                    <a:cubicBezTo>
                      <a:pt x="3947" y="5176"/>
                      <a:pt x="3278" y="3990"/>
                      <a:pt x="2518" y="2805"/>
                    </a:cubicBezTo>
                    <a:cubicBezTo>
                      <a:pt x="2154" y="2288"/>
                      <a:pt x="1850" y="1802"/>
                      <a:pt x="1485" y="1285"/>
                    </a:cubicBezTo>
                    <a:cubicBezTo>
                      <a:pt x="1181" y="890"/>
                      <a:pt x="725" y="160"/>
                      <a:pt x="178" y="8"/>
                    </a:cubicBezTo>
                    <a:cubicBezTo>
                      <a:pt x="167" y="3"/>
                      <a:pt x="155" y="1"/>
                      <a:pt x="1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39" name="Google Shape;3539;p21"/>
              <p:cNvSpPr/>
              <p:nvPr/>
            </p:nvSpPr>
            <p:spPr>
              <a:xfrm>
                <a:off x="5074825" y="1568200"/>
                <a:ext cx="182575" cy="182725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7309" extrusionOk="0">
                    <a:moveTo>
                      <a:pt x="515" y="0"/>
                    </a:moveTo>
                    <a:cubicBezTo>
                      <a:pt x="415" y="0"/>
                      <a:pt x="315" y="7"/>
                      <a:pt x="213" y="21"/>
                    </a:cubicBezTo>
                    <a:cubicBezTo>
                      <a:pt x="1" y="51"/>
                      <a:pt x="31" y="416"/>
                      <a:pt x="274" y="416"/>
                    </a:cubicBezTo>
                    <a:cubicBezTo>
                      <a:pt x="1065" y="446"/>
                      <a:pt x="1703" y="659"/>
                      <a:pt x="2372" y="1176"/>
                    </a:cubicBezTo>
                    <a:cubicBezTo>
                      <a:pt x="3010" y="1662"/>
                      <a:pt x="3527" y="2270"/>
                      <a:pt x="4074" y="2878"/>
                    </a:cubicBezTo>
                    <a:cubicBezTo>
                      <a:pt x="5198" y="4215"/>
                      <a:pt x="6201" y="5644"/>
                      <a:pt x="7022" y="7194"/>
                    </a:cubicBezTo>
                    <a:cubicBezTo>
                      <a:pt x="7057" y="7276"/>
                      <a:pt x="7111" y="7308"/>
                      <a:pt x="7159" y="7308"/>
                    </a:cubicBezTo>
                    <a:cubicBezTo>
                      <a:pt x="7237" y="7308"/>
                      <a:pt x="7303" y="7227"/>
                      <a:pt x="7265" y="7133"/>
                    </a:cubicBezTo>
                    <a:cubicBezTo>
                      <a:pt x="6414" y="5370"/>
                      <a:pt x="5350" y="3790"/>
                      <a:pt x="4074" y="2331"/>
                    </a:cubicBezTo>
                    <a:cubicBezTo>
                      <a:pt x="3220" y="1392"/>
                      <a:pt x="1967" y="0"/>
                      <a:pt x="51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0" name="Google Shape;3540;p21"/>
              <p:cNvSpPr/>
              <p:nvPr/>
            </p:nvSpPr>
            <p:spPr>
              <a:xfrm>
                <a:off x="5241250" y="1759425"/>
                <a:ext cx="11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457" h="518" extrusionOk="0">
                    <a:moveTo>
                      <a:pt x="183" y="1"/>
                    </a:moveTo>
                    <a:cubicBezTo>
                      <a:pt x="152" y="1"/>
                      <a:pt x="61" y="62"/>
                      <a:pt x="31" y="122"/>
                    </a:cubicBezTo>
                    <a:cubicBezTo>
                      <a:pt x="0" y="214"/>
                      <a:pt x="0" y="274"/>
                      <a:pt x="31" y="366"/>
                    </a:cubicBezTo>
                    <a:lnTo>
                      <a:pt x="31" y="396"/>
                    </a:lnTo>
                    <a:cubicBezTo>
                      <a:pt x="61" y="457"/>
                      <a:pt x="183" y="518"/>
                      <a:pt x="274" y="518"/>
                    </a:cubicBezTo>
                    <a:cubicBezTo>
                      <a:pt x="365" y="457"/>
                      <a:pt x="456" y="396"/>
                      <a:pt x="456" y="274"/>
                    </a:cubicBezTo>
                    <a:lnTo>
                      <a:pt x="456" y="244"/>
                    </a:lnTo>
                    <a:cubicBezTo>
                      <a:pt x="456" y="153"/>
                      <a:pt x="395" y="92"/>
                      <a:pt x="335" y="62"/>
                    </a:cubicBezTo>
                    <a:cubicBezTo>
                      <a:pt x="304" y="1"/>
                      <a:pt x="213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1" name="Google Shape;3541;p21"/>
              <p:cNvSpPr/>
              <p:nvPr/>
            </p:nvSpPr>
            <p:spPr>
              <a:xfrm>
                <a:off x="5223975" y="1731250"/>
                <a:ext cx="1272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463" extrusionOk="0">
                    <a:moveTo>
                      <a:pt x="253" y="1"/>
                    </a:moveTo>
                    <a:cubicBezTo>
                      <a:pt x="186" y="1"/>
                      <a:pt x="133" y="26"/>
                      <a:pt x="114" y="64"/>
                    </a:cubicBezTo>
                    <a:lnTo>
                      <a:pt x="114" y="125"/>
                    </a:lnTo>
                    <a:cubicBezTo>
                      <a:pt x="0" y="267"/>
                      <a:pt x="179" y="462"/>
                      <a:pt x="302" y="462"/>
                    </a:cubicBezTo>
                    <a:cubicBezTo>
                      <a:pt x="310" y="462"/>
                      <a:pt x="319" y="461"/>
                      <a:pt x="327" y="459"/>
                    </a:cubicBezTo>
                    <a:cubicBezTo>
                      <a:pt x="418" y="429"/>
                      <a:pt x="479" y="368"/>
                      <a:pt x="479" y="307"/>
                    </a:cubicBezTo>
                    <a:cubicBezTo>
                      <a:pt x="509" y="216"/>
                      <a:pt x="448" y="125"/>
                      <a:pt x="387" y="34"/>
                    </a:cubicBezTo>
                    <a:cubicBezTo>
                      <a:pt x="341" y="10"/>
                      <a:pt x="294" y="1"/>
                      <a:pt x="25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2" name="Google Shape;3542;p21"/>
              <p:cNvSpPr/>
              <p:nvPr/>
            </p:nvSpPr>
            <p:spPr>
              <a:xfrm>
                <a:off x="5210375" y="1704850"/>
                <a:ext cx="6750" cy="6600"/>
              </a:xfrm>
              <a:custGeom>
                <a:avLst/>
                <a:gdLst/>
                <a:ahLst/>
                <a:cxnLst/>
                <a:rect l="l" t="t" r="r" b="b"/>
                <a:pathLst>
                  <a:path w="270" h="264" extrusionOk="0">
                    <a:moveTo>
                      <a:pt x="139" y="0"/>
                    </a:moveTo>
                    <a:cubicBezTo>
                      <a:pt x="73" y="0"/>
                      <a:pt x="1" y="66"/>
                      <a:pt x="19" y="178"/>
                    </a:cubicBezTo>
                    <a:cubicBezTo>
                      <a:pt x="31" y="237"/>
                      <a:pt x="75" y="264"/>
                      <a:pt x="121" y="264"/>
                    </a:cubicBezTo>
                    <a:cubicBezTo>
                      <a:pt x="193" y="264"/>
                      <a:pt x="269" y="198"/>
                      <a:pt x="232" y="87"/>
                    </a:cubicBezTo>
                    <a:cubicBezTo>
                      <a:pt x="220" y="27"/>
                      <a:pt x="181" y="0"/>
                      <a:pt x="13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3" name="Google Shape;3543;p21"/>
              <p:cNvSpPr/>
              <p:nvPr/>
            </p:nvSpPr>
            <p:spPr>
              <a:xfrm>
                <a:off x="5177425" y="1667500"/>
                <a:ext cx="15975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24" extrusionOk="0">
                    <a:moveTo>
                      <a:pt x="334" y="0"/>
                    </a:moveTo>
                    <a:cubicBezTo>
                      <a:pt x="274" y="0"/>
                      <a:pt x="182" y="0"/>
                      <a:pt x="122" y="30"/>
                    </a:cubicBezTo>
                    <a:cubicBezTo>
                      <a:pt x="30" y="61"/>
                      <a:pt x="0" y="152"/>
                      <a:pt x="0" y="243"/>
                    </a:cubicBezTo>
                    <a:lnTo>
                      <a:pt x="0" y="304"/>
                    </a:lnTo>
                    <a:cubicBezTo>
                      <a:pt x="0" y="426"/>
                      <a:pt x="30" y="547"/>
                      <a:pt x="152" y="578"/>
                    </a:cubicBezTo>
                    <a:cubicBezTo>
                      <a:pt x="213" y="608"/>
                      <a:pt x="281" y="623"/>
                      <a:pt x="342" y="623"/>
                    </a:cubicBezTo>
                    <a:cubicBezTo>
                      <a:pt x="403" y="623"/>
                      <a:pt x="456" y="608"/>
                      <a:pt x="486" y="578"/>
                    </a:cubicBezTo>
                    <a:cubicBezTo>
                      <a:pt x="578" y="486"/>
                      <a:pt x="638" y="395"/>
                      <a:pt x="608" y="274"/>
                    </a:cubicBezTo>
                    <a:cubicBezTo>
                      <a:pt x="608" y="182"/>
                      <a:pt x="578" y="152"/>
                      <a:pt x="517" y="122"/>
                    </a:cubicBezTo>
                    <a:cubicBezTo>
                      <a:pt x="547" y="91"/>
                      <a:pt x="456" y="0"/>
                      <a:pt x="42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4" name="Google Shape;3544;p21"/>
              <p:cNvSpPr/>
              <p:nvPr/>
            </p:nvSpPr>
            <p:spPr>
              <a:xfrm>
                <a:off x="5138100" y="1626200"/>
                <a:ext cx="17075" cy="14000"/>
              </a:xfrm>
              <a:custGeom>
                <a:avLst/>
                <a:gdLst/>
                <a:ahLst/>
                <a:cxnLst/>
                <a:rect l="l" t="t" r="r" b="b"/>
                <a:pathLst>
                  <a:path w="683" h="560" extrusionOk="0">
                    <a:moveTo>
                      <a:pt x="339" y="1"/>
                    </a:moveTo>
                    <a:cubicBezTo>
                      <a:pt x="169" y="1"/>
                      <a:pt x="1" y="123"/>
                      <a:pt x="53" y="315"/>
                    </a:cubicBezTo>
                    <a:cubicBezTo>
                      <a:pt x="106" y="485"/>
                      <a:pt x="238" y="559"/>
                      <a:pt x="363" y="559"/>
                    </a:cubicBezTo>
                    <a:cubicBezTo>
                      <a:pt x="528" y="559"/>
                      <a:pt x="683" y="431"/>
                      <a:pt x="631" y="223"/>
                    </a:cubicBezTo>
                    <a:cubicBezTo>
                      <a:pt x="592" y="68"/>
                      <a:pt x="465" y="1"/>
                      <a:pt x="33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5" name="Google Shape;3545;p21"/>
              <p:cNvSpPr/>
              <p:nvPr/>
            </p:nvSpPr>
            <p:spPr>
              <a:xfrm>
                <a:off x="5079400" y="1815600"/>
                <a:ext cx="9125" cy="115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460" extrusionOk="0">
                    <a:moveTo>
                      <a:pt x="117" y="0"/>
                    </a:moveTo>
                    <a:cubicBezTo>
                      <a:pt x="58" y="0"/>
                      <a:pt x="0" y="26"/>
                      <a:pt x="0" y="64"/>
                    </a:cubicBezTo>
                    <a:lnTo>
                      <a:pt x="0" y="216"/>
                    </a:lnTo>
                    <a:lnTo>
                      <a:pt x="0" y="338"/>
                    </a:lnTo>
                    <a:cubicBezTo>
                      <a:pt x="0" y="429"/>
                      <a:pt x="122" y="459"/>
                      <a:pt x="213" y="459"/>
                    </a:cubicBezTo>
                    <a:cubicBezTo>
                      <a:pt x="274" y="429"/>
                      <a:pt x="365" y="338"/>
                      <a:pt x="304" y="277"/>
                    </a:cubicBezTo>
                    <a:cubicBezTo>
                      <a:pt x="304" y="246"/>
                      <a:pt x="274" y="186"/>
                      <a:pt x="274" y="155"/>
                    </a:cubicBezTo>
                    <a:cubicBezTo>
                      <a:pt x="274" y="125"/>
                      <a:pt x="243" y="94"/>
                      <a:pt x="213" y="34"/>
                    </a:cubicBezTo>
                    <a:cubicBezTo>
                      <a:pt x="190" y="10"/>
                      <a:pt x="153" y="0"/>
                      <a:pt x="117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6" name="Google Shape;3546;p21"/>
              <p:cNvSpPr/>
              <p:nvPr/>
            </p:nvSpPr>
            <p:spPr>
              <a:xfrm>
                <a:off x="5071025" y="1784500"/>
                <a:ext cx="8400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336" h="287" extrusionOk="0">
                    <a:moveTo>
                      <a:pt x="183" y="1"/>
                    </a:moveTo>
                    <a:cubicBezTo>
                      <a:pt x="153" y="1"/>
                      <a:pt x="122" y="1"/>
                      <a:pt x="92" y="31"/>
                    </a:cubicBezTo>
                    <a:lnTo>
                      <a:pt x="31" y="62"/>
                    </a:lnTo>
                    <a:cubicBezTo>
                      <a:pt x="1" y="123"/>
                      <a:pt x="1" y="183"/>
                      <a:pt x="31" y="214"/>
                    </a:cubicBezTo>
                    <a:cubicBezTo>
                      <a:pt x="76" y="258"/>
                      <a:pt x="104" y="286"/>
                      <a:pt x="140" y="286"/>
                    </a:cubicBezTo>
                    <a:cubicBezTo>
                      <a:pt x="153" y="286"/>
                      <a:pt x="167" y="283"/>
                      <a:pt x="183" y="275"/>
                    </a:cubicBezTo>
                    <a:cubicBezTo>
                      <a:pt x="244" y="275"/>
                      <a:pt x="274" y="214"/>
                      <a:pt x="305" y="153"/>
                    </a:cubicBezTo>
                    <a:cubicBezTo>
                      <a:pt x="335" y="153"/>
                      <a:pt x="305" y="62"/>
                      <a:pt x="274" y="31"/>
                    </a:cubicBezTo>
                    <a:cubicBezTo>
                      <a:pt x="244" y="31"/>
                      <a:pt x="244" y="3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7" name="Google Shape;3547;p21"/>
              <p:cNvSpPr/>
              <p:nvPr/>
            </p:nvSpPr>
            <p:spPr>
              <a:xfrm>
                <a:off x="5055075" y="1744425"/>
                <a:ext cx="12950" cy="14475"/>
              </a:xfrm>
              <a:custGeom>
                <a:avLst/>
                <a:gdLst/>
                <a:ahLst/>
                <a:cxnLst/>
                <a:rect l="l" t="t" r="r" b="b"/>
                <a:pathLst>
                  <a:path w="518" h="579" extrusionOk="0">
                    <a:moveTo>
                      <a:pt x="247" y="1"/>
                    </a:moveTo>
                    <a:cubicBezTo>
                      <a:pt x="183" y="1"/>
                      <a:pt x="116" y="41"/>
                      <a:pt x="61" y="115"/>
                    </a:cubicBezTo>
                    <a:cubicBezTo>
                      <a:pt x="0" y="206"/>
                      <a:pt x="31" y="297"/>
                      <a:pt x="31" y="388"/>
                    </a:cubicBezTo>
                    <a:cubicBezTo>
                      <a:pt x="56" y="515"/>
                      <a:pt x="166" y="578"/>
                      <a:pt x="272" y="578"/>
                    </a:cubicBezTo>
                    <a:cubicBezTo>
                      <a:pt x="293" y="578"/>
                      <a:pt x="314" y="576"/>
                      <a:pt x="335" y="571"/>
                    </a:cubicBezTo>
                    <a:cubicBezTo>
                      <a:pt x="456" y="571"/>
                      <a:pt x="517" y="419"/>
                      <a:pt x="517" y="267"/>
                    </a:cubicBezTo>
                    <a:cubicBezTo>
                      <a:pt x="487" y="145"/>
                      <a:pt x="456" y="84"/>
                      <a:pt x="365" y="54"/>
                    </a:cubicBezTo>
                    <a:cubicBezTo>
                      <a:pt x="329" y="18"/>
                      <a:pt x="288" y="1"/>
                      <a:pt x="24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8" name="Google Shape;3548;p21"/>
              <p:cNvSpPr/>
              <p:nvPr/>
            </p:nvSpPr>
            <p:spPr>
              <a:xfrm>
                <a:off x="5046725" y="1700900"/>
                <a:ext cx="137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46" extrusionOk="0">
                    <a:moveTo>
                      <a:pt x="223" y="0"/>
                    </a:moveTo>
                    <a:cubicBezTo>
                      <a:pt x="151" y="0"/>
                      <a:pt x="80" y="34"/>
                      <a:pt x="61" y="93"/>
                    </a:cubicBezTo>
                    <a:cubicBezTo>
                      <a:pt x="30" y="184"/>
                      <a:pt x="0" y="214"/>
                      <a:pt x="30" y="305"/>
                    </a:cubicBezTo>
                    <a:cubicBezTo>
                      <a:pt x="30" y="336"/>
                      <a:pt x="30" y="366"/>
                      <a:pt x="61" y="457"/>
                    </a:cubicBezTo>
                    <a:cubicBezTo>
                      <a:pt x="87" y="563"/>
                      <a:pt x="182" y="646"/>
                      <a:pt x="307" y="646"/>
                    </a:cubicBezTo>
                    <a:cubicBezTo>
                      <a:pt x="325" y="646"/>
                      <a:pt x="345" y="644"/>
                      <a:pt x="365" y="640"/>
                    </a:cubicBezTo>
                    <a:cubicBezTo>
                      <a:pt x="486" y="609"/>
                      <a:pt x="547" y="488"/>
                      <a:pt x="517" y="336"/>
                    </a:cubicBezTo>
                    <a:cubicBezTo>
                      <a:pt x="517" y="305"/>
                      <a:pt x="486" y="275"/>
                      <a:pt x="486" y="184"/>
                    </a:cubicBezTo>
                    <a:cubicBezTo>
                      <a:pt x="456" y="123"/>
                      <a:pt x="395" y="62"/>
                      <a:pt x="334" y="32"/>
                    </a:cubicBezTo>
                    <a:cubicBezTo>
                      <a:pt x="302" y="10"/>
                      <a:pt x="262" y="0"/>
                      <a:pt x="223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49" name="Google Shape;3549;p21"/>
              <p:cNvSpPr/>
              <p:nvPr/>
            </p:nvSpPr>
            <p:spPr>
              <a:xfrm>
                <a:off x="5096100" y="1610500"/>
                <a:ext cx="16750" cy="14450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8" extrusionOk="0">
                    <a:moveTo>
                      <a:pt x="183" y="0"/>
                    </a:moveTo>
                    <a:cubicBezTo>
                      <a:pt x="62" y="0"/>
                      <a:pt x="1" y="152"/>
                      <a:pt x="31" y="274"/>
                    </a:cubicBezTo>
                    <a:cubicBezTo>
                      <a:pt x="62" y="335"/>
                      <a:pt x="92" y="426"/>
                      <a:pt x="183" y="456"/>
                    </a:cubicBezTo>
                    <a:cubicBezTo>
                      <a:pt x="214" y="487"/>
                      <a:pt x="244" y="487"/>
                      <a:pt x="274" y="547"/>
                    </a:cubicBezTo>
                    <a:cubicBezTo>
                      <a:pt x="315" y="568"/>
                      <a:pt x="359" y="578"/>
                      <a:pt x="403" y="578"/>
                    </a:cubicBezTo>
                    <a:cubicBezTo>
                      <a:pt x="490" y="578"/>
                      <a:pt x="578" y="537"/>
                      <a:pt x="639" y="456"/>
                    </a:cubicBezTo>
                    <a:cubicBezTo>
                      <a:pt x="669" y="335"/>
                      <a:pt x="639" y="183"/>
                      <a:pt x="517" y="122"/>
                    </a:cubicBezTo>
                    <a:cubicBezTo>
                      <a:pt x="487" y="92"/>
                      <a:pt x="426" y="92"/>
                      <a:pt x="396" y="31"/>
                    </a:cubicBezTo>
                    <a:cubicBezTo>
                      <a:pt x="335" y="0"/>
                      <a:pt x="244" y="0"/>
                      <a:pt x="18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0" name="Google Shape;3550;p21"/>
              <p:cNvSpPr/>
              <p:nvPr/>
            </p:nvSpPr>
            <p:spPr>
              <a:xfrm>
                <a:off x="5080300" y="1590075"/>
                <a:ext cx="17225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689" h="549" extrusionOk="0">
                    <a:moveTo>
                      <a:pt x="364" y="0"/>
                    </a:moveTo>
                    <a:cubicBezTo>
                      <a:pt x="187" y="0"/>
                      <a:pt x="1" y="143"/>
                      <a:pt x="55" y="361"/>
                    </a:cubicBezTo>
                    <a:cubicBezTo>
                      <a:pt x="103" y="492"/>
                      <a:pt x="216" y="549"/>
                      <a:pt x="330" y="549"/>
                    </a:cubicBezTo>
                    <a:cubicBezTo>
                      <a:pt x="507" y="549"/>
                      <a:pt x="688" y="413"/>
                      <a:pt x="633" y="209"/>
                    </a:cubicBezTo>
                    <a:cubicBezTo>
                      <a:pt x="596" y="64"/>
                      <a:pt x="482" y="0"/>
                      <a:pt x="36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1" name="Google Shape;3551;p21"/>
              <p:cNvSpPr/>
              <p:nvPr/>
            </p:nvSpPr>
            <p:spPr>
              <a:xfrm>
                <a:off x="5027725" y="1677750"/>
                <a:ext cx="7025" cy="2377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951" extrusionOk="0">
                    <a:moveTo>
                      <a:pt x="46" y="0"/>
                    </a:moveTo>
                    <a:cubicBezTo>
                      <a:pt x="23" y="0"/>
                      <a:pt x="0" y="16"/>
                      <a:pt x="0" y="46"/>
                    </a:cubicBezTo>
                    <a:cubicBezTo>
                      <a:pt x="0" y="320"/>
                      <a:pt x="61" y="623"/>
                      <a:pt x="91" y="897"/>
                    </a:cubicBezTo>
                    <a:cubicBezTo>
                      <a:pt x="91" y="933"/>
                      <a:pt x="124" y="950"/>
                      <a:pt x="161" y="950"/>
                    </a:cubicBezTo>
                    <a:cubicBezTo>
                      <a:pt x="217" y="950"/>
                      <a:pt x="280" y="910"/>
                      <a:pt x="243" y="836"/>
                    </a:cubicBezTo>
                    <a:cubicBezTo>
                      <a:pt x="213" y="593"/>
                      <a:pt x="182" y="320"/>
                      <a:pt x="91" y="46"/>
                    </a:cubicBezTo>
                    <a:cubicBezTo>
                      <a:pt x="91" y="16"/>
                      <a:pt x="69" y="0"/>
                      <a:pt x="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2" name="Google Shape;3552;p21"/>
              <p:cNvSpPr/>
              <p:nvPr/>
            </p:nvSpPr>
            <p:spPr>
              <a:xfrm>
                <a:off x="5017700" y="1643650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6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3" name="Google Shape;3553;p21"/>
              <p:cNvSpPr/>
              <p:nvPr/>
            </p:nvSpPr>
            <p:spPr>
              <a:xfrm>
                <a:off x="5016950" y="1604600"/>
                <a:ext cx="16275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651" h="546" extrusionOk="0">
                    <a:moveTo>
                      <a:pt x="338" y="1"/>
                    </a:moveTo>
                    <a:cubicBezTo>
                      <a:pt x="171" y="1"/>
                      <a:pt x="1" y="128"/>
                      <a:pt x="36" y="358"/>
                    </a:cubicBezTo>
                    <a:cubicBezTo>
                      <a:pt x="84" y="489"/>
                      <a:pt x="192" y="545"/>
                      <a:pt x="302" y="545"/>
                    </a:cubicBezTo>
                    <a:cubicBezTo>
                      <a:pt x="474" y="545"/>
                      <a:pt x="650" y="409"/>
                      <a:pt x="613" y="206"/>
                    </a:cubicBezTo>
                    <a:cubicBezTo>
                      <a:pt x="575" y="66"/>
                      <a:pt x="458" y="1"/>
                      <a:pt x="33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4" name="Google Shape;3554;p21"/>
              <p:cNvSpPr/>
              <p:nvPr/>
            </p:nvSpPr>
            <p:spPr>
              <a:xfrm>
                <a:off x="4909925" y="1225900"/>
                <a:ext cx="122675" cy="322100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12884" extrusionOk="0">
                    <a:moveTo>
                      <a:pt x="1360" y="0"/>
                    </a:moveTo>
                    <a:cubicBezTo>
                      <a:pt x="1124" y="0"/>
                      <a:pt x="876" y="105"/>
                      <a:pt x="609" y="308"/>
                    </a:cubicBezTo>
                    <a:cubicBezTo>
                      <a:pt x="1" y="2101"/>
                      <a:pt x="548" y="4077"/>
                      <a:pt x="1125" y="5901"/>
                    </a:cubicBezTo>
                    <a:cubicBezTo>
                      <a:pt x="1551" y="7208"/>
                      <a:pt x="2007" y="8545"/>
                      <a:pt x="2463" y="9792"/>
                    </a:cubicBezTo>
                    <a:cubicBezTo>
                      <a:pt x="2797" y="10673"/>
                      <a:pt x="3253" y="12193"/>
                      <a:pt x="4135" y="12770"/>
                    </a:cubicBezTo>
                    <a:cubicBezTo>
                      <a:pt x="4246" y="12849"/>
                      <a:pt x="4339" y="12883"/>
                      <a:pt x="4415" y="12883"/>
                    </a:cubicBezTo>
                    <a:cubicBezTo>
                      <a:pt x="4907" y="12883"/>
                      <a:pt x="4756" y="11468"/>
                      <a:pt x="4651" y="10916"/>
                    </a:cubicBezTo>
                    <a:cubicBezTo>
                      <a:pt x="4195" y="8363"/>
                      <a:pt x="3739" y="5840"/>
                      <a:pt x="3284" y="3317"/>
                    </a:cubicBezTo>
                    <a:cubicBezTo>
                      <a:pt x="3132" y="2557"/>
                      <a:pt x="2919" y="1828"/>
                      <a:pt x="2584" y="1129"/>
                    </a:cubicBezTo>
                    <a:cubicBezTo>
                      <a:pt x="2190" y="360"/>
                      <a:pt x="1796" y="0"/>
                      <a:pt x="1360" y="0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5" name="Google Shape;3555;p21"/>
              <p:cNvSpPr/>
              <p:nvPr/>
            </p:nvSpPr>
            <p:spPr>
              <a:xfrm>
                <a:off x="5033750" y="1207000"/>
                <a:ext cx="134575" cy="337975"/>
              </a:xfrm>
              <a:custGeom>
                <a:avLst/>
                <a:gdLst/>
                <a:ahLst/>
                <a:cxnLst/>
                <a:rect l="l" t="t" r="r" b="b"/>
                <a:pathLst>
                  <a:path w="5383" h="13519" extrusionOk="0">
                    <a:moveTo>
                      <a:pt x="3863" y="0"/>
                    </a:moveTo>
                    <a:cubicBezTo>
                      <a:pt x="3619" y="0"/>
                      <a:pt x="3407" y="152"/>
                      <a:pt x="3194" y="304"/>
                    </a:cubicBezTo>
                    <a:cubicBezTo>
                      <a:pt x="2404" y="1064"/>
                      <a:pt x="2191" y="2189"/>
                      <a:pt x="1978" y="3253"/>
                    </a:cubicBezTo>
                    <a:cubicBezTo>
                      <a:pt x="1765" y="4408"/>
                      <a:pt x="1583" y="5532"/>
                      <a:pt x="1431" y="6596"/>
                    </a:cubicBezTo>
                    <a:cubicBezTo>
                      <a:pt x="1066" y="8572"/>
                      <a:pt x="853" y="10669"/>
                      <a:pt x="306" y="12584"/>
                    </a:cubicBezTo>
                    <a:cubicBezTo>
                      <a:pt x="183" y="13052"/>
                      <a:pt x="0" y="13519"/>
                      <a:pt x="370" y="13519"/>
                    </a:cubicBezTo>
                    <a:cubicBezTo>
                      <a:pt x="458" y="13519"/>
                      <a:pt x="575" y="13493"/>
                      <a:pt x="732" y="13435"/>
                    </a:cubicBezTo>
                    <a:cubicBezTo>
                      <a:pt x="1522" y="13192"/>
                      <a:pt x="2373" y="12766"/>
                      <a:pt x="2890" y="12067"/>
                    </a:cubicBezTo>
                    <a:cubicBezTo>
                      <a:pt x="3285" y="11581"/>
                      <a:pt x="3498" y="10973"/>
                      <a:pt x="3741" y="10365"/>
                    </a:cubicBezTo>
                    <a:cubicBezTo>
                      <a:pt x="4227" y="8967"/>
                      <a:pt x="4714" y="7569"/>
                      <a:pt x="5018" y="6079"/>
                    </a:cubicBezTo>
                    <a:cubicBezTo>
                      <a:pt x="5291" y="4590"/>
                      <a:pt x="5382" y="3040"/>
                      <a:pt x="4987" y="1581"/>
                    </a:cubicBezTo>
                    <a:cubicBezTo>
                      <a:pt x="4866" y="1125"/>
                      <a:pt x="4714" y="669"/>
                      <a:pt x="4410" y="335"/>
                    </a:cubicBezTo>
                    <a:cubicBezTo>
                      <a:pt x="4258" y="183"/>
                      <a:pt x="4075" y="31"/>
                      <a:pt x="3863" y="0"/>
                    </a:cubicBezTo>
                    <a:close/>
                  </a:path>
                </a:pathLst>
              </a:custGeom>
              <a:solidFill>
                <a:srgbClr val="2270B6">
                  <a:alpha val="42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6" name="Google Shape;3556;p21"/>
              <p:cNvSpPr/>
              <p:nvPr/>
            </p:nvSpPr>
            <p:spPr>
              <a:xfrm>
                <a:off x="4933875" y="1256000"/>
                <a:ext cx="59675" cy="211300"/>
              </a:xfrm>
              <a:custGeom>
                <a:avLst/>
                <a:gdLst/>
                <a:ahLst/>
                <a:cxnLst/>
                <a:rect l="l" t="t" r="r" b="b"/>
                <a:pathLst>
                  <a:path w="2387" h="8452" extrusionOk="0">
                    <a:moveTo>
                      <a:pt x="50" y="1"/>
                    </a:moveTo>
                    <a:cubicBezTo>
                      <a:pt x="23" y="1"/>
                      <a:pt x="0" y="16"/>
                      <a:pt x="15" y="46"/>
                    </a:cubicBezTo>
                    <a:cubicBezTo>
                      <a:pt x="289" y="1505"/>
                      <a:pt x="623" y="2934"/>
                      <a:pt x="1019" y="4332"/>
                    </a:cubicBezTo>
                    <a:cubicBezTo>
                      <a:pt x="1201" y="5031"/>
                      <a:pt x="1383" y="5700"/>
                      <a:pt x="1566" y="6429"/>
                    </a:cubicBezTo>
                    <a:cubicBezTo>
                      <a:pt x="1778" y="7068"/>
                      <a:pt x="1930" y="7828"/>
                      <a:pt x="2234" y="8405"/>
                    </a:cubicBezTo>
                    <a:cubicBezTo>
                      <a:pt x="2246" y="8439"/>
                      <a:pt x="2269" y="8452"/>
                      <a:pt x="2294" y="8452"/>
                    </a:cubicBezTo>
                    <a:cubicBezTo>
                      <a:pt x="2338" y="8452"/>
                      <a:pt x="2386" y="8413"/>
                      <a:pt x="2386" y="8375"/>
                    </a:cubicBezTo>
                    <a:cubicBezTo>
                      <a:pt x="2295" y="7676"/>
                      <a:pt x="1961" y="6977"/>
                      <a:pt x="1718" y="6308"/>
                    </a:cubicBezTo>
                    <a:cubicBezTo>
                      <a:pt x="1505" y="5639"/>
                      <a:pt x="1292" y="4940"/>
                      <a:pt x="1110" y="4241"/>
                    </a:cubicBezTo>
                    <a:cubicBezTo>
                      <a:pt x="745" y="2873"/>
                      <a:pt x="411" y="1445"/>
                      <a:pt x="107" y="46"/>
                    </a:cubicBezTo>
                    <a:cubicBezTo>
                      <a:pt x="107" y="16"/>
                      <a:pt x="76" y="1"/>
                      <a:pt x="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7" name="Google Shape;3557;p21"/>
              <p:cNvSpPr/>
              <p:nvPr/>
            </p:nvSpPr>
            <p:spPr>
              <a:xfrm>
                <a:off x="4958000" y="1269700"/>
                <a:ext cx="51500" cy="198825"/>
              </a:xfrm>
              <a:custGeom>
                <a:avLst/>
                <a:gdLst/>
                <a:ahLst/>
                <a:cxnLst/>
                <a:rect l="l" t="t" r="r" b="b"/>
                <a:pathLst>
                  <a:path w="2060" h="7953" extrusionOk="0">
                    <a:moveTo>
                      <a:pt x="163" y="1"/>
                    </a:moveTo>
                    <a:cubicBezTo>
                      <a:pt x="71" y="1"/>
                      <a:pt x="0" y="48"/>
                      <a:pt x="54" y="137"/>
                    </a:cubicBezTo>
                    <a:cubicBezTo>
                      <a:pt x="509" y="1474"/>
                      <a:pt x="601" y="2842"/>
                      <a:pt x="1057" y="4179"/>
                    </a:cubicBezTo>
                    <a:cubicBezTo>
                      <a:pt x="1300" y="4848"/>
                      <a:pt x="1452" y="5456"/>
                      <a:pt x="1482" y="6185"/>
                    </a:cubicBezTo>
                    <a:cubicBezTo>
                      <a:pt x="1513" y="6733"/>
                      <a:pt x="1482" y="7432"/>
                      <a:pt x="1816" y="7888"/>
                    </a:cubicBezTo>
                    <a:cubicBezTo>
                      <a:pt x="1845" y="7930"/>
                      <a:pt x="1899" y="7953"/>
                      <a:pt x="1949" y="7953"/>
                    </a:cubicBezTo>
                    <a:cubicBezTo>
                      <a:pt x="2007" y="7953"/>
                      <a:pt x="2060" y="7922"/>
                      <a:pt x="2060" y="7857"/>
                    </a:cubicBezTo>
                    <a:cubicBezTo>
                      <a:pt x="2060" y="7553"/>
                      <a:pt x="1938" y="7280"/>
                      <a:pt x="1908" y="6976"/>
                    </a:cubicBezTo>
                    <a:cubicBezTo>
                      <a:pt x="1877" y="6611"/>
                      <a:pt x="1877" y="6216"/>
                      <a:pt x="1816" y="5851"/>
                    </a:cubicBezTo>
                    <a:cubicBezTo>
                      <a:pt x="1786" y="5243"/>
                      <a:pt x="1604" y="4666"/>
                      <a:pt x="1421" y="4088"/>
                    </a:cubicBezTo>
                    <a:cubicBezTo>
                      <a:pt x="965" y="2781"/>
                      <a:pt x="813" y="1413"/>
                      <a:pt x="357" y="76"/>
                    </a:cubicBezTo>
                    <a:cubicBezTo>
                      <a:pt x="307" y="25"/>
                      <a:pt x="229" y="1"/>
                      <a:pt x="1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8" name="Google Shape;3558;p21"/>
              <p:cNvSpPr/>
              <p:nvPr/>
            </p:nvSpPr>
            <p:spPr>
              <a:xfrm>
                <a:off x="5078625" y="1261925"/>
                <a:ext cx="41925" cy="195725"/>
              </a:xfrm>
              <a:custGeom>
                <a:avLst/>
                <a:gdLst/>
                <a:ahLst/>
                <a:cxnLst/>
                <a:rect l="l" t="t" r="r" b="b"/>
                <a:pathLst>
                  <a:path w="1677" h="7829" extrusionOk="0">
                    <a:moveTo>
                      <a:pt x="1536" y="1"/>
                    </a:moveTo>
                    <a:cubicBezTo>
                      <a:pt x="1476" y="1"/>
                      <a:pt x="1408" y="34"/>
                      <a:pt x="1368" y="113"/>
                    </a:cubicBezTo>
                    <a:cubicBezTo>
                      <a:pt x="943" y="1360"/>
                      <a:pt x="791" y="2667"/>
                      <a:pt x="700" y="3943"/>
                    </a:cubicBezTo>
                    <a:cubicBezTo>
                      <a:pt x="609" y="4642"/>
                      <a:pt x="548" y="5311"/>
                      <a:pt x="426" y="5949"/>
                    </a:cubicBezTo>
                    <a:cubicBezTo>
                      <a:pt x="335" y="6314"/>
                      <a:pt x="274" y="6648"/>
                      <a:pt x="183" y="6952"/>
                    </a:cubicBezTo>
                    <a:cubicBezTo>
                      <a:pt x="122" y="7226"/>
                      <a:pt x="1" y="7439"/>
                      <a:pt x="1" y="7743"/>
                    </a:cubicBezTo>
                    <a:cubicBezTo>
                      <a:pt x="1" y="7796"/>
                      <a:pt x="52" y="7828"/>
                      <a:pt x="101" y="7828"/>
                    </a:cubicBezTo>
                    <a:cubicBezTo>
                      <a:pt x="136" y="7828"/>
                      <a:pt x="170" y="7811"/>
                      <a:pt x="183" y="7773"/>
                    </a:cubicBezTo>
                    <a:cubicBezTo>
                      <a:pt x="609" y="7439"/>
                      <a:pt x="700" y="6557"/>
                      <a:pt x="761" y="6041"/>
                    </a:cubicBezTo>
                    <a:cubicBezTo>
                      <a:pt x="882" y="5433"/>
                      <a:pt x="943" y="4825"/>
                      <a:pt x="1004" y="4217"/>
                    </a:cubicBezTo>
                    <a:cubicBezTo>
                      <a:pt x="1095" y="2849"/>
                      <a:pt x="1216" y="1481"/>
                      <a:pt x="1642" y="144"/>
                    </a:cubicBezTo>
                    <a:cubicBezTo>
                      <a:pt x="1676" y="58"/>
                      <a:pt x="1613" y="1"/>
                      <a:pt x="153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59" name="Google Shape;3559;p21"/>
              <p:cNvSpPr/>
              <p:nvPr/>
            </p:nvSpPr>
            <p:spPr>
              <a:xfrm>
                <a:off x="5061075" y="1279375"/>
                <a:ext cx="85975" cy="24037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9615" extrusionOk="0">
                    <a:moveTo>
                      <a:pt x="3260" y="0"/>
                    </a:moveTo>
                    <a:cubicBezTo>
                      <a:pt x="3195" y="0"/>
                      <a:pt x="3134" y="38"/>
                      <a:pt x="3134" y="114"/>
                    </a:cubicBezTo>
                    <a:cubicBezTo>
                      <a:pt x="3104" y="1847"/>
                      <a:pt x="2861" y="3610"/>
                      <a:pt x="2466" y="5312"/>
                    </a:cubicBezTo>
                    <a:cubicBezTo>
                      <a:pt x="2253" y="6102"/>
                      <a:pt x="2040" y="6893"/>
                      <a:pt x="1706" y="7622"/>
                    </a:cubicBezTo>
                    <a:cubicBezTo>
                      <a:pt x="1341" y="8352"/>
                      <a:pt x="885" y="8868"/>
                      <a:pt x="186" y="9264"/>
                    </a:cubicBezTo>
                    <a:cubicBezTo>
                      <a:pt x="0" y="9370"/>
                      <a:pt x="69" y="9615"/>
                      <a:pt x="251" y="9615"/>
                    </a:cubicBezTo>
                    <a:cubicBezTo>
                      <a:pt x="278" y="9615"/>
                      <a:pt x="307" y="9609"/>
                      <a:pt x="338" y="9598"/>
                    </a:cubicBezTo>
                    <a:cubicBezTo>
                      <a:pt x="1858" y="9112"/>
                      <a:pt x="2344" y="7166"/>
                      <a:pt x="2709" y="5798"/>
                    </a:cubicBezTo>
                    <a:cubicBezTo>
                      <a:pt x="3195" y="3944"/>
                      <a:pt x="3438" y="2029"/>
                      <a:pt x="3408" y="114"/>
                    </a:cubicBezTo>
                    <a:cubicBezTo>
                      <a:pt x="3393" y="38"/>
                      <a:pt x="3324" y="0"/>
                      <a:pt x="32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0" name="Google Shape;3560;p21"/>
              <p:cNvSpPr/>
              <p:nvPr/>
            </p:nvSpPr>
            <p:spPr>
              <a:xfrm>
                <a:off x="5123450" y="1263225"/>
                <a:ext cx="11425" cy="121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487" extrusionOk="0">
                    <a:moveTo>
                      <a:pt x="183" y="1"/>
                    </a:moveTo>
                    <a:cubicBezTo>
                      <a:pt x="62" y="31"/>
                      <a:pt x="1" y="92"/>
                      <a:pt x="1" y="213"/>
                    </a:cubicBezTo>
                    <a:lnTo>
                      <a:pt x="1" y="244"/>
                    </a:lnTo>
                    <a:cubicBezTo>
                      <a:pt x="1" y="335"/>
                      <a:pt x="31" y="396"/>
                      <a:pt x="92" y="457"/>
                    </a:cubicBezTo>
                    <a:cubicBezTo>
                      <a:pt x="153" y="487"/>
                      <a:pt x="214" y="487"/>
                      <a:pt x="244" y="487"/>
                    </a:cubicBezTo>
                    <a:cubicBezTo>
                      <a:pt x="305" y="487"/>
                      <a:pt x="366" y="457"/>
                      <a:pt x="396" y="365"/>
                    </a:cubicBezTo>
                    <a:cubicBezTo>
                      <a:pt x="457" y="274"/>
                      <a:pt x="457" y="213"/>
                      <a:pt x="396" y="153"/>
                    </a:cubicBezTo>
                    <a:lnTo>
                      <a:pt x="396" y="92"/>
                    </a:lnTo>
                    <a:cubicBezTo>
                      <a:pt x="366" y="31"/>
                      <a:pt x="244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1" name="Google Shape;3561;p21"/>
              <p:cNvSpPr/>
              <p:nvPr/>
            </p:nvSpPr>
            <p:spPr>
              <a:xfrm>
                <a:off x="5120425" y="1295825"/>
                <a:ext cx="13525" cy="11900"/>
              </a:xfrm>
              <a:custGeom>
                <a:avLst/>
                <a:gdLst/>
                <a:ahLst/>
                <a:cxnLst/>
                <a:rect l="l" t="t" r="r" b="b"/>
                <a:pathLst>
                  <a:path w="541" h="476" extrusionOk="0">
                    <a:moveTo>
                      <a:pt x="210" y="1"/>
                    </a:moveTo>
                    <a:cubicBezTo>
                      <a:pt x="201" y="1"/>
                      <a:pt x="192" y="2"/>
                      <a:pt x="183" y="4"/>
                    </a:cubicBezTo>
                    <a:cubicBezTo>
                      <a:pt x="122" y="64"/>
                      <a:pt x="31" y="95"/>
                      <a:pt x="31" y="156"/>
                    </a:cubicBezTo>
                    <a:cubicBezTo>
                      <a:pt x="0" y="277"/>
                      <a:pt x="31" y="399"/>
                      <a:pt x="152" y="429"/>
                    </a:cubicBezTo>
                    <a:cubicBezTo>
                      <a:pt x="197" y="463"/>
                      <a:pt x="242" y="476"/>
                      <a:pt x="282" y="476"/>
                    </a:cubicBezTo>
                    <a:cubicBezTo>
                      <a:pt x="351" y="476"/>
                      <a:pt x="407" y="437"/>
                      <a:pt x="426" y="399"/>
                    </a:cubicBezTo>
                    <a:lnTo>
                      <a:pt x="426" y="368"/>
                    </a:lnTo>
                    <a:cubicBezTo>
                      <a:pt x="540" y="225"/>
                      <a:pt x="358" y="1"/>
                      <a:pt x="210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2" name="Google Shape;3562;p21"/>
              <p:cNvSpPr/>
              <p:nvPr/>
            </p:nvSpPr>
            <p:spPr>
              <a:xfrm>
                <a:off x="5120750" y="1332975"/>
                <a:ext cx="6975" cy="5850"/>
              </a:xfrm>
              <a:custGeom>
                <a:avLst/>
                <a:gdLst/>
                <a:ahLst/>
                <a:cxnLst/>
                <a:rect l="l" t="t" r="r" b="b"/>
                <a:pathLst>
                  <a:path w="279" h="234" extrusionOk="0">
                    <a:moveTo>
                      <a:pt x="142" y="1"/>
                    </a:moveTo>
                    <a:cubicBezTo>
                      <a:pt x="71" y="1"/>
                      <a:pt x="1" y="55"/>
                      <a:pt x="18" y="159"/>
                    </a:cubicBezTo>
                    <a:cubicBezTo>
                      <a:pt x="43" y="210"/>
                      <a:pt x="95" y="234"/>
                      <a:pt x="145" y="234"/>
                    </a:cubicBezTo>
                    <a:cubicBezTo>
                      <a:pt x="214" y="234"/>
                      <a:pt x="279" y="187"/>
                      <a:pt x="261" y="98"/>
                    </a:cubicBezTo>
                    <a:cubicBezTo>
                      <a:pt x="248" y="32"/>
                      <a:pt x="195" y="1"/>
                      <a:pt x="142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3" name="Google Shape;3563;p21"/>
              <p:cNvSpPr/>
              <p:nvPr/>
            </p:nvSpPr>
            <p:spPr>
              <a:xfrm>
                <a:off x="5105975" y="1370375"/>
                <a:ext cx="16750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9" extrusionOk="0">
                    <a:moveTo>
                      <a:pt x="396" y="0"/>
                    </a:moveTo>
                    <a:cubicBezTo>
                      <a:pt x="274" y="0"/>
                      <a:pt x="153" y="31"/>
                      <a:pt x="92" y="122"/>
                    </a:cubicBezTo>
                    <a:cubicBezTo>
                      <a:pt x="1" y="183"/>
                      <a:pt x="1" y="335"/>
                      <a:pt x="62" y="456"/>
                    </a:cubicBezTo>
                    <a:cubicBezTo>
                      <a:pt x="62" y="487"/>
                      <a:pt x="92" y="487"/>
                      <a:pt x="92" y="517"/>
                    </a:cubicBezTo>
                    <a:cubicBezTo>
                      <a:pt x="122" y="608"/>
                      <a:pt x="214" y="639"/>
                      <a:pt x="274" y="639"/>
                    </a:cubicBezTo>
                    <a:cubicBezTo>
                      <a:pt x="366" y="639"/>
                      <a:pt x="426" y="639"/>
                      <a:pt x="518" y="578"/>
                    </a:cubicBezTo>
                    <a:cubicBezTo>
                      <a:pt x="548" y="578"/>
                      <a:pt x="548" y="517"/>
                      <a:pt x="578" y="517"/>
                    </a:cubicBezTo>
                    <a:cubicBezTo>
                      <a:pt x="609" y="487"/>
                      <a:pt x="670" y="456"/>
                      <a:pt x="670" y="365"/>
                    </a:cubicBezTo>
                    <a:lnTo>
                      <a:pt x="670" y="213"/>
                    </a:lnTo>
                    <a:cubicBezTo>
                      <a:pt x="609" y="122"/>
                      <a:pt x="518" y="0"/>
                      <a:pt x="39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4" name="Google Shape;3564;p21"/>
              <p:cNvSpPr/>
              <p:nvPr/>
            </p:nvSpPr>
            <p:spPr>
              <a:xfrm>
                <a:off x="5091000" y="1424850"/>
                <a:ext cx="16300" cy="13975"/>
              </a:xfrm>
              <a:custGeom>
                <a:avLst/>
                <a:gdLst/>
                <a:ahLst/>
                <a:cxnLst/>
                <a:rect l="l" t="t" r="r" b="b"/>
                <a:pathLst>
                  <a:path w="652" h="559" extrusionOk="0">
                    <a:moveTo>
                      <a:pt x="332" y="0"/>
                    </a:moveTo>
                    <a:cubicBezTo>
                      <a:pt x="168" y="0"/>
                      <a:pt x="0" y="122"/>
                      <a:pt x="53" y="314"/>
                    </a:cubicBezTo>
                    <a:cubicBezTo>
                      <a:pt x="79" y="484"/>
                      <a:pt x="202" y="559"/>
                      <a:pt x="325" y="559"/>
                    </a:cubicBezTo>
                    <a:cubicBezTo>
                      <a:pt x="488" y="559"/>
                      <a:pt x="652" y="430"/>
                      <a:pt x="600" y="223"/>
                    </a:cubicBezTo>
                    <a:cubicBezTo>
                      <a:pt x="574" y="67"/>
                      <a:pt x="454" y="0"/>
                      <a:pt x="33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5" name="Google Shape;3565;p21"/>
              <p:cNvSpPr/>
              <p:nvPr/>
            </p:nvSpPr>
            <p:spPr>
              <a:xfrm>
                <a:off x="4953250" y="1287550"/>
                <a:ext cx="7625" cy="1147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59" extrusionOk="0">
                    <a:moveTo>
                      <a:pt x="122" y="0"/>
                    </a:moveTo>
                    <a:cubicBezTo>
                      <a:pt x="31" y="31"/>
                      <a:pt x="0" y="122"/>
                      <a:pt x="0" y="183"/>
                    </a:cubicBezTo>
                    <a:cubicBezTo>
                      <a:pt x="0" y="243"/>
                      <a:pt x="31" y="274"/>
                      <a:pt x="31" y="304"/>
                    </a:cubicBezTo>
                    <a:cubicBezTo>
                      <a:pt x="31" y="335"/>
                      <a:pt x="92" y="395"/>
                      <a:pt x="122" y="426"/>
                    </a:cubicBezTo>
                    <a:cubicBezTo>
                      <a:pt x="134" y="449"/>
                      <a:pt x="163" y="459"/>
                      <a:pt x="195" y="459"/>
                    </a:cubicBezTo>
                    <a:cubicBezTo>
                      <a:pt x="246" y="459"/>
                      <a:pt x="304" y="433"/>
                      <a:pt x="304" y="395"/>
                    </a:cubicBezTo>
                    <a:lnTo>
                      <a:pt x="304" y="243"/>
                    </a:lnTo>
                    <a:lnTo>
                      <a:pt x="304" y="122"/>
                    </a:lnTo>
                    <a:cubicBezTo>
                      <a:pt x="304" y="31"/>
                      <a:pt x="183" y="0"/>
                      <a:pt x="1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6" name="Google Shape;3566;p21"/>
              <p:cNvSpPr/>
              <p:nvPr/>
            </p:nvSpPr>
            <p:spPr>
              <a:xfrm>
                <a:off x="4961600" y="1323375"/>
                <a:ext cx="9150" cy="67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270" extrusionOk="0">
                    <a:moveTo>
                      <a:pt x="222" y="0"/>
                    </a:moveTo>
                    <a:cubicBezTo>
                      <a:pt x="203" y="0"/>
                      <a:pt x="181" y="7"/>
                      <a:pt x="153" y="26"/>
                    </a:cubicBezTo>
                    <a:cubicBezTo>
                      <a:pt x="122" y="26"/>
                      <a:pt x="92" y="57"/>
                      <a:pt x="61" y="117"/>
                    </a:cubicBezTo>
                    <a:cubicBezTo>
                      <a:pt x="1" y="117"/>
                      <a:pt x="1" y="209"/>
                      <a:pt x="92" y="239"/>
                    </a:cubicBezTo>
                    <a:cubicBezTo>
                      <a:pt x="122" y="239"/>
                      <a:pt x="122" y="239"/>
                      <a:pt x="153" y="269"/>
                    </a:cubicBezTo>
                    <a:cubicBezTo>
                      <a:pt x="213" y="269"/>
                      <a:pt x="244" y="269"/>
                      <a:pt x="274" y="239"/>
                    </a:cubicBezTo>
                    <a:lnTo>
                      <a:pt x="305" y="209"/>
                    </a:lnTo>
                    <a:cubicBezTo>
                      <a:pt x="365" y="178"/>
                      <a:pt x="365" y="87"/>
                      <a:pt x="305" y="57"/>
                    </a:cubicBezTo>
                    <a:cubicBezTo>
                      <a:pt x="284" y="36"/>
                      <a:pt x="263" y="0"/>
                      <a:pt x="2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7" name="Google Shape;3567;p21"/>
              <p:cNvSpPr/>
              <p:nvPr/>
            </p:nvSpPr>
            <p:spPr>
              <a:xfrm>
                <a:off x="4961600" y="1357725"/>
                <a:ext cx="13700" cy="145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82" extrusionOk="0">
                    <a:moveTo>
                      <a:pt x="279" y="1"/>
                    </a:moveTo>
                    <a:cubicBezTo>
                      <a:pt x="255" y="1"/>
                      <a:pt x="233" y="7"/>
                      <a:pt x="213" y="20"/>
                    </a:cubicBezTo>
                    <a:cubicBezTo>
                      <a:pt x="92" y="50"/>
                      <a:pt x="1" y="202"/>
                      <a:pt x="1" y="324"/>
                    </a:cubicBezTo>
                    <a:cubicBezTo>
                      <a:pt x="61" y="415"/>
                      <a:pt x="92" y="506"/>
                      <a:pt x="153" y="537"/>
                    </a:cubicBezTo>
                    <a:cubicBezTo>
                      <a:pt x="195" y="569"/>
                      <a:pt x="237" y="582"/>
                      <a:pt x="277" y="582"/>
                    </a:cubicBezTo>
                    <a:cubicBezTo>
                      <a:pt x="352" y="582"/>
                      <a:pt x="417" y="535"/>
                      <a:pt x="457" y="476"/>
                    </a:cubicBezTo>
                    <a:cubicBezTo>
                      <a:pt x="548" y="385"/>
                      <a:pt x="517" y="263"/>
                      <a:pt x="517" y="202"/>
                    </a:cubicBezTo>
                    <a:cubicBezTo>
                      <a:pt x="470" y="83"/>
                      <a:pt x="365" y="1"/>
                      <a:pt x="27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8" name="Google Shape;3568;p21"/>
              <p:cNvSpPr/>
              <p:nvPr/>
            </p:nvSpPr>
            <p:spPr>
              <a:xfrm>
                <a:off x="4974525" y="1398375"/>
                <a:ext cx="12950" cy="16650"/>
              </a:xfrm>
              <a:custGeom>
                <a:avLst/>
                <a:gdLst/>
                <a:ahLst/>
                <a:cxnLst/>
                <a:rect l="l" t="t" r="r" b="b"/>
                <a:pathLst>
                  <a:path w="518" h="666" extrusionOk="0">
                    <a:moveTo>
                      <a:pt x="199" y="0"/>
                    </a:moveTo>
                    <a:cubicBezTo>
                      <a:pt x="184" y="0"/>
                      <a:pt x="168" y="2"/>
                      <a:pt x="152" y="5"/>
                    </a:cubicBezTo>
                    <a:cubicBezTo>
                      <a:pt x="61" y="66"/>
                      <a:pt x="0" y="218"/>
                      <a:pt x="0" y="309"/>
                    </a:cubicBezTo>
                    <a:cubicBezTo>
                      <a:pt x="0" y="370"/>
                      <a:pt x="31" y="400"/>
                      <a:pt x="31" y="461"/>
                    </a:cubicBezTo>
                    <a:cubicBezTo>
                      <a:pt x="61" y="552"/>
                      <a:pt x="92" y="583"/>
                      <a:pt x="183" y="613"/>
                    </a:cubicBezTo>
                    <a:cubicBezTo>
                      <a:pt x="207" y="649"/>
                      <a:pt x="245" y="666"/>
                      <a:pt x="286" y="666"/>
                    </a:cubicBezTo>
                    <a:cubicBezTo>
                      <a:pt x="349" y="666"/>
                      <a:pt x="420" y="626"/>
                      <a:pt x="456" y="552"/>
                    </a:cubicBezTo>
                    <a:cubicBezTo>
                      <a:pt x="487" y="461"/>
                      <a:pt x="517" y="431"/>
                      <a:pt x="487" y="370"/>
                    </a:cubicBezTo>
                    <a:cubicBezTo>
                      <a:pt x="487" y="309"/>
                      <a:pt x="487" y="279"/>
                      <a:pt x="456" y="218"/>
                    </a:cubicBezTo>
                    <a:cubicBezTo>
                      <a:pt x="402" y="109"/>
                      <a:pt x="323" y="0"/>
                      <a:pt x="19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69" name="Google Shape;3569;p21"/>
              <p:cNvSpPr/>
              <p:nvPr/>
            </p:nvSpPr>
            <p:spPr>
              <a:xfrm>
                <a:off x="5061900" y="1457750"/>
                <a:ext cx="15225" cy="154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617" extrusionOk="0">
                    <a:moveTo>
                      <a:pt x="457" y="1"/>
                    </a:moveTo>
                    <a:cubicBezTo>
                      <a:pt x="305" y="1"/>
                      <a:pt x="183" y="31"/>
                      <a:pt x="92" y="122"/>
                    </a:cubicBezTo>
                    <a:cubicBezTo>
                      <a:pt x="62" y="153"/>
                      <a:pt x="62" y="183"/>
                      <a:pt x="31" y="214"/>
                    </a:cubicBezTo>
                    <a:cubicBezTo>
                      <a:pt x="1" y="305"/>
                      <a:pt x="1" y="366"/>
                      <a:pt x="1" y="457"/>
                    </a:cubicBezTo>
                    <a:cubicBezTo>
                      <a:pt x="1" y="558"/>
                      <a:pt x="105" y="617"/>
                      <a:pt x="193" y="617"/>
                    </a:cubicBezTo>
                    <a:cubicBezTo>
                      <a:pt x="211" y="617"/>
                      <a:pt x="228" y="614"/>
                      <a:pt x="244" y="609"/>
                    </a:cubicBezTo>
                    <a:cubicBezTo>
                      <a:pt x="335" y="578"/>
                      <a:pt x="396" y="518"/>
                      <a:pt x="457" y="457"/>
                    </a:cubicBezTo>
                    <a:cubicBezTo>
                      <a:pt x="487" y="426"/>
                      <a:pt x="487" y="366"/>
                      <a:pt x="518" y="335"/>
                    </a:cubicBezTo>
                    <a:cubicBezTo>
                      <a:pt x="609" y="214"/>
                      <a:pt x="548" y="62"/>
                      <a:pt x="45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0" name="Google Shape;3570;p21"/>
              <p:cNvSpPr/>
              <p:nvPr/>
            </p:nvSpPr>
            <p:spPr>
              <a:xfrm>
                <a:off x="5055675" y="1484450"/>
                <a:ext cx="1675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1" extrusionOk="0">
                    <a:moveTo>
                      <a:pt x="368" y="0"/>
                    </a:moveTo>
                    <a:cubicBezTo>
                      <a:pt x="194" y="0"/>
                      <a:pt x="1" y="143"/>
                      <a:pt x="37" y="361"/>
                    </a:cubicBezTo>
                    <a:cubicBezTo>
                      <a:pt x="74" y="507"/>
                      <a:pt x="188" y="571"/>
                      <a:pt x="306" y="571"/>
                    </a:cubicBezTo>
                    <a:cubicBezTo>
                      <a:pt x="483" y="571"/>
                      <a:pt x="669" y="428"/>
                      <a:pt x="615" y="209"/>
                    </a:cubicBezTo>
                    <a:cubicBezTo>
                      <a:pt x="590" y="64"/>
                      <a:pt x="483" y="0"/>
                      <a:pt x="36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1" name="Google Shape;3571;p21"/>
              <p:cNvSpPr/>
              <p:nvPr/>
            </p:nvSpPr>
            <p:spPr>
              <a:xfrm>
                <a:off x="4964200" y="1422625"/>
                <a:ext cx="10350" cy="23800"/>
              </a:xfrm>
              <a:custGeom>
                <a:avLst/>
                <a:gdLst/>
                <a:ahLst/>
                <a:cxnLst/>
                <a:rect l="l" t="t" r="r" b="b"/>
                <a:pathLst>
                  <a:path w="414" h="952" extrusionOk="0">
                    <a:moveTo>
                      <a:pt x="95" y="0"/>
                    </a:moveTo>
                    <a:cubicBezTo>
                      <a:pt x="47" y="0"/>
                      <a:pt x="0" y="44"/>
                      <a:pt x="18" y="99"/>
                    </a:cubicBezTo>
                    <a:cubicBezTo>
                      <a:pt x="109" y="372"/>
                      <a:pt x="170" y="646"/>
                      <a:pt x="292" y="920"/>
                    </a:cubicBezTo>
                    <a:cubicBezTo>
                      <a:pt x="303" y="941"/>
                      <a:pt x="321" y="951"/>
                      <a:pt x="340" y="951"/>
                    </a:cubicBezTo>
                    <a:cubicBezTo>
                      <a:pt x="375" y="951"/>
                      <a:pt x="413" y="918"/>
                      <a:pt x="413" y="859"/>
                    </a:cubicBezTo>
                    <a:cubicBezTo>
                      <a:pt x="353" y="616"/>
                      <a:pt x="261" y="342"/>
                      <a:pt x="170" y="68"/>
                    </a:cubicBezTo>
                    <a:cubicBezTo>
                      <a:pt x="158" y="20"/>
                      <a:pt x="126" y="0"/>
                      <a:pt x="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2" name="Google Shape;3572;p21"/>
              <p:cNvSpPr/>
              <p:nvPr/>
            </p:nvSpPr>
            <p:spPr>
              <a:xfrm>
                <a:off x="4975900" y="1468875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7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3" name="Google Shape;3573;p21"/>
              <p:cNvSpPr/>
              <p:nvPr/>
            </p:nvSpPr>
            <p:spPr>
              <a:xfrm>
                <a:off x="4992175" y="1500950"/>
                <a:ext cx="16425" cy="13950"/>
              </a:xfrm>
              <a:custGeom>
                <a:avLst/>
                <a:gdLst/>
                <a:ahLst/>
                <a:cxnLst/>
                <a:rect l="l" t="t" r="r" b="b"/>
                <a:pathLst>
                  <a:path w="657" h="558" extrusionOk="0">
                    <a:moveTo>
                      <a:pt x="346" y="0"/>
                    </a:moveTo>
                    <a:cubicBezTo>
                      <a:pt x="178" y="0"/>
                      <a:pt x="1" y="138"/>
                      <a:pt x="54" y="370"/>
                    </a:cubicBezTo>
                    <a:cubicBezTo>
                      <a:pt x="90" y="501"/>
                      <a:pt x="196" y="557"/>
                      <a:pt x="306" y="557"/>
                    </a:cubicBezTo>
                    <a:cubicBezTo>
                      <a:pt x="476" y="557"/>
                      <a:pt x="657" y="422"/>
                      <a:pt x="601" y="218"/>
                    </a:cubicBezTo>
                    <a:cubicBezTo>
                      <a:pt x="576" y="68"/>
                      <a:pt x="464" y="0"/>
                      <a:pt x="3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574" name="Google Shape;3574;p21"/>
            <p:cNvGrpSpPr/>
            <p:nvPr/>
          </p:nvGrpSpPr>
          <p:grpSpPr>
            <a:xfrm>
              <a:off x="8388584" y="1200146"/>
              <a:ext cx="297026" cy="390176"/>
              <a:chOff x="4906125" y="1207000"/>
              <a:chExt cx="520550" cy="683800"/>
            </a:xfrm>
          </p:grpSpPr>
          <p:sp>
            <p:nvSpPr>
              <p:cNvPr id="3575" name="Google Shape;3575;p21"/>
              <p:cNvSpPr/>
              <p:nvPr/>
            </p:nvSpPr>
            <p:spPr>
              <a:xfrm>
                <a:off x="4935000" y="1585225"/>
                <a:ext cx="49425" cy="45250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1810" extrusionOk="0">
                    <a:moveTo>
                      <a:pt x="1182" y="0"/>
                    </a:moveTo>
                    <a:cubicBezTo>
                      <a:pt x="1129" y="0"/>
                      <a:pt x="1083" y="57"/>
                      <a:pt x="1125" y="99"/>
                    </a:cubicBezTo>
                    <a:cubicBezTo>
                      <a:pt x="1217" y="312"/>
                      <a:pt x="1338" y="525"/>
                      <a:pt x="1460" y="738"/>
                    </a:cubicBezTo>
                    <a:cubicBezTo>
                      <a:pt x="1581" y="1011"/>
                      <a:pt x="1764" y="1315"/>
                      <a:pt x="1338" y="1407"/>
                    </a:cubicBezTo>
                    <a:cubicBezTo>
                      <a:pt x="1065" y="1437"/>
                      <a:pt x="852" y="1467"/>
                      <a:pt x="578" y="1498"/>
                    </a:cubicBezTo>
                    <a:cubicBezTo>
                      <a:pt x="518" y="1498"/>
                      <a:pt x="460" y="1494"/>
                      <a:pt x="404" y="1494"/>
                    </a:cubicBezTo>
                    <a:cubicBezTo>
                      <a:pt x="291" y="1494"/>
                      <a:pt x="183" y="1508"/>
                      <a:pt x="62" y="1589"/>
                    </a:cubicBezTo>
                    <a:cubicBezTo>
                      <a:pt x="1" y="1619"/>
                      <a:pt x="1" y="1650"/>
                      <a:pt x="62" y="1710"/>
                    </a:cubicBezTo>
                    <a:cubicBezTo>
                      <a:pt x="168" y="1786"/>
                      <a:pt x="320" y="1809"/>
                      <a:pt x="476" y="1809"/>
                    </a:cubicBezTo>
                    <a:cubicBezTo>
                      <a:pt x="632" y="1809"/>
                      <a:pt x="791" y="1786"/>
                      <a:pt x="913" y="1771"/>
                    </a:cubicBezTo>
                    <a:cubicBezTo>
                      <a:pt x="1186" y="1741"/>
                      <a:pt x="1642" y="1741"/>
                      <a:pt x="1825" y="1498"/>
                    </a:cubicBezTo>
                    <a:cubicBezTo>
                      <a:pt x="1977" y="1346"/>
                      <a:pt x="1916" y="1163"/>
                      <a:pt x="1825" y="1011"/>
                    </a:cubicBezTo>
                    <a:cubicBezTo>
                      <a:pt x="1673" y="677"/>
                      <a:pt x="1490" y="343"/>
                      <a:pt x="1247" y="39"/>
                    </a:cubicBezTo>
                    <a:cubicBezTo>
                      <a:pt x="1229" y="11"/>
                      <a:pt x="1205" y="0"/>
                      <a:pt x="118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6" name="Google Shape;3576;p21"/>
              <p:cNvSpPr/>
              <p:nvPr/>
            </p:nvSpPr>
            <p:spPr>
              <a:xfrm>
                <a:off x="4908400" y="1519450"/>
                <a:ext cx="57025" cy="43300"/>
              </a:xfrm>
              <a:custGeom>
                <a:avLst/>
                <a:gdLst/>
                <a:ahLst/>
                <a:cxnLst/>
                <a:rect l="l" t="t" r="r" b="b"/>
                <a:pathLst>
                  <a:path w="2281" h="1732" extrusionOk="0">
                    <a:moveTo>
                      <a:pt x="1556" y="1"/>
                    </a:moveTo>
                    <a:cubicBezTo>
                      <a:pt x="1404" y="1"/>
                      <a:pt x="1257" y="51"/>
                      <a:pt x="1126" y="116"/>
                    </a:cubicBezTo>
                    <a:cubicBezTo>
                      <a:pt x="761" y="268"/>
                      <a:pt x="305" y="420"/>
                      <a:pt x="31" y="694"/>
                    </a:cubicBezTo>
                    <a:cubicBezTo>
                      <a:pt x="1" y="724"/>
                      <a:pt x="31" y="785"/>
                      <a:pt x="92" y="785"/>
                    </a:cubicBezTo>
                    <a:cubicBezTo>
                      <a:pt x="548" y="724"/>
                      <a:pt x="913" y="390"/>
                      <a:pt x="1338" y="238"/>
                    </a:cubicBezTo>
                    <a:cubicBezTo>
                      <a:pt x="1400" y="219"/>
                      <a:pt x="1453" y="211"/>
                      <a:pt x="1501" y="211"/>
                    </a:cubicBezTo>
                    <a:cubicBezTo>
                      <a:pt x="1762" y="211"/>
                      <a:pt x="1839" y="467"/>
                      <a:pt x="1916" y="724"/>
                    </a:cubicBezTo>
                    <a:cubicBezTo>
                      <a:pt x="1977" y="1028"/>
                      <a:pt x="1977" y="1332"/>
                      <a:pt x="1977" y="1636"/>
                    </a:cubicBezTo>
                    <a:cubicBezTo>
                      <a:pt x="2009" y="1701"/>
                      <a:pt x="2051" y="1732"/>
                      <a:pt x="2082" y="1732"/>
                    </a:cubicBezTo>
                    <a:cubicBezTo>
                      <a:pt x="2109" y="1732"/>
                      <a:pt x="2129" y="1709"/>
                      <a:pt x="2129" y="1667"/>
                    </a:cubicBezTo>
                    <a:cubicBezTo>
                      <a:pt x="2220" y="1241"/>
                      <a:pt x="2281" y="238"/>
                      <a:pt x="1734" y="25"/>
                    </a:cubicBezTo>
                    <a:cubicBezTo>
                      <a:pt x="1674" y="8"/>
                      <a:pt x="1615" y="1"/>
                      <a:pt x="155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7" name="Google Shape;3577;p21"/>
              <p:cNvSpPr/>
              <p:nvPr/>
            </p:nvSpPr>
            <p:spPr>
              <a:xfrm>
                <a:off x="4955525" y="1526100"/>
                <a:ext cx="145925" cy="66900"/>
              </a:xfrm>
              <a:custGeom>
                <a:avLst/>
                <a:gdLst/>
                <a:ahLst/>
                <a:cxnLst/>
                <a:rect l="l" t="t" r="r" b="b"/>
                <a:pathLst>
                  <a:path w="5837" h="2676" extrusionOk="0">
                    <a:moveTo>
                      <a:pt x="4590" y="1"/>
                    </a:moveTo>
                    <a:cubicBezTo>
                      <a:pt x="4463" y="1"/>
                      <a:pt x="4355" y="2"/>
                      <a:pt x="4286" y="2"/>
                    </a:cubicBezTo>
                    <a:cubicBezTo>
                      <a:pt x="3435" y="33"/>
                      <a:pt x="3253" y="154"/>
                      <a:pt x="2463" y="306"/>
                    </a:cubicBezTo>
                    <a:cubicBezTo>
                      <a:pt x="2007" y="367"/>
                      <a:pt x="1520" y="489"/>
                      <a:pt x="1064" y="580"/>
                    </a:cubicBezTo>
                    <a:cubicBezTo>
                      <a:pt x="943" y="610"/>
                      <a:pt x="791" y="610"/>
                      <a:pt x="669" y="671"/>
                    </a:cubicBezTo>
                    <a:cubicBezTo>
                      <a:pt x="548" y="762"/>
                      <a:pt x="426" y="914"/>
                      <a:pt x="396" y="1066"/>
                    </a:cubicBezTo>
                    <a:cubicBezTo>
                      <a:pt x="183" y="1553"/>
                      <a:pt x="1" y="1887"/>
                      <a:pt x="396" y="2282"/>
                    </a:cubicBezTo>
                    <a:cubicBezTo>
                      <a:pt x="597" y="2528"/>
                      <a:pt x="963" y="2676"/>
                      <a:pt x="1324" y="2676"/>
                    </a:cubicBezTo>
                    <a:cubicBezTo>
                      <a:pt x="1454" y="2676"/>
                      <a:pt x="1582" y="2657"/>
                      <a:pt x="1703" y="2616"/>
                    </a:cubicBezTo>
                    <a:cubicBezTo>
                      <a:pt x="1976" y="2556"/>
                      <a:pt x="2189" y="2404"/>
                      <a:pt x="2463" y="2313"/>
                    </a:cubicBezTo>
                    <a:cubicBezTo>
                      <a:pt x="2645" y="2252"/>
                      <a:pt x="2888" y="2252"/>
                      <a:pt x="3101" y="2191"/>
                    </a:cubicBezTo>
                    <a:cubicBezTo>
                      <a:pt x="3587" y="2130"/>
                      <a:pt x="4043" y="1978"/>
                      <a:pt x="4499" y="1796"/>
                    </a:cubicBezTo>
                    <a:cubicBezTo>
                      <a:pt x="4621" y="1735"/>
                      <a:pt x="4712" y="1705"/>
                      <a:pt x="4803" y="1674"/>
                    </a:cubicBezTo>
                    <a:cubicBezTo>
                      <a:pt x="4894" y="1644"/>
                      <a:pt x="5016" y="1553"/>
                      <a:pt x="5077" y="1492"/>
                    </a:cubicBezTo>
                    <a:cubicBezTo>
                      <a:pt x="5320" y="1279"/>
                      <a:pt x="5533" y="1127"/>
                      <a:pt x="5654" y="914"/>
                    </a:cubicBezTo>
                    <a:cubicBezTo>
                      <a:pt x="5806" y="671"/>
                      <a:pt x="5837" y="337"/>
                      <a:pt x="5654" y="154"/>
                    </a:cubicBezTo>
                    <a:cubicBezTo>
                      <a:pt x="5517" y="18"/>
                      <a:pt x="4970" y="1"/>
                      <a:pt x="4590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8" name="Google Shape;3578;p21"/>
              <p:cNvSpPr/>
              <p:nvPr/>
            </p:nvSpPr>
            <p:spPr>
              <a:xfrm>
                <a:off x="5086000" y="1446175"/>
                <a:ext cx="340675" cy="99100"/>
              </a:xfrm>
              <a:custGeom>
                <a:avLst/>
                <a:gdLst/>
                <a:ahLst/>
                <a:cxnLst/>
                <a:rect l="l" t="t" r="r" b="b"/>
                <a:pathLst>
                  <a:path w="13627" h="3964" extrusionOk="0">
                    <a:moveTo>
                      <a:pt x="13021" y="0"/>
                    </a:moveTo>
                    <a:cubicBezTo>
                      <a:pt x="12991" y="0"/>
                      <a:pt x="12960" y="3"/>
                      <a:pt x="12928" y="8"/>
                    </a:cubicBezTo>
                    <a:cubicBezTo>
                      <a:pt x="10800" y="342"/>
                      <a:pt x="8703" y="981"/>
                      <a:pt x="6666" y="1528"/>
                    </a:cubicBezTo>
                    <a:cubicBezTo>
                      <a:pt x="4569" y="2044"/>
                      <a:pt x="2472" y="2622"/>
                      <a:pt x="435" y="3260"/>
                    </a:cubicBezTo>
                    <a:cubicBezTo>
                      <a:pt x="1" y="3405"/>
                      <a:pt x="118" y="3964"/>
                      <a:pt x="524" y="3964"/>
                    </a:cubicBezTo>
                    <a:cubicBezTo>
                      <a:pt x="545" y="3964"/>
                      <a:pt x="566" y="3962"/>
                      <a:pt x="587" y="3959"/>
                    </a:cubicBezTo>
                    <a:cubicBezTo>
                      <a:pt x="2715" y="3564"/>
                      <a:pt x="4812" y="3108"/>
                      <a:pt x="6879" y="2592"/>
                    </a:cubicBezTo>
                    <a:cubicBezTo>
                      <a:pt x="8976" y="2044"/>
                      <a:pt x="11104" y="1649"/>
                      <a:pt x="13110" y="889"/>
                    </a:cubicBezTo>
                    <a:cubicBezTo>
                      <a:pt x="13627" y="689"/>
                      <a:pt x="13520" y="0"/>
                      <a:pt x="1302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79" name="Google Shape;3579;p21"/>
              <p:cNvSpPr/>
              <p:nvPr/>
            </p:nvSpPr>
            <p:spPr>
              <a:xfrm>
                <a:off x="4906125" y="1545675"/>
                <a:ext cx="59300" cy="62000"/>
              </a:xfrm>
              <a:custGeom>
                <a:avLst/>
                <a:gdLst/>
                <a:ahLst/>
                <a:cxnLst/>
                <a:rect l="l" t="t" r="r" b="b"/>
                <a:pathLst>
                  <a:path w="2372" h="2480" extrusionOk="0">
                    <a:moveTo>
                      <a:pt x="1340" y="0"/>
                    </a:moveTo>
                    <a:cubicBezTo>
                      <a:pt x="979" y="0"/>
                      <a:pt x="662" y="263"/>
                      <a:pt x="487" y="587"/>
                    </a:cubicBezTo>
                    <a:cubicBezTo>
                      <a:pt x="457" y="648"/>
                      <a:pt x="396" y="709"/>
                      <a:pt x="396" y="770"/>
                    </a:cubicBezTo>
                    <a:cubicBezTo>
                      <a:pt x="244" y="861"/>
                      <a:pt x="153" y="1013"/>
                      <a:pt x="62" y="1165"/>
                    </a:cubicBezTo>
                    <a:cubicBezTo>
                      <a:pt x="1" y="1317"/>
                      <a:pt x="1" y="1408"/>
                      <a:pt x="31" y="1560"/>
                    </a:cubicBezTo>
                    <a:cubicBezTo>
                      <a:pt x="31" y="1621"/>
                      <a:pt x="62" y="1651"/>
                      <a:pt x="62" y="1681"/>
                    </a:cubicBezTo>
                    <a:cubicBezTo>
                      <a:pt x="92" y="1712"/>
                      <a:pt x="92" y="1773"/>
                      <a:pt x="153" y="1803"/>
                    </a:cubicBezTo>
                    <a:cubicBezTo>
                      <a:pt x="220" y="1916"/>
                      <a:pt x="355" y="1978"/>
                      <a:pt x="494" y="1978"/>
                    </a:cubicBezTo>
                    <a:cubicBezTo>
                      <a:pt x="543" y="1978"/>
                      <a:pt x="592" y="1971"/>
                      <a:pt x="639" y="1955"/>
                    </a:cubicBezTo>
                    <a:cubicBezTo>
                      <a:pt x="639" y="1955"/>
                      <a:pt x="670" y="1955"/>
                      <a:pt x="670" y="1925"/>
                    </a:cubicBezTo>
                    <a:lnTo>
                      <a:pt x="821" y="2077"/>
                    </a:lnTo>
                    <a:cubicBezTo>
                      <a:pt x="821" y="2137"/>
                      <a:pt x="821" y="2168"/>
                      <a:pt x="913" y="2259"/>
                    </a:cubicBezTo>
                    <a:cubicBezTo>
                      <a:pt x="1019" y="2411"/>
                      <a:pt x="1186" y="2479"/>
                      <a:pt x="1361" y="2479"/>
                    </a:cubicBezTo>
                    <a:cubicBezTo>
                      <a:pt x="1536" y="2479"/>
                      <a:pt x="1718" y="2411"/>
                      <a:pt x="1855" y="2289"/>
                    </a:cubicBezTo>
                    <a:cubicBezTo>
                      <a:pt x="2189" y="2016"/>
                      <a:pt x="2372" y="1621"/>
                      <a:pt x="2220" y="1074"/>
                    </a:cubicBezTo>
                    <a:cubicBezTo>
                      <a:pt x="2129" y="648"/>
                      <a:pt x="2037" y="162"/>
                      <a:pt x="1581" y="40"/>
                    </a:cubicBezTo>
                    <a:cubicBezTo>
                      <a:pt x="1500" y="13"/>
                      <a:pt x="1419" y="0"/>
                      <a:pt x="1340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0" name="Google Shape;3580;p21"/>
              <p:cNvSpPr/>
              <p:nvPr/>
            </p:nvSpPr>
            <p:spPr>
              <a:xfrm>
                <a:off x="5005675" y="1564700"/>
                <a:ext cx="110225" cy="326100"/>
              </a:xfrm>
              <a:custGeom>
                <a:avLst/>
                <a:gdLst/>
                <a:ahLst/>
                <a:cxnLst/>
                <a:rect l="l" t="t" r="r" b="b"/>
                <a:pathLst>
                  <a:path w="4409" h="13044" extrusionOk="0">
                    <a:moveTo>
                      <a:pt x="797" y="1"/>
                    </a:moveTo>
                    <a:cubicBezTo>
                      <a:pt x="690" y="1"/>
                      <a:pt x="585" y="75"/>
                      <a:pt x="487" y="252"/>
                    </a:cubicBezTo>
                    <a:cubicBezTo>
                      <a:pt x="1" y="1164"/>
                      <a:pt x="213" y="2714"/>
                      <a:pt x="335" y="3626"/>
                    </a:cubicBezTo>
                    <a:cubicBezTo>
                      <a:pt x="578" y="5024"/>
                      <a:pt x="761" y="6392"/>
                      <a:pt x="943" y="7760"/>
                    </a:cubicBezTo>
                    <a:cubicBezTo>
                      <a:pt x="1247" y="9674"/>
                      <a:pt x="1672" y="11620"/>
                      <a:pt x="2979" y="13018"/>
                    </a:cubicBezTo>
                    <a:cubicBezTo>
                      <a:pt x="3082" y="13035"/>
                      <a:pt x="3180" y="13044"/>
                      <a:pt x="3272" y="13044"/>
                    </a:cubicBezTo>
                    <a:cubicBezTo>
                      <a:pt x="3995" y="13044"/>
                      <a:pt x="4381" y="12509"/>
                      <a:pt x="4408" y="11377"/>
                    </a:cubicBezTo>
                    <a:cubicBezTo>
                      <a:pt x="4408" y="10617"/>
                      <a:pt x="4286" y="9857"/>
                      <a:pt x="4074" y="9097"/>
                    </a:cubicBezTo>
                    <a:cubicBezTo>
                      <a:pt x="3314" y="6635"/>
                      <a:pt x="2584" y="4142"/>
                      <a:pt x="1824" y="1680"/>
                    </a:cubicBezTo>
                    <a:cubicBezTo>
                      <a:pt x="1679" y="1170"/>
                      <a:pt x="1222" y="1"/>
                      <a:pt x="797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1" name="Google Shape;3581;p21"/>
              <p:cNvSpPr/>
              <p:nvPr/>
            </p:nvSpPr>
            <p:spPr>
              <a:xfrm>
                <a:off x="5030750" y="1553500"/>
                <a:ext cx="256875" cy="268375"/>
              </a:xfrm>
              <a:custGeom>
                <a:avLst/>
                <a:gdLst/>
                <a:ahLst/>
                <a:cxnLst/>
                <a:rect l="l" t="t" r="r" b="b"/>
                <a:pathLst>
                  <a:path w="10275" h="10735" extrusionOk="0">
                    <a:moveTo>
                      <a:pt x="1707" y="0"/>
                    </a:moveTo>
                    <a:cubicBezTo>
                      <a:pt x="1442" y="0"/>
                      <a:pt x="1176" y="13"/>
                      <a:pt x="913" y="31"/>
                    </a:cubicBezTo>
                    <a:cubicBezTo>
                      <a:pt x="1" y="153"/>
                      <a:pt x="517" y="548"/>
                      <a:pt x="973" y="1004"/>
                    </a:cubicBezTo>
                    <a:cubicBezTo>
                      <a:pt x="2341" y="2463"/>
                      <a:pt x="3435" y="4226"/>
                      <a:pt x="4651" y="5806"/>
                    </a:cubicBezTo>
                    <a:cubicBezTo>
                      <a:pt x="5290" y="6779"/>
                      <a:pt x="5989" y="7660"/>
                      <a:pt x="6657" y="8603"/>
                    </a:cubicBezTo>
                    <a:cubicBezTo>
                      <a:pt x="7326" y="9454"/>
                      <a:pt x="8025" y="10366"/>
                      <a:pt x="9089" y="10670"/>
                    </a:cubicBezTo>
                    <a:cubicBezTo>
                      <a:pt x="9202" y="10712"/>
                      <a:pt x="9315" y="10735"/>
                      <a:pt x="9428" y="10735"/>
                    </a:cubicBezTo>
                    <a:cubicBezTo>
                      <a:pt x="9558" y="10735"/>
                      <a:pt x="9688" y="10704"/>
                      <a:pt x="9819" y="10639"/>
                    </a:cubicBezTo>
                    <a:cubicBezTo>
                      <a:pt x="10001" y="10518"/>
                      <a:pt x="10122" y="10305"/>
                      <a:pt x="10153" y="10062"/>
                    </a:cubicBezTo>
                    <a:cubicBezTo>
                      <a:pt x="10274" y="9606"/>
                      <a:pt x="10214" y="9150"/>
                      <a:pt x="10122" y="8694"/>
                    </a:cubicBezTo>
                    <a:cubicBezTo>
                      <a:pt x="9819" y="7235"/>
                      <a:pt x="9059" y="5897"/>
                      <a:pt x="8147" y="4712"/>
                    </a:cubicBezTo>
                    <a:cubicBezTo>
                      <a:pt x="7235" y="3527"/>
                      <a:pt x="6141" y="2524"/>
                      <a:pt x="5016" y="1460"/>
                    </a:cubicBezTo>
                    <a:cubicBezTo>
                      <a:pt x="4560" y="1004"/>
                      <a:pt x="4074" y="578"/>
                      <a:pt x="3496" y="305"/>
                    </a:cubicBezTo>
                    <a:cubicBezTo>
                      <a:pt x="2942" y="70"/>
                      <a:pt x="2328" y="0"/>
                      <a:pt x="170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2" name="Google Shape;3582;p21"/>
              <p:cNvSpPr/>
              <p:nvPr/>
            </p:nvSpPr>
            <p:spPr>
              <a:xfrm>
                <a:off x="5032275" y="1649825"/>
                <a:ext cx="49425" cy="214975"/>
              </a:xfrm>
              <a:custGeom>
                <a:avLst/>
                <a:gdLst/>
                <a:ahLst/>
                <a:cxnLst/>
                <a:rect l="l" t="t" r="r" b="b"/>
                <a:pathLst>
                  <a:path w="1977" h="8599" extrusionOk="0">
                    <a:moveTo>
                      <a:pt x="95" y="0"/>
                    </a:moveTo>
                    <a:cubicBezTo>
                      <a:pt x="61" y="0"/>
                      <a:pt x="31" y="23"/>
                      <a:pt x="31" y="69"/>
                    </a:cubicBezTo>
                    <a:cubicBezTo>
                      <a:pt x="0" y="707"/>
                      <a:pt x="213" y="1406"/>
                      <a:pt x="335" y="2044"/>
                    </a:cubicBezTo>
                    <a:cubicBezTo>
                      <a:pt x="456" y="2774"/>
                      <a:pt x="608" y="3534"/>
                      <a:pt x="760" y="4233"/>
                    </a:cubicBezTo>
                    <a:cubicBezTo>
                      <a:pt x="1064" y="5692"/>
                      <a:pt x="1399" y="7090"/>
                      <a:pt x="1824" y="8488"/>
                    </a:cubicBezTo>
                    <a:cubicBezTo>
                      <a:pt x="1857" y="8570"/>
                      <a:pt x="1898" y="8599"/>
                      <a:pt x="1930" y="8599"/>
                    </a:cubicBezTo>
                    <a:cubicBezTo>
                      <a:pt x="1957" y="8599"/>
                      <a:pt x="1976" y="8577"/>
                      <a:pt x="1976" y="8549"/>
                    </a:cubicBezTo>
                    <a:cubicBezTo>
                      <a:pt x="1642" y="7121"/>
                      <a:pt x="1277" y="5722"/>
                      <a:pt x="973" y="4324"/>
                    </a:cubicBezTo>
                    <a:cubicBezTo>
                      <a:pt x="821" y="3595"/>
                      <a:pt x="730" y="2926"/>
                      <a:pt x="548" y="2196"/>
                    </a:cubicBezTo>
                    <a:cubicBezTo>
                      <a:pt x="456" y="1497"/>
                      <a:pt x="396" y="707"/>
                      <a:pt x="183" y="69"/>
                    </a:cubicBezTo>
                    <a:cubicBezTo>
                      <a:pt x="168" y="23"/>
                      <a:pt x="130" y="0"/>
                      <a:pt x="9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3" name="Google Shape;3583;p21"/>
              <p:cNvSpPr/>
              <p:nvPr/>
            </p:nvSpPr>
            <p:spPr>
              <a:xfrm>
                <a:off x="5042150" y="1642425"/>
                <a:ext cx="58550" cy="198250"/>
              </a:xfrm>
              <a:custGeom>
                <a:avLst/>
                <a:gdLst/>
                <a:ahLst/>
                <a:cxnLst/>
                <a:rect l="l" t="t" r="r" b="b"/>
                <a:pathLst>
                  <a:path w="2342" h="7930" extrusionOk="0">
                    <a:moveTo>
                      <a:pt x="244" y="1"/>
                    </a:moveTo>
                    <a:cubicBezTo>
                      <a:pt x="181" y="1"/>
                      <a:pt x="111" y="52"/>
                      <a:pt x="92" y="91"/>
                    </a:cubicBezTo>
                    <a:cubicBezTo>
                      <a:pt x="1" y="669"/>
                      <a:pt x="365" y="1277"/>
                      <a:pt x="578" y="1763"/>
                    </a:cubicBezTo>
                    <a:cubicBezTo>
                      <a:pt x="852" y="2401"/>
                      <a:pt x="1004" y="3070"/>
                      <a:pt x="1125" y="3739"/>
                    </a:cubicBezTo>
                    <a:cubicBezTo>
                      <a:pt x="1308" y="5106"/>
                      <a:pt x="1824" y="6413"/>
                      <a:pt x="2037" y="7781"/>
                    </a:cubicBezTo>
                    <a:cubicBezTo>
                      <a:pt x="2052" y="7884"/>
                      <a:pt x="2123" y="7930"/>
                      <a:pt x="2192" y="7930"/>
                    </a:cubicBezTo>
                    <a:cubicBezTo>
                      <a:pt x="2267" y="7930"/>
                      <a:pt x="2341" y="7876"/>
                      <a:pt x="2341" y="7781"/>
                    </a:cubicBezTo>
                    <a:cubicBezTo>
                      <a:pt x="2159" y="6413"/>
                      <a:pt x="1642" y="5076"/>
                      <a:pt x="1460" y="3708"/>
                    </a:cubicBezTo>
                    <a:cubicBezTo>
                      <a:pt x="1399" y="3100"/>
                      <a:pt x="1277" y="2523"/>
                      <a:pt x="1034" y="1945"/>
                    </a:cubicBezTo>
                    <a:cubicBezTo>
                      <a:pt x="882" y="1611"/>
                      <a:pt x="730" y="1277"/>
                      <a:pt x="578" y="881"/>
                    </a:cubicBezTo>
                    <a:cubicBezTo>
                      <a:pt x="457" y="638"/>
                      <a:pt x="426" y="334"/>
                      <a:pt x="335" y="61"/>
                    </a:cubicBezTo>
                    <a:cubicBezTo>
                      <a:pt x="313" y="17"/>
                      <a:pt x="279" y="1"/>
                      <a:pt x="244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4" name="Google Shape;3584;p21"/>
              <p:cNvSpPr/>
              <p:nvPr/>
            </p:nvSpPr>
            <p:spPr>
              <a:xfrm>
                <a:off x="5116750" y="1617900"/>
                <a:ext cx="126750" cy="159950"/>
              </a:xfrm>
              <a:custGeom>
                <a:avLst/>
                <a:gdLst/>
                <a:ahLst/>
                <a:cxnLst/>
                <a:rect l="l" t="t" r="r" b="b"/>
                <a:pathLst>
                  <a:path w="5070" h="6398" extrusionOk="0">
                    <a:moveTo>
                      <a:pt x="142" y="1"/>
                    </a:moveTo>
                    <a:cubicBezTo>
                      <a:pt x="80" y="1"/>
                      <a:pt x="1" y="60"/>
                      <a:pt x="26" y="160"/>
                    </a:cubicBezTo>
                    <a:cubicBezTo>
                      <a:pt x="147" y="434"/>
                      <a:pt x="330" y="586"/>
                      <a:pt x="543" y="768"/>
                    </a:cubicBezTo>
                    <a:cubicBezTo>
                      <a:pt x="755" y="1042"/>
                      <a:pt x="998" y="1285"/>
                      <a:pt x="1181" y="1558"/>
                    </a:cubicBezTo>
                    <a:cubicBezTo>
                      <a:pt x="1606" y="2106"/>
                      <a:pt x="1971" y="2653"/>
                      <a:pt x="2305" y="3230"/>
                    </a:cubicBezTo>
                    <a:cubicBezTo>
                      <a:pt x="3035" y="4324"/>
                      <a:pt x="3734" y="5449"/>
                      <a:pt x="4676" y="6361"/>
                    </a:cubicBezTo>
                    <a:cubicBezTo>
                      <a:pt x="4715" y="6387"/>
                      <a:pt x="4757" y="6398"/>
                      <a:pt x="4797" y="6398"/>
                    </a:cubicBezTo>
                    <a:cubicBezTo>
                      <a:pt x="4944" y="6398"/>
                      <a:pt x="5070" y="6250"/>
                      <a:pt x="4950" y="6179"/>
                    </a:cubicBezTo>
                    <a:cubicBezTo>
                      <a:pt x="3947" y="5176"/>
                      <a:pt x="3278" y="3990"/>
                      <a:pt x="2518" y="2805"/>
                    </a:cubicBezTo>
                    <a:cubicBezTo>
                      <a:pt x="2154" y="2288"/>
                      <a:pt x="1850" y="1802"/>
                      <a:pt x="1485" y="1285"/>
                    </a:cubicBezTo>
                    <a:cubicBezTo>
                      <a:pt x="1181" y="890"/>
                      <a:pt x="725" y="160"/>
                      <a:pt x="178" y="8"/>
                    </a:cubicBezTo>
                    <a:cubicBezTo>
                      <a:pt x="167" y="3"/>
                      <a:pt x="155" y="1"/>
                      <a:pt x="14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5" name="Google Shape;3585;p21"/>
              <p:cNvSpPr/>
              <p:nvPr/>
            </p:nvSpPr>
            <p:spPr>
              <a:xfrm>
                <a:off x="5074825" y="1568200"/>
                <a:ext cx="182575" cy="182725"/>
              </a:xfrm>
              <a:custGeom>
                <a:avLst/>
                <a:gdLst/>
                <a:ahLst/>
                <a:cxnLst/>
                <a:rect l="l" t="t" r="r" b="b"/>
                <a:pathLst>
                  <a:path w="7303" h="7309" extrusionOk="0">
                    <a:moveTo>
                      <a:pt x="515" y="0"/>
                    </a:moveTo>
                    <a:cubicBezTo>
                      <a:pt x="415" y="0"/>
                      <a:pt x="315" y="7"/>
                      <a:pt x="213" y="21"/>
                    </a:cubicBezTo>
                    <a:cubicBezTo>
                      <a:pt x="1" y="51"/>
                      <a:pt x="31" y="416"/>
                      <a:pt x="274" y="416"/>
                    </a:cubicBezTo>
                    <a:cubicBezTo>
                      <a:pt x="1065" y="446"/>
                      <a:pt x="1703" y="659"/>
                      <a:pt x="2372" y="1176"/>
                    </a:cubicBezTo>
                    <a:cubicBezTo>
                      <a:pt x="3010" y="1662"/>
                      <a:pt x="3527" y="2270"/>
                      <a:pt x="4074" y="2878"/>
                    </a:cubicBezTo>
                    <a:cubicBezTo>
                      <a:pt x="5198" y="4215"/>
                      <a:pt x="6201" y="5644"/>
                      <a:pt x="7022" y="7194"/>
                    </a:cubicBezTo>
                    <a:cubicBezTo>
                      <a:pt x="7057" y="7276"/>
                      <a:pt x="7111" y="7308"/>
                      <a:pt x="7159" y="7308"/>
                    </a:cubicBezTo>
                    <a:cubicBezTo>
                      <a:pt x="7237" y="7308"/>
                      <a:pt x="7303" y="7227"/>
                      <a:pt x="7265" y="7133"/>
                    </a:cubicBezTo>
                    <a:cubicBezTo>
                      <a:pt x="6414" y="5370"/>
                      <a:pt x="5350" y="3790"/>
                      <a:pt x="4074" y="2331"/>
                    </a:cubicBezTo>
                    <a:cubicBezTo>
                      <a:pt x="3220" y="1392"/>
                      <a:pt x="1967" y="0"/>
                      <a:pt x="515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6" name="Google Shape;3586;p21"/>
              <p:cNvSpPr/>
              <p:nvPr/>
            </p:nvSpPr>
            <p:spPr>
              <a:xfrm>
                <a:off x="5241250" y="1759425"/>
                <a:ext cx="11425" cy="12950"/>
              </a:xfrm>
              <a:custGeom>
                <a:avLst/>
                <a:gdLst/>
                <a:ahLst/>
                <a:cxnLst/>
                <a:rect l="l" t="t" r="r" b="b"/>
                <a:pathLst>
                  <a:path w="457" h="518" extrusionOk="0">
                    <a:moveTo>
                      <a:pt x="183" y="1"/>
                    </a:moveTo>
                    <a:cubicBezTo>
                      <a:pt x="152" y="1"/>
                      <a:pt x="61" y="62"/>
                      <a:pt x="31" y="122"/>
                    </a:cubicBezTo>
                    <a:cubicBezTo>
                      <a:pt x="0" y="214"/>
                      <a:pt x="0" y="274"/>
                      <a:pt x="31" y="366"/>
                    </a:cubicBezTo>
                    <a:lnTo>
                      <a:pt x="31" y="396"/>
                    </a:lnTo>
                    <a:cubicBezTo>
                      <a:pt x="61" y="457"/>
                      <a:pt x="183" y="518"/>
                      <a:pt x="274" y="518"/>
                    </a:cubicBezTo>
                    <a:cubicBezTo>
                      <a:pt x="365" y="457"/>
                      <a:pt x="456" y="396"/>
                      <a:pt x="456" y="274"/>
                    </a:cubicBezTo>
                    <a:lnTo>
                      <a:pt x="456" y="244"/>
                    </a:lnTo>
                    <a:cubicBezTo>
                      <a:pt x="456" y="153"/>
                      <a:pt x="395" y="92"/>
                      <a:pt x="335" y="62"/>
                    </a:cubicBezTo>
                    <a:cubicBezTo>
                      <a:pt x="304" y="1"/>
                      <a:pt x="213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7" name="Google Shape;3587;p21"/>
              <p:cNvSpPr/>
              <p:nvPr/>
            </p:nvSpPr>
            <p:spPr>
              <a:xfrm>
                <a:off x="5223975" y="1731250"/>
                <a:ext cx="12725" cy="11575"/>
              </a:xfrm>
              <a:custGeom>
                <a:avLst/>
                <a:gdLst/>
                <a:ahLst/>
                <a:cxnLst/>
                <a:rect l="l" t="t" r="r" b="b"/>
                <a:pathLst>
                  <a:path w="509" h="463" extrusionOk="0">
                    <a:moveTo>
                      <a:pt x="253" y="1"/>
                    </a:moveTo>
                    <a:cubicBezTo>
                      <a:pt x="186" y="1"/>
                      <a:pt x="133" y="26"/>
                      <a:pt x="114" y="64"/>
                    </a:cubicBezTo>
                    <a:lnTo>
                      <a:pt x="114" y="125"/>
                    </a:lnTo>
                    <a:cubicBezTo>
                      <a:pt x="0" y="267"/>
                      <a:pt x="179" y="462"/>
                      <a:pt x="302" y="462"/>
                    </a:cubicBezTo>
                    <a:cubicBezTo>
                      <a:pt x="310" y="462"/>
                      <a:pt x="319" y="461"/>
                      <a:pt x="327" y="459"/>
                    </a:cubicBezTo>
                    <a:cubicBezTo>
                      <a:pt x="418" y="429"/>
                      <a:pt x="479" y="368"/>
                      <a:pt x="479" y="307"/>
                    </a:cubicBezTo>
                    <a:cubicBezTo>
                      <a:pt x="509" y="216"/>
                      <a:pt x="448" y="125"/>
                      <a:pt x="387" y="34"/>
                    </a:cubicBezTo>
                    <a:cubicBezTo>
                      <a:pt x="341" y="10"/>
                      <a:pt x="294" y="1"/>
                      <a:pt x="25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8" name="Google Shape;3588;p21"/>
              <p:cNvSpPr/>
              <p:nvPr/>
            </p:nvSpPr>
            <p:spPr>
              <a:xfrm>
                <a:off x="5210375" y="1704850"/>
                <a:ext cx="6750" cy="6600"/>
              </a:xfrm>
              <a:custGeom>
                <a:avLst/>
                <a:gdLst/>
                <a:ahLst/>
                <a:cxnLst/>
                <a:rect l="l" t="t" r="r" b="b"/>
                <a:pathLst>
                  <a:path w="270" h="264" extrusionOk="0">
                    <a:moveTo>
                      <a:pt x="139" y="0"/>
                    </a:moveTo>
                    <a:cubicBezTo>
                      <a:pt x="73" y="0"/>
                      <a:pt x="1" y="66"/>
                      <a:pt x="19" y="178"/>
                    </a:cubicBezTo>
                    <a:cubicBezTo>
                      <a:pt x="31" y="237"/>
                      <a:pt x="75" y="264"/>
                      <a:pt x="121" y="264"/>
                    </a:cubicBezTo>
                    <a:cubicBezTo>
                      <a:pt x="193" y="264"/>
                      <a:pt x="269" y="198"/>
                      <a:pt x="232" y="87"/>
                    </a:cubicBezTo>
                    <a:cubicBezTo>
                      <a:pt x="220" y="27"/>
                      <a:pt x="181" y="0"/>
                      <a:pt x="13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89" name="Google Shape;3589;p21"/>
              <p:cNvSpPr/>
              <p:nvPr/>
            </p:nvSpPr>
            <p:spPr>
              <a:xfrm>
                <a:off x="5177425" y="1667500"/>
                <a:ext cx="15975" cy="15600"/>
              </a:xfrm>
              <a:custGeom>
                <a:avLst/>
                <a:gdLst/>
                <a:ahLst/>
                <a:cxnLst/>
                <a:rect l="l" t="t" r="r" b="b"/>
                <a:pathLst>
                  <a:path w="639" h="624" extrusionOk="0">
                    <a:moveTo>
                      <a:pt x="334" y="0"/>
                    </a:moveTo>
                    <a:cubicBezTo>
                      <a:pt x="274" y="0"/>
                      <a:pt x="182" y="0"/>
                      <a:pt x="122" y="30"/>
                    </a:cubicBezTo>
                    <a:cubicBezTo>
                      <a:pt x="30" y="61"/>
                      <a:pt x="0" y="152"/>
                      <a:pt x="0" y="243"/>
                    </a:cubicBezTo>
                    <a:lnTo>
                      <a:pt x="0" y="304"/>
                    </a:lnTo>
                    <a:cubicBezTo>
                      <a:pt x="0" y="426"/>
                      <a:pt x="30" y="547"/>
                      <a:pt x="152" y="578"/>
                    </a:cubicBezTo>
                    <a:cubicBezTo>
                      <a:pt x="213" y="608"/>
                      <a:pt x="281" y="623"/>
                      <a:pt x="342" y="623"/>
                    </a:cubicBezTo>
                    <a:cubicBezTo>
                      <a:pt x="403" y="623"/>
                      <a:pt x="456" y="608"/>
                      <a:pt x="486" y="578"/>
                    </a:cubicBezTo>
                    <a:cubicBezTo>
                      <a:pt x="578" y="486"/>
                      <a:pt x="638" y="395"/>
                      <a:pt x="608" y="274"/>
                    </a:cubicBezTo>
                    <a:cubicBezTo>
                      <a:pt x="608" y="182"/>
                      <a:pt x="578" y="152"/>
                      <a:pt x="517" y="122"/>
                    </a:cubicBezTo>
                    <a:cubicBezTo>
                      <a:pt x="547" y="91"/>
                      <a:pt x="456" y="0"/>
                      <a:pt x="42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0" name="Google Shape;3590;p21"/>
              <p:cNvSpPr/>
              <p:nvPr/>
            </p:nvSpPr>
            <p:spPr>
              <a:xfrm>
                <a:off x="5138100" y="1626200"/>
                <a:ext cx="17075" cy="14000"/>
              </a:xfrm>
              <a:custGeom>
                <a:avLst/>
                <a:gdLst/>
                <a:ahLst/>
                <a:cxnLst/>
                <a:rect l="l" t="t" r="r" b="b"/>
                <a:pathLst>
                  <a:path w="683" h="560" extrusionOk="0">
                    <a:moveTo>
                      <a:pt x="339" y="1"/>
                    </a:moveTo>
                    <a:cubicBezTo>
                      <a:pt x="169" y="1"/>
                      <a:pt x="1" y="123"/>
                      <a:pt x="53" y="315"/>
                    </a:cubicBezTo>
                    <a:cubicBezTo>
                      <a:pt x="106" y="485"/>
                      <a:pt x="238" y="559"/>
                      <a:pt x="363" y="559"/>
                    </a:cubicBezTo>
                    <a:cubicBezTo>
                      <a:pt x="528" y="559"/>
                      <a:pt x="683" y="431"/>
                      <a:pt x="631" y="223"/>
                    </a:cubicBezTo>
                    <a:cubicBezTo>
                      <a:pt x="592" y="68"/>
                      <a:pt x="465" y="1"/>
                      <a:pt x="33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1" name="Google Shape;3591;p21"/>
              <p:cNvSpPr/>
              <p:nvPr/>
            </p:nvSpPr>
            <p:spPr>
              <a:xfrm>
                <a:off x="5079400" y="1815600"/>
                <a:ext cx="9125" cy="11500"/>
              </a:xfrm>
              <a:custGeom>
                <a:avLst/>
                <a:gdLst/>
                <a:ahLst/>
                <a:cxnLst/>
                <a:rect l="l" t="t" r="r" b="b"/>
                <a:pathLst>
                  <a:path w="365" h="460" extrusionOk="0">
                    <a:moveTo>
                      <a:pt x="117" y="0"/>
                    </a:moveTo>
                    <a:cubicBezTo>
                      <a:pt x="58" y="0"/>
                      <a:pt x="0" y="26"/>
                      <a:pt x="0" y="64"/>
                    </a:cubicBezTo>
                    <a:lnTo>
                      <a:pt x="0" y="216"/>
                    </a:lnTo>
                    <a:lnTo>
                      <a:pt x="0" y="338"/>
                    </a:lnTo>
                    <a:cubicBezTo>
                      <a:pt x="0" y="429"/>
                      <a:pt x="122" y="459"/>
                      <a:pt x="213" y="459"/>
                    </a:cubicBezTo>
                    <a:cubicBezTo>
                      <a:pt x="274" y="429"/>
                      <a:pt x="365" y="338"/>
                      <a:pt x="304" y="277"/>
                    </a:cubicBezTo>
                    <a:cubicBezTo>
                      <a:pt x="304" y="246"/>
                      <a:pt x="274" y="186"/>
                      <a:pt x="274" y="155"/>
                    </a:cubicBezTo>
                    <a:cubicBezTo>
                      <a:pt x="274" y="125"/>
                      <a:pt x="243" y="94"/>
                      <a:pt x="213" y="34"/>
                    </a:cubicBezTo>
                    <a:cubicBezTo>
                      <a:pt x="190" y="10"/>
                      <a:pt x="153" y="0"/>
                      <a:pt x="117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2" name="Google Shape;3592;p21"/>
              <p:cNvSpPr/>
              <p:nvPr/>
            </p:nvSpPr>
            <p:spPr>
              <a:xfrm>
                <a:off x="5071025" y="1784500"/>
                <a:ext cx="8400" cy="7175"/>
              </a:xfrm>
              <a:custGeom>
                <a:avLst/>
                <a:gdLst/>
                <a:ahLst/>
                <a:cxnLst/>
                <a:rect l="l" t="t" r="r" b="b"/>
                <a:pathLst>
                  <a:path w="336" h="287" extrusionOk="0">
                    <a:moveTo>
                      <a:pt x="183" y="1"/>
                    </a:moveTo>
                    <a:cubicBezTo>
                      <a:pt x="153" y="1"/>
                      <a:pt x="122" y="1"/>
                      <a:pt x="92" y="31"/>
                    </a:cubicBezTo>
                    <a:lnTo>
                      <a:pt x="31" y="62"/>
                    </a:lnTo>
                    <a:cubicBezTo>
                      <a:pt x="1" y="123"/>
                      <a:pt x="1" y="183"/>
                      <a:pt x="31" y="214"/>
                    </a:cubicBezTo>
                    <a:cubicBezTo>
                      <a:pt x="76" y="258"/>
                      <a:pt x="104" y="286"/>
                      <a:pt x="140" y="286"/>
                    </a:cubicBezTo>
                    <a:cubicBezTo>
                      <a:pt x="153" y="286"/>
                      <a:pt x="167" y="283"/>
                      <a:pt x="183" y="275"/>
                    </a:cubicBezTo>
                    <a:cubicBezTo>
                      <a:pt x="244" y="275"/>
                      <a:pt x="274" y="214"/>
                      <a:pt x="305" y="153"/>
                    </a:cubicBezTo>
                    <a:cubicBezTo>
                      <a:pt x="335" y="153"/>
                      <a:pt x="305" y="62"/>
                      <a:pt x="274" y="31"/>
                    </a:cubicBezTo>
                    <a:cubicBezTo>
                      <a:pt x="244" y="31"/>
                      <a:pt x="244" y="3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3" name="Google Shape;3593;p21"/>
              <p:cNvSpPr/>
              <p:nvPr/>
            </p:nvSpPr>
            <p:spPr>
              <a:xfrm>
                <a:off x="5055075" y="1744425"/>
                <a:ext cx="12950" cy="14475"/>
              </a:xfrm>
              <a:custGeom>
                <a:avLst/>
                <a:gdLst/>
                <a:ahLst/>
                <a:cxnLst/>
                <a:rect l="l" t="t" r="r" b="b"/>
                <a:pathLst>
                  <a:path w="518" h="579" extrusionOk="0">
                    <a:moveTo>
                      <a:pt x="247" y="1"/>
                    </a:moveTo>
                    <a:cubicBezTo>
                      <a:pt x="183" y="1"/>
                      <a:pt x="116" y="41"/>
                      <a:pt x="61" y="115"/>
                    </a:cubicBezTo>
                    <a:cubicBezTo>
                      <a:pt x="0" y="206"/>
                      <a:pt x="31" y="297"/>
                      <a:pt x="31" y="388"/>
                    </a:cubicBezTo>
                    <a:cubicBezTo>
                      <a:pt x="56" y="515"/>
                      <a:pt x="166" y="578"/>
                      <a:pt x="272" y="578"/>
                    </a:cubicBezTo>
                    <a:cubicBezTo>
                      <a:pt x="293" y="578"/>
                      <a:pt x="314" y="576"/>
                      <a:pt x="335" y="571"/>
                    </a:cubicBezTo>
                    <a:cubicBezTo>
                      <a:pt x="456" y="571"/>
                      <a:pt x="517" y="419"/>
                      <a:pt x="517" y="267"/>
                    </a:cubicBezTo>
                    <a:cubicBezTo>
                      <a:pt x="487" y="145"/>
                      <a:pt x="456" y="84"/>
                      <a:pt x="365" y="54"/>
                    </a:cubicBezTo>
                    <a:cubicBezTo>
                      <a:pt x="329" y="18"/>
                      <a:pt x="288" y="1"/>
                      <a:pt x="247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4" name="Google Shape;3594;p21"/>
              <p:cNvSpPr/>
              <p:nvPr/>
            </p:nvSpPr>
            <p:spPr>
              <a:xfrm>
                <a:off x="5046725" y="1700900"/>
                <a:ext cx="13700" cy="161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646" extrusionOk="0">
                    <a:moveTo>
                      <a:pt x="223" y="0"/>
                    </a:moveTo>
                    <a:cubicBezTo>
                      <a:pt x="151" y="0"/>
                      <a:pt x="80" y="34"/>
                      <a:pt x="61" y="93"/>
                    </a:cubicBezTo>
                    <a:cubicBezTo>
                      <a:pt x="30" y="184"/>
                      <a:pt x="0" y="214"/>
                      <a:pt x="30" y="305"/>
                    </a:cubicBezTo>
                    <a:cubicBezTo>
                      <a:pt x="30" y="336"/>
                      <a:pt x="30" y="366"/>
                      <a:pt x="61" y="457"/>
                    </a:cubicBezTo>
                    <a:cubicBezTo>
                      <a:pt x="87" y="563"/>
                      <a:pt x="182" y="646"/>
                      <a:pt x="307" y="646"/>
                    </a:cubicBezTo>
                    <a:cubicBezTo>
                      <a:pt x="325" y="646"/>
                      <a:pt x="345" y="644"/>
                      <a:pt x="365" y="640"/>
                    </a:cubicBezTo>
                    <a:cubicBezTo>
                      <a:pt x="486" y="609"/>
                      <a:pt x="547" y="488"/>
                      <a:pt x="517" y="336"/>
                    </a:cubicBezTo>
                    <a:cubicBezTo>
                      <a:pt x="517" y="305"/>
                      <a:pt x="486" y="275"/>
                      <a:pt x="486" y="184"/>
                    </a:cubicBezTo>
                    <a:cubicBezTo>
                      <a:pt x="456" y="123"/>
                      <a:pt x="395" y="62"/>
                      <a:pt x="334" y="32"/>
                    </a:cubicBezTo>
                    <a:cubicBezTo>
                      <a:pt x="302" y="10"/>
                      <a:pt x="262" y="0"/>
                      <a:pt x="223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5" name="Google Shape;3595;p21"/>
              <p:cNvSpPr/>
              <p:nvPr/>
            </p:nvSpPr>
            <p:spPr>
              <a:xfrm>
                <a:off x="5096100" y="1610500"/>
                <a:ext cx="16750" cy="14450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8" extrusionOk="0">
                    <a:moveTo>
                      <a:pt x="183" y="0"/>
                    </a:moveTo>
                    <a:cubicBezTo>
                      <a:pt x="62" y="0"/>
                      <a:pt x="1" y="152"/>
                      <a:pt x="31" y="274"/>
                    </a:cubicBezTo>
                    <a:cubicBezTo>
                      <a:pt x="62" y="335"/>
                      <a:pt x="92" y="426"/>
                      <a:pt x="183" y="456"/>
                    </a:cubicBezTo>
                    <a:cubicBezTo>
                      <a:pt x="214" y="487"/>
                      <a:pt x="244" y="487"/>
                      <a:pt x="274" y="547"/>
                    </a:cubicBezTo>
                    <a:cubicBezTo>
                      <a:pt x="315" y="568"/>
                      <a:pt x="359" y="578"/>
                      <a:pt x="403" y="578"/>
                    </a:cubicBezTo>
                    <a:cubicBezTo>
                      <a:pt x="490" y="578"/>
                      <a:pt x="578" y="537"/>
                      <a:pt x="639" y="456"/>
                    </a:cubicBezTo>
                    <a:cubicBezTo>
                      <a:pt x="669" y="335"/>
                      <a:pt x="639" y="183"/>
                      <a:pt x="517" y="122"/>
                    </a:cubicBezTo>
                    <a:cubicBezTo>
                      <a:pt x="487" y="92"/>
                      <a:pt x="426" y="92"/>
                      <a:pt x="396" y="31"/>
                    </a:cubicBezTo>
                    <a:cubicBezTo>
                      <a:pt x="335" y="0"/>
                      <a:pt x="244" y="0"/>
                      <a:pt x="183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6" name="Google Shape;3596;p21"/>
              <p:cNvSpPr/>
              <p:nvPr/>
            </p:nvSpPr>
            <p:spPr>
              <a:xfrm>
                <a:off x="5080300" y="1590075"/>
                <a:ext cx="17225" cy="13725"/>
              </a:xfrm>
              <a:custGeom>
                <a:avLst/>
                <a:gdLst/>
                <a:ahLst/>
                <a:cxnLst/>
                <a:rect l="l" t="t" r="r" b="b"/>
                <a:pathLst>
                  <a:path w="689" h="549" extrusionOk="0">
                    <a:moveTo>
                      <a:pt x="364" y="0"/>
                    </a:moveTo>
                    <a:cubicBezTo>
                      <a:pt x="187" y="0"/>
                      <a:pt x="1" y="143"/>
                      <a:pt x="55" y="361"/>
                    </a:cubicBezTo>
                    <a:cubicBezTo>
                      <a:pt x="103" y="492"/>
                      <a:pt x="216" y="549"/>
                      <a:pt x="330" y="549"/>
                    </a:cubicBezTo>
                    <a:cubicBezTo>
                      <a:pt x="507" y="549"/>
                      <a:pt x="688" y="413"/>
                      <a:pt x="633" y="209"/>
                    </a:cubicBezTo>
                    <a:cubicBezTo>
                      <a:pt x="596" y="64"/>
                      <a:pt x="482" y="0"/>
                      <a:pt x="36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7" name="Google Shape;3597;p21"/>
              <p:cNvSpPr/>
              <p:nvPr/>
            </p:nvSpPr>
            <p:spPr>
              <a:xfrm>
                <a:off x="5027725" y="1677750"/>
                <a:ext cx="7025" cy="23775"/>
              </a:xfrm>
              <a:custGeom>
                <a:avLst/>
                <a:gdLst/>
                <a:ahLst/>
                <a:cxnLst/>
                <a:rect l="l" t="t" r="r" b="b"/>
                <a:pathLst>
                  <a:path w="281" h="951" extrusionOk="0">
                    <a:moveTo>
                      <a:pt x="46" y="0"/>
                    </a:moveTo>
                    <a:cubicBezTo>
                      <a:pt x="23" y="0"/>
                      <a:pt x="0" y="16"/>
                      <a:pt x="0" y="46"/>
                    </a:cubicBezTo>
                    <a:cubicBezTo>
                      <a:pt x="0" y="320"/>
                      <a:pt x="61" y="623"/>
                      <a:pt x="91" y="897"/>
                    </a:cubicBezTo>
                    <a:cubicBezTo>
                      <a:pt x="91" y="933"/>
                      <a:pt x="124" y="950"/>
                      <a:pt x="161" y="950"/>
                    </a:cubicBezTo>
                    <a:cubicBezTo>
                      <a:pt x="217" y="950"/>
                      <a:pt x="280" y="910"/>
                      <a:pt x="243" y="836"/>
                    </a:cubicBezTo>
                    <a:cubicBezTo>
                      <a:pt x="213" y="593"/>
                      <a:pt x="182" y="320"/>
                      <a:pt x="91" y="46"/>
                    </a:cubicBezTo>
                    <a:cubicBezTo>
                      <a:pt x="91" y="16"/>
                      <a:pt x="69" y="0"/>
                      <a:pt x="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8" name="Google Shape;3598;p21"/>
              <p:cNvSpPr/>
              <p:nvPr/>
            </p:nvSpPr>
            <p:spPr>
              <a:xfrm>
                <a:off x="5017700" y="1643650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6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99" name="Google Shape;3599;p21"/>
              <p:cNvSpPr/>
              <p:nvPr/>
            </p:nvSpPr>
            <p:spPr>
              <a:xfrm>
                <a:off x="5016950" y="1604600"/>
                <a:ext cx="16275" cy="13650"/>
              </a:xfrm>
              <a:custGeom>
                <a:avLst/>
                <a:gdLst/>
                <a:ahLst/>
                <a:cxnLst/>
                <a:rect l="l" t="t" r="r" b="b"/>
                <a:pathLst>
                  <a:path w="651" h="546" extrusionOk="0">
                    <a:moveTo>
                      <a:pt x="338" y="1"/>
                    </a:moveTo>
                    <a:cubicBezTo>
                      <a:pt x="171" y="1"/>
                      <a:pt x="1" y="128"/>
                      <a:pt x="36" y="358"/>
                    </a:cubicBezTo>
                    <a:cubicBezTo>
                      <a:pt x="84" y="489"/>
                      <a:pt x="192" y="545"/>
                      <a:pt x="302" y="545"/>
                    </a:cubicBezTo>
                    <a:cubicBezTo>
                      <a:pt x="474" y="545"/>
                      <a:pt x="650" y="409"/>
                      <a:pt x="613" y="206"/>
                    </a:cubicBezTo>
                    <a:cubicBezTo>
                      <a:pt x="575" y="66"/>
                      <a:pt x="458" y="1"/>
                      <a:pt x="338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0" name="Google Shape;3600;p21"/>
              <p:cNvSpPr/>
              <p:nvPr/>
            </p:nvSpPr>
            <p:spPr>
              <a:xfrm>
                <a:off x="4909925" y="1225900"/>
                <a:ext cx="122675" cy="322100"/>
              </a:xfrm>
              <a:custGeom>
                <a:avLst/>
                <a:gdLst/>
                <a:ahLst/>
                <a:cxnLst/>
                <a:rect l="l" t="t" r="r" b="b"/>
                <a:pathLst>
                  <a:path w="4907" h="12884" extrusionOk="0">
                    <a:moveTo>
                      <a:pt x="1360" y="0"/>
                    </a:moveTo>
                    <a:cubicBezTo>
                      <a:pt x="1124" y="0"/>
                      <a:pt x="876" y="105"/>
                      <a:pt x="609" y="308"/>
                    </a:cubicBezTo>
                    <a:cubicBezTo>
                      <a:pt x="1" y="2101"/>
                      <a:pt x="548" y="4077"/>
                      <a:pt x="1125" y="5901"/>
                    </a:cubicBezTo>
                    <a:cubicBezTo>
                      <a:pt x="1551" y="7208"/>
                      <a:pt x="2007" y="8545"/>
                      <a:pt x="2463" y="9792"/>
                    </a:cubicBezTo>
                    <a:cubicBezTo>
                      <a:pt x="2797" y="10673"/>
                      <a:pt x="3253" y="12193"/>
                      <a:pt x="4135" y="12770"/>
                    </a:cubicBezTo>
                    <a:cubicBezTo>
                      <a:pt x="4246" y="12849"/>
                      <a:pt x="4339" y="12883"/>
                      <a:pt x="4415" y="12883"/>
                    </a:cubicBezTo>
                    <a:cubicBezTo>
                      <a:pt x="4907" y="12883"/>
                      <a:pt x="4756" y="11468"/>
                      <a:pt x="4651" y="10916"/>
                    </a:cubicBezTo>
                    <a:cubicBezTo>
                      <a:pt x="4195" y="8363"/>
                      <a:pt x="3739" y="5840"/>
                      <a:pt x="3284" y="3317"/>
                    </a:cubicBezTo>
                    <a:cubicBezTo>
                      <a:pt x="3132" y="2557"/>
                      <a:pt x="2919" y="1828"/>
                      <a:pt x="2584" y="1129"/>
                    </a:cubicBezTo>
                    <a:cubicBezTo>
                      <a:pt x="2190" y="360"/>
                      <a:pt x="1796" y="0"/>
                      <a:pt x="1360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1" name="Google Shape;3601;p21"/>
              <p:cNvSpPr/>
              <p:nvPr/>
            </p:nvSpPr>
            <p:spPr>
              <a:xfrm>
                <a:off x="5033750" y="1207000"/>
                <a:ext cx="134575" cy="337975"/>
              </a:xfrm>
              <a:custGeom>
                <a:avLst/>
                <a:gdLst/>
                <a:ahLst/>
                <a:cxnLst/>
                <a:rect l="l" t="t" r="r" b="b"/>
                <a:pathLst>
                  <a:path w="5383" h="13519" extrusionOk="0">
                    <a:moveTo>
                      <a:pt x="3863" y="0"/>
                    </a:moveTo>
                    <a:cubicBezTo>
                      <a:pt x="3619" y="0"/>
                      <a:pt x="3407" y="152"/>
                      <a:pt x="3194" y="304"/>
                    </a:cubicBezTo>
                    <a:cubicBezTo>
                      <a:pt x="2404" y="1064"/>
                      <a:pt x="2191" y="2189"/>
                      <a:pt x="1978" y="3253"/>
                    </a:cubicBezTo>
                    <a:cubicBezTo>
                      <a:pt x="1765" y="4408"/>
                      <a:pt x="1583" y="5532"/>
                      <a:pt x="1431" y="6596"/>
                    </a:cubicBezTo>
                    <a:cubicBezTo>
                      <a:pt x="1066" y="8572"/>
                      <a:pt x="853" y="10669"/>
                      <a:pt x="306" y="12584"/>
                    </a:cubicBezTo>
                    <a:cubicBezTo>
                      <a:pt x="183" y="13052"/>
                      <a:pt x="0" y="13519"/>
                      <a:pt x="370" y="13519"/>
                    </a:cubicBezTo>
                    <a:cubicBezTo>
                      <a:pt x="458" y="13519"/>
                      <a:pt x="575" y="13493"/>
                      <a:pt x="732" y="13435"/>
                    </a:cubicBezTo>
                    <a:cubicBezTo>
                      <a:pt x="1522" y="13192"/>
                      <a:pt x="2373" y="12766"/>
                      <a:pt x="2890" y="12067"/>
                    </a:cubicBezTo>
                    <a:cubicBezTo>
                      <a:pt x="3285" y="11581"/>
                      <a:pt x="3498" y="10973"/>
                      <a:pt x="3741" y="10365"/>
                    </a:cubicBezTo>
                    <a:cubicBezTo>
                      <a:pt x="4227" y="8967"/>
                      <a:pt x="4714" y="7569"/>
                      <a:pt x="5018" y="6079"/>
                    </a:cubicBezTo>
                    <a:cubicBezTo>
                      <a:pt x="5291" y="4590"/>
                      <a:pt x="5382" y="3040"/>
                      <a:pt x="4987" y="1581"/>
                    </a:cubicBezTo>
                    <a:cubicBezTo>
                      <a:pt x="4866" y="1125"/>
                      <a:pt x="4714" y="669"/>
                      <a:pt x="4410" y="335"/>
                    </a:cubicBezTo>
                    <a:cubicBezTo>
                      <a:pt x="4258" y="183"/>
                      <a:pt x="4075" y="31"/>
                      <a:pt x="3863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2" name="Google Shape;3602;p21"/>
              <p:cNvSpPr/>
              <p:nvPr/>
            </p:nvSpPr>
            <p:spPr>
              <a:xfrm>
                <a:off x="4933875" y="1256000"/>
                <a:ext cx="59675" cy="211300"/>
              </a:xfrm>
              <a:custGeom>
                <a:avLst/>
                <a:gdLst/>
                <a:ahLst/>
                <a:cxnLst/>
                <a:rect l="l" t="t" r="r" b="b"/>
                <a:pathLst>
                  <a:path w="2387" h="8452" extrusionOk="0">
                    <a:moveTo>
                      <a:pt x="50" y="1"/>
                    </a:moveTo>
                    <a:cubicBezTo>
                      <a:pt x="23" y="1"/>
                      <a:pt x="0" y="16"/>
                      <a:pt x="15" y="46"/>
                    </a:cubicBezTo>
                    <a:cubicBezTo>
                      <a:pt x="289" y="1505"/>
                      <a:pt x="623" y="2934"/>
                      <a:pt x="1019" y="4332"/>
                    </a:cubicBezTo>
                    <a:cubicBezTo>
                      <a:pt x="1201" y="5031"/>
                      <a:pt x="1383" y="5700"/>
                      <a:pt x="1566" y="6429"/>
                    </a:cubicBezTo>
                    <a:cubicBezTo>
                      <a:pt x="1778" y="7068"/>
                      <a:pt x="1930" y="7828"/>
                      <a:pt x="2234" y="8405"/>
                    </a:cubicBezTo>
                    <a:cubicBezTo>
                      <a:pt x="2246" y="8439"/>
                      <a:pt x="2269" y="8452"/>
                      <a:pt x="2294" y="8452"/>
                    </a:cubicBezTo>
                    <a:cubicBezTo>
                      <a:pt x="2338" y="8452"/>
                      <a:pt x="2386" y="8413"/>
                      <a:pt x="2386" y="8375"/>
                    </a:cubicBezTo>
                    <a:cubicBezTo>
                      <a:pt x="2295" y="7676"/>
                      <a:pt x="1961" y="6977"/>
                      <a:pt x="1718" y="6308"/>
                    </a:cubicBezTo>
                    <a:cubicBezTo>
                      <a:pt x="1505" y="5639"/>
                      <a:pt x="1292" y="4940"/>
                      <a:pt x="1110" y="4241"/>
                    </a:cubicBezTo>
                    <a:cubicBezTo>
                      <a:pt x="745" y="2873"/>
                      <a:pt x="411" y="1445"/>
                      <a:pt x="107" y="46"/>
                    </a:cubicBezTo>
                    <a:cubicBezTo>
                      <a:pt x="107" y="16"/>
                      <a:pt x="76" y="1"/>
                      <a:pt x="50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3" name="Google Shape;3603;p21"/>
              <p:cNvSpPr/>
              <p:nvPr/>
            </p:nvSpPr>
            <p:spPr>
              <a:xfrm>
                <a:off x="4958000" y="1269700"/>
                <a:ext cx="51500" cy="198825"/>
              </a:xfrm>
              <a:custGeom>
                <a:avLst/>
                <a:gdLst/>
                <a:ahLst/>
                <a:cxnLst/>
                <a:rect l="l" t="t" r="r" b="b"/>
                <a:pathLst>
                  <a:path w="2060" h="7953" extrusionOk="0">
                    <a:moveTo>
                      <a:pt x="163" y="1"/>
                    </a:moveTo>
                    <a:cubicBezTo>
                      <a:pt x="71" y="1"/>
                      <a:pt x="0" y="48"/>
                      <a:pt x="54" y="137"/>
                    </a:cubicBezTo>
                    <a:cubicBezTo>
                      <a:pt x="509" y="1474"/>
                      <a:pt x="601" y="2842"/>
                      <a:pt x="1057" y="4179"/>
                    </a:cubicBezTo>
                    <a:cubicBezTo>
                      <a:pt x="1300" y="4848"/>
                      <a:pt x="1452" y="5456"/>
                      <a:pt x="1482" y="6185"/>
                    </a:cubicBezTo>
                    <a:cubicBezTo>
                      <a:pt x="1513" y="6733"/>
                      <a:pt x="1482" y="7432"/>
                      <a:pt x="1816" y="7888"/>
                    </a:cubicBezTo>
                    <a:cubicBezTo>
                      <a:pt x="1845" y="7930"/>
                      <a:pt x="1899" y="7953"/>
                      <a:pt x="1949" y="7953"/>
                    </a:cubicBezTo>
                    <a:cubicBezTo>
                      <a:pt x="2007" y="7953"/>
                      <a:pt x="2060" y="7922"/>
                      <a:pt x="2060" y="7857"/>
                    </a:cubicBezTo>
                    <a:cubicBezTo>
                      <a:pt x="2060" y="7553"/>
                      <a:pt x="1938" y="7280"/>
                      <a:pt x="1908" y="6976"/>
                    </a:cubicBezTo>
                    <a:cubicBezTo>
                      <a:pt x="1877" y="6611"/>
                      <a:pt x="1877" y="6216"/>
                      <a:pt x="1816" y="5851"/>
                    </a:cubicBezTo>
                    <a:cubicBezTo>
                      <a:pt x="1786" y="5243"/>
                      <a:pt x="1604" y="4666"/>
                      <a:pt x="1421" y="4088"/>
                    </a:cubicBezTo>
                    <a:cubicBezTo>
                      <a:pt x="965" y="2781"/>
                      <a:pt x="813" y="1413"/>
                      <a:pt x="357" y="76"/>
                    </a:cubicBezTo>
                    <a:cubicBezTo>
                      <a:pt x="307" y="25"/>
                      <a:pt x="229" y="1"/>
                      <a:pt x="163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4" name="Google Shape;3604;p21"/>
              <p:cNvSpPr/>
              <p:nvPr/>
            </p:nvSpPr>
            <p:spPr>
              <a:xfrm>
                <a:off x="5078625" y="1261925"/>
                <a:ext cx="41925" cy="195725"/>
              </a:xfrm>
              <a:custGeom>
                <a:avLst/>
                <a:gdLst/>
                <a:ahLst/>
                <a:cxnLst/>
                <a:rect l="l" t="t" r="r" b="b"/>
                <a:pathLst>
                  <a:path w="1677" h="7829" extrusionOk="0">
                    <a:moveTo>
                      <a:pt x="1536" y="1"/>
                    </a:moveTo>
                    <a:cubicBezTo>
                      <a:pt x="1476" y="1"/>
                      <a:pt x="1408" y="34"/>
                      <a:pt x="1368" y="113"/>
                    </a:cubicBezTo>
                    <a:cubicBezTo>
                      <a:pt x="943" y="1360"/>
                      <a:pt x="791" y="2667"/>
                      <a:pt x="700" y="3943"/>
                    </a:cubicBezTo>
                    <a:cubicBezTo>
                      <a:pt x="609" y="4642"/>
                      <a:pt x="548" y="5311"/>
                      <a:pt x="426" y="5949"/>
                    </a:cubicBezTo>
                    <a:cubicBezTo>
                      <a:pt x="335" y="6314"/>
                      <a:pt x="274" y="6648"/>
                      <a:pt x="183" y="6952"/>
                    </a:cubicBezTo>
                    <a:cubicBezTo>
                      <a:pt x="122" y="7226"/>
                      <a:pt x="1" y="7439"/>
                      <a:pt x="1" y="7743"/>
                    </a:cubicBezTo>
                    <a:cubicBezTo>
                      <a:pt x="1" y="7796"/>
                      <a:pt x="52" y="7828"/>
                      <a:pt x="101" y="7828"/>
                    </a:cubicBezTo>
                    <a:cubicBezTo>
                      <a:pt x="136" y="7828"/>
                      <a:pt x="170" y="7811"/>
                      <a:pt x="183" y="7773"/>
                    </a:cubicBezTo>
                    <a:cubicBezTo>
                      <a:pt x="609" y="7439"/>
                      <a:pt x="700" y="6557"/>
                      <a:pt x="761" y="6041"/>
                    </a:cubicBezTo>
                    <a:cubicBezTo>
                      <a:pt x="882" y="5433"/>
                      <a:pt x="943" y="4825"/>
                      <a:pt x="1004" y="4217"/>
                    </a:cubicBezTo>
                    <a:cubicBezTo>
                      <a:pt x="1095" y="2849"/>
                      <a:pt x="1216" y="1481"/>
                      <a:pt x="1642" y="144"/>
                    </a:cubicBezTo>
                    <a:cubicBezTo>
                      <a:pt x="1676" y="58"/>
                      <a:pt x="1613" y="1"/>
                      <a:pt x="1536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5" name="Google Shape;3605;p21"/>
              <p:cNvSpPr/>
              <p:nvPr/>
            </p:nvSpPr>
            <p:spPr>
              <a:xfrm>
                <a:off x="5061075" y="1279375"/>
                <a:ext cx="85975" cy="240375"/>
              </a:xfrm>
              <a:custGeom>
                <a:avLst/>
                <a:gdLst/>
                <a:ahLst/>
                <a:cxnLst/>
                <a:rect l="l" t="t" r="r" b="b"/>
                <a:pathLst>
                  <a:path w="3439" h="9615" extrusionOk="0">
                    <a:moveTo>
                      <a:pt x="3260" y="0"/>
                    </a:moveTo>
                    <a:cubicBezTo>
                      <a:pt x="3195" y="0"/>
                      <a:pt x="3134" y="38"/>
                      <a:pt x="3134" y="114"/>
                    </a:cubicBezTo>
                    <a:cubicBezTo>
                      <a:pt x="3104" y="1847"/>
                      <a:pt x="2861" y="3610"/>
                      <a:pt x="2466" y="5312"/>
                    </a:cubicBezTo>
                    <a:cubicBezTo>
                      <a:pt x="2253" y="6102"/>
                      <a:pt x="2040" y="6893"/>
                      <a:pt x="1706" y="7622"/>
                    </a:cubicBezTo>
                    <a:cubicBezTo>
                      <a:pt x="1341" y="8352"/>
                      <a:pt x="885" y="8868"/>
                      <a:pt x="186" y="9264"/>
                    </a:cubicBezTo>
                    <a:cubicBezTo>
                      <a:pt x="0" y="9370"/>
                      <a:pt x="69" y="9615"/>
                      <a:pt x="251" y="9615"/>
                    </a:cubicBezTo>
                    <a:cubicBezTo>
                      <a:pt x="278" y="9615"/>
                      <a:pt x="307" y="9609"/>
                      <a:pt x="338" y="9598"/>
                    </a:cubicBezTo>
                    <a:cubicBezTo>
                      <a:pt x="1858" y="9112"/>
                      <a:pt x="2344" y="7166"/>
                      <a:pt x="2709" y="5798"/>
                    </a:cubicBezTo>
                    <a:cubicBezTo>
                      <a:pt x="3195" y="3944"/>
                      <a:pt x="3438" y="2029"/>
                      <a:pt x="3408" y="114"/>
                    </a:cubicBezTo>
                    <a:cubicBezTo>
                      <a:pt x="3393" y="38"/>
                      <a:pt x="3324" y="0"/>
                      <a:pt x="326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6" name="Google Shape;3606;p21"/>
              <p:cNvSpPr/>
              <p:nvPr/>
            </p:nvSpPr>
            <p:spPr>
              <a:xfrm>
                <a:off x="5123450" y="1263225"/>
                <a:ext cx="11425" cy="12175"/>
              </a:xfrm>
              <a:custGeom>
                <a:avLst/>
                <a:gdLst/>
                <a:ahLst/>
                <a:cxnLst/>
                <a:rect l="l" t="t" r="r" b="b"/>
                <a:pathLst>
                  <a:path w="457" h="487" extrusionOk="0">
                    <a:moveTo>
                      <a:pt x="183" y="1"/>
                    </a:moveTo>
                    <a:cubicBezTo>
                      <a:pt x="62" y="31"/>
                      <a:pt x="1" y="92"/>
                      <a:pt x="1" y="213"/>
                    </a:cubicBezTo>
                    <a:lnTo>
                      <a:pt x="1" y="244"/>
                    </a:lnTo>
                    <a:cubicBezTo>
                      <a:pt x="1" y="335"/>
                      <a:pt x="31" y="396"/>
                      <a:pt x="92" y="457"/>
                    </a:cubicBezTo>
                    <a:cubicBezTo>
                      <a:pt x="153" y="487"/>
                      <a:pt x="214" y="487"/>
                      <a:pt x="244" y="487"/>
                    </a:cubicBezTo>
                    <a:cubicBezTo>
                      <a:pt x="305" y="487"/>
                      <a:pt x="366" y="457"/>
                      <a:pt x="396" y="365"/>
                    </a:cubicBezTo>
                    <a:cubicBezTo>
                      <a:pt x="457" y="274"/>
                      <a:pt x="457" y="213"/>
                      <a:pt x="396" y="153"/>
                    </a:cubicBezTo>
                    <a:lnTo>
                      <a:pt x="396" y="92"/>
                    </a:lnTo>
                    <a:cubicBezTo>
                      <a:pt x="366" y="31"/>
                      <a:pt x="244" y="1"/>
                      <a:pt x="183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7" name="Google Shape;3607;p21"/>
              <p:cNvSpPr/>
              <p:nvPr/>
            </p:nvSpPr>
            <p:spPr>
              <a:xfrm>
                <a:off x="5120425" y="1295825"/>
                <a:ext cx="13525" cy="11900"/>
              </a:xfrm>
              <a:custGeom>
                <a:avLst/>
                <a:gdLst/>
                <a:ahLst/>
                <a:cxnLst/>
                <a:rect l="l" t="t" r="r" b="b"/>
                <a:pathLst>
                  <a:path w="541" h="476" extrusionOk="0">
                    <a:moveTo>
                      <a:pt x="210" y="1"/>
                    </a:moveTo>
                    <a:cubicBezTo>
                      <a:pt x="201" y="1"/>
                      <a:pt x="192" y="2"/>
                      <a:pt x="183" y="4"/>
                    </a:cubicBezTo>
                    <a:cubicBezTo>
                      <a:pt x="122" y="64"/>
                      <a:pt x="31" y="95"/>
                      <a:pt x="31" y="156"/>
                    </a:cubicBezTo>
                    <a:cubicBezTo>
                      <a:pt x="0" y="277"/>
                      <a:pt x="31" y="399"/>
                      <a:pt x="152" y="429"/>
                    </a:cubicBezTo>
                    <a:cubicBezTo>
                      <a:pt x="197" y="463"/>
                      <a:pt x="242" y="476"/>
                      <a:pt x="282" y="476"/>
                    </a:cubicBezTo>
                    <a:cubicBezTo>
                      <a:pt x="351" y="476"/>
                      <a:pt x="407" y="437"/>
                      <a:pt x="426" y="399"/>
                    </a:cubicBezTo>
                    <a:lnTo>
                      <a:pt x="426" y="368"/>
                    </a:lnTo>
                    <a:cubicBezTo>
                      <a:pt x="540" y="225"/>
                      <a:pt x="358" y="1"/>
                      <a:pt x="210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8" name="Google Shape;3608;p21"/>
              <p:cNvSpPr/>
              <p:nvPr/>
            </p:nvSpPr>
            <p:spPr>
              <a:xfrm>
                <a:off x="5120750" y="1332975"/>
                <a:ext cx="6975" cy="5850"/>
              </a:xfrm>
              <a:custGeom>
                <a:avLst/>
                <a:gdLst/>
                <a:ahLst/>
                <a:cxnLst/>
                <a:rect l="l" t="t" r="r" b="b"/>
                <a:pathLst>
                  <a:path w="279" h="234" extrusionOk="0">
                    <a:moveTo>
                      <a:pt x="142" y="1"/>
                    </a:moveTo>
                    <a:cubicBezTo>
                      <a:pt x="71" y="1"/>
                      <a:pt x="1" y="55"/>
                      <a:pt x="18" y="159"/>
                    </a:cubicBezTo>
                    <a:cubicBezTo>
                      <a:pt x="43" y="210"/>
                      <a:pt x="95" y="234"/>
                      <a:pt x="145" y="234"/>
                    </a:cubicBezTo>
                    <a:cubicBezTo>
                      <a:pt x="214" y="234"/>
                      <a:pt x="279" y="187"/>
                      <a:pt x="261" y="98"/>
                    </a:cubicBezTo>
                    <a:cubicBezTo>
                      <a:pt x="248" y="32"/>
                      <a:pt x="195" y="1"/>
                      <a:pt x="142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09" name="Google Shape;3609;p21"/>
              <p:cNvSpPr/>
              <p:nvPr/>
            </p:nvSpPr>
            <p:spPr>
              <a:xfrm>
                <a:off x="5105975" y="1370375"/>
                <a:ext cx="16750" cy="159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639" extrusionOk="0">
                    <a:moveTo>
                      <a:pt x="396" y="0"/>
                    </a:moveTo>
                    <a:cubicBezTo>
                      <a:pt x="274" y="0"/>
                      <a:pt x="153" y="31"/>
                      <a:pt x="92" y="122"/>
                    </a:cubicBezTo>
                    <a:cubicBezTo>
                      <a:pt x="1" y="183"/>
                      <a:pt x="1" y="335"/>
                      <a:pt x="62" y="456"/>
                    </a:cubicBezTo>
                    <a:cubicBezTo>
                      <a:pt x="62" y="487"/>
                      <a:pt x="92" y="487"/>
                      <a:pt x="92" y="517"/>
                    </a:cubicBezTo>
                    <a:cubicBezTo>
                      <a:pt x="122" y="608"/>
                      <a:pt x="214" y="639"/>
                      <a:pt x="274" y="639"/>
                    </a:cubicBezTo>
                    <a:cubicBezTo>
                      <a:pt x="366" y="639"/>
                      <a:pt x="426" y="639"/>
                      <a:pt x="518" y="578"/>
                    </a:cubicBezTo>
                    <a:cubicBezTo>
                      <a:pt x="548" y="578"/>
                      <a:pt x="548" y="517"/>
                      <a:pt x="578" y="517"/>
                    </a:cubicBezTo>
                    <a:cubicBezTo>
                      <a:pt x="609" y="487"/>
                      <a:pt x="670" y="456"/>
                      <a:pt x="670" y="365"/>
                    </a:cubicBezTo>
                    <a:lnTo>
                      <a:pt x="670" y="213"/>
                    </a:lnTo>
                    <a:cubicBezTo>
                      <a:pt x="609" y="122"/>
                      <a:pt x="518" y="0"/>
                      <a:pt x="396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0" name="Google Shape;3610;p21"/>
              <p:cNvSpPr/>
              <p:nvPr/>
            </p:nvSpPr>
            <p:spPr>
              <a:xfrm>
                <a:off x="5091000" y="1424850"/>
                <a:ext cx="16300" cy="13975"/>
              </a:xfrm>
              <a:custGeom>
                <a:avLst/>
                <a:gdLst/>
                <a:ahLst/>
                <a:cxnLst/>
                <a:rect l="l" t="t" r="r" b="b"/>
                <a:pathLst>
                  <a:path w="652" h="559" extrusionOk="0">
                    <a:moveTo>
                      <a:pt x="332" y="0"/>
                    </a:moveTo>
                    <a:cubicBezTo>
                      <a:pt x="168" y="0"/>
                      <a:pt x="0" y="122"/>
                      <a:pt x="53" y="314"/>
                    </a:cubicBezTo>
                    <a:cubicBezTo>
                      <a:pt x="79" y="484"/>
                      <a:pt x="202" y="559"/>
                      <a:pt x="325" y="559"/>
                    </a:cubicBezTo>
                    <a:cubicBezTo>
                      <a:pt x="488" y="559"/>
                      <a:pt x="652" y="430"/>
                      <a:pt x="600" y="223"/>
                    </a:cubicBezTo>
                    <a:cubicBezTo>
                      <a:pt x="574" y="67"/>
                      <a:pt x="454" y="0"/>
                      <a:pt x="33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1" name="Google Shape;3611;p21"/>
              <p:cNvSpPr/>
              <p:nvPr/>
            </p:nvSpPr>
            <p:spPr>
              <a:xfrm>
                <a:off x="4953250" y="1287550"/>
                <a:ext cx="7625" cy="11475"/>
              </a:xfrm>
              <a:custGeom>
                <a:avLst/>
                <a:gdLst/>
                <a:ahLst/>
                <a:cxnLst/>
                <a:rect l="l" t="t" r="r" b="b"/>
                <a:pathLst>
                  <a:path w="305" h="459" extrusionOk="0">
                    <a:moveTo>
                      <a:pt x="122" y="0"/>
                    </a:moveTo>
                    <a:cubicBezTo>
                      <a:pt x="31" y="31"/>
                      <a:pt x="0" y="122"/>
                      <a:pt x="0" y="183"/>
                    </a:cubicBezTo>
                    <a:cubicBezTo>
                      <a:pt x="0" y="243"/>
                      <a:pt x="31" y="274"/>
                      <a:pt x="31" y="304"/>
                    </a:cubicBezTo>
                    <a:cubicBezTo>
                      <a:pt x="31" y="335"/>
                      <a:pt x="92" y="395"/>
                      <a:pt x="122" y="426"/>
                    </a:cubicBezTo>
                    <a:cubicBezTo>
                      <a:pt x="134" y="449"/>
                      <a:pt x="163" y="459"/>
                      <a:pt x="195" y="459"/>
                    </a:cubicBezTo>
                    <a:cubicBezTo>
                      <a:pt x="246" y="459"/>
                      <a:pt x="304" y="433"/>
                      <a:pt x="304" y="395"/>
                    </a:cubicBezTo>
                    <a:lnTo>
                      <a:pt x="304" y="243"/>
                    </a:lnTo>
                    <a:lnTo>
                      <a:pt x="304" y="122"/>
                    </a:lnTo>
                    <a:cubicBezTo>
                      <a:pt x="304" y="31"/>
                      <a:pt x="183" y="0"/>
                      <a:pt x="1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2" name="Google Shape;3612;p21"/>
              <p:cNvSpPr/>
              <p:nvPr/>
            </p:nvSpPr>
            <p:spPr>
              <a:xfrm>
                <a:off x="4961600" y="1323375"/>
                <a:ext cx="9150" cy="6750"/>
              </a:xfrm>
              <a:custGeom>
                <a:avLst/>
                <a:gdLst/>
                <a:ahLst/>
                <a:cxnLst/>
                <a:rect l="l" t="t" r="r" b="b"/>
                <a:pathLst>
                  <a:path w="366" h="270" extrusionOk="0">
                    <a:moveTo>
                      <a:pt x="222" y="0"/>
                    </a:moveTo>
                    <a:cubicBezTo>
                      <a:pt x="203" y="0"/>
                      <a:pt x="181" y="7"/>
                      <a:pt x="153" y="26"/>
                    </a:cubicBezTo>
                    <a:cubicBezTo>
                      <a:pt x="122" y="26"/>
                      <a:pt x="92" y="57"/>
                      <a:pt x="61" y="117"/>
                    </a:cubicBezTo>
                    <a:cubicBezTo>
                      <a:pt x="1" y="117"/>
                      <a:pt x="1" y="209"/>
                      <a:pt x="92" y="239"/>
                    </a:cubicBezTo>
                    <a:cubicBezTo>
                      <a:pt x="122" y="239"/>
                      <a:pt x="122" y="239"/>
                      <a:pt x="153" y="269"/>
                    </a:cubicBezTo>
                    <a:cubicBezTo>
                      <a:pt x="213" y="269"/>
                      <a:pt x="244" y="269"/>
                      <a:pt x="274" y="239"/>
                    </a:cubicBezTo>
                    <a:lnTo>
                      <a:pt x="305" y="209"/>
                    </a:lnTo>
                    <a:cubicBezTo>
                      <a:pt x="365" y="178"/>
                      <a:pt x="365" y="87"/>
                      <a:pt x="305" y="57"/>
                    </a:cubicBezTo>
                    <a:cubicBezTo>
                      <a:pt x="284" y="36"/>
                      <a:pt x="263" y="0"/>
                      <a:pt x="222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3" name="Google Shape;3613;p21"/>
              <p:cNvSpPr/>
              <p:nvPr/>
            </p:nvSpPr>
            <p:spPr>
              <a:xfrm>
                <a:off x="4961600" y="1357725"/>
                <a:ext cx="13700" cy="14550"/>
              </a:xfrm>
              <a:custGeom>
                <a:avLst/>
                <a:gdLst/>
                <a:ahLst/>
                <a:cxnLst/>
                <a:rect l="l" t="t" r="r" b="b"/>
                <a:pathLst>
                  <a:path w="548" h="582" extrusionOk="0">
                    <a:moveTo>
                      <a:pt x="279" y="1"/>
                    </a:moveTo>
                    <a:cubicBezTo>
                      <a:pt x="255" y="1"/>
                      <a:pt x="233" y="7"/>
                      <a:pt x="213" y="20"/>
                    </a:cubicBezTo>
                    <a:cubicBezTo>
                      <a:pt x="92" y="50"/>
                      <a:pt x="1" y="202"/>
                      <a:pt x="1" y="324"/>
                    </a:cubicBezTo>
                    <a:cubicBezTo>
                      <a:pt x="61" y="415"/>
                      <a:pt x="92" y="506"/>
                      <a:pt x="153" y="537"/>
                    </a:cubicBezTo>
                    <a:cubicBezTo>
                      <a:pt x="195" y="569"/>
                      <a:pt x="237" y="582"/>
                      <a:pt x="277" y="582"/>
                    </a:cubicBezTo>
                    <a:cubicBezTo>
                      <a:pt x="352" y="582"/>
                      <a:pt x="417" y="535"/>
                      <a:pt x="457" y="476"/>
                    </a:cubicBezTo>
                    <a:cubicBezTo>
                      <a:pt x="548" y="385"/>
                      <a:pt x="517" y="263"/>
                      <a:pt x="517" y="202"/>
                    </a:cubicBezTo>
                    <a:cubicBezTo>
                      <a:pt x="470" y="83"/>
                      <a:pt x="365" y="1"/>
                      <a:pt x="279" y="1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4" name="Google Shape;3614;p21"/>
              <p:cNvSpPr/>
              <p:nvPr/>
            </p:nvSpPr>
            <p:spPr>
              <a:xfrm>
                <a:off x="4974525" y="1398375"/>
                <a:ext cx="12950" cy="16650"/>
              </a:xfrm>
              <a:custGeom>
                <a:avLst/>
                <a:gdLst/>
                <a:ahLst/>
                <a:cxnLst/>
                <a:rect l="l" t="t" r="r" b="b"/>
                <a:pathLst>
                  <a:path w="518" h="666" extrusionOk="0">
                    <a:moveTo>
                      <a:pt x="199" y="0"/>
                    </a:moveTo>
                    <a:cubicBezTo>
                      <a:pt x="184" y="0"/>
                      <a:pt x="168" y="2"/>
                      <a:pt x="152" y="5"/>
                    </a:cubicBezTo>
                    <a:cubicBezTo>
                      <a:pt x="61" y="66"/>
                      <a:pt x="0" y="218"/>
                      <a:pt x="0" y="309"/>
                    </a:cubicBezTo>
                    <a:cubicBezTo>
                      <a:pt x="0" y="370"/>
                      <a:pt x="31" y="400"/>
                      <a:pt x="31" y="461"/>
                    </a:cubicBezTo>
                    <a:cubicBezTo>
                      <a:pt x="61" y="552"/>
                      <a:pt x="92" y="583"/>
                      <a:pt x="183" y="613"/>
                    </a:cubicBezTo>
                    <a:cubicBezTo>
                      <a:pt x="207" y="649"/>
                      <a:pt x="245" y="666"/>
                      <a:pt x="286" y="666"/>
                    </a:cubicBezTo>
                    <a:cubicBezTo>
                      <a:pt x="349" y="666"/>
                      <a:pt x="420" y="626"/>
                      <a:pt x="456" y="552"/>
                    </a:cubicBezTo>
                    <a:cubicBezTo>
                      <a:pt x="487" y="461"/>
                      <a:pt x="517" y="431"/>
                      <a:pt x="487" y="370"/>
                    </a:cubicBezTo>
                    <a:cubicBezTo>
                      <a:pt x="487" y="309"/>
                      <a:pt x="487" y="279"/>
                      <a:pt x="456" y="218"/>
                    </a:cubicBezTo>
                    <a:cubicBezTo>
                      <a:pt x="402" y="109"/>
                      <a:pt x="323" y="0"/>
                      <a:pt x="199" y="0"/>
                    </a:cubicBezTo>
                    <a:close/>
                  </a:path>
                </a:pathLst>
              </a:custGeom>
              <a:solidFill>
                <a:srgbClr val="58A5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5" name="Google Shape;3615;p21"/>
              <p:cNvSpPr/>
              <p:nvPr/>
            </p:nvSpPr>
            <p:spPr>
              <a:xfrm>
                <a:off x="5061900" y="1457750"/>
                <a:ext cx="15225" cy="15425"/>
              </a:xfrm>
              <a:custGeom>
                <a:avLst/>
                <a:gdLst/>
                <a:ahLst/>
                <a:cxnLst/>
                <a:rect l="l" t="t" r="r" b="b"/>
                <a:pathLst>
                  <a:path w="609" h="617" extrusionOk="0">
                    <a:moveTo>
                      <a:pt x="457" y="1"/>
                    </a:moveTo>
                    <a:cubicBezTo>
                      <a:pt x="305" y="1"/>
                      <a:pt x="183" y="31"/>
                      <a:pt x="92" y="122"/>
                    </a:cubicBezTo>
                    <a:cubicBezTo>
                      <a:pt x="62" y="153"/>
                      <a:pt x="62" y="183"/>
                      <a:pt x="31" y="214"/>
                    </a:cubicBezTo>
                    <a:cubicBezTo>
                      <a:pt x="1" y="305"/>
                      <a:pt x="1" y="366"/>
                      <a:pt x="1" y="457"/>
                    </a:cubicBezTo>
                    <a:cubicBezTo>
                      <a:pt x="1" y="558"/>
                      <a:pt x="105" y="617"/>
                      <a:pt x="193" y="617"/>
                    </a:cubicBezTo>
                    <a:cubicBezTo>
                      <a:pt x="211" y="617"/>
                      <a:pt x="228" y="614"/>
                      <a:pt x="244" y="609"/>
                    </a:cubicBezTo>
                    <a:cubicBezTo>
                      <a:pt x="335" y="578"/>
                      <a:pt x="396" y="518"/>
                      <a:pt x="457" y="457"/>
                    </a:cubicBezTo>
                    <a:cubicBezTo>
                      <a:pt x="487" y="426"/>
                      <a:pt x="487" y="366"/>
                      <a:pt x="518" y="335"/>
                    </a:cubicBezTo>
                    <a:cubicBezTo>
                      <a:pt x="609" y="214"/>
                      <a:pt x="548" y="62"/>
                      <a:pt x="457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6" name="Google Shape;3616;p21"/>
              <p:cNvSpPr/>
              <p:nvPr/>
            </p:nvSpPr>
            <p:spPr>
              <a:xfrm>
                <a:off x="5055675" y="1484450"/>
                <a:ext cx="16750" cy="14275"/>
              </a:xfrm>
              <a:custGeom>
                <a:avLst/>
                <a:gdLst/>
                <a:ahLst/>
                <a:cxnLst/>
                <a:rect l="l" t="t" r="r" b="b"/>
                <a:pathLst>
                  <a:path w="670" h="571" extrusionOk="0">
                    <a:moveTo>
                      <a:pt x="368" y="0"/>
                    </a:moveTo>
                    <a:cubicBezTo>
                      <a:pt x="194" y="0"/>
                      <a:pt x="1" y="143"/>
                      <a:pt x="37" y="361"/>
                    </a:cubicBezTo>
                    <a:cubicBezTo>
                      <a:pt x="74" y="507"/>
                      <a:pt x="188" y="571"/>
                      <a:pt x="306" y="571"/>
                    </a:cubicBezTo>
                    <a:cubicBezTo>
                      <a:pt x="483" y="571"/>
                      <a:pt x="669" y="428"/>
                      <a:pt x="615" y="209"/>
                    </a:cubicBezTo>
                    <a:cubicBezTo>
                      <a:pt x="590" y="64"/>
                      <a:pt x="483" y="0"/>
                      <a:pt x="368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7" name="Google Shape;3617;p21"/>
              <p:cNvSpPr/>
              <p:nvPr/>
            </p:nvSpPr>
            <p:spPr>
              <a:xfrm>
                <a:off x="4964200" y="1422625"/>
                <a:ext cx="10350" cy="23800"/>
              </a:xfrm>
              <a:custGeom>
                <a:avLst/>
                <a:gdLst/>
                <a:ahLst/>
                <a:cxnLst/>
                <a:rect l="l" t="t" r="r" b="b"/>
                <a:pathLst>
                  <a:path w="414" h="952" extrusionOk="0">
                    <a:moveTo>
                      <a:pt x="95" y="0"/>
                    </a:moveTo>
                    <a:cubicBezTo>
                      <a:pt x="47" y="0"/>
                      <a:pt x="0" y="44"/>
                      <a:pt x="18" y="99"/>
                    </a:cubicBezTo>
                    <a:cubicBezTo>
                      <a:pt x="109" y="372"/>
                      <a:pt x="170" y="646"/>
                      <a:pt x="292" y="920"/>
                    </a:cubicBezTo>
                    <a:cubicBezTo>
                      <a:pt x="303" y="941"/>
                      <a:pt x="321" y="951"/>
                      <a:pt x="340" y="951"/>
                    </a:cubicBezTo>
                    <a:cubicBezTo>
                      <a:pt x="375" y="951"/>
                      <a:pt x="413" y="918"/>
                      <a:pt x="413" y="859"/>
                    </a:cubicBezTo>
                    <a:cubicBezTo>
                      <a:pt x="353" y="616"/>
                      <a:pt x="261" y="342"/>
                      <a:pt x="170" y="68"/>
                    </a:cubicBezTo>
                    <a:cubicBezTo>
                      <a:pt x="158" y="20"/>
                      <a:pt x="126" y="0"/>
                      <a:pt x="9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8" name="Google Shape;3618;p21"/>
              <p:cNvSpPr/>
              <p:nvPr/>
            </p:nvSpPr>
            <p:spPr>
              <a:xfrm>
                <a:off x="4975900" y="1468875"/>
                <a:ext cx="12025" cy="10675"/>
              </a:xfrm>
              <a:custGeom>
                <a:avLst/>
                <a:gdLst/>
                <a:ahLst/>
                <a:cxnLst/>
                <a:rect l="l" t="t" r="r" b="b"/>
                <a:pathLst>
                  <a:path w="481" h="427" extrusionOk="0">
                    <a:moveTo>
                      <a:pt x="262" y="1"/>
                    </a:moveTo>
                    <a:cubicBezTo>
                      <a:pt x="134" y="1"/>
                      <a:pt x="1" y="106"/>
                      <a:pt x="37" y="285"/>
                    </a:cubicBezTo>
                    <a:cubicBezTo>
                      <a:pt x="61" y="383"/>
                      <a:pt x="139" y="426"/>
                      <a:pt x="221" y="426"/>
                    </a:cubicBezTo>
                    <a:cubicBezTo>
                      <a:pt x="345" y="426"/>
                      <a:pt x="480" y="328"/>
                      <a:pt x="462" y="164"/>
                    </a:cubicBezTo>
                    <a:cubicBezTo>
                      <a:pt x="437" y="52"/>
                      <a:pt x="351" y="1"/>
                      <a:pt x="2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19" name="Google Shape;3619;p21"/>
              <p:cNvSpPr/>
              <p:nvPr/>
            </p:nvSpPr>
            <p:spPr>
              <a:xfrm>
                <a:off x="4992175" y="1500950"/>
                <a:ext cx="16425" cy="13950"/>
              </a:xfrm>
              <a:custGeom>
                <a:avLst/>
                <a:gdLst/>
                <a:ahLst/>
                <a:cxnLst/>
                <a:rect l="l" t="t" r="r" b="b"/>
                <a:pathLst>
                  <a:path w="657" h="558" extrusionOk="0">
                    <a:moveTo>
                      <a:pt x="346" y="0"/>
                    </a:moveTo>
                    <a:cubicBezTo>
                      <a:pt x="178" y="0"/>
                      <a:pt x="1" y="138"/>
                      <a:pt x="54" y="370"/>
                    </a:cubicBezTo>
                    <a:cubicBezTo>
                      <a:pt x="90" y="501"/>
                      <a:pt x="196" y="557"/>
                      <a:pt x="306" y="557"/>
                    </a:cubicBezTo>
                    <a:cubicBezTo>
                      <a:pt x="476" y="557"/>
                      <a:pt x="657" y="422"/>
                      <a:pt x="601" y="218"/>
                    </a:cubicBezTo>
                    <a:cubicBezTo>
                      <a:pt x="576" y="68"/>
                      <a:pt x="464" y="0"/>
                      <a:pt x="3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20" name="Google Shape;3620;p21"/>
            <p:cNvGrpSpPr/>
            <p:nvPr/>
          </p:nvGrpSpPr>
          <p:grpSpPr>
            <a:xfrm rot="-1031996" flipH="1">
              <a:off x="8290386" y="4431907"/>
              <a:ext cx="988287" cy="895065"/>
              <a:chOff x="4048900" y="1919750"/>
              <a:chExt cx="1060775" cy="960715"/>
            </a:xfrm>
          </p:grpSpPr>
          <p:sp>
            <p:nvSpPr>
              <p:cNvPr id="3621" name="Google Shape;3621;p21"/>
              <p:cNvSpPr/>
              <p:nvPr/>
            </p:nvSpPr>
            <p:spPr>
              <a:xfrm>
                <a:off x="4133125" y="1919750"/>
                <a:ext cx="968225" cy="911900"/>
              </a:xfrm>
              <a:custGeom>
                <a:avLst/>
                <a:gdLst/>
                <a:ahLst/>
                <a:cxnLst/>
                <a:rect l="l" t="t" r="r" b="b"/>
                <a:pathLst>
                  <a:path w="38729" h="36476" extrusionOk="0">
                    <a:moveTo>
                      <a:pt x="20075" y="0"/>
                    </a:moveTo>
                    <a:cubicBezTo>
                      <a:pt x="17881" y="0"/>
                      <a:pt x="15579" y="1191"/>
                      <a:pt x="14211" y="2985"/>
                    </a:cubicBezTo>
                    <a:cubicBezTo>
                      <a:pt x="12209" y="5721"/>
                      <a:pt x="11842" y="9290"/>
                      <a:pt x="12009" y="12626"/>
                    </a:cubicBezTo>
                    <a:cubicBezTo>
                      <a:pt x="12209" y="15961"/>
                      <a:pt x="12876" y="19330"/>
                      <a:pt x="12676" y="22666"/>
                    </a:cubicBezTo>
                    <a:cubicBezTo>
                      <a:pt x="12309" y="19731"/>
                      <a:pt x="11142" y="16662"/>
                      <a:pt x="9507" y="13926"/>
                    </a:cubicBezTo>
                    <a:cubicBezTo>
                      <a:pt x="8807" y="12759"/>
                      <a:pt x="8006" y="11591"/>
                      <a:pt x="6872" y="10791"/>
                    </a:cubicBezTo>
                    <a:cubicBezTo>
                      <a:pt x="6042" y="10205"/>
                      <a:pt x="5051" y="9833"/>
                      <a:pt x="4069" y="9833"/>
                    </a:cubicBezTo>
                    <a:cubicBezTo>
                      <a:pt x="3709" y="9833"/>
                      <a:pt x="3351" y="9883"/>
                      <a:pt x="3003" y="9990"/>
                    </a:cubicBezTo>
                    <a:cubicBezTo>
                      <a:pt x="1501" y="10457"/>
                      <a:pt x="501" y="11958"/>
                      <a:pt x="234" y="13493"/>
                    </a:cubicBezTo>
                    <a:cubicBezTo>
                      <a:pt x="0" y="15061"/>
                      <a:pt x="334" y="16628"/>
                      <a:pt x="868" y="18096"/>
                    </a:cubicBezTo>
                    <a:cubicBezTo>
                      <a:pt x="3036" y="24100"/>
                      <a:pt x="7739" y="28737"/>
                      <a:pt x="12343" y="33140"/>
                    </a:cubicBezTo>
                    <a:cubicBezTo>
                      <a:pt x="14177" y="34908"/>
                      <a:pt x="15411" y="35408"/>
                      <a:pt x="16345" y="36476"/>
                    </a:cubicBezTo>
                    <a:cubicBezTo>
                      <a:pt x="19581" y="32940"/>
                      <a:pt x="23817" y="30472"/>
                      <a:pt x="27720" y="27736"/>
                    </a:cubicBezTo>
                    <a:cubicBezTo>
                      <a:pt x="31656" y="24968"/>
                      <a:pt x="35526" y="21765"/>
                      <a:pt x="37494" y="17396"/>
                    </a:cubicBezTo>
                    <a:cubicBezTo>
                      <a:pt x="38561" y="14927"/>
                      <a:pt x="38728" y="11458"/>
                      <a:pt x="36393" y="10124"/>
                    </a:cubicBezTo>
                    <a:cubicBezTo>
                      <a:pt x="35821" y="9792"/>
                      <a:pt x="35215" y="9648"/>
                      <a:pt x="34601" y="9648"/>
                    </a:cubicBezTo>
                    <a:cubicBezTo>
                      <a:pt x="32743" y="9648"/>
                      <a:pt x="30800" y="10963"/>
                      <a:pt x="29421" y="12392"/>
                    </a:cubicBezTo>
                    <a:cubicBezTo>
                      <a:pt x="26319" y="15494"/>
                      <a:pt x="23851" y="19297"/>
                      <a:pt x="22250" y="23433"/>
                    </a:cubicBezTo>
                    <a:cubicBezTo>
                      <a:pt x="23517" y="19130"/>
                      <a:pt x="25152" y="14560"/>
                      <a:pt x="25719" y="9723"/>
                    </a:cubicBezTo>
                    <a:cubicBezTo>
                      <a:pt x="26086" y="6555"/>
                      <a:pt x="25719" y="2752"/>
                      <a:pt x="23084" y="917"/>
                    </a:cubicBezTo>
                    <a:cubicBezTo>
                      <a:pt x="22187" y="283"/>
                      <a:pt x="21144" y="0"/>
                      <a:pt x="20075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2" name="Google Shape;3622;p21"/>
              <p:cNvSpPr/>
              <p:nvPr/>
            </p:nvSpPr>
            <p:spPr>
              <a:xfrm>
                <a:off x="4576500" y="2085450"/>
                <a:ext cx="109600" cy="597875"/>
              </a:xfrm>
              <a:custGeom>
                <a:avLst/>
                <a:gdLst/>
                <a:ahLst/>
                <a:cxnLst/>
                <a:rect l="l" t="t" r="r" b="b"/>
                <a:pathLst>
                  <a:path w="4384" h="23915" extrusionOk="0">
                    <a:moveTo>
                      <a:pt x="4307" y="1"/>
                    </a:moveTo>
                    <a:cubicBezTo>
                      <a:pt x="4266" y="1"/>
                      <a:pt x="4213" y="67"/>
                      <a:pt x="4181" y="193"/>
                    </a:cubicBezTo>
                    <a:cubicBezTo>
                      <a:pt x="2913" y="7465"/>
                      <a:pt x="1479" y="14670"/>
                      <a:pt x="245" y="21876"/>
                    </a:cubicBezTo>
                    <a:cubicBezTo>
                      <a:pt x="1" y="23219"/>
                      <a:pt x="286" y="23914"/>
                      <a:pt x="661" y="23914"/>
                    </a:cubicBezTo>
                    <a:cubicBezTo>
                      <a:pt x="1003" y="23914"/>
                      <a:pt x="1420" y="23336"/>
                      <a:pt x="1579" y="22142"/>
                    </a:cubicBezTo>
                    <a:cubicBezTo>
                      <a:pt x="2513" y="14837"/>
                      <a:pt x="3414" y="7532"/>
                      <a:pt x="4348" y="260"/>
                    </a:cubicBezTo>
                    <a:cubicBezTo>
                      <a:pt x="4383" y="84"/>
                      <a:pt x="4353" y="1"/>
                      <a:pt x="430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3" name="Google Shape;3623;p21"/>
              <p:cNvSpPr/>
              <p:nvPr/>
            </p:nvSpPr>
            <p:spPr>
              <a:xfrm>
                <a:off x="4509225" y="1954950"/>
                <a:ext cx="58825" cy="699400"/>
              </a:xfrm>
              <a:custGeom>
                <a:avLst/>
                <a:gdLst/>
                <a:ahLst/>
                <a:cxnLst/>
                <a:rect l="l" t="t" r="r" b="b"/>
                <a:pathLst>
                  <a:path w="2353" h="27976" extrusionOk="0">
                    <a:moveTo>
                      <a:pt x="2271" y="1"/>
                    </a:moveTo>
                    <a:cubicBezTo>
                      <a:pt x="2231" y="1"/>
                      <a:pt x="2185" y="84"/>
                      <a:pt x="2169" y="243"/>
                    </a:cubicBezTo>
                    <a:cubicBezTo>
                      <a:pt x="801" y="8682"/>
                      <a:pt x="0" y="17222"/>
                      <a:pt x="34" y="25761"/>
                    </a:cubicBezTo>
                    <a:cubicBezTo>
                      <a:pt x="67" y="27241"/>
                      <a:pt x="440" y="27975"/>
                      <a:pt x="794" y="27975"/>
                    </a:cubicBezTo>
                    <a:cubicBezTo>
                      <a:pt x="1149" y="27975"/>
                      <a:pt x="1485" y="27233"/>
                      <a:pt x="1435" y="25761"/>
                    </a:cubicBezTo>
                    <a:cubicBezTo>
                      <a:pt x="1101" y="17322"/>
                      <a:pt x="1335" y="8749"/>
                      <a:pt x="2335" y="310"/>
                    </a:cubicBezTo>
                    <a:cubicBezTo>
                      <a:pt x="2353" y="100"/>
                      <a:pt x="2316" y="1"/>
                      <a:pt x="227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4" name="Google Shape;3624;p21"/>
              <p:cNvSpPr/>
              <p:nvPr/>
            </p:nvSpPr>
            <p:spPr>
              <a:xfrm>
                <a:off x="4542350" y="2076150"/>
                <a:ext cx="97900" cy="573275"/>
              </a:xfrm>
              <a:custGeom>
                <a:avLst/>
                <a:gdLst/>
                <a:ahLst/>
                <a:cxnLst/>
                <a:rect l="l" t="t" r="r" b="b"/>
                <a:pathLst>
                  <a:path w="3916" h="22931" extrusionOk="0">
                    <a:moveTo>
                      <a:pt x="3835" y="1"/>
                    </a:moveTo>
                    <a:cubicBezTo>
                      <a:pt x="3794" y="1"/>
                      <a:pt x="3743" y="61"/>
                      <a:pt x="3712" y="198"/>
                    </a:cubicBezTo>
                    <a:cubicBezTo>
                      <a:pt x="2545" y="7103"/>
                      <a:pt x="1344" y="14075"/>
                      <a:pt x="210" y="21013"/>
                    </a:cubicBezTo>
                    <a:cubicBezTo>
                      <a:pt x="1" y="22268"/>
                      <a:pt x="301" y="22931"/>
                      <a:pt x="674" y="22931"/>
                    </a:cubicBezTo>
                    <a:cubicBezTo>
                      <a:pt x="1015" y="22931"/>
                      <a:pt x="1417" y="22377"/>
                      <a:pt x="1544" y="21213"/>
                    </a:cubicBezTo>
                    <a:cubicBezTo>
                      <a:pt x="2378" y="14208"/>
                      <a:pt x="3112" y="7203"/>
                      <a:pt x="3879" y="232"/>
                    </a:cubicBezTo>
                    <a:cubicBezTo>
                      <a:pt x="3915" y="87"/>
                      <a:pt x="3883" y="1"/>
                      <a:pt x="383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5" name="Google Shape;3625;p21"/>
              <p:cNvSpPr/>
              <p:nvPr/>
            </p:nvSpPr>
            <p:spPr>
              <a:xfrm>
                <a:off x="4579650" y="2148850"/>
                <a:ext cx="150175" cy="488100"/>
              </a:xfrm>
              <a:custGeom>
                <a:avLst/>
                <a:gdLst/>
                <a:ahLst/>
                <a:cxnLst/>
                <a:rect l="l" t="t" r="r" b="b"/>
                <a:pathLst>
                  <a:path w="6007" h="19524" extrusionOk="0">
                    <a:moveTo>
                      <a:pt x="5931" y="1"/>
                    </a:moveTo>
                    <a:cubicBezTo>
                      <a:pt x="5890" y="1"/>
                      <a:pt x="5840" y="76"/>
                      <a:pt x="5823" y="226"/>
                    </a:cubicBezTo>
                    <a:cubicBezTo>
                      <a:pt x="4956" y="6330"/>
                      <a:pt x="3121" y="12268"/>
                      <a:pt x="519" y="17772"/>
                    </a:cubicBezTo>
                    <a:cubicBezTo>
                      <a:pt x="1" y="18847"/>
                      <a:pt x="212" y="19524"/>
                      <a:pt x="649" y="19524"/>
                    </a:cubicBezTo>
                    <a:cubicBezTo>
                      <a:pt x="972" y="19524"/>
                      <a:pt x="1419" y="19155"/>
                      <a:pt x="1787" y="18305"/>
                    </a:cubicBezTo>
                    <a:cubicBezTo>
                      <a:pt x="4155" y="12501"/>
                      <a:pt x="5489" y="6397"/>
                      <a:pt x="5990" y="226"/>
                    </a:cubicBezTo>
                    <a:cubicBezTo>
                      <a:pt x="6006" y="76"/>
                      <a:pt x="5973" y="1"/>
                      <a:pt x="593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6" name="Google Shape;3626;p21"/>
              <p:cNvSpPr/>
              <p:nvPr/>
            </p:nvSpPr>
            <p:spPr>
              <a:xfrm>
                <a:off x="4529250" y="2045225"/>
                <a:ext cx="88450" cy="614175"/>
              </a:xfrm>
              <a:custGeom>
                <a:avLst/>
                <a:gdLst/>
                <a:ahLst/>
                <a:cxnLst/>
                <a:rect l="l" t="t" r="r" b="b"/>
                <a:pathLst>
                  <a:path w="3538" h="24567" extrusionOk="0">
                    <a:moveTo>
                      <a:pt x="3463" y="0"/>
                    </a:moveTo>
                    <a:cubicBezTo>
                      <a:pt x="3422" y="0"/>
                      <a:pt x="3367" y="76"/>
                      <a:pt x="3336" y="235"/>
                    </a:cubicBezTo>
                    <a:cubicBezTo>
                      <a:pt x="1034" y="7440"/>
                      <a:pt x="0" y="15079"/>
                      <a:pt x="467" y="22717"/>
                    </a:cubicBezTo>
                    <a:cubicBezTo>
                      <a:pt x="548" y="23964"/>
                      <a:pt x="927" y="24566"/>
                      <a:pt x="1266" y="24566"/>
                    </a:cubicBezTo>
                    <a:cubicBezTo>
                      <a:pt x="1625" y="24566"/>
                      <a:pt x="1939" y="23889"/>
                      <a:pt x="1801" y="22584"/>
                    </a:cubicBezTo>
                    <a:cubicBezTo>
                      <a:pt x="1034" y="15145"/>
                      <a:pt x="1568" y="7573"/>
                      <a:pt x="3503" y="268"/>
                    </a:cubicBezTo>
                    <a:cubicBezTo>
                      <a:pt x="3538" y="93"/>
                      <a:pt x="3508" y="0"/>
                      <a:pt x="346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7" name="Google Shape;3627;p21"/>
              <p:cNvSpPr/>
              <p:nvPr/>
            </p:nvSpPr>
            <p:spPr>
              <a:xfrm>
                <a:off x="4630625" y="2266000"/>
                <a:ext cx="364725" cy="392800"/>
              </a:xfrm>
              <a:custGeom>
                <a:avLst/>
                <a:gdLst/>
                <a:ahLst/>
                <a:cxnLst/>
                <a:rect l="l" t="t" r="r" b="b"/>
                <a:pathLst>
                  <a:path w="14589" h="15712" extrusionOk="0">
                    <a:moveTo>
                      <a:pt x="14510" y="0"/>
                    </a:moveTo>
                    <a:cubicBezTo>
                      <a:pt x="14464" y="0"/>
                      <a:pt x="14395" y="46"/>
                      <a:pt x="14325" y="143"/>
                    </a:cubicBezTo>
                    <a:cubicBezTo>
                      <a:pt x="10622" y="5414"/>
                      <a:pt x="6119" y="10050"/>
                      <a:pt x="1149" y="13986"/>
                    </a:cubicBezTo>
                    <a:cubicBezTo>
                      <a:pt x="1" y="14887"/>
                      <a:pt x="38" y="15711"/>
                      <a:pt x="696" y="15711"/>
                    </a:cubicBezTo>
                    <a:cubicBezTo>
                      <a:pt x="1013" y="15711"/>
                      <a:pt x="1474" y="15520"/>
                      <a:pt x="2016" y="15054"/>
                    </a:cubicBezTo>
                    <a:cubicBezTo>
                      <a:pt x="6920" y="10751"/>
                      <a:pt x="11089" y="5714"/>
                      <a:pt x="14492" y="243"/>
                    </a:cubicBezTo>
                    <a:cubicBezTo>
                      <a:pt x="14589" y="88"/>
                      <a:pt x="14573" y="0"/>
                      <a:pt x="1451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8" name="Google Shape;3628;p21"/>
              <p:cNvSpPr/>
              <p:nvPr/>
            </p:nvSpPr>
            <p:spPr>
              <a:xfrm>
                <a:off x="4660525" y="2299625"/>
                <a:ext cx="375975" cy="347550"/>
              </a:xfrm>
              <a:custGeom>
                <a:avLst/>
                <a:gdLst/>
                <a:ahLst/>
                <a:cxnLst/>
                <a:rect l="l" t="t" r="r" b="b"/>
                <a:pathLst>
                  <a:path w="15039" h="13902" extrusionOk="0">
                    <a:moveTo>
                      <a:pt x="14948" y="0"/>
                    </a:moveTo>
                    <a:cubicBezTo>
                      <a:pt x="14909" y="0"/>
                      <a:pt x="14855" y="29"/>
                      <a:pt x="14797" y="99"/>
                    </a:cubicBezTo>
                    <a:cubicBezTo>
                      <a:pt x="10994" y="4936"/>
                      <a:pt x="6324" y="9039"/>
                      <a:pt x="1254" y="12274"/>
                    </a:cubicBezTo>
                    <a:cubicBezTo>
                      <a:pt x="1" y="13055"/>
                      <a:pt x="21" y="13902"/>
                      <a:pt x="757" y="13902"/>
                    </a:cubicBezTo>
                    <a:cubicBezTo>
                      <a:pt x="1059" y="13902"/>
                      <a:pt x="1482" y="13758"/>
                      <a:pt x="1988" y="13409"/>
                    </a:cubicBezTo>
                    <a:cubicBezTo>
                      <a:pt x="7091" y="9806"/>
                      <a:pt x="11428" y="5269"/>
                      <a:pt x="14930" y="233"/>
                    </a:cubicBezTo>
                    <a:cubicBezTo>
                      <a:pt x="15039" y="102"/>
                      <a:pt x="15020" y="0"/>
                      <a:pt x="1494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29" name="Google Shape;3629;p21"/>
              <p:cNvSpPr/>
              <p:nvPr/>
            </p:nvSpPr>
            <p:spPr>
              <a:xfrm>
                <a:off x="4645350" y="2236800"/>
                <a:ext cx="299525" cy="365350"/>
              </a:xfrm>
              <a:custGeom>
                <a:avLst/>
                <a:gdLst/>
                <a:ahLst/>
                <a:cxnLst/>
                <a:rect l="l" t="t" r="r" b="b"/>
                <a:pathLst>
                  <a:path w="11981" h="14614" extrusionOk="0">
                    <a:moveTo>
                      <a:pt x="11877" y="0"/>
                    </a:moveTo>
                    <a:cubicBezTo>
                      <a:pt x="11839" y="0"/>
                      <a:pt x="11789" y="23"/>
                      <a:pt x="11734" y="77"/>
                    </a:cubicBezTo>
                    <a:cubicBezTo>
                      <a:pt x="7698" y="3980"/>
                      <a:pt x="3895" y="8283"/>
                      <a:pt x="693" y="12953"/>
                    </a:cubicBezTo>
                    <a:cubicBezTo>
                      <a:pt x="1" y="13951"/>
                      <a:pt x="204" y="14613"/>
                      <a:pt x="694" y="14613"/>
                    </a:cubicBezTo>
                    <a:cubicBezTo>
                      <a:pt x="1007" y="14613"/>
                      <a:pt x="1438" y="14344"/>
                      <a:pt x="1827" y="13720"/>
                    </a:cubicBezTo>
                    <a:cubicBezTo>
                      <a:pt x="4729" y="8950"/>
                      <a:pt x="8065" y="4380"/>
                      <a:pt x="11868" y="210"/>
                    </a:cubicBezTo>
                    <a:cubicBezTo>
                      <a:pt x="11980" y="98"/>
                      <a:pt x="11956" y="0"/>
                      <a:pt x="1187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0" name="Google Shape;3630;p21"/>
              <p:cNvSpPr/>
              <p:nvPr/>
            </p:nvSpPr>
            <p:spPr>
              <a:xfrm>
                <a:off x="4048900" y="2085525"/>
                <a:ext cx="879825" cy="746125"/>
              </a:xfrm>
              <a:custGeom>
                <a:avLst/>
                <a:gdLst/>
                <a:ahLst/>
                <a:cxnLst/>
                <a:rect l="l" t="t" r="r" b="b"/>
                <a:pathLst>
                  <a:path w="35193" h="29845" extrusionOk="0">
                    <a:moveTo>
                      <a:pt x="19085" y="1"/>
                    </a:moveTo>
                    <a:cubicBezTo>
                      <a:pt x="18147" y="1"/>
                      <a:pt x="17180" y="379"/>
                      <a:pt x="16445" y="991"/>
                    </a:cubicBezTo>
                    <a:cubicBezTo>
                      <a:pt x="15445" y="1825"/>
                      <a:pt x="14844" y="3026"/>
                      <a:pt x="14411" y="4260"/>
                    </a:cubicBezTo>
                    <a:cubicBezTo>
                      <a:pt x="12743" y="9130"/>
                      <a:pt x="14077" y="14467"/>
                      <a:pt x="15411" y="19437"/>
                    </a:cubicBezTo>
                    <a:cubicBezTo>
                      <a:pt x="13543" y="15668"/>
                      <a:pt x="10274" y="13133"/>
                      <a:pt x="6605" y="12432"/>
                    </a:cubicBezTo>
                    <a:cubicBezTo>
                      <a:pt x="6078" y="12327"/>
                      <a:pt x="5525" y="12268"/>
                      <a:pt x="4974" y="12268"/>
                    </a:cubicBezTo>
                    <a:cubicBezTo>
                      <a:pt x="3434" y="12268"/>
                      <a:pt x="1910" y="12730"/>
                      <a:pt x="1001" y="13934"/>
                    </a:cubicBezTo>
                    <a:cubicBezTo>
                      <a:pt x="0" y="15168"/>
                      <a:pt x="34" y="17002"/>
                      <a:pt x="667" y="18503"/>
                    </a:cubicBezTo>
                    <a:cubicBezTo>
                      <a:pt x="1268" y="20005"/>
                      <a:pt x="2502" y="21172"/>
                      <a:pt x="3736" y="22173"/>
                    </a:cubicBezTo>
                    <a:cubicBezTo>
                      <a:pt x="8473" y="26009"/>
                      <a:pt x="14411" y="27977"/>
                      <a:pt x="20215" y="29845"/>
                    </a:cubicBezTo>
                    <a:cubicBezTo>
                      <a:pt x="25352" y="25842"/>
                      <a:pt x="31389" y="21372"/>
                      <a:pt x="34125" y="14868"/>
                    </a:cubicBezTo>
                    <a:cubicBezTo>
                      <a:pt x="34859" y="13133"/>
                      <a:pt x="35192" y="10831"/>
                      <a:pt x="33791" y="9530"/>
                    </a:cubicBezTo>
                    <a:cubicBezTo>
                      <a:pt x="33186" y="8948"/>
                      <a:pt x="32369" y="8691"/>
                      <a:pt x="31556" y="8691"/>
                    </a:cubicBezTo>
                    <a:cubicBezTo>
                      <a:pt x="31205" y="8691"/>
                      <a:pt x="30854" y="8739"/>
                      <a:pt x="30522" y="8830"/>
                    </a:cubicBezTo>
                    <a:cubicBezTo>
                      <a:pt x="29388" y="9130"/>
                      <a:pt x="28387" y="9797"/>
                      <a:pt x="27520" y="10598"/>
                    </a:cubicBezTo>
                    <a:cubicBezTo>
                      <a:pt x="25084" y="12742"/>
                      <a:pt x="23280" y="15613"/>
                      <a:pt x="22356" y="18719"/>
                    </a:cubicBezTo>
                    <a:lnTo>
                      <a:pt x="22356" y="18719"/>
                    </a:lnTo>
                    <a:cubicBezTo>
                      <a:pt x="23759" y="13805"/>
                      <a:pt x="24001" y="9053"/>
                      <a:pt x="23017" y="4527"/>
                    </a:cubicBezTo>
                    <a:cubicBezTo>
                      <a:pt x="22583" y="2759"/>
                      <a:pt x="21783" y="791"/>
                      <a:pt x="20081" y="157"/>
                    </a:cubicBezTo>
                    <a:cubicBezTo>
                      <a:pt x="19762" y="50"/>
                      <a:pt x="19425" y="1"/>
                      <a:pt x="1908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1" name="Google Shape;3631;p21"/>
              <p:cNvSpPr/>
              <p:nvPr/>
            </p:nvSpPr>
            <p:spPr>
              <a:xfrm>
                <a:off x="4521725" y="2259600"/>
                <a:ext cx="255225" cy="567900"/>
              </a:xfrm>
              <a:custGeom>
                <a:avLst/>
                <a:gdLst/>
                <a:ahLst/>
                <a:cxnLst/>
                <a:rect l="l" t="t" r="r" b="b"/>
                <a:pathLst>
                  <a:path w="10209" h="22716" extrusionOk="0">
                    <a:moveTo>
                      <a:pt x="6622" y="0"/>
                    </a:moveTo>
                    <a:cubicBezTo>
                      <a:pt x="5691" y="0"/>
                      <a:pt x="4771" y="466"/>
                      <a:pt x="4104" y="1133"/>
                    </a:cubicBezTo>
                    <a:cubicBezTo>
                      <a:pt x="3303" y="1867"/>
                      <a:pt x="2803" y="2868"/>
                      <a:pt x="2369" y="3868"/>
                    </a:cubicBezTo>
                    <a:cubicBezTo>
                      <a:pt x="1" y="9739"/>
                      <a:pt x="735" y="16377"/>
                      <a:pt x="1502" y="22715"/>
                    </a:cubicBezTo>
                    <a:cubicBezTo>
                      <a:pt x="5371" y="17345"/>
                      <a:pt x="9441" y="12141"/>
                      <a:pt x="10108" y="5970"/>
                    </a:cubicBezTo>
                    <a:cubicBezTo>
                      <a:pt x="10208" y="4736"/>
                      <a:pt x="10175" y="3468"/>
                      <a:pt x="9708" y="2334"/>
                    </a:cubicBezTo>
                    <a:cubicBezTo>
                      <a:pt x="9274" y="1200"/>
                      <a:pt x="8273" y="199"/>
                      <a:pt x="7039" y="32"/>
                    </a:cubicBezTo>
                    <a:cubicBezTo>
                      <a:pt x="6900" y="11"/>
                      <a:pt x="6761" y="0"/>
                      <a:pt x="6622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2" name="Google Shape;3632;p21"/>
              <p:cNvSpPr/>
              <p:nvPr/>
            </p:nvSpPr>
            <p:spPr>
              <a:xfrm>
                <a:off x="4188150" y="2420700"/>
                <a:ext cx="367800" cy="411800"/>
              </a:xfrm>
              <a:custGeom>
                <a:avLst/>
                <a:gdLst/>
                <a:ahLst/>
                <a:cxnLst/>
                <a:rect l="l" t="t" r="r" b="b"/>
                <a:pathLst>
                  <a:path w="14712" h="16472" extrusionOk="0">
                    <a:moveTo>
                      <a:pt x="4051" y="0"/>
                    </a:moveTo>
                    <a:cubicBezTo>
                      <a:pt x="3592" y="0"/>
                      <a:pt x="3137" y="82"/>
                      <a:pt x="2703" y="260"/>
                    </a:cubicBezTo>
                    <a:cubicBezTo>
                      <a:pt x="802" y="1060"/>
                      <a:pt x="1" y="3529"/>
                      <a:pt x="501" y="5530"/>
                    </a:cubicBezTo>
                    <a:cubicBezTo>
                      <a:pt x="1002" y="7532"/>
                      <a:pt x="2503" y="9133"/>
                      <a:pt x="4071" y="10467"/>
                    </a:cubicBezTo>
                    <a:cubicBezTo>
                      <a:pt x="7006" y="13035"/>
                      <a:pt x="10442" y="14970"/>
                      <a:pt x="14711" y="16471"/>
                    </a:cubicBezTo>
                    <a:cubicBezTo>
                      <a:pt x="13310" y="12135"/>
                      <a:pt x="11843" y="7798"/>
                      <a:pt x="9441" y="3929"/>
                    </a:cubicBezTo>
                    <a:cubicBezTo>
                      <a:pt x="8674" y="2761"/>
                      <a:pt x="7840" y="1594"/>
                      <a:pt x="6672" y="860"/>
                    </a:cubicBezTo>
                    <a:cubicBezTo>
                      <a:pt x="5894" y="326"/>
                      <a:pt x="4967" y="0"/>
                      <a:pt x="4051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3" name="Google Shape;3633;p21"/>
              <p:cNvSpPr/>
              <p:nvPr/>
            </p:nvSpPr>
            <p:spPr>
              <a:xfrm>
                <a:off x="4562600" y="2469700"/>
                <a:ext cx="547075" cy="352775"/>
              </a:xfrm>
              <a:custGeom>
                <a:avLst/>
                <a:gdLst/>
                <a:ahLst/>
                <a:cxnLst/>
                <a:rect l="l" t="t" r="r" b="b"/>
                <a:pathLst>
                  <a:path w="21883" h="14111" extrusionOk="0">
                    <a:moveTo>
                      <a:pt x="17813" y="1"/>
                    </a:moveTo>
                    <a:cubicBezTo>
                      <a:pt x="16512" y="1"/>
                      <a:pt x="15311" y="435"/>
                      <a:pt x="14144" y="935"/>
                    </a:cubicBezTo>
                    <a:cubicBezTo>
                      <a:pt x="7906" y="3503"/>
                      <a:pt x="2636" y="8173"/>
                      <a:pt x="0" y="14111"/>
                    </a:cubicBezTo>
                    <a:cubicBezTo>
                      <a:pt x="6738" y="13477"/>
                      <a:pt x="13977" y="12643"/>
                      <a:pt x="19081" y="8240"/>
                    </a:cubicBezTo>
                    <a:cubicBezTo>
                      <a:pt x="20048" y="7406"/>
                      <a:pt x="20915" y="6405"/>
                      <a:pt x="21416" y="5238"/>
                    </a:cubicBezTo>
                    <a:cubicBezTo>
                      <a:pt x="21883" y="4004"/>
                      <a:pt x="21883" y="2603"/>
                      <a:pt x="21149" y="1569"/>
                    </a:cubicBezTo>
                    <a:cubicBezTo>
                      <a:pt x="20382" y="501"/>
                      <a:pt x="19081" y="1"/>
                      <a:pt x="17813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4" name="Google Shape;3634;p21"/>
              <p:cNvSpPr/>
              <p:nvPr/>
            </p:nvSpPr>
            <p:spPr>
              <a:xfrm>
                <a:off x="4555925" y="2449800"/>
                <a:ext cx="44400" cy="292100"/>
              </a:xfrm>
              <a:custGeom>
                <a:avLst/>
                <a:gdLst/>
                <a:ahLst/>
                <a:cxnLst/>
                <a:rect l="l" t="t" r="r" b="b"/>
                <a:pathLst>
                  <a:path w="1776" h="11684" extrusionOk="0">
                    <a:moveTo>
                      <a:pt x="1091" y="0"/>
                    </a:moveTo>
                    <a:cubicBezTo>
                      <a:pt x="1055" y="0"/>
                      <a:pt x="1017" y="33"/>
                      <a:pt x="1001" y="96"/>
                    </a:cubicBezTo>
                    <a:cubicBezTo>
                      <a:pt x="334" y="3599"/>
                      <a:pt x="0" y="7235"/>
                      <a:pt x="301" y="10804"/>
                    </a:cubicBezTo>
                    <a:cubicBezTo>
                      <a:pt x="379" y="11411"/>
                      <a:pt x="725" y="11684"/>
                      <a:pt x="1052" y="11684"/>
                    </a:cubicBezTo>
                    <a:cubicBezTo>
                      <a:pt x="1426" y="11684"/>
                      <a:pt x="1775" y="11327"/>
                      <a:pt x="1668" y="10704"/>
                    </a:cubicBezTo>
                    <a:cubicBezTo>
                      <a:pt x="1101" y="7235"/>
                      <a:pt x="901" y="3699"/>
                      <a:pt x="1168" y="130"/>
                    </a:cubicBezTo>
                    <a:cubicBezTo>
                      <a:pt x="1168" y="42"/>
                      <a:pt x="1131" y="0"/>
                      <a:pt x="109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5" name="Google Shape;3635;p21"/>
              <p:cNvSpPr/>
              <p:nvPr/>
            </p:nvSpPr>
            <p:spPr>
              <a:xfrm>
                <a:off x="4566000" y="2436125"/>
                <a:ext cx="113825" cy="315600"/>
              </a:xfrm>
              <a:custGeom>
                <a:avLst/>
                <a:gdLst/>
                <a:ahLst/>
                <a:cxnLst/>
                <a:rect l="l" t="t" r="r" b="b"/>
                <a:pathLst>
                  <a:path w="4553" h="12624" extrusionOk="0">
                    <a:moveTo>
                      <a:pt x="4477" y="0"/>
                    </a:moveTo>
                    <a:cubicBezTo>
                      <a:pt x="4441" y="0"/>
                      <a:pt x="4398" y="35"/>
                      <a:pt x="4368" y="110"/>
                    </a:cubicBezTo>
                    <a:cubicBezTo>
                      <a:pt x="2866" y="3812"/>
                      <a:pt x="1399" y="7582"/>
                      <a:pt x="265" y="11451"/>
                    </a:cubicBezTo>
                    <a:cubicBezTo>
                      <a:pt x="1" y="12186"/>
                      <a:pt x="355" y="12623"/>
                      <a:pt x="767" y="12623"/>
                    </a:cubicBezTo>
                    <a:cubicBezTo>
                      <a:pt x="1084" y="12623"/>
                      <a:pt x="1435" y="12365"/>
                      <a:pt x="1566" y="11785"/>
                    </a:cubicBezTo>
                    <a:cubicBezTo>
                      <a:pt x="2399" y="7915"/>
                      <a:pt x="3333" y="3979"/>
                      <a:pt x="4534" y="143"/>
                    </a:cubicBezTo>
                    <a:cubicBezTo>
                      <a:pt x="4553" y="51"/>
                      <a:pt x="4521" y="0"/>
                      <a:pt x="447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6" name="Google Shape;3636;p21"/>
              <p:cNvSpPr/>
              <p:nvPr/>
            </p:nvSpPr>
            <p:spPr>
              <a:xfrm>
                <a:off x="4584575" y="2557475"/>
                <a:ext cx="104475" cy="196475"/>
              </a:xfrm>
              <a:custGeom>
                <a:avLst/>
                <a:gdLst/>
                <a:ahLst/>
                <a:cxnLst/>
                <a:rect l="l" t="t" r="r" b="b"/>
                <a:pathLst>
                  <a:path w="4179" h="7859" extrusionOk="0">
                    <a:moveTo>
                      <a:pt x="4073" y="1"/>
                    </a:moveTo>
                    <a:cubicBezTo>
                      <a:pt x="4039" y="1"/>
                      <a:pt x="4005" y="20"/>
                      <a:pt x="3991" y="59"/>
                    </a:cubicBezTo>
                    <a:cubicBezTo>
                      <a:pt x="2791" y="2327"/>
                      <a:pt x="1456" y="4596"/>
                      <a:pt x="289" y="6897"/>
                    </a:cubicBezTo>
                    <a:cubicBezTo>
                      <a:pt x="1" y="7407"/>
                      <a:pt x="494" y="7859"/>
                      <a:pt x="955" y="7859"/>
                    </a:cubicBezTo>
                    <a:cubicBezTo>
                      <a:pt x="1187" y="7859"/>
                      <a:pt x="1411" y="7744"/>
                      <a:pt x="1523" y="7464"/>
                    </a:cubicBezTo>
                    <a:cubicBezTo>
                      <a:pt x="2457" y="5063"/>
                      <a:pt x="3291" y="2594"/>
                      <a:pt x="4158" y="126"/>
                    </a:cubicBezTo>
                    <a:cubicBezTo>
                      <a:pt x="4178" y="45"/>
                      <a:pt x="4125" y="1"/>
                      <a:pt x="4073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7" name="Google Shape;3637;p21"/>
              <p:cNvSpPr/>
              <p:nvPr/>
            </p:nvSpPr>
            <p:spPr>
              <a:xfrm>
                <a:off x="4580475" y="2553375"/>
                <a:ext cx="316200" cy="224850"/>
              </a:xfrm>
              <a:custGeom>
                <a:avLst/>
                <a:gdLst/>
                <a:ahLst/>
                <a:cxnLst/>
                <a:rect l="l" t="t" r="r" b="b"/>
                <a:pathLst>
                  <a:path w="12648" h="8994" extrusionOk="0">
                    <a:moveTo>
                      <a:pt x="12581" y="0"/>
                    </a:moveTo>
                    <a:cubicBezTo>
                      <a:pt x="12553" y="0"/>
                      <a:pt x="12512" y="16"/>
                      <a:pt x="12461" y="56"/>
                    </a:cubicBezTo>
                    <a:cubicBezTo>
                      <a:pt x="8625" y="2558"/>
                      <a:pt x="4756" y="4993"/>
                      <a:pt x="953" y="7562"/>
                    </a:cubicBezTo>
                    <a:cubicBezTo>
                      <a:pt x="0" y="8197"/>
                      <a:pt x="211" y="8994"/>
                      <a:pt x="877" y="8994"/>
                    </a:cubicBezTo>
                    <a:cubicBezTo>
                      <a:pt x="1120" y="8994"/>
                      <a:pt x="1424" y="8888"/>
                      <a:pt x="1754" y="8629"/>
                    </a:cubicBezTo>
                    <a:cubicBezTo>
                      <a:pt x="5356" y="5827"/>
                      <a:pt x="8959" y="2958"/>
                      <a:pt x="12528" y="156"/>
                    </a:cubicBezTo>
                    <a:cubicBezTo>
                      <a:pt x="12645" y="86"/>
                      <a:pt x="12647" y="0"/>
                      <a:pt x="1258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8" name="Google Shape;3638;p21"/>
              <p:cNvSpPr/>
              <p:nvPr/>
            </p:nvSpPr>
            <p:spPr>
              <a:xfrm>
                <a:off x="4605150" y="2623600"/>
                <a:ext cx="302175" cy="152400"/>
              </a:xfrm>
              <a:custGeom>
                <a:avLst/>
                <a:gdLst/>
                <a:ahLst/>
                <a:cxnLst/>
                <a:rect l="l" t="t" r="r" b="b"/>
                <a:pathLst>
                  <a:path w="12087" h="6096" extrusionOk="0">
                    <a:moveTo>
                      <a:pt x="11936" y="1"/>
                    </a:moveTo>
                    <a:cubicBezTo>
                      <a:pt x="11917" y="1"/>
                      <a:pt x="11896" y="5"/>
                      <a:pt x="11875" y="16"/>
                    </a:cubicBezTo>
                    <a:cubicBezTo>
                      <a:pt x="8472" y="2017"/>
                      <a:pt x="4836" y="3518"/>
                      <a:pt x="1134" y="4686"/>
                    </a:cubicBezTo>
                    <a:cubicBezTo>
                      <a:pt x="1" y="5054"/>
                      <a:pt x="166" y="6095"/>
                      <a:pt x="1018" y="6095"/>
                    </a:cubicBezTo>
                    <a:cubicBezTo>
                      <a:pt x="1169" y="6095"/>
                      <a:pt x="1343" y="6062"/>
                      <a:pt x="1534" y="5987"/>
                    </a:cubicBezTo>
                    <a:cubicBezTo>
                      <a:pt x="5270" y="4519"/>
                      <a:pt x="8772" y="2484"/>
                      <a:pt x="11975" y="183"/>
                    </a:cubicBezTo>
                    <a:cubicBezTo>
                      <a:pt x="12087" y="127"/>
                      <a:pt x="12034" y="1"/>
                      <a:pt x="1193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39" name="Google Shape;3639;p21"/>
              <p:cNvSpPr/>
              <p:nvPr/>
            </p:nvSpPr>
            <p:spPr>
              <a:xfrm>
                <a:off x="4601825" y="2714750"/>
                <a:ext cx="272325" cy="76175"/>
              </a:xfrm>
              <a:custGeom>
                <a:avLst/>
                <a:gdLst/>
                <a:ahLst/>
                <a:cxnLst/>
                <a:rect l="l" t="t" r="r" b="b"/>
                <a:pathLst>
                  <a:path w="10893" h="3047" extrusionOk="0">
                    <a:moveTo>
                      <a:pt x="10724" y="1"/>
                    </a:moveTo>
                    <a:cubicBezTo>
                      <a:pt x="10708" y="1"/>
                      <a:pt x="10691" y="2"/>
                      <a:pt x="10673" y="6"/>
                    </a:cubicBezTo>
                    <a:cubicBezTo>
                      <a:pt x="7605" y="1140"/>
                      <a:pt x="4302" y="1640"/>
                      <a:pt x="1100" y="1674"/>
                    </a:cubicBezTo>
                    <a:cubicBezTo>
                      <a:pt x="35" y="1674"/>
                      <a:pt x="0" y="3046"/>
                      <a:pt x="1055" y="3046"/>
                    </a:cubicBezTo>
                    <a:cubicBezTo>
                      <a:pt x="1091" y="3046"/>
                      <a:pt x="1128" y="3045"/>
                      <a:pt x="1167" y="3041"/>
                    </a:cubicBezTo>
                    <a:cubicBezTo>
                      <a:pt x="4569" y="2708"/>
                      <a:pt x="7805" y="1674"/>
                      <a:pt x="10773" y="173"/>
                    </a:cubicBezTo>
                    <a:cubicBezTo>
                      <a:pt x="10892" y="113"/>
                      <a:pt x="10852" y="1"/>
                      <a:pt x="10724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0" name="Google Shape;3640;p21"/>
              <p:cNvSpPr/>
              <p:nvPr/>
            </p:nvSpPr>
            <p:spPr>
              <a:xfrm>
                <a:off x="4362800" y="2519350"/>
                <a:ext cx="178750" cy="260800"/>
              </a:xfrm>
              <a:custGeom>
                <a:avLst/>
                <a:gdLst/>
                <a:ahLst/>
                <a:cxnLst/>
                <a:rect l="l" t="t" r="r" b="b"/>
                <a:pathLst>
                  <a:path w="7150" h="10432" extrusionOk="0">
                    <a:moveTo>
                      <a:pt x="85" y="1"/>
                    </a:moveTo>
                    <a:cubicBezTo>
                      <a:pt x="38" y="1"/>
                      <a:pt x="1" y="53"/>
                      <a:pt x="20" y="150"/>
                    </a:cubicBezTo>
                    <a:cubicBezTo>
                      <a:pt x="1521" y="3552"/>
                      <a:pt x="3322" y="6888"/>
                      <a:pt x="5524" y="9957"/>
                    </a:cubicBezTo>
                    <a:cubicBezTo>
                      <a:pt x="5756" y="10294"/>
                      <a:pt x="6027" y="10431"/>
                      <a:pt x="6266" y="10431"/>
                    </a:cubicBezTo>
                    <a:cubicBezTo>
                      <a:pt x="6784" y="10431"/>
                      <a:pt x="7150" y="9785"/>
                      <a:pt x="6625" y="9123"/>
                    </a:cubicBezTo>
                    <a:cubicBezTo>
                      <a:pt x="4223" y="6321"/>
                      <a:pt x="2021" y="3319"/>
                      <a:pt x="187" y="83"/>
                    </a:cubicBezTo>
                    <a:cubicBezTo>
                      <a:pt x="159" y="27"/>
                      <a:pt x="119" y="1"/>
                      <a:pt x="85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1" name="Google Shape;3641;p21"/>
              <p:cNvSpPr/>
              <p:nvPr/>
            </p:nvSpPr>
            <p:spPr>
              <a:xfrm>
                <a:off x="4323125" y="2592125"/>
                <a:ext cx="199950" cy="198200"/>
              </a:xfrm>
              <a:custGeom>
                <a:avLst/>
                <a:gdLst/>
                <a:ahLst/>
                <a:cxnLst/>
                <a:rect l="l" t="t" r="r" b="b"/>
                <a:pathLst>
                  <a:path w="7998" h="7928" extrusionOk="0">
                    <a:moveTo>
                      <a:pt x="104" y="0"/>
                    </a:moveTo>
                    <a:cubicBezTo>
                      <a:pt x="32" y="0"/>
                      <a:pt x="1" y="79"/>
                      <a:pt x="73" y="174"/>
                    </a:cubicBezTo>
                    <a:cubicBezTo>
                      <a:pt x="2207" y="2609"/>
                      <a:pt x="4242" y="5178"/>
                      <a:pt x="6410" y="7613"/>
                    </a:cubicBezTo>
                    <a:cubicBezTo>
                      <a:pt x="6607" y="7836"/>
                      <a:pt x="6827" y="7928"/>
                      <a:pt x="7029" y="7928"/>
                    </a:cubicBezTo>
                    <a:cubicBezTo>
                      <a:pt x="7582" y="7928"/>
                      <a:pt x="7997" y="7241"/>
                      <a:pt x="7411" y="6679"/>
                    </a:cubicBezTo>
                    <a:cubicBezTo>
                      <a:pt x="5043" y="4411"/>
                      <a:pt x="2608" y="2242"/>
                      <a:pt x="206" y="41"/>
                    </a:cubicBezTo>
                    <a:cubicBezTo>
                      <a:pt x="168" y="12"/>
                      <a:pt x="133" y="0"/>
                      <a:pt x="104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2" name="Google Shape;3642;p21"/>
              <p:cNvSpPr/>
              <p:nvPr/>
            </p:nvSpPr>
            <p:spPr>
              <a:xfrm>
                <a:off x="4279600" y="2644450"/>
                <a:ext cx="229575" cy="147875"/>
              </a:xfrm>
              <a:custGeom>
                <a:avLst/>
                <a:gdLst/>
                <a:ahLst/>
                <a:cxnLst/>
                <a:rect l="l" t="t" r="r" b="b"/>
                <a:pathLst>
                  <a:path w="9183" h="5915" extrusionOk="0">
                    <a:moveTo>
                      <a:pt x="120" y="0"/>
                    </a:moveTo>
                    <a:cubicBezTo>
                      <a:pt x="29" y="0"/>
                      <a:pt x="0" y="127"/>
                      <a:pt x="112" y="183"/>
                    </a:cubicBezTo>
                    <a:cubicBezTo>
                      <a:pt x="2647" y="2017"/>
                      <a:pt x="5149" y="3952"/>
                      <a:pt x="7684" y="5753"/>
                    </a:cubicBezTo>
                    <a:cubicBezTo>
                      <a:pt x="7848" y="5866"/>
                      <a:pt x="8008" y="5914"/>
                      <a:pt x="8156" y="5914"/>
                    </a:cubicBezTo>
                    <a:cubicBezTo>
                      <a:pt x="8793" y="5914"/>
                      <a:pt x="9183" y="5019"/>
                      <a:pt x="8452" y="4586"/>
                    </a:cubicBezTo>
                    <a:cubicBezTo>
                      <a:pt x="5716" y="3018"/>
                      <a:pt x="2948" y="1584"/>
                      <a:pt x="179" y="16"/>
                    </a:cubicBezTo>
                    <a:cubicBezTo>
                      <a:pt x="158" y="5"/>
                      <a:pt x="138" y="0"/>
                      <a:pt x="120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3" name="Google Shape;3643;p21"/>
              <p:cNvSpPr/>
              <p:nvPr/>
            </p:nvSpPr>
            <p:spPr>
              <a:xfrm>
                <a:off x="4399081" y="2659390"/>
                <a:ext cx="321900" cy="221075"/>
              </a:xfrm>
              <a:custGeom>
                <a:avLst/>
                <a:gdLst/>
                <a:ahLst/>
                <a:cxnLst/>
                <a:rect l="l" t="t" r="r" b="b"/>
                <a:pathLst>
                  <a:path w="12876" h="8843" extrusionOk="0">
                    <a:moveTo>
                      <a:pt x="7147" y="1"/>
                    </a:moveTo>
                    <a:cubicBezTo>
                      <a:pt x="6676" y="1"/>
                      <a:pt x="6329" y="387"/>
                      <a:pt x="6104" y="803"/>
                    </a:cubicBezTo>
                    <a:cubicBezTo>
                      <a:pt x="5270" y="2138"/>
                      <a:pt x="4870" y="3705"/>
                      <a:pt x="4970" y="5307"/>
                    </a:cubicBezTo>
                    <a:cubicBezTo>
                      <a:pt x="4336" y="3972"/>
                      <a:pt x="3136" y="2871"/>
                      <a:pt x="1701" y="2471"/>
                    </a:cubicBezTo>
                    <a:cubicBezTo>
                      <a:pt x="1515" y="2425"/>
                      <a:pt x="1313" y="2394"/>
                      <a:pt x="1119" y="2394"/>
                    </a:cubicBezTo>
                    <a:cubicBezTo>
                      <a:pt x="755" y="2394"/>
                      <a:pt x="419" y="2500"/>
                      <a:pt x="267" y="2805"/>
                    </a:cubicBezTo>
                    <a:cubicBezTo>
                      <a:pt x="0" y="3272"/>
                      <a:pt x="334" y="3805"/>
                      <a:pt x="667" y="4172"/>
                    </a:cubicBezTo>
                    <a:cubicBezTo>
                      <a:pt x="2102" y="5840"/>
                      <a:pt x="3669" y="7441"/>
                      <a:pt x="5337" y="8842"/>
                    </a:cubicBezTo>
                    <a:cubicBezTo>
                      <a:pt x="7605" y="7942"/>
                      <a:pt x="9507" y="6841"/>
                      <a:pt x="11341" y="5507"/>
                    </a:cubicBezTo>
                    <a:cubicBezTo>
                      <a:pt x="11842" y="5206"/>
                      <a:pt x="12309" y="4873"/>
                      <a:pt x="12609" y="4373"/>
                    </a:cubicBezTo>
                    <a:cubicBezTo>
                      <a:pt x="12876" y="3872"/>
                      <a:pt x="12843" y="3172"/>
                      <a:pt x="12376" y="2838"/>
                    </a:cubicBezTo>
                    <a:cubicBezTo>
                      <a:pt x="12184" y="2716"/>
                      <a:pt x="11955" y="2667"/>
                      <a:pt x="11724" y="2667"/>
                    </a:cubicBezTo>
                    <a:cubicBezTo>
                      <a:pt x="11513" y="2667"/>
                      <a:pt x="11299" y="2708"/>
                      <a:pt x="11108" y="2771"/>
                    </a:cubicBezTo>
                    <a:cubicBezTo>
                      <a:pt x="9473" y="3172"/>
                      <a:pt x="8039" y="4272"/>
                      <a:pt x="7272" y="5673"/>
                    </a:cubicBezTo>
                    <a:cubicBezTo>
                      <a:pt x="7772" y="4373"/>
                      <a:pt x="8006" y="2972"/>
                      <a:pt x="8039" y="1604"/>
                    </a:cubicBezTo>
                    <a:cubicBezTo>
                      <a:pt x="8106" y="903"/>
                      <a:pt x="7872" y="69"/>
                      <a:pt x="7205" y="3"/>
                    </a:cubicBezTo>
                    <a:cubicBezTo>
                      <a:pt x="7186" y="1"/>
                      <a:pt x="7166" y="1"/>
                      <a:pt x="714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grpSp>
          <p:nvGrpSpPr>
            <p:cNvPr id="3644" name="Google Shape;3644;p21"/>
            <p:cNvGrpSpPr/>
            <p:nvPr/>
          </p:nvGrpSpPr>
          <p:grpSpPr>
            <a:xfrm flipH="1">
              <a:off x="7833533" y="2906400"/>
              <a:ext cx="959275" cy="2148325"/>
              <a:chOff x="6907275" y="5188300"/>
              <a:chExt cx="959275" cy="2148325"/>
            </a:xfrm>
          </p:grpSpPr>
          <p:sp>
            <p:nvSpPr>
              <p:cNvPr id="3645" name="Google Shape;3645;p21"/>
              <p:cNvSpPr/>
              <p:nvPr/>
            </p:nvSpPr>
            <p:spPr>
              <a:xfrm>
                <a:off x="6907275" y="5188300"/>
                <a:ext cx="191400" cy="173775"/>
              </a:xfrm>
              <a:custGeom>
                <a:avLst/>
                <a:gdLst/>
                <a:ahLst/>
                <a:cxnLst/>
                <a:rect l="l" t="t" r="r" b="b"/>
                <a:pathLst>
                  <a:path w="7656" h="6951" extrusionOk="0">
                    <a:moveTo>
                      <a:pt x="4818" y="500"/>
                    </a:moveTo>
                    <a:cubicBezTo>
                      <a:pt x="4897" y="500"/>
                      <a:pt x="4978" y="518"/>
                      <a:pt x="5060" y="556"/>
                    </a:cubicBezTo>
                    <a:cubicBezTo>
                      <a:pt x="5515" y="771"/>
                      <a:pt x="5113" y="1681"/>
                      <a:pt x="4899" y="2055"/>
                    </a:cubicBezTo>
                    <a:cubicBezTo>
                      <a:pt x="4712" y="2323"/>
                      <a:pt x="4498" y="2564"/>
                      <a:pt x="4257" y="2778"/>
                    </a:cubicBezTo>
                    <a:cubicBezTo>
                      <a:pt x="4444" y="2858"/>
                      <a:pt x="4578" y="3019"/>
                      <a:pt x="4685" y="3233"/>
                    </a:cubicBezTo>
                    <a:cubicBezTo>
                      <a:pt x="4953" y="2965"/>
                      <a:pt x="5247" y="2724"/>
                      <a:pt x="5622" y="2617"/>
                    </a:cubicBezTo>
                    <a:cubicBezTo>
                      <a:pt x="5738" y="2585"/>
                      <a:pt x="5882" y="2567"/>
                      <a:pt x="6032" y="2567"/>
                    </a:cubicBezTo>
                    <a:cubicBezTo>
                      <a:pt x="6504" y="2567"/>
                      <a:pt x="7047" y="2746"/>
                      <a:pt x="7067" y="3233"/>
                    </a:cubicBezTo>
                    <a:cubicBezTo>
                      <a:pt x="7067" y="3701"/>
                      <a:pt x="6291" y="3801"/>
                      <a:pt x="5827" y="3801"/>
                    </a:cubicBezTo>
                    <a:cubicBezTo>
                      <a:pt x="5760" y="3801"/>
                      <a:pt x="5699" y="3799"/>
                      <a:pt x="5649" y="3795"/>
                    </a:cubicBezTo>
                    <a:cubicBezTo>
                      <a:pt x="5354" y="3768"/>
                      <a:pt x="5060" y="3688"/>
                      <a:pt x="4765" y="3581"/>
                    </a:cubicBezTo>
                    <a:cubicBezTo>
                      <a:pt x="4765" y="3795"/>
                      <a:pt x="4658" y="3982"/>
                      <a:pt x="4524" y="4170"/>
                    </a:cubicBezTo>
                    <a:cubicBezTo>
                      <a:pt x="4899" y="4250"/>
                      <a:pt x="5220" y="4437"/>
                      <a:pt x="5488" y="4705"/>
                    </a:cubicBezTo>
                    <a:cubicBezTo>
                      <a:pt x="5836" y="5026"/>
                      <a:pt x="6184" y="5936"/>
                      <a:pt x="5649" y="6231"/>
                    </a:cubicBezTo>
                    <a:cubicBezTo>
                      <a:pt x="5587" y="6267"/>
                      <a:pt x="5524" y="6283"/>
                      <a:pt x="5461" y="6283"/>
                    </a:cubicBezTo>
                    <a:cubicBezTo>
                      <a:pt x="5056" y="6283"/>
                      <a:pt x="4637" y="5618"/>
                      <a:pt x="4498" y="5294"/>
                    </a:cubicBezTo>
                    <a:cubicBezTo>
                      <a:pt x="4364" y="5000"/>
                      <a:pt x="4283" y="4705"/>
                      <a:pt x="4230" y="4411"/>
                    </a:cubicBezTo>
                    <a:cubicBezTo>
                      <a:pt x="4096" y="4464"/>
                      <a:pt x="3962" y="4491"/>
                      <a:pt x="3828" y="4491"/>
                    </a:cubicBezTo>
                    <a:cubicBezTo>
                      <a:pt x="3748" y="4491"/>
                      <a:pt x="3641" y="4491"/>
                      <a:pt x="3588" y="4464"/>
                    </a:cubicBezTo>
                    <a:lnTo>
                      <a:pt x="3588" y="4464"/>
                    </a:lnTo>
                    <a:cubicBezTo>
                      <a:pt x="3641" y="4839"/>
                      <a:pt x="3695" y="5240"/>
                      <a:pt x="3588" y="5615"/>
                    </a:cubicBezTo>
                    <a:cubicBezTo>
                      <a:pt x="3478" y="5989"/>
                      <a:pt x="3043" y="6561"/>
                      <a:pt x="2594" y="6561"/>
                    </a:cubicBezTo>
                    <a:cubicBezTo>
                      <a:pt x="2497" y="6561"/>
                      <a:pt x="2399" y="6534"/>
                      <a:pt x="2303" y="6472"/>
                    </a:cubicBezTo>
                    <a:cubicBezTo>
                      <a:pt x="1848" y="6204"/>
                      <a:pt x="2356" y="5348"/>
                      <a:pt x="2570" y="5000"/>
                    </a:cubicBezTo>
                    <a:cubicBezTo>
                      <a:pt x="2785" y="4732"/>
                      <a:pt x="3026" y="4491"/>
                      <a:pt x="3293" y="4304"/>
                    </a:cubicBezTo>
                    <a:cubicBezTo>
                      <a:pt x="3106" y="4170"/>
                      <a:pt x="2972" y="4009"/>
                      <a:pt x="2945" y="3768"/>
                    </a:cubicBezTo>
                    <a:cubicBezTo>
                      <a:pt x="2651" y="4036"/>
                      <a:pt x="2303" y="4277"/>
                      <a:pt x="1901" y="4330"/>
                    </a:cubicBezTo>
                    <a:cubicBezTo>
                      <a:pt x="1817" y="4350"/>
                      <a:pt x="1715" y="4361"/>
                      <a:pt x="1607" y="4361"/>
                    </a:cubicBezTo>
                    <a:cubicBezTo>
                      <a:pt x="1131" y="4361"/>
                      <a:pt x="515" y="4157"/>
                      <a:pt x="536" y="3635"/>
                    </a:cubicBezTo>
                    <a:cubicBezTo>
                      <a:pt x="557" y="3228"/>
                      <a:pt x="1149" y="3130"/>
                      <a:pt x="1608" y="3130"/>
                    </a:cubicBezTo>
                    <a:cubicBezTo>
                      <a:pt x="1753" y="3130"/>
                      <a:pt x="1885" y="3140"/>
                      <a:pt x="1982" y="3153"/>
                    </a:cubicBezTo>
                    <a:cubicBezTo>
                      <a:pt x="2303" y="3206"/>
                      <a:pt x="2624" y="3340"/>
                      <a:pt x="2945" y="3447"/>
                    </a:cubicBezTo>
                    <a:cubicBezTo>
                      <a:pt x="2972" y="3233"/>
                      <a:pt x="3052" y="3019"/>
                      <a:pt x="3213" y="2885"/>
                    </a:cubicBezTo>
                    <a:cubicBezTo>
                      <a:pt x="2811" y="2751"/>
                      <a:pt x="2490" y="2564"/>
                      <a:pt x="2223" y="2243"/>
                    </a:cubicBezTo>
                    <a:cubicBezTo>
                      <a:pt x="1901" y="1895"/>
                      <a:pt x="1607" y="985"/>
                      <a:pt x="2169" y="717"/>
                    </a:cubicBezTo>
                    <a:cubicBezTo>
                      <a:pt x="2228" y="689"/>
                      <a:pt x="2288" y="676"/>
                      <a:pt x="2346" y="676"/>
                    </a:cubicBezTo>
                    <a:cubicBezTo>
                      <a:pt x="2785" y="676"/>
                      <a:pt x="3175" y="1406"/>
                      <a:pt x="3293" y="1761"/>
                    </a:cubicBezTo>
                    <a:cubicBezTo>
                      <a:pt x="3427" y="2055"/>
                      <a:pt x="3454" y="2377"/>
                      <a:pt x="3481" y="2724"/>
                    </a:cubicBezTo>
                    <a:cubicBezTo>
                      <a:pt x="3588" y="2644"/>
                      <a:pt x="3721" y="2617"/>
                      <a:pt x="3855" y="2617"/>
                    </a:cubicBezTo>
                    <a:cubicBezTo>
                      <a:pt x="3882" y="2617"/>
                      <a:pt x="3909" y="2644"/>
                      <a:pt x="3962" y="2644"/>
                    </a:cubicBezTo>
                    <a:cubicBezTo>
                      <a:pt x="3855" y="2296"/>
                      <a:pt x="3748" y="1922"/>
                      <a:pt x="3855" y="1520"/>
                    </a:cubicBezTo>
                    <a:cubicBezTo>
                      <a:pt x="3947" y="1108"/>
                      <a:pt x="4352" y="500"/>
                      <a:pt x="4818" y="500"/>
                    </a:cubicBezTo>
                    <a:close/>
                    <a:moveTo>
                      <a:pt x="5004" y="0"/>
                    </a:moveTo>
                    <a:cubicBezTo>
                      <a:pt x="4467" y="0"/>
                      <a:pt x="3907" y="471"/>
                      <a:pt x="3668" y="878"/>
                    </a:cubicBezTo>
                    <a:cubicBezTo>
                      <a:pt x="3614" y="1011"/>
                      <a:pt x="3534" y="1199"/>
                      <a:pt x="3507" y="1333"/>
                    </a:cubicBezTo>
                    <a:cubicBezTo>
                      <a:pt x="3427" y="1145"/>
                      <a:pt x="3347" y="1011"/>
                      <a:pt x="3240" y="878"/>
                    </a:cubicBezTo>
                    <a:cubicBezTo>
                      <a:pt x="3031" y="606"/>
                      <a:pt x="2594" y="172"/>
                      <a:pt x="2196" y="172"/>
                    </a:cubicBezTo>
                    <a:cubicBezTo>
                      <a:pt x="2084" y="172"/>
                      <a:pt x="1975" y="206"/>
                      <a:pt x="1875" y="289"/>
                    </a:cubicBezTo>
                    <a:cubicBezTo>
                      <a:pt x="1366" y="690"/>
                      <a:pt x="1420" y="1520"/>
                      <a:pt x="1607" y="2029"/>
                    </a:cubicBezTo>
                    <a:cubicBezTo>
                      <a:pt x="1768" y="2350"/>
                      <a:pt x="2008" y="2617"/>
                      <a:pt x="2276" y="2832"/>
                    </a:cubicBezTo>
                    <a:cubicBezTo>
                      <a:pt x="2089" y="2785"/>
                      <a:pt x="1885" y="2756"/>
                      <a:pt x="1683" y="2756"/>
                    </a:cubicBezTo>
                    <a:cubicBezTo>
                      <a:pt x="1537" y="2756"/>
                      <a:pt x="1394" y="2771"/>
                      <a:pt x="1259" y="2805"/>
                    </a:cubicBezTo>
                    <a:cubicBezTo>
                      <a:pt x="831" y="2858"/>
                      <a:pt x="1" y="3099"/>
                      <a:pt x="108" y="3688"/>
                    </a:cubicBezTo>
                    <a:cubicBezTo>
                      <a:pt x="188" y="4277"/>
                      <a:pt x="965" y="4705"/>
                      <a:pt x="1500" y="4732"/>
                    </a:cubicBezTo>
                    <a:cubicBezTo>
                      <a:pt x="1548" y="4735"/>
                      <a:pt x="1596" y="4737"/>
                      <a:pt x="1643" y="4737"/>
                    </a:cubicBezTo>
                    <a:cubicBezTo>
                      <a:pt x="1958" y="4737"/>
                      <a:pt x="2237" y="4661"/>
                      <a:pt x="2517" y="4545"/>
                    </a:cubicBezTo>
                    <a:lnTo>
                      <a:pt x="2517" y="4545"/>
                    </a:lnTo>
                    <a:cubicBezTo>
                      <a:pt x="2276" y="4812"/>
                      <a:pt x="2062" y="5107"/>
                      <a:pt x="1928" y="5428"/>
                    </a:cubicBezTo>
                    <a:cubicBezTo>
                      <a:pt x="1794" y="5883"/>
                      <a:pt x="1634" y="6713"/>
                      <a:pt x="2196" y="6900"/>
                    </a:cubicBezTo>
                    <a:cubicBezTo>
                      <a:pt x="2292" y="6935"/>
                      <a:pt x="2390" y="6951"/>
                      <a:pt x="2490" y="6951"/>
                    </a:cubicBezTo>
                    <a:cubicBezTo>
                      <a:pt x="3001" y="6951"/>
                      <a:pt x="3528" y="6536"/>
                      <a:pt x="3775" y="6177"/>
                    </a:cubicBezTo>
                    <a:cubicBezTo>
                      <a:pt x="3989" y="5829"/>
                      <a:pt x="4043" y="5508"/>
                      <a:pt x="4069" y="5160"/>
                    </a:cubicBezTo>
                    <a:cubicBezTo>
                      <a:pt x="4203" y="5508"/>
                      <a:pt x="4391" y="5829"/>
                      <a:pt x="4605" y="6097"/>
                    </a:cubicBezTo>
                    <a:cubicBezTo>
                      <a:pt x="4845" y="6357"/>
                      <a:pt x="5279" y="6722"/>
                      <a:pt x="5662" y="6722"/>
                    </a:cubicBezTo>
                    <a:cubicBezTo>
                      <a:pt x="5792" y="6722"/>
                      <a:pt x="5915" y="6680"/>
                      <a:pt x="6023" y="6579"/>
                    </a:cubicBezTo>
                    <a:cubicBezTo>
                      <a:pt x="6452" y="6177"/>
                      <a:pt x="6398" y="5294"/>
                      <a:pt x="6130" y="4839"/>
                    </a:cubicBezTo>
                    <a:cubicBezTo>
                      <a:pt x="5943" y="4491"/>
                      <a:pt x="5675" y="4277"/>
                      <a:pt x="5381" y="4090"/>
                    </a:cubicBezTo>
                    <a:lnTo>
                      <a:pt x="5381" y="4090"/>
                    </a:lnTo>
                    <a:cubicBezTo>
                      <a:pt x="5555" y="4116"/>
                      <a:pt x="5729" y="4136"/>
                      <a:pt x="5906" y="4136"/>
                    </a:cubicBezTo>
                    <a:cubicBezTo>
                      <a:pt x="6083" y="4136"/>
                      <a:pt x="6264" y="4116"/>
                      <a:pt x="6452" y="4063"/>
                    </a:cubicBezTo>
                    <a:cubicBezTo>
                      <a:pt x="6853" y="3956"/>
                      <a:pt x="7656" y="3635"/>
                      <a:pt x="7522" y="3072"/>
                    </a:cubicBezTo>
                    <a:cubicBezTo>
                      <a:pt x="7388" y="2457"/>
                      <a:pt x="6585" y="2136"/>
                      <a:pt x="6050" y="2136"/>
                    </a:cubicBezTo>
                    <a:cubicBezTo>
                      <a:pt x="5675" y="2136"/>
                      <a:pt x="5354" y="2269"/>
                      <a:pt x="5060" y="2430"/>
                    </a:cubicBezTo>
                    <a:cubicBezTo>
                      <a:pt x="5301" y="2136"/>
                      <a:pt x="5461" y="1814"/>
                      <a:pt x="5541" y="1467"/>
                    </a:cubicBezTo>
                    <a:cubicBezTo>
                      <a:pt x="5675" y="1011"/>
                      <a:pt x="5756" y="155"/>
                      <a:pt x="5194" y="21"/>
                    </a:cubicBezTo>
                    <a:cubicBezTo>
                      <a:pt x="5131" y="7"/>
                      <a:pt x="5067" y="0"/>
                      <a:pt x="5004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46" name="Google Shape;3646;p21"/>
              <p:cNvSpPr/>
              <p:nvPr/>
            </p:nvSpPr>
            <p:spPr>
              <a:xfrm>
                <a:off x="7590850" y="7088800"/>
                <a:ext cx="275700" cy="247825"/>
              </a:xfrm>
              <a:custGeom>
                <a:avLst/>
                <a:gdLst/>
                <a:ahLst/>
                <a:cxnLst/>
                <a:rect l="l" t="t" r="r" b="b"/>
                <a:pathLst>
                  <a:path w="11028" h="9913" extrusionOk="0">
                    <a:moveTo>
                      <a:pt x="6934" y="561"/>
                    </a:moveTo>
                    <a:cubicBezTo>
                      <a:pt x="7048" y="561"/>
                      <a:pt x="7164" y="587"/>
                      <a:pt x="7281" y="645"/>
                    </a:cubicBezTo>
                    <a:cubicBezTo>
                      <a:pt x="8003" y="966"/>
                      <a:pt x="7388" y="2278"/>
                      <a:pt x="7093" y="2786"/>
                    </a:cubicBezTo>
                    <a:cubicBezTo>
                      <a:pt x="6853" y="3161"/>
                      <a:pt x="6558" y="3509"/>
                      <a:pt x="6210" y="3830"/>
                    </a:cubicBezTo>
                    <a:cubicBezTo>
                      <a:pt x="6478" y="3964"/>
                      <a:pt x="6692" y="4178"/>
                      <a:pt x="6826" y="4446"/>
                    </a:cubicBezTo>
                    <a:cubicBezTo>
                      <a:pt x="7174" y="4098"/>
                      <a:pt x="7629" y="3750"/>
                      <a:pt x="8111" y="3616"/>
                    </a:cubicBezTo>
                    <a:cubicBezTo>
                      <a:pt x="8278" y="3569"/>
                      <a:pt x="8487" y="3542"/>
                      <a:pt x="8707" y="3542"/>
                    </a:cubicBezTo>
                    <a:cubicBezTo>
                      <a:pt x="9369" y="3542"/>
                      <a:pt x="10131" y="3783"/>
                      <a:pt x="10171" y="4446"/>
                    </a:cubicBezTo>
                    <a:cubicBezTo>
                      <a:pt x="10196" y="5156"/>
                      <a:pt x="9011" y="5306"/>
                      <a:pt x="8358" y="5306"/>
                    </a:cubicBezTo>
                    <a:cubicBezTo>
                      <a:pt x="8297" y="5306"/>
                      <a:pt x="8241" y="5304"/>
                      <a:pt x="8191" y="5302"/>
                    </a:cubicBezTo>
                    <a:cubicBezTo>
                      <a:pt x="7709" y="5249"/>
                      <a:pt x="7308" y="5168"/>
                      <a:pt x="6879" y="5035"/>
                    </a:cubicBezTo>
                    <a:cubicBezTo>
                      <a:pt x="6853" y="5356"/>
                      <a:pt x="6745" y="5623"/>
                      <a:pt x="6558" y="5864"/>
                    </a:cubicBezTo>
                    <a:cubicBezTo>
                      <a:pt x="7040" y="5998"/>
                      <a:pt x="7548" y="6212"/>
                      <a:pt x="7923" y="6587"/>
                    </a:cubicBezTo>
                    <a:cubicBezTo>
                      <a:pt x="8405" y="7096"/>
                      <a:pt x="8914" y="8353"/>
                      <a:pt x="8164" y="8809"/>
                    </a:cubicBezTo>
                    <a:cubicBezTo>
                      <a:pt x="8071" y="8864"/>
                      <a:pt x="7977" y="8889"/>
                      <a:pt x="7883" y="8889"/>
                    </a:cubicBezTo>
                    <a:cubicBezTo>
                      <a:pt x="7296" y="8889"/>
                      <a:pt x="6708" y="7931"/>
                      <a:pt x="6478" y="7470"/>
                    </a:cubicBezTo>
                    <a:cubicBezTo>
                      <a:pt x="6290" y="7069"/>
                      <a:pt x="6157" y="6614"/>
                      <a:pt x="6076" y="6185"/>
                    </a:cubicBezTo>
                    <a:cubicBezTo>
                      <a:pt x="5916" y="6293"/>
                      <a:pt x="5755" y="6319"/>
                      <a:pt x="5541" y="6319"/>
                    </a:cubicBezTo>
                    <a:cubicBezTo>
                      <a:pt x="5434" y="6319"/>
                      <a:pt x="5300" y="6319"/>
                      <a:pt x="5220" y="6293"/>
                    </a:cubicBezTo>
                    <a:lnTo>
                      <a:pt x="5220" y="6293"/>
                    </a:lnTo>
                    <a:cubicBezTo>
                      <a:pt x="5300" y="6828"/>
                      <a:pt x="5380" y="7363"/>
                      <a:pt x="5220" y="7898"/>
                    </a:cubicBezTo>
                    <a:cubicBezTo>
                      <a:pt x="5019" y="8456"/>
                      <a:pt x="4409" y="9293"/>
                      <a:pt x="3763" y="9293"/>
                    </a:cubicBezTo>
                    <a:cubicBezTo>
                      <a:pt x="3633" y="9293"/>
                      <a:pt x="3502" y="9259"/>
                      <a:pt x="3373" y="9183"/>
                    </a:cubicBezTo>
                    <a:cubicBezTo>
                      <a:pt x="2731" y="8755"/>
                      <a:pt x="3400" y="7524"/>
                      <a:pt x="3774" y="7069"/>
                    </a:cubicBezTo>
                    <a:cubicBezTo>
                      <a:pt x="4042" y="6694"/>
                      <a:pt x="4363" y="6400"/>
                      <a:pt x="4738" y="6078"/>
                    </a:cubicBezTo>
                    <a:cubicBezTo>
                      <a:pt x="4470" y="5918"/>
                      <a:pt x="4310" y="5650"/>
                      <a:pt x="4230" y="5356"/>
                    </a:cubicBezTo>
                    <a:cubicBezTo>
                      <a:pt x="3855" y="5730"/>
                      <a:pt x="3373" y="6052"/>
                      <a:pt x="2811" y="6159"/>
                    </a:cubicBezTo>
                    <a:cubicBezTo>
                      <a:pt x="2698" y="6181"/>
                      <a:pt x="2567" y="6193"/>
                      <a:pt x="2426" y="6193"/>
                    </a:cubicBezTo>
                    <a:cubicBezTo>
                      <a:pt x="1730" y="6193"/>
                      <a:pt x="808" y="5903"/>
                      <a:pt x="830" y="5168"/>
                    </a:cubicBezTo>
                    <a:cubicBezTo>
                      <a:pt x="850" y="4597"/>
                      <a:pt x="1624" y="4461"/>
                      <a:pt x="2267" y="4461"/>
                    </a:cubicBezTo>
                    <a:cubicBezTo>
                      <a:pt x="2496" y="4461"/>
                      <a:pt x="2709" y="4478"/>
                      <a:pt x="2864" y="4499"/>
                    </a:cubicBezTo>
                    <a:cubicBezTo>
                      <a:pt x="3346" y="4553"/>
                      <a:pt x="3801" y="4687"/>
                      <a:pt x="4256" y="4874"/>
                    </a:cubicBezTo>
                    <a:cubicBezTo>
                      <a:pt x="4283" y="4580"/>
                      <a:pt x="4444" y="4285"/>
                      <a:pt x="4658" y="4071"/>
                    </a:cubicBezTo>
                    <a:cubicBezTo>
                      <a:pt x="4122" y="3884"/>
                      <a:pt x="3614" y="3616"/>
                      <a:pt x="3239" y="3188"/>
                    </a:cubicBezTo>
                    <a:cubicBezTo>
                      <a:pt x="2757" y="2652"/>
                      <a:pt x="2383" y="1341"/>
                      <a:pt x="3186" y="966"/>
                    </a:cubicBezTo>
                    <a:cubicBezTo>
                      <a:pt x="3256" y="935"/>
                      <a:pt x="3326" y="921"/>
                      <a:pt x="3395" y="921"/>
                    </a:cubicBezTo>
                    <a:cubicBezTo>
                      <a:pt x="3990" y="921"/>
                      <a:pt x="4546" y="1956"/>
                      <a:pt x="4738" y="2412"/>
                    </a:cubicBezTo>
                    <a:cubicBezTo>
                      <a:pt x="4899" y="2840"/>
                      <a:pt x="5006" y="3322"/>
                      <a:pt x="5032" y="3777"/>
                    </a:cubicBezTo>
                    <a:cubicBezTo>
                      <a:pt x="5220" y="3723"/>
                      <a:pt x="5380" y="3696"/>
                      <a:pt x="5568" y="3696"/>
                    </a:cubicBezTo>
                    <a:lnTo>
                      <a:pt x="5702" y="3696"/>
                    </a:lnTo>
                    <a:cubicBezTo>
                      <a:pt x="5541" y="3161"/>
                      <a:pt x="5434" y="2572"/>
                      <a:pt x="5568" y="2037"/>
                    </a:cubicBezTo>
                    <a:cubicBezTo>
                      <a:pt x="5682" y="1465"/>
                      <a:pt x="6266" y="561"/>
                      <a:pt x="6934" y="561"/>
                    </a:cubicBezTo>
                    <a:close/>
                    <a:moveTo>
                      <a:pt x="7201" y="1"/>
                    </a:moveTo>
                    <a:cubicBezTo>
                      <a:pt x="6419" y="1"/>
                      <a:pt x="5609" y="687"/>
                      <a:pt x="5273" y="1287"/>
                    </a:cubicBezTo>
                    <a:cubicBezTo>
                      <a:pt x="5193" y="1475"/>
                      <a:pt x="5113" y="1689"/>
                      <a:pt x="5059" y="1876"/>
                    </a:cubicBezTo>
                    <a:cubicBezTo>
                      <a:pt x="4952" y="1689"/>
                      <a:pt x="4818" y="1475"/>
                      <a:pt x="4685" y="1287"/>
                    </a:cubicBezTo>
                    <a:cubicBezTo>
                      <a:pt x="4392" y="890"/>
                      <a:pt x="3773" y="264"/>
                      <a:pt x="3222" y="264"/>
                    </a:cubicBezTo>
                    <a:cubicBezTo>
                      <a:pt x="3068" y="264"/>
                      <a:pt x="2919" y="314"/>
                      <a:pt x="2784" y="431"/>
                    </a:cubicBezTo>
                    <a:cubicBezTo>
                      <a:pt x="2115" y="966"/>
                      <a:pt x="2115" y="2224"/>
                      <a:pt x="2409" y="2920"/>
                    </a:cubicBezTo>
                    <a:cubicBezTo>
                      <a:pt x="2597" y="3375"/>
                      <a:pt x="2945" y="3750"/>
                      <a:pt x="3346" y="4044"/>
                    </a:cubicBezTo>
                    <a:cubicBezTo>
                      <a:pt x="3028" y="3961"/>
                      <a:pt x="2711" y="3919"/>
                      <a:pt x="2386" y="3919"/>
                    </a:cubicBezTo>
                    <a:cubicBezTo>
                      <a:pt x="2192" y="3919"/>
                      <a:pt x="1995" y="3934"/>
                      <a:pt x="1794" y="3964"/>
                    </a:cubicBezTo>
                    <a:cubicBezTo>
                      <a:pt x="1178" y="4044"/>
                      <a:pt x="1" y="4419"/>
                      <a:pt x="134" y="5249"/>
                    </a:cubicBezTo>
                    <a:cubicBezTo>
                      <a:pt x="295" y="6132"/>
                      <a:pt x="1366" y="6694"/>
                      <a:pt x="2142" y="6774"/>
                    </a:cubicBezTo>
                    <a:cubicBezTo>
                      <a:pt x="2185" y="6777"/>
                      <a:pt x="2228" y="6778"/>
                      <a:pt x="2271" y="6778"/>
                    </a:cubicBezTo>
                    <a:cubicBezTo>
                      <a:pt x="2732" y="6778"/>
                      <a:pt x="3171" y="6649"/>
                      <a:pt x="3587" y="6453"/>
                    </a:cubicBezTo>
                    <a:lnTo>
                      <a:pt x="3587" y="6453"/>
                    </a:lnTo>
                    <a:cubicBezTo>
                      <a:pt x="3239" y="6828"/>
                      <a:pt x="2945" y="7256"/>
                      <a:pt x="2784" y="7765"/>
                    </a:cubicBezTo>
                    <a:cubicBezTo>
                      <a:pt x="2570" y="8327"/>
                      <a:pt x="2329" y="9558"/>
                      <a:pt x="3132" y="9852"/>
                    </a:cubicBezTo>
                    <a:cubicBezTo>
                      <a:pt x="3265" y="9894"/>
                      <a:pt x="3401" y="9913"/>
                      <a:pt x="3538" y="9913"/>
                    </a:cubicBezTo>
                    <a:cubicBezTo>
                      <a:pt x="4283" y="9913"/>
                      <a:pt x="5045" y="9351"/>
                      <a:pt x="5407" y="8809"/>
                    </a:cubicBezTo>
                    <a:cubicBezTo>
                      <a:pt x="5728" y="8380"/>
                      <a:pt x="5809" y="7898"/>
                      <a:pt x="5862" y="7390"/>
                    </a:cubicBezTo>
                    <a:cubicBezTo>
                      <a:pt x="6023" y="7898"/>
                      <a:pt x="6290" y="8327"/>
                      <a:pt x="6612" y="8728"/>
                    </a:cubicBezTo>
                    <a:cubicBezTo>
                      <a:pt x="6931" y="9087"/>
                      <a:pt x="7546" y="9609"/>
                      <a:pt x="8094" y="9609"/>
                    </a:cubicBezTo>
                    <a:cubicBezTo>
                      <a:pt x="8282" y="9609"/>
                      <a:pt x="8462" y="9548"/>
                      <a:pt x="8619" y="9397"/>
                    </a:cubicBezTo>
                    <a:cubicBezTo>
                      <a:pt x="9261" y="8835"/>
                      <a:pt x="9154" y="7604"/>
                      <a:pt x="8780" y="6935"/>
                    </a:cubicBezTo>
                    <a:cubicBezTo>
                      <a:pt x="8566" y="6453"/>
                      <a:pt x="8191" y="6132"/>
                      <a:pt x="7763" y="5864"/>
                    </a:cubicBezTo>
                    <a:lnTo>
                      <a:pt x="7763" y="5864"/>
                    </a:lnTo>
                    <a:cubicBezTo>
                      <a:pt x="8020" y="5893"/>
                      <a:pt x="8293" y="5922"/>
                      <a:pt x="8569" y="5922"/>
                    </a:cubicBezTo>
                    <a:cubicBezTo>
                      <a:pt x="8809" y="5922"/>
                      <a:pt x="9052" y="5900"/>
                      <a:pt x="9288" y="5838"/>
                    </a:cubicBezTo>
                    <a:cubicBezTo>
                      <a:pt x="9904" y="5704"/>
                      <a:pt x="11028" y="5222"/>
                      <a:pt x="10841" y="4392"/>
                    </a:cubicBezTo>
                    <a:cubicBezTo>
                      <a:pt x="10627" y="3562"/>
                      <a:pt x="9502" y="3054"/>
                      <a:pt x="8726" y="3054"/>
                    </a:cubicBezTo>
                    <a:cubicBezTo>
                      <a:pt x="8191" y="3054"/>
                      <a:pt x="7736" y="3214"/>
                      <a:pt x="7281" y="3455"/>
                    </a:cubicBezTo>
                    <a:cubicBezTo>
                      <a:pt x="7602" y="3054"/>
                      <a:pt x="7870" y="2572"/>
                      <a:pt x="8003" y="2090"/>
                    </a:cubicBezTo>
                    <a:cubicBezTo>
                      <a:pt x="8164" y="1475"/>
                      <a:pt x="8298" y="244"/>
                      <a:pt x="7468" y="29"/>
                    </a:cubicBezTo>
                    <a:cubicBezTo>
                      <a:pt x="7380" y="10"/>
                      <a:pt x="7290" y="1"/>
                      <a:pt x="7201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647" name="Google Shape;3647;p21"/>
            <p:cNvSpPr/>
            <p:nvPr/>
          </p:nvSpPr>
          <p:spPr>
            <a:xfrm>
              <a:off x="7507879" y="108017"/>
              <a:ext cx="1324153" cy="653207"/>
            </a:xfrm>
            <a:custGeom>
              <a:avLst/>
              <a:gdLst/>
              <a:ahLst/>
              <a:cxnLst/>
              <a:rect l="l" t="t" r="r" b="b"/>
              <a:pathLst>
                <a:path w="19748" h="9741" extrusionOk="0">
                  <a:moveTo>
                    <a:pt x="13943" y="0"/>
                  </a:moveTo>
                  <a:cubicBezTo>
                    <a:pt x="13209" y="67"/>
                    <a:pt x="12442" y="234"/>
                    <a:pt x="11742" y="567"/>
                  </a:cubicBezTo>
                  <a:cubicBezTo>
                    <a:pt x="10407" y="1135"/>
                    <a:pt x="9407" y="2169"/>
                    <a:pt x="9073" y="3336"/>
                  </a:cubicBezTo>
                  <a:cubicBezTo>
                    <a:pt x="8840" y="2836"/>
                    <a:pt x="8539" y="2435"/>
                    <a:pt x="8206" y="2069"/>
                  </a:cubicBezTo>
                  <a:cubicBezTo>
                    <a:pt x="7906" y="1768"/>
                    <a:pt x="7605" y="1501"/>
                    <a:pt x="7272" y="1335"/>
                  </a:cubicBezTo>
                  <a:cubicBezTo>
                    <a:pt x="7105" y="1268"/>
                    <a:pt x="6938" y="1168"/>
                    <a:pt x="6772" y="1135"/>
                  </a:cubicBezTo>
                  <a:cubicBezTo>
                    <a:pt x="6605" y="1101"/>
                    <a:pt x="6438" y="1034"/>
                    <a:pt x="6204" y="1001"/>
                  </a:cubicBezTo>
                  <a:lnTo>
                    <a:pt x="5904" y="1001"/>
                  </a:lnTo>
                  <a:cubicBezTo>
                    <a:pt x="5604" y="1001"/>
                    <a:pt x="5337" y="1068"/>
                    <a:pt x="5004" y="1135"/>
                  </a:cubicBezTo>
                  <a:cubicBezTo>
                    <a:pt x="4570" y="1268"/>
                    <a:pt x="4170" y="1468"/>
                    <a:pt x="3669" y="1768"/>
                  </a:cubicBezTo>
                  <a:cubicBezTo>
                    <a:pt x="2769" y="2335"/>
                    <a:pt x="2202" y="3103"/>
                    <a:pt x="2001" y="3903"/>
                  </a:cubicBezTo>
                  <a:cubicBezTo>
                    <a:pt x="1901" y="4203"/>
                    <a:pt x="1868" y="4604"/>
                    <a:pt x="1901" y="5004"/>
                  </a:cubicBezTo>
                  <a:cubicBezTo>
                    <a:pt x="1935" y="5338"/>
                    <a:pt x="2068" y="5738"/>
                    <a:pt x="2268" y="6071"/>
                  </a:cubicBezTo>
                  <a:cubicBezTo>
                    <a:pt x="2435" y="6405"/>
                    <a:pt x="2702" y="6672"/>
                    <a:pt x="3036" y="7005"/>
                  </a:cubicBezTo>
                  <a:cubicBezTo>
                    <a:pt x="3102" y="7105"/>
                    <a:pt x="3202" y="7172"/>
                    <a:pt x="3336" y="7272"/>
                  </a:cubicBezTo>
                  <a:lnTo>
                    <a:pt x="3002" y="7272"/>
                  </a:lnTo>
                  <a:cubicBezTo>
                    <a:pt x="2402" y="7339"/>
                    <a:pt x="1901" y="7439"/>
                    <a:pt x="1501" y="7606"/>
                  </a:cubicBezTo>
                  <a:cubicBezTo>
                    <a:pt x="1234" y="7673"/>
                    <a:pt x="1034" y="7806"/>
                    <a:pt x="834" y="7939"/>
                  </a:cubicBezTo>
                  <a:cubicBezTo>
                    <a:pt x="600" y="8039"/>
                    <a:pt x="434" y="8206"/>
                    <a:pt x="267" y="8440"/>
                  </a:cubicBezTo>
                  <a:cubicBezTo>
                    <a:pt x="167" y="8607"/>
                    <a:pt x="67" y="8807"/>
                    <a:pt x="33" y="9007"/>
                  </a:cubicBezTo>
                  <a:cubicBezTo>
                    <a:pt x="0" y="9207"/>
                    <a:pt x="0" y="9474"/>
                    <a:pt x="67" y="9741"/>
                  </a:cubicBezTo>
                  <a:lnTo>
                    <a:pt x="19714" y="9741"/>
                  </a:lnTo>
                  <a:cubicBezTo>
                    <a:pt x="19714" y="9641"/>
                    <a:pt x="19747" y="9541"/>
                    <a:pt x="19747" y="9474"/>
                  </a:cubicBezTo>
                  <a:cubicBezTo>
                    <a:pt x="19747" y="9340"/>
                    <a:pt x="19747" y="9174"/>
                    <a:pt x="19714" y="8973"/>
                  </a:cubicBezTo>
                  <a:cubicBezTo>
                    <a:pt x="19681" y="8807"/>
                    <a:pt x="19614" y="8673"/>
                    <a:pt x="19547" y="8506"/>
                  </a:cubicBezTo>
                  <a:cubicBezTo>
                    <a:pt x="19447" y="8340"/>
                    <a:pt x="19381" y="8240"/>
                    <a:pt x="19280" y="8140"/>
                  </a:cubicBezTo>
                  <a:cubicBezTo>
                    <a:pt x="19114" y="7939"/>
                    <a:pt x="18880" y="7773"/>
                    <a:pt x="18580" y="7673"/>
                  </a:cubicBezTo>
                  <a:cubicBezTo>
                    <a:pt x="18513" y="7639"/>
                    <a:pt x="18413" y="7639"/>
                    <a:pt x="18280" y="7639"/>
                  </a:cubicBezTo>
                  <a:cubicBezTo>
                    <a:pt x="18880" y="6505"/>
                    <a:pt x="19047" y="5171"/>
                    <a:pt x="18780" y="3803"/>
                  </a:cubicBezTo>
                  <a:cubicBezTo>
                    <a:pt x="18680" y="3069"/>
                    <a:pt x="18346" y="2335"/>
                    <a:pt x="17913" y="1735"/>
                  </a:cubicBezTo>
                  <a:cubicBezTo>
                    <a:pt x="17446" y="1101"/>
                    <a:pt x="16845" y="601"/>
                    <a:pt x="16112" y="267"/>
                  </a:cubicBezTo>
                  <a:cubicBezTo>
                    <a:pt x="15578" y="134"/>
                    <a:pt x="14944" y="0"/>
                    <a:pt x="1427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8" name="Google Shape;3648;p21"/>
            <p:cNvSpPr/>
            <p:nvPr/>
          </p:nvSpPr>
          <p:spPr>
            <a:xfrm>
              <a:off x="84201" y="717002"/>
              <a:ext cx="1029326" cy="572687"/>
            </a:xfrm>
            <a:custGeom>
              <a:avLst/>
              <a:gdLst/>
              <a:ahLst/>
              <a:cxnLst/>
              <a:rect l="l" t="t" r="r" b="b"/>
              <a:pathLst>
                <a:path w="30756" h="17113" extrusionOk="0">
                  <a:moveTo>
                    <a:pt x="21949" y="0"/>
                  </a:moveTo>
                  <a:cubicBezTo>
                    <a:pt x="20615" y="0"/>
                    <a:pt x="19314" y="434"/>
                    <a:pt x="18246" y="1168"/>
                  </a:cubicBezTo>
                  <a:cubicBezTo>
                    <a:pt x="17446" y="1735"/>
                    <a:pt x="16812" y="2469"/>
                    <a:pt x="16479" y="3269"/>
                  </a:cubicBezTo>
                  <a:cubicBezTo>
                    <a:pt x="16412" y="3469"/>
                    <a:pt x="16312" y="3670"/>
                    <a:pt x="16245" y="3936"/>
                  </a:cubicBezTo>
                  <a:cubicBezTo>
                    <a:pt x="16212" y="4137"/>
                    <a:pt x="16145" y="4337"/>
                    <a:pt x="16112" y="4637"/>
                  </a:cubicBezTo>
                  <a:cubicBezTo>
                    <a:pt x="16078" y="4904"/>
                    <a:pt x="16112" y="5171"/>
                    <a:pt x="16112" y="5437"/>
                  </a:cubicBezTo>
                  <a:cubicBezTo>
                    <a:pt x="15911" y="5304"/>
                    <a:pt x="15645" y="5237"/>
                    <a:pt x="15378" y="5171"/>
                  </a:cubicBezTo>
                  <a:lnTo>
                    <a:pt x="15111" y="5171"/>
                  </a:lnTo>
                  <a:cubicBezTo>
                    <a:pt x="14777" y="5171"/>
                    <a:pt x="14410" y="5271"/>
                    <a:pt x="14077" y="5437"/>
                  </a:cubicBezTo>
                  <a:cubicBezTo>
                    <a:pt x="13710" y="5638"/>
                    <a:pt x="13376" y="5938"/>
                    <a:pt x="13109" y="6338"/>
                  </a:cubicBezTo>
                  <a:cubicBezTo>
                    <a:pt x="13043" y="6105"/>
                    <a:pt x="12943" y="5838"/>
                    <a:pt x="12809" y="5604"/>
                  </a:cubicBezTo>
                  <a:cubicBezTo>
                    <a:pt x="12642" y="5304"/>
                    <a:pt x="12476" y="5004"/>
                    <a:pt x="12242" y="4737"/>
                  </a:cubicBezTo>
                  <a:cubicBezTo>
                    <a:pt x="12042" y="4470"/>
                    <a:pt x="11775" y="4270"/>
                    <a:pt x="11475" y="4003"/>
                  </a:cubicBezTo>
                  <a:cubicBezTo>
                    <a:pt x="10975" y="3636"/>
                    <a:pt x="10307" y="3336"/>
                    <a:pt x="9640" y="3169"/>
                  </a:cubicBezTo>
                  <a:cubicBezTo>
                    <a:pt x="9273" y="3102"/>
                    <a:pt x="8906" y="3069"/>
                    <a:pt x="8473" y="3069"/>
                  </a:cubicBezTo>
                  <a:cubicBezTo>
                    <a:pt x="8139" y="3069"/>
                    <a:pt x="7839" y="3102"/>
                    <a:pt x="7505" y="3136"/>
                  </a:cubicBezTo>
                  <a:cubicBezTo>
                    <a:pt x="6805" y="3269"/>
                    <a:pt x="6104" y="3503"/>
                    <a:pt x="5471" y="3903"/>
                  </a:cubicBezTo>
                  <a:cubicBezTo>
                    <a:pt x="4804" y="4270"/>
                    <a:pt x="4236" y="4804"/>
                    <a:pt x="3736" y="5471"/>
                  </a:cubicBezTo>
                  <a:cubicBezTo>
                    <a:pt x="2735" y="6772"/>
                    <a:pt x="2135" y="8340"/>
                    <a:pt x="2102" y="9907"/>
                  </a:cubicBezTo>
                  <a:cubicBezTo>
                    <a:pt x="2102" y="10808"/>
                    <a:pt x="2302" y="11742"/>
                    <a:pt x="2735" y="12509"/>
                  </a:cubicBezTo>
                  <a:cubicBezTo>
                    <a:pt x="3001" y="13108"/>
                    <a:pt x="3433" y="13640"/>
                    <a:pt x="3965" y="14106"/>
                  </a:cubicBezTo>
                  <a:lnTo>
                    <a:pt x="3965" y="14106"/>
                  </a:lnTo>
                  <a:cubicBezTo>
                    <a:pt x="3927" y="14077"/>
                    <a:pt x="3835" y="14077"/>
                    <a:pt x="3803" y="14077"/>
                  </a:cubicBezTo>
                  <a:cubicBezTo>
                    <a:pt x="3636" y="14077"/>
                    <a:pt x="3469" y="14077"/>
                    <a:pt x="3302" y="14110"/>
                  </a:cubicBezTo>
                  <a:cubicBezTo>
                    <a:pt x="2669" y="14144"/>
                    <a:pt x="2102" y="14310"/>
                    <a:pt x="1568" y="14511"/>
                  </a:cubicBezTo>
                  <a:cubicBezTo>
                    <a:pt x="1168" y="14677"/>
                    <a:pt x="634" y="15011"/>
                    <a:pt x="300" y="15578"/>
                  </a:cubicBezTo>
                  <a:cubicBezTo>
                    <a:pt x="267" y="15645"/>
                    <a:pt x="167" y="15778"/>
                    <a:pt x="134" y="15945"/>
                  </a:cubicBezTo>
                  <a:cubicBezTo>
                    <a:pt x="100" y="16078"/>
                    <a:pt x="67" y="16245"/>
                    <a:pt x="67" y="16345"/>
                  </a:cubicBezTo>
                  <a:cubicBezTo>
                    <a:pt x="0" y="16579"/>
                    <a:pt x="67" y="16846"/>
                    <a:pt x="100" y="17112"/>
                  </a:cubicBezTo>
                  <a:lnTo>
                    <a:pt x="30355" y="17112"/>
                  </a:lnTo>
                  <a:cubicBezTo>
                    <a:pt x="30655" y="16645"/>
                    <a:pt x="30755" y="16078"/>
                    <a:pt x="30689" y="15478"/>
                  </a:cubicBezTo>
                  <a:cubicBezTo>
                    <a:pt x="30655" y="14844"/>
                    <a:pt x="30455" y="14244"/>
                    <a:pt x="30122" y="13743"/>
                  </a:cubicBezTo>
                  <a:cubicBezTo>
                    <a:pt x="29955" y="13477"/>
                    <a:pt x="29755" y="13243"/>
                    <a:pt x="29521" y="13076"/>
                  </a:cubicBezTo>
                  <a:cubicBezTo>
                    <a:pt x="29288" y="12843"/>
                    <a:pt x="29021" y="12743"/>
                    <a:pt x="28754" y="12643"/>
                  </a:cubicBezTo>
                  <a:cubicBezTo>
                    <a:pt x="28520" y="12576"/>
                    <a:pt x="28320" y="12576"/>
                    <a:pt x="28120" y="12576"/>
                  </a:cubicBezTo>
                  <a:lnTo>
                    <a:pt x="27853" y="12576"/>
                  </a:lnTo>
                  <a:cubicBezTo>
                    <a:pt x="27820" y="12576"/>
                    <a:pt x="27753" y="12576"/>
                    <a:pt x="27687" y="12609"/>
                  </a:cubicBezTo>
                  <a:cubicBezTo>
                    <a:pt x="28520" y="11075"/>
                    <a:pt x="28854" y="9240"/>
                    <a:pt x="28754" y="7305"/>
                  </a:cubicBezTo>
                  <a:cubicBezTo>
                    <a:pt x="28621" y="5471"/>
                    <a:pt x="28020" y="3836"/>
                    <a:pt x="27086" y="2569"/>
                  </a:cubicBezTo>
                  <a:cubicBezTo>
                    <a:pt x="26586" y="1902"/>
                    <a:pt x="25952" y="1301"/>
                    <a:pt x="25251" y="901"/>
                  </a:cubicBezTo>
                  <a:cubicBezTo>
                    <a:pt x="24518" y="434"/>
                    <a:pt x="23684" y="134"/>
                    <a:pt x="22816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9" name="Google Shape;3649;p21"/>
            <p:cNvSpPr/>
            <p:nvPr/>
          </p:nvSpPr>
          <p:spPr>
            <a:xfrm>
              <a:off x="-218825" y="2389436"/>
              <a:ext cx="762227" cy="372918"/>
            </a:xfrm>
            <a:custGeom>
              <a:avLst/>
              <a:gdLst/>
              <a:ahLst/>
              <a:cxnLst/>
              <a:rect l="l" t="t" r="r" b="b"/>
              <a:pathLst>
                <a:path w="26320" h="12877" extrusionOk="0">
                  <a:moveTo>
                    <a:pt x="9173" y="0"/>
                  </a:moveTo>
                  <a:cubicBezTo>
                    <a:pt x="8306" y="34"/>
                    <a:pt x="7506" y="234"/>
                    <a:pt x="6705" y="634"/>
                  </a:cubicBezTo>
                  <a:cubicBezTo>
                    <a:pt x="6038" y="968"/>
                    <a:pt x="5404" y="1468"/>
                    <a:pt x="4870" y="2068"/>
                  </a:cubicBezTo>
                  <a:cubicBezTo>
                    <a:pt x="3870" y="3236"/>
                    <a:pt x="3336" y="4837"/>
                    <a:pt x="3303" y="6505"/>
                  </a:cubicBezTo>
                  <a:cubicBezTo>
                    <a:pt x="3303" y="7005"/>
                    <a:pt x="3336" y="7506"/>
                    <a:pt x="3403" y="8006"/>
                  </a:cubicBezTo>
                  <a:cubicBezTo>
                    <a:pt x="3303" y="7906"/>
                    <a:pt x="3069" y="7873"/>
                    <a:pt x="2902" y="7873"/>
                  </a:cubicBezTo>
                  <a:lnTo>
                    <a:pt x="2869" y="7873"/>
                  </a:lnTo>
                  <a:cubicBezTo>
                    <a:pt x="2369" y="7873"/>
                    <a:pt x="1868" y="8106"/>
                    <a:pt x="1368" y="8606"/>
                  </a:cubicBezTo>
                  <a:cubicBezTo>
                    <a:pt x="901" y="9040"/>
                    <a:pt x="534" y="9574"/>
                    <a:pt x="267" y="10241"/>
                  </a:cubicBezTo>
                  <a:cubicBezTo>
                    <a:pt x="167" y="10541"/>
                    <a:pt x="67" y="10875"/>
                    <a:pt x="34" y="11175"/>
                  </a:cubicBezTo>
                  <a:cubicBezTo>
                    <a:pt x="0" y="11342"/>
                    <a:pt x="0" y="11508"/>
                    <a:pt x="0" y="11675"/>
                  </a:cubicBezTo>
                  <a:cubicBezTo>
                    <a:pt x="0" y="11842"/>
                    <a:pt x="0" y="12042"/>
                    <a:pt x="34" y="12176"/>
                  </a:cubicBezTo>
                  <a:cubicBezTo>
                    <a:pt x="67" y="12409"/>
                    <a:pt x="167" y="12643"/>
                    <a:pt x="267" y="12876"/>
                  </a:cubicBezTo>
                  <a:lnTo>
                    <a:pt x="25719" y="12876"/>
                  </a:lnTo>
                  <a:cubicBezTo>
                    <a:pt x="25819" y="12743"/>
                    <a:pt x="25885" y="12643"/>
                    <a:pt x="25985" y="12543"/>
                  </a:cubicBezTo>
                  <a:cubicBezTo>
                    <a:pt x="26052" y="12409"/>
                    <a:pt x="26086" y="12309"/>
                    <a:pt x="26186" y="12142"/>
                  </a:cubicBezTo>
                  <a:cubicBezTo>
                    <a:pt x="26252" y="11875"/>
                    <a:pt x="26319" y="11575"/>
                    <a:pt x="26252" y="11342"/>
                  </a:cubicBezTo>
                  <a:cubicBezTo>
                    <a:pt x="26219" y="11075"/>
                    <a:pt x="26152" y="10841"/>
                    <a:pt x="26019" y="10641"/>
                  </a:cubicBezTo>
                  <a:cubicBezTo>
                    <a:pt x="25885" y="10408"/>
                    <a:pt x="25719" y="10241"/>
                    <a:pt x="25485" y="10074"/>
                  </a:cubicBezTo>
                  <a:cubicBezTo>
                    <a:pt x="25218" y="9907"/>
                    <a:pt x="24918" y="9807"/>
                    <a:pt x="24751" y="9707"/>
                  </a:cubicBezTo>
                  <a:cubicBezTo>
                    <a:pt x="24518" y="9640"/>
                    <a:pt x="24251" y="9540"/>
                    <a:pt x="23984" y="9507"/>
                  </a:cubicBezTo>
                  <a:cubicBezTo>
                    <a:pt x="23751" y="9474"/>
                    <a:pt x="23550" y="9474"/>
                    <a:pt x="23350" y="9474"/>
                  </a:cubicBezTo>
                  <a:lnTo>
                    <a:pt x="23217" y="9374"/>
                  </a:lnTo>
                  <a:cubicBezTo>
                    <a:pt x="23417" y="9207"/>
                    <a:pt x="23584" y="8973"/>
                    <a:pt x="23717" y="8706"/>
                  </a:cubicBezTo>
                  <a:cubicBezTo>
                    <a:pt x="23984" y="8306"/>
                    <a:pt x="24084" y="7839"/>
                    <a:pt x="24151" y="7339"/>
                  </a:cubicBezTo>
                  <a:cubicBezTo>
                    <a:pt x="24184" y="6905"/>
                    <a:pt x="24084" y="6505"/>
                    <a:pt x="23917" y="6071"/>
                  </a:cubicBezTo>
                  <a:cubicBezTo>
                    <a:pt x="23751" y="5671"/>
                    <a:pt x="23517" y="5304"/>
                    <a:pt x="23217" y="4970"/>
                  </a:cubicBezTo>
                  <a:cubicBezTo>
                    <a:pt x="22917" y="4637"/>
                    <a:pt x="22583" y="4337"/>
                    <a:pt x="22183" y="4070"/>
                  </a:cubicBezTo>
                  <a:cubicBezTo>
                    <a:pt x="21816" y="3836"/>
                    <a:pt x="21349" y="3636"/>
                    <a:pt x="20882" y="3469"/>
                  </a:cubicBezTo>
                  <a:cubicBezTo>
                    <a:pt x="20315" y="3236"/>
                    <a:pt x="19714" y="3169"/>
                    <a:pt x="19181" y="3169"/>
                  </a:cubicBezTo>
                  <a:cubicBezTo>
                    <a:pt x="18814" y="3169"/>
                    <a:pt x="18480" y="3203"/>
                    <a:pt x="18147" y="3303"/>
                  </a:cubicBezTo>
                  <a:cubicBezTo>
                    <a:pt x="17413" y="3469"/>
                    <a:pt x="16746" y="3870"/>
                    <a:pt x="16312" y="4403"/>
                  </a:cubicBezTo>
                  <a:cubicBezTo>
                    <a:pt x="16045" y="4737"/>
                    <a:pt x="15845" y="5071"/>
                    <a:pt x="15678" y="5504"/>
                  </a:cubicBezTo>
                  <a:cubicBezTo>
                    <a:pt x="15645" y="5638"/>
                    <a:pt x="15578" y="5838"/>
                    <a:pt x="15511" y="6005"/>
                  </a:cubicBezTo>
                  <a:cubicBezTo>
                    <a:pt x="15411" y="5871"/>
                    <a:pt x="15345" y="5738"/>
                    <a:pt x="15178" y="5638"/>
                  </a:cubicBezTo>
                  <a:cubicBezTo>
                    <a:pt x="14978" y="5471"/>
                    <a:pt x="14711" y="5337"/>
                    <a:pt x="14477" y="5304"/>
                  </a:cubicBezTo>
                  <a:lnTo>
                    <a:pt x="14010" y="5304"/>
                  </a:lnTo>
                  <a:cubicBezTo>
                    <a:pt x="14044" y="5037"/>
                    <a:pt x="14077" y="4804"/>
                    <a:pt x="14077" y="4537"/>
                  </a:cubicBezTo>
                  <a:cubicBezTo>
                    <a:pt x="14077" y="4170"/>
                    <a:pt x="14077" y="3803"/>
                    <a:pt x="14010" y="3369"/>
                  </a:cubicBezTo>
                  <a:cubicBezTo>
                    <a:pt x="13877" y="2669"/>
                    <a:pt x="13643" y="2002"/>
                    <a:pt x="13210" y="1501"/>
                  </a:cubicBezTo>
                  <a:cubicBezTo>
                    <a:pt x="13076" y="1368"/>
                    <a:pt x="13010" y="1234"/>
                    <a:pt x="12876" y="1134"/>
                  </a:cubicBezTo>
                  <a:cubicBezTo>
                    <a:pt x="12743" y="1001"/>
                    <a:pt x="12576" y="867"/>
                    <a:pt x="12476" y="801"/>
                  </a:cubicBezTo>
                  <a:cubicBezTo>
                    <a:pt x="12209" y="567"/>
                    <a:pt x="11909" y="400"/>
                    <a:pt x="11542" y="300"/>
                  </a:cubicBezTo>
                  <a:cubicBezTo>
                    <a:pt x="11208" y="167"/>
                    <a:pt x="10875" y="67"/>
                    <a:pt x="10408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50" name="Google Shape;3650;p2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72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651" name="Google Shape;3651;p21"/>
          <p:cNvSpPr txBox="1">
            <a:spLocks noGrp="1"/>
          </p:cNvSpPr>
          <p:nvPr>
            <p:ph type="title" idx="2"/>
          </p:nvPr>
        </p:nvSpPr>
        <p:spPr>
          <a:xfrm>
            <a:off x="2917650" y="1200150"/>
            <a:ext cx="3308700" cy="316500"/>
          </a:xfrm>
          <a:prstGeom prst="rect">
            <a:avLst/>
          </a:prstGeom>
        </p:spPr>
        <p:txBody>
          <a:bodyPr spcFirstLastPara="1" wrap="square" lIns="0" tIns="182875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3652" name="Google Shape;3652;p21"/>
          <p:cNvGrpSpPr/>
          <p:nvPr/>
        </p:nvGrpSpPr>
        <p:grpSpPr>
          <a:xfrm rot="-1342695">
            <a:off x="8144842" y="3752162"/>
            <a:ext cx="956482" cy="1374940"/>
            <a:chOff x="-281361" y="3012568"/>
            <a:chExt cx="1154935" cy="1660217"/>
          </a:xfrm>
        </p:grpSpPr>
        <p:sp>
          <p:nvSpPr>
            <p:cNvPr id="3653" name="Google Shape;3653;p21"/>
            <p:cNvSpPr/>
            <p:nvPr/>
          </p:nvSpPr>
          <p:spPr>
            <a:xfrm rot="-549552">
              <a:off x="328027" y="3679692"/>
              <a:ext cx="393741" cy="284703"/>
            </a:xfrm>
            <a:custGeom>
              <a:avLst/>
              <a:gdLst/>
              <a:ahLst/>
              <a:cxnLst/>
              <a:rect l="l" t="t" r="r" b="b"/>
              <a:pathLst>
                <a:path w="20944" h="15146" extrusionOk="0">
                  <a:moveTo>
                    <a:pt x="19757" y="1"/>
                  </a:moveTo>
                  <a:cubicBezTo>
                    <a:pt x="15529" y="1"/>
                    <a:pt x="11320" y="1328"/>
                    <a:pt x="7873" y="3774"/>
                  </a:cubicBezTo>
                  <a:cubicBezTo>
                    <a:pt x="4104" y="6419"/>
                    <a:pt x="1308" y="10370"/>
                    <a:pt x="1" y="14808"/>
                  </a:cubicBezTo>
                  <a:cubicBezTo>
                    <a:pt x="1299" y="15033"/>
                    <a:pt x="2586" y="15145"/>
                    <a:pt x="3847" y="15145"/>
                  </a:cubicBezTo>
                  <a:cubicBezTo>
                    <a:pt x="7693" y="15145"/>
                    <a:pt x="11296" y="14102"/>
                    <a:pt x="14226" y="12042"/>
                  </a:cubicBezTo>
                  <a:cubicBezTo>
                    <a:pt x="18056" y="9276"/>
                    <a:pt x="20609" y="4747"/>
                    <a:pt x="20943" y="36"/>
                  </a:cubicBezTo>
                  <a:cubicBezTo>
                    <a:pt x="20548" y="12"/>
                    <a:pt x="20153" y="1"/>
                    <a:pt x="19757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654" name="Google Shape;3654;p21"/>
            <p:cNvGrpSpPr/>
            <p:nvPr/>
          </p:nvGrpSpPr>
          <p:grpSpPr>
            <a:xfrm rot="-730137">
              <a:off x="-131395" y="3085674"/>
              <a:ext cx="855002" cy="1514006"/>
              <a:chOff x="207725" y="2276150"/>
              <a:chExt cx="1299425" cy="2300975"/>
            </a:xfrm>
          </p:grpSpPr>
          <p:sp>
            <p:nvSpPr>
              <p:cNvPr id="3655" name="Google Shape;3655;p21"/>
              <p:cNvSpPr/>
              <p:nvPr/>
            </p:nvSpPr>
            <p:spPr>
              <a:xfrm>
                <a:off x="916700" y="2276150"/>
                <a:ext cx="289550" cy="661150"/>
              </a:xfrm>
              <a:custGeom>
                <a:avLst/>
                <a:gdLst/>
                <a:ahLst/>
                <a:cxnLst/>
                <a:rect l="l" t="t" r="r" b="b"/>
                <a:pathLst>
                  <a:path w="11582" h="26446" extrusionOk="0">
                    <a:moveTo>
                      <a:pt x="7812" y="1"/>
                    </a:moveTo>
                    <a:cubicBezTo>
                      <a:pt x="5107" y="4044"/>
                      <a:pt x="2341" y="8147"/>
                      <a:pt x="1155" y="12858"/>
                    </a:cubicBezTo>
                    <a:cubicBezTo>
                      <a:pt x="0" y="17570"/>
                      <a:pt x="669" y="23041"/>
                      <a:pt x="4104" y="26445"/>
                    </a:cubicBezTo>
                    <a:cubicBezTo>
                      <a:pt x="8511" y="22190"/>
                      <a:pt x="10639" y="17782"/>
                      <a:pt x="11125" y="13193"/>
                    </a:cubicBezTo>
                    <a:cubicBezTo>
                      <a:pt x="11581" y="8603"/>
                      <a:pt x="10396" y="3831"/>
                      <a:pt x="781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6" name="Google Shape;3656;p21"/>
              <p:cNvSpPr/>
              <p:nvPr/>
            </p:nvSpPr>
            <p:spPr>
              <a:xfrm>
                <a:off x="249500" y="3548225"/>
                <a:ext cx="383775" cy="487100"/>
              </a:xfrm>
              <a:custGeom>
                <a:avLst/>
                <a:gdLst/>
                <a:ahLst/>
                <a:cxnLst/>
                <a:rect l="l" t="t" r="r" b="b"/>
                <a:pathLst>
                  <a:path w="15351" h="19484" extrusionOk="0">
                    <a:moveTo>
                      <a:pt x="1673" y="0"/>
                    </a:moveTo>
                    <a:cubicBezTo>
                      <a:pt x="1" y="4286"/>
                      <a:pt x="1490" y="8906"/>
                      <a:pt x="4256" y="12280"/>
                    </a:cubicBezTo>
                    <a:cubicBezTo>
                      <a:pt x="7022" y="15654"/>
                      <a:pt x="10943" y="17933"/>
                      <a:pt x="15016" y="19484"/>
                    </a:cubicBezTo>
                    <a:cubicBezTo>
                      <a:pt x="15351" y="15228"/>
                      <a:pt x="14196" y="10912"/>
                      <a:pt x="11825" y="7386"/>
                    </a:cubicBezTo>
                    <a:cubicBezTo>
                      <a:pt x="9424" y="3830"/>
                      <a:pt x="5776" y="1216"/>
                      <a:pt x="1673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7" name="Google Shape;3657;p21"/>
              <p:cNvSpPr/>
              <p:nvPr/>
            </p:nvSpPr>
            <p:spPr>
              <a:xfrm>
                <a:off x="765475" y="3687275"/>
                <a:ext cx="476475" cy="386675"/>
              </a:xfrm>
              <a:custGeom>
                <a:avLst/>
                <a:gdLst/>
                <a:ahLst/>
                <a:cxnLst/>
                <a:rect l="l" t="t" r="r" b="b"/>
                <a:pathLst>
                  <a:path w="19059" h="15467" extrusionOk="0">
                    <a:moveTo>
                      <a:pt x="19059" y="0"/>
                    </a:moveTo>
                    <a:cubicBezTo>
                      <a:pt x="14682" y="92"/>
                      <a:pt x="10366" y="1703"/>
                      <a:pt x="6961" y="4469"/>
                    </a:cubicBezTo>
                    <a:cubicBezTo>
                      <a:pt x="3527" y="7204"/>
                      <a:pt x="1064" y="11125"/>
                      <a:pt x="1" y="15381"/>
                    </a:cubicBezTo>
                    <a:cubicBezTo>
                      <a:pt x="650" y="15438"/>
                      <a:pt x="1292" y="15467"/>
                      <a:pt x="1923" y="15467"/>
                    </a:cubicBezTo>
                    <a:cubicBezTo>
                      <a:pt x="6288" y="15467"/>
                      <a:pt x="10196" y="14107"/>
                      <a:pt x="13223" y="11612"/>
                    </a:cubicBezTo>
                    <a:cubicBezTo>
                      <a:pt x="16627" y="8754"/>
                      <a:pt x="18846" y="4438"/>
                      <a:pt x="19059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8" name="Google Shape;3658;p21"/>
              <p:cNvSpPr/>
              <p:nvPr/>
            </p:nvSpPr>
            <p:spPr>
              <a:xfrm>
                <a:off x="371100" y="3007175"/>
                <a:ext cx="448350" cy="604125"/>
              </a:xfrm>
              <a:custGeom>
                <a:avLst/>
                <a:gdLst/>
                <a:ahLst/>
                <a:cxnLst/>
                <a:rect l="l" t="t" r="r" b="b"/>
                <a:pathLst>
                  <a:path w="17934" h="24165" extrusionOk="0">
                    <a:moveTo>
                      <a:pt x="1490" y="0"/>
                    </a:moveTo>
                    <a:lnTo>
                      <a:pt x="1490" y="0"/>
                    </a:lnTo>
                    <a:cubicBezTo>
                      <a:pt x="0" y="5198"/>
                      <a:pt x="730" y="11004"/>
                      <a:pt x="3435" y="15715"/>
                    </a:cubicBezTo>
                    <a:cubicBezTo>
                      <a:pt x="6079" y="20426"/>
                      <a:pt x="10760" y="23952"/>
                      <a:pt x="16414" y="24165"/>
                    </a:cubicBezTo>
                    <a:cubicBezTo>
                      <a:pt x="17934" y="19028"/>
                      <a:pt x="17174" y="13253"/>
                      <a:pt x="14377" y="8724"/>
                    </a:cubicBezTo>
                    <a:cubicBezTo>
                      <a:pt x="11551" y="4165"/>
                      <a:pt x="6718" y="882"/>
                      <a:pt x="1490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59" name="Google Shape;3659;p21"/>
              <p:cNvSpPr/>
              <p:nvPr/>
            </p:nvSpPr>
            <p:spPr>
              <a:xfrm>
                <a:off x="469875" y="2689550"/>
                <a:ext cx="405800" cy="396850"/>
              </a:xfrm>
              <a:custGeom>
                <a:avLst/>
                <a:gdLst/>
                <a:ahLst/>
                <a:cxnLst/>
                <a:rect l="l" t="t" r="r" b="b"/>
                <a:pathLst>
                  <a:path w="16232" h="15874" extrusionOk="0">
                    <a:moveTo>
                      <a:pt x="396" y="0"/>
                    </a:moveTo>
                    <a:lnTo>
                      <a:pt x="396" y="0"/>
                    </a:lnTo>
                    <a:cubicBezTo>
                      <a:pt x="1" y="4255"/>
                      <a:pt x="1612" y="8632"/>
                      <a:pt x="4590" y="11642"/>
                    </a:cubicBezTo>
                    <a:cubicBezTo>
                      <a:pt x="7280" y="14304"/>
                      <a:pt x="11061" y="15873"/>
                      <a:pt x="14872" y="15873"/>
                    </a:cubicBezTo>
                    <a:cubicBezTo>
                      <a:pt x="15326" y="15873"/>
                      <a:pt x="15780" y="15851"/>
                      <a:pt x="16232" y="15806"/>
                    </a:cubicBezTo>
                    <a:cubicBezTo>
                      <a:pt x="15776" y="11763"/>
                      <a:pt x="13892" y="7903"/>
                      <a:pt x="11095" y="4985"/>
                    </a:cubicBezTo>
                    <a:cubicBezTo>
                      <a:pt x="8238" y="2097"/>
                      <a:pt x="4408" y="152"/>
                      <a:pt x="39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0" name="Google Shape;3660;p21"/>
              <p:cNvSpPr/>
              <p:nvPr/>
            </p:nvSpPr>
            <p:spPr>
              <a:xfrm>
                <a:off x="1035250" y="2811925"/>
                <a:ext cx="471900" cy="332850"/>
              </a:xfrm>
              <a:custGeom>
                <a:avLst/>
                <a:gdLst/>
                <a:ahLst/>
                <a:cxnLst/>
                <a:rect l="l" t="t" r="r" b="b"/>
                <a:pathLst>
                  <a:path w="18876" h="13314" extrusionOk="0">
                    <a:moveTo>
                      <a:pt x="16871" y="0"/>
                    </a:moveTo>
                    <a:cubicBezTo>
                      <a:pt x="13274" y="0"/>
                      <a:pt x="9635" y="602"/>
                      <a:pt x="6535" y="2370"/>
                    </a:cubicBezTo>
                    <a:cubicBezTo>
                      <a:pt x="2796" y="4467"/>
                      <a:pt x="0" y="8418"/>
                      <a:pt x="152" y="12674"/>
                    </a:cubicBezTo>
                    <a:cubicBezTo>
                      <a:pt x="1420" y="13111"/>
                      <a:pt x="2712" y="13314"/>
                      <a:pt x="3989" y="13314"/>
                    </a:cubicBezTo>
                    <a:cubicBezTo>
                      <a:pt x="6970" y="13314"/>
                      <a:pt x="9870" y="12212"/>
                      <a:pt x="12189" y="10424"/>
                    </a:cubicBezTo>
                    <a:cubicBezTo>
                      <a:pt x="15502" y="7871"/>
                      <a:pt x="17690" y="4072"/>
                      <a:pt x="18876" y="60"/>
                    </a:cubicBezTo>
                    <a:cubicBezTo>
                      <a:pt x="18211" y="21"/>
                      <a:pt x="17542" y="0"/>
                      <a:pt x="1687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1" name="Google Shape;3661;p21"/>
              <p:cNvSpPr/>
              <p:nvPr/>
            </p:nvSpPr>
            <p:spPr>
              <a:xfrm>
                <a:off x="511675" y="2502600"/>
                <a:ext cx="588950" cy="2074525"/>
              </a:xfrm>
              <a:custGeom>
                <a:avLst/>
                <a:gdLst/>
                <a:ahLst/>
                <a:cxnLst/>
                <a:rect l="l" t="t" r="r" b="b"/>
                <a:pathLst>
                  <a:path w="23558" h="82981" extrusionOk="0">
                    <a:moveTo>
                      <a:pt x="23436" y="1"/>
                    </a:moveTo>
                    <a:cubicBezTo>
                      <a:pt x="23405" y="1"/>
                      <a:pt x="23375" y="31"/>
                      <a:pt x="23375" y="62"/>
                    </a:cubicBezTo>
                    <a:cubicBezTo>
                      <a:pt x="22007" y="7144"/>
                      <a:pt x="20518" y="14135"/>
                      <a:pt x="18815" y="21126"/>
                    </a:cubicBezTo>
                    <a:cubicBezTo>
                      <a:pt x="17144" y="28117"/>
                      <a:pt x="15289" y="35077"/>
                      <a:pt x="13253" y="41947"/>
                    </a:cubicBezTo>
                    <a:cubicBezTo>
                      <a:pt x="11247" y="48816"/>
                      <a:pt x="8967" y="55625"/>
                      <a:pt x="6748" y="62464"/>
                    </a:cubicBezTo>
                    <a:cubicBezTo>
                      <a:pt x="5715" y="65868"/>
                      <a:pt x="4560" y="69272"/>
                      <a:pt x="3405" y="72677"/>
                    </a:cubicBezTo>
                    <a:lnTo>
                      <a:pt x="0" y="82890"/>
                    </a:lnTo>
                    <a:cubicBezTo>
                      <a:pt x="0" y="82950"/>
                      <a:pt x="0" y="82981"/>
                      <a:pt x="31" y="82981"/>
                    </a:cubicBezTo>
                    <a:cubicBezTo>
                      <a:pt x="92" y="82981"/>
                      <a:pt x="152" y="82981"/>
                      <a:pt x="152" y="82950"/>
                    </a:cubicBezTo>
                    <a:cubicBezTo>
                      <a:pt x="912" y="81309"/>
                      <a:pt x="1642" y="79637"/>
                      <a:pt x="2371" y="77996"/>
                    </a:cubicBezTo>
                    <a:cubicBezTo>
                      <a:pt x="3040" y="76354"/>
                      <a:pt x="3739" y="74683"/>
                      <a:pt x="4408" y="73011"/>
                    </a:cubicBezTo>
                    <a:cubicBezTo>
                      <a:pt x="5776" y="69667"/>
                      <a:pt x="6991" y="66294"/>
                      <a:pt x="8207" y="62920"/>
                    </a:cubicBezTo>
                    <a:cubicBezTo>
                      <a:pt x="10609" y="56111"/>
                      <a:pt x="12584" y="49211"/>
                      <a:pt x="14438" y="42251"/>
                    </a:cubicBezTo>
                    <a:cubicBezTo>
                      <a:pt x="16353" y="35290"/>
                      <a:pt x="18056" y="28299"/>
                      <a:pt x="19575" y="21278"/>
                    </a:cubicBezTo>
                    <a:cubicBezTo>
                      <a:pt x="21095" y="14226"/>
                      <a:pt x="22432" y="7174"/>
                      <a:pt x="23557" y="62"/>
                    </a:cubicBezTo>
                    <a:cubicBezTo>
                      <a:pt x="23557" y="31"/>
                      <a:pt x="23527" y="1"/>
                      <a:pt x="23436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2" name="Google Shape;3662;p21"/>
              <p:cNvSpPr/>
              <p:nvPr/>
            </p:nvSpPr>
            <p:spPr>
              <a:xfrm>
                <a:off x="564875" y="2794400"/>
                <a:ext cx="880725" cy="403775"/>
              </a:xfrm>
              <a:custGeom>
                <a:avLst/>
                <a:gdLst/>
                <a:ahLst/>
                <a:cxnLst/>
                <a:rect l="l" t="t" r="r" b="b"/>
                <a:pathLst>
                  <a:path w="35229" h="16151" extrusionOk="0">
                    <a:moveTo>
                      <a:pt x="0" y="1"/>
                    </a:moveTo>
                    <a:lnTo>
                      <a:pt x="0" y="31"/>
                    </a:lnTo>
                    <a:cubicBezTo>
                      <a:pt x="1520" y="1125"/>
                      <a:pt x="2949" y="2280"/>
                      <a:pt x="4377" y="3496"/>
                    </a:cubicBezTo>
                    <a:cubicBezTo>
                      <a:pt x="5775" y="4712"/>
                      <a:pt x="7143" y="5989"/>
                      <a:pt x="8389" y="7326"/>
                    </a:cubicBezTo>
                    <a:cubicBezTo>
                      <a:pt x="10973" y="9970"/>
                      <a:pt x="13253" y="12888"/>
                      <a:pt x="15259" y="16019"/>
                    </a:cubicBezTo>
                    <a:lnTo>
                      <a:pt x="15259" y="16050"/>
                    </a:lnTo>
                    <a:cubicBezTo>
                      <a:pt x="15294" y="16121"/>
                      <a:pt x="15361" y="16150"/>
                      <a:pt x="15423" y="16150"/>
                    </a:cubicBezTo>
                    <a:cubicBezTo>
                      <a:pt x="15466" y="16150"/>
                      <a:pt x="15507" y="16136"/>
                      <a:pt x="15532" y="16110"/>
                    </a:cubicBezTo>
                    <a:cubicBezTo>
                      <a:pt x="21611" y="10852"/>
                      <a:pt x="28238" y="6232"/>
                      <a:pt x="35229" y="2311"/>
                    </a:cubicBezTo>
                    <a:lnTo>
                      <a:pt x="35229" y="2220"/>
                    </a:lnTo>
                    <a:cubicBezTo>
                      <a:pt x="31703" y="4134"/>
                      <a:pt x="28268" y="6232"/>
                      <a:pt x="24925" y="8451"/>
                    </a:cubicBezTo>
                    <a:cubicBezTo>
                      <a:pt x="21645" y="10687"/>
                      <a:pt x="18512" y="13069"/>
                      <a:pt x="15496" y="15598"/>
                    </a:cubicBezTo>
                    <a:lnTo>
                      <a:pt x="15496" y="15598"/>
                    </a:lnTo>
                    <a:cubicBezTo>
                      <a:pt x="13577" y="12485"/>
                      <a:pt x="11310" y="9578"/>
                      <a:pt x="8724" y="6992"/>
                    </a:cubicBezTo>
                    <a:cubicBezTo>
                      <a:pt x="7417" y="5654"/>
                      <a:pt x="6049" y="4408"/>
                      <a:pt x="4590" y="3223"/>
                    </a:cubicBezTo>
                    <a:cubicBezTo>
                      <a:pt x="3161" y="2037"/>
                      <a:pt x="1581" y="973"/>
                      <a:pt x="3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3" name="Google Shape;3663;p21"/>
              <p:cNvSpPr/>
              <p:nvPr/>
            </p:nvSpPr>
            <p:spPr>
              <a:xfrm>
                <a:off x="504825" y="3130275"/>
                <a:ext cx="867825" cy="596275"/>
              </a:xfrm>
              <a:custGeom>
                <a:avLst/>
                <a:gdLst/>
                <a:ahLst/>
                <a:cxnLst/>
                <a:rect l="l" t="t" r="r" b="b"/>
                <a:pathLst>
                  <a:path w="34713" h="23851" extrusionOk="0">
                    <a:moveTo>
                      <a:pt x="92" y="1"/>
                    </a:moveTo>
                    <a:cubicBezTo>
                      <a:pt x="1" y="1"/>
                      <a:pt x="1" y="31"/>
                      <a:pt x="1" y="31"/>
                    </a:cubicBezTo>
                    <a:cubicBezTo>
                      <a:pt x="1217" y="1885"/>
                      <a:pt x="2341" y="3830"/>
                      <a:pt x="3405" y="5776"/>
                    </a:cubicBezTo>
                    <a:cubicBezTo>
                      <a:pt x="4469" y="7721"/>
                      <a:pt x="5472" y="9697"/>
                      <a:pt x="6475" y="11672"/>
                    </a:cubicBezTo>
                    <a:cubicBezTo>
                      <a:pt x="7509" y="13648"/>
                      <a:pt x="8451" y="15654"/>
                      <a:pt x="9393" y="17660"/>
                    </a:cubicBezTo>
                    <a:cubicBezTo>
                      <a:pt x="10335" y="19666"/>
                      <a:pt x="11247" y="21703"/>
                      <a:pt x="12098" y="23739"/>
                    </a:cubicBezTo>
                    <a:lnTo>
                      <a:pt x="12098" y="23800"/>
                    </a:lnTo>
                    <a:cubicBezTo>
                      <a:pt x="12116" y="23836"/>
                      <a:pt x="12165" y="23851"/>
                      <a:pt x="12215" y="23851"/>
                    </a:cubicBezTo>
                    <a:cubicBezTo>
                      <a:pt x="12250" y="23851"/>
                      <a:pt x="12286" y="23843"/>
                      <a:pt x="12311" y="23831"/>
                    </a:cubicBezTo>
                    <a:lnTo>
                      <a:pt x="17995" y="19910"/>
                    </a:lnTo>
                    <a:cubicBezTo>
                      <a:pt x="19849" y="18572"/>
                      <a:pt x="21734" y="17296"/>
                      <a:pt x="23618" y="15958"/>
                    </a:cubicBezTo>
                    <a:cubicBezTo>
                      <a:pt x="25472" y="14682"/>
                      <a:pt x="27327" y="13314"/>
                      <a:pt x="29181" y="11976"/>
                    </a:cubicBezTo>
                    <a:cubicBezTo>
                      <a:pt x="31005" y="10609"/>
                      <a:pt x="32889" y="9241"/>
                      <a:pt x="34713" y="7873"/>
                    </a:cubicBezTo>
                    <a:lnTo>
                      <a:pt x="34713" y="7812"/>
                    </a:lnTo>
                    <a:lnTo>
                      <a:pt x="34652" y="7812"/>
                    </a:lnTo>
                    <a:cubicBezTo>
                      <a:pt x="32767" y="9089"/>
                      <a:pt x="30853" y="10365"/>
                      <a:pt x="28968" y="11672"/>
                    </a:cubicBezTo>
                    <a:cubicBezTo>
                      <a:pt x="27053" y="12949"/>
                      <a:pt x="25169" y="14256"/>
                      <a:pt x="23314" y="15593"/>
                    </a:cubicBezTo>
                    <a:lnTo>
                      <a:pt x="17722" y="19575"/>
                    </a:lnTo>
                    <a:lnTo>
                      <a:pt x="12311" y="23427"/>
                    </a:lnTo>
                    <a:lnTo>
                      <a:pt x="12311" y="23427"/>
                    </a:lnTo>
                    <a:cubicBezTo>
                      <a:pt x="11484" y="21438"/>
                      <a:pt x="10575" y="19504"/>
                      <a:pt x="9667" y="17569"/>
                    </a:cubicBezTo>
                    <a:cubicBezTo>
                      <a:pt x="8724" y="15533"/>
                      <a:pt x="7721" y="13557"/>
                      <a:pt x="6688" y="11581"/>
                    </a:cubicBezTo>
                    <a:cubicBezTo>
                      <a:pt x="5685" y="9606"/>
                      <a:pt x="4651" y="7630"/>
                      <a:pt x="3557" y="5715"/>
                    </a:cubicBezTo>
                    <a:cubicBezTo>
                      <a:pt x="2433" y="3770"/>
                      <a:pt x="1338" y="1824"/>
                      <a:pt x="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4" name="Google Shape;3664;p21"/>
              <p:cNvSpPr/>
              <p:nvPr/>
            </p:nvSpPr>
            <p:spPr>
              <a:xfrm>
                <a:off x="281425" y="3558850"/>
                <a:ext cx="949125" cy="562050"/>
              </a:xfrm>
              <a:custGeom>
                <a:avLst/>
                <a:gdLst/>
                <a:ahLst/>
                <a:cxnLst/>
                <a:rect l="l" t="t" r="r" b="b"/>
                <a:pathLst>
                  <a:path w="37965" h="22482" extrusionOk="0">
                    <a:moveTo>
                      <a:pt x="92" y="1"/>
                    </a:moveTo>
                    <a:cubicBezTo>
                      <a:pt x="61" y="1"/>
                      <a:pt x="61" y="31"/>
                      <a:pt x="1" y="31"/>
                    </a:cubicBezTo>
                    <a:cubicBezTo>
                      <a:pt x="5259" y="7660"/>
                      <a:pt x="10852" y="15016"/>
                      <a:pt x="16353" y="22402"/>
                    </a:cubicBezTo>
                    <a:cubicBezTo>
                      <a:pt x="16392" y="22460"/>
                      <a:pt x="16455" y="22481"/>
                      <a:pt x="16519" y="22481"/>
                    </a:cubicBezTo>
                    <a:cubicBezTo>
                      <a:pt x="16556" y="22481"/>
                      <a:pt x="16594" y="22474"/>
                      <a:pt x="16627" y="22463"/>
                    </a:cubicBezTo>
                    <a:cubicBezTo>
                      <a:pt x="18542" y="21278"/>
                      <a:pt x="20487" y="20031"/>
                      <a:pt x="22341" y="18724"/>
                    </a:cubicBezTo>
                    <a:cubicBezTo>
                      <a:pt x="24226" y="17387"/>
                      <a:pt x="26080" y="16019"/>
                      <a:pt x="27873" y="14621"/>
                    </a:cubicBezTo>
                    <a:cubicBezTo>
                      <a:pt x="29667" y="13192"/>
                      <a:pt x="31399" y="11733"/>
                      <a:pt x="33071" y="10183"/>
                    </a:cubicBezTo>
                    <a:cubicBezTo>
                      <a:pt x="34743" y="8633"/>
                      <a:pt x="36384" y="7022"/>
                      <a:pt x="37965" y="5381"/>
                    </a:cubicBezTo>
                    <a:lnTo>
                      <a:pt x="37965" y="5350"/>
                    </a:lnTo>
                    <a:lnTo>
                      <a:pt x="37934" y="5350"/>
                    </a:lnTo>
                    <a:cubicBezTo>
                      <a:pt x="36263" y="6900"/>
                      <a:pt x="34560" y="8420"/>
                      <a:pt x="32858" y="9910"/>
                    </a:cubicBezTo>
                    <a:cubicBezTo>
                      <a:pt x="31126" y="11399"/>
                      <a:pt x="29363" y="12828"/>
                      <a:pt x="27569" y="14256"/>
                    </a:cubicBezTo>
                    <a:cubicBezTo>
                      <a:pt x="25776" y="15654"/>
                      <a:pt x="23952" y="17022"/>
                      <a:pt x="22098" y="18299"/>
                    </a:cubicBezTo>
                    <a:cubicBezTo>
                      <a:pt x="20317" y="19605"/>
                      <a:pt x="18448" y="20825"/>
                      <a:pt x="16577" y="22014"/>
                    </a:cubicBezTo>
                    <a:lnTo>
                      <a:pt x="16577" y="22014"/>
                    </a:lnTo>
                    <a:cubicBezTo>
                      <a:pt x="11021" y="14707"/>
                      <a:pt x="5406" y="7459"/>
                      <a:pt x="92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5" name="Google Shape;3665;p21"/>
              <p:cNvSpPr/>
              <p:nvPr/>
            </p:nvSpPr>
            <p:spPr>
              <a:xfrm>
                <a:off x="207725" y="3847600"/>
                <a:ext cx="327525" cy="539550"/>
              </a:xfrm>
              <a:custGeom>
                <a:avLst/>
                <a:gdLst/>
                <a:ahLst/>
                <a:cxnLst/>
                <a:rect l="l" t="t" r="r" b="b"/>
                <a:pathLst>
                  <a:path w="13101" h="21582" extrusionOk="0">
                    <a:moveTo>
                      <a:pt x="2432" y="1"/>
                    </a:moveTo>
                    <a:cubicBezTo>
                      <a:pt x="0" y="3922"/>
                      <a:pt x="578" y="8694"/>
                      <a:pt x="2705" y="12524"/>
                    </a:cubicBezTo>
                    <a:cubicBezTo>
                      <a:pt x="4833" y="16384"/>
                      <a:pt x="8237" y="19302"/>
                      <a:pt x="11976" y="21582"/>
                    </a:cubicBezTo>
                    <a:cubicBezTo>
                      <a:pt x="13101" y="17478"/>
                      <a:pt x="12766" y="12980"/>
                      <a:pt x="11064" y="9089"/>
                    </a:cubicBezTo>
                    <a:cubicBezTo>
                      <a:pt x="9362" y="5199"/>
                      <a:pt x="6231" y="1946"/>
                      <a:pt x="2432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6" name="Google Shape;3666;p21"/>
              <p:cNvSpPr/>
              <p:nvPr/>
            </p:nvSpPr>
            <p:spPr>
              <a:xfrm>
                <a:off x="639325" y="4151400"/>
                <a:ext cx="539550" cy="316675"/>
              </a:xfrm>
              <a:custGeom>
                <a:avLst/>
                <a:gdLst/>
                <a:ahLst/>
                <a:cxnLst/>
                <a:rect l="l" t="t" r="r" b="b"/>
                <a:pathLst>
                  <a:path w="21582" h="12667" extrusionOk="0">
                    <a:moveTo>
                      <a:pt x="18555" y="1"/>
                    </a:moveTo>
                    <a:cubicBezTo>
                      <a:pt x="15162" y="1"/>
                      <a:pt x="11790" y="823"/>
                      <a:pt x="8816" y="2439"/>
                    </a:cubicBezTo>
                    <a:cubicBezTo>
                      <a:pt x="4955" y="4536"/>
                      <a:pt x="1825" y="7910"/>
                      <a:pt x="1" y="11892"/>
                    </a:cubicBezTo>
                    <a:cubicBezTo>
                      <a:pt x="1877" y="12410"/>
                      <a:pt x="3735" y="12666"/>
                      <a:pt x="5533" y="12666"/>
                    </a:cubicBezTo>
                    <a:cubicBezTo>
                      <a:pt x="8484" y="12666"/>
                      <a:pt x="11273" y="11975"/>
                      <a:pt x="13709" y="10615"/>
                    </a:cubicBezTo>
                    <a:cubicBezTo>
                      <a:pt x="17570" y="8427"/>
                      <a:pt x="20518" y="4567"/>
                      <a:pt x="21582" y="220"/>
                    </a:cubicBezTo>
                    <a:cubicBezTo>
                      <a:pt x="20578" y="74"/>
                      <a:pt x="19566" y="1"/>
                      <a:pt x="1855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667" name="Google Shape;3667;p21"/>
              <p:cNvSpPr/>
              <p:nvPr/>
            </p:nvSpPr>
            <p:spPr>
              <a:xfrm>
                <a:off x="257875" y="3856725"/>
                <a:ext cx="911125" cy="627575"/>
              </a:xfrm>
              <a:custGeom>
                <a:avLst/>
                <a:gdLst/>
                <a:ahLst/>
                <a:cxnLst/>
                <a:rect l="l" t="t" r="r" b="b"/>
                <a:pathLst>
                  <a:path w="36445" h="25103" extrusionOk="0">
                    <a:moveTo>
                      <a:pt x="91" y="1"/>
                    </a:moveTo>
                    <a:cubicBezTo>
                      <a:pt x="61" y="1"/>
                      <a:pt x="0" y="1"/>
                      <a:pt x="61" y="61"/>
                    </a:cubicBezTo>
                    <a:cubicBezTo>
                      <a:pt x="3769" y="8481"/>
                      <a:pt x="7964" y="16718"/>
                      <a:pt x="12098" y="25016"/>
                    </a:cubicBezTo>
                    <a:cubicBezTo>
                      <a:pt x="12119" y="25059"/>
                      <a:pt x="12186" y="25102"/>
                      <a:pt x="12245" y="25102"/>
                    </a:cubicBezTo>
                    <a:cubicBezTo>
                      <a:pt x="12270" y="25102"/>
                      <a:pt x="12293" y="25095"/>
                      <a:pt x="12311" y="25077"/>
                    </a:cubicBezTo>
                    <a:cubicBezTo>
                      <a:pt x="14469" y="24287"/>
                      <a:pt x="16566" y="23405"/>
                      <a:pt x="18663" y="22463"/>
                    </a:cubicBezTo>
                    <a:cubicBezTo>
                      <a:pt x="20761" y="21521"/>
                      <a:pt x="22797" y="20518"/>
                      <a:pt x="24803" y="19454"/>
                    </a:cubicBezTo>
                    <a:cubicBezTo>
                      <a:pt x="26840" y="18390"/>
                      <a:pt x="28815" y="17265"/>
                      <a:pt x="30730" y="16050"/>
                    </a:cubicBezTo>
                    <a:cubicBezTo>
                      <a:pt x="32676" y="14864"/>
                      <a:pt x="34591" y="13588"/>
                      <a:pt x="36445" y="12250"/>
                    </a:cubicBezTo>
                    <a:lnTo>
                      <a:pt x="36445" y="12220"/>
                    </a:lnTo>
                    <a:lnTo>
                      <a:pt x="36414" y="12220"/>
                    </a:lnTo>
                    <a:cubicBezTo>
                      <a:pt x="34469" y="13466"/>
                      <a:pt x="32524" y="14651"/>
                      <a:pt x="30548" y="15776"/>
                    </a:cubicBezTo>
                    <a:cubicBezTo>
                      <a:pt x="28572" y="16931"/>
                      <a:pt x="26566" y="18025"/>
                      <a:pt x="24560" y="19059"/>
                    </a:cubicBezTo>
                    <a:cubicBezTo>
                      <a:pt x="22524" y="20123"/>
                      <a:pt x="20517" y="21095"/>
                      <a:pt x="18420" y="22037"/>
                    </a:cubicBezTo>
                    <a:cubicBezTo>
                      <a:pt x="16436" y="22985"/>
                      <a:pt x="14394" y="23875"/>
                      <a:pt x="12323" y="24679"/>
                    </a:cubicBezTo>
                    <a:lnTo>
                      <a:pt x="12323" y="24679"/>
                    </a:lnTo>
                    <a:cubicBezTo>
                      <a:pt x="8154" y="16464"/>
                      <a:pt x="3928" y="8307"/>
                      <a:pt x="91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grpSp>
        <p:nvGrpSpPr>
          <p:cNvPr id="3668" name="Google Shape;3668;p21"/>
          <p:cNvGrpSpPr/>
          <p:nvPr/>
        </p:nvGrpSpPr>
        <p:grpSpPr>
          <a:xfrm>
            <a:off x="8792800" y="3384163"/>
            <a:ext cx="577950" cy="1825700"/>
            <a:chOff x="5612500" y="3325575"/>
            <a:chExt cx="577950" cy="1825700"/>
          </a:xfrm>
        </p:grpSpPr>
        <p:sp>
          <p:nvSpPr>
            <p:cNvPr id="3669" name="Google Shape;3669;p21"/>
            <p:cNvSpPr/>
            <p:nvPr/>
          </p:nvSpPr>
          <p:spPr>
            <a:xfrm>
              <a:off x="5659200" y="3452725"/>
              <a:ext cx="289400" cy="1698550"/>
            </a:xfrm>
            <a:custGeom>
              <a:avLst/>
              <a:gdLst/>
              <a:ahLst/>
              <a:cxnLst/>
              <a:rect l="l" t="t" r="r" b="b"/>
              <a:pathLst>
                <a:path w="11576" h="67942" extrusionOk="0">
                  <a:moveTo>
                    <a:pt x="5479" y="1"/>
                  </a:moveTo>
                  <a:cubicBezTo>
                    <a:pt x="5431" y="1"/>
                    <a:pt x="5400" y="79"/>
                    <a:pt x="5472" y="175"/>
                  </a:cubicBezTo>
                  <a:cubicBezTo>
                    <a:pt x="10408" y="10649"/>
                    <a:pt x="11376" y="22891"/>
                    <a:pt x="8207" y="34066"/>
                  </a:cubicBezTo>
                  <a:cubicBezTo>
                    <a:pt x="6539" y="40137"/>
                    <a:pt x="3370" y="45641"/>
                    <a:pt x="1502" y="51745"/>
                  </a:cubicBezTo>
                  <a:cubicBezTo>
                    <a:pt x="535" y="54981"/>
                    <a:pt x="1" y="58316"/>
                    <a:pt x="201" y="61719"/>
                  </a:cubicBezTo>
                  <a:cubicBezTo>
                    <a:pt x="234" y="62253"/>
                    <a:pt x="301" y="62753"/>
                    <a:pt x="368" y="63253"/>
                  </a:cubicBezTo>
                  <a:cubicBezTo>
                    <a:pt x="468" y="63754"/>
                    <a:pt x="535" y="64321"/>
                    <a:pt x="701" y="64754"/>
                  </a:cubicBezTo>
                  <a:cubicBezTo>
                    <a:pt x="968" y="65755"/>
                    <a:pt x="1369" y="66689"/>
                    <a:pt x="1969" y="67423"/>
                  </a:cubicBezTo>
                  <a:cubicBezTo>
                    <a:pt x="2231" y="67786"/>
                    <a:pt x="2494" y="67942"/>
                    <a:pt x="2697" y="67942"/>
                  </a:cubicBezTo>
                  <a:cubicBezTo>
                    <a:pt x="2830" y="67942"/>
                    <a:pt x="2937" y="67875"/>
                    <a:pt x="3003" y="67757"/>
                  </a:cubicBezTo>
                  <a:cubicBezTo>
                    <a:pt x="3070" y="67590"/>
                    <a:pt x="3137" y="67390"/>
                    <a:pt x="3137" y="67089"/>
                  </a:cubicBezTo>
                  <a:cubicBezTo>
                    <a:pt x="3036" y="66923"/>
                    <a:pt x="2970" y="66656"/>
                    <a:pt x="2836" y="66255"/>
                  </a:cubicBezTo>
                  <a:cubicBezTo>
                    <a:pt x="1736" y="63554"/>
                    <a:pt x="1535" y="60551"/>
                    <a:pt x="1836" y="57649"/>
                  </a:cubicBezTo>
                  <a:cubicBezTo>
                    <a:pt x="2136" y="54681"/>
                    <a:pt x="2903" y="51812"/>
                    <a:pt x="3970" y="48976"/>
                  </a:cubicBezTo>
                  <a:cubicBezTo>
                    <a:pt x="5005" y="46141"/>
                    <a:pt x="6205" y="43372"/>
                    <a:pt x="7340" y="40504"/>
                  </a:cubicBezTo>
                  <a:cubicBezTo>
                    <a:pt x="8474" y="37668"/>
                    <a:pt x="9408" y="34666"/>
                    <a:pt x="10042" y="31664"/>
                  </a:cubicBezTo>
                  <a:cubicBezTo>
                    <a:pt x="11176" y="26460"/>
                    <a:pt x="11576" y="20690"/>
                    <a:pt x="10909" y="15119"/>
                  </a:cubicBezTo>
                  <a:cubicBezTo>
                    <a:pt x="10242" y="9515"/>
                    <a:pt x="8340" y="4144"/>
                    <a:pt x="5538" y="41"/>
                  </a:cubicBezTo>
                  <a:cubicBezTo>
                    <a:pt x="5519" y="13"/>
                    <a:pt x="5498" y="1"/>
                    <a:pt x="547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0" name="Google Shape;3670;p21"/>
            <p:cNvSpPr/>
            <p:nvPr/>
          </p:nvSpPr>
          <p:spPr>
            <a:xfrm>
              <a:off x="5714250" y="3325575"/>
              <a:ext cx="120950" cy="196575"/>
            </a:xfrm>
            <a:custGeom>
              <a:avLst/>
              <a:gdLst/>
              <a:ahLst/>
              <a:cxnLst/>
              <a:rect l="l" t="t" r="r" b="b"/>
              <a:pathLst>
                <a:path w="4838" h="7863" extrusionOk="0">
                  <a:moveTo>
                    <a:pt x="2295" y="1"/>
                  </a:moveTo>
                  <a:cubicBezTo>
                    <a:pt x="1488" y="1"/>
                    <a:pt x="694" y="568"/>
                    <a:pt x="367" y="1358"/>
                  </a:cubicBezTo>
                  <a:cubicBezTo>
                    <a:pt x="1" y="2292"/>
                    <a:pt x="301" y="3426"/>
                    <a:pt x="968" y="4227"/>
                  </a:cubicBezTo>
                  <a:cubicBezTo>
                    <a:pt x="1502" y="4927"/>
                    <a:pt x="2302" y="5394"/>
                    <a:pt x="3036" y="5895"/>
                  </a:cubicBezTo>
                  <a:cubicBezTo>
                    <a:pt x="3803" y="6395"/>
                    <a:pt x="4504" y="7029"/>
                    <a:pt x="4837" y="7863"/>
                  </a:cubicBezTo>
                  <a:cubicBezTo>
                    <a:pt x="4537" y="5895"/>
                    <a:pt x="4504" y="4527"/>
                    <a:pt x="4437" y="3093"/>
                  </a:cubicBezTo>
                  <a:cubicBezTo>
                    <a:pt x="4337" y="2526"/>
                    <a:pt x="4304" y="1892"/>
                    <a:pt x="4037" y="1358"/>
                  </a:cubicBezTo>
                  <a:cubicBezTo>
                    <a:pt x="3803" y="791"/>
                    <a:pt x="3370" y="291"/>
                    <a:pt x="2836" y="90"/>
                  </a:cubicBezTo>
                  <a:cubicBezTo>
                    <a:pt x="2658" y="29"/>
                    <a:pt x="2477" y="1"/>
                    <a:pt x="22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1" name="Google Shape;3671;p21"/>
            <p:cNvSpPr/>
            <p:nvPr/>
          </p:nvSpPr>
          <p:spPr>
            <a:xfrm>
              <a:off x="5896875" y="3533175"/>
              <a:ext cx="140675" cy="291700"/>
            </a:xfrm>
            <a:custGeom>
              <a:avLst/>
              <a:gdLst/>
              <a:ahLst/>
              <a:cxnLst/>
              <a:rect l="l" t="t" r="r" b="b"/>
              <a:pathLst>
                <a:path w="5627" h="11668" extrusionOk="0">
                  <a:moveTo>
                    <a:pt x="5597" y="1"/>
                  </a:moveTo>
                  <a:cubicBezTo>
                    <a:pt x="5578" y="1"/>
                    <a:pt x="5544" y="20"/>
                    <a:pt x="5505" y="59"/>
                  </a:cubicBezTo>
                  <a:cubicBezTo>
                    <a:pt x="3837" y="1227"/>
                    <a:pt x="2436" y="2794"/>
                    <a:pt x="1502" y="4629"/>
                  </a:cubicBezTo>
                  <a:cubicBezTo>
                    <a:pt x="535" y="6464"/>
                    <a:pt x="1" y="8565"/>
                    <a:pt x="34" y="10633"/>
                  </a:cubicBezTo>
                  <a:cubicBezTo>
                    <a:pt x="34" y="11334"/>
                    <a:pt x="268" y="11667"/>
                    <a:pt x="434" y="11667"/>
                  </a:cubicBezTo>
                  <a:cubicBezTo>
                    <a:pt x="635" y="11634"/>
                    <a:pt x="735" y="11300"/>
                    <a:pt x="701" y="10633"/>
                  </a:cubicBezTo>
                  <a:cubicBezTo>
                    <a:pt x="568" y="8665"/>
                    <a:pt x="1002" y="6630"/>
                    <a:pt x="1835" y="4829"/>
                  </a:cubicBezTo>
                  <a:cubicBezTo>
                    <a:pt x="2669" y="2994"/>
                    <a:pt x="3904" y="1327"/>
                    <a:pt x="5538" y="126"/>
                  </a:cubicBezTo>
                  <a:cubicBezTo>
                    <a:pt x="5619" y="45"/>
                    <a:pt x="5626" y="1"/>
                    <a:pt x="559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2" name="Google Shape;3672;p21"/>
            <p:cNvSpPr/>
            <p:nvPr/>
          </p:nvSpPr>
          <p:spPr>
            <a:xfrm>
              <a:off x="5985275" y="3457050"/>
              <a:ext cx="115950" cy="120975"/>
            </a:xfrm>
            <a:custGeom>
              <a:avLst/>
              <a:gdLst/>
              <a:ahLst/>
              <a:cxnLst/>
              <a:rect l="l" t="t" r="r" b="b"/>
              <a:pathLst>
                <a:path w="4638" h="4839" extrusionOk="0">
                  <a:moveTo>
                    <a:pt x="3430" y="1"/>
                  </a:moveTo>
                  <a:cubicBezTo>
                    <a:pt x="2946" y="1"/>
                    <a:pt x="2479" y="402"/>
                    <a:pt x="2136" y="802"/>
                  </a:cubicBezTo>
                  <a:cubicBezTo>
                    <a:pt x="1268" y="1803"/>
                    <a:pt x="668" y="3671"/>
                    <a:pt x="1" y="4839"/>
                  </a:cubicBezTo>
                  <a:cubicBezTo>
                    <a:pt x="1135" y="4839"/>
                    <a:pt x="2469" y="3971"/>
                    <a:pt x="3370" y="3438"/>
                  </a:cubicBezTo>
                  <a:cubicBezTo>
                    <a:pt x="4270" y="2937"/>
                    <a:pt x="4637" y="2003"/>
                    <a:pt x="4437" y="1003"/>
                  </a:cubicBezTo>
                  <a:cubicBezTo>
                    <a:pt x="4337" y="602"/>
                    <a:pt x="4104" y="169"/>
                    <a:pt x="3670" y="35"/>
                  </a:cubicBezTo>
                  <a:cubicBezTo>
                    <a:pt x="3590" y="12"/>
                    <a:pt x="3509" y="1"/>
                    <a:pt x="343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3" name="Google Shape;3673;p21"/>
            <p:cNvSpPr/>
            <p:nvPr/>
          </p:nvSpPr>
          <p:spPr>
            <a:xfrm>
              <a:off x="5754925" y="3677025"/>
              <a:ext cx="169250" cy="219250"/>
            </a:xfrm>
            <a:custGeom>
              <a:avLst/>
              <a:gdLst/>
              <a:ahLst/>
              <a:cxnLst/>
              <a:rect l="l" t="t" r="r" b="b"/>
              <a:pathLst>
                <a:path w="6770" h="8770" extrusionOk="0">
                  <a:moveTo>
                    <a:pt x="49" y="0"/>
                  </a:moveTo>
                  <a:cubicBezTo>
                    <a:pt x="0" y="0"/>
                    <a:pt x="5" y="63"/>
                    <a:pt x="75" y="109"/>
                  </a:cubicBezTo>
                  <a:cubicBezTo>
                    <a:pt x="1509" y="1010"/>
                    <a:pt x="2677" y="2277"/>
                    <a:pt x="3577" y="3612"/>
                  </a:cubicBezTo>
                  <a:cubicBezTo>
                    <a:pt x="4511" y="5013"/>
                    <a:pt x="5312" y="6514"/>
                    <a:pt x="5846" y="8048"/>
                  </a:cubicBezTo>
                  <a:cubicBezTo>
                    <a:pt x="6026" y="8544"/>
                    <a:pt x="6274" y="8769"/>
                    <a:pt x="6449" y="8769"/>
                  </a:cubicBezTo>
                  <a:cubicBezTo>
                    <a:pt x="6663" y="8769"/>
                    <a:pt x="6769" y="8435"/>
                    <a:pt x="6513" y="7848"/>
                  </a:cubicBezTo>
                  <a:cubicBezTo>
                    <a:pt x="5846" y="6247"/>
                    <a:pt x="5012" y="4746"/>
                    <a:pt x="3911" y="3412"/>
                  </a:cubicBezTo>
                  <a:cubicBezTo>
                    <a:pt x="2877" y="2077"/>
                    <a:pt x="1643" y="876"/>
                    <a:pt x="141" y="43"/>
                  </a:cubicBezTo>
                  <a:cubicBezTo>
                    <a:pt x="101" y="12"/>
                    <a:pt x="70" y="0"/>
                    <a:pt x="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4" name="Google Shape;3674;p21"/>
            <p:cNvSpPr/>
            <p:nvPr/>
          </p:nvSpPr>
          <p:spPr>
            <a:xfrm>
              <a:off x="5693400" y="3603800"/>
              <a:ext cx="121775" cy="119325"/>
            </a:xfrm>
            <a:custGeom>
              <a:avLst/>
              <a:gdLst/>
              <a:ahLst/>
              <a:cxnLst/>
              <a:rect l="l" t="t" r="r" b="b"/>
              <a:pathLst>
                <a:path w="4871" h="4773" extrusionOk="0">
                  <a:moveTo>
                    <a:pt x="1540" y="1"/>
                  </a:moveTo>
                  <a:cubicBezTo>
                    <a:pt x="1516" y="1"/>
                    <a:pt x="1492" y="1"/>
                    <a:pt x="1468" y="3"/>
                  </a:cubicBezTo>
                  <a:cubicBezTo>
                    <a:pt x="634" y="69"/>
                    <a:pt x="1" y="1003"/>
                    <a:pt x="167" y="1837"/>
                  </a:cubicBezTo>
                  <a:cubicBezTo>
                    <a:pt x="334" y="2671"/>
                    <a:pt x="1035" y="3338"/>
                    <a:pt x="1835" y="3639"/>
                  </a:cubicBezTo>
                  <a:cubicBezTo>
                    <a:pt x="2636" y="3972"/>
                    <a:pt x="4037" y="4773"/>
                    <a:pt x="4871" y="4773"/>
                  </a:cubicBezTo>
                  <a:cubicBezTo>
                    <a:pt x="4504" y="4339"/>
                    <a:pt x="3770" y="3005"/>
                    <a:pt x="3603" y="2471"/>
                  </a:cubicBezTo>
                  <a:cubicBezTo>
                    <a:pt x="3436" y="1937"/>
                    <a:pt x="3236" y="1337"/>
                    <a:pt x="2903" y="837"/>
                  </a:cubicBezTo>
                  <a:cubicBezTo>
                    <a:pt x="2583" y="357"/>
                    <a:pt x="2080" y="1"/>
                    <a:pt x="154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5" name="Google Shape;3675;p21"/>
            <p:cNvSpPr/>
            <p:nvPr/>
          </p:nvSpPr>
          <p:spPr>
            <a:xfrm>
              <a:off x="5906450" y="3881700"/>
              <a:ext cx="178225" cy="202375"/>
            </a:xfrm>
            <a:custGeom>
              <a:avLst/>
              <a:gdLst/>
              <a:ahLst/>
              <a:cxnLst/>
              <a:rect l="l" t="t" r="r" b="b"/>
              <a:pathLst>
                <a:path w="7129" h="8095" extrusionOk="0">
                  <a:moveTo>
                    <a:pt x="7080" y="0"/>
                  </a:moveTo>
                  <a:cubicBezTo>
                    <a:pt x="7059" y="0"/>
                    <a:pt x="7029" y="8"/>
                    <a:pt x="6990" y="28"/>
                  </a:cubicBezTo>
                  <a:cubicBezTo>
                    <a:pt x="4154" y="1696"/>
                    <a:pt x="1786" y="4164"/>
                    <a:pt x="285" y="7166"/>
                  </a:cubicBezTo>
                  <a:cubicBezTo>
                    <a:pt x="0" y="7754"/>
                    <a:pt x="93" y="8094"/>
                    <a:pt x="312" y="8094"/>
                  </a:cubicBezTo>
                  <a:cubicBezTo>
                    <a:pt x="478" y="8094"/>
                    <a:pt x="717" y="7898"/>
                    <a:pt x="919" y="7467"/>
                  </a:cubicBezTo>
                  <a:cubicBezTo>
                    <a:pt x="2186" y="4531"/>
                    <a:pt x="4321" y="1963"/>
                    <a:pt x="7023" y="95"/>
                  </a:cubicBezTo>
                  <a:cubicBezTo>
                    <a:pt x="7117" y="48"/>
                    <a:pt x="7128" y="0"/>
                    <a:pt x="70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6" name="Google Shape;3676;p21"/>
            <p:cNvSpPr/>
            <p:nvPr/>
          </p:nvSpPr>
          <p:spPr>
            <a:xfrm>
              <a:off x="5796800" y="3928475"/>
              <a:ext cx="101775" cy="298350"/>
            </a:xfrm>
            <a:custGeom>
              <a:avLst/>
              <a:gdLst/>
              <a:ahLst/>
              <a:cxnLst/>
              <a:rect l="l" t="t" r="r" b="b"/>
              <a:pathLst>
                <a:path w="4071" h="11934" extrusionOk="0">
                  <a:moveTo>
                    <a:pt x="118" y="0"/>
                  </a:moveTo>
                  <a:cubicBezTo>
                    <a:pt x="93" y="0"/>
                    <a:pt x="68" y="42"/>
                    <a:pt x="68" y="125"/>
                  </a:cubicBezTo>
                  <a:cubicBezTo>
                    <a:pt x="1" y="1092"/>
                    <a:pt x="168" y="2026"/>
                    <a:pt x="401" y="2994"/>
                  </a:cubicBezTo>
                  <a:cubicBezTo>
                    <a:pt x="701" y="3928"/>
                    <a:pt x="1068" y="4795"/>
                    <a:pt x="1502" y="5662"/>
                  </a:cubicBezTo>
                  <a:cubicBezTo>
                    <a:pt x="2303" y="7397"/>
                    <a:pt x="3170" y="9132"/>
                    <a:pt x="3303" y="10966"/>
                  </a:cubicBezTo>
                  <a:cubicBezTo>
                    <a:pt x="3337" y="11567"/>
                    <a:pt x="3470" y="11867"/>
                    <a:pt x="3670" y="11934"/>
                  </a:cubicBezTo>
                  <a:cubicBezTo>
                    <a:pt x="3737" y="11934"/>
                    <a:pt x="3837" y="11833"/>
                    <a:pt x="3904" y="11667"/>
                  </a:cubicBezTo>
                  <a:cubicBezTo>
                    <a:pt x="4004" y="11500"/>
                    <a:pt x="4071" y="11266"/>
                    <a:pt x="4004" y="10933"/>
                  </a:cubicBezTo>
                  <a:cubicBezTo>
                    <a:pt x="3870" y="9932"/>
                    <a:pt x="3570" y="8965"/>
                    <a:pt x="3170" y="8097"/>
                  </a:cubicBezTo>
                  <a:cubicBezTo>
                    <a:pt x="2803" y="7197"/>
                    <a:pt x="2336" y="6330"/>
                    <a:pt x="1869" y="5496"/>
                  </a:cubicBezTo>
                  <a:cubicBezTo>
                    <a:pt x="1402" y="4662"/>
                    <a:pt x="1002" y="3794"/>
                    <a:pt x="668" y="2927"/>
                  </a:cubicBezTo>
                  <a:cubicBezTo>
                    <a:pt x="334" y="2026"/>
                    <a:pt x="134" y="1092"/>
                    <a:pt x="168" y="125"/>
                  </a:cubicBezTo>
                  <a:cubicBezTo>
                    <a:pt x="168" y="42"/>
                    <a:pt x="143" y="0"/>
                    <a:pt x="1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7" name="Google Shape;3677;p21"/>
            <p:cNvSpPr/>
            <p:nvPr/>
          </p:nvSpPr>
          <p:spPr>
            <a:xfrm>
              <a:off x="5819325" y="4099175"/>
              <a:ext cx="331575" cy="331150"/>
            </a:xfrm>
            <a:custGeom>
              <a:avLst/>
              <a:gdLst/>
              <a:ahLst/>
              <a:cxnLst/>
              <a:rect l="l" t="t" r="r" b="b"/>
              <a:pathLst>
                <a:path w="13263" h="13246" extrusionOk="0">
                  <a:moveTo>
                    <a:pt x="13239" y="1"/>
                  </a:moveTo>
                  <a:cubicBezTo>
                    <a:pt x="13218" y="1"/>
                    <a:pt x="13171" y="44"/>
                    <a:pt x="13110" y="135"/>
                  </a:cubicBezTo>
                  <a:cubicBezTo>
                    <a:pt x="10308" y="5139"/>
                    <a:pt x="6172" y="9442"/>
                    <a:pt x="1235" y="12177"/>
                  </a:cubicBezTo>
                  <a:cubicBezTo>
                    <a:pt x="401" y="12644"/>
                    <a:pt x="1" y="13011"/>
                    <a:pt x="101" y="13178"/>
                  </a:cubicBezTo>
                  <a:cubicBezTo>
                    <a:pt x="142" y="13220"/>
                    <a:pt x="223" y="13245"/>
                    <a:pt x="340" y="13245"/>
                  </a:cubicBezTo>
                  <a:cubicBezTo>
                    <a:pt x="597" y="13245"/>
                    <a:pt x="1028" y="13122"/>
                    <a:pt x="1602" y="12778"/>
                  </a:cubicBezTo>
                  <a:cubicBezTo>
                    <a:pt x="4104" y="11277"/>
                    <a:pt x="6338" y="9375"/>
                    <a:pt x="8273" y="7274"/>
                  </a:cubicBezTo>
                  <a:cubicBezTo>
                    <a:pt x="10175" y="5139"/>
                    <a:pt x="11842" y="2704"/>
                    <a:pt x="13177" y="169"/>
                  </a:cubicBezTo>
                  <a:cubicBezTo>
                    <a:pt x="13249" y="60"/>
                    <a:pt x="13262" y="1"/>
                    <a:pt x="1323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8" name="Google Shape;3678;p21"/>
            <p:cNvSpPr/>
            <p:nvPr/>
          </p:nvSpPr>
          <p:spPr>
            <a:xfrm>
              <a:off x="5692575" y="4168225"/>
              <a:ext cx="110100" cy="363875"/>
            </a:xfrm>
            <a:custGeom>
              <a:avLst/>
              <a:gdLst/>
              <a:ahLst/>
              <a:cxnLst/>
              <a:rect l="l" t="t" r="r" b="b"/>
              <a:pathLst>
                <a:path w="4404" h="14555" extrusionOk="0">
                  <a:moveTo>
                    <a:pt x="442" y="0"/>
                  </a:moveTo>
                  <a:cubicBezTo>
                    <a:pt x="417" y="0"/>
                    <a:pt x="384" y="59"/>
                    <a:pt x="367" y="175"/>
                  </a:cubicBezTo>
                  <a:cubicBezTo>
                    <a:pt x="0" y="2444"/>
                    <a:pt x="401" y="4845"/>
                    <a:pt x="1134" y="7047"/>
                  </a:cubicBezTo>
                  <a:cubicBezTo>
                    <a:pt x="1835" y="9248"/>
                    <a:pt x="2736" y="11383"/>
                    <a:pt x="3503" y="13552"/>
                  </a:cubicBezTo>
                  <a:cubicBezTo>
                    <a:pt x="3725" y="14249"/>
                    <a:pt x="4007" y="14555"/>
                    <a:pt x="4177" y="14555"/>
                  </a:cubicBezTo>
                  <a:cubicBezTo>
                    <a:pt x="4186" y="14555"/>
                    <a:pt x="4195" y="14554"/>
                    <a:pt x="4203" y="14552"/>
                  </a:cubicBezTo>
                  <a:cubicBezTo>
                    <a:pt x="4370" y="14452"/>
                    <a:pt x="4403" y="14019"/>
                    <a:pt x="4137" y="13251"/>
                  </a:cubicBezTo>
                  <a:cubicBezTo>
                    <a:pt x="3303" y="11083"/>
                    <a:pt x="2302" y="9015"/>
                    <a:pt x="1501" y="6880"/>
                  </a:cubicBezTo>
                  <a:cubicBezTo>
                    <a:pt x="734" y="4745"/>
                    <a:pt x="200" y="2444"/>
                    <a:pt x="467" y="175"/>
                  </a:cubicBezTo>
                  <a:cubicBezTo>
                    <a:pt x="484" y="59"/>
                    <a:pt x="467" y="0"/>
                    <a:pt x="44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9" name="Google Shape;3679;p21"/>
            <p:cNvSpPr/>
            <p:nvPr/>
          </p:nvSpPr>
          <p:spPr>
            <a:xfrm>
              <a:off x="5680900" y="4615725"/>
              <a:ext cx="271925" cy="264550"/>
            </a:xfrm>
            <a:custGeom>
              <a:avLst/>
              <a:gdLst/>
              <a:ahLst/>
              <a:cxnLst/>
              <a:rect l="l" t="t" r="r" b="b"/>
              <a:pathLst>
                <a:path w="10877" h="10582" extrusionOk="0">
                  <a:moveTo>
                    <a:pt x="10856" y="0"/>
                  </a:moveTo>
                  <a:cubicBezTo>
                    <a:pt x="10838" y="0"/>
                    <a:pt x="10806" y="42"/>
                    <a:pt x="10775" y="121"/>
                  </a:cubicBezTo>
                  <a:cubicBezTo>
                    <a:pt x="10274" y="1156"/>
                    <a:pt x="9507" y="2023"/>
                    <a:pt x="8673" y="2823"/>
                  </a:cubicBezTo>
                  <a:cubicBezTo>
                    <a:pt x="7806" y="3557"/>
                    <a:pt x="6838" y="4224"/>
                    <a:pt x="5871" y="4825"/>
                  </a:cubicBezTo>
                  <a:cubicBezTo>
                    <a:pt x="4937" y="5459"/>
                    <a:pt x="3936" y="6026"/>
                    <a:pt x="2969" y="6793"/>
                  </a:cubicBezTo>
                  <a:cubicBezTo>
                    <a:pt x="2035" y="7493"/>
                    <a:pt x="1168" y="8327"/>
                    <a:pt x="467" y="9328"/>
                  </a:cubicBezTo>
                  <a:cubicBezTo>
                    <a:pt x="0" y="10029"/>
                    <a:pt x="34" y="10496"/>
                    <a:pt x="200" y="10562"/>
                  </a:cubicBezTo>
                  <a:cubicBezTo>
                    <a:pt x="230" y="10575"/>
                    <a:pt x="260" y="10581"/>
                    <a:pt x="290" y="10581"/>
                  </a:cubicBezTo>
                  <a:cubicBezTo>
                    <a:pt x="503" y="10581"/>
                    <a:pt x="751" y="10278"/>
                    <a:pt x="1101" y="9695"/>
                  </a:cubicBezTo>
                  <a:cubicBezTo>
                    <a:pt x="1668" y="8728"/>
                    <a:pt x="2469" y="7960"/>
                    <a:pt x="3336" y="7193"/>
                  </a:cubicBezTo>
                  <a:cubicBezTo>
                    <a:pt x="4203" y="6493"/>
                    <a:pt x="5171" y="5826"/>
                    <a:pt x="6138" y="5158"/>
                  </a:cubicBezTo>
                  <a:cubicBezTo>
                    <a:pt x="7072" y="4491"/>
                    <a:pt x="8006" y="3791"/>
                    <a:pt x="8840" y="2990"/>
                  </a:cubicBezTo>
                  <a:cubicBezTo>
                    <a:pt x="9674" y="2190"/>
                    <a:pt x="10408" y="1222"/>
                    <a:pt x="10841" y="155"/>
                  </a:cubicBezTo>
                  <a:cubicBezTo>
                    <a:pt x="10876" y="50"/>
                    <a:pt x="10875" y="0"/>
                    <a:pt x="1085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0" name="Google Shape;3680;p21"/>
            <p:cNvSpPr/>
            <p:nvPr/>
          </p:nvSpPr>
          <p:spPr>
            <a:xfrm>
              <a:off x="5642525" y="4488425"/>
              <a:ext cx="67575" cy="311300"/>
            </a:xfrm>
            <a:custGeom>
              <a:avLst/>
              <a:gdLst/>
              <a:ahLst/>
              <a:cxnLst/>
              <a:rect l="l" t="t" r="r" b="b"/>
              <a:pathLst>
                <a:path w="2703" h="12452" extrusionOk="0">
                  <a:moveTo>
                    <a:pt x="521" y="0"/>
                  </a:moveTo>
                  <a:cubicBezTo>
                    <a:pt x="505" y="0"/>
                    <a:pt x="483" y="35"/>
                    <a:pt x="468" y="110"/>
                  </a:cubicBezTo>
                  <a:cubicBezTo>
                    <a:pt x="68" y="1044"/>
                    <a:pt x="1" y="2045"/>
                    <a:pt x="34" y="2979"/>
                  </a:cubicBezTo>
                  <a:cubicBezTo>
                    <a:pt x="68" y="3979"/>
                    <a:pt x="234" y="4947"/>
                    <a:pt x="501" y="5914"/>
                  </a:cubicBezTo>
                  <a:cubicBezTo>
                    <a:pt x="1002" y="7782"/>
                    <a:pt x="1702" y="9617"/>
                    <a:pt x="1902" y="11485"/>
                  </a:cubicBezTo>
                  <a:cubicBezTo>
                    <a:pt x="2002" y="12118"/>
                    <a:pt x="2169" y="12452"/>
                    <a:pt x="2336" y="12452"/>
                  </a:cubicBezTo>
                  <a:cubicBezTo>
                    <a:pt x="2503" y="12452"/>
                    <a:pt x="2703" y="12085"/>
                    <a:pt x="2569" y="11418"/>
                  </a:cubicBezTo>
                  <a:cubicBezTo>
                    <a:pt x="2236" y="9416"/>
                    <a:pt x="1469" y="7615"/>
                    <a:pt x="868" y="5781"/>
                  </a:cubicBezTo>
                  <a:cubicBezTo>
                    <a:pt x="568" y="4880"/>
                    <a:pt x="368" y="3946"/>
                    <a:pt x="234" y="2979"/>
                  </a:cubicBezTo>
                  <a:cubicBezTo>
                    <a:pt x="168" y="2045"/>
                    <a:pt x="201" y="1077"/>
                    <a:pt x="535" y="143"/>
                  </a:cubicBezTo>
                  <a:cubicBezTo>
                    <a:pt x="553" y="51"/>
                    <a:pt x="541" y="0"/>
                    <a:pt x="52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1" name="Google Shape;3681;p21"/>
            <p:cNvSpPr/>
            <p:nvPr/>
          </p:nvSpPr>
          <p:spPr>
            <a:xfrm>
              <a:off x="5612500" y="4389600"/>
              <a:ext cx="83425" cy="141600"/>
            </a:xfrm>
            <a:custGeom>
              <a:avLst/>
              <a:gdLst/>
              <a:ahLst/>
              <a:cxnLst/>
              <a:rect l="l" t="t" r="r" b="b"/>
              <a:pathLst>
                <a:path w="3337" h="5664" extrusionOk="0">
                  <a:moveTo>
                    <a:pt x="2138" y="0"/>
                  </a:moveTo>
                  <a:cubicBezTo>
                    <a:pt x="1864" y="0"/>
                    <a:pt x="1600" y="98"/>
                    <a:pt x="1369" y="260"/>
                  </a:cubicBezTo>
                  <a:cubicBezTo>
                    <a:pt x="1035" y="527"/>
                    <a:pt x="835" y="860"/>
                    <a:pt x="668" y="1227"/>
                  </a:cubicBezTo>
                  <a:cubicBezTo>
                    <a:pt x="1" y="2695"/>
                    <a:pt x="335" y="4496"/>
                    <a:pt x="1402" y="5664"/>
                  </a:cubicBezTo>
                  <a:cubicBezTo>
                    <a:pt x="1869" y="4830"/>
                    <a:pt x="2336" y="4230"/>
                    <a:pt x="2703" y="3596"/>
                  </a:cubicBezTo>
                  <a:cubicBezTo>
                    <a:pt x="3070" y="2995"/>
                    <a:pt x="3337" y="2228"/>
                    <a:pt x="3270" y="1461"/>
                  </a:cubicBezTo>
                  <a:cubicBezTo>
                    <a:pt x="3270" y="894"/>
                    <a:pt x="3036" y="260"/>
                    <a:pt x="2503" y="60"/>
                  </a:cubicBezTo>
                  <a:cubicBezTo>
                    <a:pt x="2380" y="19"/>
                    <a:pt x="2258" y="0"/>
                    <a:pt x="21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2" name="Google Shape;3682;p21"/>
            <p:cNvSpPr/>
            <p:nvPr/>
          </p:nvSpPr>
          <p:spPr>
            <a:xfrm>
              <a:off x="5665050" y="4108275"/>
              <a:ext cx="85075" cy="131050"/>
            </a:xfrm>
            <a:custGeom>
              <a:avLst/>
              <a:gdLst/>
              <a:ahLst/>
              <a:cxnLst/>
              <a:rect l="l" t="t" r="r" b="b"/>
              <a:pathLst>
                <a:path w="3403" h="5242" extrusionOk="0">
                  <a:moveTo>
                    <a:pt x="1960" y="1"/>
                  </a:moveTo>
                  <a:cubicBezTo>
                    <a:pt x="1573" y="1"/>
                    <a:pt x="1243" y="164"/>
                    <a:pt x="968" y="438"/>
                  </a:cubicBezTo>
                  <a:cubicBezTo>
                    <a:pt x="668" y="739"/>
                    <a:pt x="501" y="1106"/>
                    <a:pt x="401" y="1473"/>
                  </a:cubicBezTo>
                  <a:cubicBezTo>
                    <a:pt x="0" y="2807"/>
                    <a:pt x="467" y="4341"/>
                    <a:pt x="1502" y="5242"/>
                  </a:cubicBezTo>
                  <a:cubicBezTo>
                    <a:pt x="2135" y="4441"/>
                    <a:pt x="2536" y="3908"/>
                    <a:pt x="2836" y="3307"/>
                  </a:cubicBezTo>
                  <a:cubicBezTo>
                    <a:pt x="3136" y="2740"/>
                    <a:pt x="3403" y="2073"/>
                    <a:pt x="3303" y="1406"/>
                  </a:cubicBezTo>
                  <a:cubicBezTo>
                    <a:pt x="3236" y="739"/>
                    <a:pt x="2736" y="72"/>
                    <a:pt x="2069" y="5"/>
                  </a:cubicBezTo>
                  <a:cubicBezTo>
                    <a:pt x="2032" y="2"/>
                    <a:pt x="1996" y="1"/>
                    <a:pt x="196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3" name="Google Shape;3683;p21"/>
            <p:cNvSpPr/>
            <p:nvPr/>
          </p:nvSpPr>
          <p:spPr>
            <a:xfrm>
              <a:off x="6093700" y="4082350"/>
              <a:ext cx="96750" cy="116125"/>
            </a:xfrm>
            <a:custGeom>
              <a:avLst/>
              <a:gdLst/>
              <a:ahLst/>
              <a:cxnLst/>
              <a:rect l="l" t="t" r="r" b="b"/>
              <a:pathLst>
                <a:path w="3870" h="4645" extrusionOk="0">
                  <a:moveTo>
                    <a:pt x="2389" y="1"/>
                  </a:moveTo>
                  <a:cubicBezTo>
                    <a:pt x="1772" y="1"/>
                    <a:pt x="1172" y="385"/>
                    <a:pt x="801" y="942"/>
                  </a:cubicBezTo>
                  <a:cubicBezTo>
                    <a:pt x="33" y="1976"/>
                    <a:pt x="0" y="3343"/>
                    <a:pt x="0" y="4644"/>
                  </a:cubicBezTo>
                  <a:cubicBezTo>
                    <a:pt x="1268" y="4478"/>
                    <a:pt x="2035" y="4211"/>
                    <a:pt x="2635" y="3710"/>
                  </a:cubicBezTo>
                  <a:cubicBezTo>
                    <a:pt x="3302" y="3277"/>
                    <a:pt x="3803" y="2543"/>
                    <a:pt x="3836" y="1776"/>
                  </a:cubicBezTo>
                  <a:cubicBezTo>
                    <a:pt x="3870" y="975"/>
                    <a:pt x="3336" y="141"/>
                    <a:pt x="2535" y="8"/>
                  </a:cubicBezTo>
                  <a:cubicBezTo>
                    <a:pt x="2487" y="3"/>
                    <a:pt x="2438" y="1"/>
                    <a:pt x="238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4" name="Google Shape;3684;p21"/>
            <p:cNvSpPr/>
            <p:nvPr/>
          </p:nvSpPr>
          <p:spPr>
            <a:xfrm>
              <a:off x="5892725" y="4552825"/>
              <a:ext cx="113425" cy="141825"/>
            </a:xfrm>
            <a:custGeom>
              <a:avLst/>
              <a:gdLst/>
              <a:ahLst/>
              <a:cxnLst/>
              <a:rect l="l" t="t" r="r" b="b"/>
              <a:pathLst>
                <a:path w="4537" h="5673" extrusionOk="0">
                  <a:moveTo>
                    <a:pt x="2665" y="1"/>
                  </a:moveTo>
                  <a:cubicBezTo>
                    <a:pt x="2202" y="1"/>
                    <a:pt x="1751" y="235"/>
                    <a:pt x="1368" y="536"/>
                  </a:cubicBezTo>
                  <a:cubicBezTo>
                    <a:pt x="667" y="1136"/>
                    <a:pt x="300" y="2004"/>
                    <a:pt x="133" y="2904"/>
                  </a:cubicBezTo>
                  <a:cubicBezTo>
                    <a:pt x="0" y="3838"/>
                    <a:pt x="33" y="4739"/>
                    <a:pt x="67" y="5673"/>
                  </a:cubicBezTo>
                  <a:cubicBezTo>
                    <a:pt x="1701" y="5406"/>
                    <a:pt x="2702" y="5006"/>
                    <a:pt x="3402" y="4239"/>
                  </a:cubicBezTo>
                  <a:cubicBezTo>
                    <a:pt x="4170" y="3505"/>
                    <a:pt x="4537" y="2404"/>
                    <a:pt x="4303" y="1403"/>
                  </a:cubicBezTo>
                  <a:cubicBezTo>
                    <a:pt x="4136" y="803"/>
                    <a:pt x="3636" y="169"/>
                    <a:pt x="2969" y="36"/>
                  </a:cubicBezTo>
                  <a:cubicBezTo>
                    <a:pt x="2867" y="12"/>
                    <a:pt x="2766" y="1"/>
                    <a:pt x="266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5" name="Google Shape;3685;p21"/>
            <p:cNvSpPr/>
            <p:nvPr/>
          </p:nvSpPr>
          <p:spPr>
            <a:xfrm>
              <a:off x="5744275" y="3868300"/>
              <a:ext cx="87575" cy="143375"/>
            </a:xfrm>
            <a:custGeom>
              <a:avLst/>
              <a:gdLst/>
              <a:ahLst/>
              <a:cxnLst/>
              <a:rect l="l" t="t" r="r" b="b"/>
              <a:pathLst>
                <a:path w="3503" h="5735" extrusionOk="0">
                  <a:moveTo>
                    <a:pt x="2204" y="1"/>
                  </a:moveTo>
                  <a:cubicBezTo>
                    <a:pt x="1810" y="1"/>
                    <a:pt x="1401" y="157"/>
                    <a:pt x="1101" y="397"/>
                  </a:cubicBezTo>
                  <a:cubicBezTo>
                    <a:pt x="267" y="1064"/>
                    <a:pt x="0" y="2265"/>
                    <a:pt x="334" y="3333"/>
                  </a:cubicBezTo>
                  <a:cubicBezTo>
                    <a:pt x="634" y="4333"/>
                    <a:pt x="1468" y="5101"/>
                    <a:pt x="2769" y="5734"/>
                  </a:cubicBezTo>
                  <a:cubicBezTo>
                    <a:pt x="2969" y="4667"/>
                    <a:pt x="3136" y="3600"/>
                    <a:pt x="3336" y="2532"/>
                  </a:cubicBezTo>
                  <a:cubicBezTo>
                    <a:pt x="3436" y="2098"/>
                    <a:pt x="3503" y="1698"/>
                    <a:pt x="3470" y="1331"/>
                  </a:cubicBezTo>
                  <a:cubicBezTo>
                    <a:pt x="3436" y="898"/>
                    <a:pt x="3269" y="497"/>
                    <a:pt x="2936" y="230"/>
                  </a:cubicBezTo>
                  <a:cubicBezTo>
                    <a:pt x="2722" y="70"/>
                    <a:pt x="2466" y="1"/>
                    <a:pt x="22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6" name="Google Shape;3686;p21"/>
            <p:cNvSpPr/>
            <p:nvPr/>
          </p:nvSpPr>
          <p:spPr>
            <a:xfrm>
              <a:off x="6004450" y="3842450"/>
              <a:ext cx="148475" cy="104500"/>
            </a:xfrm>
            <a:custGeom>
              <a:avLst/>
              <a:gdLst/>
              <a:ahLst/>
              <a:cxnLst/>
              <a:rect l="l" t="t" r="r" b="b"/>
              <a:pathLst>
                <a:path w="5939" h="4180" extrusionOk="0">
                  <a:moveTo>
                    <a:pt x="3665" y="1"/>
                  </a:moveTo>
                  <a:cubicBezTo>
                    <a:pt x="3263" y="1"/>
                    <a:pt x="2861" y="93"/>
                    <a:pt x="2503" y="264"/>
                  </a:cubicBezTo>
                  <a:cubicBezTo>
                    <a:pt x="1769" y="597"/>
                    <a:pt x="1235" y="1231"/>
                    <a:pt x="835" y="1898"/>
                  </a:cubicBezTo>
                  <a:cubicBezTo>
                    <a:pt x="435" y="2565"/>
                    <a:pt x="201" y="3366"/>
                    <a:pt x="1" y="4100"/>
                  </a:cubicBezTo>
                  <a:cubicBezTo>
                    <a:pt x="478" y="4155"/>
                    <a:pt x="905" y="4180"/>
                    <a:pt x="1309" y="4180"/>
                  </a:cubicBezTo>
                  <a:cubicBezTo>
                    <a:pt x="1639" y="4180"/>
                    <a:pt x="1954" y="4163"/>
                    <a:pt x="2269" y="4133"/>
                  </a:cubicBezTo>
                  <a:cubicBezTo>
                    <a:pt x="3003" y="4100"/>
                    <a:pt x="3704" y="4033"/>
                    <a:pt x="4371" y="3766"/>
                  </a:cubicBezTo>
                  <a:cubicBezTo>
                    <a:pt x="5038" y="3533"/>
                    <a:pt x="5605" y="2966"/>
                    <a:pt x="5772" y="2265"/>
                  </a:cubicBezTo>
                  <a:cubicBezTo>
                    <a:pt x="5938" y="1465"/>
                    <a:pt x="5505" y="631"/>
                    <a:pt x="4771" y="264"/>
                  </a:cubicBezTo>
                  <a:cubicBezTo>
                    <a:pt x="4429" y="85"/>
                    <a:pt x="4047" y="1"/>
                    <a:pt x="366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25804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 txBox="1">
            <a:spLocks noGrp="1"/>
          </p:cNvSpPr>
          <p:nvPr>
            <p:ph type="title"/>
          </p:nvPr>
        </p:nvSpPr>
        <p:spPr>
          <a:xfrm>
            <a:off x="720000" y="382775"/>
            <a:ext cx="7704000" cy="63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400"/>
              <a:buNone/>
              <a:defRPr sz="3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4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200"/>
            </a:lvl1pPr>
            <a:lvl2pPr marL="914400" lvl="1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lphaLcPeriod"/>
              <a:defRPr/>
            </a:lvl2pPr>
            <a:lvl3pPr marL="1371600" lvl="2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romanLcPeriod"/>
              <a:defRPr/>
            </a:lvl3pPr>
            <a:lvl4pPr marL="1828800" lvl="3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/>
            </a:lvl4pPr>
            <a:lvl5pPr marL="2286000" lvl="4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lphaLcPeriod"/>
              <a:defRPr/>
            </a:lvl5pPr>
            <a:lvl6pPr marL="2743200" lvl="5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romanLcPeriod"/>
              <a:defRPr/>
            </a:lvl6pPr>
            <a:lvl7pPr marL="3200400" lvl="6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/>
            </a:lvl7pPr>
            <a:lvl8pPr marL="3657600" lvl="7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lphaLcPeriod"/>
              <a:defRPr/>
            </a:lvl8pPr>
            <a:lvl9pPr marL="4114800" lvl="8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romanLcPeriod"/>
              <a:defRPr/>
            </a:lvl9pPr>
          </a:lstStyle>
          <a:p>
            <a:endParaRPr/>
          </a:p>
        </p:txBody>
      </p:sp>
      <p:sp>
        <p:nvSpPr>
          <p:cNvPr id="26" name="Google Shape;26;p4"/>
          <p:cNvSpPr/>
          <p:nvPr/>
        </p:nvSpPr>
        <p:spPr>
          <a:xfrm rot="4920888">
            <a:off x="7776386" y="4084329"/>
            <a:ext cx="2434549" cy="1575189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7" name="Google Shape;27;p4"/>
          <p:cNvSpPr/>
          <p:nvPr/>
        </p:nvSpPr>
        <p:spPr>
          <a:xfrm>
            <a:off x="-1173075" y="4456604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8" name="Google Shape;28;p4"/>
          <p:cNvSpPr/>
          <p:nvPr/>
        </p:nvSpPr>
        <p:spPr>
          <a:xfrm rot="-1421048">
            <a:off x="7424753" y="-435779"/>
            <a:ext cx="1556598" cy="1984411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29" name="Google Shape;29;p4"/>
          <p:cNvSpPr/>
          <p:nvPr/>
        </p:nvSpPr>
        <p:spPr>
          <a:xfrm>
            <a:off x="-106175" y="0"/>
            <a:ext cx="1308178" cy="298590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9"/>
          <p:cNvSpPr txBox="1">
            <a:spLocks noGrp="1"/>
          </p:cNvSpPr>
          <p:nvPr>
            <p:ph type="title"/>
          </p:nvPr>
        </p:nvSpPr>
        <p:spPr>
          <a:xfrm>
            <a:off x="720116" y="1637288"/>
            <a:ext cx="4482300" cy="113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  <p:sp>
        <p:nvSpPr>
          <p:cNvPr id="62" name="Google Shape;62;p9"/>
          <p:cNvSpPr txBox="1">
            <a:spLocks noGrp="1"/>
          </p:cNvSpPr>
          <p:nvPr>
            <p:ph type="subTitle" idx="1"/>
          </p:nvPr>
        </p:nvSpPr>
        <p:spPr>
          <a:xfrm>
            <a:off x="1040125" y="2759788"/>
            <a:ext cx="4162200" cy="7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●"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○"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■"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●"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○"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■"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●"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○"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5B595B"/>
              </a:buClr>
              <a:buSzPts val="1400"/>
              <a:buFont typeface="Lato"/>
              <a:buChar char="■"/>
              <a:defRPr sz="2100"/>
            </a:lvl9pPr>
          </a:lstStyle>
          <a:p>
            <a:endParaRPr/>
          </a:p>
        </p:txBody>
      </p:sp>
      <p:sp>
        <p:nvSpPr>
          <p:cNvPr id="63" name="Google Shape;63;p9"/>
          <p:cNvSpPr/>
          <p:nvPr/>
        </p:nvSpPr>
        <p:spPr>
          <a:xfrm rot="10800000" flipH="1">
            <a:off x="-48650" y="-61816"/>
            <a:ext cx="1859302" cy="800241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64" name="Google Shape;64;p9"/>
          <p:cNvSpPr/>
          <p:nvPr/>
        </p:nvSpPr>
        <p:spPr>
          <a:xfrm rot="10800000" flipH="1">
            <a:off x="0" y="3144069"/>
            <a:ext cx="1308178" cy="2049956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65" name="Google Shape;65;p9"/>
          <p:cNvSpPr/>
          <p:nvPr/>
        </p:nvSpPr>
        <p:spPr>
          <a:xfrm rot="-6159854" flipH="1">
            <a:off x="7762456" y="-39944"/>
            <a:ext cx="1561575" cy="1070140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66" name="Google Shape;66;p9"/>
          <p:cNvSpPr/>
          <p:nvPr/>
        </p:nvSpPr>
        <p:spPr>
          <a:xfrm rot="930910" flipH="1">
            <a:off x="8174136" y="4337384"/>
            <a:ext cx="973102" cy="1240503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p10"/>
          <p:cNvSpPr txBox="1">
            <a:spLocks noGrp="1"/>
          </p:cNvSpPr>
          <p:nvPr>
            <p:ph type="title"/>
          </p:nvPr>
        </p:nvSpPr>
        <p:spPr>
          <a:xfrm>
            <a:off x="713100" y="540000"/>
            <a:ext cx="4001700" cy="118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10"/>
          <p:cNvSpPr/>
          <p:nvPr/>
        </p:nvSpPr>
        <p:spPr>
          <a:xfrm rot="10800000" flipH="1">
            <a:off x="-48650" y="-200116"/>
            <a:ext cx="1859302" cy="800241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70" name="Google Shape;70;p10"/>
          <p:cNvSpPr/>
          <p:nvPr/>
        </p:nvSpPr>
        <p:spPr>
          <a:xfrm rot="10800000" flipH="1">
            <a:off x="-48650" y="2908727"/>
            <a:ext cx="1308178" cy="2285298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71" name="Google Shape;71;p10"/>
          <p:cNvSpPr/>
          <p:nvPr/>
        </p:nvSpPr>
        <p:spPr>
          <a:xfrm rot="3061217" flipH="1">
            <a:off x="7795377" y="-335059"/>
            <a:ext cx="1561542" cy="1070111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72" name="Google Shape;72;p10"/>
          <p:cNvSpPr/>
          <p:nvPr/>
        </p:nvSpPr>
        <p:spPr>
          <a:xfrm rot="930968" flipH="1">
            <a:off x="7800128" y="3808732"/>
            <a:ext cx="1328175" cy="1693164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1344238" y="1618175"/>
            <a:ext cx="6455400" cy="115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body" idx="1"/>
          </p:nvPr>
        </p:nvSpPr>
        <p:spPr>
          <a:xfrm>
            <a:off x="1344300" y="2878075"/>
            <a:ext cx="6455400" cy="38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/>
            </a:lvl1pPr>
            <a:lvl2pPr marL="914400" lvl="1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76" name="Google Shape;76;p11"/>
          <p:cNvSpPr/>
          <p:nvPr/>
        </p:nvSpPr>
        <p:spPr>
          <a:xfrm rot="-4920934" flipH="1">
            <a:off x="-450547" y="3432951"/>
            <a:ext cx="1782149" cy="1575189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77" name="Google Shape;77;p11"/>
          <p:cNvSpPr/>
          <p:nvPr/>
        </p:nvSpPr>
        <p:spPr>
          <a:xfrm flipH="1">
            <a:off x="7025818" y="4232700"/>
            <a:ext cx="2187258" cy="979708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78" name="Google Shape;78;p11"/>
          <p:cNvSpPr/>
          <p:nvPr/>
        </p:nvSpPr>
        <p:spPr>
          <a:xfrm rot="1421048" flipH="1">
            <a:off x="221044" y="-422604"/>
            <a:ext cx="1556598" cy="1984411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79" name="Google Shape;79;p11"/>
          <p:cNvSpPr/>
          <p:nvPr/>
        </p:nvSpPr>
        <p:spPr>
          <a:xfrm rot="-426233" flipH="1">
            <a:off x="7836257" y="-128817"/>
            <a:ext cx="1308179" cy="262976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">
  <p:cSld name="CUSTOM_7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14"/>
          <p:cNvSpPr txBox="1">
            <a:spLocks noGrp="1"/>
          </p:cNvSpPr>
          <p:nvPr>
            <p:ph type="title"/>
          </p:nvPr>
        </p:nvSpPr>
        <p:spPr>
          <a:xfrm>
            <a:off x="720000" y="382775"/>
            <a:ext cx="7704000" cy="63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14"/>
          <p:cNvSpPr txBox="1">
            <a:spLocks noGrp="1"/>
          </p:cNvSpPr>
          <p:nvPr>
            <p:ph type="subTitle" idx="1"/>
          </p:nvPr>
        </p:nvSpPr>
        <p:spPr>
          <a:xfrm>
            <a:off x="1002276" y="2954244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title" idx="2"/>
          </p:nvPr>
        </p:nvSpPr>
        <p:spPr>
          <a:xfrm>
            <a:off x="1002275" y="24555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03" name="Google Shape;103;p14"/>
          <p:cNvSpPr txBox="1">
            <a:spLocks noGrp="1"/>
          </p:cNvSpPr>
          <p:nvPr>
            <p:ph type="subTitle" idx="3"/>
          </p:nvPr>
        </p:nvSpPr>
        <p:spPr>
          <a:xfrm>
            <a:off x="6314181" y="2954244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4"/>
          </p:nvPr>
        </p:nvSpPr>
        <p:spPr>
          <a:xfrm>
            <a:off x="6314176" y="24555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5"/>
          </p:nvPr>
        </p:nvSpPr>
        <p:spPr>
          <a:xfrm>
            <a:off x="3658224" y="2954244"/>
            <a:ext cx="1859700" cy="698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106" name="Google Shape;106;p14"/>
          <p:cNvSpPr txBox="1">
            <a:spLocks noGrp="1"/>
          </p:cNvSpPr>
          <p:nvPr>
            <p:ph type="title" idx="6"/>
          </p:nvPr>
        </p:nvSpPr>
        <p:spPr>
          <a:xfrm>
            <a:off x="3658221" y="2455550"/>
            <a:ext cx="1859700" cy="42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Patrick Hand"/>
              <a:buNone/>
              <a:defRPr>
                <a:latin typeface="Patrick Hand"/>
                <a:ea typeface="Patrick Hand"/>
                <a:cs typeface="Patrick Hand"/>
                <a:sym typeface="Patrick Hand"/>
              </a:defRPr>
            </a:lvl9pPr>
          </a:lstStyle>
          <a:p>
            <a:endParaRPr/>
          </a:p>
        </p:txBody>
      </p:sp>
      <p:sp>
        <p:nvSpPr>
          <p:cNvPr id="107" name="Google Shape;107;p14"/>
          <p:cNvSpPr/>
          <p:nvPr/>
        </p:nvSpPr>
        <p:spPr>
          <a:xfrm rot="10800000" flipH="1">
            <a:off x="-110100" y="-28910"/>
            <a:ext cx="1698357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08" name="Google Shape;108;p14"/>
          <p:cNvSpPr/>
          <p:nvPr/>
        </p:nvSpPr>
        <p:spPr>
          <a:xfrm rot="10800000" flipH="1">
            <a:off x="-78125" y="2765380"/>
            <a:ext cx="1308178" cy="2444569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09" name="Google Shape;109;p14"/>
          <p:cNvSpPr/>
          <p:nvPr/>
        </p:nvSpPr>
        <p:spPr>
          <a:xfrm rot="4967533" flipH="1">
            <a:off x="7784127" y="29525"/>
            <a:ext cx="1783404" cy="1483450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10" name="Google Shape;110;p14"/>
          <p:cNvSpPr/>
          <p:nvPr/>
        </p:nvSpPr>
        <p:spPr>
          <a:xfrm rot="-575754" flipH="1">
            <a:off x="8182606" y="3689763"/>
            <a:ext cx="1316160" cy="1677891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6"/>
          <p:cNvSpPr txBox="1">
            <a:spLocks noGrp="1"/>
          </p:cNvSpPr>
          <p:nvPr>
            <p:ph type="title"/>
          </p:nvPr>
        </p:nvSpPr>
        <p:spPr>
          <a:xfrm>
            <a:off x="720000" y="3336225"/>
            <a:ext cx="3848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20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  <p:sp>
        <p:nvSpPr>
          <p:cNvPr id="120" name="Google Shape;120;p16"/>
          <p:cNvSpPr txBox="1">
            <a:spLocks noGrp="1"/>
          </p:cNvSpPr>
          <p:nvPr>
            <p:ph type="subTitle" idx="1"/>
          </p:nvPr>
        </p:nvSpPr>
        <p:spPr>
          <a:xfrm>
            <a:off x="720000" y="1418350"/>
            <a:ext cx="5165100" cy="193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1" name="Google Shape;121;p16"/>
          <p:cNvSpPr/>
          <p:nvPr/>
        </p:nvSpPr>
        <p:spPr>
          <a:xfrm rot="10800000" flipH="1">
            <a:off x="-48649" y="-28908"/>
            <a:ext cx="2276163" cy="979685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22" name="Google Shape;122;p16"/>
          <p:cNvSpPr/>
          <p:nvPr/>
        </p:nvSpPr>
        <p:spPr>
          <a:xfrm rot="10800000" flipH="1">
            <a:off x="-48650" y="2335983"/>
            <a:ext cx="1308178" cy="2858042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23" name="Google Shape;123;p16"/>
          <p:cNvSpPr/>
          <p:nvPr/>
        </p:nvSpPr>
        <p:spPr>
          <a:xfrm rot="3061203" flipH="1">
            <a:off x="7139511" y="-374106"/>
            <a:ext cx="2164761" cy="1483496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24" name="Google Shape;124;p16"/>
          <p:cNvSpPr/>
          <p:nvPr/>
        </p:nvSpPr>
        <p:spPr>
          <a:xfrm rot="931017" flipH="1">
            <a:off x="7443585" y="3551518"/>
            <a:ext cx="1556598" cy="1984412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5_2_1_1"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26"/>
          <p:cNvSpPr txBox="1">
            <a:spLocks noGrp="1"/>
          </p:cNvSpPr>
          <p:nvPr>
            <p:ph type="title"/>
          </p:nvPr>
        </p:nvSpPr>
        <p:spPr>
          <a:xfrm>
            <a:off x="1979475" y="2485100"/>
            <a:ext cx="4200000" cy="78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4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93" name="Google Shape;193;p26"/>
          <p:cNvSpPr txBox="1">
            <a:spLocks noGrp="1"/>
          </p:cNvSpPr>
          <p:nvPr>
            <p:ph type="body" idx="1"/>
          </p:nvPr>
        </p:nvSpPr>
        <p:spPr>
          <a:xfrm>
            <a:off x="2165300" y="3313675"/>
            <a:ext cx="4014000" cy="32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600">
                <a:solidFill>
                  <a:schemeClr val="dk1"/>
                </a:solidFill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4" name="Google Shape;194;p26"/>
          <p:cNvSpPr txBox="1">
            <a:spLocks noGrp="1"/>
          </p:cNvSpPr>
          <p:nvPr>
            <p:ph type="title" idx="2" hasCustomPrompt="1"/>
          </p:nvPr>
        </p:nvSpPr>
        <p:spPr>
          <a:xfrm>
            <a:off x="4689050" y="1765400"/>
            <a:ext cx="1490400" cy="719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6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r>
              <a:t>xx%</a:t>
            </a:r>
          </a:p>
        </p:txBody>
      </p:sp>
      <p:sp>
        <p:nvSpPr>
          <p:cNvPr id="195" name="Google Shape;195;p26"/>
          <p:cNvSpPr/>
          <p:nvPr/>
        </p:nvSpPr>
        <p:spPr>
          <a:xfrm rot="-4920858" flipH="1">
            <a:off x="-785771" y="3317188"/>
            <a:ext cx="2187396" cy="1415278"/>
          </a:xfrm>
          <a:custGeom>
            <a:avLst/>
            <a:gdLst/>
            <a:ahLst/>
            <a:cxnLst/>
            <a:rect l="l" t="t" r="r" b="b"/>
            <a:pathLst>
              <a:path w="22763" h="14728" extrusionOk="0">
                <a:moveTo>
                  <a:pt x="1408" y="248"/>
                </a:moveTo>
                <a:cubicBezTo>
                  <a:pt x="1470" y="100"/>
                  <a:pt x="1260" y="1"/>
                  <a:pt x="1186" y="149"/>
                </a:cubicBezTo>
                <a:lnTo>
                  <a:pt x="1124" y="285"/>
                </a:lnTo>
                <a:lnTo>
                  <a:pt x="1099" y="359"/>
                </a:lnTo>
                <a:cubicBezTo>
                  <a:pt x="1050" y="470"/>
                  <a:pt x="1186" y="581"/>
                  <a:pt x="1284" y="495"/>
                </a:cubicBezTo>
                <a:cubicBezTo>
                  <a:pt x="1297" y="482"/>
                  <a:pt x="1297" y="470"/>
                  <a:pt x="1309" y="458"/>
                </a:cubicBezTo>
                <a:lnTo>
                  <a:pt x="1346" y="384"/>
                </a:lnTo>
                <a:close/>
                <a:moveTo>
                  <a:pt x="22541" y="14678"/>
                </a:moveTo>
                <a:cubicBezTo>
                  <a:pt x="22676" y="14727"/>
                  <a:pt x="22763" y="14530"/>
                  <a:pt x="22627" y="14468"/>
                </a:cubicBezTo>
                <a:lnTo>
                  <a:pt x="22602" y="14456"/>
                </a:lnTo>
                <a:lnTo>
                  <a:pt x="22380" y="14394"/>
                </a:lnTo>
                <a:cubicBezTo>
                  <a:pt x="22232" y="14357"/>
                  <a:pt x="22170" y="14579"/>
                  <a:pt x="22319" y="14616"/>
                </a:cubicBezTo>
                <a:close/>
                <a:moveTo>
                  <a:pt x="21652" y="14419"/>
                </a:moveTo>
                <a:cubicBezTo>
                  <a:pt x="21763" y="14456"/>
                  <a:pt x="21849" y="14295"/>
                  <a:pt x="21763" y="14221"/>
                </a:cubicBezTo>
                <a:cubicBezTo>
                  <a:pt x="21751" y="14209"/>
                  <a:pt x="21738" y="14196"/>
                  <a:pt x="21714" y="14196"/>
                </a:cubicBezTo>
                <a:cubicBezTo>
                  <a:pt x="21652" y="14172"/>
                  <a:pt x="21566" y="14147"/>
                  <a:pt x="21504" y="14122"/>
                </a:cubicBezTo>
                <a:cubicBezTo>
                  <a:pt x="21380" y="14073"/>
                  <a:pt x="21282" y="14233"/>
                  <a:pt x="21380" y="14307"/>
                </a:cubicBezTo>
                <a:cubicBezTo>
                  <a:pt x="21393" y="14320"/>
                  <a:pt x="21405" y="14332"/>
                  <a:pt x="21430" y="14332"/>
                </a:cubicBezTo>
                <a:close/>
                <a:moveTo>
                  <a:pt x="20763" y="14110"/>
                </a:moveTo>
                <a:cubicBezTo>
                  <a:pt x="20800" y="14122"/>
                  <a:pt x="20837" y="14122"/>
                  <a:pt x="20862" y="14110"/>
                </a:cubicBezTo>
                <a:cubicBezTo>
                  <a:pt x="20948" y="14061"/>
                  <a:pt x="20936" y="13925"/>
                  <a:pt x="20850" y="13900"/>
                </a:cubicBezTo>
                <a:lnTo>
                  <a:pt x="20640" y="13814"/>
                </a:lnTo>
                <a:cubicBezTo>
                  <a:pt x="20516" y="13764"/>
                  <a:pt x="20418" y="13912"/>
                  <a:pt x="20516" y="13999"/>
                </a:cubicBezTo>
                <a:cubicBezTo>
                  <a:pt x="20529" y="14011"/>
                  <a:pt x="20541" y="14024"/>
                  <a:pt x="20553" y="14024"/>
                </a:cubicBezTo>
                <a:lnTo>
                  <a:pt x="20763" y="14110"/>
                </a:lnTo>
                <a:close/>
                <a:moveTo>
                  <a:pt x="19899" y="13740"/>
                </a:moveTo>
                <a:cubicBezTo>
                  <a:pt x="20023" y="13801"/>
                  <a:pt x="20134" y="13629"/>
                  <a:pt x="20023" y="13542"/>
                </a:cubicBezTo>
                <a:cubicBezTo>
                  <a:pt x="20023" y="13542"/>
                  <a:pt x="20010" y="13530"/>
                  <a:pt x="19998" y="13530"/>
                </a:cubicBezTo>
                <a:lnTo>
                  <a:pt x="19800" y="13431"/>
                </a:lnTo>
                <a:cubicBezTo>
                  <a:pt x="19652" y="13369"/>
                  <a:pt x="19553" y="13579"/>
                  <a:pt x="19702" y="13641"/>
                </a:cubicBezTo>
                <a:lnTo>
                  <a:pt x="19911" y="13740"/>
                </a:lnTo>
                <a:close/>
                <a:moveTo>
                  <a:pt x="19060" y="13332"/>
                </a:moveTo>
                <a:cubicBezTo>
                  <a:pt x="19109" y="13357"/>
                  <a:pt x="19158" y="13345"/>
                  <a:pt x="19196" y="13308"/>
                </a:cubicBezTo>
                <a:cubicBezTo>
                  <a:pt x="19245" y="13258"/>
                  <a:pt x="19233" y="13159"/>
                  <a:pt x="19171" y="13135"/>
                </a:cubicBezTo>
                <a:lnTo>
                  <a:pt x="18961" y="13024"/>
                </a:lnTo>
                <a:cubicBezTo>
                  <a:pt x="18838" y="12950"/>
                  <a:pt x="18726" y="13122"/>
                  <a:pt x="18825" y="13209"/>
                </a:cubicBezTo>
                <a:cubicBezTo>
                  <a:pt x="18838" y="13221"/>
                  <a:pt x="18850" y="13221"/>
                  <a:pt x="18850" y="13221"/>
                </a:cubicBezTo>
                <a:close/>
                <a:moveTo>
                  <a:pt x="18245" y="12876"/>
                </a:moveTo>
                <a:cubicBezTo>
                  <a:pt x="18356" y="12950"/>
                  <a:pt x="18480" y="12814"/>
                  <a:pt x="18393" y="12715"/>
                </a:cubicBezTo>
                <a:cubicBezTo>
                  <a:pt x="18393" y="12703"/>
                  <a:pt x="18381" y="12690"/>
                  <a:pt x="18368" y="12678"/>
                </a:cubicBezTo>
                <a:cubicBezTo>
                  <a:pt x="18294" y="12641"/>
                  <a:pt x="18233" y="12604"/>
                  <a:pt x="18171" y="12555"/>
                </a:cubicBezTo>
                <a:cubicBezTo>
                  <a:pt x="18060" y="12493"/>
                  <a:pt x="17936" y="12629"/>
                  <a:pt x="18010" y="12727"/>
                </a:cubicBezTo>
                <a:cubicBezTo>
                  <a:pt x="18023" y="12740"/>
                  <a:pt x="18035" y="12752"/>
                  <a:pt x="18048" y="12752"/>
                </a:cubicBezTo>
                <a:close/>
                <a:moveTo>
                  <a:pt x="17455" y="12369"/>
                </a:moveTo>
                <a:cubicBezTo>
                  <a:pt x="17480" y="12382"/>
                  <a:pt x="17504" y="12394"/>
                  <a:pt x="17529" y="12394"/>
                </a:cubicBezTo>
                <a:cubicBezTo>
                  <a:pt x="17640" y="12382"/>
                  <a:pt x="17690" y="12246"/>
                  <a:pt x="17591" y="12184"/>
                </a:cubicBezTo>
                <a:cubicBezTo>
                  <a:pt x="17529" y="12135"/>
                  <a:pt x="17467" y="12086"/>
                  <a:pt x="17406" y="12049"/>
                </a:cubicBezTo>
                <a:cubicBezTo>
                  <a:pt x="17295" y="11962"/>
                  <a:pt x="17171" y="12110"/>
                  <a:pt x="17258" y="12209"/>
                </a:cubicBezTo>
                <a:lnTo>
                  <a:pt x="17270" y="12221"/>
                </a:lnTo>
                <a:cubicBezTo>
                  <a:pt x="17332" y="12271"/>
                  <a:pt x="17393" y="12320"/>
                  <a:pt x="17467" y="12369"/>
                </a:cubicBezTo>
                <a:close/>
                <a:moveTo>
                  <a:pt x="16727" y="11789"/>
                </a:moveTo>
                <a:cubicBezTo>
                  <a:pt x="16813" y="11863"/>
                  <a:pt x="16961" y="11752"/>
                  <a:pt x="16900" y="11641"/>
                </a:cubicBezTo>
                <a:cubicBezTo>
                  <a:pt x="16887" y="11629"/>
                  <a:pt x="16887" y="11616"/>
                  <a:pt x="16875" y="11616"/>
                </a:cubicBezTo>
                <a:cubicBezTo>
                  <a:pt x="16813" y="11567"/>
                  <a:pt x="16764" y="11505"/>
                  <a:pt x="16702" y="11456"/>
                </a:cubicBezTo>
                <a:cubicBezTo>
                  <a:pt x="16616" y="11370"/>
                  <a:pt x="16467" y="11468"/>
                  <a:pt x="16517" y="11592"/>
                </a:cubicBezTo>
                <a:cubicBezTo>
                  <a:pt x="16529" y="11604"/>
                  <a:pt x="16529" y="11616"/>
                  <a:pt x="16542" y="11629"/>
                </a:cubicBezTo>
                <a:cubicBezTo>
                  <a:pt x="16603" y="11678"/>
                  <a:pt x="16665" y="11728"/>
                  <a:pt x="16714" y="11777"/>
                </a:cubicBezTo>
                <a:close/>
                <a:moveTo>
                  <a:pt x="16048" y="11123"/>
                </a:moveTo>
                <a:cubicBezTo>
                  <a:pt x="16134" y="11221"/>
                  <a:pt x="16282" y="11135"/>
                  <a:pt x="16245" y="11012"/>
                </a:cubicBezTo>
                <a:cubicBezTo>
                  <a:pt x="16245" y="10999"/>
                  <a:pt x="16233" y="10987"/>
                  <a:pt x="16221" y="10975"/>
                </a:cubicBezTo>
                <a:cubicBezTo>
                  <a:pt x="16171" y="10925"/>
                  <a:pt x="16134" y="10863"/>
                  <a:pt x="16085" y="10814"/>
                </a:cubicBezTo>
                <a:lnTo>
                  <a:pt x="16307" y="10777"/>
                </a:lnTo>
                <a:cubicBezTo>
                  <a:pt x="16467" y="10752"/>
                  <a:pt x="16418" y="10506"/>
                  <a:pt x="16270" y="10543"/>
                </a:cubicBezTo>
                <a:lnTo>
                  <a:pt x="16035" y="10592"/>
                </a:lnTo>
                <a:cubicBezTo>
                  <a:pt x="15961" y="10604"/>
                  <a:pt x="15924" y="10691"/>
                  <a:pt x="15961" y="10765"/>
                </a:cubicBezTo>
                <a:cubicBezTo>
                  <a:pt x="15887" y="10777"/>
                  <a:pt x="15850" y="10851"/>
                  <a:pt x="15875" y="10913"/>
                </a:cubicBezTo>
                <a:cubicBezTo>
                  <a:pt x="15875" y="10925"/>
                  <a:pt x="15887" y="10938"/>
                  <a:pt x="15887" y="10950"/>
                </a:cubicBezTo>
                <a:cubicBezTo>
                  <a:pt x="15949" y="10999"/>
                  <a:pt x="15998" y="11061"/>
                  <a:pt x="16048" y="11123"/>
                </a:cubicBezTo>
                <a:close/>
                <a:moveTo>
                  <a:pt x="15480" y="10382"/>
                </a:moveTo>
                <a:cubicBezTo>
                  <a:pt x="15554" y="10481"/>
                  <a:pt x="15715" y="10407"/>
                  <a:pt x="15677" y="10271"/>
                </a:cubicBezTo>
                <a:cubicBezTo>
                  <a:pt x="15677" y="10271"/>
                  <a:pt x="15677" y="10259"/>
                  <a:pt x="15665" y="10246"/>
                </a:cubicBezTo>
                <a:cubicBezTo>
                  <a:pt x="15628" y="10185"/>
                  <a:pt x="15591" y="10123"/>
                  <a:pt x="15554" y="10061"/>
                </a:cubicBezTo>
                <a:cubicBezTo>
                  <a:pt x="15468" y="9925"/>
                  <a:pt x="15270" y="10036"/>
                  <a:pt x="15357" y="10172"/>
                </a:cubicBezTo>
                <a:cubicBezTo>
                  <a:pt x="15394" y="10246"/>
                  <a:pt x="15431" y="10308"/>
                  <a:pt x="15480" y="10382"/>
                </a:cubicBezTo>
                <a:close/>
                <a:moveTo>
                  <a:pt x="15036" y="9530"/>
                </a:moveTo>
                <a:cubicBezTo>
                  <a:pt x="15085" y="9654"/>
                  <a:pt x="15258" y="9617"/>
                  <a:pt x="15258" y="9493"/>
                </a:cubicBezTo>
                <a:cubicBezTo>
                  <a:pt x="15258" y="9481"/>
                  <a:pt x="15258" y="9456"/>
                  <a:pt x="15245" y="9444"/>
                </a:cubicBezTo>
                <a:cubicBezTo>
                  <a:pt x="15233" y="9407"/>
                  <a:pt x="15208" y="9358"/>
                  <a:pt x="15196" y="9308"/>
                </a:cubicBezTo>
                <a:lnTo>
                  <a:pt x="15171" y="9234"/>
                </a:lnTo>
                <a:cubicBezTo>
                  <a:pt x="15134" y="9135"/>
                  <a:pt x="14986" y="9135"/>
                  <a:pt x="14949" y="9234"/>
                </a:cubicBezTo>
                <a:cubicBezTo>
                  <a:pt x="14937" y="9259"/>
                  <a:pt x="14937" y="9283"/>
                  <a:pt x="14949" y="9308"/>
                </a:cubicBezTo>
                <a:cubicBezTo>
                  <a:pt x="14962" y="9345"/>
                  <a:pt x="14974" y="9382"/>
                  <a:pt x="14986" y="9419"/>
                </a:cubicBezTo>
                <a:cubicBezTo>
                  <a:pt x="14999" y="9456"/>
                  <a:pt x="15011" y="9493"/>
                  <a:pt x="15036" y="9530"/>
                </a:cubicBezTo>
                <a:close/>
                <a:moveTo>
                  <a:pt x="14776" y="8617"/>
                </a:moveTo>
                <a:cubicBezTo>
                  <a:pt x="14801" y="8753"/>
                  <a:pt x="14986" y="8753"/>
                  <a:pt x="14999" y="8617"/>
                </a:cubicBezTo>
                <a:cubicBezTo>
                  <a:pt x="15011" y="8605"/>
                  <a:pt x="15011" y="8592"/>
                  <a:pt x="14999" y="8580"/>
                </a:cubicBezTo>
                <a:lnTo>
                  <a:pt x="14999" y="8506"/>
                </a:lnTo>
                <a:lnTo>
                  <a:pt x="14999" y="8469"/>
                </a:lnTo>
                <a:lnTo>
                  <a:pt x="14999" y="8419"/>
                </a:lnTo>
                <a:lnTo>
                  <a:pt x="14999" y="8358"/>
                </a:lnTo>
                <a:cubicBezTo>
                  <a:pt x="14974" y="8234"/>
                  <a:pt x="14813" y="8210"/>
                  <a:pt x="14764" y="8333"/>
                </a:cubicBezTo>
                <a:cubicBezTo>
                  <a:pt x="14764" y="8345"/>
                  <a:pt x="14764" y="8358"/>
                  <a:pt x="14764" y="8370"/>
                </a:cubicBezTo>
                <a:lnTo>
                  <a:pt x="14776" y="8444"/>
                </a:lnTo>
                <a:lnTo>
                  <a:pt x="14776" y="8493"/>
                </a:lnTo>
                <a:lnTo>
                  <a:pt x="14776" y="8543"/>
                </a:lnTo>
                <a:lnTo>
                  <a:pt x="14789" y="8617"/>
                </a:lnTo>
                <a:close/>
                <a:moveTo>
                  <a:pt x="14727" y="7666"/>
                </a:moveTo>
                <a:cubicBezTo>
                  <a:pt x="14715" y="7802"/>
                  <a:pt x="14900" y="7839"/>
                  <a:pt x="14949" y="7716"/>
                </a:cubicBezTo>
                <a:cubicBezTo>
                  <a:pt x="14962" y="7703"/>
                  <a:pt x="14962" y="7691"/>
                  <a:pt x="14962" y="7679"/>
                </a:cubicBezTo>
                <a:lnTo>
                  <a:pt x="14962" y="7617"/>
                </a:lnTo>
                <a:lnTo>
                  <a:pt x="14962" y="7568"/>
                </a:lnTo>
                <a:lnTo>
                  <a:pt x="14962" y="7518"/>
                </a:lnTo>
                <a:lnTo>
                  <a:pt x="14962" y="7457"/>
                </a:lnTo>
                <a:cubicBezTo>
                  <a:pt x="14974" y="7333"/>
                  <a:pt x="14813" y="7284"/>
                  <a:pt x="14739" y="7383"/>
                </a:cubicBezTo>
                <a:cubicBezTo>
                  <a:pt x="14739" y="7395"/>
                  <a:pt x="14727" y="7407"/>
                  <a:pt x="14727" y="7432"/>
                </a:cubicBezTo>
                <a:lnTo>
                  <a:pt x="14727" y="7494"/>
                </a:lnTo>
                <a:lnTo>
                  <a:pt x="14727" y="7543"/>
                </a:lnTo>
                <a:lnTo>
                  <a:pt x="14727" y="7592"/>
                </a:lnTo>
                <a:close/>
                <a:moveTo>
                  <a:pt x="14925" y="6728"/>
                </a:moveTo>
                <a:cubicBezTo>
                  <a:pt x="14875" y="6839"/>
                  <a:pt x="15023" y="6938"/>
                  <a:pt x="15110" y="6852"/>
                </a:cubicBezTo>
                <a:cubicBezTo>
                  <a:pt x="15122" y="6839"/>
                  <a:pt x="15134" y="6827"/>
                  <a:pt x="15147" y="6815"/>
                </a:cubicBezTo>
                <a:cubicBezTo>
                  <a:pt x="15171" y="6741"/>
                  <a:pt x="15196" y="6679"/>
                  <a:pt x="15233" y="6617"/>
                </a:cubicBezTo>
                <a:cubicBezTo>
                  <a:pt x="15295" y="6494"/>
                  <a:pt x="15159" y="6383"/>
                  <a:pt x="15060" y="6469"/>
                </a:cubicBezTo>
                <a:cubicBezTo>
                  <a:pt x="15048" y="6481"/>
                  <a:pt x="15036" y="6494"/>
                  <a:pt x="15023" y="6506"/>
                </a:cubicBezTo>
                <a:cubicBezTo>
                  <a:pt x="14986" y="6580"/>
                  <a:pt x="14962" y="6654"/>
                  <a:pt x="14925" y="6728"/>
                </a:cubicBezTo>
                <a:close/>
                <a:moveTo>
                  <a:pt x="15443" y="5914"/>
                </a:moveTo>
                <a:cubicBezTo>
                  <a:pt x="15357" y="6000"/>
                  <a:pt x="15468" y="6160"/>
                  <a:pt x="15579" y="6099"/>
                </a:cubicBezTo>
                <a:cubicBezTo>
                  <a:pt x="15591" y="6099"/>
                  <a:pt x="15603" y="6086"/>
                  <a:pt x="15616" y="6074"/>
                </a:cubicBezTo>
                <a:cubicBezTo>
                  <a:pt x="15665" y="6012"/>
                  <a:pt x="15715" y="5963"/>
                  <a:pt x="15776" y="5914"/>
                </a:cubicBezTo>
                <a:cubicBezTo>
                  <a:pt x="15801" y="5889"/>
                  <a:pt x="15813" y="5852"/>
                  <a:pt x="15813" y="5815"/>
                </a:cubicBezTo>
                <a:cubicBezTo>
                  <a:pt x="15801" y="5728"/>
                  <a:pt x="15690" y="5679"/>
                  <a:pt x="15616" y="5741"/>
                </a:cubicBezTo>
                <a:cubicBezTo>
                  <a:pt x="15554" y="5803"/>
                  <a:pt x="15505" y="5852"/>
                  <a:pt x="15443" y="5914"/>
                </a:cubicBezTo>
                <a:close/>
                <a:moveTo>
                  <a:pt x="16208" y="5333"/>
                </a:moveTo>
                <a:cubicBezTo>
                  <a:pt x="16110" y="5383"/>
                  <a:pt x="16147" y="5556"/>
                  <a:pt x="16270" y="5543"/>
                </a:cubicBezTo>
                <a:cubicBezTo>
                  <a:pt x="16295" y="5543"/>
                  <a:pt x="16307" y="5543"/>
                  <a:pt x="16319" y="5531"/>
                </a:cubicBezTo>
                <a:cubicBezTo>
                  <a:pt x="16393" y="5494"/>
                  <a:pt x="16455" y="5469"/>
                  <a:pt x="16517" y="5432"/>
                </a:cubicBezTo>
                <a:cubicBezTo>
                  <a:pt x="16640" y="5383"/>
                  <a:pt x="16603" y="5198"/>
                  <a:pt x="16467" y="5210"/>
                </a:cubicBezTo>
                <a:cubicBezTo>
                  <a:pt x="16455" y="5210"/>
                  <a:pt x="16443" y="5222"/>
                  <a:pt x="16430" y="5222"/>
                </a:cubicBezTo>
                <a:cubicBezTo>
                  <a:pt x="16356" y="5259"/>
                  <a:pt x="16282" y="5296"/>
                  <a:pt x="16208" y="5333"/>
                </a:cubicBezTo>
                <a:close/>
                <a:moveTo>
                  <a:pt x="17109" y="4988"/>
                </a:moveTo>
                <a:cubicBezTo>
                  <a:pt x="17060" y="5000"/>
                  <a:pt x="17023" y="5050"/>
                  <a:pt x="17023" y="5099"/>
                </a:cubicBezTo>
                <a:cubicBezTo>
                  <a:pt x="17011" y="5173"/>
                  <a:pt x="17085" y="5235"/>
                  <a:pt x="17159" y="5222"/>
                </a:cubicBezTo>
                <a:cubicBezTo>
                  <a:pt x="17233" y="5198"/>
                  <a:pt x="17319" y="5185"/>
                  <a:pt x="17381" y="5173"/>
                </a:cubicBezTo>
                <a:cubicBezTo>
                  <a:pt x="17517" y="5136"/>
                  <a:pt x="17480" y="4938"/>
                  <a:pt x="17344" y="4938"/>
                </a:cubicBezTo>
                <a:cubicBezTo>
                  <a:pt x="17258" y="4951"/>
                  <a:pt x="17183" y="4975"/>
                  <a:pt x="17109" y="4988"/>
                </a:cubicBezTo>
                <a:close/>
                <a:moveTo>
                  <a:pt x="18060" y="4889"/>
                </a:moveTo>
                <a:cubicBezTo>
                  <a:pt x="18023" y="4889"/>
                  <a:pt x="17998" y="4901"/>
                  <a:pt x="17973" y="4914"/>
                </a:cubicBezTo>
                <a:cubicBezTo>
                  <a:pt x="17899" y="4988"/>
                  <a:pt x="17949" y="5111"/>
                  <a:pt x="18048" y="5124"/>
                </a:cubicBezTo>
                <a:cubicBezTo>
                  <a:pt x="18122" y="5124"/>
                  <a:pt x="18208" y="5124"/>
                  <a:pt x="18282" y="5136"/>
                </a:cubicBezTo>
                <a:cubicBezTo>
                  <a:pt x="18319" y="5136"/>
                  <a:pt x="18368" y="5111"/>
                  <a:pt x="18381" y="5074"/>
                </a:cubicBezTo>
                <a:cubicBezTo>
                  <a:pt x="18430" y="5000"/>
                  <a:pt x="18381" y="4901"/>
                  <a:pt x="18294" y="4901"/>
                </a:cubicBezTo>
                <a:cubicBezTo>
                  <a:pt x="18220" y="4901"/>
                  <a:pt x="18146" y="4889"/>
                  <a:pt x="18060" y="4889"/>
                </a:cubicBezTo>
                <a:close/>
                <a:moveTo>
                  <a:pt x="18998" y="5025"/>
                </a:moveTo>
                <a:cubicBezTo>
                  <a:pt x="18912" y="5000"/>
                  <a:pt x="18825" y="5087"/>
                  <a:pt x="18862" y="5185"/>
                </a:cubicBezTo>
                <a:cubicBezTo>
                  <a:pt x="18875" y="5210"/>
                  <a:pt x="18899" y="5247"/>
                  <a:pt x="18936" y="5247"/>
                </a:cubicBezTo>
                <a:cubicBezTo>
                  <a:pt x="19010" y="5272"/>
                  <a:pt x="19072" y="5296"/>
                  <a:pt x="19146" y="5321"/>
                </a:cubicBezTo>
                <a:cubicBezTo>
                  <a:pt x="19270" y="5370"/>
                  <a:pt x="19368" y="5222"/>
                  <a:pt x="19270" y="5136"/>
                </a:cubicBezTo>
                <a:cubicBezTo>
                  <a:pt x="19257" y="5124"/>
                  <a:pt x="19245" y="5111"/>
                  <a:pt x="19233" y="5111"/>
                </a:cubicBezTo>
                <a:cubicBezTo>
                  <a:pt x="19158" y="5074"/>
                  <a:pt x="19072" y="5050"/>
                  <a:pt x="18998" y="5025"/>
                </a:cubicBezTo>
                <a:close/>
                <a:moveTo>
                  <a:pt x="19874" y="5457"/>
                </a:moveTo>
                <a:cubicBezTo>
                  <a:pt x="19763" y="5395"/>
                  <a:pt x="19640" y="5519"/>
                  <a:pt x="19714" y="5630"/>
                </a:cubicBezTo>
                <a:lnTo>
                  <a:pt x="19726" y="5642"/>
                </a:lnTo>
                <a:cubicBezTo>
                  <a:pt x="19788" y="5679"/>
                  <a:pt x="19850" y="5728"/>
                  <a:pt x="19899" y="5778"/>
                </a:cubicBezTo>
                <a:cubicBezTo>
                  <a:pt x="19998" y="5864"/>
                  <a:pt x="20134" y="5765"/>
                  <a:pt x="20084" y="5654"/>
                </a:cubicBezTo>
                <a:cubicBezTo>
                  <a:pt x="20084" y="5630"/>
                  <a:pt x="20072" y="5617"/>
                  <a:pt x="20060" y="5605"/>
                </a:cubicBezTo>
                <a:cubicBezTo>
                  <a:pt x="19998" y="5556"/>
                  <a:pt x="19936" y="5506"/>
                  <a:pt x="19874" y="5457"/>
                </a:cubicBezTo>
                <a:close/>
                <a:moveTo>
                  <a:pt x="20504" y="6185"/>
                </a:moveTo>
                <a:cubicBezTo>
                  <a:pt x="20442" y="6074"/>
                  <a:pt x="20282" y="6136"/>
                  <a:pt x="20294" y="6259"/>
                </a:cubicBezTo>
                <a:cubicBezTo>
                  <a:pt x="20294" y="6272"/>
                  <a:pt x="20306" y="6284"/>
                  <a:pt x="20306" y="6296"/>
                </a:cubicBezTo>
                <a:cubicBezTo>
                  <a:pt x="20356" y="6358"/>
                  <a:pt x="20381" y="6432"/>
                  <a:pt x="20418" y="6494"/>
                </a:cubicBezTo>
                <a:cubicBezTo>
                  <a:pt x="20479" y="6617"/>
                  <a:pt x="20652" y="6555"/>
                  <a:pt x="20640" y="6432"/>
                </a:cubicBezTo>
                <a:cubicBezTo>
                  <a:pt x="20640" y="6420"/>
                  <a:pt x="20627" y="6395"/>
                  <a:pt x="20627" y="6395"/>
                </a:cubicBezTo>
                <a:cubicBezTo>
                  <a:pt x="20590" y="6321"/>
                  <a:pt x="20553" y="6247"/>
                  <a:pt x="20504" y="6185"/>
                </a:cubicBezTo>
                <a:close/>
                <a:moveTo>
                  <a:pt x="20874" y="7062"/>
                </a:moveTo>
                <a:cubicBezTo>
                  <a:pt x="20850" y="6950"/>
                  <a:pt x="20677" y="6950"/>
                  <a:pt x="20652" y="7062"/>
                </a:cubicBezTo>
                <a:cubicBezTo>
                  <a:pt x="20640" y="7086"/>
                  <a:pt x="20640" y="7099"/>
                  <a:pt x="20652" y="7111"/>
                </a:cubicBezTo>
                <a:cubicBezTo>
                  <a:pt x="20664" y="7185"/>
                  <a:pt x="20677" y="7259"/>
                  <a:pt x="20689" y="7333"/>
                </a:cubicBezTo>
                <a:cubicBezTo>
                  <a:pt x="20701" y="7481"/>
                  <a:pt x="20936" y="7457"/>
                  <a:pt x="20911" y="7296"/>
                </a:cubicBezTo>
                <a:cubicBezTo>
                  <a:pt x="20911" y="7222"/>
                  <a:pt x="20887" y="7148"/>
                  <a:pt x="20874" y="7062"/>
                </a:cubicBezTo>
                <a:close/>
                <a:moveTo>
                  <a:pt x="20911" y="8037"/>
                </a:moveTo>
                <a:cubicBezTo>
                  <a:pt x="20948" y="7889"/>
                  <a:pt x="20739" y="7839"/>
                  <a:pt x="20689" y="7975"/>
                </a:cubicBezTo>
                <a:cubicBezTo>
                  <a:pt x="20689" y="7975"/>
                  <a:pt x="20677" y="7987"/>
                  <a:pt x="20677" y="8000"/>
                </a:cubicBezTo>
                <a:cubicBezTo>
                  <a:pt x="20664" y="8061"/>
                  <a:pt x="20652" y="8136"/>
                  <a:pt x="20640" y="8210"/>
                </a:cubicBezTo>
                <a:cubicBezTo>
                  <a:pt x="20627" y="8247"/>
                  <a:pt x="20640" y="8296"/>
                  <a:pt x="20664" y="8321"/>
                </a:cubicBezTo>
                <a:cubicBezTo>
                  <a:pt x="20726" y="8382"/>
                  <a:pt x="20837" y="8358"/>
                  <a:pt x="20862" y="8271"/>
                </a:cubicBezTo>
                <a:cubicBezTo>
                  <a:pt x="20887" y="8197"/>
                  <a:pt x="20899" y="8123"/>
                  <a:pt x="20911" y="8037"/>
                </a:cubicBezTo>
                <a:close/>
                <a:moveTo>
                  <a:pt x="20553" y="8938"/>
                </a:moveTo>
                <a:cubicBezTo>
                  <a:pt x="20652" y="8814"/>
                  <a:pt x="20479" y="8666"/>
                  <a:pt x="20368" y="8777"/>
                </a:cubicBezTo>
                <a:lnTo>
                  <a:pt x="20356" y="8802"/>
                </a:lnTo>
                <a:cubicBezTo>
                  <a:pt x="20319" y="8864"/>
                  <a:pt x="20269" y="8913"/>
                  <a:pt x="20220" y="8975"/>
                </a:cubicBezTo>
                <a:cubicBezTo>
                  <a:pt x="20121" y="9074"/>
                  <a:pt x="20257" y="9234"/>
                  <a:pt x="20381" y="9148"/>
                </a:cubicBezTo>
                <a:cubicBezTo>
                  <a:pt x="20393" y="9148"/>
                  <a:pt x="20405" y="9135"/>
                  <a:pt x="20405" y="9123"/>
                </a:cubicBezTo>
                <a:cubicBezTo>
                  <a:pt x="20455" y="9061"/>
                  <a:pt x="20504" y="9000"/>
                  <a:pt x="20553" y="8926"/>
                </a:cubicBezTo>
                <a:close/>
                <a:moveTo>
                  <a:pt x="19862" y="9617"/>
                </a:moveTo>
                <a:cubicBezTo>
                  <a:pt x="19998" y="9530"/>
                  <a:pt x="19862" y="9333"/>
                  <a:pt x="19739" y="9432"/>
                </a:cubicBezTo>
                <a:cubicBezTo>
                  <a:pt x="19677" y="9469"/>
                  <a:pt x="19615" y="9518"/>
                  <a:pt x="19553" y="9555"/>
                </a:cubicBezTo>
                <a:cubicBezTo>
                  <a:pt x="19430" y="9617"/>
                  <a:pt x="19492" y="9790"/>
                  <a:pt x="19628" y="9765"/>
                </a:cubicBezTo>
                <a:cubicBezTo>
                  <a:pt x="19640" y="9765"/>
                  <a:pt x="19652" y="9753"/>
                  <a:pt x="19665" y="9753"/>
                </a:cubicBezTo>
                <a:cubicBezTo>
                  <a:pt x="19739" y="9703"/>
                  <a:pt x="19800" y="9666"/>
                  <a:pt x="19862" y="9617"/>
                </a:cubicBezTo>
                <a:close/>
                <a:moveTo>
                  <a:pt x="19023" y="10073"/>
                </a:moveTo>
                <a:cubicBezTo>
                  <a:pt x="19146" y="10024"/>
                  <a:pt x="19109" y="9839"/>
                  <a:pt x="18973" y="9851"/>
                </a:cubicBezTo>
                <a:cubicBezTo>
                  <a:pt x="18961" y="9839"/>
                  <a:pt x="18949" y="9839"/>
                  <a:pt x="18936" y="9851"/>
                </a:cubicBezTo>
                <a:cubicBezTo>
                  <a:pt x="18862" y="9876"/>
                  <a:pt x="18801" y="9901"/>
                  <a:pt x="18726" y="9925"/>
                </a:cubicBezTo>
                <a:cubicBezTo>
                  <a:pt x="18603" y="9975"/>
                  <a:pt x="18640" y="10148"/>
                  <a:pt x="18763" y="10148"/>
                </a:cubicBezTo>
                <a:cubicBezTo>
                  <a:pt x="18776" y="10148"/>
                  <a:pt x="18788" y="10148"/>
                  <a:pt x="18801" y="10148"/>
                </a:cubicBezTo>
                <a:cubicBezTo>
                  <a:pt x="18875" y="10123"/>
                  <a:pt x="18961" y="10098"/>
                  <a:pt x="19023" y="10073"/>
                </a:cubicBezTo>
                <a:close/>
                <a:moveTo>
                  <a:pt x="18122" y="10357"/>
                </a:moveTo>
                <a:cubicBezTo>
                  <a:pt x="18146" y="10345"/>
                  <a:pt x="18171" y="10333"/>
                  <a:pt x="18183" y="10308"/>
                </a:cubicBezTo>
                <a:cubicBezTo>
                  <a:pt x="18257" y="10222"/>
                  <a:pt x="18171" y="10098"/>
                  <a:pt x="18072" y="10135"/>
                </a:cubicBezTo>
                <a:lnTo>
                  <a:pt x="17838" y="10185"/>
                </a:lnTo>
                <a:cubicBezTo>
                  <a:pt x="17690" y="10222"/>
                  <a:pt x="17751" y="10444"/>
                  <a:pt x="17899" y="10407"/>
                </a:cubicBezTo>
                <a:close/>
                <a:moveTo>
                  <a:pt x="17220" y="10580"/>
                </a:moveTo>
                <a:cubicBezTo>
                  <a:pt x="17344" y="10555"/>
                  <a:pt x="17344" y="10370"/>
                  <a:pt x="17220" y="10345"/>
                </a:cubicBezTo>
                <a:cubicBezTo>
                  <a:pt x="17208" y="10345"/>
                  <a:pt x="17183" y="10345"/>
                  <a:pt x="17171" y="10345"/>
                </a:cubicBezTo>
                <a:lnTo>
                  <a:pt x="16949" y="10394"/>
                </a:lnTo>
                <a:cubicBezTo>
                  <a:pt x="16813" y="10419"/>
                  <a:pt x="16825" y="10617"/>
                  <a:pt x="16949" y="10629"/>
                </a:cubicBezTo>
                <a:cubicBezTo>
                  <a:pt x="16961" y="10629"/>
                  <a:pt x="16986" y="10629"/>
                  <a:pt x="16998" y="10629"/>
                </a:cubicBezTo>
                <a:cubicBezTo>
                  <a:pt x="17072" y="10617"/>
                  <a:pt x="17146" y="10592"/>
                  <a:pt x="17220" y="10580"/>
                </a:cubicBezTo>
                <a:close/>
                <a:moveTo>
                  <a:pt x="15394" y="10938"/>
                </a:moveTo>
                <a:cubicBezTo>
                  <a:pt x="15517" y="10925"/>
                  <a:pt x="15529" y="10752"/>
                  <a:pt x="15406" y="10715"/>
                </a:cubicBezTo>
                <a:cubicBezTo>
                  <a:pt x="15394" y="10703"/>
                  <a:pt x="15369" y="10703"/>
                  <a:pt x="15357" y="10715"/>
                </a:cubicBezTo>
                <a:lnTo>
                  <a:pt x="15122" y="10752"/>
                </a:lnTo>
                <a:cubicBezTo>
                  <a:pt x="14999" y="10765"/>
                  <a:pt x="14986" y="10950"/>
                  <a:pt x="15110" y="10975"/>
                </a:cubicBezTo>
                <a:cubicBezTo>
                  <a:pt x="15122" y="10975"/>
                  <a:pt x="15147" y="10975"/>
                  <a:pt x="15159" y="10975"/>
                </a:cubicBezTo>
                <a:close/>
                <a:moveTo>
                  <a:pt x="14468" y="11086"/>
                </a:moveTo>
                <a:cubicBezTo>
                  <a:pt x="14579" y="11061"/>
                  <a:pt x="14604" y="10901"/>
                  <a:pt x="14492" y="10863"/>
                </a:cubicBezTo>
                <a:cubicBezTo>
                  <a:pt x="14480" y="10851"/>
                  <a:pt x="14455" y="10851"/>
                  <a:pt x="14431" y="10851"/>
                </a:cubicBezTo>
                <a:lnTo>
                  <a:pt x="14209" y="10876"/>
                </a:lnTo>
                <a:cubicBezTo>
                  <a:pt x="14073" y="10888"/>
                  <a:pt x="14060" y="11086"/>
                  <a:pt x="14196" y="11110"/>
                </a:cubicBezTo>
                <a:cubicBezTo>
                  <a:pt x="14209" y="11110"/>
                  <a:pt x="14221" y="11110"/>
                  <a:pt x="14233" y="11110"/>
                </a:cubicBezTo>
                <a:lnTo>
                  <a:pt x="14468" y="11073"/>
                </a:lnTo>
                <a:close/>
                <a:moveTo>
                  <a:pt x="13542" y="11197"/>
                </a:moveTo>
                <a:cubicBezTo>
                  <a:pt x="13678" y="11184"/>
                  <a:pt x="13678" y="10987"/>
                  <a:pt x="13542" y="10962"/>
                </a:cubicBezTo>
                <a:lnTo>
                  <a:pt x="13505" y="10962"/>
                </a:lnTo>
                <a:lnTo>
                  <a:pt x="13283" y="10987"/>
                </a:lnTo>
                <a:cubicBezTo>
                  <a:pt x="13159" y="10999"/>
                  <a:pt x="13135" y="11172"/>
                  <a:pt x="13246" y="11209"/>
                </a:cubicBezTo>
                <a:cubicBezTo>
                  <a:pt x="13270" y="11221"/>
                  <a:pt x="13283" y="11221"/>
                  <a:pt x="13307" y="11209"/>
                </a:cubicBezTo>
                <a:lnTo>
                  <a:pt x="13530" y="11184"/>
                </a:lnTo>
                <a:close/>
                <a:moveTo>
                  <a:pt x="12616" y="11283"/>
                </a:moveTo>
                <a:cubicBezTo>
                  <a:pt x="12752" y="11271"/>
                  <a:pt x="12752" y="11073"/>
                  <a:pt x="12616" y="11049"/>
                </a:cubicBezTo>
                <a:lnTo>
                  <a:pt x="12591" y="11049"/>
                </a:lnTo>
                <a:lnTo>
                  <a:pt x="12369" y="11073"/>
                </a:lnTo>
                <a:cubicBezTo>
                  <a:pt x="12246" y="11086"/>
                  <a:pt x="12209" y="11246"/>
                  <a:pt x="12320" y="11296"/>
                </a:cubicBezTo>
                <a:cubicBezTo>
                  <a:pt x="12345" y="11296"/>
                  <a:pt x="12357" y="11308"/>
                  <a:pt x="12382" y="11308"/>
                </a:cubicBezTo>
                <a:lnTo>
                  <a:pt x="12616" y="11283"/>
                </a:lnTo>
                <a:close/>
                <a:moveTo>
                  <a:pt x="11690" y="11345"/>
                </a:moveTo>
                <a:cubicBezTo>
                  <a:pt x="11814" y="11345"/>
                  <a:pt x="11839" y="11160"/>
                  <a:pt x="11727" y="11123"/>
                </a:cubicBezTo>
                <a:cubicBezTo>
                  <a:pt x="11703" y="11110"/>
                  <a:pt x="11690" y="11110"/>
                  <a:pt x="11678" y="11123"/>
                </a:cubicBezTo>
                <a:lnTo>
                  <a:pt x="11444" y="11135"/>
                </a:lnTo>
                <a:cubicBezTo>
                  <a:pt x="11320" y="11135"/>
                  <a:pt x="11283" y="11296"/>
                  <a:pt x="11394" y="11357"/>
                </a:cubicBezTo>
                <a:cubicBezTo>
                  <a:pt x="11419" y="11357"/>
                  <a:pt x="11431" y="11357"/>
                  <a:pt x="11456" y="11357"/>
                </a:cubicBezTo>
                <a:lnTo>
                  <a:pt x="11690" y="11357"/>
                </a:lnTo>
                <a:close/>
                <a:moveTo>
                  <a:pt x="10752" y="11382"/>
                </a:moveTo>
                <a:cubicBezTo>
                  <a:pt x="10925" y="11394"/>
                  <a:pt x="10925" y="11123"/>
                  <a:pt x="10752" y="11147"/>
                </a:cubicBezTo>
                <a:lnTo>
                  <a:pt x="10518" y="11147"/>
                </a:lnTo>
                <a:cubicBezTo>
                  <a:pt x="10370" y="11147"/>
                  <a:pt x="10370" y="11370"/>
                  <a:pt x="10518" y="11370"/>
                </a:cubicBezTo>
                <a:close/>
                <a:moveTo>
                  <a:pt x="9826" y="11382"/>
                </a:moveTo>
                <a:cubicBezTo>
                  <a:pt x="9863" y="11382"/>
                  <a:pt x="9901" y="11357"/>
                  <a:pt x="9925" y="11320"/>
                </a:cubicBezTo>
                <a:cubicBezTo>
                  <a:pt x="9975" y="11246"/>
                  <a:pt x="9925" y="11147"/>
                  <a:pt x="9826" y="11147"/>
                </a:cubicBezTo>
                <a:lnTo>
                  <a:pt x="9604" y="11147"/>
                </a:lnTo>
                <a:cubicBezTo>
                  <a:pt x="9468" y="11135"/>
                  <a:pt x="9431" y="11320"/>
                  <a:pt x="9555" y="11370"/>
                </a:cubicBezTo>
                <a:cubicBezTo>
                  <a:pt x="9567" y="11370"/>
                  <a:pt x="9580" y="11370"/>
                  <a:pt x="9592" y="11370"/>
                </a:cubicBezTo>
                <a:lnTo>
                  <a:pt x="9826" y="11370"/>
                </a:lnTo>
                <a:close/>
                <a:moveTo>
                  <a:pt x="8901" y="11345"/>
                </a:moveTo>
                <a:cubicBezTo>
                  <a:pt x="9024" y="11333"/>
                  <a:pt x="9061" y="11172"/>
                  <a:pt x="8950" y="11123"/>
                </a:cubicBezTo>
                <a:cubicBezTo>
                  <a:pt x="8938" y="11110"/>
                  <a:pt x="8925" y="11110"/>
                  <a:pt x="8913" y="11110"/>
                </a:cubicBezTo>
                <a:lnTo>
                  <a:pt x="8777" y="11098"/>
                </a:lnTo>
                <a:lnTo>
                  <a:pt x="8678" y="11098"/>
                </a:lnTo>
                <a:cubicBezTo>
                  <a:pt x="8555" y="11098"/>
                  <a:pt x="8506" y="11271"/>
                  <a:pt x="8617" y="11320"/>
                </a:cubicBezTo>
                <a:cubicBezTo>
                  <a:pt x="8629" y="11333"/>
                  <a:pt x="8654" y="11333"/>
                  <a:pt x="8666" y="11333"/>
                </a:cubicBezTo>
                <a:lnTo>
                  <a:pt x="8765" y="11333"/>
                </a:lnTo>
                <a:lnTo>
                  <a:pt x="8888" y="11345"/>
                </a:lnTo>
                <a:close/>
                <a:moveTo>
                  <a:pt x="7975" y="11271"/>
                </a:moveTo>
                <a:cubicBezTo>
                  <a:pt x="8024" y="11271"/>
                  <a:pt x="8074" y="11246"/>
                  <a:pt x="8098" y="11197"/>
                </a:cubicBezTo>
                <a:cubicBezTo>
                  <a:pt x="8135" y="11135"/>
                  <a:pt x="8086" y="11049"/>
                  <a:pt x="8000" y="11036"/>
                </a:cubicBezTo>
                <a:lnTo>
                  <a:pt x="7765" y="11012"/>
                </a:lnTo>
                <a:cubicBezTo>
                  <a:pt x="7642" y="10999"/>
                  <a:pt x="7580" y="11147"/>
                  <a:pt x="7679" y="11221"/>
                </a:cubicBezTo>
                <a:cubicBezTo>
                  <a:pt x="7691" y="11234"/>
                  <a:pt x="7716" y="11234"/>
                  <a:pt x="7728" y="11234"/>
                </a:cubicBezTo>
                <a:lnTo>
                  <a:pt x="7963" y="11259"/>
                </a:lnTo>
                <a:close/>
                <a:moveTo>
                  <a:pt x="7049" y="11147"/>
                </a:moveTo>
                <a:cubicBezTo>
                  <a:pt x="7210" y="11172"/>
                  <a:pt x="7247" y="10938"/>
                  <a:pt x="7086" y="10913"/>
                </a:cubicBezTo>
                <a:lnTo>
                  <a:pt x="7000" y="10901"/>
                </a:lnTo>
                <a:lnTo>
                  <a:pt x="6864" y="10876"/>
                </a:lnTo>
                <a:cubicBezTo>
                  <a:pt x="6728" y="10863"/>
                  <a:pt x="6666" y="11024"/>
                  <a:pt x="6777" y="11098"/>
                </a:cubicBezTo>
                <a:cubicBezTo>
                  <a:pt x="6790" y="11098"/>
                  <a:pt x="6802" y="11110"/>
                  <a:pt x="6815" y="11110"/>
                </a:cubicBezTo>
                <a:lnTo>
                  <a:pt x="6963" y="11135"/>
                </a:lnTo>
                <a:close/>
                <a:moveTo>
                  <a:pt x="6123" y="10975"/>
                </a:moveTo>
                <a:cubicBezTo>
                  <a:pt x="6247" y="11012"/>
                  <a:pt x="6321" y="10839"/>
                  <a:pt x="6210" y="10777"/>
                </a:cubicBezTo>
                <a:cubicBezTo>
                  <a:pt x="6197" y="10765"/>
                  <a:pt x="6185" y="10752"/>
                  <a:pt x="6173" y="10752"/>
                </a:cubicBezTo>
                <a:lnTo>
                  <a:pt x="6086" y="10740"/>
                </a:lnTo>
                <a:lnTo>
                  <a:pt x="5950" y="10703"/>
                </a:lnTo>
                <a:cubicBezTo>
                  <a:pt x="5839" y="10678"/>
                  <a:pt x="5753" y="10814"/>
                  <a:pt x="5839" y="10901"/>
                </a:cubicBezTo>
                <a:cubicBezTo>
                  <a:pt x="5852" y="10913"/>
                  <a:pt x="5876" y="10925"/>
                  <a:pt x="5901" y="10925"/>
                </a:cubicBezTo>
                <a:lnTo>
                  <a:pt x="6037" y="10962"/>
                </a:lnTo>
                <a:close/>
                <a:moveTo>
                  <a:pt x="5222" y="10765"/>
                </a:moveTo>
                <a:cubicBezTo>
                  <a:pt x="5370" y="10802"/>
                  <a:pt x="5432" y="10580"/>
                  <a:pt x="5284" y="10530"/>
                </a:cubicBezTo>
                <a:lnTo>
                  <a:pt x="5222" y="10518"/>
                </a:lnTo>
                <a:lnTo>
                  <a:pt x="5136" y="10493"/>
                </a:lnTo>
                <a:lnTo>
                  <a:pt x="5062" y="10468"/>
                </a:lnTo>
                <a:cubicBezTo>
                  <a:pt x="4938" y="10431"/>
                  <a:pt x="4852" y="10592"/>
                  <a:pt x="4951" y="10666"/>
                </a:cubicBezTo>
                <a:cubicBezTo>
                  <a:pt x="4963" y="10678"/>
                  <a:pt x="4975" y="10691"/>
                  <a:pt x="4988" y="10691"/>
                </a:cubicBezTo>
                <a:lnTo>
                  <a:pt x="5062" y="10715"/>
                </a:lnTo>
                <a:lnTo>
                  <a:pt x="5160" y="10740"/>
                </a:lnTo>
                <a:close/>
                <a:moveTo>
                  <a:pt x="4321" y="10468"/>
                </a:moveTo>
                <a:cubicBezTo>
                  <a:pt x="4444" y="10518"/>
                  <a:pt x="4543" y="10357"/>
                  <a:pt x="4444" y="10271"/>
                </a:cubicBezTo>
                <a:cubicBezTo>
                  <a:pt x="4432" y="10259"/>
                  <a:pt x="4420" y="10259"/>
                  <a:pt x="4407" y="10246"/>
                </a:cubicBezTo>
                <a:lnTo>
                  <a:pt x="4321" y="10222"/>
                </a:lnTo>
                <a:lnTo>
                  <a:pt x="4222" y="10197"/>
                </a:lnTo>
                <a:lnTo>
                  <a:pt x="4185" y="10172"/>
                </a:lnTo>
                <a:cubicBezTo>
                  <a:pt x="4049" y="10123"/>
                  <a:pt x="3963" y="10296"/>
                  <a:pt x="4074" y="10370"/>
                </a:cubicBezTo>
                <a:cubicBezTo>
                  <a:pt x="4074" y="10382"/>
                  <a:pt x="4087" y="10382"/>
                  <a:pt x="4099" y="10394"/>
                </a:cubicBezTo>
                <a:lnTo>
                  <a:pt x="4136" y="10407"/>
                </a:lnTo>
                <a:lnTo>
                  <a:pt x="4235" y="10444"/>
                </a:lnTo>
                <a:lnTo>
                  <a:pt x="4321" y="10468"/>
                </a:lnTo>
                <a:close/>
                <a:moveTo>
                  <a:pt x="3457" y="10098"/>
                </a:moveTo>
                <a:cubicBezTo>
                  <a:pt x="3580" y="10160"/>
                  <a:pt x="3692" y="9999"/>
                  <a:pt x="3593" y="9913"/>
                </a:cubicBezTo>
                <a:cubicBezTo>
                  <a:pt x="3580" y="9901"/>
                  <a:pt x="3568" y="9901"/>
                  <a:pt x="3556" y="9888"/>
                </a:cubicBezTo>
                <a:lnTo>
                  <a:pt x="3482" y="9851"/>
                </a:lnTo>
                <a:lnTo>
                  <a:pt x="3408" y="9814"/>
                </a:lnTo>
                <a:lnTo>
                  <a:pt x="3358" y="9790"/>
                </a:lnTo>
                <a:cubicBezTo>
                  <a:pt x="3247" y="9728"/>
                  <a:pt x="3136" y="9864"/>
                  <a:pt x="3210" y="9962"/>
                </a:cubicBezTo>
                <a:cubicBezTo>
                  <a:pt x="3222" y="9975"/>
                  <a:pt x="3235" y="9987"/>
                  <a:pt x="3247" y="9999"/>
                </a:cubicBezTo>
                <a:lnTo>
                  <a:pt x="3309" y="10024"/>
                </a:lnTo>
                <a:lnTo>
                  <a:pt x="3383" y="10061"/>
                </a:lnTo>
                <a:close/>
                <a:moveTo>
                  <a:pt x="2642" y="9641"/>
                </a:moveTo>
                <a:cubicBezTo>
                  <a:pt x="2729" y="9703"/>
                  <a:pt x="2852" y="9604"/>
                  <a:pt x="2803" y="9493"/>
                </a:cubicBezTo>
                <a:cubicBezTo>
                  <a:pt x="2790" y="9469"/>
                  <a:pt x="2778" y="9456"/>
                  <a:pt x="2766" y="9444"/>
                </a:cubicBezTo>
                <a:lnTo>
                  <a:pt x="2729" y="9419"/>
                </a:lnTo>
                <a:lnTo>
                  <a:pt x="2655" y="9370"/>
                </a:lnTo>
                <a:lnTo>
                  <a:pt x="2568" y="9321"/>
                </a:lnTo>
                <a:cubicBezTo>
                  <a:pt x="2469" y="9259"/>
                  <a:pt x="2358" y="9382"/>
                  <a:pt x="2420" y="9481"/>
                </a:cubicBezTo>
                <a:cubicBezTo>
                  <a:pt x="2420" y="9493"/>
                  <a:pt x="2432" y="9493"/>
                  <a:pt x="2445" y="9506"/>
                </a:cubicBezTo>
                <a:lnTo>
                  <a:pt x="2544" y="9567"/>
                </a:lnTo>
                <a:lnTo>
                  <a:pt x="2618" y="9617"/>
                </a:lnTo>
                <a:lnTo>
                  <a:pt x="2642" y="9641"/>
                </a:lnTo>
                <a:close/>
                <a:moveTo>
                  <a:pt x="1877" y="9074"/>
                </a:moveTo>
                <a:cubicBezTo>
                  <a:pt x="1976" y="9160"/>
                  <a:pt x="2124" y="9049"/>
                  <a:pt x="2062" y="8926"/>
                </a:cubicBezTo>
                <a:cubicBezTo>
                  <a:pt x="2050" y="8913"/>
                  <a:pt x="2037" y="8913"/>
                  <a:pt x="2037" y="8901"/>
                </a:cubicBezTo>
                <a:lnTo>
                  <a:pt x="2000" y="8864"/>
                </a:lnTo>
                <a:lnTo>
                  <a:pt x="1939" y="8814"/>
                </a:lnTo>
                <a:lnTo>
                  <a:pt x="1865" y="8753"/>
                </a:lnTo>
                <a:cubicBezTo>
                  <a:pt x="1778" y="8642"/>
                  <a:pt x="1593" y="8839"/>
                  <a:pt x="1704" y="8913"/>
                </a:cubicBezTo>
                <a:lnTo>
                  <a:pt x="1729" y="8926"/>
                </a:lnTo>
                <a:lnTo>
                  <a:pt x="1791" y="8987"/>
                </a:lnTo>
                <a:lnTo>
                  <a:pt x="1852" y="9049"/>
                </a:lnTo>
                <a:lnTo>
                  <a:pt x="1889" y="9074"/>
                </a:lnTo>
                <a:close/>
                <a:moveTo>
                  <a:pt x="1210" y="8395"/>
                </a:moveTo>
                <a:cubicBezTo>
                  <a:pt x="1235" y="8432"/>
                  <a:pt x="1272" y="8444"/>
                  <a:pt x="1309" y="8444"/>
                </a:cubicBezTo>
                <a:cubicBezTo>
                  <a:pt x="1408" y="8432"/>
                  <a:pt x="1457" y="8321"/>
                  <a:pt x="1396" y="8247"/>
                </a:cubicBezTo>
                <a:lnTo>
                  <a:pt x="1383" y="8234"/>
                </a:lnTo>
                <a:lnTo>
                  <a:pt x="1321" y="8173"/>
                </a:lnTo>
                <a:lnTo>
                  <a:pt x="1272" y="8098"/>
                </a:lnTo>
                <a:lnTo>
                  <a:pt x="1260" y="8074"/>
                </a:lnTo>
                <a:cubicBezTo>
                  <a:pt x="1223" y="8037"/>
                  <a:pt x="1173" y="8012"/>
                  <a:pt x="1124" y="8037"/>
                </a:cubicBezTo>
                <a:cubicBezTo>
                  <a:pt x="1050" y="8061"/>
                  <a:pt x="1025" y="8148"/>
                  <a:pt x="1075" y="8210"/>
                </a:cubicBezTo>
                <a:lnTo>
                  <a:pt x="1099" y="8247"/>
                </a:lnTo>
                <a:lnTo>
                  <a:pt x="1149" y="8308"/>
                </a:lnTo>
                <a:lnTo>
                  <a:pt x="1198" y="8382"/>
                </a:lnTo>
                <a:close/>
                <a:moveTo>
                  <a:pt x="680" y="7617"/>
                </a:moveTo>
                <a:cubicBezTo>
                  <a:pt x="741" y="7728"/>
                  <a:pt x="914" y="7666"/>
                  <a:pt x="889" y="7543"/>
                </a:cubicBezTo>
                <a:cubicBezTo>
                  <a:pt x="889" y="7531"/>
                  <a:pt x="889" y="7518"/>
                  <a:pt x="877" y="7506"/>
                </a:cubicBezTo>
                <a:lnTo>
                  <a:pt x="840" y="7432"/>
                </a:lnTo>
                <a:lnTo>
                  <a:pt x="803" y="7358"/>
                </a:lnTo>
                <a:lnTo>
                  <a:pt x="778" y="7308"/>
                </a:lnTo>
                <a:cubicBezTo>
                  <a:pt x="717" y="7197"/>
                  <a:pt x="556" y="7234"/>
                  <a:pt x="556" y="7358"/>
                </a:cubicBezTo>
                <a:cubicBezTo>
                  <a:pt x="556" y="7370"/>
                  <a:pt x="556" y="7395"/>
                  <a:pt x="568" y="7407"/>
                </a:cubicBezTo>
                <a:lnTo>
                  <a:pt x="593" y="7457"/>
                </a:lnTo>
                <a:lnTo>
                  <a:pt x="630" y="7543"/>
                </a:lnTo>
                <a:close/>
                <a:moveTo>
                  <a:pt x="297" y="6753"/>
                </a:moveTo>
                <a:cubicBezTo>
                  <a:pt x="334" y="6913"/>
                  <a:pt x="581" y="6827"/>
                  <a:pt x="519" y="6679"/>
                </a:cubicBezTo>
                <a:lnTo>
                  <a:pt x="494" y="6593"/>
                </a:lnTo>
                <a:lnTo>
                  <a:pt x="470" y="6518"/>
                </a:lnTo>
                <a:lnTo>
                  <a:pt x="445" y="6457"/>
                </a:lnTo>
                <a:cubicBezTo>
                  <a:pt x="408" y="6309"/>
                  <a:pt x="186" y="6370"/>
                  <a:pt x="223" y="6518"/>
                </a:cubicBezTo>
                <a:lnTo>
                  <a:pt x="248" y="6580"/>
                </a:lnTo>
                <a:lnTo>
                  <a:pt x="272" y="6667"/>
                </a:lnTo>
                <a:close/>
                <a:moveTo>
                  <a:pt x="75" y="5827"/>
                </a:moveTo>
                <a:cubicBezTo>
                  <a:pt x="99" y="5963"/>
                  <a:pt x="297" y="5963"/>
                  <a:pt x="309" y="5827"/>
                </a:cubicBezTo>
                <a:cubicBezTo>
                  <a:pt x="309" y="5815"/>
                  <a:pt x="309" y="5803"/>
                  <a:pt x="309" y="5790"/>
                </a:cubicBezTo>
                <a:lnTo>
                  <a:pt x="309" y="5741"/>
                </a:lnTo>
                <a:lnTo>
                  <a:pt x="297" y="5654"/>
                </a:lnTo>
                <a:lnTo>
                  <a:pt x="285" y="5556"/>
                </a:lnTo>
                <a:cubicBezTo>
                  <a:pt x="272" y="5445"/>
                  <a:pt x="112" y="5420"/>
                  <a:pt x="62" y="5531"/>
                </a:cubicBezTo>
                <a:cubicBezTo>
                  <a:pt x="50" y="5543"/>
                  <a:pt x="50" y="5568"/>
                  <a:pt x="50" y="5593"/>
                </a:cubicBezTo>
                <a:lnTo>
                  <a:pt x="62" y="5679"/>
                </a:lnTo>
                <a:lnTo>
                  <a:pt x="75" y="5778"/>
                </a:lnTo>
                <a:lnTo>
                  <a:pt x="87" y="5815"/>
                </a:lnTo>
                <a:close/>
                <a:moveTo>
                  <a:pt x="1" y="4877"/>
                </a:moveTo>
                <a:cubicBezTo>
                  <a:pt x="1" y="5013"/>
                  <a:pt x="186" y="5050"/>
                  <a:pt x="235" y="4926"/>
                </a:cubicBezTo>
                <a:cubicBezTo>
                  <a:pt x="235" y="4901"/>
                  <a:pt x="235" y="4889"/>
                  <a:pt x="235" y="4877"/>
                </a:cubicBezTo>
                <a:lnTo>
                  <a:pt x="235" y="4655"/>
                </a:lnTo>
                <a:cubicBezTo>
                  <a:pt x="248" y="4519"/>
                  <a:pt x="50" y="4494"/>
                  <a:pt x="13" y="4617"/>
                </a:cubicBezTo>
                <a:cubicBezTo>
                  <a:pt x="13" y="4630"/>
                  <a:pt x="13" y="4642"/>
                  <a:pt x="13" y="4655"/>
                </a:cubicBezTo>
                <a:lnTo>
                  <a:pt x="13" y="4889"/>
                </a:lnTo>
                <a:close/>
                <a:moveTo>
                  <a:pt x="62" y="3939"/>
                </a:moveTo>
                <a:cubicBezTo>
                  <a:pt x="38" y="4062"/>
                  <a:pt x="223" y="4124"/>
                  <a:pt x="272" y="4013"/>
                </a:cubicBezTo>
                <a:cubicBezTo>
                  <a:pt x="285" y="4000"/>
                  <a:pt x="285" y="3988"/>
                  <a:pt x="285" y="3963"/>
                </a:cubicBezTo>
                <a:lnTo>
                  <a:pt x="297" y="3889"/>
                </a:lnTo>
                <a:lnTo>
                  <a:pt x="309" y="3778"/>
                </a:lnTo>
                <a:lnTo>
                  <a:pt x="309" y="3741"/>
                </a:lnTo>
                <a:cubicBezTo>
                  <a:pt x="322" y="3716"/>
                  <a:pt x="309" y="3692"/>
                  <a:pt x="297" y="3667"/>
                </a:cubicBezTo>
                <a:cubicBezTo>
                  <a:pt x="248" y="3568"/>
                  <a:pt x="99" y="3593"/>
                  <a:pt x="87" y="3704"/>
                </a:cubicBezTo>
                <a:lnTo>
                  <a:pt x="87" y="3741"/>
                </a:lnTo>
                <a:lnTo>
                  <a:pt x="75" y="3852"/>
                </a:lnTo>
                <a:close/>
                <a:moveTo>
                  <a:pt x="211" y="3013"/>
                </a:moveTo>
                <a:cubicBezTo>
                  <a:pt x="186" y="3136"/>
                  <a:pt x="359" y="3210"/>
                  <a:pt x="433" y="3099"/>
                </a:cubicBezTo>
                <a:cubicBezTo>
                  <a:pt x="433" y="3087"/>
                  <a:pt x="433" y="3075"/>
                  <a:pt x="445" y="3062"/>
                </a:cubicBezTo>
                <a:lnTo>
                  <a:pt x="457" y="3000"/>
                </a:lnTo>
                <a:lnTo>
                  <a:pt x="482" y="2889"/>
                </a:lnTo>
                <a:lnTo>
                  <a:pt x="494" y="2840"/>
                </a:lnTo>
                <a:cubicBezTo>
                  <a:pt x="494" y="2803"/>
                  <a:pt x="494" y="2766"/>
                  <a:pt x="470" y="2741"/>
                </a:cubicBezTo>
                <a:cubicBezTo>
                  <a:pt x="408" y="2667"/>
                  <a:pt x="285" y="2692"/>
                  <a:pt x="260" y="2791"/>
                </a:cubicBezTo>
                <a:lnTo>
                  <a:pt x="260" y="2828"/>
                </a:lnTo>
                <a:lnTo>
                  <a:pt x="223" y="2951"/>
                </a:lnTo>
                <a:close/>
                <a:moveTo>
                  <a:pt x="445" y="2112"/>
                </a:moveTo>
                <a:cubicBezTo>
                  <a:pt x="408" y="2247"/>
                  <a:pt x="630" y="2322"/>
                  <a:pt x="667" y="2173"/>
                </a:cubicBezTo>
                <a:lnTo>
                  <a:pt x="704" y="2050"/>
                </a:lnTo>
                <a:lnTo>
                  <a:pt x="741" y="1951"/>
                </a:lnTo>
                <a:cubicBezTo>
                  <a:pt x="778" y="1828"/>
                  <a:pt x="618" y="1741"/>
                  <a:pt x="544" y="1840"/>
                </a:cubicBezTo>
                <a:cubicBezTo>
                  <a:pt x="531" y="1852"/>
                  <a:pt x="519" y="1865"/>
                  <a:pt x="519" y="1877"/>
                </a:cubicBezTo>
                <a:lnTo>
                  <a:pt x="482" y="1976"/>
                </a:lnTo>
                <a:close/>
                <a:moveTo>
                  <a:pt x="754" y="1223"/>
                </a:moveTo>
                <a:cubicBezTo>
                  <a:pt x="704" y="1322"/>
                  <a:pt x="803" y="1420"/>
                  <a:pt x="902" y="1371"/>
                </a:cubicBezTo>
                <a:cubicBezTo>
                  <a:pt x="939" y="1359"/>
                  <a:pt x="963" y="1334"/>
                  <a:pt x="976" y="1309"/>
                </a:cubicBezTo>
                <a:lnTo>
                  <a:pt x="1025" y="1174"/>
                </a:lnTo>
                <a:lnTo>
                  <a:pt x="1050" y="1087"/>
                </a:lnTo>
                <a:cubicBezTo>
                  <a:pt x="1099" y="976"/>
                  <a:pt x="951" y="877"/>
                  <a:pt x="865" y="964"/>
                </a:cubicBezTo>
                <a:cubicBezTo>
                  <a:pt x="852" y="976"/>
                  <a:pt x="840" y="988"/>
                  <a:pt x="840" y="1001"/>
                </a:cubicBezTo>
                <a:lnTo>
                  <a:pt x="803" y="1087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96" name="Google Shape;196;p26"/>
          <p:cNvSpPr/>
          <p:nvPr/>
        </p:nvSpPr>
        <p:spPr>
          <a:xfrm flipH="1">
            <a:off x="7477364" y="4152950"/>
            <a:ext cx="1761405" cy="979708"/>
          </a:xfrm>
          <a:custGeom>
            <a:avLst/>
            <a:gdLst/>
            <a:ahLst/>
            <a:cxnLst/>
            <a:rect l="l" t="t" r="r" b="b"/>
            <a:pathLst>
              <a:path w="21282" h="9160" extrusionOk="0">
                <a:moveTo>
                  <a:pt x="87" y="1420"/>
                </a:moveTo>
                <a:cubicBezTo>
                  <a:pt x="38" y="1432"/>
                  <a:pt x="1" y="1481"/>
                  <a:pt x="1" y="1531"/>
                </a:cubicBezTo>
                <a:cubicBezTo>
                  <a:pt x="1" y="1617"/>
                  <a:pt x="87" y="1667"/>
                  <a:pt x="174" y="1642"/>
                </a:cubicBezTo>
                <a:lnTo>
                  <a:pt x="421" y="1568"/>
                </a:lnTo>
                <a:cubicBezTo>
                  <a:pt x="569" y="1543"/>
                  <a:pt x="544" y="1321"/>
                  <a:pt x="396" y="1346"/>
                </a:cubicBezTo>
                <a:cubicBezTo>
                  <a:pt x="371" y="1333"/>
                  <a:pt x="359" y="1333"/>
                  <a:pt x="334" y="1346"/>
                </a:cubicBezTo>
                <a:lnTo>
                  <a:pt x="260" y="1358"/>
                </a:lnTo>
                <a:lnTo>
                  <a:pt x="87" y="1420"/>
                </a:lnTo>
                <a:close/>
                <a:moveTo>
                  <a:pt x="19936" y="8937"/>
                </a:moveTo>
                <a:cubicBezTo>
                  <a:pt x="19862" y="9048"/>
                  <a:pt x="20023" y="9159"/>
                  <a:pt x="20134" y="9073"/>
                </a:cubicBezTo>
                <a:cubicBezTo>
                  <a:pt x="20146" y="9073"/>
                  <a:pt x="20159" y="9061"/>
                  <a:pt x="20171" y="9061"/>
                </a:cubicBezTo>
                <a:cubicBezTo>
                  <a:pt x="20208" y="8987"/>
                  <a:pt x="20257" y="8913"/>
                  <a:pt x="20294" y="8851"/>
                </a:cubicBezTo>
                <a:cubicBezTo>
                  <a:pt x="20356" y="8740"/>
                  <a:pt x="20220" y="8629"/>
                  <a:pt x="20109" y="8690"/>
                </a:cubicBezTo>
                <a:cubicBezTo>
                  <a:pt x="20085" y="8703"/>
                  <a:pt x="20072" y="8715"/>
                  <a:pt x="20060" y="8740"/>
                </a:cubicBezTo>
                <a:cubicBezTo>
                  <a:pt x="20023" y="8801"/>
                  <a:pt x="19986" y="8863"/>
                  <a:pt x="19936" y="8937"/>
                </a:cubicBezTo>
                <a:close/>
                <a:moveTo>
                  <a:pt x="20393" y="8110"/>
                </a:moveTo>
                <a:cubicBezTo>
                  <a:pt x="20356" y="8258"/>
                  <a:pt x="20566" y="8332"/>
                  <a:pt x="20640" y="8197"/>
                </a:cubicBezTo>
                <a:cubicBezTo>
                  <a:pt x="20677" y="8135"/>
                  <a:pt x="20714" y="8061"/>
                  <a:pt x="20739" y="7987"/>
                </a:cubicBezTo>
                <a:cubicBezTo>
                  <a:pt x="20788" y="7876"/>
                  <a:pt x="20640" y="7777"/>
                  <a:pt x="20541" y="7851"/>
                </a:cubicBezTo>
                <a:cubicBezTo>
                  <a:pt x="20517" y="7863"/>
                  <a:pt x="20504" y="7876"/>
                  <a:pt x="20492" y="7900"/>
                </a:cubicBezTo>
                <a:cubicBezTo>
                  <a:pt x="20467" y="7974"/>
                  <a:pt x="20430" y="8036"/>
                  <a:pt x="20393" y="8110"/>
                </a:cubicBezTo>
                <a:close/>
                <a:moveTo>
                  <a:pt x="20751" y="7246"/>
                </a:moveTo>
                <a:cubicBezTo>
                  <a:pt x="20702" y="7370"/>
                  <a:pt x="20887" y="7456"/>
                  <a:pt x="20973" y="7357"/>
                </a:cubicBezTo>
                <a:cubicBezTo>
                  <a:pt x="20986" y="7345"/>
                  <a:pt x="20998" y="7332"/>
                  <a:pt x="20998" y="7320"/>
                </a:cubicBezTo>
                <a:cubicBezTo>
                  <a:pt x="21023" y="7246"/>
                  <a:pt x="21047" y="7160"/>
                  <a:pt x="21060" y="7086"/>
                </a:cubicBezTo>
                <a:cubicBezTo>
                  <a:pt x="21097" y="6975"/>
                  <a:pt x="20936" y="6888"/>
                  <a:pt x="20838" y="6987"/>
                </a:cubicBezTo>
                <a:cubicBezTo>
                  <a:pt x="20825" y="6999"/>
                  <a:pt x="20813" y="7012"/>
                  <a:pt x="20813" y="7036"/>
                </a:cubicBezTo>
                <a:cubicBezTo>
                  <a:pt x="20788" y="7110"/>
                  <a:pt x="20763" y="7184"/>
                  <a:pt x="20751" y="7246"/>
                </a:cubicBezTo>
                <a:close/>
                <a:moveTo>
                  <a:pt x="20961" y="6357"/>
                </a:moveTo>
                <a:cubicBezTo>
                  <a:pt x="20949" y="6493"/>
                  <a:pt x="21146" y="6542"/>
                  <a:pt x="21208" y="6431"/>
                </a:cubicBezTo>
                <a:cubicBezTo>
                  <a:pt x="21220" y="6419"/>
                  <a:pt x="21220" y="6407"/>
                  <a:pt x="21220" y="6394"/>
                </a:cubicBezTo>
                <a:cubicBezTo>
                  <a:pt x="21233" y="6308"/>
                  <a:pt x="21245" y="6234"/>
                  <a:pt x="21257" y="6160"/>
                </a:cubicBezTo>
                <a:cubicBezTo>
                  <a:pt x="21257" y="6110"/>
                  <a:pt x="21233" y="6061"/>
                  <a:pt x="21183" y="6049"/>
                </a:cubicBezTo>
                <a:cubicBezTo>
                  <a:pt x="21109" y="5999"/>
                  <a:pt x="21010" y="6049"/>
                  <a:pt x="20998" y="6135"/>
                </a:cubicBezTo>
                <a:cubicBezTo>
                  <a:pt x="20998" y="6209"/>
                  <a:pt x="20973" y="6283"/>
                  <a:pt x="20961" y="6357"/>
                </a:cubicBezTo>
                <a:close/>
                <a:moveTo>
                  <a:pt x="21220" y="6394"/>
                </a:moveTo>
                <a:lnTo>
                  <a:pt x="20998" y="6135"/>
                </a:lnTo>
                <a:lnTo>
                  <a:pt x="21257" y="6160"/>
                </a:lnTo>
                <a:close/>
                <a:moveTo>
                  <a:pt x="21023" y="5456"/>
                </a:moveTo>
                <a:cubicBezTo>
                  <a:pt x="21023" y="5506"/>
                  <a:pt x="21072" y="5555"/>
                  <a:pt x="21121" y="5567"/>
                </a:cubicBezTo>
                <a:cubicBezTo>
                  <a:pt x="21195" y="5580"/>
                  <a:pt x="21270" y="5518"/>
                  <a:pt x="21282" y="5444"/>
                </a:cubicBezTo>
                <a:cubicBezTo>
                  <a:pt x="21282" y="5370"/>
                  <a:pt x="21270" y="5283"/>
                  <a:pt x="21270" y="5209"/>
                </a:cubicBezTo>
                <a:cubicBezTo>
                  <a:pt x="21257" y="5160"/>
                  <a:pt x="21220" y="5123"/>
                  <a:pt x="21183" y="5111"/>
                </a:cubicBezTo>
                <a:cubicBezTo>
                  <a:pt x="21097" y="5074"/>
                  <a:pt x="20998" y="5135"/>
                  <a:pt x="20998" y="5234"/>
                </a:cubicBezTo>
                <a:cubicBezTo>
                  <a:pt x="21010" y="5308"/>
                  <a:pt x="21010" y="5382"/>
                  <a:pt x="21010" y="5456"/>
                </a:cubicBezTo>
                <a:close/>
                <a:moveTo>
                  <a:pt x="20899" y="4555"/>
                </a:moveTo>
                <a:cubicBezTo>
                  <a:pt x="20936" y="4691"/>
                  <a:pt x="21121" y="4666"/>
                  <a:pt x="21146" y="4543"/>
                </a:cubicBezTo>
                <a:cubicBezTo>
                  <a:pt x="21158" y="4530"/>
                  <a:pt x="21158" y="4518"/>
                  <a:pt x="21146" y="4506"/>
                </a:cubicBezTo>
                <a:lnTo>
                  <a:pt x="21134" y="4432"/>
                </a:lnTo>
                <a:lnTo>
                  <a:pt x="21121" y="4382"/>
                </a:lnTo>
                <a:lnTo>
                  <a:pt x="21109" y="4345"/>
                </a:lnTo>
                <a:lnTo>
                  <a:pt x="21084" y="4271"/>
                </a:lnTo>
                <a:cubicBezTo>
                  <a:pt x="21072" y="4247"/>
                  <a:pt x="21047" y="4222"/>
                  <a:pt x="21023" y="4209"/>
                </a:cubicBezTo>
                <a:cubicBezTo>
                  <a:pt x="20912" y="4160"/>
                  <a:pt x="20800" y="4247"/>
                  <a:pt x="20838" y="4345"/>
                </a:cubicBezTo>
                <a:lnTo>
                  <a:pt x="20850" y="4407"/>
                </a:lnTo>
                <a:lnTo>
                  <a:pt x="20862" y="4444"/>
                </a:lnTo>
                <a:cubicBezTo>
                  <a:pt x="20875" y="4481"/>
                  <a:pt x="20887" y="4518"/>
                  <a:pt x="20899" y="4555"/>
                </a:cubicBezTo>
                <a:close/>
                <a:moveTo>
                  <a:pt x="20554" y="3703"/>
                </a:moveTo>
                <a:cubicBezTo>
                  <a:pt x="20578" y="3753"/>
                  <a:pt x="20628" y="3777"/>
                  <a:pt x="20677" y="3777"/>
                </a:cubicBezTo>
                <a:cubicBezTo>
                  <a:pt x="20763" y="3777"/>
                  <a:pt x="20825" y="3679"/>
                  <a:pt x="20788" y="3605"/>
                </a:cubicBezTo>
                <a:lnTo>
                  <a:pt x="20776" y="3568"/>
                </a:lnTo>
                <a:lnTo>
                  <a:pt x="20751" y="3531"/>
                </a:lnTo>
                <a:lnTo>
                  <a:pt x="20714" y="3481"/>
                </a:lnTo>
                <a:lnTo>
                  <a:pt x="20689" y="3432"/>
                </a:lnTo>
                <a:lnTo>
                  <a:pt x="20665" y="3395"/>
                </a:lnTo>
                <a:cubicBezTo>
                  <a:pt x="20591" y="3284"/>
                  <a:pt x="20405" y="3345"/>
                  <a:pt x="20430" y="3469"/>
                </a:cubicBezTo>
                <a:cubicBezTo>
                  <a:pt x="20430" y="3481"/>
                  <a:pt x="20430" y="3494"/>
                  <a:pt x="20443" y="3506"/>
                </a:cubicBezTo>
                <a:lnTo>
                  <a:pt x="20467" y="3543"/>
                </a:lnTo>
                <a:lnTo>
                  <a:pt x="20492" y="3592"/>
                </a:lnTo>
                <a:lnTo>
                  <a:pt x="20517" y="3629"/>
                </a:lnTo>
                <a:lnTo>
                  <a:pt x="20541" y="3679"/>
                </a:lnTo>
                <a:close/>
                <a:moveTo>
                  <a:pt x="20023" y="2938"/>
                </a:moveTo>
                <a:cubicBezTo>
                  <a:pt x="20109" y="3037"/>
                  <a:pt x="20294" y="2950"/>
                  <a:pt x="20245" y="2827"/>
                </a:cubicBezTo>
                <a:cubicBezTo>
                  <a:pt x="20245" y="2815"/>
                  <a:pt x="20233" y="2802"/>
                  <a:pt x="20220" y="2790"/>
                </a:cubicBezTo>
                <a:lnTo>
                  <a:pt x="20171" y="2728"/>
                </a:lnTo>
                <a:lnTo>
                  <a:pt x="20122" y="2691"/>
                </a:lnTo>
                <a:lnTo>
                  <a:pt x="20085" y="2642"/>
                </a:lnTo>
                <a:lnTo>
                  <a:pt x="20060" y="2617"/>
                </a:lnTo>
                <a:cubicBezTo>
                  <a:pt x="19961" y="2518"/>
                  <a:pt x="19776" y="2617"/>
                  <a:pt x="19838" y="2728"/>
                </a:cubicBezTo>
                <a:cubicBezTo>
                  <a:pt x="19838" y="2741"/>
                  <a:pt x="19850" y="2753"/>
                  <a:pt x="19862" y="2765"/>
                </a:cubicBezTo>
                <a:lnTo>
                  <a:pt x="19887" y="2790"/>
                </a:lnTo>
                <a:lnTo>
                  <a:pt x="19924" y="2839"/>
                </a:lnTo>
                <a:lnTo>
                  <a:pt x="19961" y="2876"/>
                </a:lnTo>
                <a:lnTo>
                  <a:pt x="20023" y="2938"/>
                </a:lnTo>
                <a:close/>
                <a:moveTo>
                  <a:pt x="19319" y="2272"/>
                </a:moveTo>
                <a:cubicBezTo>
                  <a:pt x="19356" y="2309"/>
                  <a:pt x="19418" y="2309"/>
                  <a:pt x="19455" y="2296"/>
                </a:cubicBezTo>
                <a:cubicBezTo>
                  <a:pt x="19541" y="2259"/>
                  <a:pt x="19554" y="2148"/>
                  <a:pt x="19492" y="2099"/>
                </a:cubicBezTo>
                <a:lnTo>
                  <a:pt x="19430" y="2062"/>
                </a:lnTo>
                <a:lnTo>
                  <a:pt x="19381" y="2012"/>
                </a:lnTo>
                <a:lnTo>
                  <a:pt x="19319" y="1975"/>
                </a:lnTo>
                <a:lnTo>
                  <a:pt x="19282" y="1951"/>
                </a:lnTo>
                <a:cubicBezTo>
                  <a:pt x="19171" y="1864"/>
                  <a:pt x="19011" y="1988"/>
                  <a:pt x="19097" y="2099"/>
                </a:cubicBezTo>
                <a:cubicBezTo>
                  <a:pt x="19097" y="2111"/>
                  <a:pt x="19109" y="2123"/>
                  <a:pt x="19122" y="2123"/>
                </a:cubicBezTo>
                <a:lnTo>
                  <a:pt x="19159" y="2160"/>
                </a:lnTo>
                <a:lnTo>
                  <a:pt x="19208" y="2197"/>
                </a:lnTo>
                <a:lnTo>
                  <a:pt x="19257" y="2234"/>
                </a:lnTo>
                <a:close/>
                <a:moveTo>
                  <a:pt x="18505" y="1728"/>
                </a:moveTo>
                <a:cubicBezTo>
                  <a:pt x="18517" y="1741"/>
                  <a:pt x="18554" y="1741"/>
                  <a:pt x="18579" y="1741"/>
                </a:cubicBezTo>
                <a:cubicBezTo>
                  <a:pt x="18702" y="1753"/>
                  <a:pt x="18751" y="1593"/>
                  <a:pt x="18640" y="1531"/>
                </a:cubicBezTo>
                <a:lnTo>
                  <a:pt x="18603" y="1506"/>
                </a:lnTo>
                <a:lnTo>
                  <a:pt x="18529" y="1469"/>
                </a:lnTo>
                <a:lnTo>
                  <a:pt x="18467" y="1432"/>
                </a:lnTo>
                <a:lnTo>
                  <a:pt x="18418" y="1407"/>
                </a:lnTo>
                <a:cubicBezTo>
                  <a:pt x="18295" y="1333"/>
                  <a:pt x="18159" y="1469"/>
                  <a:pt x="18245" y="1580"/>
                </a:cubicBezTo>
                <a:cubicBezTo>
                  <a:pt x="18258" y="1580"/>
                  <a:pt x="18270" y="1593"/>
                  <a:pt x="18282" y="1605"/>
                </a:cubicBezTo>
                <a:lnTo>
                  <a:pt x="18332" y="1630"/>
                </a:lnTo>
                <a:lnTo>
                  <a:pt x="18393" y="1667"/>
                </a:lnTo>
                <a:close/>
                <a:moveTo>
                  <a:pt x="17603" y="1272"/>
                </a:moveTo>
                <a:cubicBezTo>
                  <a:pt x="17653" y="1296"/>
                  <a:pt x="17714" y="1284"/>
                  <a:pt x="17752" y="1247"/>
                </a:cubicBezTo>
                <a:cubicBezTo>
                  <a:pt x="17813" y="1185"/>
                  <a:pt x="17789" y="1086"/>
                  <a:pt x="17714" y="1062"/>
                </a:cubicBezTo>
                <a:lnTo>
                  <a:pt x="17665" y="1037"/>
                </a:lnTo>
                <a:lnTo>
                  <a:pt x="17579" y="1000"/>
                </a:lnTo>
                <a:lnTo>
                  <a:pt x="17468" y="963"/>
                </a:lnTo>
                <a:cubicBezTo>
                  <a:pt x="17344" y="914"/>
                  <a:pt x="17221" y="1062"/>
                  <a:pt x="17319" y="1148"/>
                </a:cubicBezTo>
                <a:cubicBezTo>
                  <a:pt x="17332" y="1161"/>
                  <a:pt x="17344" y="1161"/>
                  <a:pt x="17357" y="1173"/>
                </a:cubicBezTo>
                <a:lnTo>
                  <a:pt x="17455" y="1210"/>
                </a:lnTo>
                <a:lnTo>
                  <a:pt x="17542" y="1247"/>
                </a:lnTo>
                <a:lnTo>
                  <a:pt x="17591" y="1272"/>
                </a:lnTo>
                <a:close/>
                <a:moveTo>
                  <a:pt x="16653" y="901"/>
                </a:moveTo>
                <a:cubicBezTo>
                  <a:pt x="16776" y="938"/>
                  <a:pt x="16887" y="815"/>
                  <a:pt x="16813" y="716"/>
                </a:cubicBezTo>
                <a:cubicBezTo>
                  <a:pt x="16789" y="704"/>
                  <a:pt x="16776" y="691"/>
                  <a:pt x="16752" y="679"/>
                </a:cubicBezTo>
                <a:lnTo>
                  <a:pt x="16653" y="654"/>
                </a:lnTo>
                <a:lnTo>
                  <a:pt x="16505" y="605"/>
                </a:lnTo>
                <a:cubicBezTo>
                  <a:pt x="16369" y="556"/>
                  <a:pt x="16270" y="704"/>
                  <a:pt x="16369" y="790"/>
                </a:cubicBezTo>
                <a:cubicBezTo>
                  <a:pt x="16381" y="803"/>
                  <a:pt x="16394" y="815"/>
                  <a:pt x="16418" y="815"/>
                </a:cubicBezTo>
                <a:lnTo>
                  <a:pt x="16554" y="864"/>
                </a:lnTo>
                <a:lnTo>
                  <a:pt x="16653" y="901"/>
                </a:lnTo>
                <a:close/>
                <a:moveTo>
                  <a:pt x="15678" y="605"/>
                </a:moveTo>
                <a:cubicBezTo>
                  <a:pt x="15801" y="642"/>
                  <a:pt x="15900" y="494"/>
                  <a:pt x="15801" y="420"/>
                </a:cubicBezTo>
                <a:cubicBezTo>
                  <a:pt x="15789" y="395"/>
                  <a:pt x="15764" y="383"/>
                  <a:pt x="15739" y="383"/>
                </a:cubicBezTo>
                <a:lnTo>
                  <a:pt x="15493" y="321"/>
                </a:lnTo>
                <a:cubicBezTo>
                  <a:pt x="15344" y="284"/>
                  <a:pt x="15258" y="457"/>
                  <a:pt x="15381" y="531"/>
                </a:cubicBezTo>
                <a:cubicBezTo>
                  <a:pt x="15394" y="531"/>
                  <a:pt x="15406" y="543"/>
                  <a:pt x="15419" y="543"/>
                </a:cubicBezTo>
                <a:cubicBezTo>
                  <a:pt x="15505" y="568"/>
                  <a:pt x="15591" y="580"/>
                  <a:pt x="15678" y="605"/>
                </a:cubicBezTo>
                <a:close/>
                <a:moveTo>
                  <a:pt x="14666" y="395"/>
                </a:moveTo>
                <a:cubicBezTo>
                  <a:pt x="14727" y="408"/>
                  <a:pt x="14789" y="371"/>
                  <a:pt x="14814" y="321"/>
                </a:cubicBezTo>
                <a:cubicBezTo>
                  <a:pt x="14838" y="247"/>
                  <a:pt x="14789" y="173"/>
                  <a:pt x="14715" y="161"/>
                </a:cubicBezTo>
                <a:lnTo>
                  <a:pt x="14456" y="124"/>
                </a:lnTo>
                <a:cubicBezTo>
                  <a:pt x="14320" y="99"/>
                  <a:pt x="14246" y="272"/>
                  <a:pt x="14369" y="334"/>
                </a:cubicBezTo>
                <a:cubicBezTo>
                  <a:pt x="14382" y="346"/>
                  <a:pt x="14394" y="346"/>
                  <a:pt x="14419" y="358"/>
                </a:cubicBezTo>
                <a:lnTo>
                  <a:pt x="14666" y="395"/>
                </a:lnTo>
                <a:close/>
                <a:moveTo>
                  <a:pt x="13641" y="272"/>
                </a:moveTo>
                <a:cubicBezTo>
                  <a:pt x="13690" y="272"/>
                  <a:pt x="13752" y="247"/>
                  <a:pt x="13777" y="198"/>
                </a:cubicBezTo>
                <a:cubicBezTo>
                  <a:pt x="13801" y="124"/>
                  <a:pt x="13740" y="37"/>
                  <a:pt x="13666" y="37"/>
                </a:cubicBezTo>
                <a:lnTo>
                  <a:pt x="13394" y="25"/>
                </a:lnTo>
                <a:cubicBezTo>
                  <a:pt x="13345" y="25"/>
                  <a:pt x="13295" y="50"/>
                  <a:pt x="13271" y="87"/>
                </a:cubicBezTo>
                <a:cubicBezTo>
                  <a:pt x="13234" y="161"/>
                  <a:pt x="13283" y="259"/>
                  <a:pt x="13382" y="259"/>
                </a:cubicBezTo>
                <a:lnTo>
                  <a:pt x="13641" y="272"/>
                </a:lnTo>
                <a:close/>
                <a:moveTo>
                  <a:pt x="12604" y="235"/>
                </a:moveTo>
                <a:cubicBezTo>
                  <a:pt x="12740" y="247"/>
                  <a:pt x="12777" y="62"/>
                  <a:pt x="12653" y="13"/>
                </a:cubicBezTo>
                <a:cubicBezTo>
                  <a:pt x="12629" y="13"/>
                  <a:pt x="12616" y="0"/>
                  <a:pt x="12604" y="13"/>
                </a:cubicBezTo>
                <a:lnTo>
                  <a:pt x="12333" y="13"/>
                </a:lnTo>
                <a:cubicBezTo>
                  <a:pt x="12184" y="0"/>
                  <a:pt x="12160" y="222"/>
                  <a:pt x="12308" y="247"/>
                </a:cubicBezTo>
                <a:cubicBezTo>
                  <a:pt x="12320" y="247"/>
                  <a:pt x="12333" y="247"/>
                  <a:pt x="12345" y="247"/>
                </a:cubicBezTo>
                <a:lnTo>
                  <a:pt x="12604" y="247"/>
                </a:lnTo>
                <a:close/>
                <a:moveTo>
                  <a:pt x="11580" y="309"/>
                </a:moveTo>
                <a:cubicBezTo>
                  <a:pt x="11703" y="296"/>
                  <a:pt x="11728" y="111"/>
                  <a:pt x="11592" y="74"/>
                </a:cubicBezTo>
                <a:cubicBezTo>
                  <a:pt x="11580" y="74"/>
                  <a:pt x="11555" y="74"/>
                  <a:pt x="11543" y="74"/>
                </a:cubicBezTo>
                <a:lnTo>
                  <a:pt x="11271" y="111"/>
                </a:lnTo>
                <a:cubicBezTo>
                  <a:pt x="11234" y="124"/>
                  <a:pt x="11209" y="136"/>
                  <a:pt x="11185" y="173"/>
                </a:cubicBezTo>
                <a:cubicBezTo>
                  <a:pt x="11123" y="259"/>
                  <a:pt x="11209" y="358"/>
                  <a:pt x="11320" y="346"/>
                </a:cubicBezTo>
                <a:lnTo>
                  <a:pt x="11580" y="309"/>
                </a:lnTo>
                <a:close/>
                <a:moveTo>
                  <a:pt x="10555" y="482"/>
                </a:moveTo>
                <a:cubicBezTo>
                  <a:pt x="10691" y="457"/>
                  <a:pt x="10678" y="259"/>
                  <a:pt x="10543" y="247"/>
                </a:cubicBezTo>
                <a:cubicBezTo>
                  <a:pt x="10530" y="247"/>
                  <a:pt x="10506" y="247"/>
                  <a:pt x="10493" y="247"/>
                </a:cubicBezTo>
                <a:cubicBezTo>
                  <a:pt x="10407" y="272"/>
                  <a:pt x="10320" y="296"/>
                  <a:pt x="10234" y="321"/>
                </a:cubicBezTo>
                <a:cubicBezTo>
                  <a:pt x="10197" y="321"/>
                  <a:pt x="10172" y="346"/>
                  <a:pt x="10160" y="371"/>
                </a:cubicBezTo>
                <a:cubicBezTo>
                  <a:pt x="10111" y="469"/>
                  <a:pt x="10197" y="568"/>
                  <a:pt x="10308" y="543"/>
                </a:cubicBezTo>
                <a:cubicBezTo>
                  <a:pt x="10395" y="519"/>
                  <a:pt x="10481" y="494"/>
                  <a:pt x="10555" y="482"/>
                </a:cubicBezTo>
                <a:close/>
                <a:moveTo>
                  <a:pt x="9592" y="778"/>
                </a:moveTo>
                <a:cubicBezTo>
                  <a:pt x="9716" y="729"/>
                  <a:pt x="9679" y="543"/>
                  <a:pt x="9543" y="556"/>
                </a:cubicBezTo>
                <a:cubicBezTo>
                  <a:pt x="9530" y="556"/>
                  <a:pt x="9506" y="556"/>
                  <a:pt x="9481" y="568"/>
                </a:cubicBezTo>
                <a:cubicBezTo>
                  <a:pt x="9407" y="593"/>
                  <a:pt x="9333" y="630"/>
                  <a:pt x="9247" y="667"/>
                </a:cubicBezTo>
                <a:cubicBezTo>
                  <a:pt x="9111" y="729"/>
                  <a:pt x="9172" y="901"/>
                  <a:pt x="9321" y="877"/>
                </a:cubicBezTo>
                <a:cubicBezTo>
                  <a:pt x="9333" y="877"/>
                  <a:pt x="9345" y="877"/>
                  <a:pt x="9358" y="877"/>
                </a:cubicBezTo>
                <a:cubicBezTo>
                  <a:pt x="9432" y="840"/>
                  <a:pt x="9518" y="803"/>
                  <a:pt x="9592" y="778"/>
                </a:cubicBezTo>
                <a:close/>
                <a:moveTo>
                  <a:pt x="9481" y="568"/>
                </a:moveTo>
                <a:lnTo>
                  <a:pt x="9358" y="877"/>
                </a:lnTo>
                <a:lnTo>
                  <a:pt x="9234" y="667"/>
                </a:lnTo>
                <a:close/>
                <a:moveTo>
                  <a:pt x="8716" y="1222"/>
                </a:moveTo>
                <a:cubicBezTo>
                  <a:pt x="8827" y="1148"/>
                  <a:pt x="8728" y="975"/>
                  <a:pt x="8580" y="1025"/>
                </a:cubicBezTo>
                <a:cubicBezTo>
                  <a:pt x="8568" y="1025"/>
                  <a:pt x="8568" y="1025"/>
                  <a:pt x="8555" y="1037"/>
                </a:cubicBezTo>
                <a:cubicBezTo>
                  <a:pt x="8481" y="1086"/>
                  <a:pt x="8407" y="1136"/>
                  <a:pt x="8345" y="1198"/>
                </a:cubicBezTo>
                <a:cubicBezTo>
                  <a:pt x="8234" y="1272"/>
                  <a:pt x="8333" y="1432"/>
                  <a:pt x="8469" y="1395"/>
                </a:cubicBezTo>
                <a:cubicBezTo>
                  <a:pt x="8481" y="1383"/>
                  <a:pt x="8506" y="1370"/>
                  <a:pt x="8518" y="1370"/>
                </a:cubicBezTo>
                <a:cubicBezTo>
                  <a:pt x="8580" y="1321"/>
                  <a:pt x="8642" y="1272"/>
                  <a:pt x="8716" y="1222"/>
                </a:cubicBezTo>
                <a:close/>
                <a:moveTo>
                  <a:pt x="8000" y="1852"/>
                </a:moveTo>
                <a:cubicBezTo>
                  <a:pt x="8037" y="1815"/>
                  <a:pt x="8037" y="1753"/>
                  <a:pt x="8000" y="1716"/>
                </a:cubicBezTo>
                <a:cubicBezTo>
                  <a:pt x="7938" y="1654"/>
                  <a:pt x="7852" y="1654"/>
                  <a:pt x="7790" y="1716"/>
                </a:cubicBezTo>
                <a:cubicBezTo>
                  <a:pt x="7741" y="1778"/>
                  <a:pt x="7691" y="1839"/>
                  <a:pt x="7642" y="1914"/>
                </a:cubicBezTo>
                <a:cubicBezTo>
                  <a:pt x="7568" y="2012"/>
                  <a:pt x="7716" y="2148"/>
                  <a:pt x="7827" y="2062"/>
                </a:cubicBezTo>
                <a:cubicBezTo>
                  <a:pt x="7839" y="2062"/>
                  <a:pt x="7852" y="2049"/>
                  <a:pt x="7864" y="2037"/>
                </a:cubicBezTo>
                <a:cubicBezTo>
                  <a:pt x="7901" y="1975"/>
                  <a:pt x="7950" y="1914"/>
                  <a:pt x="8000" y="1852"/>
                </a:cubicBezTo>
                <a:close/>
                <a:moveTo>
                  <a:pt x="7543" y="2642"/>
                </a:moveTo>
                <a:cubicBezTo>
                  <a:pt x="7580" y="2518"/>
                  <a:pt x="7395" y="2432"/>
                  <a:pt x="7309" y="2531"/>
                </a:cubicBezTo>
                <a:cubicBezTo>
                  <a:pt x="7296" y="2543"/>
                  <a:pt x="7296" y="2555"/>
                  <a:pt x="7284" y="2568"/>
                </a:cubicBezTo>
                <a:cubicBezTo>
                  <a:pt x="7259" y="2654"/>
                  <a:pt x="7234" y="2728"/>
                  <a:pt x="7222" y="2802"/>
                </a:cubicBezTo>
                <a:cubicBezTo>
                  <a:pt x="7185" y="2938"/>
                  <a:pt x="7383" y="3000"/>
                  <a:pt x="7457" y="2889"/>
                </a:cubicBezTo>
                <a:cubicBezTo>
                  <a:pt x="7469" y="2876"/>
                  <a:pt x="7469" y="2864"/>
                  <a:pt x="7481" y="2852"/>
                </a:cubicBezTo>
                <a:cubicBezTo>
                  <a:pt x="7494" y="2778"/>
                  <a:pt x="7506" y="2704"/>
                  <a:pt x="7543" y="2642"/>
                </a:cubicBezTo>
                <a:close/>
                <a:moveTo>
                  <a:pt x="7457" y="3506"/>
                </a:moveTo>
                <a:cubicBezTo>
                  <a:pt x="7407" y="3382"/>
                  <a:pt x="7234" y="3382"/>
                  <a:pt x="7197" y="3506"/>
                </a:cubicBezTo>
                <a:cubicBezTo>
                  <a:pt x="7185" y="3518"/>
                  <a:pt x="7185" y="3531"/>
                  <a:pt x="7197" y="3555"/>
                </a:cubicBezTo>
                <a:cubicBezTo>
                  <a:pt x="7210" y="3629"/>
                  <a:pt x="7234" y="3716"/>
                  <a:pt x="7272" y="3790"/>
                </a:cubicBezTo>
                <a:cubicBezTo>
                  <a:pt x="7333" y="3913"/>
                  <a:pt x="7531" y="3876"/>
                  <a:pt x="7531" y="3740"/>
                </a:cubicBezTo>
                <a:cubicBezTo>
                  <a:pt x="7531" y="3728"/>
                  <a:pt x="7518" y="3716"/>
                  <a:pt x="7518" y="3703"/>
                </a:cubicBezTo>
                <a:cubicBezTo>
                  <a:pt x="7494" y="3642"/>
                  <a:pt x="7469" y="3580"/>
                  <a:pt x="7457" y="3506"/>
                </a:cubicBezTo>
                <a:close/>
                <a:moveTo>
                  <a:pt x="7963" y="4135"/>
                </a:moveTo>
                <a:cubicBezTo>
                  <a:pt x="7827" y="4086"/>
                  <a:pt x="7716" y="4234"/>
                  <a:pt x="7815" y="4321"/>
                </a:cubicBezTo>
                <a:cubicBezTo>
                  <a:pt x="7827" y="4333"/>
                  <a:pt x="7839" y="4345"/>
                  <a:pt x="7864" y="4358"/>
                </a:cubicBezTo>
                <a:cubicBezTo>
                  <a:pt x="7963" y="4382"/>
                  <a:pt x="8062" y="4407"/>
                  <a:pt x="8160" y="4407"/>
                </a:cubicBezTo>
                <a:cubicBezTo>
                  <a:pt x="8296" y="4419"/>
                  <a:pt x="8358" y="4247"/>
                  <a:pt x="8222" y="4185"/>
                </a:cubicBezTo>
                <a:cubicBezTo>
                  <a:pt x="8210" y="4185"/>
                  <a:pt x="8185" y="4185"/>
                  <a:pt x="8173" y="4185"/>
                </a:cubicBezTo>
                <a:cubicBezTo>
                  <a:pt x="8099" y="4172"/>
                  <a:pt x="8024" y="4160"/>
                  <a:pt x="7963" y="4135"/>
                </a:cubicBezTo>
                <a:close/>
                <a:moveTo>
                  <a:pt x="8852" y="4012"/>
                </a:moveTo>
                <a:cubicBezTo>
                  <a:pt x="8728" y="4074"/>
                  <a:pt x="8777" y="4234"/>
                  <a:pt x="8913" y="4234"/>
                </a:cubicBezTo>
                <a:cubicBezTo>
                  <a:pt x="8938" y="4234"/>
                  <a:pt x="8963" y="4222"/>
                  <a:pt x="8975" y="4222"/>
                </a:cubicBezTo>
                <a:lnTo>
                  <a:pt x="9049" y="4185"/>
                </a:lnTo>
                <a:lnTo>
                  <a:pt x="9074" y="4160"/>
                </a:lnTo>
                <a:lnTo>
                  <a:pt x="9111" y="4148"/>
                </a:lnTo>
                <a:lnTo>
                  <a:pt x="9135" y="4135"/>
                </a:lnTo>
                <a:lnTo>
                  <a:pt x="9160" y="4111"/>
                </a:lnTo>
                <a:lnTo>
                  <a:pt x="9185" y="4098"/>
                </a:lnTo>
                <a:lnTo>
                  <a:pt x="9210" y="4074"/>
                </a:lnTo>
                <a:cubicBezTo>
                  <a:pt x="9321" y="4000"/>
                  <a:pt x="9234" y="3839"/>
                  <a:pt x="9098" y="3876"/>
                </a:cubicBezTo>
                <a:cubicBezTo>
                  <a:pt x="9074" y="3876"/>
                  <a:pt x="9061" y="3889"/>
                  <a:pt x="9049" y="3901"/>
                </a:cubicBezTo>
                <a:lnTo>
                  <a:pt x="9024" y="3913"/>
                </a:lnTo>
                <a:cubicBezTo>
                  <a:pt x="8963" y="3950"/>
                  <a:pt x="8901" y="3987"/>
                  <a:pt x="8852" y="4012"/>
                </a:cubicBezTo>
                <a:close/>
                <a:moveTo>
                  <a:pt x="9395" y="3382"/>
                </a:moveTo>
                <a:cubicBezTo>
                  <a:pt x="9370" y="3506"/>
                  <a:pt x="9555" y="3568"/>
                  <a:pt x="9629" y="3457"/>
                </a:cubicBezTo>
                <a:cubicBezTo>
                  <a:pt x="9642" y="3444"/>
                  <a:pt x="9642" y="3432"/>
                  <a:pt x="9654" y="3419"/>
                </a:cubicBezTo>
                <a:lnTo>
                  <a:pt x="9654" y="3382"/>
                </a:lnTo>
                <a:lnTo>
                  <a:pt x="9654" y="3197"/>
                </a:lnTo>
                <a:lnTo>
                  <a:pt x="9654" y="3160"/>
                </a:lnTo>
                <a:cubicBezTo>
                  <a:pt x="9617" y="3037"/>
                  <a:pt x="9444" y="3012"/>
                  <a:pt x="9395" y="3136"/>
                </a:cubicBezTo>
                <a:cubicBezTo>
                  <a:pt x="9395" y="3148"/>
                  <a:pt x="9395" y="3173"/>
                  <a:pt x="9395" y="3185"/>
                </a:cubicBezTo>
                <a:cubicBezTo>
                  <a:pt x="9407" y="3247"/>
                  <a:pt x="9407" y="3321"/>
                  <a:pt x="9395" y="3382"/>
                </a:cubicBezTo>
                <a:close/>
                <a:moveTo>
                  <a:pt x="9123" y="2592"/>
                </a:moveTo>
                <a:cubicBezTo>
                  <a:pt x="9197" y="2691"/>
                  <a:pt x="9370" y="2642"/>
                  <a:pt x="9358" y="2518"/>
                </a:cubicBezTo>
                <a:cubicBezTo>
                  <a:pt x="9358" y="2494"/>
                  <a:pt x="9345" y="2481"/>
                  <a:pt x="9333" y="2469"/>
                </a:cubicBezTo>
                <a:cubicBezTo>
                  <a:pt x="9284" y="2395"/>
                  <a:pt x="9222" y="2333"/>
                  <a:pt x="9160" y="2272"/>
                </a:cubicBezTo>
                <a:cubicBezTo>
                  <a:pt x="9074" y="2173"/>
                  <a:pt x="8901" y="2259"/>
                  <a:pt x="8938" y="2383"/>
                </a:cubicBezTo>
                <a:cubicBezTo>
                  <a:pt x="8950" y="2395"/>
                  <a:pt x="8950" y="2420"/>
                  <a:pt x="8963" y="2420"/>
                </a:cubicBezTo>
                <a:cubicBezTo>
                  <a:pt x="9024" y="2481"/>
                  <a:pt x="9074" y="2543"/>
                  <a:pt x="9123" y="2592"/>
                </a:cubicBezTo>
                <a:close/>
                <a:moveTo>
                  <a:pt x="8407" y="1975"/>
                </a:moveTo>
                <a:cubicBezTo>
                  <a:pt x="8444" y="2000"/>
                  <a:pt x="8481" y="2012"/>
                  <a:pt x="8518" y="2000"/>
                </a:cubicBezTo>
                <a:cubicBezTo>
                  <a:pt x="8617" y="1975"/>
                  <a:pt x="8642" y="1852"/>
                  <a:pt x="8555" y="1790"/>
                </a:cubicBezTo>
                <a:cubicBezTo>
                  <a:pt x="8481" y="1741"/>
                  <a:pt x="8407" y="1704"/>
                  <a:pt x="8333" y="1654"/>
                </a:cubicBezTo>
                <a:cubicBezTo>
                  <a:pt x="8210" y="1593"/>
                  <a:pt x="8074" y="1728"/>
                  <a:pt x="8160" y="1827"/>
                </a:cubicBezTo>
                <a:cubicBezTo>
                  <a:pt x="8173" y="1839"/>
                  <a:pt x="8185" y="1852"/>
                  <a:pt x="8197" y="1852"/>
                </a:cubicBezTo>
                <a:cubicBezTo>
                  <a:pt x="8259" y="1901"/>
                  <a:pt x="8333" y="1938"/>
                  <a:pt x="8407" y="1975"/>
                </a:cubicBezTo>
                <a:close/>
                <a:moveTo>
                  <a:pt x="7518" y="1543"/>
                </a:moveTo>
                <a:cubicBezTo>
                  <a:pt x="7617" y="1580"/>
                  <a:pt x="7728" y="1481"/>
                  <a:pt x="7691" y="1383"/>
                </a:cubicBezTo>
                <a:cubicBezTo>
                  <a:pt x="7667" y="1358"/>
                  <a:pt x="7654" y="1333"/>
                  <a:pt x="7617" y="1321"/>
                </a:cubicBezTo>
                <a:lnTo>
                  <a:pt x="7370" y="1235"/>
                </a:lnTo>
                <a:cubicBezTo>
                  <a:pt x="7234" y="1185"/>
                  <a:pt x="7123" y="1346"/>
                  <a:pt x="7247" y="1432"/>
                </a:cubicBezTo>
                <a:cubicBezTo>
                  <a:pt x="7247" y="1444"/>
                  <a:pt x="7259" y="1444"/>
                  <a:pt x="7272" y="1457"/>
                </a:cubicBezTo>
                <a:cubicBezTo>
                  <a:pt x="7358" y="1481"/>
                  <a:pt x="7432" y="1506"/>
                  <a:pt x="7518" y="1543"/>
                </a:cubicBezTo>
                <a:close/>
                <a:moveTo>
                  <a:pt x="6543" y="1247"/>
                </a:moveTo>
                <a:cubicBezTo>
                  <a:pt x="6679" y="1272"/>
                  <a:pt x="6778" y="1111"/>
                  <a:pt x="6654" y="1037"/>
                </a:cubicBezTo>
                <a:cubicBezTo>
                  <a:pt x="6630" y="1025"/>
                  <a:pt x="6617" y="1025"/>
                  <a:pt x="6605" y="1025"/>
                </a:cubicBezTo>
                <a:cubicBezTo>
                  <a:pt x="6519" y="1000"/>
                  <a:pt x="6432" y="975"/>
                  <a:pt x="6346" y="963"/>
                </a:cubicBezTo>
                <a:cubicBezTo>
                  <a:pt x="6210" y="938"/>
                  <a:pt x="6136" y="1086"/>
                  <a:pt x="6247" y="1173"/>
                </a:cubicBezTo>
                <a:cubicBezTo>
                  <a:pt x="6259" y="1185"/>
                  <a:pt x="6272" y="1185"/>
                  <a:pt x="6296" y="1185"/>
                </a:cubicBezTo>
                <a:cubicBezTo>
                  <a:pt x="6370" y="1210"/>
                  <a:pt x="6457" y="1222"/>
                  <a:pt x="6543" y="1247"/>
                </a:cubicBezTo>
                <a:close/>
                <a:moveTo>
                  <a:pt x="5531" y="1074"/>
                </a:moveTo>
                <a:cubicBezTo>
                  <a:pt x="5667" y="1086"/>
                  <a:pt x="5741" y="914"/>
                  <a:pt x="5617" y="852"/>
                </a:cubicBezTo>
                <a:cubicBezTo>
                  <a:pt x="5593" y="840"/>
                  <a:pt x="5580" y="840"/>
                  <a:pt x="5568" y="840"/>
                </a:cubicBezTo>
                <a:lnTo>
                  <a:pt x="5296" y="815"/>
                </a:lnTo>
                <a:cubicBezTo>
                  <a:pt x="5247" y="803"/>
                  <a:pt x="5185" y="840"/>
                  <a:pt x="5161" y="889"/>
                </a:cubicBezTo>
                <a:cubicBezTo>
                  <a:pt x="5136" y="963"/>
                  <a:pt x="5198" y="1037"/>
                  <a:pt x="5272" y="1049"/>
                </a:cubicBezTo>
                <a:lnTo>
                  <a:pt x="5531" y="1074"/>
                </a:lnTo>
                <a:close/>
                <a:moveTo>
                  <a:pt x="4494" y="1000"/>
                </a:moveTo>
                <a:cubicBezTo>
                  <a:pt x="4531" y="1000"/>
                  <a:pt x="4556" y="988"/>
                  <a:pt x="4581" y="975"/>
                </a:cubicBezTo>
                <a:cubicBezTo>
                  <a:pt x="4679" y="914"/>
                  <a:pt x="4630" y="753"/>
                  <a:pt x="4506" y="766"/>
                </a:cubicBezTo>
                <a:lnTo>
                  <a:pt x="4235" y="766"/>
                </a:lnTo>
                <a:cubicBezTo>
                  <a:pt x="4186" y="766"/>
                  <a:pt x="4136" y="803"/>
                  <a:pt x="4111" y="852"/>
                </a:cubicBezTo>
                <a:cubicBezTo>
                  <a:pt x="4087" y="926"/>
                  <a:pt x="4161" y="1012"/>
                  <a:pt x="4247" y="1000"/>
                </a:cubicBezTo>
                <a:close/>
                <a:moveTo>
                  <a:pt x="3470" y="1025"/>
                </a:moveTo>
                <a:cubicBezTo>
                  <a:pt x="3618" y="1037"/>
                  <a:pt x="3642" y="815"/>
                  <a:pt x="3482" y="803"/>
                </a:cubicBezTo>
                <a:cubicBezTo>
                  <a:pt x="3470" y="790"/>
                  <a:pt x="3457" y="790"/>
                  <a:pt x="3445" y="803"/>
                </a:cubicBezTo>
                <a:lnTo>
                  <a:pt x="3186" y="815"/>
                </a:lnTo>
                <a:cubicBezTo>
                  <a:pt x="3124" y="815"/>
                  <a:pt x="3075" y="852"/>
                  <a:pt x="3062" y="914"/>
                </a:cubicBezTo>
                <a:cubicBezTo>
                  <a:pt x="3050" y="988"/>
                  <a:pt x="3124" y="1062"/>
                  <a:pt x="3210" y="1049"/>
                </a:cubicBezTo>
                <a:lnTo>
                  <a:pt x="3470" y="1025"/>
                </a:lnTo>
                <a:close/>
                <a:moveTo>
                  <a:pt x="2433" y="1136"/>
                </a:moveTo>
                <a:cubicBezTo>
                  <a:pt x="2568" y="1136"/>
                  <a:pt x="2581" y="938"/>
                  <a:pt x="2457" y="914"/>
                </a:cubicBezTo>
                <a:cubicBezTo>
                  <a:pt x="2433" y="901"/>
                  <a:pt x="2408" y="901"/>
                  <a:pt x="2396" y="914"/>
                </a:cubicBezTo>
                <a:lnTo>
                  <a:pt x="2136" y="951"/>
                </a:lnTo>
                <a:cubicBezTo>
                  <a:pt x="2087" y="951"/>
                  <a:pt x="2050" y="988"/>
                  <a:pt x="2025" y="1037"/>
                </a:cubicBezTo>
                <a:cubicBezTo>
                  <a:pt x="2013" y="1124"/>
                  <a:pt x="2087" y="1210"/>
                  <a:pt x="2186" y="1173"/>
                </a:cubicBezTo>
                <a:lnTo>
                  <a:pt x="2445" y="1136"/>
                </a:lnTo>
                <a:close/>
                <a:moveTo>
                  <a:pt x="1420" y="1321"/>
                </a:moveTo>
                <a:cubicBezTo>
                  <a:pt x="1532" y="1309"/>
                  <a:pt x="1556" y="1161"/>
                  <a:pt x="1458" y="1111"/>
                </a:cubicBezTo>
                <a:cubicBezTo>
                  <a:pt x="1420" y="1086"/>
                  <a:pt x="1396" y="1086"/>
                  <a:pt x="1359" y="1099"/>
                </a:cubicBezTo>
                <a:lnTo>
                  <a:pt x="1100" y="1148"/>
                </a:lnTo>
                <a:cubicBezTo>
                  <a:pt x="951" y="1161"/>
                  <a:pt x="964" y="1383"/>
                  <a:pt x="1112" y="1383"/>
                </a:cubicBezTo>
                <a:cubicBezTo>
                  <a:pt x="1137" y="1383"/>
                  <a:pt x="1149" y="1383"/>
                  <a:pt x="1161" y="138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97" name="Google Shape;197;p26"/>
          <p:cNvSpPr/>
          <p:nvPr/>
        </p:nvSpPr>
        <p:spPr>
          <a:xfrm rot="1421048" flipH="1">
            <a:off x="151244" y="-515529"/>
            <a:ext cx="1556598" cy="1984411"/>
          </a:xfrm>
          <a:custGeom>
            <a:avLst/>
            <a:gdLst/>
            <a:ahLst/>
            <a:cxnLst/>
            <a:rect l="l" t="t" r="r" b="b"/>
            <a:pathLst>
              <a:path w="14554" h="18554" extrusionOk="0">
                <a:moveTo>
                  <a:pt x="13973" y="18344"/>
                </a:moveTo>
                <a:cubicBezTo>
                  <a:pt x="13936" y="18467"/>
                  <a:pt x="14097" y="18554"/>
                  <a:pt x="14171" y="18442"/>
                </a:cubicBezTo>
                <a:cubicBezTo>
                  <a:pt x="14183" y="18430"/>
                  <a:pt x="14196" y="18418"/>
                  <a:pt x="14196" y="18405"/>
                </a:cubicBezTo>
                <a:lnTo>
                  <a:pt x="14208" y="18356"/>
                </a:lnTo>
                <a:lnTo>
                  <a:pt x="14220" y="18307"/>
                </a:lnTo>
                <a:lnTo>
                  <a:pt x="14233" y="18257"/>
                </a:lnTo>
                <a:lnTo>
                  <a:pt x="14245" y="18196"/>
                </a:lnTo>
                <a:lnTo>
                  <a:pt x="14245" y="18171"/>
                </a:lnTo>
                <a:cubicBezTo>
                  <a:pt x="14282" y="18023"/>
                  <a:pt x="14047" y="17973"/>
                  <a:pt x="14023" y="18122"/>
                </a:cubicBezTo>
                <a:lnTo>
                  <a:pt x="14023" y="18159"/>
                </a:lnTo>
                <a:lnTo>
                  <a:pt x="14010" y="18196"/>
                </a:lnTo>
                <a:lnTo>
                  <a:pt x="13998" y="18245"/>
                </a:lnTo>
                <a:lnTo>
                  <a:pt x="13986" y="18294"/>
                </a:lnTo>
                <a:close/>
                <a:moveTo>
                  <a:pt x="235" y="186"/>
                </a:moveTo>
                <a:cubicBezTo>
                  <a:pt x="259" y="38"/>
                  <a:pt x="25" y="1"/>
                  <a:pt x="12" y="161"/>
                </a:cubicBezTo>
                <a:cubicBezTo>
                  <a:pt x="0" y="161"/>
                  <a:pt x="0" y="174"/>
                  <a:pt x="12" y="186"/>
                </a:cubicBezTo>
                <a:lnTo>
                  <a:pt x="12" y="260"/>
                </a:lnTo>
                <a:lnTo>
                  <a:pt x="12" y="371"/>
                </a:lnTo>
                <a:lnTo>
                  <a:pt x="12" y="420"/>
                </a:lnTo>
                <a:cubicBezTo>
                  <a:pt x="12" y="544"/>
                  <a:pt x="161" y="581"/>
                  <a:pt x="222" y="482"/>
                </a:cubicBezTo>
                <a:cubicBezTo>
                  <a:pt x="235" y="457"/>
                  <a:pt x="235" y="445"/>
                  <a:pt x="235" y="420"/>
                </a:cubicBezTo>
                <a:lnTo>
                  <a:pt x="235" y="383"/>
                </a:lnTo>
                <a:lnTo>
                  <a:pt x="235" y="272"/>
                </a:lnTo>
                <a:lnTo>
                  <a:pt x="235" y="198"/>
                </a:lnTo>
                <a:close/>
                <a:moveTo>
                  <a:pt x="235" y="1112"/>
                </a:moveTo>
                <a:cubicBezTo>
                  <a:pt x="235" y="951"/>
                  <a:pt x="0" y="964"/>
                  <a:pt x="12" y="1124"/>
                </a:cubicBezTo>
                <a:lnTo>
                  <a:pt x="12" y="1210"/>
                </a:lnTo>
                <a:lnTo>
                  <a:pt x="12" y="1309"/>
                </a:lnTo>
                <a:lnTo>
                  <a:pt x="12" y="1359"/>
                </a:lnTo>
                <a:cubicBezTo>
                  <a:pt x="12" y="1457"/>
                  <a:pt x="136" y="1494"/>
                  <a:pt x="210" y="1433"/>
                </a:cubicBezTo>
                <a:cubicBezTo>
                  <a:pt x="235" y="1408"/>
                  <a:pt x="247" y="1371"/>
                  <a:pt x="235" y="1334"/>
                </a:cubicBezTo>
                <a:lnTo>
                  <a:pt x="235" y="1297"/>
                </a:lnTo>
                <a:lnTo>
                  <a:pt x="235" y="1198"/>
                </a:lnTo>
                <a:close/>
                <a:moveTo>
                  <a:pt x="321" y="2025"/>
                </a:moveTo>
                <a:cubicBezTo>
                  <a:pt x="296" y="1865"/>
                  <a:pt x="62" y="1902"/>
                  <a:pt x="86" y="2062"/>
                </a:cubicBezTo>
                <a:lnTo>
                  <a:pt x="86" y="2099"/>
                </a:lnTo>
                <a:lnTo>
                  <a:pt x="99" y="2198"/>
                </a:lnTo>
                <a:lnTo>
                  <a:pt x="123" y="2284"/>
                </a:lnTo>
                <a:cubicBezTo>
                  <a:pt x="136" y="2408"/>
                  <a:pt x="296" y="2420"/>
                  <a:pt x="346" y="2309"/>
                </a:cubicBezTo>
                <a:cubicBezTo>
                  <a:pt x="346" y="2297"/>
                  <a:pt x="346" y="2272"/>
                  <a:pt x="346" y="2247"/>
                </a:cubicBezTo>
                <a:lnTo>
                  <a:pt x="321" y="2161"/>
                </a:lnTo>
                <a:lnTo>
                  <a:pt x="309" y="2062"/>
                </a:lnTo>
                <a:lnTo>
                  <a:pt x="309" y="2025"/>
                </a:lnTo>
                <a:close/>
                <a:moveTo>
                  <a:pt x="494" y="2926"/>
                </a:moveTo>
                <a:cubicBezTo>
                  <a:pt x="481" y="2877"/>
                  <a:pt x="444" y="2840"/>
                  <a:pt x="395" y="2840"/>
                </a:cubicBezTo>
                <a:cubicBezTo>
                  <a:pt x="321" y="2827"/>
                  <a:pt x="247" y="2902"/>
                  <a:pt x="272" y="2976"/>
                </a:cubicBezTo>
                <a:lnTo>
                  <a:pt x="284" y="3013"/>
                </a:lnTo>
                <a:lnTo>
                  <a:pt x="309" y="3099"/>
                </a:lnTo>
                <a:lnTo>
                  <a:pt x="333" y="3210"/>
                </a:lnTo>
                <a:cubicBezTo>
                  <a:pt x="346" y="3222"/>
                  <a:pt x="358" y="3247"/>
                  <a:pt x="370" y="3259"/>
                </a:cubicBezTo>
                <a:cubicBezTo>
                  <a:pt x="457" y="3334"/>
                  <a:pt x="593" y="3247"/>
                  <a:pt x="556" y="3136"/>
                </a:cubicBezTo>
                <a:lnTo>
                  <a:pt x="531" y="3037"/>
                </a:lnTo>
                <a:lnTo>
                  <a:pt x="506" y="2963"/>
                </a:lnTo>
                <a:close/>
                <a:moveTo>
                  <a:pt x="778" y="3790"/>
                </a:moveTo>
                <a:cubicBezTo>
                  <a:pt x="765" y="3741"/>
                  <a:pt x="716" y="3716"/>
                  <a:pt x="667" y="3716"/>
                </a:cubicBezTo>
                <a:cubicBezTo>
                  <a:pt x="593" y="3716"/>
                  <a:pt x="543" y="3803"/>
                  <a:pt x="568" y="3877"/>
                </a:cubicBezTo>
                <a:lnTo>
                  <a:pt x="593" y="3938"/>
                </a:lnTo>
                <a:lnTo>
                  <a:pt x="617" y="4012"/>
                </a:lnTo>
                <a:lnTo>
                  <a:pt x="654" y="4087"/>
                </a:lnTo>
                <a:cubicBezTo>
                  <a:pt x="704" y="4210"/>
                  <a:pt x="876" y="4173"/>
                  <a:pt x="876" y="4037"/>
                </a:cubicBezTo>
                <a:cubicBezTo>
                  <a:pt x="876" y="4025"/>
                  <a:pt x="876" y="4012"/>
                  <a:pt x="864" y="4000"/>
                </a:cubicBezTo>
                <a:lnTo>
                  <a:pt x="839" y="3926"/>
                </a:lnTo>
                <a:lnTo>
                  <a:pt x="802" y="3840"/>
                </a:lnTo>
                <a:lnTo>
                  <a:pt x="778" y="3778"/>
                </a:lnTo>
                <a:close/>
                <a:moveTo>
                  <a:pt x="1173" y="4605"/>
                </a:moveTo>
                <a:cubicBezTo>
                  <a:pt x="1111" y="4494"/>
                  <a:pt x="938" y="4556"/>
                  <a:pt x="963" y="4679"/>
                </a:cubicBezTo>
                <a:cubicBezTo>
                  <a:pt x="963" y="4704"/>
                  <a:pt x="963" y="4716"/>
                  <a:pt x="975" y="4728"/>
                </a:cubicBezTo>
                <a:lnTo>
                  <a:pt x="1000" y="4765"/>
                </a:lnTo>
                <a:lnTo>
                  <a:pt x="1037" y="4840"/>
                </a:lnTo>
                <a:lnTo>
                  <a:pt x="1086" y="4914"/>
                </a:lnTo>
                <a:lnTo>
                  <a:pt x="1099" y="4926"/>
                </a:lnTo>
                <a:cubicBezTo>
                  <a:pt x="1173" y="5037"/>
                  <a:pt x="1333" y="4963"/>
                  <a:pt x="1309" y="4840"/>
                </a:cubicBezTo>
                <a:cubicBezTo>
                  <a:pt x="1309" y="4827"/>
                  <a:pt x="1296" y="4815"/>
                  <a:pt x="1296" y="4802"/>
                </a:cubicBezTo>
                <a:lnTo>
                  <a:pt x="1234" y="4728"/>
                </a:lnTo>
                <a:lnTo>
                  <a:pt x="1197" y="4654"/>
                </a:lnTo>
                <a:close/>
                <a:moveTo>
                  <a:pt x="1679" y="5370"/>
                </a:moveTo>
                <a:cubicBezTo>
                  <a:pt x="1654" y="5333"/>
                  <a:pt x="1617" y="5321"/>
                  <a:pt x="1580" y="5333"/>
                </a:cubicBezTo>
                <a:cubicBezTo>
                  <a:pt x="1481" y="5333"/>
                  <a:pt x="1444" y="5444"/>
                  <a:pt x="1494" y="5518"/>
                </a:cubicBezTo>
                <a:lnTo>
                  <a:pt x="1543" y="5580"/>
                </a:lnTo>
                <a:lnTo>
                  <a:pt x="1592" y="5642"/>
                </a:lnTo>
                <a:lnTo>
                  <a:pt x="1642" y="5704"/>
                </a:lnTo>
                <a:cubicBezTo>
                  <a:pt x="1716" y="5790"/>
                  <a:pt x="1876" y="5716"/>
                  <a:pt x="1839" y="5592"/>
                </a:cubicBezTo>
                <a:cubicBezTo>
                  <a:pt x="1839" y="5580"/>
                  <a:pt x="1827" y="5568"/>
                  <a:pt x="1815" y="5555"/>
                </a:cubicBezTo>
                <a:lnTo>
                  <a:pt x="1778" y="5494"/>
                </a:lnTo>
                <a:lnTo>
                  <a:pt x="1728" y="5432"/>
                </a:lnTo>
                <a:close/>
                <a:moveTo>
                  <a:pt x="2284" y="6062"/>
                </a:moveTo>
                <a:cubicBezTo>
                  <a:pt x="2247" y="6025"/>
                  <a:pt x="2197" y="6012"/>
                  <a:pt x="2148" y="6037"/>
                </a:cubicBezTo>
                <a:cubicBezTo>
                  <a:pt x="2074" y="6074"/>
                  <a:pt x="2061" y="6160"/>
                  <a:pt x="2123" y="6222"/>
                </a:cubicBezTo>
                <a:lnTo>
                  <a:pt x="2185" y="6284"/>
                </a:lnTo>
                <a:lnTo>
                  <a:pt x="2234" y="6333"/>
                </a:lnTo>
                <a:lnTo>
                  <a:pt x="2284" y="6382"/>
                </a:lnTo>
                <a:cubicBezTo>
                  <a:pt x="2382" y="6469"/>
                  <a:pt x="2531" y="6358"/>
                  <a:pt x="2469" y="6247"/>
                </a:cubicBezTo>
                <a:cubicBezTo>
                  <a:pt x="2457" y="6234"/>
                  <a:pt x="2457" y="6222"/>
                  <a:pt x="2444" y="6210"/>
                </a:cubicBezTo>
                <a:lnTo>
                  <a:pt x="2395" y="6173"/>
                </a:lnTo>
                <a:lnTo>
                  <a:pt x="2345" y="6111"/>
                </a:lnTo>
                <a:close/>
                <a:moveTo>
                  <a:pt x="2975" y="6654"/>
                </a:moveTo>
                <a:cubicBezTo>
                  <a:pt x="2950" y="6642"/>
                  <a:pt x="2926" y="6629"/>
                  <a:pt x="2901" y="6629"/>
                </a:cubicBezTo>
                <a:cubicBezTo>
                  <a:pt x="2790" y="6629"/>
                  <a:pt x="2740" y="6777"/>
                  <a:pt x="2827" y="6839"/>
                </a:cubicBezTo>
                <a:lnTo>
                  <a:pt x="2901" y="6889"/>
                </a:lnTo>
                <a:lnTo>
                  <a:pt x="2963" y="6938"/>
                </a:lnTo>
                <a:lnTo>
                  <a:pt x="3024" y="6975"/>
                </a:lnTo>
                <a:cubicBezTo>
                  <a:pt x="3037" y="7000"/>
                  <a:pt x="3061" y="7000"/>
                  <a:pt x="3086" y="7000"/>
                </a:cubicBezTo>
                <a:cubicBezTo>
                  <a:pt x="3197" y="7000"/>
                  <a:pt x="3247" y="6852"/>
                  <a:pt x="3160" y="6790"/>
                </a:cubicBezTo>
                <a:lnTo>
                  <a:pt x="3098" y="6753"/>
                </a:lnTo>
                <a:lnTo>
                  <a:pt x="3037" y="6703"/>
                </a:lnTo>
                <a:close/>
                <a:moveTo>
                  <a:pt x="3728" y="7172"/>
                </a:moveTo>
                <a:cubicBezTo>
                  <a:pt x="3703" y="7148"/>
                  <a:pt x="3679" y="7148"/>
                  <a:pt x="3654" y="7148"/>
                </a:cubicBezTo>
                <a:cubicBezTo>
                  <a:pt x="3543" y="7172"/>
                  <a:pt x="3518" y="7308"/>
                  <a:pt x="3617" y="7370"/>
                </a:cubicBezTo>
                <a:lnTo>
                  <a:pt x="3679" y="7407"/>
                </a:lnTo>
                <a:lnTo>
                  <a:pt x="3753" y="7444"/>
                </a:lnTo>
                <a:lnTo>
                  <a:pt x="3814" y="7481"/>
                </a:lnTo>
                <a:cubicBezTo>
                  <a:pt x="3950" y="7555"/>
                  <a:pt x="4061" y="7358"/>
                  <a:pt x="3925" y="7284"/>
                </a:cubicBezTo>
                <a:lnTo>
                  <a:pt x="3864" y="7247"/>
                </a:lnTo>
                <a:lnTo>
                  <a:pt x="3802" y="7210"/>
                </a:lnTo>
                <a:close/>
                <a:moveTo>
                  <a:pt x="4543" y="7592"/>
                </a:moveTo>
                <a:cubicBezTo>
                  <a:pt x="4419" y="7530"/>
                  <a:pt x="4320" y="7679"/>
                  <a:pt x="4407" y="7777"/>
                </a:cubicBezTo>
                <a:cubicBezTo>
                  <a:pt x="4419" y="7790"/>
                  <a:pt x="4432" y="7790"/>
                  <a:pt x="4444" y="7802"/>
                </a:cubicBezTo>
                <a:lnTo>
                  <a:pt x="4518" y="7827"/>
                </a:lnTo>
                <a:lnTo>
                  <a:pt x="4592" y="7864"/>
                </a:lnTo>
                <a:lnTo>
                  <a:pt x="4666" y="7901"/>
                </a:lnTo>
                <a:cubicBezTo>
                  <a:pt x="4790" y="7963"/>
                  <a:pt x="4901" y="7765"/>
                  <a:pt x="4777" y="7691"/>
                </a:cubicBezTo>
                <a:lnTo>
                  <a:pt x="4752" y="7679"/>
                </a:lnTo>
                <a:lnTo>
                  <a:pt x="4678" y="7654"/>
                </a:lnTo>
                <a:lnTo>
                  <a:pt x="4604" y="7617"/>
                </a:lnTo>
                <a:close/>
                <a:moveTo>
                  <a:pt x="5394" y="7925"/>
                </a:moveTo>
                <a:cubicBezTo>
                  <a:pt x="5283" y="7888"/>
                  <a:pt x="5197" y="8012"/>
                  <a:pt x="5259" y="8111"/>
                </a:cubicBezTo>
                <a:cubicBezTo>
                  <a:pt x="5283" y="8123"/>
                  <a:pt x="5296" y="8135"/>
                  <a:pt x="5320" y="8148"/>
                </a:cubicBezTo>
                <a:lnTo>
                  <a:pt x="5394" y="8172"/>
                </a:lnTo>
                <a:lnTo>
                  <a:pt x="5456" y="8197"/>
                </a:lnTo>
                <a:lnTo>
                  <a:pt x="5542" y="8222"/>
                </a:lnTo>
                <a:cubicBezTo>
                  <a:pt x="5666" y="8259"/>
                  <a:pt x="5752" y="8086"/>
                  <a:pt x="5641" y="8012"/>
                </a:cubicBezTo>
                <a:cubicBezTo>
                  <a:pt x="5629" y="8012"/>
                  <a:pt x="5617" y="8000"/>
                  <a:pt x="5617" y="8000"/>
                </a:cubicBezTo>
                <a:lnTo>
                  <a:pt x="5530" y="7975"/>
                </a:lnTo>
                <a:lnTo>
                  <a:pt x="5456" y="7950"/>
                </a:lnTo>
                <a:close/>
                <a:moveTo>
                  <a:pt x="6271" y="8185"/>
                </a:moveTo>
                <a:cubicBezTo>
                  <a:pt x="6172" y="8160"/>
                  <a:pt x="6098" y="8271"/>
                  <a:pt x="6147" y="8358"/>
                </a:cubicBezTo>
                <a:cubicBezTo>
                  <a:pt x="6172" y="8382"/>
                  <a:pt x="6197" y="8407"/>
                  <a:pt x="6221" y="8407"/>
                </a:cubicBezTo>
                <a:lnTo>
                  <a:pt x="6283" y="8432"/>
                </a:lnTo>
                <a:lnTo>
                  <a:pt x="6357" y="8444"/>
                </a:lnTo>
                <a:lnTo>
                  <a:pt x="6456" y="8469"/>
                </a:lnTo>
                <a:cubicBezTo>
                  <a:pt x="6493" y="8469"/>
                  <a:pt x="6530" y="8456"/>
                  <a:pt x="6555" y="8432"/>
                </a:cubicBezTo>
                <a:cubicBezTo>
                  <a:pt x="6616" y="8370"/>
                  <a:pt x="6592" y="8259"/>
                  <a:pt x="6493" y="8234"/>
                </a:cubicBezTo>
                <a:lnTo>
                  <a:pt x="6419" y="8222"/>
                </a:lnTo>
                <a:lnTo>
                  <a:pt x="6345" y="8197"/>
                </a:lnTo>
                <a:close/>
                <a:moveTo>
                  <a:pt x="7172" y="8358"/>
                </a:moveTo>
                <a:cubicBezTo>
                  <a:pt x="7135" y="8358"/>
                  <a:pt x="7085" y="8370"/>
                  <a:pt x="7061" y="8419"/>
                </a:cubicBezTo>
                <a:cubicBezTo>
                  <a:pt x="7011" y="8481"/>
                  <a:pt x="7061" y="8580"/>
                  <a:pt x="7147" y="8592"/>
                </a:cubicBezTo>
                <a:lnTo>
                  <a:pt x="7369" y="8629"/>
                </a:lnTo>
                <a:cubicBezTo>
                  <a:pt x="7530" y="8641"/>
                  <a:pt x="7555" y="8419"/>
                  <a:pt x="7406" y="8395"/>
                </a:cubicBezTo>
                <a:lnTo>
                  <a:pt x="7308" y="8382"/>
                </a:lnTo>
                <a:close/>
                <a:moveTo>
                  <a:pt x="8085" y="8469"/>
                </a:moveTo>
                <a:cubicBezTo>
                  <a:pt x="7937" y="8456"/>
                  <a:pt x="7925" y="8691"/>
                  <a:pt x="8073" y="8703"/>
                </a:cubicBezTo>
                <a:lnTo>
                  <a:pt x="8184" y="8703"/>
                </a:lnTo>
                <a:lnTo>
                  <a:pt x="8308" y="8703"/>
                </a:lnTo>
                <a:cubicBezTo>
                  <a:pt x="8456" y="8715"/>
                  <a:pt x="8468" y="8481"/>
                  <a:pt x="8320" y="8469"/>
                </a:cubicBezTo>
                <a:lnTo>
                  <a:pt x="8196" y="8469"/>
                </a:lnTo>
                <a:close/>
                <a:moveTo>
                  <a:pt x="9011" y="8493"/>
                </a:moveTo>
                <a:cubicBezTo>
                  <a:pt x="8900" y="8493"/>
                  <a:pt x="8851" y="8641"/>
                  <a:pt x="8937" y="8703"/>
                </a:cubicBezTo>
                <a:cubicBezTo>
                  <a:pt x="8962" y="8715"/>
                  <a:pt x="8986" y="8728"/>
                  <a:pt x="9011" y="8728"/>
                </a:cubicBezTo>
                <a:lnTo>
                  <a:pt x="9246" y="8728"/>
                </a:lnTo>
                <a:cubicBezTo>
                  <a:pt x="9369" y="8715"/>
                  <a:pt x="9394" y="8555"/>
                  <a:pt x="9283" y="8506"/>
                </a:cubicBezTo>
                <a:cubicBezTo>
                  <a:pt x="9270" y="8493"/>
                  <a:pt x="9258" y="8493"/>
                  <a:pt x="9233" y="8493"/>
                </a:cubicBezTo>
                <a:lnTo>
                  <a:pt x="9085" y="8493"/>
                </a:lnTo>
                <a:close/>
                <a:moveTo>
                  <a:pt x="9925" y="8456"/>
                </a:moveTo>
                <a:cubicBezTo>
                  <a:pt x="9789" y="8456"/>
                  <a:pt x="9776" y="8654"/>
                  <a:pt x="9912" y="8678"/>
                </a:cubicBezTo>
                <a:cubicBezTo>
                  <a:pt x="9925" y="8678"/>
                  <a:pt x="9937" y="8678"/>
                  <a:pt x="9949" y="8678"/>
                </a:cubicBezTo>
                <a:lnTo>
                  <a:pt x="10023" y="8666"/>
                </a:lnTo>
                <a:lnTo>
                  <a:pt x="10097" y="8666"/>
                </a:lnTo>
                <a:lnTo>
                  <a:pt x="10184" y="8666"/>
                </a:lnTo>
                <a:cubicBezTo>
                  <a:pt x="10258" y="8654"/>
                  <a:pt x="10307" y="8567"/>
                  <a:pt x="10270" y="8493"/>
                </a:cubicBezTo>
                <a:cubicBezTo>
                  <a:pt x="10246" y="8444"/>
                  <a:pt x="10196" y="8419"/>
                  <a:pt x="10159" y="8432"/>
                </a:cubicBezTo>
                <a:lnTo>
                  <a:pt x="10073" y="8444"/>
                </a:lnTo>
                <a:lnTo>
                  <a:pt x="9925" y="8456"/>
                </a:lnTo>
                <a:close/>
                <a:moveTo>
                  <a:pt x="10838" y="8333"/>
                </a:moveTo>
                <a:cubicBezTo>
                  <a:pt x="10801" y="8333"/>
                  <a:pt x="10764" y="8358"/>
                  <a:pt x="10752" y="8395"/>
                </a:cubicBezTo>
                <a:cubicBezTo>
                  <a:pt x="10715" y="8481"/>
                  <a:pt x="10789" y="8567"/>
                  <a:pt x="10875" y="8555"/>
                </a:cubicBezTo>
                <a:lnTo>
                  <a:pt x="10999" y="8530"/>
                </a:lnTo>
                <a:cubicBezTo>
                  <a:pt x="10999" y="8543"/>
                  <a:pt x="10999" y="8555"/>
                  <a:pt x="10999" y="8555"/>
                </a:cubicBezTo>
                <a:lnTo>
                  <a:pt x="11011" y="8641"/>
                </a:lnTo>
                <a:cubicBezTo>
                  <a:pt x="11023" y="8691"/>
                  <a:pt x="11036" y="8740"/>
                  <a:pt x="11048" y="8790"/>
                </a:cubicBezTo>
                <a:cubicBezTo>
                  <a:pt x="11048" y="8827"/>
                  <a:pt x="11073" y="8864"/>
                  <a:pt x="11110" y="8876"/>
                </a:cubicBezTo>
                <a:cubicBezTo>
                  <a:pt x="11196" y="8913"/>
                  <a:pt x="11282" y="8839"/>
                  <a:pt x="11270" y="8753"/>
                </a:cubicBezTo>
                <a:cubicBezTo>
                  <a:pt x="11258" y="8678"/>
                  <a:pt x="11245" y="8592"/>
                  <a:pt x="11233" y="8518"/>
                </a:cubicBezTo>
                <a:cubicBezTo>
                  <a:pt x="11221" y="8493"/>
                  <a:pt x="11208" y="8469"/>
                  <a:pt x="11184" y="8444"/>
                </a:cubicBezTo>
                <a:cubicBezTo>
                  <a:pt x="11221" y="8370"/>
                  <a:pt x="11171" y="8283"/>
                  <a:pt x="11097" y="8283"/>
                </a:cubicBezTo>
                <a:cubicBezTo>
                  <a:pt x="11085" y="8283"/>
                  <a:pt x="11073" y="8283"/>
                  <a:pt x="11060" y="8283"/>
                </a:cubicBezTo>
                <a:lnTo>
                  <a:pt x="10826" y="8320"/>
                </a:lnTo>
                <a:close/>
                <a:moveTo>
                  <a:pt x="11727" y="8111"/>
                </a:moveTo>
                <a:cubicBezTo>
                  <a:pt x="11628" y="8148"/>
                  <a:pt x="11628" y="8296"/>
                  <a:pt x="11739" y="8333"/>
                </a:cubicBezTo>
                <a:cubicBezTo>
                  <a:pt x="11751" y="8333"/>
                  <a:pt x="11764" y="8333"/>
                  <a:pt x="11776" y="8333"/>
                </a:cubicBezTo>
                <a:lnTo>
                  <a:pt x="11875" y="8308"/>
                </a:lnTo>
                <a:lnTo>
                  <a:pt x="11937" y="8283"/>
                </a:lnTo>
                <a:lnTo>
                  <a:pt x="12011" y="8259"/>
                </a:lnTo>
                <a:cubicBezTo>
                  <a:pt x="12122" y="8222"/>
                  <a:pt x="12109" y="8049"/>
                  <a:pt x="11974" y="8037"/>
                </a:cubicBezTo>
                <a:cubicBezTo>
                  <a:pt x="11961" y="8037"/>
                  <a:pt x="11949" y="8037"/>
                  <a:pt x="11937" y="8037"/>
                </a:cubicBezTo>
                <a:lnTo>
                  <a:pt x="11863" y="8061"/>
                </a:lnTo>
                <a:lnTo>
                  <a:pt x="11801" y="8074"/>
                </a:lnTo>
                <a:lnTo>
                  <a:pt x="11714" y="8111"/>
                </a:lnTo>
                <a:close/>
                <a:moveTo>
                  <a:pt x="12579" y="7790"/>
                </a:moveTo>
                <a:cubicBezTo>
                  <a:pt x="12467" y="7851"/>
                  <a:pt x="12504" y="8024"/>
                  <a:pt x="12640" y="8012"/>
                </a:cubicBezTo>
                <a:cubicBezTo>
                  <a:pt x="12653" y="8012"/>
                  <a:pt x="12665" y="8012"/>
                  <a:pt x="12677" y="8000"/>
                </a:cubicBezTo>
                <a:lnTo>
                  <a:pt x="12727" y="7975"/>
                </a:lnTo>
                <a:lnTo>
                  <a:pt x="12788" y="7950"/>
                </a:lnTo>
                <a:lnTo>
                  <a:pt x="12838" y="7925"/>
                </a:lnTo>
                <a:lnTo>
                  <a:pt x="12887" y="7901"/>
                </a:lnTo>
                <a:cubicBezTo>
                  <a:pt x="12998" y="7839"/>
                  <a:pt x="12949" y="7679"/>
                  <a:pt x="12825" y="7679"/>
                </a:cubicBezTo>
                <a:cubicBezTo>
                  <a:pt x="12813" y="7679"/>
                  <a:pt x="12801" y="7691"/>
                  <a:pt x="12788" y="7691"/>
                </a:cubicBezTo>
                <a:lnTo>
                  <a:pt x="12727" y="7728"/>
                </a:lnTo>
                <a:lnTo>
                  <a:pt x="12677" y="7753"/>
                </a:lnTo>
                <a:lnTo>
                  <a:pt x="12628" y="7765"/>
                </a:lnTo>
                <a:close/>
                <a:moveTo>
                  <a:pt x="13356" y="7345"/>
                </a:moveTo>
                <a:cubicBezTo>
                  <a:pt x="13270" y="7407"/>
                  <a:pt x="13332" y="7568"/>
                  <a:pt x="13443" y="7555"/>
                </a:cubicBezTo>
                <a:cubicBezTo>
                  <a:pt x="13467" y="7555"/>
                  <a:pt x="13480" y="7543"/>
                  <a:pt x="13504" y="7530"/>
                </a:cubicBezTo>
                <a:lnTo>
                  <a:pt x="13529" y="7506"/>
                </a:lnTo>
                <a:lnTo>
                  <a:pt x="13578" y="7481"/>
                </a:lnTo>
                <a:lnTo>
                  <a:pt x="13615" y="7444"/>
                </a:lnTo>
                <a:lnTo>
                  <a:pt x="13652" y="7407"/>
                </a:lnTo>
                <a:lnTo>
                  <a:pt x="13689" y="7382"/>
                </a:lnTo>
                <a:cubicBezTo>
                  <a:pt x="13776" y="7296"/>
                  <a:pt x="13702" y="7148"/>
                  <a:pt x="13578" y="7185"/>
                </a:cubicBezTo>
                <a:cubicBezTo>
                  <a:pt x="13566" y="7185"/>
                  <a:pt x="13554" y="7197"/>
                  <a:pt x="13541" y="7210"/>
                </a:cubicBezTo>
                <a:lnTo>
                  <a:pt x="13504" y="7234"/>
                </a:lnTo>
                <a:lnTo>
                  <a:pt x="13467" y="7259"/>
                </a:lnTo>
                <a:lnTo>
                  <a:pt x="13430" y="7296"/>
                </a:lnTo>
                <a:lnTo>
                  <a:pt x="13393" y="7321"/>
                </a:lnTo>
                <a:close/>
                <a:moveTo>
                  <a:pt x="13973" y="6716"/>
                </a:moveTo>
                <a:cubicBezTo>
                  <a:pt x="13875" y="6827"/>
                  <a:pt x="14047" y="6987"/>
                  <a:pt x="14146" y="6876"/>
                </a:cubicBezTo>
                <a:cubicBezTo>
                  <a:pt x="14159" y="6864"/>
                  <a:pt x="14171" y="6852"/>
                  <a:pt x="14171" y="6852"/>
                </a:cubicBezTo>
                <a:cubicBezTo>
                  <a:pt x="14220" y="6777"/>
                  <a:pt x="14257" y="6703"/>
                  <a:pt x="14294" y="6629"/>
                </a:cubicBezTo>
                <a:cubicBezTo>
                  <a:pt x="14344" y="6543"/>
                  <a:pt x="14257" y="6432"/>
                  <a:pt x="14159" y="6469"/>
                </a:cubicBezTo>
                <a:cubicBezTo>
                  <a:pt x="14134" y="6481"/>
                  <a:pt x="14109" y="6506"/>
                  <a:pt x="14085" y="6531"/>
                </a:cubicBezTo>
                <a:cubicBezTo>
                  <a:pt x="14060" y="6592"/>
                  <a:pt x="14023" y="6654"/>
                  <a:pt x="13973" y="6716"/>
                </a:cubicBezTo>
                <a:close/>
                <a:moveTo>
                  <a:pt x="14307" y="5901"/>
                </a:moveTo>
                <a:cubicBezTo>
                  <a:pt x="14282" y="6000"/>
                  <a:pt x="14405" y="6074"/>
                  <a:pt x="14480" y="6012"/>
                </a:cubicBezTo>
                <a:cubicBezTo>
                  <a:pt x="14504" y="6000"/>
                  <a:pt x="14529" y="5975"/>
                  <a:pt x="14529" y="5938"/>
                </a:cubicBezTo>
                <a:cubicBezTo>
                  <a:pt x="14541" y="5864"/>
                  <a:pt x="14554" y="5778"/>
                  <a:pt x="14554" y="5691"/>
                </a:cubicBezTo>
                <a:cubicBezTo>
                  <a:pt x="14554" y="5568"/>
                  <a:pt x="14393" y="5531"/>
                  <a:pt x="14331" y="5642"/>
                </a:cubicBezTo>
                <a:cubicBezTo>
                  <a:pt x="14331" y="5654"/>
                  <a:pt x="14319" y="5667"/>
                  <a:pt x="14319" y="5691"/>
                </a:cubicBezTo>
                <a:cubicBezTo>
                  <a:pt x="14319" y="5753"/>
                  <a:pt x="14319" y="5827"/>
                  <a:pt x="14307" y="5901"/>
                </a:cubicBezTo>
                <a:close/>
                <a:moveTo>
                  <a:pt x="14159" y="5099"/>
                </a:moveTo>
                <a:cubicBezTo>
                  <a:pt x="14233" y="5210"/>
                  <a:pt x="14405" y="5123"/>
                  <a:pt x="14368" y="5000"/>
                </a:cubicBezTo>
                <a:cubicBezTo>
                  <a:pt x="14356" y="4988"/>
                  <a:pt x="14356" y="4975"/>
                  <a:pt x="14344" y="4963"/>
                </a:cubicBezTo>
                <a:cubicBezTo>
                  <a:pt x="14307" y="4889"/>
                  <a:pt x="14257" y="4827"/>
                  <a:pt x="14196" y="4765"/>
                </a:cubicBezTo>
                <a:cubicBezTo>
                  <a:pt x="14183" y="4753"/>
                  <a:pt x="14159" y="4741"/>
                  <a:pt x="14134" y="4728"/>
                </a:cubicBezTo>
                <a:cubicBezTo>
                  <a:pt x="14023" y="4704"/>
                  <a:pt x="13949" y="4827"/>
                  <a:pt x="14023" y="4926"/>
                </a:cubicBezTo>
                <a:cubicBezTo>
                  <a:pt x="14072" y="4975"/>
                  <a:pt x="14109" y="5037"/>
                  <a:pt x="14146" y="5099"/>
                </a:cubicBezTo>
                <a:close/>
                <a:moveTo>
                  <a:pt x="13517" y="4543"/>
                </a:moveTo>
                <a:cubicBezTo>
                  <a:pt x="13652" y="4605"/>
                  <a:pt x="13739" y="4383"/>
                  <a:pt x="13603" y="4333"/>
                </a:cubicBezTo>
                <a:cubicBezTo>
                  <a:pt x="13517" y="4296"/>
                  <a:pt x="13443" y="4272"/>
                  <a:pt x="13356" y="4259"/>
                </a:cubicBezTo>
                <a:cubicBezTo>
                  <a:pt x="13196" y="4235"/>
                  <a:pt x="13159" y="4457"/>
                  <a:pt x="13307" y="4482"/>
                </a:cubicBezTo>
                <a:cubicBezTo>
                  <a:pt x="13381" y="4494"/>
                  <a:pt x="13443" y="4519"/>
                  <a:pt x="13517" y="4543"/>
                </a:cubicBezTo>
                <a:close/>
                <a:moveTo>
                  <a:pt x="12702" y="4556"/>
                </a:moveTo>
                <a:cubicBezTo>
                  <a:pt x="12813" y="4506"/>
                  <a:pt x="12776" y="4321"/>
                  <a:pt x="12640" y="4333"/>
                </a:cubicBezTo>
                <a:cubicBezTo>
                  <a:pt x="12628" y="4333"/>
                  <a:pt x="12616" y="4333"/>
                  <a:pt x="12603" y="4346"/>
                </a:cubicBezTo>
                <a:cubicBezTo>
                  <a:pt x="12529" y="4370"/>
                  <a:pt x="12455" y="4420"/>
                  <a:pt x="12381" y="4457"/>
                </a:cubicBezTo>
                <a:cubicBezTo>
                  <a:pt x="12270" y="4531"/>
                  <a:pt x="12344" y="4704"/>
                  <a:pt x="12467" y="4667"/>
                </a:cubicBezTo>
                <a:cubicBezTo>
                  <a:pt x="12480" y="4667"/>
                  <a:pt x="12492" y="4667"/>
                  <a:pt x="12504" y="4654"/>
                </a:cubicBezTo>
                <a:cubicBezTo>
                  <a:pt x="12566" y="4617"/>
                  <a:pt x="12628" y="4580"/>
                  <a:pt x="12702" y="4556"/>
                </a:cubicBezTo>
                <a:close/>
                <a:moveTo>
                  <a:pt x="12023" y="5099"/>
                </a:moveTo>
                <a:cubicBezTo>
                  <a:pt x="12097" y="5000"/>
                  <a:pt x="11998" y="4864"/>
                  <a:pt x="11887" y="4914"/>
                </a:cubicBezTo>
                <a:cubicBezTo>
                  <a:pt x="11863" y="4926"/>
                  <a:pt x="11850" y="4938"/>
                  <a:pt x="11838" y="4951"/>
                </a:cubicBezTo>
                <a:cubicBezTo>
                  <a:pt x="11789" y="5012"/>
                  <a:pt x="11751" y="5074"/>
                  <a:pt x="11702" y="5148"/>
                </a:cubicBezTo>
                <a:cubicBezTo>
                  <a:pt x="11603" y="5259"/>
                  <a:pt x="11776" y="5407"/>
                  <a:pt x="11875" y="5296"/>
                </a:cubicBezTo>
                <a:lnTo>
                  <a:pt x="11887" y="5284"/>
                </a:lnTo>
                <a:cubicBezTo>
                  <a:pt x="11937" y="5222"/>
                  <a:pt x="11974" y="5160"/>
                  <a:pt x="12023" y="5099"/>
                </a:cubicBezTo>
                <a:close/>
                <a:moveTo>
                  <a:pt x="11566" y="5864"/>
                </a:moveTo>
                <a:cubicBezTo>
                  <a:pt x="11628" y="5728"/>
                  <a:pt x="11418" y="5630"/>
                  <a:pt x="11356" y="5765"/>
                </a:cubicBezTo>
                <a:lnTo>
                  <a:pt x="11319" y="5839"/>
                </a:lnTo>
                <a:lnTo>
                  <a:pt x="11295" y="5889"/>
                </a:lnTo>
                <a:lnTo>
                  <a:pt x="11270" y="5938"/>
                </a:lnTo>
                <a:lnTo>
                  <a:pt x="11258" y="5987"/>
                </a:lnTo>
                <a:cubicBezTo>
                  <a:pt x="11208" y="6111"/>
                  <a:pt x="11369" y="6210"/>
                  <a:pt x="11455" y="6099"/>
                </a:cubicBezTo>
                <a:cubicBezTo>
                  <a:pt x="11455" y="6099"/>
                  <a:pt x="11468" y="6086"/>
                  <a:pt x="11468" y="6074"/>
                </a:cubicBezTo>
                <a:lnTo>
                  <a:pt x="11492" y="6037"/>
                </a:lnTo>
                <a:lnTo>
                  <a:pt x="11505" y="5987"/>
                </a:lnTo>
                <a:lnTo>
                  <a:pt x="11529" y="5938"/>
                </a:lnTo>
                <a:close/>
                <a:moveTo>
                  <a:pt x="11270" y="6728"/>
                </a:moveTo>
                <a:cubicBezTo>
                  <a:pt x="11307" y="6592"/>
                  <a:pt x="11122" y="6518"/>
                  <a:pt x="11060" y="6642"/>
                </a:cubicBezTo>
                <a:cubicBezTo>
                  <a:pt x="11048" y="6642"/>
                  <a:pt x="11048" y="6654"/>
                  <a:pt x="11048" y="6666"/>
                </a:cubicBezTo>
                <a:lnTo>
                  <a:pt x="11036" y="6728"/>
                </a:lnTo>
                <a:lnTo>
                  <a:pt x="11023" y="6777"/>
                </a:lnTo>
                <a:lnTo>
                  <a:pt x="11011" y="6827"/>
                </a:lnTo>
                <a:lnTo>
                  <a:pt x="10999" y="6901"/>
                </a:lnTo>
                <a:cubicBezTo>
                  <a:pt x="10974" y="7037"/>
                  <a:pt x="11147" y="7098"/>
                  <a:pt x="11208" y="6975"/>
                </a:cubicBezTo>
                <a:cubicBezTo>
                  <a:pt x="11221" y="6975"/>
                  <a:pt x="11221" y="6950"/>
                  <a:pt x="11221" y="6938"/>
                </a:cubicBezTo>
                <a:lnTo>
                  <a:pt x="11245" y="6876"/>
                </a:lnTo>
                <a:lnTo>
                  <a:pt x="11245" y="6827"/>
                </a:lnTo>
                <a:lnTo>
                  <a:pt x="11258" y="6777"/>
                </a:lnTo>
                <a:close/>
                <a:moveTo>
                  <a:pt x="11159" y="7617"/>
                </a:moveTo>
                <a:cubicBezTo>
                  <a:pt x="11171" y="7493"/>
                  <a:pt x="10999" y="7456"/>
                  <a:pt x="10949" y="7555"/>
                </a:cubicBezTo>
                <a:cubicBezTo>
                  <a:pt x="10937" y="7580"/>
                  <a:pt x="10937" y="7592"/>
                  <a:pt x="10937" y="7617"/>
                </a:cubicBezTo>
                <a:lnTo>
                  <a:pt x="10937" y="7851"/>
                </a:lnTo>
                <a:cubicBezTo>
                  <a:pt x="10937" y="8000"/>
                  <a:pt x="11171" y="8000"/>
                  <a:pt x="11159" y="7839"/>
                </a:cubicBezTo>
                <a:lnTo>
                  <a:pt x="11159" y="7617"/>
                </a:lnTo>
                <a:close/>
                <a:moveTo>
                  <a:pt x="11431" y="9419"/>
                </a:moveTo>
                <a:cubicBezTo>
                  <a:pt x="11394" y="9296"/>
                  <a:pt x="11221" y="9308"/>
                  <a:pt x="11196" y="9431"/>
                </a:cubicBezTo>
                <a:cubicBezTo>
                  <a:pt x="11196" y="9444"/>
                  <a:pt x="11196" y="9456"/>
                  <a:pt x="11196" y="9481"/>
                </a:cubicBezTo>
                <a:cubicBezTo>
                  <a:pt x="11221" y="9555"/>
                  <a:pt x="11245" y="9629"/>
                  <a:pt x="11270" y="9703"/>
                </a:cubicBezTo>
                <a:cubicBezTo>
                  <a:pt x="11307" y="9826"/>
                  <a:pt x="11492" y="9802"/>
                  <a:pt x="11492" y="9678"/>
                </a:cubicBezTo>
                <a:cubicBezTo>
                  <a:pt x="11492" y="9654"/>
                  <a:pt x="11492" y="9641"/>
                  <a:pt x="11492" y="9629"/>
                </a:cubicBezTo>
                <a:cubicBezTo>
                  <a:pt x="11468" y="9555"/>
                  <a:pt x="11443" y="9481"/>
                  <a:pt x="11431" y="9419"/>
                </a:cubicBezTo>
                <a:close/>
                <a:moveTo>
                  <a:pt x="11727" y="10283"/>
                </a:moveTo>
                <a:cubicBezTo>
                  <a:pt x="11677" y="10160"/>
                  <a:pt x="11492" y="10197"/>
                  <a:pt x="11505" y="10333"/>
                </a:cubicBezTo>
                <a:cubicBezTo>
                  <a:pt x="11505" y="10345"/>
                  <a:pt x="11505" y="10357"/>
                  <a:pt x="11505" y="10370"/>
                </a:cubicBezTo>
                <a:lnTo>
                  <a:pt x="11603" y="10579"/>
                </a:lnTo>
                <a:cubicBezTo>
                  <a:pt x="11603" y="10604"/>
                  <a:pt x="11628" y="10629"/>
                  <a:pt x="11640" y="10641"/>
                </a:cubicBezTo>
                <a:cubicBezTo>
                  <a:pt x="11739" y="10691"/>
                  <a:pt x="11850" y="10592"/>
                  <a:pt x="11813" y="10493"/>
                </a:cubicBezTo>
                <a:cubicBezTo>
                  <a:pt x="11789" y="10419"/>
                  <a:pt x="11751" y="10357"/>
                  <a:pt x="11727" y="10283"/>
                </a:cubicBezTo>
                <a:close/>
                <a:moveTo>
                  <a:pt x="12085" y="11123"/>
                </a:moveTo>
                <a:cubicBezTo>
                  <a:pt x="12085" y="11110"/>
                  <a:pt x="12060" y="11086"/>
                  <a:pt x="12035" y="11073"/>
                </a:cubicBezTo>
                <a:cubicBezTo>
                  <a:pt x="11937" y="11024"/>
                  <a:pt x="11838" y="11135"/>
                  <a:pt x="11887" y="11234"/>
                </a:cubicBezTo>
                <a:lnTo>
                  <a:pt x="11986" y="11443"/>
                </a:lnTo>
                <a:cubicBezTo>
                  <a:pt x="12035" y="11555"/>
                  <a:pt x="12221" y="11505"/>
                  <a:pt x="12208" y="11369"/>
                </a:cubicBezTo>
                <a:cubicBezTo>
                  <a:pt x="12196" y="11357"/>
                  <a:pt x="12196" y="11357"/>
                  <a:pt x="12196" y="11345"/>
                </a:cubicBezTo>
                <a:cubicBezTo>
                  <a:pt x="12159" y="11271"/>
                  <a:pt x="12122" y="11209"/>
                  <a:pt x="12097" y="11135"/>
                </a:cubicBezTo>
                <a:close/>
                <a:moveTo>
                  <a:pt x="12492" y="11962"/>
                </a:moveTo>
                <a:cubicBezTo>
                  <a:pt x="12480" y="11937"/>
                  <a:pt x="12455" y="11913"/>
                  <a:pt x="12418" y="11900"/>
                </a:cubicBezTo>
                <a:cubicBezTo>
                  <a:pt x="12319" y="11876"/>
                  <a:pt x="12233" y="11974"/>
                  <a:pt x="12282" y="12061"/>
                </a:cubicBezTo>
                <a:lnTo>
                  <a:pt x="12381" y="12271"/>
                </a:lnTo>
                <a:cubicBezTo>
                  <a:pt x="12393" y="12295"/>
                  <a:pt x="12406" y="12320"/>
                  <a:pt x="12430" y="12332"/>
                </a:cubicBezTo>
                <a:cubicBezTo>
                  <a:pt x="12529" y="12369"/>
                  <a:pt x="12640" y="12271"/>
                  <a:pt x="12591" y="12172"/>
                </a:cubicBezTo>
                <a:lnTo>
                  <a:pt x="12492" y="11962"/>
                </a:lnTo>
                <a:close/>
                <a:moveTo>
                  <a:pt x="12899" y="12801"/>
                </a:moveTo>
                <a:cubicBezTo>
                  <a:pt x="12875" y="12752"/>
                  <a:pt x="12825" y="12727"/>
                  <a:pt x="12776" y="12727"/>
                </a:cubicBezTo>
                <a:cubicBezTo>
                  <a:pt x="12702" y="12740"/>
                  <a:pt x="12653" y="12826"/>
                  <a:pt x="12690" y="12900"/>
                </a:cubicBezTo>
                <a:lnTo>
                  <a:pt x="12788" y="13110"/>
                </a:lnTo>
                <a:cubicBezTo>
                  <a:pt x="12850" y="13221"/>
                  <a:pt x="13023" y="13184"/>
                  <a:pt x="13011" y="13048"/>
                </a:cubicBezTo>
                <a:cubicBezTo>
                  <a:pt x="13011" y="13036"/>
                  <a:pt x="13011" y="13023"/>
                  <a:pt x="12998" y="12999"/>
                </a:cubicBezTo>
                <a:close/>
                <a:moveTo>
                  <a:pt x="13307" y="13628"/>
                </a:moveTo>
                <a:cubicBezTo>
                  <a:pt x="13245" y="13517"/>
                  <a:pt x="13072" y="13567"/>
                  <a:pt x="13085" y="13702"/>
                </a:cubicBezTo>
                <a:cubicBezTo>
                  <a:pt x="13085" y="13715"/>
                  <a:pt x="13085" y="13727"/>
                  <a:pt x="13097" y="13727"/>
                </a:cubicBezTo>
                <a:lnTo>
                  <a:pt x="13196" y="13937"/>
                </a:lnTo>
                <a:cubicBezTo>
                  <a:pt x="13257" y="14085"/>
                  <a:pt x="13480" y="13986"/>
                  <a:pt x="13406" y="13851"/>
                </a:cubicBezTo>
                <a:close/>
                <a:moveTo>
                  <a:pt x="13689" y="14492"/>
                </a:moveTo>
                <a:cubicBezTo>
                  <a:pt x="13665" y="14443"/>
                  <a:pt x="13615" y="14406"/>
                  <a:pt x="13554" y="14418"/>
                </a:cubicBezTo>
                <a:cubicBezTo>
                  <a:pt x="13492" y="14431"/>
                  <a:pt x="13443" y="14505"/>
                  <a:pt x="13467" y="14566"/>
                </a:cubicBezTo>
                <a:lnTo>
                  <a:pt x="13554" y="14789"/>
                </a:lnTo>
                <a:cubicBezTo>
                  <a:pt x="13603" y="14900"/>
                  <a:pt x="13776" y="14875"/>
                  <a:pt x="13776" y="14739"/>
                </a:cubicBezTo>
                <a:cubicBezTo>
                  <a:pt x="13776" y="14727"/>
                  <a:pt x="13776" y="14715"/>
                  <a:pt x="13764" y="14702"/>
                </a:cubicBezTo>
                <a:cubicBezTo>
                  <a:pt x="13739" y="14628"/>
                  <a:pt x="13714" y="14554"/>
                  <a:pt x="13677" y="14480"/>
                </a:cubicBezTo>
                <a:close/>
                <a:moveTo>
                  <a:pt x="14010" y="15369"/>
                </a:moveTo>
                <a:cubicBezTo>
                  <a:pt x="13961" y="15245"/>
                  <a:pt x="13788" y="15270"/>
                  <a:pt x="13776" y="15394"/>
                </a:cubicBezTo>
                <a:cubicBezTo>
                  <a:pt x="13776" y="15406"/>
                  <a:pt x="13776" y="15418"/>
                  <a:pt x="13776" y="15443"/>
                </a:cubicBezTo>
                <a:cubicBezTo>
                  <a:pt x="13801" y="15517"/>
                  <a:pt x="13825" y="15579"/>
                  <a:pt x="13850" y="15653"/>
                </a:cubicBezTo>
                <a:cubicBezTo>
                  <a:pt x="13887" y="15801"/>
                  <a:pt x="14109" y="15739"/>
                  <a:pt x="14072" y="15591"/>
                </a:cubicBezTo>
                <a:cubicBezTo>
                  <a:pt x="14047" y="15517"/>
                  <a:pt x="14023" y="15443"/>
                  <a:pt x="13998" y="15369"/>
                </a:cubicBezTo>
                <a:close/>
                <a:moveTo>
                  <a:pt x="14233" y="16282"/>
                </a:moveTo>
                <a:cubicBezTo>
                  <a:pt x="14233" y="16233"/>
                  <a:pt x="14183" y="16184"/>
                  <a:pt x="14134" y="16184"/>
                </a:cubicBezTo>
                <a:cubicBezTo>
                  <a:pt x="14060" y="16184"/>
                  <a:pt x="13998" y="16245"/>
                  <a:pt x="14010" y="16319"/>
                </a:cubicBezTo>
                <a:cubicBezTo>
                  <a:pt x="14023" y="16393"/>
                  <a:pt x="14035" y="16480"/>
                  <a:pt x="14047" y="16554"/>
                </a:cubicBezTo>
                <a:cubicBezTo>
                  <a:pt x="14072" y="16665"/>
                  <a:pt x="14233" y="16677"/>
                  <a:pt x="14270" y="16566"/>
                </a:cubicBezTo>
                <a:cubicBezTo>
                  <a:pt x="14282" y="16554"/>
                  <a:pt x="14282" y="16529"/>
                  <a:pt x="14270" y="16517"/>
                </a:cubicBezTo>
                <a:cubicBezTo>
                  <a:pt x="14257" y="16443"/>
                  <a:pt x="14245" y="16356"/>
                  <a:pt x="14233" y="16282"/>
                </a:cubicBezTo>
                <a:close/>
                <a:moveTo>
                  <a:pt x="14331" y="17220"/>
                </a:moveTo>
                <a:cubicBezTo>
                  <a:pt x="14331" y="17196"/>
                  <a:pt x="14331" y="17171"/>
                  <a:pt x="14307" y="17159"/>
                </a:cubicBezTo>
                <a:cubicBezTo>
                  <a:pt x="14245" y="17060"/>
                  <a:pt x="14097" y="17109"/>
                  <a:pt x="14109" y="17233"/>
                </a:cubicBezTo>
                <a:lnTo>
                  <a:pt x="14109" y="17381"/>
                </a:lnTo>
                <a:lnTo>
                  <a:pt x="14109" y="17455"/>
                </a:lnTo>
                <a:cubicBezTo>
                  <a:pt x="14097" y="17480"/>
                  <a:pt x="14109" y="17504"/>
                  <a:pt x="14122" y="17529"/>
                </a:cubicBezTo>
                <a:cubicBezTo>
                  <a:pt x="14196" y="17615"/>
                  <a:pt x="14331" y="17566"/>
                  <a:pt x="14331" y="17467"/>
                </a:cubicBezTo>
                <a:lnTo>
                  <a:pt x="14331" y="17381"/>
                </a:lnTo>
                <a:lnTo>
                  <a:pt x="14331" y="17220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  <p:sp>
        <p:nvSpPr>
          <p:cNvPr id="198" name="Google Shape;198;p26"/>
          <p:cNvSpPr/>
          <p:nvPr/>
        </p:nvSpPr>
        <p:spPr>
          <a:xfrm flipH="1">
            <a:off x="7930591" y="-79750"/>
            <a:ext cx="1308178" cy="2985900"/>
          </a:xfrm>
          <a:custGeom>
            <a:avLst/>
            <a:gdLst/>
            <a:ahLst/>
            <a:cxnLst/>
            <a:rect l="l" t="t" r="r" b="b"/>
            <a:pathLst>
              <a:path w="10654" h="25231" extrusionOk="0">
                <a:moveTo>
                  <a:pt x="10542" y="235"/>
                </a:moveTo>
                <a:cubicBezTo>
                  <a:pt x="10653" y="198"/>
                  <a:pt x="10653" y="37"/>
                  <a:pt x="10542" y="12"/>
                </a:cubicBezTo>
                <a:cubicBezTo>
                  <a:pt x="10517" y="0"/>
                  <a:pt x="10493" y="0"/>
                  <a:pt x="10468" y="12"/>
                </a:cubicBezTo>
                <a:lnTo>
                  <a:pt x="10419" y="25"/>
                </a:lnTo>
                <a:lnTo>
                  <a:pt x="10382" y="37"/>
                </a:lnTo>
                <a:lnTo>
                  <a:pt x="10332" y="62"/>
                </a:lnTo>
                <a:lnTo>
                  <a:pt x="10246" y="86"/>
                </a:lnTo>
                <a:cubicBezTo>
                  <a:pt x="10135" y="136"/>
                  <a:pt x="10172" y="309"/>
                  <a:pt x="10295" y="309"/>
                </a:cubicBezTo>
                <a:cubicBezTo>
                  <a:pt x="10307" y="309"/>
                  <a:pt x="10320" y="309"/>
                  <a:pt x="10332" y="309"/>
                </a:cubicBezTo>
                <a:lnTo>
                  <a:pt x="10406" y="272"/>
                </a:lnTo>
                <a:lnTo>
                  <a:pt x="10456" y="259"/>
                </a:lnTo>
                <a:lnTo>
                  <a:pt x="10505" y="247"/>
                </a:lnTo>
                <a:lnTo>
                  <a:pt x="10554" y="222"/>
                </a:lnTo>
                <a:close/>
                <a:moveTo>
                  <a:pt x="346" y="25009"/>
                </a:moveTo>
                <a:cubicBezTo>
                  <a:pt x="210" y="25046"/>
                  <a:pt x="235" y="25231"/>
                  <a:pt x="371" y="25231"/>
                </a:cubicBezTo>
                <a:cubicBezTo>
                  <a:pt x="383" y="25231"/>
                  <a:pt x="395" y="25231"/>
                  <a:pt x="408" y="25231"/>
                </a:cubicBezTo>
                <a:lnTo>
                  <a:pt x="482" y="25219"/>
                </a:lnTo>
                <a:lnTo>
                  <a:pt x="568" y="25182"/>
                </a:lnTo>
                <a:lnTo>
                  <a:pt x="630" y="25157"/>
                </a:lnTo>
                <a:cubicBezTo>
                  <a:pt x="766" y="25120"/>
                  <a:pt x="729" y="24935"/>
                  <a:pt x="593" y="24935"/>
                </a:cubicBezTo>
                <a:cubicBezTo>
                  <a:pt x="580" y="24935"/>
                  <a:pt x="568" y="24935"/>
                  <a:pt x="556" y="24935"/>
                </a:cubicBezTo>
                <a:lnTo>
                  <a:pt x="494" y="24959"/>
                </a:lnTo>
                <a:lnTo>
                  <a:pt x="420" y="24984"/>
                </a:lnTo>
                <a:lnTo>
                  <a:pt x="346" y="25009"/>
                </a:lnTo>
                <a:close/>
                <a:moveTo>
                  <a:pt x="1185" y="24675"/>
                </a:moveTo>
                <a:cubicBezTo>
                  <a:pt x="1074" y="24725"/>
                  <a:pt x="1124" y="24898"/>
                  <a:pt x="1247" y="24885"/>
                </a:cubicBezTo>
                <a:cubicBezTo>
                  <a:pt x="1259" y="24885"/>
                  <a:pt x="1272" y="24885"/>
                  <a:pt x="1296" y="24873"/>
                </a:cubicBezTo>
                <a:lnTo>
                  <a:pt x="1333" y="24848"/>
                </a:lnTo>
                <a:lnTo>
                  <a:pt x="1407" y="24811"/>
                </a:lnTo>
                <a:lnTo>
                  <a:pt x="1482" y="24774"/>
                </a:lnTo>
                <a:lnTo>
                  <a:pt x="1494" y="24762"/>
                </a:lnTo>
                <a:cubicBezTo>
                  <a:pt x="1605" y="24688"/>
                  <a:pt x="1543" y="24527"/>
                  <a:pt x="1420" y="24540"/>
                </a:cubicBezTo>
                <a:cubicBezTo>
                  <a:pt x="1407" y="24552"/>
                  <a:pt x="1395" y="24552"/>
                  <a:pt x="1383" y="24564"/>
                </a:cubicBezTo>
                <a:lnTo>
                  <a:pt x="1370" y="24564"/>
                </a:lnTo>
                <a:lnTo>
                  <a:pt x="1296" y="24614"/>
                </a:lnTo>
                <a:lnTo>
                  <a:pt x="1222" y="24651"/>
                </a:lnTo>
                <a:close/>
                <a:moveTo>
                  <a:pt x="1938" y="24169"/>
                </a:moveTo>
                <a:cubicBezTo>
                  <a:pt x="1840" y="24256"/>
                  <a:pt x="1926" y="24416"/>
                  <a:pt x="2049" y="24379"/>
                </a:cubicBezTo>
                <a:cubicBezTo>
                  <a:pt x="2062" y="24367"/>
                  <a:pt x="2074" y="24367"/>
                  <a:pt x="2086" y="24354"/>
                </a:cubicBezTo>
                <a:lnTo>
                  <a:pt x="2160" y="24293"/>
                </a:lnTo>
                <a:lnTo>
                  <a:pt x="2222" y="24243"/>
                </a:lnTo>
                <a:lnTo>
                  <a:pt x="2272" y="24206"/>
                </a:lnTo>
                <a:cubicBezTo>
                  <a:pt x="2358" y="24120"/>
                  <a:pt x="2284" y="23972"/>
                  <a:pt x="2160" y="24009"/>
                </a:cubicBezTo>
                <a:cubicBezTo>
                  <a:pt x="2148" y="24009"/>
                  <a:pt x="2123" y="24021"/>
                  <a:pt x="2111" y="24034"/>
                </a:cubicBezTo>
                <a:lnTo>
                  <a:pt x="2074" y="24058"/>
                </a:lnTo>
                <a:lnTo>
                  <a:pt x="2012" y="24120"/>
                </a:lnTo>
                <a:close/>
                <a:moveTo>
                  <a:pt x="2605" y="23552"/>
                </a:moveTo>
                <a:cubicBezTo>
                  <a:pt x="2568" y="23589"/>
                  <a:pt x="2568" y="23639"/>
                  <a:pt x="2580" y="23688"/>
                </a:cubicBezTo>
                <a:cubicBezTo>
                  <a:pt x="2617" y="23762"/>
                  <a:pt x="2716" y="23774"/>
                  <a:pt x="2778" y="23713"/>
                </a:cubicBezTo>
                <a:lnTo>
                  <a:pt x="2827" y="23651"/>
                </a:lnTo>
                <a:lnTo>
                  <a:pt x="2889" y="23589"/>
                </a:lnTo>
                <a:lnTo>
                  <a:pt x="2926" y="23527"/>
                </a:lnTo>
                <a:cubicBezTo>
                  <a:pt x="3037" y="23416"/>
                  <a:pt x="2852" y="23256"/>
                  <a:pt x="2753" y="23379"/>
                </a:cubicBezTo>
                <a:lnTo>
                  <a:pt x="2716" y="23429"/>
                </a:lnTo>
                <a:lnTo>
                  <a:pt x="2654" y="23490"/>
                </a:lnTo>
                <a:lnTo>
                  <a:pt x="2605" y="23552"/>
                </a:lnTo>
                <a:close/>
                <a:moveTo>
                  <a:pt x="3160" y="22836"/>
                </a:moveTo>
                <a:cubicBezTo>
                  <a:pt x="3111" y="22947"/>
                  <a:pt x="3234" y="23058"/>
                  <a:pt x="3333" y="22997"/>
                </a:cubicBezTo>
                <a:cubicBezTo>
                  <a:pt x="3345" y="22984"/>
                  <a:pt x="3345" y="22972"/>
                  <a:pt x="3358" y="22960"/>
                </a:cubicBezTo>
                <a:lnTo>
                  <a:pt x="3407" y="22886"/>
                </a:lnTo>
                <a:lnTo>
                  <a:pt x="3457" y="22812"/>
                </a:lnTo>
                <a:lnTo>
                  <a:pt x="3481" y="22762"/>
                </a:lnTo>
                <a:cubicBezTo>
                  <a:pt x="3531" y="22663"/>
                  <a:pt x="3432" y="22565"/>
                  <a:pt x="3333" y="22614"/>
                </a:cubicBezTo>
                <a:cubicBezTo>
                  <a:pt x="3321" y="22626"/>
                  <a:pt x="3308" y="22639"/>
                  <a:pt x="3296" y="22651"/>
                </a:cubicBezTo>
                <a:lnTo>
                  <a:pt x="3271" y="22688"/>
                </a:lnTo>
                <a:lnTo>
                  <a:pt x="3222" y="22762"/>
                </a:lnTo>
                <a:lnTo>
                  <a:pt x="3173" y="22836"/>
                </a:lnTo>
                <a:close/>
                <a:moveTo>
                  <a:pt x="3642" y="22059"/>
                </a:moveTo>
                <a:cubicBezTo>
                  <a:pt x="3580" y="22170"/>
                  <a:pt x="3716" y="22281"/>
                  <a:pt x="3815" y="22194"/>
                </a:cubicBezTo>
                <a:cubicBezTo>
                  <a:pt x="3827" y="22182"/>
                  <a:pt x="3839" y="22170"/>
                  <a:pt x="3839" y="22157"/>
                </a:cubicBezTo>
                <a:lnTo>
                  <a:pt x="3876" y="22108"/>
                </a:lnTo>
                <a:lnTo>
                  <a:pt x="3913" y="22021"/>
                </a:lnTo>
                <a:lnTo>
                  <a:pt x="3950" y="21960"/>
                </a:lnTo>
                <a:cubicBezTo>
                  <a:pt x="4000" y="21861"/>
                  <a:pt x="3913" y="21762"/>
                  <a:pt x="3815" y="21787"/>
                </a:cubicBezTo>
                <a:cubicBezTo>
                  <a:pt x="3778" y="21799"/>
                  <a:pt x="3753" y="21824"/>
                  <a:pt x="3741" y="21849"/>
                </a:cubicBezTo>
                <a:lnTo>
                  <a:pt x="3703" y="21923"/>
                </a:lnTo>
                <a:lnTo>
                  <a:pt x="3666" y="21997"/>
                </a:lnTo>
                <a:close/>
                <a:moveTo>
                  <a:pt x="4024" y="21219"/>
                </a:moveTo>
                <a:cubicBezTo>
                  <a:pt x="3987" y="21330"/>
                  <a:pt x="4111" y="21441"/>
                  <a:pt x="4210" y="21355"/>
                </a:cubicBezTo>
                <a:cubicBezTo>
                  <a:pt x="4222" y="21343"/>
                  <a:pt x="4234" y="21330"/>
                  <a:pt x="4247" y="21318"/>
                </a:cubicBezTo>
                <a:lnTo>
                  <a:pt x="4271" y="21256"/>
                </a:lnTo>
                <a:lnTo>
                  <a:pt x="4296" y="21170"/>
                </a:lnTo>
                <a:lnTo>
                  <a:pt x="4333" y="21096"/>
                </a:lnTo>
                <a:cubicBezTo>
                  <a:pt x="4382" y="20948"/>
                  <a:pt x="4173" y="20861"/>
                  <a:pt x="4111" y="21009"/>
                </a:cubicBezTo>
                <a:lnTo>
                  <a:pt x="4086" y="21083"/>
                </a:lnTo>
                <a:lnTo>
                  <a:pt x="4049" y="21170"/>
                </a:lnTo>
                <a:close/>
                <a:moveTo>
                  <a:pt x="4345" y="20367"/>
                </a:moveTo>
                <a:cubicBezTo>
                  <a:pt x="4333" y="20404"/>
                  <a:pt x="4345" y="20454"/>
                  <a:pt x="4382" y="20491"/>
                </a:cubicBezTo>
                <a:cubicBezTo>
                  <a:pt x="4444" y="20540"/>
                  <a:pt x="4543" y="20516"/>
                  <a:pt x="4568" y="20429"/>
                </a:cubicBezTo>
                <a:lnTo>
                  <a:pt x="4605" y="20343"/>
                </a:lnTo>
                <a:lnTo>
                  <a:pt x="4642" y="20207"/>
                </a:lnTo>
                <a:cubicBezTo>
                  <a:pt x="4679" y="20084"/>
                  <a:pt x="4506" y="20009"/>
                  <a:pt x="4432" y="20108"/>
                </a:cubicBezTo>
                <a:cubicBezTo>
                  <a:pt x="4432" y="20121"/>
                  <a:pt x="4419" y="20133"/>
                  <a:pt x="4419" y="20145"/>
                </a:cubicBezTo>
                <a:lnTo>
                  <a:pt x="4382" y="20281"/>
                </a:lnTo>
                <a:close/>
                <a:moveTo>
                  <a:pt x="4605" y="19479"/>
                </a:moveTo>
                <a:cubicBezTo>
                  <a:pt x="4568" y="19602"/>
                  <a:pt x="4740" y="19676"/>
                  <a:pt x="4814" y="19577"/>
                </a:cubicBezTo>
                <a:cubicBezTo>
                  <a:pt x="4827" y="19565"/>
                  <a:pt x="4827" y="19553"/>
                  <a:pt x="4839" y="19540"/>
                </a:cubicBezTo>
                <a:lnTo>
                  <a:pt x="4876" y="19392"/>
                </a:lnTo>
                <a:lnTo>
                  <a:pt x="4888" y="19306"/>
                </a:lnTo>
                <a:cubicBezTo>
                  <a:pt x="4913" y="19182"/>
                  <a:pt x="4740" y="19121"/>
                  <a:pt x="4679" y="19232"/>
                </a:cubicBezTo>
                <a:lnTo>
                  <a:pt x="4666" y="19256"/>
                </a:lnTo>
                <a:lnTo>
                  <a:pt x="4642" y="19331"/>
                </a:lnTo>
                <a:close/>
                <a:moveTo>
                  <a:pt x="4814" y="18578"/>
                </a:moveTo>
                <a:cubicBezTo>
                  <a:pt x="4777" y="18713"/>
                  <a:pt x="4975" y="18787"/>
                  <a:pt x="5024" y="18652"/>
                </a:cubicBezTo>
                <a:cubicBezTo>
                  <a:pt x="5037" y="18639"/>
                  <a:pt x="5037" y="18639"/>
                  <a:pt x="5037" y="18627"/>
                </a:cubicBezTo>
                <a:lnTo>
                  <a:pt x="5061" y="18491"/>
                </a:lnTo>
                <a:lnTo>
                  <a:pt x="5086" y="18392"/>
                </a:lnTo>
                <a:cubicBezTo>
                  <a:pt x="5086" y="18355"/>
                  <a:pt x="5074" y="18306"/>
                  <a:pt x="5037" y="18281"/>
                </a:cubicBezTo>
                <a:cubicBezTo>
                  <a:pt x="4975" y="18232"/>
                  <a:pt x="4876" y="18269"/>
                  <a:pt x="4851" y="18355"/>
                </a:cubicBezTo>
                <a:lnTo>
                  <a:pt x="4839" y="18454"/>
                </a:lnTo>
                <a:close/>
                <a:moveTo>
                  <a:pt x="4963" y="17664"/>
                </a:moveTo>
                <a:cubicBezTo>
                  <a:pt x="4950" y="17788"/>
                  <a:pt x="5111" y="17862"/>
                  <a:pt x="5172" y="17751"/>
                </a:cubicBezTo>
                <a:cubicBezTo>
                  <a:pt x="5185" y="17738"/>
                  <a:pt x="5197" y="17726"/>
                  <a:pt x="5197" y="17701"/>
                </a:cubicBezTo>
                <a:lnTo>
                  <a:pt x="5209" y="17565"/>
                </a:lnTo>
                <a:lnTo>
                  <a:pt x="5234" y="17467"/>
                </a:lnTo>
                <a:cubicBezTo>
                  <a:pt x="5234" y="17343"/>
                  <a:pt x="5074" y="17294"/>
                  <a:pt x="5012" y="17405"/>
                </a:cubicBezTo>
                <a:cubicBezTo>
                  <a:pt x="5000" y="17417"/>
                  <a:pt x="5000" y="17430"/>
                  <a:pt x="5000" y="17442"/>
                </a:cubicBezTo>
                <a:lnTo>
                  <a:pt x="4987" y="17541"/>
                </a:lnTo>
                <a:close/>
                <a:moveTo>
                  <a:pt x="5074" y="16751"/>
                </a:moveTo>
                <a:cubicBezTo>
                  <a:pt x="5074" y="16775"/>
                  <a:pt x="5086" y="16812"/>
                  <a:pt x="5098" y="16825"/>
                </a:cubicBezTo>
                <a:cubicBezTo>
                  <a:pt x="5160" y="16923"/>
                  <a:pt x="5296" y="16886"/>
                  <a:pt x="5308" y="16775"/>
                </a:cubicBezTo>
                <a:lnTo>
                  <a:pt x="5321" y="16640"/>
                </a:lnTo>
                <a:lnTo>
                  <a:pt x="5333" y="16541"/>
                </a:lnTo>
                <a:cubicBezTo>
                  <a:pt x="5345" y="16393"/>
                  <a:pt x="5111" y="16368"/>
                  <a:pt x="5098" y="16516"/>
                </a:cubicBezTo>
                <a:lnTo>
                  <a:pt x="5098" y="16615"/>
                </a:lnTo>
                <a:lnTo>
                  <a:pt x="5086" y="16751"/>
                </a:lnTo>
                <a:close/>
                <a:moveTo>
                  <a:pt x="5148" y="15825"/>
                </a:moveTo>
                <a:cubicBezTo>
                  <a:pt x="5135" y="15985"/>
                  <a:pt x="5370" y="15998"/>
                  <a:pt x="5370" y="15837"/>
                </a:cubicBezTo>
                <a:cubicBezTo>
                  <a:pt x="5370" y="15763"/>
                  <a:pt x="5382" y="15689"/>
                  <a:pt x="5382" y="15603"/>
                </a:cubicBezTo>
                <a:cubicBezTo>
                  <a:pt x="5395" y="15479"/>
                  <a:pt x="5209" y="15430"/>
                  <a:pt x="5160" y="15553"/>
                </a:cubicBezTo>
                <a:cubicBezTo>
                  <a:pt x="5160" y="15566"/>
                  <a:pt x="5160" y="15578"/>
                  <a:pt x="5160" y="15590"/>
                </a:cubicBezTo>
                <a:cubicBezTo>
                  <a:pt x="5160" y="15677"/>
                  <a:pt x="5160" y="15751"/>
                  <a:pt x="5148" y="15825"/>
                </a:cubicBezTo>
                <a:close/>
                <a:moveTo>
                  <a:pt x="5172" y="14899"/>
                </a:moveTo>
                <a:cubicBezTo>
                  <a:pt x="5172" y="14948"/>
                  <a:pt x="5197" y="14985"/>
                  <a:pt x="5234" y="15010"/>
                </a:cubicBezTo>
                <a:cubicBezTo>
                  <a:pt x="5321" y="15047"/>
                  <a:pt x="5407" y="14985"/>
                  <a:pt x="5407" y="14899"/>
                </a:cubicBezTo>
                <a:lnTo>
                  <a:pt x="5407" y="14677"/>
                </a:lnTo>
                <a:cubicBezTo>
                  <a:pt x="5407" y="14553"/>
                  <a:pt x="5234" y="14516"/>
                  <a:pt x="5185" y="14628"/>
                </a:cubicBezTo>
                <a:cubicBezTo>
                  <a:pt x="5172" y="14640"/>
                  <a:pt x="5172" y="14665"/>
                  <a:pt x="5172" y="14677"/>
                </a:cubicBezTo>
                <a:lnTo>
                  <a:pt x="5172" y="14911"/>
                </a:lnTo>
                <a:close/>
                <a:moveTo>
                  <a:pt x="5160" y="13973"/>
                </a:moveTo>
                <a:cubicBezTo>
                  <a:pt x="5172" y="14097"/>
                  <a:pt x="5333" y="14134"/>
                  <a:pt x="5382" y="14023"/>
                </a:cubicBezTo>
                <a:cubicBezTo>
                  <a:pt x="5395" y="14010"/>
                  <a:pt x="5395" y="13986"/>
                  <a:pt x="5395" y="13973"/>
                </a:cubicBezTo>
                <a:cubicBezTo>
                  <a:pt x="5395" y="13887"/>
                  <a:pt x="5395" y="13813"/>
                  <a:pt x="5382" y="13739"/>
                </a:cubicBezTo>
                <a:cubicBezTo>
                  <a:pt x="5382" y="13615"/>
                  <a:pt x="5222" y="13578"/>
                  <a:pt x="5172" y="13677"/>
                </a:cubicBezTo>
                <a:cubicBezTo>
                  <a:pt x="5160" y="13702"/>
                  <a:pt x="5148" y="13726"/>
                  <a:pt x="5148" y="13739"/>
                </a:cubicBezTo>
                <a:close/>
                <a:moveTo>
                  <a:pt x="5111" y="13047"/>
                </a:moveTo>
                <a:cubicBezTo>
                  <a:pt x="5135" y="13183"/>
                  <a:pt x="5321" y="13183"/>
                  <a:pt x="5345" y="13047"/>
                </a:cubicBezTo>
                <a:cubicBezTo>
                  <a:pt x="5345" y="13047"/>
                  <a:pt x="5345" y="13035"/>
                  <a:pt x="5345" y="13023"/>
                </a:cubicBezTo>
                <a:lnTo>
                  <a:pt x="5333" y="12788"/>
                </a:lnTo>
                <a:cubicBezTo>
                  <a:pt x="5308" y="12665"/>
                  <a:pt x="5148" y="12652"/>
                  <a:pt x="5098" y="12764"/>
                </a:cubicBezTo>
                <a:cubicBezTo>
                  <a:pt x="5098" y="12776"/>
                  <a:pt x="5098" y="12801"/>
                  <a:pt x="5098" y="12813"/>
                </a:cubicBezTo>
                <a:cubicBezTo>
                  <a:pt x="5098" y="12887"/>
                  <a:pt x="5111" y="12961"/>
                  <a:pt x="5123" y="13047"/>
                </a:cubicBezTo>
                <a:close/>
                <a:moveTo>
                  <a:pt x="5024" y="12122"/>
                </a:moveTo>
                <a:cubicBezTo>
                  <a:pt x="5037" y="12171"/>
                  <a:pt x="5061" y="12196"/>
                  <a:pt x="5098" y="12220"/>
                </a:cubicBezTo>
                <a:cubicBezTo>
                  <a:pt x="5172" y="12245"/>
                  <a:pt x="5259" y="12183"/>
                  <a:pt x="5246" y="12097"/>
                </a:cubicBezTo>
                <a:lnTo>
                  <a:pt x="5234" y="11974"/>
                </a:lnTo>
                <a:lnTo>
                  <a:pt x="5222" y="11862"/>
                </a:lnTo>
                <a:cubicBezTo>
                  <a:pt x="5209" y="11739"/>
                  <a:pt x="5037" y="11727"/>
                  <a:pt x="5000" y="11838"/>
                </a:cubicBezTo>
                <a:cubicBezTo>
                  <a:pt x="4987" y="11862"/>
                  <a:pt x="4987" y="11875"/>
                  <a:pt x="5000" y="11900"/>
                </a:cubicBezTo>
                <a:lnTo>
                  <a:pt x="5012" y="11998"/>
                </a:lnTo>
                <a:lnTo>
                  <a:pt x="5024" y="12122"/>
                </a:lnTo>
                <a:close/>
                <a:moveTo>
                  <a:pt x="4901" y="11208"/>
                </a:moveTo>
                <a:cubicBezTo>
                  <a:pt x="4926" y="11369"/>
                  <a:pt x="5148" y="11319"/>
                  <a:pt x="5123" y="11171"/>
                </a:cubicBezTo>
                <a:cubicBezTo>
                  <a:pt x="5111" y="11097"/>
                  <a:pt x="5098" y="11023"/>
                  <a:pt x="5086" y="10937"/>
                </a:cubicBezTo>
                <a:cubicBezTo>
                  <a:pt x="5061" y="10813"/>
                  <a:pt x="4876" y="10813"/>
                  <a:pt x="4864" y="10937"/>
                </a:cubicBezTo>
                <a:cubicBezTo>
                  <a:pt x="4851" y="10949"/>
                  <a:pt x="4851" y="10974"/>
                  <a:pt x="4864" y="10986"/>
                </a:cubicBezTo>
                <a:cubicBezTo>
                  <a:pt x="4876" y="11060"/>
                  <a:pt x="4888" y="11134"/>
                  <a:pt x="4901" y="11208"/>
                </a:cubicBezTo>
                <a:close/>
                <a:moveTo>
                  <a:pt x="4728" y="10307"/>
                </a:moveTo>
                <a:cubicBezTo>
                  <a:pt x="4728" y="10344"/>
                  <a:pt x="4765" y="10381"/>
                  <a:pt x="4802" y="10394"/>
                </a:cubicBezTo>
                <a:cubicBezTo>
                  <a:pt x="4888" y="10418"/>
                  <a:pt x="4963" y="10344"/>
                  <a:pt x="4950" y="10258"/>
                </a:cubicBezTo>
                <a:lnTo>
                  <a:pt x="4913" y="10097"/>
                </a:lnTo>
                <a:lnTo>
                  <a:pt x="4901" y="10023"/>
                </a:lnTo>
                <a:cubicBezTo>
                  <a:pt x="4864" y="9900"/>
                  <a:pt x="4679" y="9924"/>
                  <a:pt x="4666" y="10048"/>
                </a:cubicBezTo>
                <a:cubicBezTo>
                  <a:pt x="4666" y="10060"/>
                  <a:pt x="4666" y="10073"/>
                  <a:pt x="4666" y="10073"/>
                </a:cubicBezTo>
                <a:lnTo>
                  <a:pt x="4691" y="10147"/>
                </a:lnTo>
                <a:lnTo>
                  <a:pt x="4716" y="10307"/>
                </a:lnTo>
                <a:close/>
                <a:moveTo>
                  <a:pt x="4493" y="9406"/>
                </a:moveTo>
                <a:cubicBezTo>
                  <a:pt x="4506" y="9443"/>
                  <a:pt x="4531" y="9468"/>
                  <a:pt x="4555" y="9480"/>
                </a:cubicBezTo>
                <a:cubicBezTo>
                  <a:pt x="4642" y="9517"/>
                  <a:pt x="4740" y="9443"/>
                  <a:pt x="4716" y="9344"/>
                </a:cubicBezTo>
                <a:lnTo>
                  <a:pt x="4679" y="9246"/>
                </a:lnTo>
                <a:lnTo>
                  <a:pt x="4654" y="9134"/>
                </a:lnTo>
                <a:cubicBezTo>
                  <a:pt x="4605" y="9023"/>
                  <a:pt x="4444" y="9036"/>
                  <a:pt x="4419" y="9159"/>
                </a:cubicBezTo>
                <a:cubicBezTo>
                  <a:pt x="4419" y="9172"/>
                  <a:pt x="4419" y="9196"/>
                  <a:pt x="4419" y="9209"/>
                </a:cubicBezTo>
                <a:lnTo>
                  <a:pt x="4456" y="9332"/>
                </a:lnTo>
                <a:lnTo>
                  <a:pt x="4493" y="9431"/>
                </a:lnTo>
                <a:close/>
                <a:moveTo>
                  <a:pt x="4210" y="8542"/>
                </a:moveTo>
                <a:cubicBezTo>
                  <a:pt x="4247" y="8653"/>
                  <a:pt x="4419" y="8628"/>
                  <a:pt x="4432" y="8505"/>
                </a:cubicBezTo>
                <a:cubicBezTo>
                  <a:pt x="4432" y="8480"/>
                  <a:pt x="4419" y="8468"/>
                  <a:pt x="4419" y="8456"/>
                </a:cubicBezTo>
                <a:lnTo>
                  <a:pt x="4395" y="8394"/>
                </a:lnTo>
                <a:lnTo>
                  <a:pt x="4370" y="8320"/>
                </a:lnTo>
                <a:lnTo>
                  <a:pt x="4333" y="8233"/>
                </a:lnTo>
                <a:cubicBezTo>
                  <a:pt x="4284" y="8110"/>
                  <a:pt x="4098" y="8159"/>
                  <a:pt x="4111" y="8295"/>
                </a:cubicBezTo>
                <a:cubicBezTo>
                  <a:pt x="4111" y="8307"/>
                  <a:pt x="4111" y="8320"/>
                  <a:pt x="4123" y="8332"/>
                </a:cubicBezTo>
                <a:lnTo>
                  <a:pt x="4148" y="8406"/>
                </a:lnTo>
                <a:lnTo>
                  <a:pt x="4185" y="8480"/>
                </a:lnTo>
                <a:close/>
                <a:moveTo>
                  <a:pt x="3839" y="7703"/>
                </a:moveTo>
                <a:cubicBezTo>
                  <a:pt x="3889" y="7814"/>
                  <a:pt x="4061" y="7764"/>
                  <a:pt x="4049" y="7641"/>
                </a:cubicBezTo>
                <a:cubicBezTo>
                  <a:pt x="4049" y="7629"/>
                  <a:pt x="4049" y="7616"/>
                  <a:pt x="4037" y="7592"/>
                </a:cubicBezTo>
                <a:lnTo>
                  <a:pt x="3987" y="7505"/>
                </a:lnTo>
                <a:lnTo>
                  <a:pt x="3963" y="7443"/>
                </a:lnTo>
                <a:lnTo>
                  <a:pt x="3926" y="7394"/>
                </a:lnTo>
                <a:cubicBezTo>
                  <a:pt x="3852" y="7258"/>
                  <a:pt x="3642" y="7369"/>
                  <a:pt x="3728" y="7505"/>
                </a:cubicBezTo>
                <a:lnTo>
                  <a:pt x="3753" y="7567"/>
                </a:lnTo>
                <a:lnTo>
                  <a:pt x="3790" y="7616"/>
                </a:lnTo>
                <a:close/>
                <a:moveTo>
                  <a:pt x="3345" y="6937"/>
                </a:moveTo>
                <a:cubicBezTo>
                  <a:pt x="3432" y="7061"/>
                  <a:pt x="3629" y="6937"/>
                  <a:pt x="3543" y="6814"/>
                </a:cubicBezTo>
                <a:lnTo>
                  <a:pt x="3531" y="6789"/>
                </a:lnTo>
                <a:lnTo>
                  <a:pt x="3494" y="6740"/>
                </a:lnTo>
                <a:lnTo>
                  <a:pt x="3457" y="6690"/>
                </a:lnTo>
                <a:lnTo>
                  <a:pt x="3420" y="6641"/>
                </a:lnTo>
                <a:lnTo>
                  <a:pt x="3383" y="6604"/>
                </a:lnTo>
                <a:cubicBezTo>
                  <a:pt x="3296" y="6505"/>
                  <a:pt x="3148" y="6592"/>
                  <a:pt x="3185" y="6715"/>
                </a:cubicBezTo>
                <a:cubicBezTo>
                  <a:pt x="3185" y="6727"/>
                  <a:pt x="3197" y="6752"/>
                  <a:pt x="3210" y="6764"/>
                </a:cubicBezTo>
                <a:lnTo>
                  <a:pt x="3234" y="6789"/>
                </a:lnTo>
                <a:lnTo>
                  <a:pt x="3271" y="6839"/>
                </a:lnTo>
                <a:lnTo>
                  <a:pt x="3308" y="6876"/>
                </a:lnTo>
                <a:close/>
                <a:moveTo>
                  <a:pt x="2716" y="6320"/>
                </a:moveTo>
                <a:cubicBezTo>
                  <a:pt x="2839" y="6394"/>
                  <a:pt x="2963" y="6209"/>
                  <a:pt x="2839" y="6123"/>
                </a:cubicBezTo>
                <a:lnTo>
                  <a:pt x="2790" y="6086"/>
                </a:lnTo>
                <a:lnTo>
                  <a:pt x="2741" y="6061"/>
                </a:lnTo>
                <a:lnTo>
                  <a:pt x="2691" y="6036"/>
                </a:lnTo>
                <a:lnTo>
                  <a:pt x="2654" y="6011"/>
                </a:lnTo>
                <a:lnTo>
                  <a:pt x="2617" y="5999"/>
                </a:lnTo>
                <a:cubicBezTo>
                  <a:pt x="2481" y="5937"/>
                  <a:pt x="2383" y="6147"/>
                  <a:pt x="2518" y="6209"/>
                </a:cubicBezTo>
                <a:lnTo>
                  <a:pt x="2543" y="6221"/>
                </a:lnTo>
                <a:lnTo>
                  <a:pt x="2593" y="6246"/>
                </a:lnTo>
                <a:lnTo>
                  <a:pt x="2630" y="6258"/>
                </a:lnTo>
                <a:lnTo>
                  <a:pt x="2667" y="6283"/>
                </a:lnTo>
                <a:close/>
                <a:moveTo>
                  <a:pt x="1901" y="6061"/>
                </a:moveTo>
                <a:cubicBezTo>
                  <a:pt x="2025" y="6061"/>
                  <a:pt x="2062" y="5876"/>
                  <a:pt x="1938" y="5839"/>
                </a:cubicBezTo>
                <a:cubicBezTo>
                  <a:pt x="1926" y="5839"/>
                  <a:pt x="1914" y="5839"/>
                  <a:pt x="1901" y="5839"/>
                </a:cubicBezTo>
                <a:lnTo>
                  <a:pt x="1654" y="5839"/>
                </a:lnTo>
                <a:cubicBezTo>
                  <a:pt x="1531" y="5839"/>
                  <a:pt x="1506" y="6011"/>
                  <a:pt x="1617" y="6061"/>
                </a:cubicBezTo>
                <a:cubicBezTo>
                  <a:pt x="1642" y="6061"/>
                  <a:pt x="1654" y="6073"/>
                  <a:pt x="1679" y="6061"/>
                </a:cubicBezTo>
                <a:cubicBezTo>
                  <a:pt x="1753" y="6061"/>
                  <a:pt x="1827" y="6061"/>
                  <a:pt x="1901" y="6061"/>
                </a:cubicBezTo>
                <a:close/>
                <a:moveTo>
                  <a:pt x="1037" y="6209"/>
                </a:moveTo>
                <a:cubicBezTo>
                  <a:pt x="1161" y="6160"/>
                  <a:pt x="1124" y="5974"/>
                  <a:pt x="988" y="5987"/>
                </a:cubicBezTo>
                <a:cubicBezTo>
                  <a:pt x="975" y="5987"/>
                  <a:pt x="963" y="5987"/>
                  <a:pt x="951" y="5987"/>
                </a:cubicBezTo>
                <a:cubicBezTo>
                  <a:pt x="864" y="6011"/>
                  <a:pt x="790" y="6049"/>
                  <a:pt x="729" y="6086"/>
                </a:cubicBezTo>
                <a:cubicBezTo>
                  <a:pt x="593" y="6147"/>
                  <a:pt x="667" y="6345"/>
                  <a:pt x="803" y="6295"/>
                </a:cubicBezTo>
                <a:cubicBezTo>
                  <a:pt x="815" y="6295"/>
                  <a:pt x="827" y="6295"/>
                  <a:pt x="840" y="6295"/>
                </a:cubicBezTo>
                <a:cubicBezTo>
                  <a:pt x="901" y="6258"/>
                  <a:pt x="963" y="6221"/>
                  <a:pt x="1037" y="6197"/>
                </a:cubicBezTo>
                <a:close/>
                <a:moveTo>
                  <a:pt x="395" y="6727"/>
                </a:moveTo>
                <a:cubicBezTo>
                  <a:pt x="445" y="6616"/>
                  <a:pt x="321" y="6505"/>
                  <a:pt x="222" y="6579"/>
                </a:cubicBezTo>
                <a:cubicBezTo>
                  <a:pt x="198" y="6592"/>
                  <a:pt x="185" y="6604"/>
                  <a:pt x="185" y="6616"/>
                </a:cubicBezTo>
                <a:cubicBezTo>
                  <a:pt x="148" y="6690"/>
                  <a:pt x="111" y="6777"/>
                  <a:pt x="87" y="6851"/>
                </a:cubicBezTo>
                <a:cubicBezTo>
                  <a:pt x="50" y="6962"/>
                  <a:pt x="173" y="7048"/>
                  <a:pt x="272" y="6974"/>
                </a:cubicBezTo>
                <a:cubicBezTo>
                  <a:pt x="284" y="6962"/>
                  <a:pt x="297" y="6950"/>
                  <a:pt x="309" y="6925"/>
                </a:cubicBezTo>
                <a:cubicBezTo>
                  <a:pt x="334" y="6851"/>
                  <a:pt x="358" y="6789"/>
                  <a:pt x="395" y="6727"/>
                </a:cubicBezTo>
                <a:close/>
                <a:moveTo>
                  <a:pt x="235" y="7554"/>
                </a:moveTo>
                <a:cubicBezTo>
                  <a:pt x="222" y="7431"/>
                  <a:pt x="37" y="7419"/>
                  <a:pt x="13" y="7542"/>
                </a:cubicBezTo>
                <a:cubicBezTo>
                  <a:pt x="0" y="7567"/>
                  <a:pt x="0" y="7579"/>
                  <a:pt x="13" y="7592"/>
                </a:cubicBezTo>
                <a:cubicBezTo>
                  <a:pt x="13" y="7678"/>
                  <a:pt x="37" y="7752"/>
                  <a:pt x="62" y="7838"/>
                </a:cubicBezTo>
                <a:cubicBezTo>
                  <a:pt x="99" y="7962"/>
                  <a:pt x="272" y="7937"/>
                  <a:pt x="284" y="7814"/>
                </a:cubicBezTo>
                <a:cubicBezTo>
                  <a:pt x="297" y="7801"/>
                  <a:pt x="297" y="7777"/>
                  <a:pt x="284" y="7764"/>
                </a:cubicBezTo>
                <a:cubicBezTo>
                  <a:pt x="260" y="7703"/>
                  <a:pt x="247" y="7629"/>
                  <a:pt x="247" y="7554"/>
                </a:cubicBezTo>
                <a:close/>
                <a:moveTo>
                  <a:pt x="642" y="8270"/>
                </a:moveTo>
                <a:cubicBezTo>
                  <a:pt x="531" y="8184"/>
                  <a:pt x="395" y="8320"/>
                  <a:pt x="469" y="8419"/>
                </a:cubicBezTo>
                <a:cubicBezTo>
                  <a:pt x="482" y="8431"/>
                  <a:pt x="482" y="8443"/>
                  <a:pt x="494" y="8456"/>
                </a:cubicBezTo>
                <a:cubicBezTo>
                  <a:pt x="568" y="8505"/>
                  <a:pt x="630" y="8542"/>
                  <a:pt x="704" y="8591"/>
                </a:cubicBezTo>
                <a:cubicBezTo>
                  <a:pt x="815" y="8653"/>
                  <a:pt x="938" y="8505"/>
                  <a:pt x="852" y="8406"/>
                </a:cubicBezTo>
                <a:cubicBezTo>
                  <a:pt x="840" y="8394"/>
                  <a:pt x="827" y="8394"/>
                  <a:pt x="815" y="8382"/>
                </a:cubicBezTo>
                <a:cubicBezTo>
                  <a:pt x="753" y="8344"/>
                  <a:pt x="692" y="8307"/>
                  <a:pt x="642" y="8270"/>
                </a:cubicBezTo>
                <a:close/>
                <a:moveTo>
                  <a:pt x="1445" y="8567"/>
                </a:moveTo>
                <a:cubicBezTo>
                  <a:pt x="1395" y="8567"/>
                  <a:pt x="1346" y="8591"/>
                  <a:pt x="1321" y="8628"/>
                </a:cubicBezTo>
                <a:cubicBezTo>
                  <a:pt x="1284" y="8702"/>
                  <a:pt x="1333" y="8789"/>
                  <a:pt x="1407" y="8801"/>
                </a:cubicBezTo>
                <a:cubicBezTo>
                  <a:pt x="1494" y="8814"/>
                  <a:pt x="1568" y="8814"/>
                  <a:pt x="1654" y="8814"/>
                </a:cubicBezTo>
                <a:cubicBezTo>
                  <a:pt x="1778" y="8826"/>
                  <a:pt x="1827" y="8653"/>
                  <a:pt x="1716" y="8604"/>
                </a:cubicBezTo>
                <a:cubicBezTo>
                  <a:pt x="1691" y="8591"/>
                  <a:pt x="1679" y="8591"/>
                  <a:pt x="1667" y="8591"/>
                </a:cubicBezTo>
                <a:cubicBezTo>
                  <a:pt x="1593" y="8591"/>
                  <a:pt x="1506" y="8579"/>
                  <a:pt x="1445" y="8567"/>
                </a:cubicBezTo>
                <a:close/>
                <a:moveTo>
                  <a:pt x="2333" y="8554"/>
                </a:moveTo>
                <a:cubicBezTo>
                  <a:pt x="2284" y="8554"/>
                  <a:pt x="2247" y="8591"/>
                  <a:pt x="2235" y="8641"/>
                </a:cubicBezTo>
                <a:cubicBezTo>
                  <a:pt x="2222" y="8715"/>
                  <a:pt x="2284" y="8789"/>
                  <a:pt x="2370" y="8777"/>
                </a:cubicBezTo>
                <a:lnTo>
                  <a:pt x="2432" y="8777"/>
                </a:lnTo>
                <a:lnTo>
                  <a:pt x="2494" y="8777"/>
                </a:lnTo>
                <a:lnTo>
                  <a:pt x="2543" y="8764"/>
                </a:lnTo>
                <a:lnTo>
                  <a:pt x="2605" y="8752"/>
                </a:lnTo>
                <a:cubicBezTo>
                  <a:pt x="2728" y="8727"/>
                  <a:pt x="2728" y="8554"/>
                  <a:pt x="2605" y="8530"/>
                </a:cubicBezTo>
                <a:cubicBezTo>
                  <a:pt x="2593" y="8517"/>
                  <a:pt x="2568" y="8517"/>
                  <a:pt x="2555" y="8530"/>
                </a:cubicBezTo>
                <a:lnTo>
                  <a:pt x="2506" y="8530"/>
                </a:lnTo>
                <a:lnTo>
                  <a:pt x="2457" y="8530"/>
                </a:lnTo>
                <a:lnTo>
                  <a:pt x="2407" y="8530"/>
                </a:lnTo>
                <a:lnTo>
                  <a:pt x="2333" y="8542"/>
                </a:lnTo>
                <a:close/>
                <a:moveTo>
                  <a:pt x="3222" y="8344"/>
                </a:moveTo>
                <a:cubicBezTo>
                  <a:pt x="3062" y="8394"/>
                  <a:pt x="3136" y="8628"/>
                  <a:pt x="3296" y="8567"/>
                </a:cubicBezTo>
                <a:lnTo>
                  <a:pt x="3321" y="8554"/>
                </a:lnTo>
                <a:lnTo>
                  <a:pt x="3370" y="8542"/>
                </a:lnTo>
                <a:lnTo>
                  <a:pt x="3420" y="8517"/>
                </a:lnTo>
                <a:lnTo>
                  <a:pt x="3469" y="8505"/>
                </a:lnTo>
                <a:lnTo>
                  <a:pt x="3518" y="8480"/>
                </a:lnTo>
                <a:cubicBezTo>
                  <a:pt x="3629" y="8431"/>
                  <a:pt x="3592" y="8258"/>
                  <a:pt x="3469" y="8258"/>
                </a:cubicBezTo>
                <a:cubicBezTo>
                  <a:pt x="3457" y="8258"/>
                  <a:pt x="3444" y="8258"/>
                  <a:pt x="3432" y="8270"/>
                </a:cubicBezTo>
                <a:lnTo>
                  <a:pt x="3383" y="8283"/>
                </a:lnTo>
                <a:lnTo>
                  <a:pt x="3333" y="8307"/>
                </a:lnTo>
                <a:lnTo>
                  <a:pt x="3284" y="8320"/>
                </a:lnTo>
                <a:close/>
                <a:moveTo>
                  <a:pt x="4024" y="7949"/>
                </a:moveTo>
                <a:lnTo>
                  <a:pt x="4074" y="7925"/>
                </a:lnTo>
                <a:lnTo>
                  <a:pt x="4111" y="7900"/>
                </a:lnTo>
                <a:lnTo>
                  <a:pt x="4148" y="7875"/>
                </a:lnTo>
                <a:lnTo>
                  <a:pt x="4210" y="7826"/>
                </a:lnTo>
                <a:cubicBezTo>
                  <a:pt x="4284" y="7777"/>
                  <a:pt x="4395" y="7826"/>
                  <a:pt x="4395" y="7912"/>
                </a:cubicBezTo>
                <a:cubicBezTo>
                  <a:pt x="4395" y="7962"/>
                  <a:pt x="4382" y="7999"/>
                  <a:pt x="4345" y="8011"/>
                </a:cubicBezTo>
                <a:lnTo>
                  <a:pt x="4284" y="8061"/>
                </a:lnTo>
                <a:lnTo>
                  <a:pt x="4247" y="8085"/>
                </a:lnTo>
                <a:lnTo>
                  <a:pt x="4210" y="8110"/>
                </a:lnTo>
                <a:lnTo>
                  <a:pt x="4148" y="8147"/>
                </a:lnTo>
                <a:lnTo>
                  <a:pt x="4123" y="8159"/>
                </a:lnTo>
                <a:cubicBezTo>
                  <a:pt x="3987" y="8196"/>
                  <a:pt x="3913" y="8024"/>
                  <a:pt x="4024" y="7949"/>
                </a:cubicBezTo>
                <a:close/>
                <a:moveTo>
                  <a:pt x="4728" y="7394"/>
                </a:moveTo>
                <a:cubicBezTo>
                  <a:pt x="4642" y="7480"/>
                  <a:pt x="4740" y="7629"/>
                  <a:pt x="4864" y="7579"/>
                </a:cubicBezTo>
                <a:cubicBezTo>
                  <a:pt x="4876" y="7579"/>
                  <a:pt x="4888" y="7567"/>
                  <a:pt x="4901" y="7554"/>
                </a:cubicBezTo>
                <a:cubicBezTo>
                  <a:pt x="4950" y="7505"/>
                  <a:pt x="5012" y="7443"/>
                  <a:pt x="5061" y="7382"/>
                </a:cubicBezTo>
                <a:cubicBezTo>
                  <a:pt x="5160" y="7308"/>
                  <a:pt x="4963" y="7122"/>
                  <a:pt x="4888" y="7234"/>
                </a:cubicBezTo>
                <a:cubicBezTo>
                  <a:pt x="4839" y="7283"/>
                  <a:pt x="4790" y="7345"/>
                  <a:pt x="4740" y="7382"/>
                </a:cubicBezTo>
                <a:close/>
                <a:moveTo>
                  <a:pt x="5333" y="6703"/>
                </a:moveTo>
                <a:cubicBezTo>
                  <a:pt x="5234" y="6826"/>
                  <a:pt x="5419" y="6962"/>
                  <a:pt x="5518" y="6839"/>
                </a:cubicBezTo>
                <a:cubicBezTo>
                  <a:pt x="5567" y="6777"/>
                  <a:pt x="5604" y="6715"/>
                  <a:pt x="5654" y="6653"/>
                </a:cubicBezTo>
                <a:cubicBezTo>
                  <a:pt x="5716" y="6542"/>
                  <a:pt x="5580" y="6419"/>
                  <a:pt x="5481" y="6493"/>
                </a:cubicBezTo>
                <a:cubicBezTo>
                  <a:pt x="5469" y="6505"/>
                  <a:pt x="5469" y="6518"/>
                  <a:pt x="5456" y="6518"/>
                </a:cubicBezTo>
                <a:cubicBezTo>
                  <a:pt x="5419" y="6579"/>
                  <a:pt x="5370" y="6641"/>
                  <a:pt x="5333" y="6703"/>
                </a:cubicBezTo>
                <a:close/>
                <a:moveTo>
                  <a:pt x="5839" y="5937"/>
                </a:moveTo>
                <a:cubicBezTo>
                  <a:pt x="5777" y="6024"/>
                  <a:pt x="5864" y="6135"/>
                  <a:pt x="5962" y="6110"/>
                </a:cubicBezTo>
                <a:cubicBezTo>
                  <a:pt x="5987" y="6110"/>
                  <a:pt x="6012" y="6086"/>
                  <a:pt x="6036" y="6061"/>
                </a:cubicBezTo>
                <a:cubicBezTo>
                  <a:pt x="6074" y="5987"/>
                  <a:pt x="6111" y="5925"/>
                  <a:pt x="6148" y="5851"/>
                </a:cubicBezTo>
                <a:cubicBezTo>
                  <a:pt x="6259" y="5740"/>
                  <a:pt x="6086" y="5592"/>
                  <a:pt x="5975" y="5703"/>
                </a:cubicBezTo>
                <a:cubicBezTo>
                  <a:pt x="5962" y="5715"/>
                  <a:pt x="5962" y="5728"/>
                  <a:pt x="5950" y="5740"/>
                </a:cubicBezTo>
                <a:lnTo>
                  <a:pt x="5839" y="5937"/>
                </a:lnTo>
                <a:close/>
                <a:moveTo>
                  <a:pt x="6283" y="5135"/>
                </a:moveTo>
                <a:cubicBezTo>
                  <a:pt x="6222" y="5246"/>
                  <a:pt x="6357" y="5357"/>
                  <a:pt x="6456" y="5271"/>
                </a:cubicBezTo>
                <a:cubicBezTo>
                  <a:pt x="6469" y="5271"/>
                  <a:pt x="6481" y="5259"/>
                  <a:pt x="6493" y="5246"/>
                </a:cubicBezTo>
                <a:lnTo>
                  <a:pt x="6592" y="5036"/>
                </a:lnTo>
                <a:cubicBezTo>
                  <a:pt x="6654" y="4925"/>
                  <a:pt x="6518" y="4814"/>
                  <a:pt x="6419" y="4888"/>
                </a:cubicBezTo>
                <a:cubicBezTo>
                  <a:pt x="6407" y="4901"/>
                  <a:pt x="6394" y="4913"/>
                  <a:pt x="6394" y="4925"/>
                </a:cubicBezTo>
                <a:close/>
                <a:moveTo>
                  <a:pt x="6703" y="4333"/>
                </a:moveTo>
                <a:cubicBezTo>
                  <a:pt x="6666" y="4419"/>
                  <a:pt x="6752" y="4518"/>
                  <a:pt x="6839" y="4493"/>
                </a:cubicBezTo>
                <a:cubicBezTo>
                  <a:pt x="6876" y="4481"/>
                  <a:pt x="6901" y="4456"/>
                  <a:pt x="6913" y="4431"/>
                </a:cubicBezTo>
                <a:lnTo>
                  <a:pt x="7012" y="4234"/>
                </a:lnTo>
                <a:cubicBezTo>
                  <a:pt x="7061" y="4111"/>
                  <a:pt x="6901" y="3999"/>
                  <a:pt x="6814" y="4111"/>
                </a:cubicBezTo>
                <a:cubicBezTo>
                  <a:pt x="6814" y="4111"/>
                  <a:pt x="6802" y="4123"/>
                  <a:pt x="6802" y="4123"/>
                </a:cubicBezTo>
                <a:close/>
                <a:moveTo>
                  <a:pt x="7123" y="3506"/>
                </a:moveTo>
                <a:cubicBezTo>
                  <a:pt x="7061" y="3617"/>
                  <a:pt x="7209" y="3728"/>
                  <a:pt x="7308" y="3641"/>
                </a:cubicBezTo>
                <a:cubicBezTo>
                  <a:pt x="7308" y="3629"/>
                  <a:pt x="7320" y="3617"/>
                  <a:pt x="7333" y="3604"/>
                </a:cubicBezTo>
                <a:cubicBezTo>
                  <a:pt x="7357" y="3543"/>
                  <a:pt x="7394" y="3469"/>
                  <a:pt x="7431" y="3407"/>
                </a:cubicBezTo>
                <a:cubicBezTo>
                  <a:pt x="7505" y="3283"/>
                  <a:pt x="7345" y="3172"/>
                  <a:pt x="7246" y="3271"/>
                </a:cubicBezTo>
                <a:cubicBezTo>
                  <a:pt x="7246" y="3271"/>
                  <a:pt x="7234" y="3283"/>
                  <a:pt x="7234" y="3296"/>
                </a:cubicBezTo>
                <a:close/>
                <a:moveTo>
                  <a:pt x="7567" y="2679"/>
                </a:moveTo>
                <a:cubicBezTo>
                  <a:pt x="7530" y="2753"/>
                  <a:pt x="7567" y="2839"/>
                  <a:pt x="7654" y="2851"/>
                </a:cubicBezTo>
                <a:cubicBezTo>
                  <a:pt x="7703" y="2864"/>
                  <a:pt x="7752" y="2839"/>
                  <a:pt x="7777" y="2802"/>
                </a:cubicBezTo>
                <a:cubicBezTo>
                  <a:pt x="7814" y="2728"/>
                  <a:pt x="7851" y="2666"/>
                  <a:pt x="7888" y="2605"/>
                </a:cubicBezTo>
                <a:cubicBezTo>
                  <a:pt x="7962" y="2493"/>
                  <a:pt x="7826" y="2370"/>
                  <a:pt x="7715" y="2444"/>
                </a:cubicBezTo>
                <a:cubicBezTo>
                  <a:pt x="7703" y="2456"/>
                  <a:pt x="7703" y="2469"/>
                  <a:pt x="7691" y="2481"/>
                </a:cubicBezTo>
                <a:lnTo>
                  <a:pt x="7567" y="2679"/>
                </a:lnTo>
                <a:close/>
                <a:moveTo>
                  <a:pt x="8098" y="1889"/>
                </a:moveTo>
                <a:cubicBezTo>
                  <a:pt x="8012" y="2000"/>
                  <a:pt x="8135" y="2123"/>
                  <a:pt x="8246" y="2061"/>
                </a:cubicBezTo>
                <a:cubicBezTo>
                  <a:pt x="8258" y="2049"/>
                  <a:pt x="8271" y="2037"/>
                  <a:pt x="8283" y="2024"/>
                </a:cubicBezTo>
                <a:cubicBezTo>
                  <a:pt x="8320" y="1963"/>
                  <a:pt x="8369" y="1901"/>
                  <a:pt x="8419" y="1852"/>
                </a:cubicBezTo>
                <a:cubicBezTo>
                  <a:pt x="8493" y="1728"/>
                  <a:pt x="8320" y="1605"/>
                  <a:pt x="8234" y="1703"/>
                </a:cubicBezTo>
                <a:cubicBezTo>
                  <a:pt x="8184" y="1765"/>
                  <a:pt x="8135" y="1827"/>
                  <a:pt x="8086" y="1889"/>
                </a:cubicBezTo>
                <a:close/>
                <a:moveTo>
                  <a:pt x="8690" y="1160"/>
                </a:moveTo>
                <a:cubicBezTo>
                  <a:pt x="8592" y="1259"/>
                  <a:pt x="8715" y="1420"/>
                  <a:pt x="8839" y="1346"/>
                </a:cubicBezTo>
                <a:cubicBezTo>
                  <a:pt x="8839" y="1346"/>
                  <a:pt x="8851" y="1333"/>
                  <a:pt x="8863" y="1321"/>
                </a:cubicBezTo>
                <a:cubicBezTo>
                  <a:pt x="8913" y="1271"/>
                  <a:pt x="8962" y="1222"/>
                  <a:pt x="9011" y="1173"/>
                </a:cubicBezTo>
                <a:cubicBezTo>
                  <a:pt x="9024" y="1160"/>
                  <a:pt x="9036" y="1148"/>
                  <a:pt x="9048" y="1123"/>
                </a:cubicBezTo>
                <a:cubicBezTo>
                  <a:pt x="9085" y="1012"/>
                  <a:pt x="8937" y="926"/>
                  <a:pt x="8851" y="1000"/>
                </a:cubicBezTo>
                <a:cubicBezTo>
                  <a:pt x="8802" y="1062"/>
                  <a:pt x="8740" y="1111"/>
                  <a:pt x="8690" y="1173"/>
                </a:cubicBezTo>
                <a:close/>
                <a:moveTo>
                  <a:pt x="9419" y="543"/>
                </a:moveTo>
                <a:cubicBezTo>
                  <a:pt x="9320" y="617"/>
                  <a:pt x="9369" y="765"/>
                  <a:pt x="9480" y="765"/>
                </a:cubicBezTo>
                <a:cubicBezTo>
                  <a:pt x="9505" y="753"/>
                  <a:pt x="9530" y="753"/>
                  <a:pt x="9542" y="741"/>
                </a:cubicBezTo>
                <a:lnTo>
                  <a:pt x="9616" y="691"/>
                </a:lnTo>
                <a:lnTo>
                  <a:pt x="9653" y="667"/>
                </a:lnTo>
                <a:lnTo>
                  <a:pt x="9690" y="642"/>
                </a:lnTo>
                <a:lnTo>
                  <a:pt x="9740" y="617"/>
                </a:lnTo>
                <a:cubicBezTo>
                  <a:pt x="9838" y="555"/>
                  <a:pt x="9789" y="383"/>
                  <a:pt x="9666" y="395"/>
                </a:cubicBezTo>
                <a:cubicBezTo>
                  <a:pt x="9641" y="407"/>
                  <a:pt x="9629" y="407"/>
                  <a:pt x="9616" y="420"/>
                </a:cubicBezTo>
                <a:lnTo>
                  <a:pt x="9567" y="444"/>
                </a:lnTo>
                <a:lnTo>
                  <a:pt x="9530" y="469"/>
                </a:lnTo>
                <a:lnTo>
                  <a:pt x="9480" y="494"/>
                </a:ln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1C4587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5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382775"/>
            <a:ext cx="7704000" cy="63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Chewy"/>
              <a:buNone/>
              <a:defRPr sz="3400">
                <a:solidFill>
                  <a:schemeClr val="dk1"/>
                </a:solidFill>
                <a:latin typeface="Chewy"/>
                <a:ea typeface="Chewy"/>
                <a:cs typeface="Chewy"/>
                <a:sym typeface="Chew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152475"/>
            <a:ext cx="7704000" cy="3450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●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○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Bellota Text"/>
              <a:buChar char="■"/>
              <a:defRPr>
                <a:solidFill>
                  <a:schemeClr val="dk1"/>
                </a:solidFill>
                <a:latin typeface="Bellota Text"/>
                <a:ea typeface="Bellota Text"/>
                <a:cs typeface="Bellota Text"/>
                <a:sym typeface="Bellota Tex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5" r:id="rId3"/>
    <p:sldLayoutId id="2147483656" r:id="rId4"/>
    <p:sldLayoutId id="2147483657" r:id="rId5"/>
    <p:sldLayoutId id="2147483658" r:id="rId6"/>
    <p:sldLayoutId id="2147483660" r:id="rId7"/>
    <p:sldLayoutId id="2147483662" r:id="rId8"/>
    <p:sldLayoutId id="2147483672" r:id="rId9"/>
    <p:sldLayoutId id="2147483675" r:id="rId10"/>
    <p:sldLayoutId id="2147483680" r:id="rId11"/>
    <p:sldLayoutId id="2147483683" r:id="rId12"/>
    <p:sldLayoutId id="2147483684" r:id="rId13"/>
    <p:sldLayoutId id="2147483688" r:id="rId14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7" Type="http://schemas.openxmlformats.org/officeDocument/2006/relationships/image" Target="../media/image16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7" Type="http://schemas.openxmlformats.org/officeDocument/2006/relationships/image" Target="../media/image16.sv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7" Type="http://schemas.openxmlformats.org/officeDocument/2006/relationships/image" Target="../media/image16.sv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7" Type="http://schemas.openxmlformats.org/officeDocument/2006/relationships/image" Target="../media/image16.sv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0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1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20" Type="http://schemas.openxmlformats.org/officeDocument/2006/relationships/image" Target="../media/image18.sv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1" Type="http://schemas.openxmlformats.org/officeDocument/2006/relationships/image" Target="../media/image4.png"/><Relationship Id="rId25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20" Type="http://schemas.openxmlformats.org/officeDocument/2006/relationships/image" Target="../media/image18.svg"/><Relationship Id="rId1" Type="http://schemas.openxmlformats.org/officeDocument/2006/relationships/slideLayout" Target="../slideLayouts/slideLayout9.xml"/><Relationship Id="rId24" Type="http://schemas.openxmlformats.org/officeDocument/2006/relationships/image" Target="../media/image7.png"/><Relationship Id="rId23" Type="http://schemas.openxmlformats.org/officeDocument/2006/relationships/image" Target="../media/image6.png"/><Relationship Id="rId22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24" Type="http://schemas.openxmlformats.org/officeDocument/2006/relationships/image" Target="../media/image9.wmf"/><Relationship Id="rId23" Type="http://schemas.openxmlformats.org/officeDocument/2006/relationships/oleObject" Target="../embeddings/oleObject1.bin"/><Relationship Id="rId4" Type="http://schemas.openxmlformats.org/officeDocument/2006/relationships/image" Target="../media/image10.png"/><Relationship Id="rId22" Type="http://schemas.openxmlformats.org/officeDocument/2006/relationships/image" Target="../media/image42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1" Type="http://schemas.openxmlformats.org/officeDocument/2006/relationships/image" Target="../media/image12.png"/><Relationship Id="rId7" Type="http://schemas.openxmlformats.org/officeDocument/2006/relationships/image" Target="../media/image6.svg"/><Relationship Id="rId2" Type="http://schemas.openxmlformats.org/officeDocument/2006/relationships/notesSlide" Target="../notesSlides/notesSlide7.xml"/><Relationship Id="rId20" Type="http://schemas.openxmlformats.org/officeDocument/2006/relationships/image" Target="../media/image40.sv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png"/><Relationship Id="rId7" Type="http://schemas.openxmlformats.org/officeDocument/2006/relationships/image" Target="../media/image2.sv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png"/><Relationship Id="rId5" Type="http://schemas.openxmlformats.org/officeDocument/2006/relationships/image" Target="../media/image46.svg"/><Relationship Id="rId9" Type="http://schemas.openxmlformats.org/officeDocument/2006/relationships/image" Target="../media/image2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Relationship Id="rId23" Type="http://schemas.openxmlformats.org/officeDocument/2006/relationships/image" Target="../media/image15.png"/><Relationship Id="rId9" Type="http://schemas.openxmlformats.org/officeDocument/2006/relationships/image" Target="../media/image14.png"/><Relationship Id="rId22" Type="http://schemas.openxmlformats.org/officeDocument/2006/relationships/image" Target="../media/image4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" name="Google Shape;775;p41"/>
          <p:cNvSpPr/>
          <p:nvPr/>
        </p:nvSpPr>
        <p:spPr>
          <a:xfrm>
            <a:off x="2012055" y="1111902"/>
            <a:ext cx="357804" cy="426653"/>
          </a:xfrm>
          <a:custGeom>
            <a:avLst/>
            <a:gdLst/>
            <a:ahLst/>
            <a:cxnLst/>
            <a:rect l="l" t="t" r="r" b="b"/>
            <a:pathLst>
              <a:path w="2319" h="2765" extrusionOk="0">
                <a:moveTo>
                  <a:pt x="1786" y="1"/>
                </a:moveTo>
                <a:cubicBezTo>
                  <a:pt x="1755" y="1"/>
                  <a:pt x="1724" y="1"/>
                  <a:pt x="1693" y="1"/>
                </a:cubicBezTo>
                <a:cubicBezTo>
                  <a:pt x="1252" y="1"/>
                  <a:pt x="817" y="1"/>
                  <a:pt x="356" y="41"/>
                </a:cubicBezTo>
                <a:cubicBezTo>
                  <a:pt x="191" y="41"/>
                  <a:pt x="86" y="252"/>
                  <a:pt x="211" y="397"/>
                </a:cubicBezTo>
                <a:cubicBezTo>
                  <a:pt x="566" y="752"/>
                  <a:pt x="877" y="1128"/>
                  <a:pt x="1212" y="1483"/>
                </a:cubicBezTo>
                <a:cubicBezTo>
                  <a:pt x="817" y="1734"/>
                  <a:pt x="441" y="2084"/>
                  <a:pt x="106" y="2400"/>
                </a:cubicBezTo>
                <a:cubicBezTo>
                  <a:pt x="1" y="2505"/>
                  <a:pt x="106" y="2670"/>
                  <a:pt x="231" y="2690"/>
                </a:cubicBezTo>
                <a:cubicBezTo>
                  <a:pt x="490" y="2725"/>
                  <a:pt x="796" y="2764"/>
                  <a:pt x="1096" y="2764"/>
                </a:cubicBezTo>
                <a:cubicBezTo>
                  <a:pt x="1353" y="2764"/>
                  <a:pt x="1606" y="2735"/>
                  <a:pt x="1818" y="2650"/>
                </a:cubicBezTo>
                <a:cubicBezTo>
                  <a:pt x="1858" y="2650"/>
                  <a:pt x="1898" y="2630"/>
                  <a:pt x="1918" y="2585"/>
                </a:cubicBezTo>
                <a:cubicBezTo>
                  <a:pt x="1963" y="2565"/>
                  <a:pt x="1963" y="2545"/>
                  <a:pt x="1963" y="2505"/>
                </a:cubicBezTo>
                <a:cubicBezTo>
                  <a:pt x="2089" y="2084"/>
                  <a:pt x="2129" y="1689"/>
                  <a:pt x="2169" y="1253"/>
                </a:cubicBezTo>
                <a:cubicBezTo>
                  <a:pt x="2194" y="958"/>
                  <a:pt x="2319" y="482"/>
                  <a:pt x="2194" y="207"/>
                </a:cubicBezTo>
                <a:cubicBezTo>
                  <a:pt x="2121" y="15"/>
                  <a:pt x="1959" y="1"/>
                  <a:pt x="1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76" name="Google Shape;776;p41"/>
          <p:cNvGrpSpPr/>
          <p:nvPr/>
        </p:nvGrpSpPr>
        <p:grpSpPr>
          <a:xfrm>
            <a:off x="3503814" y="3332067"/>
            <a:ext cx="2136472" cy="1634308"/>
            <a:chOff x="1206249" y="2906590"/>
            <a:chExt cx="610665" cy="467145"/>
          </a:xfrm>
        </p:grpSpPr>
        <p:sp>
          <p:nvSpPr>
            <p:cNvPr id="777" name="Google Shape;777;p41"/>
            <p:cNvSpPr/>
            <p:nvPr/>
          </p:nvSpPr>
          <p:spPr>
            <a:xfrm>
              <a:off x="1206249" y="2906590"/>
              <a:ext cx="610665" cy="467145"/>
            </a:xfrm>
            <a:custGeom>
              <a:avLst/>
              <a:gdLst/>
              <a:ahLst/>
              <a:cxnLst/>
              <a:rect l="l" t="t" r="r" b="b"/>
              <a:pathLst>
                <a:path w="20530" h="15705" extrusionOk="0">
                  <a:moveTo>
                    <a:pt x="9975" y="7858"/>
                  </a:moveTo>
                  <a:cubicBezTo>
                    <a:pt x="10120" y="8129"/>
                    <a:pt x="10285" y="8379"/>
                    <a:pt x="10495" y="8629"/>
                  </a:cubicBezTo>
                  <a:cubicBezTo>
                    <a:pt x="10495" y="8629"/>
                    <a:pt x="10516" y="8650"/>
                    <a:pt x="10516" y="8670"/>
                  </a:cubicBezTo>
                  <a:lnTo>
                    <a:pt x="10455" y="8670"/>
                  </a:lnTo>
                  <a:lnTo>
                    <a:pt x="10410" y="8695"/>
                  </a:lnTo>
                  <a:cubicBezTo>
                    <a:pt x="10225" y="8735"/>
                    <a:pt x="10015" y="8795"/>
                    <a:pt x="9830" y="8820"/>
                  </a:cubicBezTo>
                  <a:lnTo>
                    <a:pt x="9805" y="8795"/>
                  </a:lnTo>
                  <a:cubicBezTo>
                    <a:pt x="9764" y="8735"/>
                    <a:pt x="9724" y="8670"/>
                    <a:pt x="9639" y="8569"/>
                  </a:cubicBezTo>
                  <a:cubicBezTo>
                    <a:pt x="9599" y="8524"/>
                    <a:pt x="9554" y="8464"/>
                    <a:pt x="9494" y="8399"/>
                  </a:cubicBezTo>
                  <a:cubicBezTo>
                    <a:pt x="9554" y="8359"/>
                    <a:pt x="9599" y="8294"/>
                    <a:pt x="9659" y="8234"/>
                  </a:cubicBezTo>
                  <a:cubicBezTo>
                    <a:pt x="9764" y="8109"/>
                    <a:pt x="9870" y="8004"/>
                    <a:pt x="9975" y="7858"/>
                  </a:cubicBezTo>
                  <a:close/>
                  <a:moveTo>
                    <a:pt x="8085" y="0"/>
                  </a:moveTo>
                  <a:cubicBezTo>
                    <a:pt x="7860" y="0"/>
                    <a:pt x="7619" y="55"/>
                    <a:pt x="7406" y="138"/>
                  </a:cubicBezTo>
                  <a:cubicBezTo>
                    <a:pt x="7326" y="183"/>
                    <a:pt x="7241" y="223"/>
                    <a:pt x="7156" y="283"/>
                  </a:cubicBezTo>
                  <a:cubicBezTo>
                    <a:pt x="6991" y="388"/>
                    <a:pt x="6845" y="533"/>
                    <a:pt x="6740" y="704"/>
                  </a:cubicBezTo>
                  <a:cubicBezTo>
                    <a:pt x="6675" y="829"/>
                    <a:pt x="6615" y="974"/>
                    <a:pt x="6595" y="1139"/>
                  </a:cubicBezTo>
                  <a:lnTo>
                    <a:pt x="6595" y="1244"/>
                  </a:lnTo>
                  <a:cubicBezTo>
                    <a:pt x="6240" y="1284"/>
                    <a:pt x="5884" y="1349"/>
                    <a:pt x="5529" y="1455"/>
                  </a:cubicBezTo>
                  <a:cubicBezTo>
                    <a:pt x="5218" y="1535"/>
                    <a:pt x="4923" y="1660"/>
                    <a:pt x="4632" y="1785"/>
                  </a:cubicBezTo>
                  <a:cubicBezTo>
                    <a:pt x="4382" y="1910"/>
                    <a:pt x="4152" y="2060"/>
                    <a:pt x="3901" y="2206"/>
                  </a:cubicBezTo>
                  <a:lnTo>
                    <a:pt x="3841" y="2246"/>
                  </a:lnTo>
                  <a:cubicBezTo>
                    <a:pt x="3321" y="2601"/>
                    <a:pt x="2860" y="3037"/>
                    <a:pt x="2484" y="3537"/>
                  </a:cubicBezTo>
                  <a:cubicBezTo>
                    <a:pt x="2294" y="3768"/>
                    <a:pt x="2129" y="4038"/>
                    <a:pt x="1984" y="4314"/>
                  </a:cubicBezTo>
                  <a:cubicBezTo>
                    <a:pt x="1879" y="4519"/>
                    <a:pt x="1793" y="4709"/>
                    <a:pt x="1713" y="4914"/>
                  </a:cubicBezTo>
                  <a:lnTo>
                    <a:pt x="1668" y="4914"/>
                  </a:lnTo>
                  <a:cubicBezTo>
                    <a:pt x="1576" y="4894"/>
                    <a:pt x="1482" y="4884"/>
                    <a:pt x="1385" y="4884"/>
                  </a:cubicBezTo>
                  <a:cubicBezTo>
                    <a:pt x="1289" y="4884"/>
                    <a:pt x="1190" y="4894"/>
                    <a:pt x="1087" y="4914"/>
                  </a:cubicBezTo>
                  <a:cubicBezTo>
                    <a:pt x="1002" y="4939"/>
                    <a:pt x="917" y="4979"/>
                    <a:pt x="837" y="5020"/>
                  </a:cubicBezTo>
                  <a:cubicBezTo>
                    <a:pt x="752" y="5040"/>
                    <a:pt x="692" y="5085"/>
                    <a:pt x="607" y="5125"/>
                  </a:cubicBezTo>
                  <a:lnTo>
                    <a:pt x="587" y="5145"/>
                  </a:lnTo>
                  <a:cubicBezTo>
                    <a:pt x="502" y="5210"/>
                    <a:pt x="442" y="5270"/>
                    <a:pt x="377" y="5335"/>
                  </a:cubicBezTo>
                  <a:cubicBezTo>
                    <a:pt x="316" y="5395"/>
                    <a:pt x="251" y="5480"/>
                    <a:pt x="191" y="5565"/>
                  </a:cubicBezTo>
                  <a:cubicBezTo>
                    <a:pt x="126" y="5665"/>
                    <a:pt x="66" y="5791"/>
                    <a:pt x="41" y="5941"/>
                  </a:cubicBezTo>
                  <a:cubicBezTo>
                    <a:pt x="1" y="6066"/>
                    <a:pt x="1" y="6191"/>
                    <a:pt x="1" y="6336"/>
                  </a:cubicBezTo>
                  <a:cubicBezTo>
                    <a:pt x="1" y="6462"/>
                    <a:pt x="21" y="6587"/>
                    <a:pt x="41" y="6712"/>
                  </a:cubicBezTo>
                  <a:cubicBezTo>
                    <a:pt x="86" y="6837"/>
                    <a:pt x="126" y="6962"/>
                    <a:pt x="191" y="7087"/>
                  </a:cubicBezTo>
                  <a:cubicBezTo>
                    <a:pt x="291" y="7318"/>
                    <a:pt x="462" y="7523"/>
                    <a:pt x="627" y="7713"/>
                  </a:cubicBezTo>
                  <a:cubicBezTo>
                    <a:pt x="732" y="7793"/>
                    <a:pt x="837" y="7878"/>
                    <a:pt x="942" y="7919"/>
                  </a:cubicBezTo>
                  <a:cubicBezTo>
                    <a:pt x="1067" y="7984"/>
                    <a:pt x="1193" y="8024"/>
                    <a:pt x="1338" y="8044"/>
                  </a:cubicBezTo>
                  <a:cubicBezTo>
                    <a:pt x="1400" y="8054"/>
                    <a:pt x="1462" y="8061"/>
                    <a:pt x="1524" y="8061"/>
                  </a:cubicBezTo>
                  <a:cubicBezTo>
                    <a:pt x="1607" y="8061"/>
                    <a:pt x="1690" y="8049"/>
                    <a:pt x="1773" y="8024"/>
                  </a:cubicBezTo>
                  <a:lnTo>
                    <a:pt x="1793" y="8004"/>
                  </a:lnTo>
                  <a:cubicBezTo>
                    <a:pt x="1919" y="8274"/>
                    <a:pt x="2069" y="8524"/>
                    <a:pt x="2254" y="8735"/>
                  </a:cubicBezTo>
                  <a:cubicBezTo>
                    <a:pt x="2444" y="8985"/>
                    <a:pt x="2695" y="9195"/>
                    <a:pt x="2945" y="9381"/>
                  </a:cubicBezTo>
                  <a:cubicBezTo>
                    <a:pt x="2965" y="9401"/>
                    <a:pt x="2985" y="9421"/>
                    <a:pt x="3005" y="9421"/>
                  </a:cubicBezTo>
                  <a:cubicBezTo>
                    <a:pt x="3045" y="9466"/>
                    <a:pt x="3090" y="9486"/>
                    <a:pt x="3130" y="9506"/>
                  </a:cubicBezTo>
                  <a:cubicBezTo>
                    <a:pt x="3341" y="9631"/>
                    <a:pt x="3546" y="9736"/>
                    <a:pt x="3776" y="9841"/>
                  </a:cubicBezTo>
                  <a:cubicBezTo>
                    <a:pt x="4047" y="9946"/>
                    <a:pt x="4362" y="10026"/>
                    <a:pt x="4672" y="10071"/>
                  </a:cubicBezTo>
                  <a:cubicBezTo>
                    <a:pt x="4798" y="10092"/>
                    <a:pt x="4948" y="10112"/>
                    <a:pt x="5073" y="10132"/>
                  </a:cubicBezTo>
                  <a:cubicBezTo>
                    <a:pt x="5048" y="10322"/>
                    <a:pt x="4988" y="10507"/>
                    <a:pt x="4903" y="10717"/>
                  </a:cubicBezTo>
                  <a:lnTo>
                    <a:pt x="4863" y="10823"/>
                  </a:lnTo>
                  <a:cubicBezTo>
                    <a:pt x="4697" y="11173"/>
                    <a:pt x="4447" y="11528"/>
                    <a:pt x="4217" y="11884"/>
                  </a:cubicBezTo>
                  <a:cubicBezTo>
                    <a:pt x="4072" y="12094"/>
                    <a:pt x="3901" y="12345"/>
                    <a:pt x="3756" y="12595"/>
                  </a:cubicBezTo>
                  <a:cubicBezTo>
                    <a:pt x="3716" y="12575"/>
                    <a:pt x="3671" y="12550"/>
                    <a:pt x="3631" y="12550"/>
                  </a:cubicBezTo>
                  <a:cubicBezTo>
                    <a:pt x="3591" y="12530"/>
                    <a:pt x="3546" y="12530"/>
                    <a:pt x="3486" y="12530"/>
                  </a:cubicBezTo>
                  <a:cubicBezTo>
                    <a:pt x="3464" y="12523"/>
                    <a:pt x="3445" y="12521"/>
                    <a:pt x="3427" y="12521"/>
                  </a:cubicBezTo>
                  <a:cubicBezTo>
                    <a:pt x="3392" y="12521"/>
                    <a:pt x="3361" y="12530"/>
                    <a:pt x="3321" y="12530"/>
                  </a:cubicBezTo>
                  <a:cubicBezTo>
                    <a:pt x="3215" y="12550"/>
                    <a:pt x="3130" y="12575"/>
                    <a:pt x="3045" y="12635"/>
                  </a:cubicBezTo>
                  <a:cubicBezTo>
                    <a:pt x="2965" y="12675"/>
                    <a:pt x="2900" y="12740"/>
                    <a:pt x="2820" y="12800"/>
                  </a:cubicBezTo>
                  <a:cubicBezTo>
                    <a:pt x="2755" y="12865"/>
                    <a:pt x="2715" y="12950"/>
                    <a:pt x="2670" y="13031"/>
                  </a:cubicBezTo>
                  <a:cubicBezTo>
                    <a:pt x="2590" y="13201"/>
                    <a:pt x="2545" y="13366"/>
                    <a:pt x="2545" y="13551"/>
                  </a:cubicBezTo>
                  <a:cubicBezTo>
                    <a:pt x="2545" y="13802"/>
                    <a:pt x="2630" y="14032"/>
                    <a:pt x="2755" y="14222"/>
                  </a:cubicBezTo>
                  <a:cubicBezTo>
                    <a:pt x="2795" y="14282"/>
                    <a:pt x="2840" y="14327"/>
                    <a:pt x="2900" y="14387"/>
                  </a:cubicBezTo>
                  <a:cubicBezTo>
                    <a:pt x="2945" y="14427"/>
                    <a:pt x="2985" y="14473"/>
                    <a:pt x="3045" y="14513"/>
                  </a:cubicBezTo>
                  <a:cubicBezTo>
                    <a:pt x="3110" y="14533"/>
                    <a:pt x="3170" y="14578"/>
                    <a:pt x="3235" y="14618"/>
                  </a:cubicBezTo>
                  <a:lnTo>
                    <a:pt x="3276" y="14618"/>
                  </a:lnTo>
                  <a:cubicBezTo>
                    <a:pt x="3341" y="14723"/>
                    <a:pt x="3446" y="14783"/>
                    <a:pt x="3571" y="14783"/>
                  </a:cubicBezTo>
                  <a:cubicBezTo>
                    <a:pt x="4092" y="14928"/>
                    <a:pt x="6134" y="15369"/>
                    <a:pt x="7972" y="15369"/>
                  </a:cubicBezTo>
                  <a:cubicBezTo>
                    <a:pt x="8888" y="15369"/>
                    <a:pt x="9619" y="15264"/>
                    <a:pt x="10160" y="15053"/>
                  </a:cubicBezTo>
                  <a:cubicBezTo>
                    <a:pt x="10495" y="15329"/>
                    <a:pt x="11161" y="15704"/>
                    <a:pt x="12433" y="15704"/>
                  </a:cubicBezTo>
                  <a:cubicBezTo>
                    <a:pt x="12684" y="15704"/>
                    <a:pt x="12959" y="15704"/>
                    <a:pt x="13249" y="15659"/>
                  </a:cubicBezTo>
                  <a:cubicBezTo>
                    <a:pt x="15502" y="15409"/>
                    <a:pt x="16253" y="15179"/>
                    <a:pt x="16649" y="14928"/>
                  </a:cubicBezTo>
                  <a:cubicBezTo>
                    <a:pt x="16689" y="14908"/>
                    <a:pt x="16734" y="14868"/>
                    <a:pt x="16754" y="14848"/>
                  </a:cubicBezTo>
                  <a:cubicBezTo>
                    <a:pt x="16794" y="14803"/>
                    <a:pt x="16839" y="14743"/>
                    <a:pt x="16859" y="14678"/>
                  </a:cubicBezTo>
                  <a:lnTo>
                    <a:pt x="16859" y="14618"/>
                  </a:lnTo>
                  <a:cubicBezTo>
                    <a:pt x="16879" y="14598"/>
                    <a:pt x="16899" y="14578"/>
                    <a:pt x="16919" y="14578"/>
                  </a:cubicBezTo>
                  <a:cubicBezTo>
                    <a:pt x="17004" y="14513"/>
                    <a:pt x="17090" y="14427"/>
                    <a:pt x="17170" y="14347"/>
                  </a:cubicBezTo>
                  <a:cubicBezTo>
                    <a:pt x="17295" y="14202"/>
                    <a:pt x="17360" y="14012"/>
                    <a:pt x="17400" y="13827"/>
                  </a:cubicBezTo>
                  <a:cubicBezTo>
                    <a:pt x="17420" y="13636"/>
                    <a:pt x="17400" y="13451"/>
                    <a:pt x="17340" y="13281"/>
                  </a:cubicBezTo>
                  <a:cubicBezTo>
                    <a:pt x="17255" y="13096"/>
                    <a:pt x="17110" y="12950"/>
                    <a:pt x="16919" y="12885"/>
                  </a:cubicBezTo>
                  <a:cubicBezTo>
                    <a:pt x="16861" y="12856"/>
                    <a:pt x="16789" y="12837"/>
                    <a:pt x="16713" y="12837"/>
                  </a:cubicBezTo>
                  <a:cubicBezTo>
                    <a:pt x="16685" y="12837"/>
                    <a:pt x="16657" y="12840"/>
                    <a:pt x="16629" y="12845"/>
                  </a:cubicBezTo>
                  <a:cubicBezTo>
                    <a:pt x="16544" y="12865"/>
                    <a:pt x="16439" y="12885"/>
                    <a:pt x="16339" y="12950"/>
                  </a:cubicBezTo>
                  <a:cubicBezTo>
                    <a:pt x="16339" y="12950"/>
                    <a:pt x="16314" y="12970"/>
                    <a:pt x="16294" y="12970"/>
                  </a:cubicBezTo>
                  <a:cubicBezTo>
                    <a:pt x="16213" y="12865"/>
                    <a:pt x="16148" y="12740"/>
                    <a:pt x="16063" y="12635"/>
                  </a:cubicBezTo>
                  <a:lnTo>
                    <a:pt x="15938" y="12425"/>
                  </a:lnTo>
                  <a:cubicBezTo>
                    <a:pt x="15878" y="12300"/>
                    <a:pt x="15813" y="12219"/>
                    <a:pt x="15773" y="12114"/>
                  </a:cubicBezTo>
                  <a:cubicBezTo>
                    <a:pt x="15713" y="12029"/>
                    <a:pt x="15668" y="11924"/>
                    <a:pt x="15628" y="11824"/>
                  </a:cubicBezTo>
                  <a:cubicBezTo>
                    <a:pt x="15563" y="11699"/>
                    <a:pt x="15522" y="11549"/>
                    <a:pt x="15482" y="11403"/>
                  </a:cubicBezTo>
                  <a:cubicBezTo>
                    <a:pt x="15437" y="11258"/>
                    <a:pt x="15417" y="11113"/>
                    <a:pt x="15377" y="10968"/>
                  </a:cubicBezTo>
                  <a:lnTo>
                    <a:pt x="15377" y="10863"/>
                  </a:lnTo>
                  <a:cubicBezTo>
                    <a:pt x="15377" y="10823"/>
                    <a:pt x="15357" y="10777"/>
                    <a:pt x="15357" y="10737"/>
                  </a:cubicBezTo>
                  <a:lnTo>
                    <a:pt x="15377" y="10737"/>
                  </a:lnTo>
                  <a:cubicBezTo>
                    <a:pt x="15688" y="10697"/>
                    <a:pt x="16003" y="10652"/>
                    <a:pt x="16294" y="10572"/>
                  </a:cubicBezTo>
                  <a:cubicBezTo>
                    <a:pt x="16609" y="10487"/>
                    <a:pt x="16899" y="10362"/>
                    <a:pt x="17150" y="10217"/>
                  </a:cubicBezTo>
                  <a:cubicBezTo>
                    <a:pt x="17380" y="10112"/>
                    <a:pt x="17565" y="9986"/>
                    <a:pt x="17756" y="9841"/>
                  </a:cubicBezTo>
                  <a:cubicBezTo>
                    <a:pt x="17796" y="9796"/>
                    <a:pt x="17841" y="9776"/>
                    <a:pt x="17881" y="9736"/>
                  </a:cubicBezTo>
                  <a:lnTo>
                    <a:pt x="17941" y="9696"/>
                  </a:lnTo>
                  <a:cubicBezTo>
                    <a:pt x="18171" y="9466"/>
                    <a:pt x="18381" y="9235"/>
                    <a:pt x="18547" y="8965"/>
                  </a:cubicBezTo>
                  <a:cubicBezTo>
                    <a:pt x="18717" y="8715"/>
                    <a:pt x="18842" y="8464"/>
                    <a:pt x="18922" y="8194"/>
                  </a:cubicBezTo>
                  <a:lnTo>
                    <a:pt x="18942" y="8194"/>
                  </a:lnTo>
                  <a:cubicBezTo>
                    <a:pt x="19002" y="8202"/>
                    <a:pt x="19065" y="8207"/>
                    <a:pt x="19127" y="8207"/>
                  </a:cubicBezTo>
                  <a:cubicBezTo>
                    <a:pt x="19221" y="8207"/>
                    <a:pt x="19316" y="8196"/>
                    <a:pt x="19403" y="8169"/>
                  </a:cubicBezTo>
                  <a:cubicBezTo>
                    <a:pt x="19528" y="8149"/>
                    <a:pt x="19653" y="8089"/>
                    <a:pt x="19758" y="8004"/>
                  </a:cubicBezTo>
                  <a:cubicBezTo>
                    <a:pt x="19863" y="7944"/>
                    <a:pt x="19944" y="7858"/>
                    <a:pt x="20049" y="7753"/>
                  </a:cubicBezTo>
                  <a:cubicBezTo>
                    <a:pt x="20219" y="7568"/>
                    <a:pt x="20344" y="7338"/>
                    <a:pt x="20424" y="7087"/>
                  </a:cubicBezTo>
                  <a:cubicBezTo>
                    <a:pt x="20469" y="6962"/>
                    <a:pt x="20489" y="6837"/>
                    <a:pt x="20509" y="6712"/>
                  </a:cubicBezTo>
                  <a:cubicBezTo>
                    <a:pt x="20529" y="6567"/>
                    <a:pt x="20529" y="6441"/>
                    <a:pt x="20529" y="6316"/>
                  </a:cubicBezTo>
                  <a:cubicBezTo>
                    <a:pt x="20509" y="6191"/>
                    <a:pt x="20489" y="6041"/>
                    <a:pt x="20444" y="5941"/>
                  </a:cubicBezTo>
                  <a:cubicBezTo>
                    <a:pt x="20384" y="5791"/>
                    <a:pt x="20319" y="5665"/>
                    <a:pt x="20239" y="5565"/>
                  </a:cubicBezTo>
                  <a:lnTo>
                    <a:pt x="20049" y="5375"/>
                  </a:lnTo>
                  <a:cubicBezTo>
                    <a:pt x="20069" y="5290"/>
                    <a:pt x="20094" y="5210"/>
                    <a:pt x="20094" y="5125"/>
                  </a:cubicBezTo>
                  <a:cubicBezTo>
                    <a:pt x="20114" y="4999"/>
                    <a:pt x="20094" y="4894"/>
                    <a:pt x="20049" y="4789"/>
                  </a:cubicBezTo>
                  <a:cubicBezTo>
                    <a:pt x="20009" y="4709"/>
                    <a:pt x="19944" y="4624"/>
                    <a:pt x="19863" y="4539"/>
                  </a:cubicBezTo>
                  <a:cubicBezTo>
                    <a:pt x="19798" y="4479"/>
                    <a:pt x="19718" y="4439"/>
                    <a:pt x="19613" y="4394"/>
                  </a:cubicBezTo>
                  <a:cubicBezTo>
                    <a:pt x="19548" y="4374"/>
                    <a:pt x="19468" y="4354"/>
                    <a:pt x="19363" y="4334"/>
                  </a:cubicBezTo>
                  <a:cubicBezTo>
                    <a:pt x="19278" y="4334"/>
                    <a:pt x="19218" y="4314"/>
                    <a:pt x="19132" y="4314"/>
                  </a:cubicBezTo>
                  <a:lnTo>
                    <a:pt x="19112" y="4314"/>
                  </a:lnTo>
                  <a:cubicBezTo>
                    <a:pt x="19027" y="4314"/>
                    <a:pt x="18942" y="4334"/>
                    <a:pt x="18842" y="4334"/>
                  </a:cubicBezTo>
                  <a:cubicBezTo>
                    <a:pt x="18717" y="4354"/>
                    <a:pt x="18567" y="4374"/>
                    <a:pt x="18421" y="4414"/>
                  </a:cubicBezTo>
                  <a:cubicBezTo>
                    <a:pt x="18401" y="4414"/>
                    <a:pt x="18361" y="4414"/>
                    <a:pt x="18316" y="4439"/>
                  </a:cubicBezTo>
                  <a:cubicBezTo>
                    <a:pt x="18296" y="4414"/>
                    <a:pt x="18256" y="4394"/>
                    <a:pt x="18236" y="4374"/>
                  </a:cubicBezTo>
                  <a:cubicBezTo>
                    <a:pt x="18216" y="4374"/>
                    <a:pt x="18216" y="4374"/>
                    <a:pt x="18191" y="4354"/>
                  </a:cubicBezTo>
                  <a:cubicBezTo>
                    <a:pt x="18111" y="4248"/>
                    <a:pt x="18026" y="4143"/>
                    <a:pt x="17941" y="4063"/>
                  </a:cubicBezTo>
                  <a:lnTo>
                    <a:pt x="17941" y="4038"/>
                  </a:lnTo>
                  <a:cubicBezTo>
                    <a:pt x="17921" y="3813"/>
                    <a:pt x="17861" y="3623"/>
                    <a:pt x="17776" y="3457"/>
                  </a:cubicBezTo>
                  <a:cubicBezTo>
                    <a:pt x="17650" y="3227"/>
                    <a:pt x="17505" y="3082"/>
                    <a:pt x="17315" y="2997"/>
                  </a:cubicBezTo>
                  <a:cubicBezTo>
                    <a:pt x="17235" y="2957"/>
                    <a:pt x="17130" y="2937"/>
                    <a:pt x="17025" y="2937"/>
                  </a:cubicBezTo>
                  <a:lnTo>
                    <a:pt x="16964" y="2937"/>
                  </a:lnTo>
                  <a:cubicBezTo>
                    <a:pt x="16879" y="2937"/>
                    <a:pt x="16814" y="2957"/>
                    <a:pt x="16774" y="2977"/>
                  </a:cubicBezTo>
                  <a:lnTo>
                    <a:pt x="16734" y="2977"/>
                  </a:lnTo>
                  <a:cubicBezTo>
                    <a:pt x="16564" y="2872"/>
                    <a:pt x="16419" y="2786"/>
                    <a:pt x="16253" y="2706"/>
                  </a:cubicBezTo>
                  <a:cubicBezTo>
                    <a:pt x="16233" y="2686"/>
                    <a:pt x="16188" y="2661"/>
                    <a:pt x="16168" y="2661"/>
                  </a:cubicBezTo>
                  <a:cubicBezTo>
                    <a:pt x="15918" y="2536"/>
                    <a:pt x="15668" y="2411"/>
                    <a:pt x="15397" y="2331"/>
                  </a:cubicBezTo>
                  <a:cubicBezTo>
                    <a:pt x="15107" y="2226"/>
                    <a:pt x="14791" y="2141"/>
                    <a:pt x="14501" y="2100"/>
                  </a:cubicBezTo>
                  <a:cubicBezTo>
                    <a:pt x="14213" y="2035"/>
                    <a:pt x="13925" y="2008"/>
                    <a:pt x="13646" y="2008"/>
                  </a:cubicBezTo>
                  <a:cubicBezTo>
                    <a:pt x="13561" y="2008"/>
                    <a:pt x="13477" y="2011"/>
                    <a:pt x="13395" y="2015"/>
                  </a:cubicBezTo>
                  <a:cubicBezTo>
                    <a:pt x="13395" y="1975"/>
                    <a:pt x="13395" y="1935"/>
                    <a:pt x="13374" y="1890"/>
                  </a:cubicBezTo>
                  <a:cubicBezTo>
                    <a:pt x="13354" y="1745"/>
                    <a:pt x="13269" y="1600"/>
                    <a:pt x="13184" y="1475"/>
                  </a:cubicBezTo>
                  <a:cubicBezTo>
                    <a:pt x="13059" y="1329"/>
                    <a:pt x="12914" y="1204"/>
                    <a:pt x="12729" y="1099"/>
                  </a:cubicBezTo>
                  <a:cubicBezTo>
                    <a:pt x="12643" y="1059"/>
                    <a:pt x="12558" y="1034"/>
                    <a:pt x="12458" y="994"/>
                  </a:cubicBezTo>
                  <a:cubicBezTo>
                    <a:pt x="12305" y="946"/>
                    <a:pt x="12140" y="919"/>
                    <a:pt x="11978" y="919"/>
                  </a:cubicBezTo>
                  <a:cubicBezTo>
                    <a:pt x="11849" y="919"/>
                    <a:pt x="11722" y="936"/>
                    <a:pt x="11602" y="974"/>
                  </a:cubicBezTo>
                  <a:cubicBezTo>
                    <a:pt x="11457" y="994"/>
                    <a:pt x="11307" y="1059"/>
                    <a:pt x="11181" y="1139"/>
                  </a:cubicBezTo>
                  <a:cubicBezTo>
                    <a:pt x="11121" y="1184"/>
                    <a:pt x="11036" y="1224"/>
                    <a:pt x="10976" y="1284"/>
                  </a:cubicBezTo>
                  <a:lnTo>
                    <a:pt x="10786" y="1475"/>
                  </a:lnTo>
                  <a:cubicBezTo>
                    <a:pt x="10661" y="1600"/>
                    <a:pt x="10556" y="1745"/>
                    <a:pt x="10495" y="1890"/>
                  </a:cubicBezTo>
                  <a:cubicBezTo>
                    <a:pt x="10410" y="2080"/>
                    <a:pt x="10350" y="2246"/>
                    <a:pt x="10330" y="2411"/>
                  </a:cubicBezTo>
                  <a:lnTo>
                    <a:pt x="10330" y="2686"/>
                  </a:lnTo>
                  <a:cubicBezTo>
                    <a:pt x="10350" y="2726"/>
                    <a:pt x="10350" y="2786"/>
                    <a:pt x="10370" y="2832"/>
                  </a:cubicBezTo>
                  <a:cubicBezTo>
                    <a:pt x="10225" y="2641"/>
                    <a:pt x="10080" y="2456"/>
                    <a:pt x="9890" y="2286"/>
                  </a:cubicBezTo>
                  <a:cubicBezTo>
                    <a:pt x="9805" y="2226"/>
                    <a:pt x="9724" y="2141"/>
                    <a:pt x="9619" y="2060"/>
                  </a:cubicBezTo>
                  <a:cubicBezTo>
                    <a:pt x="9639" y="1995"/>
                    <a:pt x="9659" y="1935"/>
                    <a:pt x="9679" y="1870"/>
                  </a:cubicBezTo>
                  <a:cubicBezTo>
                    <a:pt x="9704" y="1765"/>
                    <a:pt x="9724" y="1685"/>
                    <a:pt x="9724" y="1580"/>
                  </a:cubicBezTo>
                  <a:cubicBezTo>
                    <a:pt x="9724" y="1495"/>
                    <a:pt x="9704" y="1410"/>
                    <a:pt x="9679" y="1309"/>
                  </a:cubicBezTo>
                  <a:cubicBezTo>
                    <a:pt x="9639" y="1139"/>
                    <a:pt x="9579" y="974"/>
                    <a:pt x="9474" y="829"/>
                  </a:cubicBezTo>
                  <a:cubicBezTo>
                    <a:pt x="9389" y="684"/>
                    <a:pt x="9264" y="533"/>
                    <a:pt x="9139" y="433"/>
                  </a:cubicBezTo>
                  <a:cubicBezTo>
                    <a:pt x="9079" y="368"/>
                    <a:pt x="8993" y="308"/>
                    <a:pt x="8928" y="263"/>
                  </a:cubicBezTo>
                  <a:cubicBezTo>
                    <a:pt x="8848" y="223"/>
                    <a:pt x="8763" y="158"/>
                    <a:pt x="8703" y="138"/>
                  </a:cubicBezTo>
                  <a:cubicBezTo>
                    <a:pt x="8578" y="78"/>
                    <a:pt x="8428" y="33"/>
                    <a:pt x="8262" y="13"/>
                  </a:cubicBezTo>
                  <a:cubicBezTo>
                    <a:pt x="8205" y="4"/>
                    <a:pt x="8146" y="0"/>
                    <a:pt x="80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1"/>
            <p:cNvSpPr/>
            <p:nvPr/>
          </p:nvSpPr>
          <p:spPr>
            <a:xfrm>
              <a:off x="1217433" y="2920064"/>
              <a:ext cx="366101" cy="434307"/>
            </a:xfrm>
            <a:custGeom>
              <a:avLst/>
              <a:gdLst/>
              <a:ahLst/>
              <a:cxnLst/>
              <a:rect l="l" t="t" r="r" b="b"/>
              <a:pathLst>
                <a:path w="12308" h="14601" extrusionOk="0">
                  <a:moveTo>
                    <a:pt x="7801" y="646"/>
                  </a:moveTo>
                  <a:cubicBezTo>
                    <a:pt x="7846" y="646"/>
                    <a:pt x="7886" y="666"/>
                    <a:pt x="7926" y="666"/>
                  </a:cubicBezTo>
                  <a:cubicBezTo>
                    <a:pt x="7972" y="666"/>
                    <a:pt x="8012" y="666"/>
                    <a:pt x="8052" y="686"/>
                  </a:cubicBezTo>
                  <a:cubicBezTo>
                    <a:pt x="8097" y="706"/>
                    <a:pt x="8157" y="706"/>
                    <a:pt x="8202" y="751"/>
                  </a:cubicBezTo>
                  <a:cubicBezTo>
                    <a:pt x="8242" y="771"/>
                    <a:pt x="8282" y="811"/>
                    <a:pt x="8302" y="831"/>
                  </a:cubicBezTo>
                  <a:cubicBezTo>
                    <a:pt x="8347" y="876"/>
                    <a:pt x="8387" y="896"/>
                    <a:pt x="8407" y="937"/>
                  </a:cubicBezTo>
                  <a:cubicBezTo>
                    <a:pt x="8452" y="982"/>
                    <a:pt x="8472" y="1022"/>
                    <a:pt x="8472" y="1062"/>
                  </a:cubicBezTo>
                  <a:cubicBezTo>
                    <a:pt x="8492" y="1082"/>
                    <a:pt x="8512" y="1127"/>
                    <a:pt x="8512" y="1167"/>
                  </a:cubicBezTo>
                  <a:lnTo>
                    <a:pt x="8512" y="1252"/>
                  </a:lnTo>
                  <a:lnTo>
                    <a:pt x="8512" y="1357"/>
                  </a:lnTo>
                  <a:cubicBezTo>
                    <a:pt x="8512" y="1397"/>
                    <a:pt x="8492" y="1417"/>
                    <a:pt x="8492" y="1482"/>
                  </a:cubicBezTo>
                  <a:cubicBezTo>
                    <a:pt x="8492" y="1482"/>
                    <a:pt x="8492" y="1502"/>
                    <a:pt x="8472" y="1522"/>
                  </a:cubicBezTo>
                  <a:lnTo>
                    <a:pt x="8472" y="1562"/>
                  </a:lnTo>
                  <a:cubicBezTo>
                    <a:pt x="8452" y="1562"/>
                    <a:pt x="8452" y="1582"/>
                    <a:pt x="8452" y="1582"/>
                  </a:cubicBezTo>
                  <a:cubicBezTo>
                    <a:pt x="8427" y="1607"/>
                    <a:pt x="8427" y="1607"/>
                    <a:pt x="8407" y="1607"/>
                  </a:cubicBezTo>
                  <a:cubicBezTo>
                    <a:pt x="8387" y="1607"/>
                    <a:pt x="8367" y="1607"/>
                    <a:pt x="8367" y="1582"/>
                  </a:cubicBezTo>
                  <a:cubicBezTo>
                    <a:pt x="8327" y="1582"/>
                    <a:pt x="8302" y="1562"/>
                    <a:pt x="8282" y="1562"/>
                  </a:cubicBezTo>
                  <a:lnTo>
                    <a:pt x="8242" y="1542"/>
                  </a:lnTo>
                  <a:cubicBezTo>
                    <a:pt x="8222" y="1522"/>
                    <a:pt x="8177" y="1502"/>
                    <a:pt x="8137" y="1502"/>
                  </a:cubicBezTo>
                  <a:cubicBezTo>
                    <a:pt x="8117" y="1482"/>
                    <a:pt x="8097" y="1482"/>
                    <a:pt x="8077" y="1457"/>
                  </a:cubicBezTo>
                  <a:lnTo>
                    <a:pt x="8032" y="1457"/>
                  </a:lnTo>
                  <a:cubicBezTo>
                    <a:pt x="7992" y="1437"/>
                    <a:pt x="7951" y="1417"/>
                    <a:pt x="7886" y="1397"/>
                  </a:cubicBezTo>
                  <a:cubicBezTo>
                    <a:pt x="7866" y="1397"/>
                    <a:pt x="7826" y="1377"/>
                    <a:pt x="7781" y="1377"/>
                  </a:cubicBezTo>
                  <a:cubicBezTo>
                    <a:pt x="7721" y="1357"/>
                    <a:pt x="7676" y="1332"/>
                    <a:pt x="7616" y="1332"/>
                  </a:cubicBezTo>
                  <a:cubicBezTo>
                    <a:pt x="7576" y="1312"/>
                    <a:pt x="7511" y="1292"/>
                    <a:pt x="7471" y="1292"/>
                  </a:cubicBezTo>
                  <a:cubicBezTo>
                    <a:pt x="7406" y="1272"/>
                    <a:pt x="7366" y="1252"/>
                    <a:pt x="7301" y="1252"/>
                  </a:cubicBezTo>
                  <a:lnTo>
                    <a:pt x="7281" y="1272"/>
                  </a:lnTo>
                  <a:cubicBezTo>
                    <a:pt x="7261" y="1292"/>
                    <a:pt x="7261" y="1292"/>
                    <a:pt x="7241" y="1292"/>
                  </a:cubicBezTo>
                  <a:cubicBezTo>
                    <a:pt x="7241" y="1292"/>
                    <a:pt x="7220" y="1292"/>
                    <a:pt x="7200" y="1272"/>
                  </a:cubicBezTo>
                  <a:cubicBezTo>
                    <a:pt x="7200" y="1272"/>
                    <a:pt x="7175" y="1252"/>
                    <a:pt x="7175" y="1232"/>
                  </a:cubicBezTo>
                  <a:cubicBezTo>
                    <a:pt x="7155" y="1207"/>
                    <a:pt x="7155" y="1207"/>
                    <a:pt x="7155" y="1187"/>
                  </a:cubicBezTo>
                  <a:cubicBezTo>
                    <a:pt x="7135" y="1167"/>
                    <a:pt x="7135" y="1147"/>
                    <a:pt x="7135" y="1107"/>
                  </a:cubicBezTo>
                  <a:cubicBezTo>
                    <a:pt x="7115" y="1082"/>
                    <a:pt x="7115" y="1062"/>
                    <a:pt x="7115" y="1042"/>
                  </a:cubicBezTo>
                  <a:cubicBezTo>
                    <a:pt x="7115" y="1002"/>
                    <a:pt x="7115" y="937"/>
                    <a:pt x="7135" y="896"/>
                  </a:cubicBezTo>
                  <a:cubicBezTo>
                    <a:pt x="7155" y="856"/>
                    <a:pt x="7175" y="831"/>
                    <a:pt x="7200" y="811"/>
                  </a:cubicBezTo>
                  <a:cubicBezTo>
                    <a:pt x="7220" y="791"/>
                    <a:pt x="7261" y="771"/>
                    <a:pt x="7281" y="751"/>
                  </a:cubicBezTo>
                  <a:cubicBezTo>
                    <a:pt x="7326" y="731"/>
                    <a:pt x="7366" y="706"/>
                    <a:pt x="7406" y="686"/>
                  </a:cubicBezTo>
                  <a:cubicBezTo>
                    <a:pt x="7451" y="666"/>
                    <a:pt x="7491" y="666"/>
                    <a:pt x="7531" y="646"/>
                  </a:cubicBezTo>
                  <a:close/>
                  <a:moveTo>
                    <a:pt x="1127" y="5363"/>
                  </a:moveTo>
                  <a:cubicBezTo>
                    <a:pt x="1167" y="5363"/>
                    <a:pt x="1212" y="5383"/>
                    <a:pt x="1252" y="5383"/>
                  </a:cubicBezTo>
                  <a:cubicBezTo>
                    <a:pt x="1292" y="5403"/>
                    <a:pt x="1317" y="5403"/>
                    <a:pt x="1357" y="5423"/>
                  </a:cubicBezTo>
                  <a:cubicBezTo>
                    <a:pt x="1377" y="5423"/>
                    <a:pt x="1377" y="5423"/>
                    <a:pt x="1397" y="5443"/>
                  </a:cubicBezTo>
                  <a:lnTo>
                    <a:pt x="1417" y="5443"/>
                  </a:lnTo>
                  <a:cubicBezTo>
                    <a:pt x="1443" y="5463"/>
                    <a:pt x="1463" y="5488"/>
                    <a:pt x="1483" y="5508"/>
                  </a:cubicBezTo>
                  <a:lnTo>
                    <a:pt x="1483" y="5548"/>
                  </a:lnTo>
                  <a:lnTo>
                    <a:pt x="1483" y="5588"/>
                  </a:lnTo>
                  <a:cubicBezTo>
                    <a:pt x="1483" y="5588"/>
                    <a:pt x="1483" y="5613"/>
                    <a:pt x="1463" y="5613"/>
                  </a:cubicBezTo>
                  <a:lnTo>
                    <a:pt x="1463" y="5633"/>
                  </a:lnTo>
                  <a:lnTo>
                    <a:pt x="1463" y="5673"/>
                  </a:lnTo>
                  <a:cubicBezTo>
                    <a:pt x="1463" y="5713"/>
                    <a:pt x="1443" y="5738"/>
                    <a:pt x="1443" y="5758"/>
                  </a:cubicBezTo>
                  <a:lnTo>
                    <a:pt x="1443" y="5798"/>
                  </a:lnTo>
                  <a:lnTo>
                    <a:pt x="1443" y="5838"/>
                  </a:lnTo>
                  <a:lnTo>
                    <a:pt x="1443" y="5883"/>
                  </a:lnTo>
                  <a:lnTo>
                    <a:pt x="1443" y="5943"/>
                  </a:lnTo>
                  <a:cubicBezTo>
                    <a:pt x="1417" y="5963"/>
                    <a:pt x="1417" y="5988"/>
                    <a:pt x="1443" y="6029"/>
                  </a:cubicBezTo>
                  <a:lnTo>
                    <a:pt x="1443" y="6114"/>
                  </a:lnTo>
                  <a:lnTo>
                    <a:pt x="1443" y="6194"/>
                  </a:lnTo>
                  <a:lnTo>
                    <a:pt x="1443" y="6364"/>
                  </a:lnTo>
                  <a:cubicBezTo>
                    <a:pt x="1443" y="6404"/>
                    <a:pt x="1443" y="6424"/>
                    <a:pt x="1463" y="6464"/>
                  </a:cubicBezTo>
                  <a:lnTo>
                    <a:pt x="1463" y="6529"/>
                  </a:lnTo>
                  <a:lnTo>
                    <a:pt x="1463" y="6549"/>
                  </a:lnTo>
                  <a:cubicBezTo>
                    <a:pt x="1463" y="6569"/>
                    <a:pt x="1463" y="6569"/>
                    <a:pt x="1483" y="6589"/>
                  </a:cubicBezTo>
                  <a:lnTo>
                    <a:pt x="1483" y="6654"/>
                  </a:lnTo>
                  <a:cubicBezTo>
                    <a:pt x="1483" y="6674"/>
                    <a:pt x="1463" y="6694"/>
                    <a:pt x="1463" y="6694"/>
                  </a:cubicBezTo>
                  <a:cubicBezTo>
                    <a:pt x="1463" y="6714"/>
                    <a:pt x="1443" y="6714"/>
                    <a:pt x="1443" y="6714"/>
                  </a:cubicBezTo>
                  <a:lnTo>
                    <a:pt x="1417" y="6740"/>
                  </a:lnTo>
                  <a:lnTo>
                    <a:pt x="1397" y="6760"/>
                  </a:lnTo>
                  <a:cubicBezTo>
                    <a:pt x="1377" y="6760"/>
                    <a:pt x="1357" y="6760"/>
                    <a:pt x="1337" y="6780"/>
                  </a:cubicBezTo>
                  <a:lnTo>
                    <a:pt x="1317" y="6780"/>
                  </a:lnTo>
                  <a:cubicBezTo>
                    <a:pt x="1292" y="6800"/>
                    <a:pt x="1272" y="6800"/>
                    <a:pt x="1272" y="6800"/>
                  </a:cubicBezTo>
                  <a:cubicBezTo>
                    <a:pt x="1252" y="6800"/>
                    <a:pt x="1212" y="6820"/>
                    <a:pt x="1167" y="6820"/>
                  </a:cubicBezTo>
                  <a:lnTo>
                    <a:pt x="1147" y="6820"/>
                  </a:lnTo>
                  <a:cubicBezTo>
                    <a:pt x="1127" y="6820"/>
                    <a:pt x="1107" y="6820"/>
                    <a:pt x="1107" y="6800"/>
                  </a:cubicBezTo>
                  <a:cubicBezTo>
                    <a:pt x="1087" y="6800"/>
                    <a:pt x="1067" y="6800"/>
                    <a:pt x="1042" y="6780"/>
                  </a:cubicBezTo>
                  <a:cubicBezTo>
                    <a:pt x="1022" y="6780"/>
                    <a:pt x="1002" y="6760"/>
                    <a:pt x="982" y="6760"/>
                  </a:cubicBezTo>
                  <a:cubicBezTo>
                    <a:pt x="982" y="6740"/>
                    <a:pt x="962" y="6740"/>
                    <a:pt x="942" y="6714"/>
                  </a:cubicBezTo>
                  <a:cubicBezTo>
                    <a:pt x="917" y="6674"/>
                    <a:pt x="897" y="6654"/>
                    <a:pt x="877" y="6589"/>
                  </a:cubicBezTo>
                  <a:cubicBezTo>
                    <a:pt x="857" y="6569"/>
                    <a:pt x="837" y="6529"/>
                    <a:pt x="837" y="6509"/>
                  </a:cubicBezTo>
                  <a:lnTo>
                    <a:pt x="817" y="6489"/>
                  </a:lnTo>
                  <a:cubicBezTo>
                    <a:pt x="792" y="6444"/>
                    <a:pt x="772" y="6404"/>
                    <a:pt x="772" y="6364"/>
                  </a:cubicBezTo>
                  <a:cubicBezTo>
                    <a:pt x="752" y="6319"/>
                    <a:pt x="752" y="6279"/>
                    <a:pt x="732" y="6239"/>
                  </a:cubicBezTo>
                  <a:cubicBezTo>
                    <a:pt x="732" y="6174"/>
                    <a:pt x="711" y="6134"/>
                    <a:pt x="711" y="6089"/>
                  </a:cubicBezTo>
                  <a:lnTo>
                    <a:pt x="711" y="5943"/>
                  </a:lnTo>
                  <a:cubicBezTo>
                    <a:pt x="711" y="5903"/>
                    <a:pt x="711" y="5838"/>
                    <a:pt x="732" y="5798"/>
                  </a:cubicBezTo>
                  <a:cubicBezTo>
                    <a:pt x="752" y="5693"/>
                    <a:pt x="772" y="5633"/>
                    <a:pt x="817" y="5548"/>
                  </a:cubicBezTo>
                  <a:cubicBezTo>
                    <a:pt x="837" y="5508"/>
                    <a:pt x="857" y="5488"/>
                    <a:pt x="877" y="5443"/>
                  </a:cubicBezTo>
                  <a:cubicBezTo>
                    <a:pt x="897" y="5423"/>
                    <a:pt x="917" y="5423"/>
                    <a:pt x="942" y="5403"/>
                  </a:cubicBezTo>
                  <a:cubicBezTo>
                    <a:pt x="962" y="5383"/>
                    <a:pt x="982" y="5383"/>
                    <a:pt x="1002" y="5383"/>
                  </a:cubicBezTo>
                  <a:cubicBezTo>
                    <a:pt x="1022" y="5363"/>
                    <a:pt x="1067" y="5363"/>
                    <a:pt x="1107" y="5363"/>
                  </a:cubicBezTo>
                  <a:close/>
                  <a:moveTo>
                    <a:pt x="7471" y="4316"/>
                  </a:moveTo>
                  <a:cubicBezTo>
                    <a:pt x="7511" y="4316"/>
                    <a:pt x="7551" y="4316"/>
                    <a:pt x="7616" y="4336"/>
                  </a:cubicBezTo>
                  <a:cubicBezTo>
                    <a:pt x="7636" y="4336"/>
                    <a:pt x="7676" y="4336"/>
                    <a:pt x="7701" y="4361"/>
                  </a:cubicBezTo>
                  <a:lnTo>
                    <a:pt x="7721" y="4361"/>
                  </a:lnTo>
                  <a:cubicBezTo>
                    <a:pt x="7721" y="4381"/>
                    <a:pt x="7741" y="4381"/>
                    <a:pt x="7741" y="4381"/>
                  </a:cubicBezTo>
                  <a:cubicBezTo>
                    <a:pt x="7761" y="4381"/>
                    <a:pt x="7781" y="4401"/>
                    <a:pt x="7801" y="4401"/>
                  </a:cubicBezTo>
                  <a:cubicBezTo>
                    <a:pt x="7826" y="4401"/>
                    <a:pt x="7846" y="4401"/>
                    <a:pt x="7866" y="4421"/>
                  </a:cubicBezTo>
                  <a:cubicBezTo>
                    <a:pt x="7906" y="4421"/>
                    <a:pt x="7951" y="4441"/>
                    <a:pt x="7972" y="4461"/>
                  </a:cubicBezTo>
                  <a:lnTo>
                    <a:pt x="7992" y="4461"/>
                  </a:lnTo>
                  <a:cubicBezTo>
                    <a:pt x="8012" y="4486"/>
                    <a:pt x="8032" y="4486"/>
                    <a:pt x="8052" y="4506"/>
                  </a:cubicBezTo>
                  <a:cubicBezTo>
                    <a:pt x="8077" y="4506"/>
                    <a:pt x="8097" y="4526"/>
                    <a:pt x="8097" y="4526"/>
                  </a:cubicBezTo>
                  <a:lnTo>
                    <a:pt x="8117" y="4546"/>
                  </a:lnTo>
                  <a:lnTo>
                    <a:pt x="8137" y="4567"/>
                  </a:lnTo>
                  <a:cubicBezTo>
                    <a:pt x="8177" y="4587"/>
                    <a:pt x="8202" y="4612"/>
                    <a:pt x="8222" y="4632"/>
                  </a:cubicBezTo>
                  <a:lnTo>
                    <a:pt x="8262" y="4652"/>
                  </a:lnTo>
                  <a:lnTo>
                    <a:pt x="8327" y="4692"/>
                  </a:lnTo>
                  <a:cubicBezTo>
                    <a:pt x="8347" y="4737"/>
                    <a:pt x="8387" y="4757"/>
                    <a:pt x="8407" y="4797"/>
                  </a:cubicBezTo>
                  <a:lnTo>
                    <a:pt x="8452" y="4837"/>
                  </a:lnTo>
                  <a:cubicBezTo>
                    <a:pt x="8472" y="4862"/>
                    <a:pt x="8492" y="4882"/>
                    <a:pt x="8492" y="4902"/>
                  </a:cubicBezTo>
                  <a:cubicBezTo>
                    <a:pt x="8532" y="4942"/>
                    <a:pt x="8552" y="4987"/>
                    <a:pt x="8597" y="5027"/>
                  </a:cubicBezTo>
                  <a:lnTo>
                    <a:pt x="8617" y="5047"/>
                  </a:lnTo>
                  <a:cubicBezTo>
                    <a:pt x="8637" y="5067"/>
                    <a:pt x="8657" y="5112"/>
                    <a:pt x="8657" y="5132"/>
                  </a:cubicBezTo>
                  <a:cubicBezTo>
                    <a:pt x="8703" y="5172"/>
                    <a:pt x="8723" y="5192"/>
                    <a:pt x="8743" y="5237"/>
                  </a:cubicBezTo>
                  <a:cubicBezTo>
                    <a:pt x="8783" y="5318"/>
                    <a:pt x="8803" y="5403"/>
                    <a:pt x="8828" y="5463"/>
                  </a:cubicBezTo>
                  <a:cubicBezTo>
                    <a:pt x="8848" y="5528"/>
                    <a:pt x="8848" y="5568"/>
                    <a:pt x="8848" y="5613"/>
                  </a:cubicBezTo>
                  <a:cubicBezTo>
                    <a:pt x="8868" y="5653"/>
                    <a:pt x="8868" y="5693"/>
                    <a:pt x="8868" y="5758"/>
                  </a:cubicBezTo>
                  <a:lnTo>
                    <a:pt x="8868" y="5863"/>
                  </a:lnTo>
                  <a:lnTo>
                    <a:pt x="8868" y="5923"/>
                  </a:lnTo>
                  <a:lnTo>
                    <a:pt x="8868" y="5988"/>
                  </a:lnTo>
                  <a:cubicBezTo>
                    <a:pt x="8868" y="6029"/>
                    <a:pt x="8868" y="6069"/>
                    <a:pt x="8848" y="6134"/>
                  </a:cubicBezTo>
                  <a:lnTo>
                    <a:pt x="8848" y="6154"/>
                  </a:lnTo>
                  <a:lnTo>
                    <a:pt x="8848" y="6259"/>
                  </a:lnTo>
                  <a:cubicBezTo>
                    <a:pt x="8828" y="6339"/>
                    <a:pt x="8783" y="6424"/>
                    <a:pt x="8763" y="6509"/>
                  </a:cubicBezTo>
                  <a:cubicBezTo>
                    <a:pt x="8743" y="6549"/>
                    <a:pt x="8723" y="6589"/>
                    <a:pt x="8703" y="6634"/>
                  </a:cubicBezTo>
                  <a:cubicBezTo>
                    <a:pt x="8678" y="6674"/>
                    <a:pt x="8637" y="6714"/>
                    <a:pt x="8617" y="6760"/>
                  </a:cubicBezTo>
                  <a:cubicBezTo>
                    <a:pt x="8597" y="6760"/>
                    <a:pt x="8597" y="6780"/>
                    <a:pt x="8577" y="6780"/>
                  </a:cubicBezTo>
                  <a:cubicBezTo>
                    <a:pt x="8552" y="6800"/>
                    <a:pt x="8532" y="6820"/>
                    <a:pt x="8512" y="6840"/>
                  </a:cubicBezTo>
                  <a:cubicBezTo>
                    <a:pt x="8492" y="6885"/>
                    <a:pt x="8452" y="6905"/>
                    <a:pt x="8407" y="6925"/>
                  </a:cubicBezTo>
                  <a:lnTo>
                    <a:pt x="8387" y="6945"/>
                  </a:lnTo>
                  <a:cubicBezTo>
                    <a:pt x="8367" y="6965"/>
                    <a:pt x="8327" y="6965"/>
                    <a:pt x="8302" y="6990"/>
                  </a:cubicBezTo>
                  <a:lnTo>
                    <a:pt x="8282" y="6990"/>
                  </a:lnTo>
                  <a:cubicBezTo>
                    <a:pt x="8262" y="7010"/>
                    <a:pt x="8242" y="7010"/>
                    <a:pt x="8222" y="7030"/>
                  </a:cubicBezTo>
                  <a:cubicBezTo>
                    <a:pt x="8202" y="7030"/>
                    <a:pt x="8177" y="7030"/>
                    <a:pt x="8157" y="7050"/>
                  </a:cubicBezTo>
                  <a:cubicBezTo>
                    <a:pt x="8077" y="7050"/>
                    <a:pt x="8012" y="7070"/>
                    <a:pt x="7906" y="7070"/>
                  </a:cubicBezTo>
                  <a:lnTo>
                    <a:pt x="7866" y="7070"/>
                  </a:lnTo>
                  <a:cubicBezTo>
                    <a:pt x="7781" y="7070"/>
                    <a:pt x="7676" y="7050"/>
                    <a:pt x="7551" y="7030"/>
                  </a:cubicBezTo>
                  <a:lnTo>
                    <a:pt x="7511" y="7010"/>
                  </a:lnTo>
                  <a:cubicBezTo>
                    <a:pt x="7491" y="7010"/>
                    <a:pt x="7451" y="6990"/>
                    <a:pt x="7426" y="6990"/>
                  </a:cubicBezTo>
                  <a:cubicBezTo>
                    <a:pt x="7366" y="6965"/>
                    <a:pt x="7326" y="6945"/>
                    <a:pt x="7281" y="6925"/>
                  </a:cubicBezTo>
                  <a:cubicBezTo>
                    <a:pt x="7241" y="6905"/>
                    <a:pt x="7200" y="6885"/>
                    <a:pt x="7155" y="6865"/>
                  </a:cubicBezTo>
                  <a:lnTo>
                    <a:pt x="7135" y="6840"/>
                  </a:lnTo>
                  <a:cubicBezTo>
                    <a:pt x="7095" y="6820"/>
                    <a:pt x="7075" y="6800"/>
                    <a:pt x="7030" y="6780"/>
                  </a:cubicBezTo>
                  <a:cubicBezTo>
                    <a:pt x="7010" y="6760"/>
                    <a:pt x="6970" y="6714"/>
                    <a:pt x="6925" y="6674"/>
                  </a:cubicBezTo>
                  <a:cubicBezTo>
                    <a:pt x="6885" y="6654"/>
                    <a:pt x="6865" y="6614"/>
                    <a:pt x="6845" y="6589"/>
                  </a:cubicBezTo>
                  <a:lnTo>
                    <a:pt x="6825" y="6569"/>
                  </a:lnTo>
                  <a:cubicBezTo>
                    <a:pt x="6740" y="6464"/>
                    <a:pt x="6675" y="6404"/>
                    <a:pt x="6635" y="6319"/>
                  </a:cubicBezTo>
                  <a:cubicBezTo>
                    <a:pt x="6615" y="6259"/>
                    <a:pt x="6575" y="6174"/>
                    <a:pt x="6530" y="6069"/>
                  </a:cubicBezTo>
                  <a:lnTo>
                    <a:pt x="6530" y="6049"/>
                  </a:lnTo>
                  <a:cubicBezTo>
                    <a:pt x="6510" y="6009"/>
                    <a:pt x="6489" y="5988"/>
                    <a:pt x="6489" y="5943"/>
                  </a:cubicBezTo>
                  <a:cubicBezTo>
                    <a:pt x="6469" y="5903"/>
                    <a:pt x="6469" y="5863"/>
                    <a:pt x="6449" y="5818"/>
                  </a:cubicBezTo>
                  <a:lnTo>
                    <a:pt x="6449" y="5798"/>
                  </a:lnTo>
                  <a:cubicBezTo>
                    <a:pt x="6424" y="5758"/>
                    <a:pt x="6424" y="5713"/>
                    <a:pt x="6404" y="5673"/>
                  </a:cubicBezTo>
                  <a:lnTo>
                    <a:pt x="6404" y="5588"/>
                  </a:lnTo>
                  <a:lnTo>
                    <a:pt x="6404" y="5528"/>
                  </a:lnTo>
                  <a:cubicBezTo>
                    <a:pt x="6404" y="5423"/>
                    <a:pt x="6404" y="5338"/>
                    <a:pt x="6424" y="5257"/>
                  </a:cubicBezTo>
                  <a:cubicBezTo>
                    <a:pt x="6449" y="5172"/>
                    <a:pt x="6489" y="5087"/>
                    <a:pt x="6530" y="4987"/>
                  </a:cubicBezTo>
                  <a:lnTo>
                    <a:pt x="6530" y="4962"/>
                  </a:lnTo>
                  <a:cubicBezTo>
                    <a:pt x="6550" y="4922"/>
                    <a:pt x="6575" y="4902"/>
                    <a:pt x="6595" y="4862"/>
                  </a:cubicBezTo>
                  <a:cubicBezTo>
                    <a:pt x="6615" y="4837"/>
                    <a:pt x="6635" y="4797"/>
                    <a:pt x="6655" y="4757"/>
                  </a:cubicBezTo>
                  <a:cubicBezTo>
                    <a:pt x="6675" y="4712"/>
                    <a:pt x="6720" y="4672"/>
                    <a:pt x="6740" y="4652"/>
                  </a:cubicBezTo>
                  <a:cubicBezTo>
                    <a:pt x="6780" y="4612"/>
                    <a:pt x="6825" y="4567"/>
                    <a:pt x="6845" y="4546"/>
                  </a:cubicBezTo>
                  <a:cubicBezTo>
                    <a:pt x="6905" y="4506"/>
                    <a:pt x="6925" y="4486"/>
                    <a:pt x="6970" y="4461"/>
                  </a:cubicBezTo>
                  <a:cubicBezTo>
                    <a:pt x="6990" y="4461"/>
                    <a:pt x="7010" y="4441"/>
                    <a:pt x="7030" y="4441"/>
                  </a:cubicBezTo>
                  <a:cubicBezTo>
                    <a:pt x="7050" y="4421"/>
                    <a:pt x="7050" y="4421"/>
                    <a:pt x="7075" y="4401"/>
                  </a:cubicBezTo>
                  <a:cubicBezTo>
                    <a:pt x="7095" y="4401"/>
                    <a:pt x="7115" y="4381"/>
                    <a:pt x="7135" y="4381"/>
                  </a:cubicBezTo>
                  <a:cubicBezTo>
                    <a:pt x="7175" y="4361"/>
                    <a:pt x="7200" y="4336"/>
                    <a:pt x="7241" y="4336"/>
                  </a:cubicBezTo>
                  <a:cubicBezTo>
                    <a:pt x="7301" y="4316"/>
                    <a:pt x="7366" y="4316"/>
                    <a:pt x="7451" y="4316"/>
                  </a:cubicBezTo>
                  <a:close/>
                  <a:moveTo>
                    <a:pt x="7701" y="0"/>
                  </a:moveTo>
                  <a:cubicBezTo>
                    <a:pt x="7656" y="0"/>
                    <a:pt x="7616" y="20"/>
                    <a:pt x="7576" y="20"/>
                  </a:cubicBezTo>
                  <a:lnTo>
                    <a:pt x="7426" y="20"/>
                  </a:lnTo>
                  <a:cubicBezTo>
                    <a:pt x="7406" y="40"/>
                    <a:pt x="7366" y="40"/>
                    <a:pt x="7301" y="60"/>
                  </a:cubicBezTo>
                  <a:cubicBezTo>
                    <a:pt x="7261" y="80"/>
                    <a:pt x="7200" y="80"/>
                    <a:pt x="7155" y="125"/>
                  </a:cubicBezTo>
                  <a:cubicBezTo>
                    <a:pt x="7075" y="165"/>
                    <a:pt x="6990" y="206"/>
                    <a:pt x="6925" y="251"/>
                  </a:cubicBezTo>
                  <a:cubicBezTo>
                    <a:pt x="6825" y="331"/>
                    <a:pt x="6740" y="396"/>
                    <a:pt x="6700" y="481"/>
                  </a:cubicBezTo>
                  <a:cubicBezTo>
                    <a:pt x="6655" y="541"/>
                    <a:pt x="6635" y="606"/>
                    <a:pt x="6615" y="686"/>
                  </a:cubicBezTo>
                  <a:cubicBezTo>
                    <a:pt x="6595" y="731"/>
                    <a:pt x="6595" y="771"/>
                    <a:pt x="6575" y="811"/>
                  </a:cubicBezTo>
                  <a:lnTo>
                    <a:pt x="6575" y="916"/>
                  </a:lnTo>
                  <a:cubicBezTo>
                    <a:pt x="6575" y="1002"/>
                    <a:pt x="6595" y="1107"/>
                    <a:pt x="6635" y="1167"/>
                  </a:cubicBezTo>
                  <a:cubicBezTo>
                    <a:pt x="6635" y="1187"/>
                    <a:pt x="6655" y="1207"/>
                    <a:pt x="6655" y="1232"/>
                  </a:cubicBezTo>
                  <a:lnTo>
                    <a:pt x="6675" y="1252"/>
                  </a:lnTo>
                  <a:cubicBezTo>
                    <a:pt x="6675" y="1252"/>
                    <a:pt x="6675" y="1272"/>
                    <a:pt x="6700" y="1272"/>
                  </a:cubicBezTo>
                  <a:lnTo>
                    <a:pt x="6219" y="1272"/>
                  </a:lnTo>
                  <a:cubicBezTo>
                    <a:pt x="6174" y="1272"/>
                    <a:pt x="6134" y="1292"/>
                    <a:pt x="6074" y="1292"/>
                  </a:cubicBezTo>
                  <a:cubicBezTo>
                    <a:pt x="5884" y="1312"/>
                    <a:pt x="5673" y="1377"/>
                    <a:pt x="5508" y="1417"/>
                  </a:cubicBezTo>
                  <a:cubicBezTo>
                    <a:pt x="5298" y="1457"/>
                    <a:pt x="5113" y="1522"/>
                    <a:pt x="4922" y="1582"/>
                  </a:cubicBezTo>
                  <a:cubicBezTo>
                    <a:pt x="4862" y="1607"/>
                    <a:pt x="4777" y="1647"/>
                    <a:pt x="4717" y="1668"/>
                  </a:cubicBezTo>
                  <a:lnTo>
                    <a:pt x="4652" y="1688"/>
                  </a:lnTo>
                  <a:cubicBezTo>
                    <a:pt x="4547" y="1733"/>
                    <a:pt x="4447" y="1773"/>
                    <a:pt x="4362" y="1813"/>
                  </a:cubicBezTo>
                  <a:cubicBezTo>
                    <a:pt x="4171" y="1898"/>
                    <a:pt x="4006" y="1983"/>
                    <a:pt x="3861" y="2083"/>
                  </a:cubicBezTo>
                  <a:cubicBezTo>
                    <a:pt x="3696" y="2188"/>
                    <a:pt x="3525" y="2293"/>
                    <a:pt x="3360" y="2419"/>
                  </a:cubicBezTo>
                  <a:cubicBezTo>
                    <a:pt x="3275" y="2484"/>
                    <a:pt x="3215" y="2544"/>
                    <a:pt x="3130" y="2609"/>
                  </a:cubicBezTo>
                  <a:cubicBezTo>
                    <a:pt x="3070" y="2649"/>
                    <a:pt x="3005" y="2709"/>
                    <a:pt x="2945" y="2774"/>
                  </a:cubicBezTo>
                  <a:lnTo>
                    <a:pt x="2920" y="2794"/>
                  </a:lnTo>
                  <a:cubicBezTo>
                    <a:pt x="2859" y="2859"/>
                    <a:pt x="2794" y="2919"/>
                    <a:pt x="2714" y="2984"/>
                  </a:cubicBezTo>
                  <a:cubicBezTo>
                    <a:pt x="2649" y="3064"/>
                    <a:pt x="2589" y="3150"/>
                    <a:pt x="2504" y="3235"/>
                  </a:cubicBezTo>
                  <a:cubicBezTo>
                    <a:pt x="2464" y="3295"/>
                    <a:pt x="2399" y="3380"/>
                    <a:pt x="2339" y="3460"/>
                  </a:cubicBezTo>
                  <a:cubicBezTo>
                    <a:pt x="2294" y="3505"/>
                    <a:pt x="2274" y="3545"/>
                    <a:pt x="2254" y="3585"/>
                  </a:cubicBezTo>
                  <a:lnTo>
                    <a:pt x="2194" y="3670"/>
                  </a:lnTo>
                  <a:lnTo>
                    <a:pt x="2169" y="3710"/>
                  </a:lnTo>
                  <a:cubicBezTo>
                    <a:pt x="2108" y="3795"/>
                    <a:pt x="2068" y="3881"/>
                    <a:pt x="2023" y="3961"/>
                  </a:cubicBezTo>
                  <a:lnTo>
                    <a:pt x="2003" y="3961"/>
                  </a:lnTo>
                  <a:cubicBezTo>
                    <a:pt x="1983" y="4006"/>
                    <a:pt x="1963" y="4046"/>
                    <a:pt x="1943" y="4086"/>
                  </a:cubicBezTo>
                  <a:cubicBezTo>
                    <a:pt x="1943" y="4131"/>
                    <a:pt x="1918" y="4151"/>
                    <a:pt x="1918" y="4171"/>
                  </a:cubicBezTo>
                  <a:lnTo>
                    <a:pt x="1898" y="4191"/>
                  </a:lnTo>
                  <a:cubicBezTo>
                    <a:pt x="1898" y="4211"/>
                    <a:pt x="1898" y="4236"/>
                    <a:pt x="1878" y="4236"/>
                  </a:cubicBezTo>
                  <a:cubicBezTo>
                    <a:pt x="1878" y="4276"/>
                    <a:pt x="1858" y="4316"/>
                    <a:pt x="1838" y="4361"/>
                  </a:cubicBezTo>
                  <a:cubicBezTo>
                    <a:pt x="1838" y="4381"/>
                    <a:pt x="1818" y="4401"/>
                    <a:pt x="1818" y="4421"/>
                  </a:cubicBezTo>
                  <a:cubicBezTo>
                    <a:pt x="1793" y="4461"/>
                    <a:pt x="1773" y="4506"/>
                    <a:pt x="1753" y="4546"/>
                  </a:cubicBezTo>
                  <a:cubicBezTo>
                    <a:pt x="1753" y="4567"/>
                    <a:pt x="1753" y="4587"/>
                    <a:pt x="1733" y="4612"/>
                  </a:cubicBezTo>
                  <a:cubicBezTo>
                    <a:pt x="1713" y="4672"/>
                    <a:pt x="1693" y="4737"/>
                    <a:pt x="1668" y="4797"/>
                  </a:cubicBezTo>
                  <a:lnTo>
                    <a:pt x="1648" y="4817"/>
                  </a:lnTo>
                  <a:cubicBezTo>
                    <a:pt x="1648" y="4837"/>
                    <a:pt x="1628" y="4882"/>
                    <a:pt x="1628" y="4902"/>
                  </a:cubicBezTo>
                  <a:cubicBezTo>
                    <a:pt x="1628" y="4922"/>
                    <a:pt x="1608" y="4922"/>
                    <a:pt x="1608" y="4942"/>
                  </a:cubicBezTo>
                  <a:lnTo>
                    <a:pt x="1608" y="4987"/>
                  </a:lnTo>
                  <a:lnTo>
                    <a:pt x="1608" y="5007"/>
                  </a:lnTo>
                  <a:lnTo>
                    <a:pt x="1608" y="5067"/>
                  </a:lnTo>
                  <a:lnTo>
                    <a:pt x="1608" y="5087"/>
                  </a:lnTo>
                  <a:cubicBezTo>
                    <a:pt x="1588" y="5087"/>
                    <a:pt x="1588" y="5067"/>
                    <a:pt x="1568" y="5067"/>
                  </a:cubicBezTo>
                  <a:cubicBezTo>
                    <a:pt x="1568" y="5047"/>
                    <a:pt x="1543" y="5047"/>
                    <a:pt x="1543" y="5027"/>
                  </a:cubicBezTo>
                  <a:cubicBezTo>
                    <a:pt x="1523" y="5027"/>
                    <a:pt x="1523" y="5007"/>
                    <a:pt x="1503" y="4987"/>
                  </a:cubicBezTo>
                  <a:cubicBezTo>
                    <a:pt x="1483" y="4987"/>
                    <a:pt x="1463" y="4962"/>
                    <a:pt x="1443" y="4942"/>
                  </a:cubicBezTo>
                  <a:cubicBezTo>
                    <a:pt x="1417" y="4942"/>
                    <a:pt x="1397" y="4922"/>
                    <a:pt x="1377" y="4922"/>
                  </a:cubicBezTo>
                  <a:cubicBezTo>
                    <a:pt x="1357" y="4902"/>
                    <a:pt x="1317" y="4902"/>
                    <a:pt x="1292" y="4902"/>
                  </a:cubicBezTo>
                  <a:cubicBezTo>
                    <a:pt x="1272" y="4882"/>
                    <a:pt x="1252" y="4882"/>
                    <a:pt x="1212" y="4882"/>
                  </a:cubicBezTo>
                  <a:cubicBezTo>
                    <a:pt x="1147" y="4882"/>
                    <a:pt x="1107" y="4902"/>
                    <a:pt x="1067" y="4902"/>
                  </a:cubicBezTo>
                  <a:cubicBezTo>
                    <a:pt x="962" y="4922"/>
                    <a:pt x="857" y="4922"/>
                    <a:pt x="792" y="4962"/>
                  </a:cubicBezTo>
                  <a:cubicBezTo>
                    <a:pt x="732" y="4962"/>
                    <a:pt x="691" y="4987"/>
                    <a:pt x="626" y="5007"/>
                  </a:cubicBezTo>
                  <a:cubicBezTo>
                    <a:pt x="586" y="5027"/>
                    <a:pt x="541" y="5047"/>
                    <a:pt x="501" y="5067"/>
                  </a:cubicBezTo>
                  <a:cubicBezTo>
                    <a:pt x="441" y="5087"/>
                    <a:pt x="396" y="5112"/>
                    <a:pt x="376" y="5132"/>
                  </a:cubicBezTo>
                  <a:cubicBezTo>
                    <a:pt x="336" y="5172"/>
                    <a:pt x="291" y="5192"/>
                    <a:pt x="271" y="5257"/>
                  </a:cubicBezTo>
                  <a:cubicBezTo>
                    <a:pt x="251" y="5277"/>
                    <a:pt x="251" y="5277"/>
                    <a:pt x="231" y="5277"/>
                  </a:cubicBezTo>
                  <a:lnTo>
                    <a:pt x="231" y="5298"/>
                  </a:lnTo>
                  <a:cubicBezTo>
                    <a:pt x="211" y="5318"/>
                    <a:pt x="191" y="5363"/>
                    <a:pt x="146" y="5403"/>
                  </a:cubicBezTo>
                  <a:cubicBezTo>
                    <a:pt x="106" y="5488"/>
                    <a:pt x="66" y="5568"/>
                    <a:pt x="41" y="5673"/>
                  </a:cubicBezTo>
                  <a:cubicBezTo>
                    <a:pt x="21" y="5778"/>
                    <a:pt x="1" y="5863"/>
                    <a:pt x="1" y="5963"/>
                  </a:cubicBezTo>
                  <a:cubicBezTo>
                    <a:pt x="1" y="6069"/>
                    <a:pt x="21" y="6174"/>
                    <a:pt x="41" y="6259"/>
                  </a:cubicBezTo>
                  <a:cubicBezTo>
                    <a:pt x="66" y="6364"/>
                    <a:pt x="106" y="6444"/>
                    <a:pt x="146" y="6529"/>
                  </a:cubicBezTo>
                  <a:cubicBezTo>
                    <a:pt x="191" y="6614"/>
                    <a:pt x="251" y="6694"/>
                    <a:pt x="291" y="6760"/>
                  </a:cubicBezTo>
                  <a:lnTo>
                    <a:pt x="336" y="6820"/>
                  </a:lnTo>
                  <a:cubicBezTo>
                    <a:pt x="336" y="6840"/>
                    <a:pt x="356" y="6865"/>
                    <a:pt x="376" y="6885"/>
                  </a:cubicBezTo>
                  <a:cubicBezTo>
                    <a:pt x="396" y="6925"/>
                    <a:pt x="416" y="6965"/>
                    <a:pt x="461" y="6990"/>
                  </a:cubicBezTo>
                  <a:cubicBezTo>
                    <a:pt x="481" y="7030"/>
                    <a:pt x="501" y="7070"/>
                    <a:pt x="541" y="7090"/>
                  </a:cubicBezTo>
                  <a:cubicBezTo>
                    <a:pt x="566" y="7135"/>
                    <a:pt x="606" y="7155"/>
                    <a:pt x="646" y="7175"/>
                  </a:cubicBezTo>
                  <a:cubicBezTo>
                    <a:pt x="711" y="7215"/>
                    <a:pt x="792" y="7260"/>
                    <a:pt x="877" y="7280"/>
                  </a:cubicBezTo>
                  <a:cubicBezTo>
                    <a:pt x="917" y="7300"/>
                    <a:pt x="942" y="7300"/>
                    <a:pt x="982" y="7300"/>
                  </a:cubicBezTo>
                  <a:cubicBezTo>
                    <a:pt x="1022" y="7320"/>
                    <a:pt x="1067" y="7320"/>
                    <a:pt x="1107" y="7320"/>
                  </a:cubicBezTo>
                  <a:cubicBezTo>
                    <a:pt x="1147" y="7320"/>
                    <a:pt x="1212" y="7320"/>
                    <a:pt x="1252" y="7300"/>
                  </a:cubicBezTo>
                  <a:cubicBezTo>
                    <a:pt x="1272" y="7280"/>
                    <a:pt x="1317" y="7280"/>
                    <a:pt x="1337" y="7260"/>
                  </a:cubicBezTo>
                  <a:cubicBezTo>
                    <a:pt x="1377" y="7240"/>
                    <a:pt x="1397" y="7215"/>
                    <a:pt x="1417" y="7195"/>
                  </a:cubicBezTo>
                  <a:lnTo>
                    <a:pt x="1443" y="7175"/>
                  </a:lnTo>
                  <a:cubicBezTo>
                    <a:pt x="1463" y="7175"/>
                    <a:pt x="1483" y="7155"/>
                    <a:pt x="1503" y="7135"/>
                  </a:cubicBezTo>
                  <a:lnTo>
                    <a:pt x="1543" y="7115"/>
                  </a:lnTo>
                  <a:cubicBezTo>
                    <a:pt x="1568" y="7115"/>
                    <a:pt x="1568" y="7090"/>
                    <a:pt x="1588" y="7090"/>
                  </a:cubicBezTo>
                  <a:lnTo>
                    <a:pt x="1588" y="7115"/>
                  </a:lnTo>
                  <a:cubicBezTo>
                    <a:pt x="1628" y="7195"/>
                    <a:pt x="1648" y="7260"/>
                    <a:pt x="1693" y="7340"/>
                  </a:cubicBezTo>
                  <a:cubicBezTo>
                    <a:pt x="1713" y="7385"/>
                    <a:pt x="1733" y="7405"/>
                    <a:pt x="1753" y="7445"/>
                  </a:cubicBezTo>
                  <a:lnTo>
                    <a:pt x="1773" y="7466"/>
                  </a:lnTo>
                  <a:lnTo>
                    <a:pt x="1793" y="7531"/>
                  </a:lnTo>
                  <a:cubicBezTo>
                    <a:pt x="1818" y="7551"/>
                    <a:pt x="1838" y="7571"/>
                    <a:pt x="1838" y="7591"/>
                  </a:cubicBezTo>
                  <a:cubicBezTo>
                    <a:pt x="1898" y="7676"/>
                    <a:pt x="1943" y="7741"/>
                    <a:pt x="1983" y="7821"/>
                  </a:cubicBezTo>
                  <a:cubicBezTo>
                    <a:pt x="2043" y="7906"/>
                    <a:pt x="2108" y="7991"/>
                    <a:pt x="2148" y="8051"/>
                  </a:cubicBezTo>
                  <a:cubicBezTo>
                    <a:pt x="2214" y="8136"/>
                    <a:pt x="2274" y="8197"/>
                    <a:pt x="2339" y="8262"/>
                  </a:cubicBezTo>
                  <a:lnTo>
                    <a:pt x="2359" y="8302"/>
                  </a:lnTo>
                  <a:cubicBezTo>
                    <a:pt x="2379" y="8322"/>
                    <a:pt x="2399" y="8342"/>
                    <a:pt x="2419" y="8367"/>
                  </a:cubicBezTo>
                  <a:cubicBezTo>
                    <a:pt x="2464" y="8387"/>
                    <a:pt x="2484" y="8427"/>
                    <a:pt x="2524" y="8467"/>
                  </a:cubicBezTo>
                  <a:lnTo>
                    <a:pt x="2569" y="8512"/>
                  </a:lnTo>
                  <a:lnTo>
                    <a:pt x="2609" y="8552"/>
                  </a:lnTo>
                  <a:cubicBezTo>
                    <a:pt x="2649" y="8592"/>
                    <a:pt x="2669" y="8617"/>
                    <a:pt x="2714" y="8637"/>
                  </a:cubicBezTo>
                  <a:cubicBezTo>
                    <a:pt x="2754" y="8677"/>
                    <a:pt x="2794" y="8697"/>
                    <a:pt x="2839" y="8717"/>
                  </a:cubicBezTo>
                  <a:lnTo>
                    <a:pt x="2879" y="8762"/>
                  </a:lnTo>
                  <a:cubicBezTo>
                    <a:pt x="2900" y="8762"/>
                    <a:pt x="2920" y="8782"/>
                    <a:pt x="2945" y="8802"/>
                  </a:cubicBezTo>
                  <a:cubicBezTo>
                    <a:pt x="3005" y="8842"/>
                    <a:pt x="3070" y="8867"/>
                    <a:pt x="3130" y="8908"/>
                  </a:cubicBezTo>
                  <a:lnTo>
                    <a:pt x="3170" y="8928"/>
                  </a:lnTo>
                  <a:cubicBezTo>
                    <a:pt x="3255" y="8948"/>
                    <a:pt x="3320" y="8993"/>
                    <a:pt x="3380" y="9033"/>
                  </a:cubicBezTo>
                  <a:lnTo>
                    <a:pt x="3420" y="9053"/>
                  </a:lnTo>
                  <a:cubicBezTo>
                    <a:pt x="3465" y="9073"/>
                    <a:pt x="3505" y="9093"/>
                    <a:pt x="3570" y="9118"/>
                  </a:cubicBezTo>
                  <a:cubicBezTo>
                    <a:pt x="3590" y="9118"/>
                    <a:pt x="3631" y="9138"/>
                    <a:pt x="3651" y="9138"/>
                  </a:cubicBezTo>
                  <a:lnTo>
                    <a:pt x="3696" y="9138"/>
                  </a:lnTo>
                  <a:cubicBezTo>
                    <a:pt x="3716" y="9158"/>
                    <a:pt x="3736" y="9158"/>
                    <a:pt x="3776" y="9158"/>
                  </a:cubicBezTo>
                  <a:cubicBezTo>
                    <a:pt x="3796" y="9178"/>
                    <a:pt x="3796" y="9178"/>
                    <a:pt x="3821" y="9178"/>
                  </a:cubicBezTo>
                  <a:cubicBezTo>
                    <a:pt x="3881" y="9198"/>
                    <a:pt x="3921" y="9198"/>
                    <a:pt x="3966" y="9198"/>
                  </a:cubicBezTo>
                  <a:cubicBezTo>
                    <a:pt x="4006" y="9198"/>
                    <a:pt x="4026" y="9218"/>
                    <a:pt x="4046" y="9218"/>
                  </a:cubicBezTo>
                  <a:cubicBezTo>
                    <a:pt x="4091" y="9218"/>
                    <a:pt x="4111" y="9243"/>
                    <a:pt x="4151" y="9243"/>
                  </a:cubicBezTo>
                  <a:lnTo>
                    <a:pt x="4196" y="9243"/>
                  </a:lnTo>
                  <a:cubicBezTo>
                    <a:pt x="4216" y="9243"/>
                    <a:pt x="4216" y="9263"/>
                    <a:pt x="4236" y="9263"/>
                  </a:cubicBezTo>
                  <a:cubicBezTo>
                    <a:pt x="4256" y="9263"/>
                    <a:pt x="4276" y="9283"/>
                    <a:pt x="4296" y="9283"/>
                  </a:cubicBezTo>
                  <a:cubicBezTo>
                    <a:pt x="4321" y="9303"/>
                    <a:pt x="4342" y="9303"/>
                    <a:pt x="4362" y="9303"/>
                  </a:cubicBezTo>
                  <a:cubicBezTo>
                    <a:pt x="4382" y="9323"/>
                    <a:pt x="4422" y="9323"/>
                    <a:pt x="4487" y="9323"/>
                  </a:cubicBezTo>
                  <a:lnTo>
                    <a:pt x="4717" y="9323"/>
                  </a:lnTo>
                  <a:cubicBezTo>
                    <a:pt x="4797" y="9343"/>
                    <a:pt x="4862" y="9343"/>
                    <a:pt x="4947" y="9343"/>
                  </a:cubicBezTo>
                  <a:lnTo>
                    <a:pt x="5173" y="9343"/>
                  </a:lnTo>
                  <a:lnTo>
                    <a:pt x="5173" y="9388"/>
                  </a:lnTo>
                  <a:cubicBezTo>
                    <a:pt x="5173" y="9448"/>
                    <a:pt x="5153" y="9493"/>
                    <a:pt x="5153" y="9533"/>
                  </a:cubicBezTo>
                  <a:cubicBezTo>
                    <a:pt x="5133" y="9573"/>
                    <a:pt x="5133" y="9618"/>
                    <a:pt x="5133" y="9639"/>
                  </a:cubicBezTo>
                  <a:cubicBezTo>
                    <a:pt x="5113" y="9679"/>
                    <a:pt x="5113" y="9719"/>
                    <a:pt x="5113" y="9744"/>
                  </a:cubicBezTo>
                  <a:cubicBezTo>
                    <a:pt x="5093" y="9804"/>
                    <a:pt x="5093" y="9869"/>
                    <a:pt x="5073" y="9909"/>
                  </a:cubicBezTo>
                  <a:lnTo>
                    <a:pt x="5073" y="9949"/>
                  </a:lnTo>
                  <a:cubicBezTo>
                    <a:pt x="5073" y="9994"/>
                    <a:pt x="5047" y="10034"/>
                    <a:pt x="5047" y="10074"/>
                  </a:cubicBezTo>
                  <a:lnTo>
                    <a:pt x="5047" y="10094"/>
                  </a:lnTo>
                  <a:cubicBezTo>
                    <a:pt x="5047" y="10119"/>
                    <a:pt x="5027" y="10159"/>
                    <a:pt x="5027" y="10199"/>
                  </a:cubicBezTo>
                  <a:cubicBezTo>
                    <a:pt x="5007" y="10284"/>
                    <a:pt x="4967" y="10370"/>
                    <a:pt x="4947" y="10450"/>
                  </a:cubicBezTo>
                  <a:cubicBezTo>
                    <a:pt x="4902" y="10555"/>
                    <a:pt x="4862" y="10620"/>
                    <a:pt x="4842" y="10680"/>
                  </a:cubicBezTo>
                  <a:cubicBezTo>
                    <a:pt x="4822" y="10700"/>
                    <a:pt x="4822" y="10720"/>
                    <a:pt x="4797" y="10745"/>
                  </a:cubicBezTo>
                  <a:cubicBezTo>
                    <a:pt x="4777" y="10765"/>
                    <a:pt x="4777" y="10785"/>
                    <a:pt x="4757" y="10805"/>
                  </a:cubicBezTo>
                  <a:cubicBezTo>
                    <a:pt x="4737" y="10845"/>
                    <a:pt x="4717" y="10890"/>
                    <a:pt x="4697" y="10930"/>
                  </a:cubicBezTo>
                  <a:cubicBezTo>
                    <a:pt x="4672" y="10970"/>
                    <a:pt x="4652" y="11015"/>
                    <a:pt x="4612" y="11055"/>
                  </a:cubicBezTo>
                  <a:cubicBezTo>
                    <a:pt x="4592" y="11096"/>
                    <a:pt x="4572" y="11141"/>
                    <a:pt x="4527" y="11181"/>
                  </a:cubicBezTo>
                  <a:lnTo>
                    <a:pt x="4507" y="11201"/>
                  </a:lnTo>
                  <a:cubicBezTo>
                    <a:pt x="4467" y="11286"/>
                    <a:pt x="4422" y="11346"/>
                    <a:pt x="4382" y="11411"/>
                  </a:cubicBezTo>
                  <a:cubicBezTo>
                    <a:pt x="4362" y="11451"/>
                    <a:pt x="4342" y="11471"/>
                    <a:pt x="4321" y="11496"/>
                  </a:cubicBezTo>
                  <a:lnTo>
                    <a:pt x="4296" y="11536"/>
                  </a:lnTo>
                  <a:cubicBezTo>
                    <a:pt x="4276" y="11556"/>
                    <a:pt x="4256" y="11596"/>
                    <a:pt x="4236" y="11621"/>
                  </a:cubicBezTo>
                  <a:lnTo>
                    <a:pt x="4216" y="11661"/>
                  </a:lnTo>
                  <a:cubicBezTo>
                    <a:pt x="4196" y="11721"/>
                    <a:pt x="4131" y="11786"/>
                    <a:pt x="4091" y="11847"/>
                  </a:cubicBezTo>
                  <a:lnTo>
                    <a:pt x="4071" y="11892"/>
                  </a:lnTo>
                  <a:cubicBezTo>
                    <a:pt x="4046" y="11912"/>
                    <a:pt x="4026" y="11952"/>
                    <a:pt x="4006" y="11997"/>
                  </a:cubicBezTo>
                  <a:lnTo>
                    <a:pt x="3986" y="11997"/>
                  </a:lnTo>
                  <a:lnTo>
                    <a:pt x="3966" y="12037"/>
                  </a:lnTo>
                  <a:cubicBezTo>
                    <a:pt x="3946" y="12057"/>
                    <a:pt x="3921" y="12097"/>
                    <a:pt x="3901" y="12122"/>
                  </a:cubicBezTo>
                  <a:lnTo>
                    <a:pt x="3881" y="12182"/>
                  </a:lnTo>
                  <a:lnTo>
                    <a:pt x="3841" y="12222"/>
                  </a:lnTo>
                  <a:cubicBezTo>
                    <a:pt x="3821" y="12247"/>
                    <a:pt x="3821" y="12267"/>
                    <a:pt x="3796" y="12287"/>
                  </a:cubicBezTo>
                  <a:cubicBezTo>
                    <a:pt x="3796" y="12307"/>
                    <a:pt x="3776" y="12307"/>
                    <a:pt x="3776" y="12327"/>
                  </a:cubicBezTo>
                  <a:cubicBezTo>
                    <a:pt x="3716" y="12432"/>
                    <a:pt x="3651" y="12517"/>
                    <a:pt x="3610" y="12623"/>
                  </a:cubicBezTo>
                  <a:cubicBezTo>
                    <a:pt x="3570" y="12663"/>
                    <a:pt x="3545" y="12703"/>
                    <a:pt x="3525" y="12748"/>
                  </a:cubicBezTo>
                  <a:lnTo>
                    <a:pt x="3505" y="12768"/>
                  </a:lnTo>
                  <a:lnTo>
                    <a:pt x="3505" y="12788"/>
                  </a:lnTo>
                  <a:cubicBezTo>
                    <a:pt x="3465" y="12768"/>
                    <a:pt x="3445" y="12748"/>
                    <a:pt x="3400" y="12723"/>
                  </a:cubicBezTo>
                  <a:lnTo>
                    <a:pt x="3380" y="12683"/>
                  </a:lnTo>
                  <a:cubicBezTo>
                    <a:pt x="3340" y="12643"/>
                    <a:pt x="3295" y="12623"/>
                    <a:pt x="3255" y="12598"/>
                  </a:cubicBezTo>
                  <a:cubicBezTo>
                    <a:pt x="3215" y="12558"/>
                    <a:pt x="3170" y="12538"/>
                    <a:pt x="3110" y="12538"/>
                  </a:cubicBezTo>
                  <a:cubicBezTo>
                    <a:pt x="3090" y="12538"/>
                    <a:pt x="3070" y="12517"/>
                    <a:pt x="3045" y="12517"/>
                  </a:cubicBezTo>
                  <a:cubicBezTo>
                    <a:pt x="3005" y="12517"/>
                    <a:pt x="2985" y="12538"/>
                    <a:pt x="2945" y="12538"/>
                  </a:cubicBezTo>
                  <a:cubicBezTo>
                    <a:pt x="2900" y="12558"/>
                    <a:pt x="2859" y="12578"/>
                    <a:pt x="2819" y="12623"/>
                  </a:cubicBezTo>
                  <a:cubicBezTo>
                    <a:pt x="2774" y="12643"/>
                    <a:pt x="2754" y="12663"/>
                    <a:pt x="2714" y="12703"/>
                  </a:cubicBezTo>
                  <a:cubicBezTo>
                    <a:pt x="2694" y="12703"/>
                    <a:pt x="2694" y="12723"/>
                    <a:pt x="2669" y="12748"/>
                  </a:cubicBezTo>
                  <a:lnTo>
                    <a:pt x="2669" y="12768"/>
                  </a:lnTo>
                  <a:cubicBezTo>
                    <a:pt x="2649" y="12768"/>
                    <a:pt x="2649" y="12788"/>
                    <a:pt x="2629" y="12808"/>
                  </a:cubicBezTo>
                  <a:cubicBezTo>
                    <a:pt x="2589" y="12913"/>
                    <a:pt x="2569" y="13018"/>
                    <a:pt x="2569" y="13098"/>
                  </a:cubicBezTo>
                  <a:cubicBezTo>
                    <a:pt x="2589" y="13203"/>
                    <a:pt x="2589" y="13289"/>
                    <a:pt x="2629" y="13374"/>
                  </a:cubicBezTo>
                  <a:cubicBezTo>
                    <a:pt x="2649" y="13414"/>
                    <a:pt x="2669" y="13454"/>
                    <a:pt x="2694" y="13499"/>
                  </a:cubicBezTo>
                  <a:cubicBezTo>
                    <a:pt x="2714" y="13539"/>
                    <a:pt x="2734" y="13579"/>
                    <a:pt x="2774" y="13599"/>
                  </a:cubicBezTo>
                  <a:cubicBezTo>
                    <a:pt x="2794" y="13644"/>
                    <a:pt x="2819" y="13684"/>
                    <a:pt x="2859" y="13724"/>
                  </a:cubicBezTo>
                  <a:cubicBezTo>
                    <a:pt x="2900" y="13749"/>
                    <a:pt x="2945" y="13789"/>
                    <a:pt x="2985" y="13809"/>
                  </a:cubicBezTo>
                  <a:cubicBezTo>
                    <a:pt x="3025" y="13849"/>
                    <a:pt x="3090" y="13874"/>
                    <a:pt x="3130" y="13894"/>
                  </a:cubicBezTo>
                  <a:cubicBezTo>
                    <a:pt x="3150" y="13894"/>
                    <a:pt x="3170" y="13914"/>
                    <a:pt x="3195" y="13914"/>
                  </a:cubicBezTo>
                  <a:lnTo>
                    <a:pt x="3195" y="13934"/>
                  </a:lnTo>
                  <a:lnTo>
                    <a:pt x="3195" y="13954"/>
                  </a:lnTo>
                  <a:lnTo>
                    <a:pt x="3195" y="13974"/>
                  </a:lnTo>
                  <a:cubicBezTo>
                    <a:pt x="3195" y="14000"/>
                    <a:pt x="3170" y="14000"/>
                    <a:pt x="3170" y="14020"/>
                  </a:cubicBezTo>
                  <a:cubicBezTo>
                    <a:pt x="3170" y="14030"/>
                    <a:pt x="3176" y="14030"/>
                    <a:pt x="3182" y="14030"/>
                  </a:cubicBezTo>
                  <a:cubicBezTo>
                    <a:pt x="3189" y="14030"/>
                    <a:pt x="3195" y="14030"/>
                    <a:pt x="3195" y="14040"/>
                  </a:cubicBezTo>
                  <a:cubicBezTo>
                    <a:pt x="3202" y="14046"/>
                    <a:pt x="3208" y="14048"/>
                    <a:pt x="3215" y="14048"/>
                  </a:cubicBezTo>
                  <a:cubicBezTo>
                    <a:pt x="3228" y="14048"/>
                    <a:pt x="3242" y="14040"/>
                    <a:pt x="3255" y="14040"/>
                  </a:cubicBezTo>
                  <a:cubicBezTo>
                    <a:pt x="3340" y="14060"/>
                    <a:pt x="3400" y="14060"/>
                    <a:pt x="3485" y="14080"/>
                  </a:cubicBezTo>
                  <a:lnTo>
                    <a:pt x="3570" y="14100"/>
                  </a:lnTo>
                  <a:cubicBezTo>
                    <a:pt x="3671" y="14125"/>
                    <a:pt x="3736" y="14145"/>
                    <a:pt x="3841" y="14165"/>
                  </a:cubicBezTo>
                  <a:cubicBezTo>
                    <a:pt x="4026" y="14205"/>
                    <a:pt x="4216" y="14250"/>
                    <a:pt x="4422" y="14290"/>
                  </a:cubicBezTo>
                  <a:cubicBezTo>
                    <a:pt x="4632" y="14330"/>
                    <a:pt x="4842" y="14350"/>
                    <a:pt x="5047" y="14375"/>
                  </a:cubicBezTo>
                  <a:cubicBezTo>
                    <a:pt x="5278" y="14415"/>
                    <a:pt x="5468" y="14475"/>
                    <a:pt x="5673" y="14500"/>
                  </a:cubicBezTo>
                  <a:cubicBezTo>
                    <a:pt x="5844" y="14520"/>
                    <a:pt x="6074" y="14540"/>
                    <a:pt x="6299" y="14560"/>
                  </a:cubicBezTo>
                  <a:cubicBezTo>
                    <a:pt x="6489" y="14560"/>
                    <a:pt x="6700" y="14580"/>
                    <a:pt x="6905" y="14580"/>
                  </a:cubicBezTo>
                  <a:cubicBezTo>
                    <a:pt x="7115" y="14600"/>
                    <a:pt x="7326" y="14600"/>
                    <a:pt x="7511" y="14600"/>
                  </a:cubicBezTo>
                  <a:lnTo>
                    <a:pt x="8137" y="14600"/>
                  </a:lnTo>
                  <a:cubicBezTo>
                    <a:pt x="8327" y="14600"/>
                    <a:pt x="8532" y="14580"/>
                    <a:pt x="8723" y="14560"/>
                  </a:cubicBezTo>
                  <a:lnTo>
                    <a:pt x="8763" y="14560"/>
                  </a:lnTo>
                  <a:cubicBezTo>
                    <a:pt x="8993" y="14540"/>
                    <a:pt x="9178" y="14500"/>
                    <a:pt x="9348" y="14455"/>
                  </a:cubicBezTo>
                  <a:cubicBezTo>
                    <a:pt x="9409" y="14435"/>
                    <a:pt x="9454" y="14415"/>
                    <a:pt x="9514" y="14395"/>
                  </a:cubicBezTo>
                  <a:cubicBezTo>
                    <a:pt x="9554" y="14395"/>
                    <a:pt x="9579" y="14375"/>
                    <a:pt x="9619" y="14350"/>
                  </a:cubicBezTo>
                  <a:lnTo>
                    <a:pt x="9659" y="14330"/>
                  </a:lnTo>
                  <a:cubicBezTo>
                    <a:pt x="9704" y="14330"/>
                    <a:pt x="9764" y="14310"/>
                    <a:pt x="9804" y="14290"/>
                  </a:cubicBezTo>
                  <a:lnTo>
                    <a:pt x="9829" y="14290"/>
                  </a:lnTo>
                  <a:lnTo>
                    <a:pt x="9849" y="14270"/>
                  </a:lnTo>
                  <a:lnTo>
                    <a:pt x="9869" y="14270"/>
                  </a:lnTo>
                  <a:lnTo>
                    <a:pt x="9869" y="14225"/>
                  </a:lnTo>
                  <a:lnTo>
                    <a:pt x="9869" y="14185"/>
                  </a:lnTo>
                  <a:cubicBezTo>
                    <a:pt x="9889" y="14165"/>
                    <a:pt x="9889" y="14145"/>
                    <a:pt x="9889" y="14125"/>
                  </a:cubicBezTo>
                  <a:lnTo>
                    <a:pt x="9909" y="14100"/>
                  </a:lnTo>
                  <a:cubicBezTo>
                    <a:pt x="9889" y="14080"/>
                    <a:pt x="9889" y="14080"/>
                    <a:pt x="9869" y="14080"/>
                  </a:cubicBezTo>
                  <a:lnTo>
                    <a:pt x="9869" y="14040"/>
                  </a:lnTo>
                  <a:lnTo>
                    <a:pt x="9869" y="14020"/>
                  </a:lnTo>
                  <a:cubicBezTo>
                    <a:pt x="9889" y="13974"/>
                    <a:pt x="9889" y="13934"/>
                    <a:pt x="9889" y="13874"/>
                  </a:cubicBezTo>
                  <a:cubicBezTo>
                    <a:pt x="9889" y="13829"/>
                    <a:pt x="9909" y="13789"/>
                    <a:pt x="9909" y="13749"/>
                  </a:cubicBezTo>
                  <a:cubicBezTo>
                    <a:pt x="9929" y="13684"/>
                    <a:pt x="9929" y="13644"/>
                    <a:pt x="9929" y="13599"/>
                  </a:cubicBezTo>
                  <a:cubicBezTo>
                    <a:pt x="9954" y="13519"/>
                    <a:pt x="9954" y="13434"/>
                    <a:pt x="9974" y="13374"/>
                  </a:cubicBezTo>
                  <a:lnTo>
                    <a:pt x="9974" y="13289"/>
                  </a:lnTo>
                  <a:cubicBezTo>
                    <a:pt x="9974" y="13183"/>
                    <a:pt x="9994" y="13098"/>
                    <a:pt x="9994" y="12998"/>
                  </a:cubicBezTo>
                  <a:cubicBezTo>
                    <a:pt x="9994" y="12953"/>
                    <a:pt x="10014" y="12913"/>
                    <a:pt x="10014" y="12873"/>
                  </a:cubicBezTo>
                  <a:lnTo>
                    <a:pt x="10014" y="12723"/>
                  </a:lnTo>
                  <a:cubicBezTo>
                    <a:pt x="10034" y="12623"/>
                    <a:pt x="10034" y="12517"/>
                    <a:pt x="10034" y="12412"/>
                  </a:cubicBezTo>
                  <a:lnTo>
                    <a:pt x="10034" y="12307"/>
                  </a:lnTo>
                  <a:cubicBezTo>
                    <a:pt x="10034" y="12287"/>
                    <a:pt x="10014" y="12247"/>
                    <a:pt x="9994" y="12222"/>
                  </a:cubicBezTo>
                  <a:lnTo>
                    <a:pt x="9554" y="12222"/>
                  </a:lnTo>
                  <a:cubicBezTo>
                    <a:pt x="9534" y="12222"/>
                    <a:pt x="9494" y="12222"/>
                    <a:pt x="9474" y="12202"/>
                  </a:cubicBezTo>
                  <a:lnTo>
                    <a:pt x="9388" y="12202"/>
                  </a:lnTo>
                  <a:cubicBezTo>
                    <a:pt x="9348" y="12202"/>
                    <a:pt x="9283" y="12202"/>
                    <a:pt x="9223" y="12182"/>
                  </a:cubicBezTo>
                  <a:lnTo>
                    <a:pt x="9098" y="12182"/>
                  </a:lnTo>
                  <a:cubicBezTo>
                    <a:pt x="9078" y="12162"/>
                    <a:pt x="9033" y="12162"/>
                    <a:pt x="8993" y="12162"/>
                  </a:cubicBezTo>
                  <a:cubicBezTo>
                    <a:pt x="8953" y="12142"/>
                    <a:pt x="8908" y="12142"/>
                    <a:pt x="8888" y="12142"/>
                  </a:cubicBezTo>
                  <a:cubicBezTo>
                    <a:pt x="8848" y="12122"/>
                    <a:pt x="8803" y="12097"/>
                    <a:pt x="8783" y="12097"/>
                  </a:cubicBezTo>
                  <a:cubicBezTo>
                    <a:pt x="8723" y="12077"/>
                    <a:pt x="8678" y="12037"/>
                    <a:pt x="8617" y="12017"/>
                  </a:cubicBezTo>
                  <a:cubicBezTo>
                    <a:pt x="8552" y="11997"/>
                    <a:pt x="8512" y="11952"/>
                    <a:pt x="8452" y="11912"/>
                  </a:cubicBezTo>
                  <a:cubicBezTo>
                    <a:pt x="8407" y="11892"/>
                    <a:pt x="8367" y="11847"/>
                    <a:pt x="8347" y="11806"/>
                  </a:cubicBezTo>
                  <a:cubicBezTo>
                    <a:pt x="8302" y="11786"/>
                    <a:pt x="8262" y="11746"/>
                    <a:pt x="8222" y="11681"/>
                  </a:cubicBezTo>
                  <a:cubicBezTo>
                    <a:pt x="8177" y="11641"/>
                    <a:pt x="8157" y="11576"/>
                    <a:pt x="8117" y="11536"/>
                  </a:cubicBezTo>
                  <a:cubicBezTo>
                    <a:pt x="8117" y="11496"/>
                    <a:pt x="8097" y="11431"/>
                    <a:pt x="8077" y="11391"/>
                  </a:cubicBezTo>
                  <a:lnTo>
                    <a:pt x="8077" y="11371"/>
                  </a:lnTo>
                  <a:cubicBezTo>
                    <a:pt x="8052" y="11326"/>
                    <a:pt x="8052" y="11306"/>
                    <a:pt x="8052" y="11266"/>
                  </a:cubicBezTo>
                  <a:cubicBezTo>
                    <a:pt x="8032" y="11246"/>
                    <a:pt x="8032" y="11201"/>
                    <a:pt x="8052" y="11181"/>
                  </a:cubicBezTo>
                  <a:lnTo>
                    <a:pt x="8052" y="11141"/>
                  </a:lnTo>
                  <a:lnTo>
                    <a:pt x="8052" y="11075"/>
                  </a:lnTo>
                  <a:cubicBezTo>
                    <a:pt x="8052" y="11035"/>
                    <a:pt x="8077" y="11015"/>
                    <a:pt x="8097" y="10970"/>
                  </a:cubicBezTo>
                  <a:cubicBezTo>
                    <a:pt x="8097" y="10950"/>
                    <a:pt x="8117" y="10910"/>
                    <a:pt x="8117" y="10890"/>
                  </a:cubicBezTo>
                  <a:cubicBezTo>
                    <a:pt x="8137" y="10870"/>
                    <a:pt x="8157" y="10845"/>
                    <a:pt x="8157" y="10825"/>
                  </a:cubicBezTo>
                  <a:lnTo>
                    <a:pt x="8177" y="10825"/>
                  </a:lnTo>
                  <a:cubicBezTo>
                    <a:pt x="8177" y="10805"/>
                    <a:pt x="8202" y="10805"/>
                    <a:pt x="8202" y="10785"/>
                  </a:cubicBezTo>
                  <a:cubicBezTo>
                    <a:pt x="8242" y="10765"/>
                    <a:pt x="8262" y="10765"/>
                    <a:pt x="8282" y="10745"/>
                  </a:cubicBezTo>
                  <a:lnTo>
                    <a:pt x="8302" y="10720"/>
                  </a:lnTo>
                  <a:lnTo>
                    <a:pt x="8452" y="10720"/>
                  </a:lnTo>
                  <a:cubicBezTo>
                    <a:pt x="8492" y="10700"/>
                    <a:pt x="8552" y="10700"/>
                    <a:pt x="8617" y="10700"/>
                  </a:cubicBezTo>
                  <a:lnTo>
                    <a:pt x="8743" y="10700"/>
                  </a:lnTo>
                  <a:cubicBezTo>
                    <a:pt x="8803" y="10720"/>
                    <a:pt x="8888" y="10720"/>
                    <a:pt x="8973" y="10720"/>
                  </a:cubicBezTo>
                  <a:lnTo>
                    <a:pt x="9599" y="10720"/>
                  </a:lnTo>
                  <a:cubicBezTo>
                    <a:pt x="9619" y="10720"/>
                    <a:pt x="9659" y="10720"/>
                    <a:pt x="9704" y="10700"/>
                  </a:cubicBezTo>
                  <a:lnTo>
                    <a:pt x="9889" y="10700"/>
                  </a:lnTo>
                  <a:cubicBezTo>
                    <a:pt x="9929" y="10680"/>
                    <a:pt x="9974" y="10680"/>
                    <a:pt x="10014" y="10680"/>
                  </a:cubicBezTo>
                  <a:lnTo>
                    <a:pt x="10054" y="10680"/>
                  </a:lnTo>
                  <a:lnTo>
                    <a:pt x="10079" y="10660"/>
                  </a:lnTo>
                  <a:lnTo>
                    <a:pt x="10205" y="10660"/>
                  </a:lnTo>
                  <a:cubicBezTo>
                    <a:pt x="10225" y="10640"/>
                    <a:pt x="10245" y="10640"/>
                    <a:pt x="10265" y="10640"/>
                  </a:cubicBezTo>
                  <a:cubicBezTo>
                    <a:pt x="10285" y="10640"/>
                    <a:pt x="10330" y="10640"/>
                    <a:pt x="10350" y="10620"/>
                  </a:cubicBezTo>
                  <a:cubicBezTo>
                    <a:pt x="10390" y="10620"/>
                    <a:pt x="10430" y="10595"/>
                    <a:pt x="10475" y="10595"/>
                  </a:cubicBezTo>
                  <a:lnTo>
                    <a:pt x="10515" y="10595"/>
                  </a:lnTo>
                  <a:cubicBezTo>
                    <a:pt x="10555" y="10575"/>
                    <a:pt x="10580" y="10575"/>
                    <a:pt x="10600" y="10575"/>
                  </a:cubicBezTo>
                  <a:lnTo>
                    <a:pt x="10620" y="10575"/>
                  </a:lnTo>
                  <a:cubicBezTo>
                    <a:pt x="10640" y="10555"/>
                    <a:pt x="10680" y="10555"/>
                    <a:pt x="10725" y="10535"/>
                  </a:cubicBezTo>
                  <a:lnTo>
                    <a:pt x="10765" y="10535"/>
                  </a:lnTo>
                  <a:lnTo>
                    <a:pt x="10805" y="10515"/>
                  </a:lnTo>
                  <a:cubicBezTo>
                    <a:pt x="10830" y="10515"/>
                    <a:pt x="10871" y="10495"/>
                    <a:pt x="10891" y="10495"/>
                  </a:cubicBezTo>
                  <a:cubicBezTo>
                    <a:pt x="10931" y="10470"/>
                    <a:pt x="10976" y="10470"/>
                    <a:pt x="11016" y="10450"/>
                  </a:cubicBezTo>
                  <a:cubicBezTo>
                    <a:pt x="11161" y="10390"/>
                    <a:pt x="11306" y="10324"/>
                    <a:pt x="11456" y="10264"/>
                  </a:cubicBezTo>
                  <a:lnTo>
                    <a:pt x="11476" y="10244"/>
                  </a:lnTo>
                  <a:lnTo>
                    <a:pt x="11496" y="10244"/>
                  </a:lnTo>
                  <a:cubicBezTo>
                    <a:pt x="11496" y="10219"/>
                    <a:pt x="11516" y="10219"/>
                    <a:pt x="11536" y="10199"/>
                  </a:cubicBezTo>
                  <a:cubicBezTo>
                    <a:pt x="11602" y="10179"/>
                    <a:pt x="11642" y="10159"/>
                    <a:pt x="11707" y="10119"/>
                  </a:cubicBezTo>
                  <a:cubicBezTo>
                    <a:pt x="11767" y="10074"/>
                    <a:pt x="11832" y="10034"/>
                    <a:pt x="11912" y="9969"/>
                  </a:cubicBezTo>
                  <a:cubicBezTo>
                    <a:pt x="11957" y="9949"/>
                    <a:pt x="11977" y="9929"/>
                    <a:pt x="12017" y="9909"/>
                  </a:cubicBezTo>
                  <a:cubicBezTo>
                    <a:pt x="12037" y="9869"/>
                    <a:pt x="12057" y="9844"/>
                    <a:pt x="12082" y="9824"/>
                  </a:cubicBezTo>
                  <a:cubicBezTo>
                    <a:pt x="12102" y="9784"/>
                    <a:pt x="12122" y="9764"/>
                    <a:pt x="12142" y="9719"/>
                  </a:cubicBezTo>
                  <a:cubicBezTo>
                    <a:pt x="12162" y="9699"/>
                    <a:pt x="12162" y="9679"/>
                    <a:pt x="12182" y="9679"/>
                  </a:cubicBezTo>
                  <a:lnTo>
                    <a:pt x="12207" y="9679"/>
                  </a:lnTo>
                  <a:cubicBezTo>
                    <a:pt x="12227" y="9639"/>
                    <a:pt x="12247" y="9593"/>
                    <a:pt x="12267" y="9553"/>
                  </a:cubicBezTo>
                  <a:cubicBezTo>
                    <a:pt x="12267" y="9533"/>
                    <a:pt x="12267" y="9513"/>
                    <a:pt x="12287" y="9493"/>
                  </a:cubicBezTo>
                  <a:lnTo>
                    <a:pt x="12287" y="9448"/>
                  </a:lnTo>
                  <a:cubicBezTo>
                    <a:pt x="12287" y="9428"/>
                    <a:pt x="12308" y="9408"/>
                    <a:pt x="12308" y="9388"/>
                  </a:cubicBezTo>
                  <a:lnTo>
                    <a:pt x="12308" y="9343"/>
                  </a:lnTo>
                  <a:lnTo>
                    <a:pt x="12308" y="9323"/>
                  </a:lnTo>
                  <a:lnTo>
                    <a:pt x="12308" y="9283"/>
                  </a:lnTo>
                  <a:lnTo>
                    <a:pt x="12308" y="9263"/>
                  </a:lnTo>
                  <a:lnTo>
                    <a:pt x="12308" y="9218"/>
                  </a:lnTo>
                  <a:cubicBezTo>
                    <a:pt x="12308" y="9178"/>
                    <a:pt x="12308" y="9118"/>
                    <a:pt x="12287" y="9073"/>
                  </a:cubicBezTo>
                  <a:cubicBezTo>
                    <a:pt x="12267" y="9033"/>
                    <a:pt x="12247" y="8968"/>
                    <a:pt x="12227" y="8948"/>
                  </a:cubicBezTo>
                  <a:cubicBezTo>
                    <a:pt x="12162" y="8867"/>
                    <a:pt x="12102" y="8802"/>
                    <a:pt x="12037" y="8762"/>
                  </a:cubicBezTo>
                  <a:cubicBezTo>
                    <a:pt x="11997" y="8742"/>
                    <a:pt x="11977" y="8717"/>
                    <a:pt x="11932" y="8697"/>
                  </a:cubicBezTo>
                  <a:cubicBezTo>
                    <a:pt x="11892" y="8657"/>
                    <a:pt x="11852" y="8637"/>
                    <a:pt x="11807" y="8617"/>
                  </a:cubicBezTo>
                  <a:cubicBezTo>
                    <a:pt x="11747" y="8592"/>
                    <a:pt x="11682" y="8572"/>
                    <a:pt x="11622" y="8552"/>
                  </a:cubicBezTo>
                  <a:lnTo>
                    <a:pt x="11556" y="8552"/>
                  </a:lnTo>
                  <a:cubicBezTo>
                    <a:pt x="11476" y="8532"/>
                    <a:pt x="11391" y="8512"/>
                    <a:pt x="11306" y="8492"/>
                  </a:cubicBezTo>
                  <a:lnTo>
                    <a:pt x="11206" y="8492"/>
                  </a:lnTo>
                  <a:cubicBezTo>
                    <a:pt x="11181" y="8512"/>
                    <a:pt x="11161" y="8512"/>
                    <a:pt x="11121" y="8512"/>
                  </a:cubicBezTo>
                  <a:lnTo>
                    <a:pt x="10871" y="8512"/>
                  </a:lnTo>
                  <a:cubicBezTo>
                    <a:pt x="10805" y="8532"/>
                    <a:pt x="10745" y="8532"/>
                    <a:pt x="10680" y="8552"/>
                  </a:cubicBezTo>
                  <a:cubicBezTo>
                    <a:pt x="10620" y="8552"/>
                    <a:pt x="10555" y="8572"/>
                    <a:pt x="10515" y="8592"/>
                  </a:cubicBezTo>
                  <a:lnTo>
                    <a:pt x="10430" y="8617"/>
                  </a:lnTo>
                  <a:cubicBezTo>
                    <a:pt x="10410" y="8617"/>
                    <a:pt x="10390" y="8617"/>
                    <a:pt x="10370" y="8637"/>
                  </a:cubicBezTo>
                  <a:cubicBezTo>
                    <a:pt x="10350" y="8637"/>
                    <a:pt x="10330" y="8637"/>
                    <a:pt x="10305" y="8657"/>
                  </a:cubicBezTo>
                  <a:cubicBezTo>
                    <a:pt x="10265" y="8657"/>
                    <a:pt x="10225" y="8657"/>
                    <a:pt x="10180" y="8677"/>
                  </a:cubicBezTo>
                  <a:lnTo>
                    <a:pt x="10160" y="8677"/>
                  </a:lnTo>
                  <a:cubicBezTo>
                    <a:pt x="10119" y="8677"/>
                    <a:pt x="10079" y="8697"/>
                    <a:pt x="10034" y="8697"/>
                  </a:cubicBezTo>
                  <a:cubicBezTo>
                    <a:pt x="9994" y="8717"/>
                    <a:pt x="9974" y="8717"/>
                    <a:pt x="9929" y="8717"/>
                  </a:cubicBezTo>
                  <a:lnTo>
                    <a:pt x="9869" y="8742"/>
                  </a:lnTo>
                  <a:cubicBezTo>
                    <a:pt x="9804" y="8762"/>
                    <a:pt x="9744" y="8762"/>
                    <a:pt x="9679" y="8782"/>
                  </a:cubicBezTo>
                  <a:lnTo>
                    <a:pt x="9599" y="8782"/>
                  </a:lnTo>
                  <a:lnTo>
                    <a:pt x="9554" y="8802"/>
                  </a:lnTo>
                  <a:cubicBezTo>
                    <a:pt x="9514" y="8802"/>
                    <a:pt x="9494" y="8802"/>
                    <a:pt x="9454" y="8822"/>
                  </a:cubicBezTo>
                  <a:cubicBezTo>
                    <a:pt x="9368" y="8842"/>
                    <a:pt x="9283" y="8842"/>
                    <a:pt x="9223" y="8842"/>
                  </a:cubicBezTo>
                  <a:lnTo>
                    <a:pt x="9203" y="8842"/>
                  </a:lnTo>
                  <a:cubicBezTo>
                    <a:pt x="9178" y="8822"/>
                    <a:pt x="9178" y="8802"/>
                    <a:pt x="9158" y="8782"/>
                  </a:cubicBezTo>
                  <a:lnTo>
                    <a:pt x="9138" y="8762"/>
                  </a:lnTo>
                  <a:cubicBezTo>
                    <a:pt x="9118" y="8717"/>
                    <a:pt x="9118" y="8697"/>
                    <a:pt x="9098" y="8657"/>
                  </a:cubicBezTo>
                  <a:lnTo>
                    <a:pt x="9078" y="8637"/>
                  </a:lnTo>
                  <a:cubicBezTo>
                    <a:pt x="9053" y="8592"/>
                    <a:pt x="9033" y="8552"/>
                    <a:pt x="9013" y="8512"/>
                  </a:cubicBezTo>
                  <a:cubicBezTo>
                    <a:pt x="8993" y="8467"/>
                    <a:pt x="8973" y="8447"/>
                    <a:pt x="8953" y="8427"/>
                  </a:cubicBezTo>
                  <a:lnTo>
                    <a:pt x="8928" y="8407"/>
                  </a:lnTo>
                  <a:lnTo>
                    <a:pt x="8908" y="8387"/>
                  </a:lnTo>
                  <a:cubicBezTo>
                    <a:pt x="8888" y="8367"/>
                    <a:pt x="8868" y="8322"/>
                    <a:pt x="8828" y="8282"/>
                  </a:cubicBezTo>
                  <a:cubicBezTo>
                    <a:pt x="8803" y="8262"/>
                    <a:pt x="8763" y="8217"/>
                    <a:pt x="8743" y="8197"/>
                  </a:cubicBezTo>
                  <a:cubicBezTo>
                    <a:pt x="8678" y="8136"/>
                    <a:pt x="8617" y="8071"/>
                    <a:pt x="8532" y="8011"/>
                  </a:cubicBezTo>
                  <a:cubicBezTo>
                    <a:pt x="8552" y="8011"/>
                    <a:pt x="8577" y="7991"/>
                    <a:pt x="8577" y="7966"/>
                  </a:cubicBezTo>
                  <a:cubicBezTo>
                    <a:pt x="8617" y="7946"/>
                    <a:pt x="8637" y="7926"/>
                    <a:pt x="8657" y="7906"/>
                  </a:cubicBezTo>
                  <a:cubicBezTo>
                    <a:pt x="8703" y="7866"/>
                    <a:pt x="8743" y="7821"/>
                    <a:pt x="8783" y="7801"/>
                  </a:cubicBezTo>
                  <a:cubicBezTo>
                    <a:pt x="8828" y="7761"/>
                    <a:pt x="8868" y="7716"/>
                    <a:pt x="8908" y="7696"/>
                  </a:cubicBezTo>
                  <a:cubicBezTo>
                    <a:pt x="8953" y="7656"/>
                    <a:pt x="8973" y="7616"/>
                    <a:pt x="9013" y="7571"/>
                  </a:cubicBezTo>
                  <a:cubicBezTo>
                    <a:pt x="9078" y="7511"/>
                    <a:pt x="9138" y="7425"/>
                    <a:pt x="9178" y="7365"/>
                  </a:cubicBezTo>
                  <a:cubicBezTo>
                    <a:pt x="9223" y="7300"/>
                    <a:pt x="9283" y="7240"/>
                    <a:pt x="9328" y="7175"/>
                  </a:cubicBezTo>
                  <a:lnTo>
                    <a:pt x="9348" y="7135"/>
                  </a:lnTo>
                  <a:cubicBezTo>
                    <a:pt x="9409" y="7050"/>
                    <a:pt x="9474" y="6965"/>
                    <a:pt x="9514" y="6885"/>
                  </a:cubicBezTo>
                  <a:cubicBezTo>
                    <a:pt x="9579" y="6800"/>
                    <a:pt x="9619" y="6740"/>
                    <a:pt x="9659" y="6654"/>
                  </a:cubicBezTo>
                  <a:lnTo>
                    <a:pt x="9659" y="6614"/>
                  </a:lnTo>
                  <a:cubicBezTo>
                    <a:pt x="9679" y="6614"/>
                    <a:pt x="9679" y="6589"/>
                    <a:pt x="9679" y="6569"/>
                  </a:cubicBezTo>
                  <a:lnTo>
                    <a:pt x="9704" y="6549"/>
                  </a:lnTo>
                  <a:cubicBezTo>
                    <a:pt x="9724" y="6509"/>
                    <a:pt x="9724" y="6489"/>
                    <a:pt x="9744" y="6464"/>
                  </a:cubicBezTo>
                  <a:cubicBezTo>
                    <a:pt x="9784" y="6384"/>
                    <a:pt x="9829" y="6319"/>
                    <a:pt x="9869" y="6239"/>
                  </a:cubicBezTo>
                  <a:cubicBezTo>
                    <a:pt x="9909" y="6174"/>
                    <a:pt x="9929" y="6114"/>
                    <a:pt x="9974" y="6049"/>
                  </a:cubicBezTo>
                  <a:lnTo>
                    <a:pt x="9994" y="5988"/>
                  </a:lnTo>
                  <a:lnTo>
                    <a:pt x="10014" y="5988"/>
                  </a:lnTo>
                  <a:cubicBezTo>
                    <a:pt x="10014" y="5943"/>
                    <a:pt x="10034" y="5903"/>
                    <a:pt x="10054" y="5863"/>
                  </a:cubicBezTo>
                  <a:cubicBezTo>
                    <a:pt x="10079" y="5818"/>
                    <a:pt x="10079" y="5778"/>
                    <a:pt x="10099" y="5758"/>
                  </a:cubicBezTo>
                  <a:lnTo>
                    <a:pt x="10119" y="5713"/>
                  </a:lnTo>
                  <a:cubicBezTo>
                    <a:pt x="10140" y="5673"/>
                    <a:pt x="10140" y="5633"/>
                    <a:pt x="10160" y="5568"/>
                  </a:cubicBezTo>
                  <a:cubicBezTo>
                    <a:pt x="10160" y="5548"/>
                    <a:pt x="10180" y="5508"/>
                    <a:pt x="10180" y="5463"/>
                  </a:cubicBezTo>
                  <a:cubicBezTo>
                    <a:pt x="10180" y="5463"/>
                    <a:pt x="10160" y="5443"/>
                    <a:pt x="10160" y="5423"/>
                  </a:cubicBezTo>
                  <a:cubicBezTo>
                    <a:pt x="10160" y="5403"/>
                    <a:pt x="10160" y="5403"/>
                    <a:pt x="10180" y="5383"/>
                  </a:cubicBezTo>
                  <a:lnTo>
                    <a:pt x="10180" y="5363"/>
                  </a:lnTo>
                  <a:lnTo>
                    <a:pt x="10180" y="5338"/>
                  </a:lnTo>
                  <a:lnTo>
                    <a:pt x="10180" y="5277"/>
                  </a:lnTo>
                  <a:cubicBezTo>
                    <a:pt x="10180" y="5172"/>
                    <a:pt x="10205" y="5067"/>
                    <a:pt x="10205" y="4962"/>
                  </a:cubicBezTo>
                  <a:lnTo>
                    <a:pt x="10225" y="4862"/>
                  </a:lnTo>
                  <a:lnTo>
                    <a:pt x="10225" y="4652"/>
                  </a:lnTo>
                  <a:lnTo>
                    <a:pt x="10245" y="4567"/>
                  </a:lnTo>
                  <a:cubicBezTo>
                    <a:pt x="10245" y="4526"/>
                    <a:pt x="10245" y="4486"/>
                    <a:pt x="10265" y="4421"/>
                  </a:cubicBezTo>
                  <a:lnTo>
                    <a:pt x="10265" y="4296"/>
                  </a:lnTo>
                  <a:lnTo>
                    <a:pt x="10265" y="4236"/>
                  </a:lnTo>
                  <a:lnTo>
                    <a:pt x="10245" y="4236"/>
                  </a:lnTo>
                  <a:lnTo>
                    <a:pt x="10245" y="4191"/>
                  </a:lnTo>
                  <a:lnTo>
                    <a:pt x="10245" y="4111"/>
                  </a:lnTo>
                  <a:cubicBezTo>
                    <a:pt x="10225" y="4006"/>
                    <a:pt x="10225" y="3901"/>
                    <a:pt x="10180" y="3815"/>
                  </a:cubicBezTo>
                  <a:lnTo>
                    <a:pt x="10180" y="3735"/>
                  </a:lnTo>
                  <a:cubicBezTo>
                    <a:pt x="10160" y="3710"/>
                    <a:pt x="10160" y="3690"/>
                    <a:pt x="10160" y="3670"/>
                  </a:cubicBezTo>
                  <a:cubicBezTo>
                    <a:pt x="10140" y="3630"/>
                    <a:pt x="10140" y="3585"/>
                    <a:pt x="10119" y="3545"/>
                  </a:cubicBezTo>
                  <a:lnTo>
                    <a:pt x="10099" y="3505"/>
                  </a:lnTo>
                  <a:cubicBezTo>
                    <a:pt x="10079" y="3460"/>
                    <a:pt x="10079" y="3420"/>
                    <a:pt x="10054" y="3400"/>
                  </a:cubicBezTo>
                  <a:cubicBezTo>
                    <a:pt x="10034" y="3335"/>
                    <a:pt x="10014" y="3295"/>
                    <a:pt x="9994" y="3255"/>
                  </a:cubicBezTo>
                  <a:cubicBezTo>
                    <a:pt x="9954" y="3190"/>
                    <a:pt x="9929" y="3110"/>
                    <a:pt x="9869" y="3004"/>
                  </a:cubicBezTo>
                  <a:cubicBezTo>
                    <a:pt x="9829" y="2919"/>
                    <a:pt x="9764" y="2859"/>
                    <a:pt x="9724" y="2774"/>
                  </a:cubicBezTo>
                  <a:cubicBezTo>
                    <a:pt x="9659" y="2689"/>
                    <a:pt x="9619" y="2609"/>
                    <a:pt x="9534" y="2524"/>
                  </a:cubicBezTo>
                  <a:cubicBezTo>
                    <a:pt x="9474" y="2439"/>
                    <a:pt x="9409" y="2379"/>
                    <a:pt x="9368" y="2333"/>
                  </a:cubicBezTo>
                  <a:lnTo>
                    <a:pt x="9328" y="2293"/>
                  </a:lnTo>
                  <a:cubicBezTo>
                    <a:pt x="9283" y="2233"/>
                    <a:pt x="9223" y="2188"/>
                    <a:pt x="9158" y="2128"/>
                  </a:cubicBezTo>
                  <a:cubicBezTo>
                    <a:pt x="9078" y="2063"/>
                    <a:pt x="9013" y="2003"/>
                    <a:pt x="8928" y="1938"/>
                  </a:cubicBezTo>
                  <a:cubicBezTo>
                    <a:pt x="8868" y="1878"/>
                    <a:pt x="8803" y="1833"/>
                    <a:pt x="8743" y="1793"/>
                  </a:cubicBezTo>
                  <a:cubicBezTo>
                    <a:pt x="8763" y="1753"/>
                    <a:pt x="8803" y="1708"/>
                    <a:pt x="8828" y="1668"/>
                  </a:cubicBezTo>
                  <a:cubicBezTo>
                    <a:pt x="8888" y="1582"/>
                    <a:pt x="8928" y="1502"/>
                    <a:pt x="8953" y="1397"/>
                  </a:cubicBezTo>
                  <a:cubicBezTo>
                    <a:pt x="8993" y="1292"/>
                    <a:pt x="8993" y="1187"/>
                    <a:pt x="8993" y="1107"/>
                  </a:cubicBezTo>
                  <a:cubicBezTo>
                    <a:pt x="8973" y="1022"/>
                    <a:pt x="8928" y="937"/>
                    <a:pt x="8868" y="831"/>
                  </a:cubicBezTo>
                  <a:cubicBezTo>
                    <a:pt x="8828" y="791"/>
                    <a:pt x="8803" y="751"/>
                    <a:pt x="8783" y="731"/>
                  </a:cubicBezTo>
                  <a:cubicBezTo>
                    <a:pt x="8763" y="706"/>
                    <a:pt x="8763" y="706"/>
                    <a:pt x="8743" y="686"/>
                  </a:cubicBezTo>
                  <a:lnTo>
                    <a:pt x="8743" y="626"/>
                  </a:lnTo>
                  <a:lnTo>
                    <a:pt x="8723" y="606"/>
                  </a:lnTo>
                  <a:cubicBezTo>
                    <a:pt x="8703" y="561"/>
                    <a:pt x="8657" y="501"/>
                    <a:pt x="8637" y="456"/>
                  </a:cubicBezTo>
                  <a:cubicBezTo>
                    <a:pt x="8597" y="416"/>
                    <a:pt x="8577" y="376"/>
                    <a:pt x="8532" y="356"/>
                  </a:cubicBezTo>
                  <a:cubicBezTo>
                    <a:pt x="8452" y="291"/>
                    <a:pt x="8367" y="231"/>
                    <a:pt x="8282" y="165"/>
                  </a:cubicBezTo>
                  <a:cubicBezTo>
                    <a:pt x="8242" y="145"/>
                    <a:pt x="8202" y="125"/>
                    <a:pt x="8157" y="105"/>
                  </a:cubicBezTo>
                  <a:cubicBezTo>
                    <a:pt x="8117" y="80"/>
                    <a:pt x="8077" y="80"/>
                    <a:pt x="8032" y="60"/>
                  </a:cubicBezTo>
                  <a:cubicBezTo>
                    <a:pt x="7992" y="60"/>
                    <a:pt x="7972" y="60"/>
                    <a:pt x="7951" y="40"/>
                  </a:cubicBezTo>
                  <a:lnTo>
                    <a:pt x="7886" y="40"/>
                  </a:lnTo>
                  <a:cubicBezTo>
                    <a:pt x="7826" y="20"/>
                    <a:pt x="7781" y="20"/>
                    <a:pt x="77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1"/>
            <p:cNvSpPr/>
            <p:nvPr/>
          </p:nvSpPr>
          <p:spPr>
            <a:xfrm>
              <a:off x="1407920" y="3048444"/>
              <a:ext cx="73292" cy="81918"/>
            </a:xfrm>
            <a:custGeom>
              <a:avLst/>
              <a:gdLst/>
              <a:ahLst/>
              <a:cxnLst/>
              <a:rect l="l" t="t" r="r" b="b"/>
              <a:pathLst>
                <a:path w="2464" h="2754" extrusionOk="0">
                  <a:moveTo>
                    <a:pt x="1147" y="251"/>
                  </a:moveTo>
                  <a:cubicBezTo>
                    <a:pt x="1192" y="271"/>
                    <a:pt x="1232" y="271"/>
                    <a:pt x="1252" y="296"/>
                  </a:cubicBezTo>
                  <a:cubicBezTo>
                    <a:pt x="1297" y="316"/>
                    <a:pt x="1317" y="336"/>
                    <a:pt x="1337" y="376"/>
                  </a:cubicBezTo>
                  <a:lnTo>
                    <a:pt x="1377" y="421"/>
                  </a:lnTo>
                  <a:cubicBezTo>
                    <a:pt x="1397" y="421"/>
                    <a:pt x="1397" y="441"/>
                    <a:pt x="1422" y="461"/>
                  </a:cubicBezTo>
                  <a:cubicBezTo>
                    <a:pt x="1422" y="481"/>
                    <a:pt x="1422" y="481"/>
                    <a:pt x="1442" y="501"/>
                  </a:cubicBezTo>
                  <a:lnTo>
                    <a:pt x="1442" y="521"/>
                  </a:lnTo>
                  <a:cubicBezTo>
                    <a:pt x="1442" y="521"/>
                    <a:pt x="1442" y="546"/>
                    <a:pt x="1462" y="546"/>
                  </a:cubicBezTo>
                  <a:lnTo>
                    <a:pt x="1462" y="606"/>
                  </a:lnTo>
                  <a:lnTo>
                    <a:pt x="1462" y="626"/>
                  </a:lnTo>
                  <a:cubicBezTo>
                    <a:pt x="1462" y="646"/>
                    <a:pt x="1482" y="646"/>
                    <a:pt x="1482" y="671"/>
                  </a:cubicBezTo>
                  <a:cubicBezTo>
                    <a:pt x="1482" y="691"/>
                    <a:pt x="1482" y="711"/>
                    <a:pt x="1462" y="731"/>
                  </a:cubicBezTo>
                  <a:lnTo>
                    <a:pt x="1462" y="751"/>
                  </a:lnTo>
                  <a:lnTo>
                    <a:pt x="1462" y="796"/>
                  </a:lnTo>
                  <a:cubicBezTo>
                    <a:pt x="1462" y="796"/>
                    <a:pt x="1462" y="816"/>
                    <a:pt x="1442" y="836"/>
                  </a:cubicBezTo>
                  <a:cubicBezTo>
                    <a:pt x="1442" y="876"/>
                    <a:pt x="1422" y="896"/>
                    <a:pt x="1397" y="941"/>
                  </a:cubicBezTo>
                  <a:cubicBezTo>
                    <a:pt x="1377" y="982"/>
                    <a:pt x="1357" y="1002"/>
                    <a:pt x="1337" y="1047"/>
                  </a:cubicBezTo>
                  <a:cubicBezTo>
                    <a:pt x="1317" y="1087"/>
                    <a:pt x="1297" y="1127"/>
                    <a:pt x="1252" y="1147"/>
                  </a:cubicBezTo>
                  <a:cubicBezTo>
                    <a:pt x="1232" y="1192"/>
                    <a:pt x="1192" y="1212"/>
                    <a:pt x="1147" y="1232"/>
                  </a:cubicBezTo>
                  <a:cubicBezTo>
                    <a:pt x="1107" y="1252"/>
                    <a:pt x="1067" y="1297"/>
                    <a:pt x="1002" y="1317"/>
                  </a:cubicBezTo>
                  <a:cubicBezTo>
                    <a:pt x="982" y="1337"/>
                    <a:pt x="942" y="1337"/>
                    <a:pt x="877" y="1357"/>
                  </a:cubicBezTo>
                  <a:cubicBezTo>
                    <a:pt x="837" y="1357"/>
                    <a:pt x="771" y="1377"/>
                    <a:pt x="731" y="1377"/>
                  </a:cubicBezTo>
                  <a:cubicBezTo>
                    <a:pt x="711" y="1377"/>
                    <a:pt x="671" y="1377"/>
                    <a:pt x="646" y="1357"/>
                  </a:cubicBezTo>
                  <a:cubicBezTo>
                    <a:pt x="626" y="1357"/>
                    <a:pt x="606" y="1357"/>
                    <a:pt x="586" y="1337"/>
                  </a:cubicBezTo>
                  <a:cubicBezTo>
                    <a:pt x="546" y="1317"/>
                    <a:pt x="501" y="1297"/>
                    <a:pt x="461" y="1272"/>
                  </a:cubicBezTo>
                  <a:cubicBezTo>
                    <a:pt x="441" y="1272"/>
                    <a:pt x="421" y="1252"/>
                    <a:pt x="396" y="1232"/>
                  </a:cubicBezTo>
                  <a:lnTo>
                    <a:pt x="376" y="1212"/>
                  </a:lnTo>
                  <a:cubicBezTo>
                    <a:pt x="356" y="1212"/>
                    <a:pt x="356" y="1192"/>
                    <a:pt x="356" y="1192"/>
                  </a:cubicBezTo>
                  <a:cubicBezTo>
                    <a:pt x="336" y="1172"/>
                    <a:pt x="316" y="1127"/>
                    <a:pt x="316" y="1107"/>
                  </a:cubicBezTo>
                  <a:cubicBezTo>
                    <a:pt x="296" y="1087"/>
                    <a:pt x="296" y="1067"/>
                    <a:pt x="296" y="1022"/>
                  </a:cubicBezTo>
                  <a:lnTo>
                    <a:pt x="296" y="896"/>
                  </a:lnTo>
                  <a:cubicBezTo>
                    <a:pt x="296" y="856"/>
                    <a:pt x="316" y="836"/>
                    <a:pt x="316" y="796"/>
                  </a:cubicBezTo>
                  <a:cubicBezTo>
                    <a:pt x="336" y="751"/>
                    <a:pt x="356" y="731"/>
                    <a:pt x="376" y="691"/>
                  </a:cubicBezTo>
                  <a:cubicBezTo>
                    <a:pt x="396" y="626"/>
                    <a:pt x="421" y="586"/>
                    <a:pt x="461" y="566"/>
                  </a:cubicBezTo>
                  <a:cubicBezTo>
                    <a:pt x="481" y="521"/>
                    <a:pt x="501" y="501"/>
                    <a:pt x="521" y="481"/>
                  </a:cubicBezTo>
                  <a:cubicBezTo>
                    <a:pt x="546" y="461"/>
                    <a:pt x="566" y="441"/>
                    <a:pt x="586" y="441"/>
                  </a:cubicBezTo>
                  <a:lnTo>
                    <a:pt x="646" y="396"/>
                  </a:lnTo>
                  <a:cubicBezTo>
                    <a:pt x="671" y="376"/>
                    <a:pt x="711" y="356"/>
                    <a:pt x="751" y="356"/>
                  </a:cubicBezTo>
                  <a:cubicBezTo>
                    <a:pt x="771" y="336"/>
                    <a:pt x="771" y="336"/>
                    <a:pt x="796" y="336"/>
                  </a:cubicBezTo>
                  <a:cubicBezTo>
                    <a:pt x="816" y="316"/>
                    <a:pt x="837" y="316"/>
                    <a:pt x="857" y="296"/>
                  </a:cubicBezTo>
                  <a:cubicBezTo>
                    <a:pt x="877" y="296"/>
                    <a:pt x="897" y="271"/>
                    <a:pt x="922" y="271"/>
                  </a:cubicBezTo>
                  <a:cubicBezTo>
                    <a:pt x="962" y="251"/>
                    <a:pt x="1002" y="251"/>
                    <a:pt x="1047" y="251"/>
                  </a:cubicBezTo>
                  <a:close/>
                  <a:moveTo>
                    <a:pt x="1047" y="0"/>
                  </a:moveTo>
                  <a:cubicBezTo>
                    <a:pt x="962" y="0"/>
                    <a:pt x="897" y="0"/>
                    <a:pt x="837" y="20"/>
                  </a:cubicBezTo>
                  <a:cubicBezTo>
                    <a:pt x="796" y="20"/>
                    <a:pt x="771" y="45"/>
                    <a:pt x="731" y="65"/>
                  </a:cubicBezTo>
                  <a:cubicBezTo>
                    <a:pt x="711" y="65"/>
                    <a:pt x="691" y="85"/>
                    <a:pt x="671" y="85"/>
                  </a:cubicBezTo>
                  <a:cubicBezTo>
                    <a:pt x="646" y="105"/>
                    <a:pt x="646" y="105"/>
                    <a:pt x="626" y="125"/>
                  </a:cubicBezTo>
                  <a:cubicBezTo>
                    <a:pt x="606" y="125"/>
                    <a:pt x="586" y="145"/>
                    <a:pt x="566" y="145"/>
                  </a:cubicBezTo>
                  <a:cubicBezTo>
                    <a:pt x="521" y="170"/>
                    <a:pt x="501" y="190"/>
                    <a:pt x="441" y="230"/>
                  </a:cubicBezTo>
                  <a:cubicBezTo>
                    <a:pt x="421" y="251"/>
                    <a:pt x="376" y="296"/>
                    <a:pt x="336" y="336"/>
                  </a:cubicBezTo>
                  <a:cubicBezTo>
                    <a:pt x="316" y="356"/>
                    <a:pt x="271" y="396"/>
                    <a:pt x="251" y="441"/>
                  </a:cubicBezTo>
                  <a:cubicBezTo>
                    <a:pt x="231" y="481"/>
                    <a:pt x="211" y="521"/>
                    <a:pt x="191" y="546"/>
                  </a:cubicBezTo>
                  <a:cubicBezTo>
                    <a:pt x="171" y="586"/>
                    <a:pt x="146" y="606"/>
                    <a:pt x="126" y="646"/>
                  </a:cubicBezTo>
                  <a:lnTo>
                    <a:pt x="126" y="671"/>
                  </a:lnTo>
                  <a:cubicBezTo>
                    <a:pt x="85" y="771"/>
                    <a:pt x="45" y="856"/>
                    <a:pt x="20" y="941"/>
                  </a:cubicBezTo>
                  <a:cubicBezTo>
                    <a:pt x="0" y="1022"/>
                    <a:pt x="0" y="1107"/>
                    <a:pt x="0" y="1212"/>
                  </a:cubicBezTo>
                  <a:lnTo>
                    <a:pt x="0" y="1272"/>
                  </a:lnTo>
                  <a:lnTo>
                    <a:pt x="0" y="1357"/>
                  </a:lnTo>
                  <a:cubicBezTo>
                    <a:pt x="20" y="1397"/>
                    <a:pt x="20" y="1442"/>
                    <a:pt x="45" y="1482"/>
                  </a:cubicBezTo>
                  <a:lnTo>
                    <a:pt x="45" y="1502"/>
                  </a:lnTo>
                  <a:cubicBezTo>
                    <a:pt x="65" y="1547"/>
                    <a:pt x="65" y="1587"/>
                    <a:pt x="85" y="1627"/>
                  </a:cubicBezTo>
                  <a:cubicBezTo>
                    <a:pt x="85" y="1672"/>
                    <a:pt x="106" y="1693"/>
                    <a:pt x="126" y="1733"/>
                  </a:cubicBezTo>
                  <a:lnTo>
                    <a:pt x="126" y="1753"/>
                  </a:lnTo>
                  <a:cubicBezTo>
                    <a:pt x="171" y="1858"/>
                    <a:pt x="211" y="1943"/>
                    <a:pt x="231" y="2003"/>
                  </a:cubicBezTo>
                  <a:cubicBezTo>
                    <a:pt x="271" y="2088"/>
                    <a:pt x="336" y="2148"/>
                    <a:pt x="421" y="2253"/>
                  </a:cubicBezTo>
                  <a:lnTo>
                    <a:pt x="441" y="2273"/>
                  </a:lnTo>
                  <a:cubicBezTo>
                    <a:pt x="461" y="2298"/>
                    <a:pt x="481" y="2338"/>
                    <a:pt x="521" y="2358"/>
                  </a:cubicBezTo>
                  <a:cubicBezTo>
                    <a:pt x="566" y="2398"/>
                    <a:pt x="606" y="2444"/>
                    <a:pt x="626" y="2464"/>
                  </a:cubicBezTo>
                  <a:cubicBezTo>
                    <a:pt x="671" y="2484"/>
                    <a:pt x="691" y="2504"/>
                    <a:pt x="731" y="2524"/>
                  </a:cubicBezTo>
                  <a:lnTo>
                    <a:pt x="751" y="2549"/>
                  </a:lnTo>
                  <a:cubicBezTo>
                    <a:pt x="796" y="2569"/>
                    <a:pt x="837" y="2589"/>
                    <a:pt x="877" y="2609"/>
                  </a:cubicBezTo>
                  <a:cubicBezTo>
                    <a:pt x="922" y="2629"/>
                    <a:pt x="962" y="2649"/>
                    <a:pt x="1022" y="2674"/>
                  </a:cubicBezTo>
                  <a:cubicBezTo>
                    <a:pt x="1047" y="2674"/>
                    <a:pt x="1087" y="2694"/>
                    <a:pt x="1107" y="2694"/>
                  </a:cubicBezTo>
                  <a:lnTo>
                    <a:pt x="1147" y="2714"/>
                  </a:lnTo>
                  <a:cubicBezTo>
                    <a:pt x="1272" y="2734"/>
                    <a:pt x="1377" y="2754"/>
                    <a:pt x="1462" y="2754"/>
                  </a:cubicBezTo>
                  <a:lnTo>
                    <a:pt x="1502" y="2754"/>
                  </a:lnTo>
                  <a:cubicBezTo>
                    <a:pt x="1608" y="2754"/>
                    <a:pt x="1673" y="2734"/>
                    <a:pt x="1753" y="2734"/>
                  </a:cubicBezTo>
                  <a:cubicBezTo>
                    <a:pt x="1773" y="2714"/>
                    <a:pt x="1798" y="2714"/>
                    <a:pt x="1818" y="2714"/>
                  </a:cubicBezTo>
                  <a:cubicBezTo>
                    <a:pt x="1838" y="2694"/>
                    <a:pt x="1858" y="2694"/>
                    <a:pt x="1878" y="2674"/>
                  </a:cubicBezTo>
                  <a:lnTo>
                    <a:pt x="1898" y="2674"/>
                  </a:lnTo>
                  <a:cubicBezTo>
                    <a:pt x="1923" y="2649"/>
                    <a:pt x="1963" y="2649"/>
                    <a:pt x="1983" y="2629"/>
                  </a:cubicBezTo>
                  <a:lnTo>
                    <a:pt x="2003" y="2609"/>
                  </a:lnTo>
                  <a:cubicBezTo>
                    <a:pt x="2048" y="2589"/>
                    <a:pt x="2088" y="2569"/>
                    <a:pt x="2108" y="2524"/>
                  </a:cubicBezTo>
                  <a:cubicBezTo>
                    <a:pt x="2128" y="2504"/>
                    <a:pt x="2148" y="2484"/>
                    <a:pt x="2173" y="2464"/>
                  </a:cubicBezTo>
                  <a:cubicBezTo>
                    <a:pt x="2193" y="2464"/>
                    <a:pt x="2193" y="2444"/>
                    <a:pt x="2213" y="2444"/>
                  </a:cubicBezTo>
                  <a:cubicBezTo>
                    <a:pt x="2233" y="2398"/>
                    <a:pt x="2274" y="2358"/>
                    <a:pt x="2299" y="2318"/>
                  </a:cubicBezTo>
                  <a:cubicBezTo>
                    <a:pt x="2319" y="2273"/>
                    <a:pt x="2339" y="2233"/>
                    <a:pt x="2359" y="2193"/>
                  </a:cubicBezTo>
                  <a:cubicBezTo>
                    <a:pt x="2379" y="2108"/>
                    <a:pt x="2424" y="2023"/>
                    <a:pt x="2444" y="1943"/>
                  </a:cubicBezTo>
                  <a:lnTo>
                    <a:pt x="2444" y="1838"/>
                  </a:lnTo>
                  <a:lnTo>
                    <a:pt x="2444" y="1818"/>
                  </a:lnTo>
                  <a:cubicBezTo>
                    <a:pt x="2464" y="1753"/>
                    <a:pt x="2464" y="1713"/>
                    <a:pt x="2464" y="1672"/>
                  </a:cubicBezTo>
                  <a:lnTo>
                    <a:pt x="2464" y="1607"/>
                  </a:lnTo>
                  <a:lnTo>
                    <a:pt x="2464" y="1547"/>
                  </a:lnTo>
                  <a:lnTo>
                    <a:pt x="2464" y="1442"/>
                  </a:lnTo>
                  <a:cubicBezTo>
                    <a:pt x="2464" y="1377"/>
                    <a:pt x="2464" y="1337"/>
                    <a:pt x="2444" y="1297"/>
                  </a:cubicBezTo>
                  <a:cubicBezTo>
                    <a:pt x="2444" y="1252"/>
                    <a:pt x="2444" y="1212"/>
                    <a:pt x="2424" y="1147"/>
                  </a:cubicBezTo>
                  <a:cubicBezTo>
                    <a:pt x="2399" y="1087"/>
                    <a:pt x="2379" y="1002"/>
                    <a:pt x="2339" y="921"/>
                  </a:cubicBezTo>
                  <a:cubicBezTo>
                    <a:pt x="2319" y="876"/>
                    <a:pt x="2299" y="856"/>
                    <a:pt x="2253" y="816"/>
                  </a:cubicBezTo>
                  <a:cubicBezTo>
                    <a:pt x="2253" y="796"/>
                    <a:pt x="2233" y="751"/>
                    <a:pt x="2213" y="731"/>
                  </a:cubicBezTo>
                  <a:lnTo>
                    <a:pt x="2193" y="711"/>
                  </a:lnTo>
                  <a:cubicBezTo>
                    <a:pt x="2148" y="671"/>
                    <a:pt x="2128" y="626"/>
                    <a:pt x="2088" y="586"/>
                  </a:cubicBezTo>
                  <a:cubicBezTo>
                    <a:pt x="2088" y="566"/>
                    <a:pt x="2068" y="546"/>
                    <a:pt x="2048" y="521"/>
                  </a:cubicBezTo>
                  <a:lnTo>
                    <a:pt x="2003" y="481"/>
                  </a:lnTo>
                  <a:cubicBezTo>
                    <a:pt x="1983" y="441"/>
                    <a:pt x="1943" y="421"/>
                    <a:pt x="1923" y="376"/>
                  </a:cubicBezTo>
                  <a:lnTo>
                    <a:pt x="1858" y="336"/>
                  </a:lnTo>
                  <a:lnTo>
                    <a:pt x="1818" y="316"/>
                  </a:lnTo>
                  <a:cubicBezTo>
                    <a:pt x="1798" y="296"/>
                    <a:pt x="1773" y="271"/>
                    <a:pt x="1733" y="251"/>
                  </a:cubicBezTo>
                  <a:lnTo>
                    <a:pt x="1713" y="230"/>
                  </a:lnTo>
                  <a:lnTo>
                    <a:pt x="1693" y="210"/>
                  </a:lnTo>
                  <a:cubicBezTo>
                    <a:pt x="1693" y="210"/>
                    <a:pt x="1673" y="190"/>
                    <a:pt x="1648" y="190"/>
                  </a:cubicBezTo>
                  <a:cubicBezTo>
                    <a:pt x="1628" y="170"/>
                    <a:pt x="1608" y="170"/>
                    <a:pt x="1588" y="145"/>
                  </a:cubicBezTo>
                  <a:lnTo>
                    <a:pt x="1568" y="145"/>
                  </a:lnTo>
                  <a:cubicBezTo>
                    <a:pt x="1547" y="125"/>
                    <a:pt x="1502" y="105"/>
                    <a:pt x="1462" y="105"/>
                  </a:cubicBezTo>
                  <a:cubicBezTo>
                    <a:pt x="1442" y="85"/>
                    <a:pt x="1422" y="85"/>
                    <a:pt x="1397" y="85"/>
                  </a:cubicBezTo>
                  <a:cubicBezTo>
                    <a:pt x="1377" y="85"/>
                    <a:pt x="1357" y="65"/>
                    <a:pt x="1337" y="65"/>
                  </a:cubicBezTo>
                  <a:cubicBezTo>
                    <a:pt x="1337" y="65"/>
                    <a:pt x="1317" y="65"/>
                    <a:pt x="1317" y="45"/>
                  </a:cubicBezTo>
                  <a:lnTo>
                    <a:pt x="1297" y="45"/>
                  </a:lnTo>
                  <a:cubicBezTo>
                    <a:pt x="1272" y="20"/>
                    <a:pt x="1232" y="20"/>
                    <a:pt x="1212" y="20"/>
                  </a:cubicBezTo>
                  <a:cubicBezTo>
                    <a:pt x="1147" y="0"/>
                    <a:pt x="1107" y="0"/>
                    <a:pt x="106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1"/>
            <p:cNvSpPr/>
            <p:nvPr/>
          </p:nvSpPr>
          <p:spPr>
            <a:xfrm>
              <a:off x="1238582" y="3079557"/>
              <a:ext cx="22963" cy="43368"/>
            </a:xfrm>
            <a:custGeom>
              <a:avLst/>
              <a:gdLst/>
              <a:ahLst/>
              <a:cxnLst/>
              <a:rect l="l" t="t" r="r" b="b"/>
              <a:pathLst>
                <a:path w="772" h="1458" extrusionOk="0">
                  <a:moveTo>
                    <a:pt x="396" y="1"/>
                  </a:moveTo>
                  <a:cubicBezTo>
                    <a:pt x="356" y="1"/>
                    <a:pt x="311" y="1"/>
                    <a:pt x="291" y="21"/>
                  </a:cubicBezTo>
                  <a:cubicBezTo>
                    <a:pt x="271" y="21"/>
                    <a:pt x="251" y="21"/>
                    <a:pt x="231" y="41"/>
                  </a:cubicBezTo>
                  <a:cubicBezTo>
                    <a:pt x="206" y="61"/>
                    <a:pt x="186" y="61"/>
                    <a:pt x="166" y="81"/>
                  </a:cubicBezTo>
                  <a:cubicBezTo>
                    <a:pt x="146" y="126"/>
                    <a:pt x="126" y="146"/>
                    <a:pt x="106" y="186"/>
                  </a:cubicBezTo>
                  <a:cubicBezTo>
                    <a:pt x="61" y="271"/>
                    <a:pt x="41" y="331"/>
                    <a:pt x="21" y="436"/>
                  </a:cubicBezTo>
                  <a:cubicBezTo>
                    <a:pt x="0" y="476"/>
                    <a:pt x="0" y="541"/>
                    <a:pt x="0" y="581"/>
                  </a:cubicBezTo>
                  <a:lnTo>
                    <a:pt x="0" y="727"/>
                  </a:lnTo>
                  <a:cubicBezTo>
                    <a:pt x="0" y="772"/>
                    <a:pt x="21" y="812"/>
                    <a:pt x="21" y="877"/>
                  </a:cubicBezTo>
                  <a:cubicBezTo>
                    <a:pt x="41" y="917"/>
                    <a:pt x="41" y="957"/>
                    <a:pt x="61" y="1002"/>
                  </a:cubicBezTo>
                  <a:cubicBezTo>
                    <a:pt x="61" y="1042"/>
                    <a:pt x="81" y="1082"/>
                    <a:pt x="106" y="1127"/>
                  </a:cubicBezTo>
                  <a:lnTo>
                    <a:pt x="126" y="1147"/>
                  </a:lnTo>
                  <a:cubicBezTo>
                    <a:pt x="126" y="1167"/>
                    <a:pt x="146" y="1207"/>
                    <a:pt x="166" y="1227"/>
                  </a:cubicBezTo>
                  <a:cubicBezTo>
                    <a:pt x="186" y="1292"/>
                    <a:pt x="206" y="1312"/>
                    <a:pt x="231" y="1352"/>
                  </a:cubicBezTo>
                  <a:cubicBezTo>
                    <a:pt x="251" y="1378"/>
                    <a:pt x="271" y="1378"/>
                    <a:pt x="271" y="1398"/>
                  </a:cubicBezTo>
                  <a:cubicBezTo>
                    <a:pt x="291" y="1398"/>
                    <a:pt x="311" y="1418"/>
                    <a:pt x="331" y="1418"/>
                  </a:cubicBezTo>
                  <a:cubicBezTo>
                    <a:pt x="356" y="1438"/>
                    <a:pt x="376" y="1438"/>
                    <a:pt x="396" y="1438"/>
                  </a:cubicBezTo>
                  <a:cubicBezTo>
                    <a:pt x="396" y="1458"/>
                    <a:pt x="416" y="1458"/>
                    <a:pt x="436" y="1458"/>
                  </a:cubicBezTo>
                  <a:lnTo>
                    <a:pt x="456" y="1458"/>
                  </a:lnTo>
                  <a:cubicBezTo>
                    <a:pt x="501" y="1458"/>
                    <a:pt x="541" y="1438"/>
                    <a:pt x="561" y="1438"/>
                  </a:cubicBezTo>
                  <a:cubicBezTo>
                    <a:pt x="561" y="1438"/>
                    <a:pt x="581" y="1438"/>
                    <a:pt x="606" y="1418"/>
                  </a:cubicBezTo>
                  <a:lnTo>
                    <a:pt x="626" y="1418"/>
                  </a:lnTo>
                  <a:cubicBezTo>
                    <a:pt x="646" y="1398"/>
                    <a:pt x="666" y="1398"/>
                    <a:pt x="686" y="1398"/>
                  </a:cubicBezTo>
                  <a:lnTo>
                    <a:pt x="706" y="1378"/>
                  </a:lnTo>
                  <a:lnTo>
                    <a:pt x="732" y="1352"/>
                  </a:lnTo>
                  <a:cubicBezTo>
                    <a:pt x="732" y="1352"/>
                    <a:pt x="752" y="1352"/>
                    <a:pt x="752" y="1332"/>
                  </a:cubicBezTo>
                  <a:cubicBezTo>
                    <a:pt x="752" y="1332"/>
                    <a:pt x="772" y="1312"/>
                    <a:pt x="772" y="1292"/>
                  </a:cubicBezTo>
                  <a:lnTo>
                    <a:pt x="772" y="1227"/>
                  </a:lnTo>
                  <a:cubicBezTo>
                    <a:pt x="752" y="1207"/>
                    <a:pt x="752" y="1207"/>
                    <a:pt x="752" y="1187"/>
                  </a:cubicBezTo>
                  <a:lnTo>
                    <a:pt x="752" y="1167"/>
                  </a:lnTo>
                  <a:lnTo>
                    <a:pt x="752" y="1102"/>
                  </a:lnTo>
                  <a:cubicBezTo>
                    <a:pt x="732" y="1062"/>
                    <a:pt x="732" y="1042"/>
                    <a:pt x="732" y="1002"/>
                  </a:cubicBezTo>
                  <a:lnTo>
                    <a:pt x="732" y="832"/>
                  </a:lnTo>
                  <a:lnTo>
                    <a:pt x="732" y="752"/>
                  </a:lnTo>
                  <a:lnTo>
                    <a:pt x="732" y="667"/>
                  </a:lnTo>
                  <a:cubicBezTo>
                    <a:pt x="706" y="626"/>
                    <a:pt x="706" y="601"/>
                    <a:pt x="732" y="581"/>
                  </a:cubicBezTo>
                  <a:lnTo>
                    <a:pt x="732" y="521"/>
                  </a:lnTo>
                  <a:lnTo>
                    <a:pt x="732" y="476"/>
                  </a:lnTo>
                  <a:lnTo>
                    <a:pt x="732" y="436"/>
                  </a:lnTo>
                  <a:lnTo>
                    <a:pt x="732" y="396"/>
                  </a:lnTo>
                  <a:cubicBezTo>
                    <a:pt x="732" y="376"/>
                    <a:pt x="752" y="351"/>
                    <a:pt x="752" y="311"/>
                  </a:cubicBezTo>
                  <a:lnTo>
                    <a:pt x="752" y="271"/>
                  </a:lnTo>
                  <a:lnTo>
                    <a:pt x="752" y="251"/>
                  </a:lnTo>
                  <a:cubicBezTo>
                    <a:pt x="772" y="251"/>
                    <a:pt x="772" y="226"/>
                    <a:pt x="772" y="226"/>
                  </a:cubicBezTo>
                  <a:lnTo>
                    <a:pt x="772" y="186"/>
                  </a:lnTo>
                  <a:lnTo>
                    <a:pt x="772" y="146"/>
                  </a:lnTo>
                  <a:cubicBezTo>
                    <a:pt x="752" y="126"/>
                    <a:pt x="732" y="101"/>
                    <a:pt x="706" y="81"/>
                  </a:cubicBezTo>
                  <a:lnTo>
                    <a:pt x="686" y="81"/>
                  </a:lnTo>
                  <a:cubicBezTo>
                    <a:pt x="666" y="61"/>
                    <a:pt x="666" y="61"/>
                    <a:pt x="646" y="61"/>
                  </a:cubicBezTo>
                  <a:cubicBezTo>
                    <a:pt x="606" y="41"/>
                    <a:pt x="581" y="41"/>
                    <a:pt x="541" y="21"/>
                  </a:cubicBezTo>
                  <a:cubicBezTo>
                    <a:pt x="501" y="1"/>
                    <a:pt x="456" y="1"/>
                    <a:pt x="416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1"/>
            <p:cNvSpPr/>
            <p:nvPr/>
          </p:nvSpPr>
          <p:spPr>
            <a:xfrm>
              <a:off x="1429069" y="2939280"/>
              <a:ext cx="41584" cy="28615"/>
            </a:xfrm>
            <a:custGeom>
              <a:avLst/>
              <a:gdLst/>
              <a:ahLst/>
              <a:cxnLst/>
              <a:rect l="l" t="t" r="r" b="b"/>
              <a:pathLst>
                <a:path w="1398" h="962" extrusionOk="0">
                  <a:moveTo>
                    <a:pt x="416" y="0"/>
                  </a:moveTo>
                  <a:cubicBezTo>
                    <a:pt x="376" y="20"/>
                    <a:pt x="336" y="20"/>
                    <a:pt x="291" y="40"/>
                  </a:cubicBezTo>
                  <a:cubicBezTo>
                    <a:pt x="251" y="60"/>
                    <a:pt x="211" y="85"/>
                    <a:pt x="166" y="105"/>
                  </a:cubicBezTo>
                  <a:cubicBezTo>
                    <a:pt x="146" y="125"/>
                    <a:pt x="105" y="145"/>
                    <a:pt x="85" y="165"/>
                  </a:cubicBezTo>
                  <a:cubicBezTo>
                    <a:pt x="60" y="185"/>
                    <a:pt x="40" y="210"/>
                    <a:pt x="20" y="250"/>
                  </a:cubicBezTo>
                  <a:cubicBezTo>
                    <a:pt x="0" y="291"/>
                    <a:pt x="0" y="356"/>
                    <a:pt x="0" y="396"/>
                  </a:cubicBezTo>
                  <a:cubicBezTo>
                    <a:pt x="0" y="416"/>
                    <a:pt x="0" y="436"/>
                    <a:pt x="20" y="461"/>
                  </a:cubicBezTo>
                  <a:cubicBezTo>
                    <a:pt x="20" y="501"/>
                    <a:pt x="20" y="521"/>
                    <a:pt x="40" y="541"/>
                  </a:cubicBezTo>
                  <a:cubicBezTo>
                    <a:pt x="40" y="561"/>
                    <a:pt x="40" y="561"/>
                    <a:pt x="60" y="586"/>
                  </a:cubicBezTo>
                  <a:cubicBezTo>
                    <a:pt x="60" y="606"/>
                    <a:pt x="85" y="626"/>
                    <a:pt x="85" y="626"/>
                  </a:cubicBezTo>
                  <a:cubicBezTo>
                    <a:pt x="105" y="646"/>
                    <a:pt x="105" y="646"/>
                    <a:pt x="126" y="646"/>
                  </a:cubicBezTo>
                  <a:cubicBezTo>
                    <a:pt x="146" y="646"/>
                    <a:pt x="146" y="646"/>
                    <a:pt x="166" y="626"/>
                  </a:cubicBezTo>
                  <a:lnTo>
                    <a:pt x="186" y="606"/>
                  </a:lnTo>
                  <a:cubicBezTo>
                    <a:pt x="251" y="606"/>
                    <a:pt x="291" y="626"/>
                    <a:pt x="356" y="646"/>
                  </a:cubicBezTo>
                  <a:cubicBezTo>
                    <a:pt x="396" y="646"/>
                    <a:pt x="461" y="666"/>
                    <a:pt x="501" y="686"/>
                  </a:cubicBezTo>
                  <a:cubicBezTo>
                    <a:pt x="561" y="686"/>
                    <a:pt x="606" y="711"/>
                    <a:pt x="666" y="731"/>
                  </a:cubicBezTo>
                  <a:cubicBezTo>
                    <a:pt x="711" y="731"/>
                    <a:pt x="751" y="751"/>
                    <a:pt x="771" y="751"/>
                  </a:cubicBezTo>
                  <a:cubicBezTo>
                    <a:pt x="836" y="771"/>
                    <a:pt x="877" y="791"/>
                    <a:pt x="917" y="811"/>
                  </a:cubicBezTo>
                  <a:lnTo>
                    <a:pt x="962" y="811"/>
                  </a:lnTo>
                  <a:cubicBezTo>
                    <a:pt x="982" y="836"/>
                    <a:pt x="1002" y="836"/>
                    <a:pt x="1022" y="856"/>
                  </a:cubicBezTo>
                  <a:cubicBezTo>
                    <a:pt x="1062" y="856"/>
                    <a:pt x="1107" y="876"/>
                    <a:pt x="1127" y="896"/>
                  </a:cubicBezTo>
                  <a:lnTo>
                    <a:pt x="1167" y="916"/>
                  </a:lnTo>
                  <a:cubicBezTo>
                    <a:pt x="1187" y="916"/>
                    <a:pt x="1212" y="936"/>
                    <a:pt x="1252" y="936"/>
                  </a:cubicBezTo>
                  <a:cubicBezTo>
                    <a:pt x="1252" y="961"/>
                    <a:pt x="1272" y="961"/>
                    <a:pt x="1292" y="961"/>
                  </a:cubicBezTo>
                  <a:cubicBezTo>
                    <a:pt x="1312" y="961"/>
                    <a:pt x="1312" y="961"/>
                    <a:pt x="1337" y="936"/>
                  </a:cubicBezTo>
                  <a:cubicBezTo>
                    <a:pt x="1337" y="936"/>
                    <a:pt x="1337" y="916"/>
                    <a:pt x="1357" y="916"/>
                  </a:cubicBezTo>
                  <a:lnTo>
                    <a:pt x="1357" y="876"/>
                  </a:lnTo>
                  <a:cubicBezTo>
                    <a:pt x="1377" y="856"/>
                    <a:pt x="1377" y="836"/>
                    <a:pt x="1377" y="836"/>
                  </a:cubicBezTo>
                  <a:cubicBezTo>
                    <a:pt x="1377" y="771"/>
                    <a:pt x="1397" y="751"/>
                    <a:pt x="1397" y="711"/>
                  </a:cubicBezTo>
                  <a:lnTo>
                    <a:pt x="1397" y="606"/>
                  </a:lnTo>
                  <a:lnTo>
                    <a:pt x="1397" y="521"/>
                  </a:lnTo>
                  <a:cubicBezTo>
                    <a:pt x="1397" y="481"/>
                    <a:pt x="1377" y="436"/>
                    <a:pt x="1357" y="416"/>
                  </a:cubicBezTo>
                  <a:cubicBezTo>
                    <a:pt x="1357" y="376"/>
                    <a:pt x="1337" y="336"/>
                    <a:pt x="1292" y="291"/>
                  </a:cubicBezTo>
                  <a:cubicBezTo>
                    <a:pt x="1272" y="250"/>
                    <a:pt x="1232" y="230"/>
                    <a:pt x="1187" y="185"/>
                  </a:cubicBezTo>
                  <a:cubicBezTo>
                    <a:pt x="1167" y="165"/>
                    <a:pt x="1127" y="125"/>
                    <a:pt x="1087" y="105"/>
                  </a:cubicBezTo>
                  <a:cubicBezTo>
                    <a:pt x="1042" y="60"/>
                    <a:pt x="982" y="40"/>
                    <a:pt x="937" y="40"/>
                  </a:cubicBezTo>
                  <a:cubicBezTo>
                    <a:pt x="897" y="20"/>
                    <a:pt x="857" y="20"/>
                    <a:pt x="811" y="20"/>
                  </a:cubicBezTo>
                  <a:cubicBezTo>
                    <a:pt x="771" y="20"/>
                    <a:pt x="731" y="0"/>
                    <a:pt x="686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1"/>
            <p:cNvSpPr/>
            <p:nvPr/>
          </p:nvSpPr>
          <p:spPr>
            <a:xfrm>
              <a:off x="1416695" y="3055880"/>
              <a:ext cx="35337" cy="33552"/>
            </a:xfrm>
            <a:custGeom>
              <a:avLst/>
              <a:gdLst/>
              <a:ahLst/>
              <a:cxnLst/>
              <a:rect l="l" t="t" r="r" b="b"/>
              <a:pathLst>
                <a:path w="1188" h="1128" extrusionOk="0">
                  <a:moveTo>
                    <a:pt x="752" y="1"/>
                  </a:moveTo>
                  <a:cubicBezTo>
                    <a:pt x="707" y="1"/>
                    <a:pt x="667" y="1"/>
                    <a:pt x="627" y="21"/>
                  </a:cubicBezTo>
                  <a:cubicBezTo>
                    <a:pt x="602" y="21"/>
                    <a:pt x="582" y="46"/>
                    <a:pt x="562" y="46"/>
                  </a:cubicBezTo>
                  <a:cubicBezTo>
                    <a:pt x="542" y="66"/>
                    <a:pt x="521" y="66"/>
                    <a:pt x="501" y="86"/>
                  </a:cubicBezTo>
                  <a:cubicBezTo>
                    <a:pt x="476" y="86"/>
                    <a:pt x="476" y="86"/>
                    <a:pt x="456" y="106"/>
                  </a:cubicBezTo>
                  <a:cubicBezTo>
                    <a:pt x="416" y="106"/>
                    <a:pt x="376" y="126"/>
                    <a:pt x="351" y="146"/>
                  </a:cubicBezTo>
                  <a:lnTo>
                    <a:pt x="291" y="191"/>
                  </a:lnTo>
                  <a:cubicBezTo>
                    <a:pt x="271" y="191"/>
                    <a:pt x="251" y="211"/>
                    <a:pt x="226" y="231"/>
                  </a:cubicBezTo>
                  <a:cubicBezTo>
                    <a:pt x="206" y="251"/>
                    <a:pt x="186" y="271"/>
                    <a:pt x="166" y="316"/>
                  </a:cubicBezTo>
                  <a:cubicBezTo>
                    <a:pt x="126" y="336"/>
                    <a:pt x="101" y="376"/>
                    <a:pt x="81" y="441"/>
                  </a:cubicBezTo>
                  <a:cubicBezTo>
                    <a:pt x="61" y="481"/>
                    <a:pt x="41" y="501"/>
                    <a:pt x="21" y="546"/>
                  </a:cubicBezTo>
                  <a:cubicBezTo>
                    <a:pt x="21" y="586"/>
                    <a:pt x="1" y="606"/>
                    <a:pt x="1" y="646"/>
                  </a:cubicBezTo>
                  <a:lnTo>
                    <a:pt x="1" y="772"/>
                  </a:lnTo>
                  <a:cubicBezTo>
                    <a:pt x="1" y="817"/>
                    <a:pt x="1" y="837"/>
                    <a:pt x="21" y="857"/>
                  </a:cubicBezTo>
                  <a:cubicBezTo>
                    <a:pt x="21" y="877"/>
                    <a:pt x="41" y="922"/>
                    <a:pt x="61" y="942"/>
                  </a:cubicBezTo>
                  <a:cubicBezTo>
                    <a:pt x="61" y="942"/>
                    <a:pt x="61" y="962"/>
                    <a:pt x="81" y="962"/>
                  </a:cubicBezTo>
                  <a:lnTo>
                    <a:pt x="101" y="982"/>
                  </a:lnTo>
                  <a:cubicBezTo>
                    <a:pt x="126" y="1002"/>
                    <a:pt x="146" y="1022"/>
                    <a:pt x="166" y="1022"/>
                  </a:cubicBezTo>
                  <a:cubicBezTo>
                    <a:pt x="206" y="1047"/>
                    <a:pt x="251" y="1067"/>
                    <a:pt x="291" y="1087"/>
                  </a:cubicBezTo>
                  <a:cubicBezTo>
                    <a:pt x="311" y="1107"/>
                    <a:pt x="331" y="1107"/>
                    <a:pt x="351" y="1107"/>
                  </a:cubicBezTo>
                  <a:cubicBezTo>
                    <a:pt x="376" y="1127"/>
                    <a:pt x="416" y="1127"/>
                    <a:pt x="436" y="1127"/>
                  </a:cubicBezTo>
                  <a:cubicBezTo>
                    <a:pt x="476" y="1127"/>
                    <a:pt x="542" y="1127"/>
                    <a:pt x="582" y="1107"/>
                  </a:cubicBezTo>
                  <a:cubicBezTo>
                    <a:pt x="647" y="1087"/>
                    <a:pt x="687" y="1087"/>
                    <a:pt x="707" y="1067"/>
                  </a:cubicBezTo>
                  <a:cubicBezTo>
                    <a:pt x="772" y="1047"/>
                    <a:pt x="812" y="1002"/>
                    <a:pt x="852" y="982"/>
                  </a:cubicBezTo>
                  <a:cubicBezTo>
                    <a:pt x="897" y="962"/>
                    <a:pt x="937" y="942"/>
                    <a:pt x="957" y="897"/>
                  </a:cubicBezTo>
                  <a:cubicBezTo>
                    <a:pt x="1002" y="877"/>
                    <a:pt x="1022" y="837"/>
                    <a:pt x="1042" y="797"/>
                  </a:cubicBezTo>
                  <a:cubicBezTo>
                    <a:pt x="1062" y="752"/>
                    <a:pt x="1082" y="732"/>
                    <a:pt x="1102" y="691"/>
                  </a:cubicBezTo>
                  <a:cubicBezTo>
                    <a:pt x="1127" y="646"/>
                    <a:pt x="1147" y="626"/>
                    <a:pt x="1147" y="586"/>
                  </a:cubicBezTo>
                  <a:cubicBezTo>
                    <a:pt x="1167" y="566"/>
                    <a:pt x="1167" y="546"/>
                    <a:pt x="1167" y="546"/>
                  </a:cubicBezTo>
                  <a:lnTo>
                    <a:pt x="1167" y="501"/>
                  </a:lnTo>
                  <a:lnTo>
                    <a:pt x="1167" y="481"/>
                  </a:lnTo>
                  <a:cubicBezTo>
                    <a:pt x="1187" y="461"/>
                    <a:pt x="1187" y="441"/>
                    <a:pt x="1187" y="421"/>
                  </a:cubicBezTo>
                  <a:cubicBezTo>
                    <a:pt x="1187" y="396"/>
                    <a:pt x="1167" y="396"/>
                    <a:pt x="1167" y="376"/>
                  </a:cubicBezTo>
                  <a:lnTo>
                    <a:pt x="1167" y="356"/>
                  </a:lnTo>
                  <a:lnTo>
                    <a:pt x="1167" y="296"/>
                  </a:lnTo>
                  <a:cubicBezTo>
                    <a:pt x="1147" y="296"/>
                    <a:pt x="1147" y="271"/>
                    <a:pt x="1147" y="271"/>
                  </a:cubicBezTo>
                  <a:lnTo>
                    <a:pt x="1147" y="251"/>
                  </a:lnTo>
                  <a:cubicBezTo>
                    <a:pt x="1127" y="231"/>
                    <a:pt x="1127" y="231"/>
                    <a:pt x="1127" y="211"/>
                  </a:cubicBezTo>
                  <a:cubicBezTo>
                    <a:pt x="1102" y="191"/>
                    <a:pt x="1102" y="171"/>
                    <a:pt x="1082" y="171"/>
                  </a:cubicBezTo>
                  <a:lnTo>
                    <a:pt x="1042" y="126"/>
                  </a:lnTo>
                  <a:cubicBezTo>
                    <a:pt x="1022" y="86"/>
                    <a:pt x="1002" y="66"/>
                    <a:pt x="957" y="46"/>
                  </a:cubicBezTo>
                  <a:cubicBezTo>
                    <a:pt x="937" y="21"/>
                    <a:pt x="897" y="21"/>
                    <a:pt x="85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1"/>
            <p:cNvSpPr/>
            <p:nvPr/>
          </p:nvSpPr>
          <p:spPr>
            <a:xfrm>
              <a:off x="1566818" y="3077624"/>
              <a:ext cx="38460" cy="34742"/>
            </a:xfrm>
            <a:custGeom>
              <a:avLst/>
              <a:gdLst/>
              <a:ahLst/>
              <a:cxnLst/>
              <a:rect l="l" t="t" r="r" b="b"/>
              <a:pathLst>
                <a:path w="1293" h="1168" extrusionOk="0">
                  <a:moveTo>
                    <a:pt x="481" y="1"/>
                  </a:moveTo>
                  <a:cubicBezTo>
                    <a:pt x="436" y="1"/>
                    <a:pt x="396" y="1"/>
                    <a:pt x="356" y="21"/>
                  </a:cubicBezTo>
                  <a:lnTo>
                    <a:pt x="291" y="21"/>
                  </a:lnTo>
                  <a:cubicBezTo>
                    <a:pt x="271" y="41"/>
                    <a:pt x="251" y="41"/>
                    <a:pt x="231" y="66"/>
                  </a:cubicBezTo>
                  <a:cubicBezTo>
                    <a:pt x="211" y="66"/>
                    <a:pt x="186" y="86"/>
                    <a:pt x="166" y="86"/>
                  </a:cubicBezTo>
                  <a:cubicBezTo>
                    <a:pt x="146" y="106"/>
                    <a:pt x="146" y="106"/>
                    <a:pt x="126" y="106"/>
                  </a:cubicBezTo>
                  <a:cubicBezTo>
                    <a:pt x="106" y="126"/>
                    <a:pt x="86" y="146"/>
                    <a:pt x="86" y="166"/>
                  </a:cubicBezTo>
                  <a:lnTo>
                    <a:pt x="86" y="191"/>
                  </a:lnTo>
                  <a:lnTo>
                    <a:pt x="61" y="211"/>
                  </a:lnTo>
                  <a:cubicBezTo>
                    <a:pt x="41" y="231"/>
                    <a:pt x="41" y="251"/>
                    <a:pt x="21" y="271"/>
                  </a:cubicBezTo>
                  <a:cubicBezTo>
                    <a:pt x="21" y="291"/>
                    <a:pt x="21" y="316"/>
                    <a:pt x="1" y="336"/>
                  </a:cubicBezTo>
                  <a:lnTo>
                    <a:pt x="1" y="396"/>
                  </a:lnTo>
                  <a:cubicBezTo>
                    <a:pt x="1" y="441"/>
                    <a:pt x="1" y="481"/>
                    <a:pt x="21" y="521"/>
                  </a:cubicBezTo>
                  <a:cubicBezTo>
                    <a:pt x="21" y="541"/>
                    <a:pt x="21" y="586"/>
                    <a:pt x="41" y="626"/>
                  </a:cubicBezTo>
                  <a:cubicBezTo>
                    <a:pt x="61" y="691"/>
                    <a:pt x="106" y="752"/>
                    <a:pt x="166" y="817"/>
                  </a:cubicBezTo>
                  <a:cubicBezTo>
                    <a:pt x="211" y="837"/>
                    <a:pt x="251" y="877"/>
                    <a:pt x="291" y="897"/>
                  </a:cubicBezTo>
                  <a:cubicBezTo>
                    <a:pt x="311" y="917"/>
                    <a:pt x="311" y="917"/>
                    <a:pt x="336" y="942"/>
                  </a:cubicBezTo>
                  <a:lnTo>
                    <a:pt x="356" y="942"/>
                  </a:lnTo>
                  <a:cubicBezTo>
                    <a:pt x="376" y="962"/>
                    <a:pt x="416" y="982"/>
                    <a:pt x="436" y="1002"/>
                  </a:cubicBezTo>
                  <a:lnTo>
                    <a:pt x="481" y="1022"/>
                  </a:lnTo>
                  <a:lnTo>
                    <a:pt x="541" y="1067"/>
                  </a:lnTo>
                  <a:cubicBezTo>
                    <a:pt x="562" y="1087"/>
                    <a:pt x="587" y="1087"/>
                    <a:pt x="607" y="1107"/>
                  </a:cubicBezTo>
                  <a:cubicBezTo>
                    <a:pt x="627" y="1107"/>
                    <a:pt x="647" y="1127"/>
                    <a:pt x="687" y="1127"/>
                  </a:cubicBezTo>
                  <a:cubicBezTo>
                    <a:pt x="732" y="1147"/>
                    <a:pt x="792" y="1147"/>
                    <a:pt x="857" y="1167"/>
                  </a:cubicBezTo>
                  <a:cubicBezTo>
                    <a:pt x="917" y="1167"/>
                    <a:pt x="962" y="1147"/>
                    <a:pt x="1002" y="1147"/>
                  </a:cubicBezTo>
                  <a:cubicBezTo>
                    <a:pt x="1022" y="1147"/>
                    <a:pt x="1042" y="1127"/>
                    <a:pt x="1062" y="1127"/>
                  </a:cubicBezTo>
                  <a:lnTo>
                    <a:pt x="1107" y="1127"/>
                  </a:lnTo>
                  <a:cubicBezTo>
                    <a:pt x="1107" y="1107"/>
                    <a:pt x="1127" y="1107"/>
                    <a:pt x="1147" y="1087"/>
                  </a:cubicBezTo>
                  <a:cubicBezTo>
                    <a:pt x="1147" y="1087"/>
                    <a:pt x="1167" y="1067"/>
                    <a:pt x="1187" y="1042"/>
                  </a:cubicBezTo>
                  <a:cubicBezTo>
                    <a:pt x="1187" y="1042"/>
                    <a:pt x="1212" y="1042"/>
                    <a:pt x="1212" y="1022"/>
                  </a:cubicBezTo>
                  <a:cubicBezTo>
                    <a:pt x="1232" y="1022"/>
                    <a:pt x="1232" y="1002"/>
                    <a:pt x="1252" y="982"/>
                  </a:cubicBezTo>
                  <a:cubicBezTo>
                    <a:pt x="1273" y="962"/>
                    <a:pt x="1273" y="942"/>
                    <a:pt x="1293" y="897"/>
                  </a:cubicBezTo>
                  <a:lnTo>
                    <a:pt x="1293" y="857"/>
                  </a:lnTo>
                  <a:lnTo>
                    <a:pt x="1293" y="837"/>
                  </a:lnTo>
                  <a:lnTo>
                    <a:pt x="1293" y="792"/>
                  </a:lnTo>
                  <a:lnTo>
                    <a:pt x="1293" y="772"/>
                  </a:lnTo>
                  <a:lnTo>
                    <a:pt x="1293" y="732"/>
                  </a:lnTo>
                  <a:lnTo>
                    <a:pt x="1293" y="666"/>
                  </a:lnTo>
                  <a:lnTo>
                    <a:pt x="1293" y="646"/>
                  </a:lnTo>
                  <a:lnTo>
                    <a:pt x="1273" y="626"/>
                  </a:lnTo>
                  <a:cubicBezTo>
                    <a:pt x="1273" y="566"/>
                    <a:pt x="1232" y="501"/>
                    <a:pt x="1187" y="441"/>
                  </a:cubicBezTo>
                  <a:cubicBezTo>
                    <a:pt x="1167" y="416"/>
                    <a:pt x="1147" y="376"/>
                    <a:pt x="1107" y="336"/>
                  </a:cubicBezTo>
                  <a:cubicBezTo>
                    <a:pt x="1107" y="316"/>
                    <a:pt x="1107" y="291"/>
                    <a:pt x="1087" y="271"/>
                  </a:cubicBezTo>
                  <a:cubicBezTo>
                    <a:pt x="1087" y="251"/>
                    <a:pt x="1062" y="231"/>
                    <a:pt x="1042" y="211"/>
                  </a:cubicBezTo>
                  <a:cubicBezTo>
                    <a:pt x="1022" y="211"/>
                    <a:pt x="1022" y="211"/>
                    <a:pt x="1002" y="191"/>
                  </a:cubicBezTo>
                  <a:cubicBezTo>
                    <a:pt x="962" y="146"/>
                    <a:pt x="917" y="126"/>
                    <a:pt x="877" y="106"/>
                  </a:cubicBezTo>
                  <a:cubicBezTo>
                    <a:pt x="792" y="66"/>
                    <a:pt x="712" y="21"/>
                    <a:pt x="647" y="21"/>
                  </a:cubicBezTo>
                  <a:cubicBezTo>
                    <a:pt x="607" y="1"/>
                    <a:pt x="562" y="1"/>
                    <a:pt x="501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1"/>
            <p:cNvSpPr/>
            <p:nvPr/>
          </p:nvSpPr>
          <p:spPr>
            <a:xfrm>
              <a:off x="1456315" y="2947311"/>
              <a:ext cx="348820" cy="417025"/>
            </a:xfrm>
            <a:custGeom>
              <a:avLst/>
              <a:gdLst/>
              <a:ahLst/>
              <a:cxnLst/>
              <a:rect l="l" t="t" r="r" b="b"/>
              <a:pathLst>
                <a:path w="11727" h="14020" extrusionOk="0">
                  <a:moveTo>
                    <a:pt x="3716" y="646"/>
                  </a:moveTo>
                  <a:cubicBezTo>
                    <a:pt x="3756" y="666"/>
                    <a:pt x="3801" y="666"/>
                    <a:pt x="3861" y="691"/>
                  </a:cubicBezTo>
                  <a:cubicBezTo>
                    <a:pt x="3881" y="691"/>
                    <a:pt x="3901" y="711"/>
                    <a:pt x="3926" y="711"/>
                  </a:cubicBezTo>
                  <a:cubicBezTo>
                    <a:pt x="3946" y="711"/>
                    <a:pt x="3966" y="731"/>
                    <a:pt x="3986" y="752"/>
                  </a:cubicBezTo>
                  <a:cubicBezTo>
                    <a:pt x="4006" y="772"/>
                    <a:pt x="4051" y="792"/>
                    <a:pt x="4071" y="837"/>
                  </a:cubicBezTo>
                  <a:cubicBezTo>
                    <a:pt x="4091" y="857"/>
                    <a:pt x="4091" y="897"/>
                    <a:pt x="4091" y="917"/>
                  </a:cubicBezTo>
                  <a:lnTo>
                    <a:pt x="4091" y="1022"/>
                  </a:lnTo>
                  <a:cubicBezTo>
                    <a:pt x="4091" y="1067"/>
                    <a:pt x="4091" y="1087"/>
                    <a:pt x="4071" y="1127"/>
                  </a:cubicBezTo>
                  <a:cubicBezTo>
                    <a:pt x="4051" y="1147"/>
                    <a:pt x="4051" y="1167"/>
                    <a:pt x="4026" y="1167"/>
                  </a:cubicBezTo>
                  <a:cubicBezTo>
                    <a:pt x="4026" y="1212"/>
                    <a:pt x="4026" y="1232"/>
                    <a:pt x="4006" y="1232"/>
                  </a:cubicBezTo>
                  <a:cubicBezTo>
                    <a:pt x="3966" y="1252"/>
                    <a:pt x="3926" y="1252"/>
                    <a:pt x="3901" y="1252"/>
                  </a:cubicBezTo>
                  <a:lnTo>
                    <a:pt x="3861" y="1272"/>
                  </a:lnTo>
                  <a:cubicBezTo>
                    <a:pt x="3821" y="1272"/>
                    <a:pt x="3801" y="1292"/>
                    <a:pt x="3756" y="1292"/>
                  </a:cubicBezTo>
                  <a:cubicBezTo>
                    <a:pt x="3716" y="1317"/>
                    <a:pt x="3676" y="1337"/>
                    <a:pt x="3631" y="1337"/>
                  </a:cubicBezTo>
                  <a:cubicBezTo>
                    <a:pt x="3571" y="1377"/>
                    <a:pt x="3485" y="1397"/>
                    <a:pt x="3400" y="1442"/>
                  </a:cubicBezTo>
                  <a:cubicBezTo>
                    <a:pt x="3380" y="1442"/>
                    <a:pt x="3340" y="1463"/>
                    <a:pt x="3300" y="1483"/>
                  </a:cubicBezTo>
                  <a:cubicBezTo>
                    <a:pt x="3255" y="1503"/>
                    <a:pt x="3235" y="1523"/>
                    <a:pt x="3195" y="1543"/>
                  </a:cubicBezTo>
                  <a:cubicBezTo>
                    <a:pt x="3150" y="1568"/>
                    <a:pt x="3110" y="1568"/>
                    <a:pt x="3090" y="1588"/>
                  </a:cubicBezTo>
                  <a:lnTo>
                    <a:pt x="3050" y="1608"/>
                  </a:lnTo>
                  <a:lnTo>
                    <a:pt x="2985" y="1648"/>
                  </a:lnTo>
                  <a:cubicBezTo>
                    <a:pt x="2985" y="1648"/>
                    <a:pt x="2985" y="1668"/>
                    <a:pt x="2965" y="1668"/>
                  </a:cubicBezTo>
                  <a:lnTo>
                    <a:pt x="2945" y="1693"/>
                  </a:lnTo>
                  <a:lnTo>
                    <a:pt x="2880" y="1693"/>
                  </a:lnTo>
                  <a:cubicBezTo>
                    <a:pt x="2860" y="1693"/>
                    <a:pt x="2860" y="1693"/>
                    <a:pt x="2840" y="1668"/>
                  </a:cubicBezTo>
                  <a:lnTo>
                    <a:pt x="2840" y="1648"/>
                  </a:lnTo>
                  <a:cubicBezTo>
                    <a:pt x="2799" y="1608"/>
                    <a:pt x="2799" y="1543"/>
                    <a:pt x="2774" y="1483"/>
                  </a:cubicBezTo>
                  <a:lnTo>
                    <a:pt x="2774" y="1397"/>
                  </a:lnTo>
                  <a:cubicBezTo>
                    <a:pt x="2754" y="1357"/>
                    <a:pt x="2754" y="1317"/>
                    <a:pt x="2754" y="1272"/>
                  </a:cubicBezTo>
                  <a:lnTo>
                    <a:pt x="2754" y="1212"/>
                  </a:lnTo>
                  <a:lnTo>
                    <a:pt x="2754" y="1147"/>
                  </a:lnTo>
                  <a:cubicBezTo>
                    <a:pt x="2774" y="1107"/>
                    <a:pt x="2799" y="1067"/>
                    <a:pt x="2820" y="1022"/>
                  </a:cubicBezTo>
                  <a:cubicBezTo>
                    <a:pt x="2820" y="1002"/>
                    <a:pt x="2840" y="982"/>
                    <a:pt x="2860" y="962"/>
                  </a:cubicBezTo>
                  <a:cubicBezTo>
                    <a:pt x="2880" y="942"/>
                    <a:pt x="2900" y="917"/>
                    <a:pt x="2900" y="897"/>
                  </a:cubicBezTo>
                  <a:cubicBezTo>
                    <a:pt x="2925" y="877"/>
                    <a:pt x="2945" y="877"/>
                    <a:pt x="2965" y="857"/>
                  </a:cubicBezTo>
                  <a:cubicBezTo>
                    <a:pt x="2985" y="837"/>
                    <a:pt x="3005" y="837"/>
                    <a:pt x="3025" y="817"/>
                  </a:cubicBezTo>
                  <a:cubicBezTo>
                    <a:pt x="3070" y="792"/>
                    <a:pt x="3130" y="752"/>
                    <a:pt x="3175" y="752"/>
                  </a:cubicBezTo>
                  <a:cubicBezTo>
                    <a:pt x="3215" y="731"/>
                    <a:pt x="3255" y="731"/>
                    <a:pt x="3275" y="711"/>
                  </a:cubicBezTo>
                  <a:lnTo>
                    <a:pt x="3300" y="711"/>
                  </a:lnTo>
                  <a:cubicBezTo>
                    <a:pt x="3360" y="691"/>
                    <a:pt x="3400" y="691"/>
                    <a:pt x="3445" y="666"/>
                  </a:cubicBezTo>
                  <a:cubicBezTo>
                    <a:pt x="3485" y="666"/>
                    <a:pt x="3525" y="646"/>
                    <a:pt x="3571" y="646"/>
                  </a:cubicBezTo>
                  <a:close/>
                  <a:moveTo>
                    <a:pt x="4196" y="4196"/>
                  </a:moveTo>
                  <a:cubicBezTo>
                    <a:pt x="4216" y="4196"/>
                    <a:pt x="4236" y="4216"/>
                    <a:pt x="4256" y="4216"/>
                  </a:cubicBezTo>
                  <a:lnTo>
                    <a:pt x="4382" y="4216"/>
                  </a:lnTo>
                  <a:cubicBezTo>
                    <a:pt x="4447" y="4236"/>
                    <a:pt x="4487" y="4236"/>
                    <a:pt x="4527" y="4236"/>
                  </a:cubicBezTo>
                  <a:cubicBezTo>
                    <a:pt x="4552" y="4236"/>
                    <a:pt x="4572" y="4236"/>
                    <a:pt x="4592" y="4256"/>
                  </a:cubicBezTo>
                  <a:lnTo>
                    <a:pt x="4652" y="4256"/>
                  </a:lnTo>
                  <a:cubicBezTo>
                    <a:pt x="4677" y="4256"/>
                    <a:pt x="4677" y="4276"/>
                    <a:pt x="4677" y="4296"/>
                  </a:cubicBezTo>
                  <a:cubicBezTo>
                    <a:pt x="4697" y="4296"/>
                    <a:pt x="4697" y="4321"/>
                    <a:pt x="4717" y="4321"/>
                  </a:cubicBezTo>
                  <a:lnTo>
                    <a:pt x="4757" y="4341"/>
                  </a:lnTo>
                  <a:lnTo>
                    <a:pt x="4802" y="4382"/>
                  </a:lnTo>
                  <a:cubicBezTo>
                    <a:pt x="4842" y="4402"/>
                    <a:pt x="4862" y="4422"/>
                    <a:pt x="4902" y="4467"/>
                  </a:cubicBezTo>
                  <a:cubicBezTo>
                    <a:pt x="4902" y="4467"/>
                    <a:pt x="4927" y="4487"/>
                    <a:pt x="4927" y="4507"/>
                  </a:cubicBezTo>
                  <a:cubicBezTo>
                    <a:pt x="4947" y="4507"/>
                    <a:pt x="4967" y="4527"/>
                    <a:pt x="4967" y="4547"/>
                  </a:cubicBezTo>
                  <a:lnTo>
                    <a:pt x="4988" y="4572"/>
                  </a:lnTo>
                  <a:cubicBezTo>
                    <a:pt x="4988" y="4592"/>
                    <a:pt x="5008" y="4632"/>
                    <a:pt x="5028" y="4652"/>
                  </a:cubicBezTo>
                  <a:lnTo>
                    <a:pt x="5053" y="4697"/>
                  </a:lnTo>
                  <a:lnTo>
                    <a:pt x="5073" y="4717"/>
                  </a:lnTo>
                  <a:lnTo>
                    <a:pt x="5093" y="4737"/>
                  </a:lnTo>
                  <a:cubicBezTo>
                    <a:pt x="5133" y="4797"/>
                    <a:pt x="5178" y="4882"/>
                    <a:pt x="5198" y="4947"/>
                  </a:cubicBezTo>
                  <a:cubicBezTo>
                    <a:pt x="5218" y="4987"/>
                    <a:pt x="5238" y="5027"/>
                    <a:pt x="5258" y="5093"/>
                  </a:cubicBezTo>
                  <a:lnTo>
                    <a:pt x="5258" y="5153"/>
                  </a:lnTo>
                  <a:lnTo>
                    <a:pt x="5258" y="5218"/>
                  </a:lnTo>
                  <a:lnTo>
                    <a:pt x="5258" y="5238"/>
                  </a:lnTo>
                  <a:lnTo>
                    <a:pt x="5258" y="5298"/>
                  </a:lnTo>
                  <a:lnTo>
                    <a:pt x="5258" y="5403"/>
                  </a:lnTo>
                  <a:lnTo>
                    <a:pt x="5258" y="5448"/>
                  </a:lnTo>
                  <a:cubicBezTo>
                    <a:pt x="5258" y="5468"/>
                    <a:pt x="5238" y="5508"/>
                    <a:pt x="5238" y="5528"/>
                  </a:cubicBezTo>
                  <a:cubicBezTo>
                    <a:pt x="5238" y="5548"/>
                    <a:pt x="5238" y="5593"/>
                    <a:pt x="5218" y="5613"/>
                  </a:cubicBezTo>
                  <a:lnTo>
                    <a:pt x="5218" y="5653"/>
                  </a:lnTo>
                  <a:lnTo>
                    <a:pt x="5218" y="5673"/>
                  </a:lnTo>
                  <a:cubicBezTo>
                    <a:pt x="5198" y="5698"/>
                    <a:pt x="5198" y="5718"/>
                    <a:pt x="5198" y="5738"/>
                  </a:cubicBezTo>
                  <a:cubicBezTo>
                    <a:pt x="5198" y="5758"/>
                    <a:pt x="5178" y="5778"/>
                    <a:pt x="5178" y="5824"/>
                  </a:cubicBezTo>
                  <a:cubicBezTo>
                    <a:pt x="5178" y="5844"/>
                    <a:pt x="5153" y="5864"/>
                    <a:pt x="5153" y="5884"/>
                  </a:cubicBezTo>
                  <a:cubicBezTo>
                    <a:pt x="5133" y="5904"/>
                    <a:pt x="5133" y="5924"/>
                    <a:pt x="5113" y="5969"/>
                  </a:cubicBezTo>
                  <a:cubicBezTo>
                    <a:pt x="5093" y="5989"/>
                    <a:pt x="5093" y="6009"/>
                    <a:pt x="5073" y="6029"/>
                  </a:cubicBezTo>
                  <a:cubicBezTo>
                    <a:pt x="5073" y="6049"/>
                    <a:pt x="5073" y="6074"/>
                    <a:pt x="5053" y="6094"/>
                  </a:cubicBezTo>
                  <a:cubicBezTo>
                    <a:pt x="5028" y="6134"/>
                    <a:pt x="5008" y="6174"/>
                    <a:pt x="4967" y="6199"/>
                  </a:cubicBezTo>
                  <a:cubicBezTo>
                    <a:pt x="4947" y="6239"/>
                    <a:pt x="4927" y="6279"/>
                    <a:pt x="4882" y="6299"/>
                  </a:cubicBezTo>
                  <a:cubicBezTo>
                    <a:pt x="4862" y="6344"/>
                    <a:pt x="4842" y="6364"/>
                    <a:pt x="4802" y="6384"/>
                  </a:cubicBezTo>
                  <a:cubicBezTo>
                    <a:pt x="4777" y="6424"/>
                    <a:pt x="4777" y="6449"/>
                    <a:pt x="4757" y="6469"/>
                  </a:cubicBezTo>
                  <a:cubicBezTo>
                    <a:pt x="4737" y="6489"/>
                    <a:pt x="4717" y="6489"/>
                    <a:pt x="4697" y="6509"/>
                  </a:cubicBezTo>
                  <a:cubicBezTo>
                    <a:pt x="4652" y="6550"/>
                    <a:pt x="4632" y="6575"/>
                    <a:pt x="4572" y="6595"/>
                  </a:cubicBezTo>
                  <a:cubicBezTo>
                    <a:pt x="4552" y="6635"/>
                    <a:pt x="4507" y="6655"/>
                    <a:pt x="4467" y="6675"/>
                  </a:cubicBezTo>
                  <a:cubicBezTo>
                    <a:pt x="4427" y="6700"/>
                    <a:pt x="4402" y="6700"/>
                    <a:pt x="4382" y="6720"/>
                  </a:cubicBezTo>
                  <a:cubicBezTo>
                    <a:pt x="4362" y="6720"/>
                    <a:pt x="4362" y="6740"/>
                    <a:pt x="4342" y="6740"/>
                  </a:cubicBezTo>
                  <a:lnTo>
                    <a:pt x="4322" y="6740"/>
                  </a:lnTo>
                  <a:cubicBezTo>
                    <a:pt x="4277" y="6760"/>
                    <a:pt x="4236" y="6780"/>
                    <a:pt x="4196" y="6800"/>
                  </a:cubicBezTo>
                  <a:cubicBezTo>
                    <a:pt x="4151" y="6800"/>
                    <a:pt x="4131" y="6825"/>
                    <a:pt x="4091" y="6825"/>
                  </a:cubicBezTo>
                  <a:cubicBezTo>
                    <a:pt x="4071" y="6845"/>
                    <a:pt x="4026" y="6845"/>
                    <a:pt x="4006" y="6865"/>
                  </a:cubicBezTo>
                  <a:lnTo>
                    <a:pt x="3841" y="6865"/>
                  </a:lnTo>
                  <a:cubicBezTo>
                    <a:pt x="3776" y="6865"/>
                    <a:pt x="3716" y="6865"/>
                    <a:pt x="3676" y="6845"/>
                  </a:cubicBezTo>
                  <a:lnTo>
                    <a:pt x="3676" y="6845"/>
                  </a:lnTo>
                  <a:lnTo>
                    <a:pt x="3696" y="6865"/>
                  </a:lnTo>
                  <a:cubicBezTo>
                    <a:pt x="3676" y="6865"/>
                    <a:pt x="3676" y="6845"/>
                    <a:pt x="3651" y="6845"/>
                  </a:cubicBezTo>
                  <a:lnTo>
                    <a:pt x="3611" y="6845"/>
                  </a:lnTo>
                  <a:cubicBezTo>
                    <a:pt x="3591" y="6845"/>
                    <a:pt x="3571" y="6845"/>
                    <a:pt x="3571" y="6825"/>
                  </a:cubicBezTo>
                  <a:lnTo>
                    <a:pt x="3525" y="6825"/>
                  </a:lnTo>
                  <a:cubicBezTo>
                    <a:pt x="3505" y="6825"/>
                    <a:pt x="3485" y="6825"/>
                    <a:pt x="3465" y="6800"/>
                  </a:cubicBezTo>
                  <a:lnTo>
                    <a:pt x="3445" y="6800"/>
                  </a:lnTo>
                  <a:lnTo>
                    <a:pt x="3425" y="6780"/>
                  </a:lnTo>
                  <a:cubicBezTo>
                    <a:pt x="3400" y="6780"/>
                    <a:pt x="3400" y="6780"/>
                    <a:pt x="3380" y="6760"/>
                  </a:cubicBezTo>
                  <a:lnTo>
                    <a:pt x="3340" y="6760"/>
                  </a:lnTo>
                  <a:cubicBezTo>
                    <a:pt x="3320" y="6740"/>
                    <a:pt x="3300" y="6740"/>
                    <a:pt x="3275" y="6720"/>
                  </a:cubicBezTo>
                  <a:cubicBezTo>
                    <a:pt x="3255" y="6700"/>
                    <a:pt x="3235" y="6700"/>
                    <a:pt x="3235" y="6675"/>
                  </a:cubicBezTo>
                  <a:cubicBezTo>
                    <a:pt x="3195" y="6655"/>
                    <a:pt x="3175" y="6635"/>
                    <a:pt x="3150" y="6615"/>
                  </a:cubicBezTo>
                  <a:lnTo>
                    <a:pt x="3130" y="6595"/>
                  </a:lnTo>
                  <a:lnTo>
                    <a:pt x="3110" y="6575"/>
                  </a:lnTo>
                  <a:cubicBezTo>
                    <a:pt x="3090" y="6550"/>
                    <a:pt x="3070" y="6529"/>
                    <a:pt x="3050" y="6529"/>
                  </a:cubicBezTo>
                  <a:cubicBezTo>
                    <a:pt x="3025" y="6489"/>
                    <a:pt x="3005" y="6469"/>
                    <a:pt x="2985" y="6449"/>
                  </a:cubicBezTo>
                  <a:cubicBezTo>
                    <a:pt x="2945" y="6384"/>
                    <a:pt x="2925" y="6324"/>
                    <a:pt x="2900" y="6259"/>
                  </a:cubicBezTo>
                  <a:cubicBezTo>
                    <a:pt x="2880" y="6219"/>
                    <a:pt x="2880" y="6199"/>
                    <a:pt x="2860" y="6174"/>
                  </a:cubicBezTo>
                  <a:lnTo>
                    <a:pt x="2860" y="6114"/>
                  </a:lnTo>
                  <a:cubicBezTo>
                    <a:pt x="2840" y="6074"/>
                    <a:pt x="2840" y="6049"/>
                    <a:pt x="2820" y="6009"/>
                  </a:cubicBezTo>
                  <a:lnTo>
                    <a:pt x="2820" y="5969"/>
                  </a:lnTo>
                  <a:cubicBezTo>
                    <a:pt x="2820" y="5949"/>
                    <a:pt x="2820" y="5904"/>
                    <a:pt x="2799" y="5884"/>
                  </a:cubicBezTo>
                  <a:lnTo>
                    <a:pt x="2799" y="5758"/>
                  </a:lnTo>
                  <a:lnTo>
                    <a:pt x="2799" y="5738"/>
                  </a:lnTo>
                  <a:lnTo>
                    <a:pt x="2799" y="5613"/>
                  </a:lnTo>
                  <a:cubicBezTo>
                    <a:pt x="2799" y="5573"/>
                    <a:pt x="2799" y="5528"/>
                    <a:pt x="2820" y="5488"/>
                  </a:cubicBezTo>
                  <a:cubicBezTo>
                    <a:pt x="2840" y="5383"/>
                    <a:pt x="2860" y="5298"/>
                    <a:pt x="2900" y="5218"/>
                  </a:cubicBezTo>
                  <a:cubicBezTo>
                    <a:pt x="2925" y="5173"/>
                    <a:pt x="2945" y="5133"/>
                    <a:pt x="2985" y="5072"/>
                  </a:cubicBezTo>
                  <a:cubicBezTo>
                    <a:pt x="3005" y="5027"/>
                    <a:pt x="3025" y="4987"/>
                    <a:pt x="3050" y="4947"/>
                  </a:cubicBezTo>
                  <a:cubicBezTo>
                    <a:pt x="3090" y="4882"/>
                    <a:pt x="3150" y="4797"/>
                    <a:pt x="3215" y="4717"/>
                  </a:cubicBezTo>
                  <a:cubicBezTo>
                    <a:pt x="3235" y="4672"/>
                    <a:pt x="3275" y="4652"/>
                    <a:pt x="3300" y="4632"/>
                  </a:cubicBezTo>
                  <a:lnTo>
                    <a:pt x="3360" y="4572"/>
                  </a:lnTo>
                  <a:lnTo>
                    <a:pt x="3380" y="4547"/>
                  </a:lnTo>
                  <a:cubicBezTo>
                    <a:pt x="3425" y="4507"/>
                    <a:pt x="3465" y="4487"/>
                    <a:pt x="3485" y="4467"/>
                  </a:cubicBezTo>
                  <a:lnTo>
                    <a:pt x="3525" y="4447"/>
                  </a:lnTo>
                  <a:cubicBezTo>
                    <a:pt x="3551" y="4422"/>
                    <a:pt x="3571" y="4402"/>
                    <a:pt x="3591" y="4382"/>
                  </a:cubicBezTo>
                  <a:cubicBezTo>
                    <a:pt x="3651" y="4361"/>
                    <a:pt x="3696" y="4341"/>
                    <a:pt x="3736" y="4321"/>
                  </a:cubicBezTo>
                  <a:cubicBezTo>
                    <a:pt x="3776" y="4296"/>
                    <a:pt x="3801" y="4276"/>
                    <a:pt x="3841" y="4276"/>
                  </a:cubicBezTo>
                  <a:cubicBezTo>
                    <a:pt x="3926" y="4236"/>
                    <a:pt x="4026" y="4236"/>
                    <a:pt x="4111" y="4216"/>
                  </a:cubicBezTo>
                  <a:cubicBezTo>
                    <a:pt x="4131" y="4216"/>
                    <a:pt x="4176" y="4196"/>
                    <a:pt x="4196" y="4196"/>
                  </a:cubicBezTo>
                  <a:close/>
                  <a:moveTo>
                    <a:pt x="3551" y="0"/>
                  </a:moveTo>
                  <a:cubicBezTo>
                    <a:pt x="3505" y="0"/>
                    <a:pt x="3465" y="21"/>
                    <a:pt x="3445" y="21"/>
                  </a:cubicBezTo>
                  <a:cubicBezTo>
                    <a:pt x="3340" y="21"/>
                    <a:pt x="3255" y="66"/>
                    <a:pt x="3175" y="86"/>
                  </a:cubicBezTo>
                  <a:cubicBezTo>
                    <a:pt x="3130" y="106"/>
                    <a:pt x="3090" y="126"/>
                    <a:pt x="3070" y="146"/>
                  </a:cubicBezTo>
                  <a:cubicBezTo>
                    <a:pt x="3025" y="166"/>
                    <a:pt x="2985" y="191"/>
                    <a:pt x="2945" y="211"/>
                  </a:cubicBezTo>
                  <a:cubicBezTo>
                    <a:pt x="2880" y="271"/>
                    <a:pt x="2820" y="336"/>
                    <a:pt x="2734" y="396"/>
                  </a:cubicBezTo>
                  <a:cubicBezTo>
                    <a:pt x="2674" y="461"/>
                    <a:pt x="2609" y="541"/>
                    <a:pt x="2549" y="626"/>
                  </a:cubicBezTo>
                  <a:cubicBezTo>
                    <a:pt x="2484" y="711"/>
                    <a:pt x="2444" y="817"/>
                    <a:pt x="2424" y="897"/>
                  </a:cubicBezTo>
                  <a:cubicBezTo>
                    <a:pt x="2379" y="1002"/>
                    <a:pt x="2359" y="1087"/>
                    <a:pt x="2339" y="1192"/>
                  </a:cubicBezTo>
                  <a:lnTo>
                    <a:pt x="2339" y="1317"/>
                  </a:lnTo>
                  <a:cubicBezTo>
                    <a:pt x="2339" y="1377"/>
                    <a:pt x="2339" y="1417"/>
                    <a:pt x="2359" y="1463"/>
                  </a:cubicBezTo>
                  <a:cubicBezTo>
                    <a:pt x="2359" y="1523"/>
                    <a:pt x="2379" y="1568"/>
                    <a:pt x="2399" y="1608"/>
                  </a:cubicBezTo>
                  <a:lnTo>
                    <a:pt x="2424" y="1648"/>
                  </a:lnTo>
                  <a:cubicBezTo>
                    <a:pt x="2424" y="1668"/>
                    <a:pt x="2444" y="1693"/>
                    <a:pt x="2464" y="1713"/>
                  </a:cubicBezTo>
                  <a:cubicBezTo>
                    <a:pt x="2484" y="1753"/>
                    <a:pt x="2504" y="1793"/>
                    <a:pt x="2524" y="1838"/>
                  </a:cubicBezTo>
                  <a:cubicBezTo>
                    <a:pt x="2549" y="1858"/>
                    <a:pt x="2549" y="1858"/>
                    <a:pt x="2569" y="1878"/>
                  </a:cubicBezTo>
                  <a:cubicBezTo>
                    <a:pt x="2569" y="1878"/>
                    <a:pt x="2589" y="1898"/>
                    <a:pt x="2589" y="1918"/>
                  </a:cubicBezTo>
                  <a:lnTo>
                    <a:pt x="2589" y="1943"/>
                  </a:lnTo>
                  <a:cubicBezTo>
                    <a:pt x="2549" y="1963"/>
                    <a:pt x="2504" y="2003"/>
                    <a:pt x="2484" y="2043"/>
                  </a:cubicBezTo>
                  <a:cubicBezTo>
                    <a:pt x="2444" y="2068"/>
                    <a:pt x="2424" y="2088"/>
                    <a:pt x="2399" y="2128"/>
                  </a:cubicBezTo>
                  <a:lnTo>
                    <a:pt x="2339" y="2168"/>
                  </a:lnTo>
                  <a:cubicBezTo>
                    <a:pt x="2319" y="2194"/>
                    <a:pt x="2274" y="2234"/>
                    <a:pt x="2254" y="2254"/>
                  </a:cubicBezTo>
                  <a:lnTo>
                    <a:pt x="2214" y="2294"/>
                  </a:lnTo>
                  <a:cubicBezTo>
                    <a:pt x="2194" y="2319"/>
                    <a:pt x="2174" y="2339"/>
                    <a:pt x="2149" y="2379"/>
                  </a:cubicBezTo>
                  <a:cubicBezTo>
                    <a:pt x="2129" y="2399"/>
                    <a:pt x="2129" y="2419"/>
                    <a:pt x="2109" y="2444"/>
                  </a:cubicBezTo>
                  <a:cubicBezTo>
                    <a:pt x="2088" y="2444"/>
                    <a:pt x="2068" y="2464"/>
                    <a:pt x="2068" y="2484"/>
                  </a:cubicBezTo>
                  <a:cubicBezTo>
                    <a:pt x="2048" y="2484"/>
                    <a:pt x="2048" y="2504"/>
                    <a:pt x="2068" y="2524"/>
                  </a:cubicBezTo>
                  <a:cubicBezTo>
                    <a:pt x="2129" y="2669"/>
                    <a:pt x="2149" y="2819"/>
                    <a:pt x="2174" y="2945"/>
                  </a:cubicBezTo>
                  <a:cubicBezTo>
                    <a:pt x="2194" y="3025"/>
                    <a:pt x="2194" y="3110"/>
                    <a:pt x="2214" y="3170"/>
                  </a:cubicBezTo>
                  <a:cubicBezTo>
                    <a:pt x="2214" y="3235"/>
                    <a:pt x="2234" y="3320"/>
                    <a:pt x="2234" y="3380"/>
                  </a:cubicBezTo>
                  <a:lnTo>
                    <a:pt x="2234" y="3505"/>
                  </a:lnTo>
                  <a:cubicBezTo>
                    <a:pt x="2214" y="3570"/>
                    <a:pt x="2214" y="3610"/>
                    <a:pt x="2214" y="3651"/>
                  </a:cubicBezTo>
                  <a:lnTo>
                    <a:pt x="2194" y="3736"/>
                  </a:lnTo>
                  <a:lnTo>
                    <a:pt x="2194" y="3946"/>
                  </a:lnTo>
                  <a:lnTo>
                    <a:pt x="2174" y="4046"/>
                  </a:lnTo>
                  <a:cubicBezTo>
                    <a:pt x="2174" y="4151"/>
                    <a:pt x="2149" y="4256"/>
                    <a:pt x="2149" y="4361"/>
                  </a:cubicBezTo>
                  <a:lnTo>
                    <a:pt x="2149" y="4422"/>
                  </a:lnTo>
                  <a:lnTo>
                    <a:pt x="2149" y="4447"/>
                  </a:lnTo>
                  <a:lnTo>
                    <a:pt x="2149" y="4467"/>
                  </a:lnTo>
                  <a:cubicBezTo>
                    <a:pt x="2129" y="4487"/>
                    <a:pt x="2129" y="4487"/>
                    <a:pt x="2129" y="4507"/>
                  </a:cubicBezTo>
                  <a:cubicBezTo>
                    <a:pt x="2129" y="4527"/>
                    <a:pt x="2149" y="4547"/>
                    <a:pt x="2174" y="4572"/>
                  </a:cubicBezTo>
                  <a:cubicBezTo>
                    <a:pt x="2149" y="4592"/>
                    <a:pt x="2149" y="4632"/>
                    <a:pt x="2149" y="4652"/>
                  </a:cubicBezTo>
                  <a:cubicBezTo>
                    <a:pt x="2129" y="4717"/>
                    <a:pt x="2109" y="4757"/>
                    <a:pt x="2088" y="4842"/>
                  </a:cubicBezTo>
                  <a:cubicBezTo>
                    <a:pt x="2068" y="4902"/>
                    <a:pt x="2023" y="4967"/>
                    <a:pt x="2003" y="5027"/>
                  </a:cubicBezTo>
                  <a:lnTo>
                    <a:pt x="1963" y="5072"/>
                  </a:lnTo>
                  <a:lnTo>
                    <a:pt x="1943" y="5133"/>
                  </a:lnTo>
                  <a:cubicBezTo>
                    <a:pt x="1898" y="5198"/>
                    <a:pt x="1878" y="5258"/>
                    <a:pt x="1838" y="5323"/>
                  </a:cubicBezTo>
                  <a:cubicBezTo>
                    <a:pt x="1798" y="5403"/>
                    <a:pt x="1753" y="5468"/>
                    <a:pt x="1713" y="5548"/>
                  </a:cubicBezTo>
                  <a:cubicBezTo>
                    <a:pt x="1693" y="5573"/>
                    <a:pt x="1693" y="5593"/>
                    <a:pt x="1673" y="5633"/>
                  </a:cubicBezTo>
                  <a:lnTo>
                    <a:pt x="1648" y="5653"/>
                  </a:lnTo>
                  <a:cubicBezTo>
                    <a:pt x="1648" y="5673"/>
                    <a:pt x="1648" y="5698"/>
                    <a:pt x="1628" y="5698"/>
                  </a:cubicBezTo>
                  <a:cubicBezTo>
                    <a:pt x="1628" y="5738"/>
                    <a:pt x="1628" y="5778"/>
                    <a:pt x="1648" y="5798"/>
                  </a:cubicBezTo>
                  <a:cubicBezTo>
                    <a:pt x="1648" y="5824"/>
                    <a:pt x="1673" y="5864"/>
                    <a:pt x="1673" y="5884"/>
                  </a:cubicBezTo>
                  <a:lnTo>
                    <a:pt x="1693" y="5924"/>
                  </a:lnTo>
                  <a:cubicBezTo>
                    <a:pt x="1713" y="5969"/>
                    <a:pt x="1713" y="6009"/>
                    <a:pt x="1733" y="6049"/>
                  </a:cubicBezTo>
                  <a:lnTo>
                    <a:pt x="1753" y="6094"/>
                  </a:lnTo>
                  <a:cubicBezTo>
                    <a:pt x="1798" y="6174"/>
                    <a:pt x="1818" y="6259"/>
                    <a:pt x="1858" y="6344"/>
                  </a:cubicBezTo>
                  <a:cubicBezTo>
                    <a:pt x="1898" y="6404"/>
                    <a:pt x="1943" y="6469"/>
                    <a:pt x="1983" y="6529"/>
                  </a:cubicBezTo>
                  <a:cubicBezTo>
                    <a:pt x="1983" y="6550"/>
                    <a:pt x="2003" y="6575"/>
                    <a:pt x="2023" y="6595"/>
                  </a:cubicBezTo>
                  <a:cubicBezTo>
                    <a:pt x="2048" y="6635"/>
                    <a:pt x="2068" y="6675"/>
                    <a:pt x="2088" y="6720"/>
                  </a:cubicBezTo>
                  <a:cubicBezTo>
                    <a:pt x="2129" y="6760"/>
                    <a:pt x="2149" y="6800"/>
                    <a:pt x="2174" y="6825"/>
                  </a:cubicBezTo>
                  <a:lnTo>
                    <a:pt x="2194" y="6845"/>
                  </a:lnTo>
                  <a:lnTo>
                    <a:pt x="2234" y="6885"/>
                  </a:lnTo>
                  <a:cubicBezTo>
                    <a:pt x="2254" y="6950"/>
                    <a:pt x="2299" y="6990"/>
                    <a:pt x="2339" y="7030"/>
                  </a:cubicBezTo>
                  <a:cubicBezTo>
                    <a:pt x="2399" y="7115"/>
                    <a:pt x="2444" y="7175"/>
                    <a:pt x="2504" y="7220"/>
                  </a:cubicBezTo>
                  <a:cubicBezTo>
                    <a:pt x="2524" y="7240"/>
                    <a:pt x="2549" y="7260"/>
                    <a:pt x="2569" y="7281"/>
                  </a:cubicBezTo>
                  <a:lnTo>
                    <a:pt x="2589" y="7301"/>
                  </a:lnTo>
                  <a:cubicBezTo>
                    <a:pt x="2609" y="7326"/>
                    <a:pt x="2629" y="7346"/>
                    <a:pt x="2649" y="7366"/>
                  </a:cubicBezTo>
                  <a:lnTo>
                    <a:pt x="2674" y="7386"/>
                  </a:lnTo>
                  <a:cubicBezTo>
                    <a:pt x="2694" y="7406"/>
                    <a:pt x="2714" y="7426"/>
                    <a:pt x="2734" y="7451"/>
                  </a:cubicBezTo>
                  <a:lnTo>
                    <a:pt x="2754" y="7471"/>
                  </a:lnTo>
                  <a:cubicBezTo>
                    <a:pt x="2754" y="7491"/>
                    <a:pt x="2774" y="7491"/>
                    <a:pt x="2799" y="7511"/>
                  </a:cubicBezTo>
                  <a:cubicBezTo>
                    <a:pt x="2820" y="7531"/>
                    <a:pt x="2840" y="7531"/>
                    <a:pt x="2860" y="7551"/>
                  </a:cubicBezTo>
                  <a:cubicBezTo>
                    <a:pt x="2860" y="7551"/>
                    <a:pt x="2880" y="7551"/>
                    <a:pt x="2880" y="7576"/>
                  </a:cubicBezTo>
                  <a:cubicBezTo>
                    <a:pt x="2900" y="7576"/>
                    <a:pt x="2900" y="7596"/>
                    <a:pt x="2925" y="7596"/>
                  </a:cubicBezTo>
                  <a:cubicBezTo>
                    <a:pt x="2945" y="7596"/>
                    <a:pt x="2945" y="7576"/>
                    <a:pt x="2945" y="7576"/>
                  </a:cubicBezTo>
                  <a:lnTo>
                    <a:pt x="3275" y="7576"/>
                  </a:lnTo>
                  <a:cubicBezTo>
                    <a:pt x="3360" y="7596"/>
                    <a:pt x="3445" y="7616"/>
                    <a:pt x="3525" y="7636"/>
                  </a:cubicBezTo>
                  <a:cubicBezTo>
                    <a:pt x="3591" y="7636"/>
                    <a:pt x="3631" y="7656"/>
                    <a:pt x="3676" y="7656"/>
                  </a:cubicBezTo>
                  <a:cubicBezTo>
                    <a:pt x="3716" y="7676"/>
                    <a:pt x="3756" y="7676"/>
                    <a:pt x="3801" y="7701"/>
                  </a:cubicBezTo>
                  <a:cubicBezTo>
                    <a:pt x="3901" y="7741"/>
                    <a:pt x="4006" y="7801"/>
                    <a:pt x="4071" y="7846"/>
                  </a:cubicBezTo>
                  <a:cubicBezTo>
                    <a:pt x="4111" y="7866"/>
                    <a:pt x="4151" y="7906"/>
                    <a:pt x="4176" y="7951"/>
                  </a:cubicBezTo>
                  <a:cubicBezTo>
                    <a:pt x="4196" y="7971"/>
                    <a:pt x="4216" y="7992"/>
                    <a:pt x="4216" y="8012"/>
                  </a:cubicBezTo>
                  <a:cubicBezTo>
                    <a:pt x="4236" y="8032"/>
                    <a:pt x="4236" y="8052"/>
                    <a:pt x="4256" y="8077"/>
                  </a:cubicBezTo>
                  <a:cubicBezTo>
                    <a:pt x="4256" y="8097"/>
                    <a:pt x="4256" y="8117"/>
                    <a:pt x="4277" y="8117"/>
                  </a:cubicBezTo>
                  <a:lnTo>
                    <a:pt x="4277" y="8137"/>
                  </a:lnTo>
                  <a:cubicBezTo>
                    <a:pt x="4277" y="8157"/>
                    <a:pt x="4277" y="8177"/>
                    <a:pt x="4302" y="8177"/>
                  </a:cubicBezTo>
                  <a:lnTo>
                    <a:pt x="4302" y="8282"/>
                  </a:lnTo>
                  <a:lnTo>
                    <a:pt x="4277" y="8327"/>
                  </a:lnTo>
                  <a:lnTo>
                    <a:pt x="4277" y="8367"/>
                  </a:lnTo>
                  <a:lnTo>
                    <a:pt x="4277" y="8407"/>
                  </a:lnTo>
                  <a:lnTo>
                    <a:pt x="4277" y="8427"/>
                  </a:lnTo>
                  <a:lnTo>
                    <a:pt x="4277" y="8512"/>
                  </a:lnTo>
                  <a:cubicBezTo>
                    <a:pt x="4256" y="8532"/>
                    <a:pt x="4256" y="8532"/>
                    <a:pt x="4277" y="8552"/>
                  </a:cubicBezTo>
                  <a:cubicBezTo>
                    <a:pt x="4256" y="8577"/>
                    <a:pt x="4256" y="8617"/>
                    <a:pt x="4236" y="8637"/>
                  </a:cubicBezTo>
                  <a:cubicBezTo>
                    <a:pt x="4216" y="8677"/>
                    <a:pt x="4196" y="8723"/>
                    <a:pt x="4176" y="8763"/>
                  </a:cubicBezTo>
                  <a:cubicBezTo>
                    <a:pt x="4151" y="8783"/>
                    <a:pt x="4131" y="8828"/>
                    <a:pt x="4091" y="8868"/>
                  </a:cubicBezTo>
                  <a:cubicBezTo>
                    <a:pt x="4071" y="8908"/>
                    <a:pt x="4026" y="8953"/>
                    <a:pt x="3986" y="8973"/>
                  </a:cubicBezTo>
                  <a:cubicBezTo>
                    <a:pt x="3966" y="9013"/>
                    <a:pt x="3926" y="9033"/>
                    <a:pt x="3881" y="9053"/>
                  </a:cubicBezTo>
                  <a:cubicBezTo>
                    <a:pt x="3801" y="9118"/>
                    <a:pt x="3736" y="9158"/>
                    <a:pt x="3676" y="9203"/>
                  </a:cubicBezTo>
                  <a:cubicBezTo>
                    <a:pt x="3611" y="9243"/>
                    <a:pt x="3571" y="9263"/>
                    <a:pt x="3505" y="9283"/>
                  </a:cubicBezTo>
                  <a:cubicBezTo>
                    <a:pt x="3485" y="9303"/>
                    <a:pt x="3465" y="9328"/>
                    <a:pt x="3445" y="9328"/>
                  </a:cubicBezTo>
                  <a:cubicBezTo>
                    <a:pt x="3300" y="9408"/>
                    <a:pt x="3130" y="9474"/>
                    <a:pt x="2985" y="9534"/>
                  </a:cubicBezTo>
                  <a:cubicBezTo>
                    <a:pt x="2945" y="9554"/>
                    <a:pt x="2900" y="9554"/>
                    <a:pt x="2860" y="9579"/>
                  </a:cubicBezTo>
                  <a:cubicBezTo>
                    <a:pt x="2840" y="9579"/>
                    <a:pt x="2799" y="9599"/>
                    <a:pt x="2774" y="9599"/>
                  </a:cubicBezTo>
                  <a:lnTo>
                    <a:pt x="2734" y="9619"/>
                  </a:lnTo>
                  <a:cubicBezTo>
                    <a:pt x="2629" y="9639"/>
                    <a:pt x="2524" y="9659"/>
                    <a:pt x="2444" y="9679"/>
                  </a:cubicBezTo>
                  <a:cubicBezTo>
                    <a:pt x="2359" y="9704"/>
                    <a:pt x="2254" y="9724"/>
                    <a:pt x="2174" y="9744"/>
                  </a:cubicBezTo>
                  <a:lnTo>
                    <a:pt x="2048" y="9744"/>
                  </a:lnTo>
                  <a:lnTo>
                    <a:pt x="2023" y="9764"/>
                  </a:lnTo>
                  <a:lnTo>
                    <a:pt x="1983" y="9764"/>
                  </a:lnTo>
                  <a:cubicBezTo>
                    <a:pt x="1943" y="9764"/>
                    <a:pt x="1898" y="9764"/>
                    <a:pt x="1858" y="9784"/>
                  </a:cubicBezTo>
                  <a:lnTo>
                    <a:pt x="1673" y="9784"/>
                  </a:lnTo>
                  <a:cubicBezTo>
                    <a:pt x="1628" y="9804"/>
                    <a:pt x="1588" y="9804"/>
                    <a:pt x="1568" y="9804"/>
                  </a:cubicBezTo>
                  <a:lnTo>
                    <a:pt x="942" y="9804"/>
                  </a:lnTo>
                  <a:cubicBezTo>
                    <a:pt x="857" y="9804"/>
                    <a:pt x="772" y="9804"/>
                    <a:pt x="712" y="9784"/>
                  </a:cubicBezTo>
                  <a:lnTo>
                    <a:pt x="586" y="9784"/>
                  </a:lnTo>
                  <a:cubicBezTo>
                    <a:pt x="521" y="9784"/>
                    <a:pt x="461" y="9784"/>
                    <a:pt x="421" y="9804"/>
                  </a:cubicBezTo>
                  <a:cubicBezTo>
                    <a:pt x="336" y="9829"/>
                    <a:pt x="251" y="9869"/>
                    <a:pt x="171" y="9954"/>
                  </a:cubicBezTo>
                  <a:cubicBezTo>
                    <a:pt x="171" y="9954"/>
                    <a:pt x="146" y="9954"/>
                    <a:pt x="146" y="9974"/>
                  </a:cubicBezTo>
                  <a:cubicBezTo>
                    <a:pt x="126" y="9974"/>
                    <a:pt x="126" y="9994"/>
                    <a:pt x="146" y="9994"/>
                  </a:cubicBezTo>
                  <a:cubicBezTo>
                    <a:pt x="146" y="10014"/>
                    <a:pt x="146" y="10014"/>
                    <a:pt x="171" y="10014"/>
                  </a:cubicBezTo>
                  <a:cubicBezTo>
                    <a:pt x="146" y="10034"/>
                    <a:pt x="126" y="10054"/>
                    <a:pt x="106" y="10079"/>
                  </a:cubicBezTo>
                  <a:cubicBezTo>
                    <a:pt x="86" y="10099"/>
                    <a:pt x="66" y="10139"/>
                    <a:pt x="46" y="10159"/>
                  </a:cubicBezTo>
                  <a:cubicBezTo>
                    <a:pt x="46" y="10180"/>
                    <a:pt x="21" y="10205"/>
                    <a:pt x="21" y="10205"/>
                  </a:cubicBezTo>
                  <a:cubicBezTo>
                    <a:pt x="21" y="10225"/>
                    <a:pt x="21" y="10245"/>
                    <a:pt x="1" y="10265"/>
                  </a:cubicBezTo>
                  <a:cubicBezTo>
                    <a:pt x="1" y="10285"/>
                    <a:pt x="1" y="10330"/>
                    <a:pt x="21" y="10350"/>
                  </a:cubicBezTo>
                  <a:cubicBezTo>
                    <a:pt x="21" y="10390"/>
                    <a:pt x="21" y="10410"/>
                    <a:pt x="46" y="10455"/>
                  </a:cubicBezTo>
                  <a:lnTo>
                    <a:pt x="46" y="10475"/>
                  </a:lnTo>
                  <a:cubicBezTo>
                    <a:pt x="46" y="10495"/>
                    <a:pt x="66" y="10495"/>
                    <a:pt x="66" y="10515"/>
                  </a:cubicBezTo>
                  <a:cubicBezTo>
                    <a:pt x="66" y="10535"/>
                    <a:pt x="86" y="10535"/>
                    <a:pt x="86" y="10535"/>
                  </a:cubicBezTo>
                  <a:lnTo>
                    <a:pt x="86" y="10555"/>
                  </a:lnTo>
                  <a:cubicBezTo>
                    <a:pt x="106" y="10580"/>
                    <a:pt x="106" y="10600"/>
                    <a:pt x="126" y="10620"/>
                  </a:cubicBezTo>
                  <a:cubicBezTo>
                    <a:pt x="146" y="10660"/>
                    <a:pt x="171" y="10680"/>
                    <a:pt x="191" y="10725"/>
                  </a:cubicBezTo>
                  <a:cubicBezTo>
                    <a:pt x="211" y="10765"/>
                    <a:pt x="231" y="10805"/>
                    <a:pt x="271" y="10850"/>
                  </a:cubicBezTo>
                  <a:cubicBezTo>
                    <a:pt x="296" y="10870"/>
                    <a:pt x="336" y="10890"/>
                    <a:pt x="356" y="10911"/>
                  </a:cubicBezTo>
                  <a:cubicBezTo>
                    <a:pt x="376" y="10931"/>
                    <a:pt x="421" y="10956"/>
                    <a:pt x="441" y="10976"/>
                  </a:cubicBezTo>
                  <a:lnTo>
                    <a:pt x="461" y="10996"/>
                  </a:lnTo>
                  <a:lnTo>
                    <a:pt x="481" y="11016"/>
                  </a:lnTo>
                  <a:cubicBezTo>
                    <a:pt x="521" y="11056"/>
                    <a:pt x="566" y="11081"/>
                    <a:pt x="606" y="11101"/>
                  </a:cubicBezTo>
                  <a:cubicBezTo>
                    <a:pt x="692" y="11141"/>
                    <a:pt x="772" y="11181"/>
                    <a:pt x="857" y="11206"/>
                  </a:cubicBezTo>
                  <a:cubicBezTo>
                    <a:pt x="942" y="11226"/>
                    <a:pt x="1022" y="11246"/>
                    <a:pt x="1107" y="11266"/>
                  </a:cubicBezTo>
                  <a:cubicBezTo>
                    <a:pt x="1192" y="11266"/>
                    <a:pt x="1272" y="11286"/>
                    <a:pt x="1378" y="11286"/>
                  </a:cubicBezTo>
                  <a:cubicBezTo>
                    <a:pt x="1398" y="11286"/>
                    <a:pt x="1443" y="11286"/>
                    <a:pt x="1483" y="11306"/>
                  </a:cubicBezTo>
                  <a:lnTo>
                    <a:pt x="2023" y="11306"/>
                  </a:lnTo>
                  <a:lnTo>
                    <a:pt x="2023" y="11456"/>
                  </a:lnTo>
                  <a:lnTo>
                    <a:pt x="2023" y="11496"/>
                  </a:lnTo>
                  <a:lnTo>
                    <a:pt x="2023" y="11556"/>
                  </a:lnTo>
                  <a:lnTo>
                    <a:pt x="2023" y="11662"/>
                  </a:lnTo>
                  <a:lnTo>
                    <a:pt x="2023" y="11707"/>
                  </a:lnTo>
                  <a:cubicBezTo>
                    <a:pt x="2048" y="11787"/>
                    <a:pt x="2048" y="11852"/>
                    <a:pt x="2048" y="11932"/>
                  </a:cubicBezTo>
                  <a:cubicBezTo>
                    <a:pt x="2048" y="12102"/>
                    <a:pt x="2023" y="12287"/>
                    <a:pt x="2003" y="12498"/>
                  </a:cubicBezTo>
                  <a:cubicBezTo>
                    <a:pt x="2003" y="12583"/>
                    <a:pt x="1983" y="12683"/>
                    <a:pt x="1963" y="12788"/>
                  </a:cubicBezTo>
                  <a:lnTo>
                    <a:pt x="1943" y="12873"/>
                  </a:lnTo>
                  <a:cubicBezTo>
                    <a:pt x="1943" y="12933"/>
                    <a:pt x="1923" y="12998"/>
                    <a:pt x="1898" y="13038"/>
                  </a:cubicBezTo>
                  <a:cubicBezTo>
                    <a:pt x="1898" y="13084"/>
                    <a:pt x="1898" y="13104"/>
                    <a:pt x="1878" y="13144"/>
                  </a:cubicBezTo>
                  <a:lnTo>
                    <a:pt x="1878" y="13164"/>
                  </a:lnTo>
                  <a:lnTo>
                    <a:pt x="1858" y="13209"/>
                  </a:lnTo>
                  <a:cubicBezTo>
                    <a:pt x="1858" y="13229"/>
                    <a:pt x="1858" y="13249"/>
                    <a:pt x="1838" y="13269"/>
                  </a:cubicBezTo>
                  <a:lnTo>
                    <a:pt x="1838" y="13309"/>
                  </a:lnTo>
                  <a:cubicBezTo>
                    <a:pt x="1838" y="13354"/>
                    <a:pt x="1878" y="13354"/>
                    <a:pt x="1898" y="13374"/>
                  </a:cubicBezTo>
                  <a:cubicBezTo>
                    <a:pt x="1898" y="13394"/>
                    <a:pt x="1963" y="13434"/>
                    <a:pt x="1983" y="13459"/>
                  </a:cubicBezTo>
                  <a:cubicBezTo>
                    <a:pt x="2023" y="13499"/>
                    <a:pt x="2068" y="13539"/>
                    <a:pt x="2109" y="13559"/>
                  </a:cubicBezTo>
                  <a:cubicBezTo>
                    <a:pt x="2174" y="13604"/>
                    <a:pt x="2194" y="13624"/>
                    <a:pt x="2254" y="13664"/>
                  </a:cubicBezTo>
                  <a:cubicBezTo>
                    <a:pt x="2299" y="13684"/>
                    <a:pt x="2399" y="13729"/>
                    <a:pt x="2464" y="13749"/>
                  </a:cubicBezTo>
                  <a:cubicBezTo>
                    <a:pt x="2569" y="13789"/>
                    <a:pt x="2524" y="13810"/>
                    <a:pt x="2629" y="13835"/>
                  </a:cubicBezTo>
                  <a:cubicBezTo>
                    <a:pt x="2820" y="13875"/>
                    <a:pt x="3005" y="13915"/>
                    <a:pt x="3255" y="13935"/>
                  </a:cubicBezTo>
                  <a:cubicBezTo>
                    <a:pt x="3445" y="13980"/>
                    <a:pt x="3651" y="14000"/>
                    <a:pt x="3881" y="14020"/>
                  </a:cubicBezTo>
                  <a:lnTo>
                    <a:pt x="4091" y="14020"/>
                  </a:lnTo>
                  <a:cubicBezTo>
                    <a:pt x="4236" y="14020"/>
                    <a:pt x="4382" y="14020"/>
                    <a:pt x="4507" y="14000"/>
                  </a:cubicBezTo>
                  <a:cubicBezTo>
                    <a:pt x="4592" y="14000"/>
                    <a:pt x="4677" y="14000"/>
                    <a:pt x="4757" y="13980"/>
                  </a:cubicBezTo>
                  <a:lnTo>
                    <a:pt x="5053" y="13980"/>
                  </a:lnTo>
                  <a:lnTo>
                    <a:pt x="5133" y="13960"/>
                  </a:lnTo>
                  <a:cubicBezTo>
                    <a:pt x="5323" y="13960"/>
                    <a:pt x="5508" y="13935"/>
                    <a:pt x="5739" y="13895"/>
                  </a:cubicBezTo>
                  <a:cubicBezTo>
                    <a:pt x="5904" y="13855"/>
                    <a:pt x="6114" y="13835"/>
                    <a:pt x="6344" y="13789"/>
                  </a:cubicBezTo>
                  <a:cubicBezTo>
                    <a:pt x="6384" y="13789"/>
                    <a:pt x="6450" y="13769"/>
                    <a:pt x="6490" y="13769"/>
                  </a:cubicBezTo>
                  <a:cubicBezTo>
                    <a:pt x="6530" y="13769"/>
                    <a:pt x="6575" y="13749"/>
                    <a:pt x="6635" y="13749"/>
                  </a:cubicBezTo>
                  <a:cubicBezTo>
                    <a:pt x="6680" y="13749"/>
                    <a:pt x="6720" y="13729"/>
                    <a:pt x="6740" y="13729"/>
                  </a:cubicBezTo>
                  <a:cubicBezTo>
                    <a:pt x="6805" y="13729"/>
                    <a:pt x="6865" y="13709"/>
                    <a:pt x="6930" y="13709"/>
                  </a:cubicBezTo>
                  <a:cubicBezTo>
                    <a:pt x="6970" y="13684"/>
                    <a:pt x="7010" y="13684"/>
                    <a:pt x="7055" y="13684"/>
                  </a:cubicBezTo>
                  <a:cubicBezTo>
                    <a:pt x="7115" y="13684"/>
                    <a:pt x="7181" y="13624"/>
                    <a:pt x="7221" y="13624"/>
                  </a:cubicBezTo>
                  <a:cubicBezTo>
                    <a:pt x="7261" y="13604"/>
                    <a:pt x="7306" y="13604"/>
                    <a:pt x="7326" y="13584"/>
                  </a:cubicBezTo>
                  <a:lnTo>
                    <a:pt x="7366" y="13584"/>
                  </a:lnTo>
                  <a:cubicBezTo>
                    <a:pt x="7406" y="13559"/>
                    <a:pt x="7451" y="13559"/>
                    <a:pt x="7471" y="13559"/>
                  </a:cubicBezTo>
                  <a:lnTo>
                    <a:pt x="7511" y="13539"/>
                  </a:lnTo>
                  <a:cubicBezTo>
                    <a:pt x="7616" y="13519"/>
                    <a:pt x="7701" y="13479"/>
                    <a:pt x="7806" y="13434"/>
                  </a:cubicBezTo>
                  <a:cubicBezTo>
                    <a:pt x="7846" y="13434"/>
                    <a:pt x="7866" y="13414"/>
                    <a:pt x="7887" y="13394"/>
                  </a:cubicBezTo>
                  <a:cubicBezTo>
                    <a:pt x="7907" y="13394"/>
                    <a:pt x="7907" y="13374"/>
                    <a:pt x="7932" y="13354"/>
                  </a:cubicBezTo>
                  <a:cubicBezTo>
                    <a:pt x="7972" y="13354"/>
                    <a:pt x="8032" y="13354"/>
                    <a:pt x="8057" y="13309"/>
                  </a:cubicBezTo>
                  <a:cubicBezTo>
                    <a:pt x="8097" y="13289"/>
                    <a:pt x="8137" y="13289"/>
                    <a:pt x="8117" y="13249"/>
                  </a:cubicBezTo>
                  <a:cubicBezTo>
                    <a:pt x="8117" y="13229"/>
                    <a:pt x="8097" y="13229"/>
                    <a:pt x="8077" y="13209"/>
                  </a:cubicBezTo>
                  <a:lnTo>
                    <a:pt x="8077" y="13144"/>
                  </a:lnTo>
                  <a:lnTo>
                    <a:pt x="8077" y="13124"/>
                  </a:lnTo>
                  <a:lnTo>
                    <a:pt x="8077" y="13058"/>
                  </a:lnTo>
                  <a:lnTo>
                    <a:pt x="8077" y="13038"/>
                  </a:lnTo>
                  <a:lnTo>
                    <a:pt x="8117" y="13018"/>
                  </a:lnTo>
                  <a:lnTo>
                    <a:pt x="8182" y="13018"/>
                  </a:lnTo>
                  <a:cubicBezTo>
                    <a:pt x="8202" y="13018"/>
                    <a:pt x="8202" y="12998"/>
                    <a:pt x="8222" y="12998"/>
                  </a:cubicBezTo>
                  <a:cubicBezTo>
                    <a:pt x="8242" y="12998"/>
                    <a:pt x="8262" y="12978"/>
                    <a:pt x="8262" y="12958"/>
                  </a:cubicBezTo>
                  <a:cubicBezTo>
                    <a:pt x="8282" y="12958"/>
                    <a:pt x="8307" y="12933"/>
                    <a:pt x="8327" y="12913"/>
                  </a:cubicBezTo>
                  <a:lnTo>
                    <a:pt x="8327" y="12893"/>
                  </a:lnTo>
                  <a:lnTo>
                    <a:pt x="8347" y="12893"/>
                  </a:lnTo>
                  <a:lnTo>
                    <a:pt x="8347" y="12873"/>
                  </a:lnTo>
                  <a:cubicBezTo>
                    <a:pt x="8367" y="12853"/>
                    <a:pt x="8367" y="12853"/>
                    <a:pt x="8387" y="12833"/>
                  </a:cubicBezTo>
                  <a:cubicBezTo>
                    <a:pt x="8407" y="12808"/>
                    <a:pt x="8432" y="12788"/>
                    <a:pt x="8452" y="12768"/>
                  </a:cubicBezTo>
                  <a:cubicBezTo>
                    <a:pt x="8472" y="12748"/>
                    <a:pt x="8472" y="12728"/>
                    <a:pt x="8492" y="12728"/>
                  </a:cubicBezTo>
                  <a:cubicBezTo>
                    <a:pt x="8492" y="12708"/>
                    <a:pt x="8512" y="12663"/>
                    <a:pt x="8532" y="12643"/>
                  </a:cubicBezTo>
                  <a:cubicBezTo>
                    <a:pt x="8577" y="12558"/>
                    <a:pt x="8597" y="12478"/>
                    <a:pt x="8618" y="12373"/>
                  </a:cubicBezTo>
                  <a:cubicBezTo>
                    <a:pt x="8618" y="12307"/>
                    <a:pt x="8618" y="12267"/>
                    <a:pt x="8597" y="12227"/>
                  </a:cubicBezTo>
                  <a:cubicBezTo>
                    <a:pt x="8597" y="12207"/>
                    <a:pt x="8597" y="12162"/>
                    <a:pt x="8577" y="12142"/>
                  </a:cubicBezTo>
                  <a:cubicBezTo>
                    <a:pt x="8577" y="12122"/>
                    <a:pt x="8557" y="12102"/>
                    <a:pt x="8557" y="12082"/>
                  </a:cubicBezTo>
                  <a:cubicBezTo>
                    <a:pt x="8532" y="12037"/>
                    <a:pt x="8492" y="11997"/>
                    <a:pt x="8452" y="11977"/>
                  </a:cubicBezTo>
                  <a:cubicBezTo>
                    <a:pt x="8407" y="11932"/>
                    <a:pt x="8387" y="11932"/>
                    <a:pt x="8347" y="11912"/>
                  </a:cubicBezTo>
                  <a:lnTo>
                    <a:pt x="8327" y="11912"/>
                  </a:lnTo>
                  <a:cubicBezTo>
                    <a:pt x="8307" y="11912"/>
                    <a:pt x="8282" y="11932"/>
                    <a:pt x="8262" y="11932"/>
                  </a:cubicBezTo>
                  <a:cubicBezTo>
                    <a:pt x="8242" y="11932"/>
                    <a:pt x="8222" y="11932"/>
                    <a:pt x="8202" y="11957"/>
                  </a:cubicBezTo>
                  <a:cubicBezTo>
                    <a:pt x="8182" y="11957"/>
                    <a:pt x="8157" y="11957"/>
                    <a:pt x="8157" y="11977"/>
                  </a:cubicBezTo>
                  <a:cubicBezTo>
                    <a:pt x="8137" y="11997"/>
                    <a:pt x="8117" y="11997"/>
                    <a:pt x="8097" y="12017"/>
                  </a:cubicBezTo>
                  <a:lnTo>
                    <a:pt x="8077" y="12037"/>
                  </a:lnTo>
                  <a:lnTo>
                    <a:pt x="8057" y="12057"/>
                  </a:lnTo>
                  <a:cubicBezTo>
                    <a:pt x="8032" y="12082"/>
                    <a:pt x="7992" y="12122"/>
                    <a:pt x="7952" y="12162"/>
                  </a:cubicBezTo>
                  <a:cubicBezTo>
                    <a:pt x="7932" y="12182"/>
                    <a:pt x="7907" y="12227"/>
                    <a:pt x="7887" y="12247"/>
                  </a:cubicBezTo>
                  <a:cubicBezTo>
                    <a:pt x="7866" y="12287"/>
                    <a:pt x="7846" y="12307"/>
                    <a:pt x="7826" y="12353"/>
                  </a:cubicBezTo>
                  <a:lnTo>
                    <a:pt x="7826" y="12373"/>
                  </a:lnTo>
                  <a:cubicBezTo>
                    <a:pt x="7826" y="12373"/>
                    <a:pt x="7806" y="12393"/>
                    <a:pt x="7826" y="12393"/>
                  </a:cubicBezTo>
                  <a:lnTo>
                    <a:pt x="7806" y="12413"/>
                  </a:lnTo>
                  <a:cubicBezTo>
                    <a:pt x="7781" y="12413"/>
                    <a:pt x="7781" y="12393"/>
                    <a:pt x="7761" y="12393"/>
                  </a:cubicBezTo>
                  <a:cubicBezTo>
                    <a:pt x="7741" y="12353"/>
                    <a:pt x="7741" y="12307"/>
                    <a:pt x="7721" y="12267"/>
                  </a:cubicBezTo>
                  <a:cubicBezTo>
                    <a:pt x="7701" y="12247"/>
                    <a:pt x="7701" y="12227"/>
                    <a:pt x="7681" y="12207"/>
                  </a:cubicBezTo>
                  <a:lnTo>
                    <a:pt x="7656" y="12142"/>
                  </a:lnTo>
                  <a:cubicBezTo>
                    <a:pt x="7636" y="12102"/>
                    <a:pt x="7616" y="12057"/>
                    <a:pt x="7596" y="12017"/>
                  </a:cubicBezTo>
                  <a:cubicBezTo>
                    <a:pt x="7576" y="11977"/>
                    <a:pt x="7556" y="11932"/>
                    <a:pt x="7531" y="11892"/>
                  </a:cubicBezTo>
                  <a:lnTo>
                    <a:pt x="7491" y="11807"/>
                  </a:lnTo>
                  <a:cubicBezTo>
                    <a:pt x="7451" y="11767"/>
                    <a:pt x="7406" y="11707"/>
                    <a:pt x="7366" y="11642"/>
                  </a:cubicBezTo>
                  <a:cubicBezTo>
                    <a:pt x="7346" y="11601"/>
                    <a:pt x="7326" y="11556"/>
                    <a:pt x="7281" y="11516"/>
                  </a:cubicBezTo>
                  <a:cubicBezTo>
                    <a:pt x="7261" y="11476"/>
                    <a:pt x="7241" y="11431"/>
                    <a:pt x="7221" y="11391"/>
                  </a:cubicBezTo>
                  <a:cubicBezTo>
                    <a:pt x="7181" y="11331"/>
                    <a:pt x="7135" y="11286"/>
                    <a:pt x="7095" y="11226"/>
                  </a:cubicBezTo>
                  <a:cubicBezTo>
                    <a:pt x="7075" y="11181"/>
                    <a:pt x="7055" y="11121"/>
                    <a:pt x="7010" y="11081"/>
                  </a:cubicBezTo>
                  <a:cubicBezTo>
                    <a:pt x="6990" y="11036"/>
                    <a:pt x="6970" y="10996"/>
                    <a:pt x="6950" y="10956"/>
                  </a:cubicBezTo>
                  <a:lnTo>
                    <a:pt x="6905" y="10890"/>
                  </a:lnTo>
                  <a:cubicBezTo>
                    <a:pt x="6885" y="10830"/>
                    <a:pt x="6845" y="10765"/>
                    <a:pt x="6825" y="10705"/>
                  </a:cubicBezTo>
                  <a:cubicBezTo>
                    <a:pt x="6805" y="10640"/>
                    <a:pt x="6780" y="10600"/>
                    <a:pt x="6760" y="10535"/>
                  </a:cubicBezTo>
                  <a:cubicBezTo>
                    <a:pt x="6740" y="10475"/>
                    <a:pt x="6720" y="10410"/>
                    <a:pt x="6700" y="10370"/>
                  </a:cubicBezTo>
                  <a:cubicBezTo>
                    <a:pt x="6680" y="10285"/>
                    <a:pt x="6655" y="10205"/>
                    <a:pt x="6655" y="10119"/>
                  </a:cubicBezTo>
                  <a:cubicBezTo>
                    <a:pt x="6635" y="10014"/>
                    <a:pt x="6615" y="9909"/>
                    <a:pt x="6595" y="9849"/>
                  </a:cubicBezTo>
                  <a:lnTo>
                    <a:pt x="6595" y="9724"/>
                  </a:lnTo>
                  <a:cubicBezTo>
                    <a:pt x="6575" y="9679"/>
                    <a:pt x="6575" y="9639"/>
                    <a:pt x="6575" y="9579"/>
                  </a:cubicBezTo>
                  <a:cubicBezTo>
                    <a:pt x="6555" y="9534"/>
                    <a:pt x="6555" y="9494"/>
                    <a:pt x="6555" y="9428"/>
                  </a:cubicBezTo>
                  <a:lnTo>
                    <a:pt x="6555" y="9408"/>
                  </a:lnTo>
                  <a:cubicBezTo>
                    <a:pt x="6555" y="9368"/>
                    <a:pt x="6530" y="9348"/>
                    <a:pt x="6530" y="9303"/>
                  </a:cubicBezTo>
                  <a:cubicBezTo>
                    <a:pt x="6530" y="9263"/>
                    <a:pt x="6555" y="9243"/>
                    <a:pt x="6555" y="9223"/>
                  </a:cubicBezTo>
                  <a:lnTo>
                    <a:pt x="6555" y="9178"/>
                  </a:lnTo>
                  <a:lnTo>
                    <a:pt x="6555" y="9158"/>
                  </a:lnTo>
                  <a:lnTo>
                    <a:pt x="6555" y="9118"/>
                  </a:lnTo>
                  <a:lnTo>
                    <a:pt x="6555" y="9098"/>
                  </a:lnTo>
                  <a:cubicBezTo>
                    <a:pt x="6555" y="9078"/>
                    <a:pt x="6575" y="9078"/>
                    <a:pt x="6575" y="9078"/>
                  </a:cubicBezTo>
                  <a:lnTo>
                    <a:pt x="6575" y="9033"/>
                  </a:lnTo>
                  <a:lnTo>
                    <a:pt x="6720" y="9033"/>
                  </a:lnTo>
                  <a:cubicBezTo>
                    <a:pt x="6825" y="9033"/>
                    <a:pt x="6930" y="9033"/>
                    <a:pt x="7010" y="9013"/>
                  </a:cubicBezTo>
                  <a:cubicBezTo>
                    <a:pt x="7201" y="9013"/>
                    <a:pt x="7386" y="8973"/>
                    <a:pt x="7556" y="8928"/>
                  </a:cubicBezTo>
                  <a:cubicBezTo>
                    <a:pt x="7656" y="8908"/>
                    <a:pt x="7761" y="8868"/>
                    <a:pt x="7846" y="8848"/>
                  </a:cubicBezTo>
                  <a:cubicBezTo>
                    <a:pt x="7887" y="8848"/>
                    <a:pt x="7932" y="8828"/>
                    <a:pt x="7972" y="8803"/>
                  </a:cubicBezTo>
                  <a:cubicBezTo>
                    <a:pt x="8012" y="8803"/>
                    <a:pt x="8032" y="8783"/>
                    <a:pt x="8077" y="8763"/>
                  </a:cubicBezTo>
                  <a:lnTo>
                    <a:pt x="8117" y="8763"/>
                  </a:lnTo>
                  <a:lnTo>
                    <a:pt x="8157" y="8743"/>
                  </a:lnTo>
                  <a:cubicBezTo>
                    <a:pt x="8182" y="8723"/>
                    <a:pt x="8222" y="8723"/>
                    <a:pt x="8262" y="8702"/>
                  </a:cubicBezTo>
                  <a:cubicBezTo>
                    <a:pt x="8307" y="8677"/>
                    <a:pt x="8367" y="8657"/>
                    <a:pt x="8407" y="8637"/>
                  </a:cubicBezTo>
                  <a:cubicBezTo>
                    <a:pt x="8492" y="8597"/>
                    <a:pt x="8577" y="8552"/>
                    <a:pt x="8658" y="8512"/>
                  </a:cubicBezTo>
                  <a:lnTo>
                    <a:pt x="8658" y="8492"/>
                  </a:lnTo>
                  <a:cubicBezTo>
                    <a:pt x="8743" y="8452"/>
                    <a:pt x="8828" y="8407"/>
                    <a:pt x="8908" y="8347"/>
                  </a:cubicBezTo>
                  <a:cubicBezTo>
                    <a:pt x="8953" y="8327"/>
                    <a:pt x="8993" y="8302"/>
                    <a:pt x="9033" y="8262"/>
                  </a:cubicBezTo>
                  <a:cubicBezTo>
                    <a:pt x="9058" y="8262"/>
                    <a:pt x="9078" y="8242"/>
                    <a:pt x="9098" y="8222"/>
                  </a:cubicBezTo>
                  <a:lnTo>
                    <a:pt x="9138" y="8202"/>
                  </a:lnTo>
                  <a:cubicBezTo>
                    <a:pt x="9223" y="8137"/>
                    <a:pt x="9308" y="8052"/>
                    <a:pt x="9369" y="7992"/>
                  </a:cubicBezTo>
                  <a:cubicBezTo>
                    <a:pt x="9434" y="7926"/>
                    <a:pt x="9514" y="7866"/>
                    <a:pt x="9579" y="7801"/>
                  </a:cubicBezTo>
                  <a:cubicBezTo>
                    <a:pt x="9599" y="7761"/>
                    <a:pt x="9639" y="7741"/>
                    <a:pt x="9659" y="7701"/>
                  </a:cubicBezTo>
                  <a:cubicBezTo>
                    <a:pt x="9704" y="7656"/>
                    <a:pt x="9724" y="7616"/>
                    <a:pt x="9764" y="7576"/>
                  </a:cubicBezTo>
                  <a:cubicBezTo>
                    <a:pt x="9784" y="7531"/>
                    <a:pt x="9809" y="7491"/>
                    <a:pt x="9849" y="7451"/>
                  </a:cubicBezTo>
                  <a:cubicBezTo>
                    <a:pt x="9869" y="7406"/>
                    <a:pt x="9889" y="7366"/>
                    <a:pt x="9909" y="7326"/>
                  </a:cubicBezTo>
                  <a:cubicBezTo>
                    <a:pt x="9974" y="7220"/>
                    <a:pt x="10014" y="7155"/>
                    <a:pt x="10060" y="7075"/>
                  </a:cubicBezTo>
                  <a:cubicBezTo>
                    <a:pt x="10100" y="6990"/>
                    <a:pt x="10120" y="6885"/>
                    <a:pt x="10160" y="6800"/>
                  </a:cubicBezTo>
                  <a:lnTo>
                    <a:pt x="10185" y="6740"/>
                  </a:lnTo>
                  <a:lnTo>
                    <a:pt x="10205" y="6675"/>
                  </a:lnTo>
                  <a:cubicBezTo>
                    <a:pt x="10205" y="6635"/>
                    <a:pt x="10225" y="6595"/>
                    <a:pt x="10225" y="6550"/>
                  </a:cubicBezTo>
                  <a:lnTo>
                    <a:pt x="10245" y="6529"/>
                  </a:lnTo>
                  <a:cubicBezTo>
                    <a:pt x="10245" y="6489"/>
                    <a:pt x="10265" y="6449"/>
                    <a:pt x="10265" y="6384"/>
                  </a:cubicBezTo>
                  <a:cubicBezTo>
                    <a:pt x="10285" y="6384"/>
                    <a:pt x="10285" y="6364"/>
                    <a:pt x="10285" y="6364"/>
                  </a:cubicBezTo>
                  <a:lnTo>
                    <a:pt x="10285" y="6344"/>
                  </a:lnTo>
                  <a:cubicBezTo>
                    <a:pt x="10310" y="6364"/>
                    <a:pt x="10330" y="6384"/>
                    <a:pt x="10370" y="6404"/>
                  </a:cubicBezTo>
                  <a:lnTo>
                    <a:pt x="10390" y="6424"/>
                  </a:lnTo>
                  <a:cubicBezTo>
                    <a:pt x="10410" y="6449"/>
                    <a:pt x="10435" y="6449"/>
                    <a:pt x="10455" y="6469"/>
                  </a:cubicBezTo>
                  <a:cubicBezTo>
                    <a:pt x="10495" y="6469"/>
                    <a:pt x="10515" y="6489"/>
                    <a:pt x="10560" y="6489"/>
                  </a:cubicBezTo>
                  <a:cubicBezTo>
                    <a:pt x="10600" y="6509"/>
                    <a:pt x="10660" y="6509"/>
                    <a:pt x="10705" y="6509"/>
                  </a:cubicBezTo>
                  <a:lnTo>
                    <a:pt x="10725" y="6509"/>
                  </a:lnTo>
                  <a:cubicBezTo>
                    <a:pt x="10765" y="6509"/>
                    <a:pt x="10811" y="6509"/>
                    <a:pt x="10851" y="6489"/>
                  </a:cubicBezTo>
                  <a:cubicBezTo>
                    <a:pt x="10911" y="6489"/>
                    <a:pt x="10956" y="6469"/>
                    <a:pt x="10996" y="6469"/>
                  </a:cubicBezTo>
                  <a:cubicBezTo>
                    <a:pt x="11061" y="6449"/>
                    <a:pt x="11101" y="6404"/>
                    <a:pt x="11161" y="6384"/>
                  </a:cubicBezTo>
                  <a:cubicBezTo>
                    <a:pt x="11226" y="6344"/>
                    <a:pt x="11286" y="6279"/>
                    <a:pt x="11351" y="6199"/>
                  </a:cubicBezTo>
                  <a:cubicBezTo>
                    <a:pt x="11411" y="6114"/>
                    <a:pt x="11476" y="6029"/>
                    <a:pt x="11517" y="5949"/>
                  </a:cubicBezTo>
                  <a:cubicBezTo>
                    <a:pt x="11537" y="5924"/>
                    <a:pt x="11562" y="5884"/>
                    <a:pt x="11582" y="5844"/>
                  </a:cubicBezTo>
                  <a:lnTo>
                    <a:pt x="11582" y="5824"/>
                  </a:lnTo>
                  <a:cubicBezTo>
                    <a:pt x="11602" y="5778"/>
                    <a:pt x="11622" y="5758"/>
                    <a:pt x="11642" y="5718"/>
                  </a:cubicBezTo>
                  <a:cubicBezTo>
                    <a:pt x="11687" y="5613"/>
                    <a:pt x="11707" y="5528"/>
                    <a:pt x="11727" y="5423"/>
                  </a:cubicBezTo>
                  <a:cubicBezTo>
                    <a:pt x="11727" y="5403"/>
                    <a:pt x="11727" y="5383"/>
                    <a:pt x="11707" y="5363"/>
                  </a:cubicBezTo>
                  <a:lnTo>
                    <a:pt x="11707" y="5258"/>
                  </a:lnTo>
                  <a:cubicBezTo>
                    <a:pt x="11727" y="5173"/>
                    <a:pt x="11707" y="5072"/>
                    <a:pt x="11687" y="4967"/>
                  </a:cubicBezTo>
                  <a:lnTo>
                    <a:pt x="11687" y="4902"/>
                  </a:lnTo>
                  <a:cubicBezTo>
                    <a:pt x="11662" y="4882"/>
                    <a:pt x="11662" y="4862"/>
                    <a:pt x="11662" y="4842"/>
                  </a:cubicBezTo>
                  <a:lnTo>
                    <a:pt x="11662" y="4822"/>
                  </a:lnTo>
                  <a:cubicBezTo>
                    <a:pt x="11642" y="4777"/>
                    <a:pt x="11622" y="4737"/>
                    <a:pt x="11602" y="4697"/>
                  </a:cubicBezTo>
                  <a:cubicBezTo>
                    <a:pt x="11562" y="4612"/>
                    <a:pt x="11497" y="4527"/>
                    <a:pt x="11436" y="4447"/>
                  </a:cubicBezTo>
                  <a:cubicBezTo>
                    <a:pt x="11351" y="4361"/>
                    <a:pt x="11266" y="4296"/>
                    <a:pt x="11186" y="4236"/>
                  </a:cubicBezTo>
                  <a:cubicBezTo>
                    <a:pt x="11161" y="4236"/>
                    <a:pt x="11161" y="4236"/>
                    <a:pt x="11141" y="4216"/>
                  </a:cubicBezTo>
                  <a:lnTo>
                    <a:pt x="11141" y="4236"/>
                  </a:lnTo>
                  <a:lnTo>
                    <a:pt x="11121" y="4256"/>
                  </a:lnTo>
                  <a:lnTo>
                    <a:pt x="11121" y="4276"/>
                  </a:lnTo>
                  <a:lnTo>
                    <a:pt x="11101" y="4296"/>
                  </a:lnTo>
                  <a:lnTo>
                    <a:pt x="11081" y="4341"/>
                  </a:lnTo>
                  <a:lnTo>
                    <a:pt x="11061" y="4361"/>
                  </a:lnTo>
                  <a:lnTo>
                    <a:pt x="11061" y="4382"/>
                  </a:lnTo>
                  <a:lnTo>
                    <a:pt x="11036" y="4402"/>
                  </a:lnTo>
                  <a:cubicBezTo>
                    <a:pt x="11036" y="4422"/>
                    <a:pt x="11016" y="4447"/>
                    <a:pt x="11016" y="4447"/>
                  </a:cubicBezTo>
                  <a:lnTo>
                    <a:pt x="11016" y="4467"/>
                  </a:lnTo>
                  <a:cubicBezTo>
                    <a:pt x="10996" y="4467"/>
                    <a:pt x="10996" y="4487"/>
                    <a:pt x="10976" y="4507"/>
                  </a:cubicBezTo>
                  <a:lnTo>
                    <a:pt x="10956" y="4527"/>
                  </a:lnTo>
                  <a:cubicBezTo>
                    <a:pt x="10956" y="4547"/>
                    <a:pt x="10936" y="4592"/>
                    <a:pt x="10911" y="4612"/>
                  </a:cubicBezTo>
                  <a:cubicBezTo>
                    <a:pt x="10871" y="4652"/>
                    <a:pt x="10851" y="4672"/>
                    <a:pt x="10831" y="4717"/>
                  </a:cubicBezTo>
                  <a:lnTo>
                    <a:pt x="10851" y="4717"/>
                  </a:lnTo>
                  <a:cubicBezTo>
                    <a:pt x="10871" y="4717"/>
                    <a:pt x="10871" y="4737"/>
                    <a:pt x="10871" y="4737"/>
                  </a:cubicBezTo>
                  <a:lnTo>
                    <a:pt x="10891" y="4757"/>
                  </a:lnTo>
                  <a:cubicBezTo>
                    <a:pt x="10891" y="4777"/>
                    <a:pt x="10891" y="4777"/>
                    <a:pt x="10911" y="4797"/>
                  </a:cubicBezTo>
                  <a:cubicBezTo>
                    <a:pt x="10911" y="4822"/>
                    <a:pt x="10936" y="4862"/>
                    <a:pt x="10956" y="4882"/>
                  </a:cubicBezTo>
                  <a:cubicBezTo>
                    <a:pt x="10956" y="4902"/>
                    <a:pt x="10976" y="4922"/>
                    <a:pt x="10976" y="4947"/>
                  </a:cubicBezTo>
                  <a:cubicBezTo>
                    <a:pt x="10996" y="4987"/>
                    <a:pt x="11016" y="5027"/>
                    <a:pt x="11036" y="5072"/>
                  </a:cubicBezTo>
                  <a:cubicBezTo>
                    <a:pt x="11036" y="5113"/>
                    <a:pt x="11061" y="5153"/>
                    <a:pt x="11061" y="5218"/>
                  </a:cubicBezTo>
                  <a:lnTo>
                    <a:pt x="11061" y="5298"/>
                  </a:lnTo>
                  <a:cubicBezTo>
                    <a:pt x="11081" y="5343"/>
                    <a:pt x="11081" y="5383"/>
                    <a:pt x="11061" y="5423"/>
                  </a:cubicBezTo>
                  <a:lnTo>
                    <a:pt x="11061" y="5488"/>
                  </a:lnTo>
                  <a:cubicBezTo>
                    <a:pt x="11061" y="5508"/>
                    <a:pt x="11061" y="5528"/>
                    <a:pt x="11036" y="5548"/>
                  </a:cubicBezTo>
                  <a:lnTo>
                    <a:pt x="11036" y="5633"/>
                  </a:lnTo>
                  <a:cubicBezTo>
                    <a:pt x="11016" y="5633"/>
                    <a:pt x="11016" y="5653"/>
                    <a:pt x="11016" y="5673"/>
                  </a:cubicBezTo>
                  <a:cubicBezTo>
                    <a:pt x="11016" y="5698"/>
                    <a:pt x="10996" y="5698"/>
                    <a:pt x="10996" y="5718"/>
                  </a:cubicBezTo>
                  <a:cubicBezTo>
                    <a:pt x="10996" y="5738"/>
                    <a:pt x="10976" y="5758"/>
                    <a:pt x="10976" y="5778"/>
                  </a:cubicBezTo>
                  <a:cubicBezTo>
                    <a:pt x="10956" y="5798"/>
                    <a:pt x="10936" y="5844"/>
                    <a:pt x="10936" y="5864"/>
                  </a:cubicBezTo>
                  <a:cubicBezTo>
                    <a:pt x="10891" y="5904"/>
                    <a:pt x="10851" y="5969"/>
                    <a:pt x="10811" y="6009"/>
                  </a:cubicBezTo>
                  <a:cubicBezTo>
                    <a:pt x="10765" y="6029"/>
                    <a:pt x="10745" y="6029"/>
                    <a:pt x="10705" y="6049"/>
                  </a:cubicBezTo>
                  <a:lnTo>
                    <a:pt x="10560" y="6049"/>
                  </a:lnTo>
                  <a:cubicBezTo>
                    <a:pt x="10535" y="6049"/>
                    <a:pt x="10515" y="6049"/>
                    <a:pt x="10475" y="6029"/>
                  </a:cubicBezTo>
                  <a:lnTo>
                    <a:pt x="10435" y="6029"/>
                  </a:lnTo>
                  <a:cubicBezTo>
                    <a:pt x="10410" y="6029"/>
                    <a:pt x="10410" y="6029"/>
                    <a:pt x="10390" y="6009"/>
                  </a:cubicBezTo>
                  <a:cubicBezTo>
                    <a:pt x="10390" y="6009"/>
                    <a:pt x="10370" y="6009"/>
                    <a:pt x="10350" y="5989"/>
                  </a:cubicBezTo>
                  <a:cubicBezTo>
                    <a:pt x="10350" y="5989"/>
                    <a:pt x="10330" y="5969"/>
                    <a:pt x="10330" y="5949"/>
                  </a:cubicBezTo>
                  <a:lnTo>
                    <a:pt x="10330" y="5904"/>
                  </a:lnTo>
                  <a:lnTo>
                    <a:pt x="10330" y="5884"/>
                  </a:lnTo>
                  <a:cubicBezTo>
                    <a:pt x="10350" y="5844"/>
                    <a:pt x="10350" y="5824"/>
                    <a:pt x="10350" y="5778"/>
                  </a:cubicBezTo>
                  <a:lnTo>
                    <a:pt x="10350" y="5758"/>
                  </a:lnTo>
                  <a:lnTo>
                    <a:pt x="10350" y="5613"/>
                  </a:lnTo>
                  <a:lnTo>
                    <a:pt x="10350" y="5508"/>
                  </a:lnTo>
                  <a:lnTo>
                    <a:pt x="10350" y="5488"/>
                  </a:lnTo>
                  <a:lnTo>
                    <a:pt x="10350" y="5423"/>
                  </a:lnTo>
                  <a:lnTo>
                    <a:pt x="10350" y="5403"/>
                  </a:lnTo>
                  <a:lnTo>
                    <a:pt x="10330" y="5383"/>
                  </a:lnTo>
                  <a:lnTo>
                    <a:pt x="10330" y="5363"/>
                  </a:lnTo>
                  <a:lnTo>
                    <a:pt x="10330" y="5343"/>
                  </a:lnTo>
                  <a:lnTo>
                    <a:pt x="10330" y="5323"/>
                  </a:lnTo>
                  <a:cubicBezTo>
                    <a:pt x="10330" y="5278"/>
                    <a:pt x="10310" y="5258"/>
                    <a:pt x="10310" y="5238"/>
                  </a:cubicBezTo>
                  <a:lnTo>
                    <a:pt x="10310" y="5198"/>
                  </a:lnTo>
                  <a:cubicBezTo>
                    <a:pt x="10285" y="5173"/>
                    <a:pt x="10285" y="5153"/>
                    <a:pt x="10285" y="5133"/>
                  </a:cubicBezTo>
                  <a:lnTo>
                    <a:pt x="10285" y="5093"/>
                  </a:lnTo>
                  <a:lnTo>
                    <a:pt x="10285" y="5072"/>
                  </a:lnTo>
                  <a:cubicBezTo>
                    <a:pt x="10265" y="5093"/>
                    <a:pt x="10225" y="5093"/>
                    <a:pt x="10205" y="5093"/>
                  </a:cubicBezTo>
                  <a:cubicBezTo>
                    <a:pt x="10160" y="5113"/>
                    <a:pt x="10140" y="5113"/>
                    <a:pt x="10100" y="5113"/>
                  </a:cubicBezTo>
                  <a:lnTo>
                    <a:pt x="10080" y="5113"/>
                  </a:lnTo>
                  <a:cubicBezTo>
                    <a:pt x="10014" y="5113"/>
                    <a:pt x="9954" y="5093"/>
                    <a:pt x="9889" y="5072"/>
                  </a:cubicBezTo>
                  <a:cubicBezTo>
                    <a:pt x="9829" y="5047"/>
                    <a:pt x="9784" y="5027"/>
                    <a:pt x="9744" y="5007"/>
                  </a:cubicBezTo>
                  <a:cubicBezTo>
                    <a:pt x="9704" y="4987"/>
                    <a:pt x="9659" y="4967"/>
                    <a:pt x="9639" y="4922"/>
                  </a:cubicBezTo>
                  <a:cubicBezTo>
                    <a:pt x="9599" y="4902"/>
                    <a:pt x="9559" y="4862"/>
                    <a:pt x="9534" y="4822"/>
                  </a:cubicBezTo>
                  <a:cubicBezTo>
                    <a:pt x="9494" y="4777"/>
                    <a:pt x="9474" y="4757"/>
                    <a:pt x="9454" y="4717"/>
                  </a:cubicBezTo>
                  <a:cubicBezTo>
                    <a:pt x="9434" y="4672"/>
                    <a:pt x="9409" y="4652"/>
                    <a:pt x="9389" y="4612"/>
                  </a:cubicBezTo>
                  <a:cubicBezTo>
                    <a:pt x="9389" y="4592"/>
                    <a:pt x="9369" y="4572"/>
                    <a:pt x="9369" y="4547"/>
                  </a:cubicBezTo>
                  <a:cubicBezTo>
                    <a:pt x="9349" y="4527"/>
                    <a:pt x="9349" y="4507"/>
                    <a:pt x="9349" y="4487"/>
                  </a:cubicBezTo>
                  <a:lnTo>
                    <a:pt x="9349" y="4382"/>
                  </a:lnTo>
                  <a:lnTo>
                    <a:pt x="9349" y="4341"/>
                  </a:lnTo>
                  <a:lnTo>
                    <a:pt x="9263" y="4341"/>
                  </a:lnTo>
                  <a:cubicBezTo>
                    <a:pt x="9203" y="4321"/>
                    <a:pt x="9158" y="4296"/>
                    <a:pt x="9118" y="4276"/>
                  </a:cubicBezTo>
                  <a:cubicBezTo>
                    <a:pt x="9098" y="4276"/>
                    <a:pt x="9058" y="4256"/>
                    <a:pt x="9033" y="4236"/>
                  </a:cubicBezTo>
                  <a:cubicBezTo>
                    <a:pt x="9013" y="4216"/>
                    <a:pt x="8993" y="4216"/>
                    <a:pt x="8973" y="4196"/>
                  </a:cubicBezTo>
                  <a:cubicBezTo>
                    <a:pt x="8953" y="4171"/>
                    <a:pt x="8953" y="4171"/>
                    <a:pt x="8933" y="4151"/>
                  </a:cubicBezTo>
                  <a:cubicBezTo>
                    <a:pt x="8908" y="4131"/>
                    <a:pt x="8888" y="4111"/>
                    <a:pt x="8868" y="4071"/>
                  </a:cubicBezTo>
                  <a:cubicBezTo>
                    <a:pt x="8868" y="4046"/>
                    <a:pt x="8848" y="4046"/>
                    <a:pt x="8848" y="4026"/>
                  </a:cubicBezTo>
                  <a:cubicBezTo>
                    <a:pt x="8828" y="4046"/>
                    <a:pt x="8808" y="4046"/>
                    <a:pt x="8783" y="4071"/>
                  </a:cubicBezTo>
                  <a:cubicBezTo>
                    <a:pt x="8743" y="4071"/>
                    <a:pt x="8723" y="4091"/>
                    <a:pt x="8703" y="4091"/>
                  </a:cubicBezTo>
                  <a:cubicBezTo>
                    <a:pt x="8658" y="4111"/>
                    <a:pt x="8618" y="4111"/>
                    <a:pt x="8577" y="4131"/>
                  </a:cubicBezTo>
                  <a:cubicBezTo>
                    <a:pt x="8557" y="4131"/>
                    <a:pt x="8512" y="4151"/>
                    <a:pt x="8472" y="4151"/>
                  </a:cubicBezTo>
                  <a:lnTo>
                    <a:pt x="8347" y="4151"/>
                  </a:lnTo>
                  <a:cubicBezTo>
                    <a:pt x="8307" y="4131"/>
                    <a:pt x="8242" y="4131"/>
                    <a:pt x="8202" y="4091"/>
                  </a:cubicBezTo>
                  <a:cubicBezTo>
                    <a:pt x="8157" y="4091"/>
                    <a:pt x="8117" y="4071"/>
                    <a:pt x="8097" y="4026"/>
                  </a:cubicBezTo>
                  <a:cubicBezTo>
                    <a:pt x="8057" y="4006"/>
                    <a:pt x="8012" y="3986"/>
                    <a:pt x="7992" y="3966"/>
                  </a:cubicBezTo>
                  <a:cubicBezTo>
                    <a:pt x="7952" y="3921"/>
                    <a:pt x="7932" y="3901"/>
                    <a:pt x="7887" y="3861"/>
                  </a:cubicBezTo>
                  <a:cubicBezTo>
                    <a:pt x="7866" y="3841"/>
                    <a:pt x="7866" y="3821"/>
                    <a:pt x="7846" y="3776"/>
                  </a:cubicBezTo>
                  <a:cubicBezTo>
                    <a:pt x="7826" y="3756"/>
                    <a:pt x="7806" y="3736"/>
                    <a:pt x="7806" y="3696"/>
                  </a:cubicBezTo>
                  <a:lnTo>
                    <a:pt x="7781" y="3671"/>
                  </a:lnTo>
                  <a:cubicBezTo>
                    <a:pt x="7781" y="3651"/>
                    <a:pt x="7781" y="3630"/>
                    <a:pt x="7761" y="3610"/>
                  </a:cubicBezTo>
                  <a:cubicBezTo>
                    <a:pt x="7761" y="3590"/>
                    <a:pt x="7761" y="3545"/>
                    <a:pt x="7741" y="3525"/>
                  </a:cubicBezTo>
                  <a:lnTo>
                    <a:pt x="7741" y="3485"/>
                  </a:lnTo>
                  <a:lnTo>
                    <a:pt x="7741" y="3465"/>
                  </a:lnTo>
                  <a:cubicBezTo>
                    <a:pt x="7741" y="3445"/>
                    <a:pt x="7741" y="3400"/>
                    <a:pt x="7721" y="3380"/>
                  </a:cubicBezTo>
                  <a:lnTo>
                    <a:pt x="7721" y="3340"/>
                  </a:lnTo>
                  <a:lnTo>
                    <a:pt x="7721" y="3320"/>
                  </a:lnTo>
                  <a:cubicBezTo>
                    <a:pt x="7741" y="3295"/>
                    <a:pt x="7741" y="3295"/>
                    <a:pt x="7741" y="3275"/>
                  </a:cubicBezTo>
                  <a:lnTo>
                    <a:pt x="7741" y="3255"/>
                  </a:lnTo>
                  <a:lnTo>
                    <a:pt x="7741" y="3195"/>
                  </a:lnTo>
                  <a:lnTo>
                    <a:pt x="7741" y="3130"/>
                  </a:lnTo>
                  <a:lnTo>
                    <a:pt x="7741" y="3110"/>
                  </a:lnTo>
                  <a:lnTo>
                    <a:pt x="7741" y="3090"/>
                  </a:lnTo>
                  <a:lnTo>
                    <a:pt x="7741" y="3070"/>
                  </a:lnTo>
                  <a:lnTo>
                    <a:pt x="7741" y="3045"/>
                  </a:lnTo>
                  <a:lnTo>
                    <a:pt x="7741" y="2945"/>
                  </a:lnTo>
                  <a:lnTo>
                    <a:pt x="7741" y="2920"/>
                  </a:lnTo>
                  <a:lnTo>
                    <a:pt x="7741" y="2899"/>
                  </a:lnTo>
                  <a:lnTo>
                    <a:pt x="7761" y="2879"/>
                  </a:lnTo>
                  <a:cubicBezTo>
                    <a:pt x="7761" y="2859"/>
                    <a:pt x="7761" y="2859"/>
                    <a:pt x="7781" y="2859"/>
                  </a:cubicBezTo>
                  <a:lnTo>
                    <a:pt x="7781" y="2774"/>
                  </a:lnTo>
                  <a:cubicBezTo>
                    <a:pt x="7806" y="2734"/>
                    <a:pt x="7806" y="2694"/>
                    <a:pt x="7826" y="2669"/>
                  </a:cubicBezTo>
                  <a:cubicBezTo>
                    <a:pt x="7826" y="2649"/>
                    <a:pt x="7846" y="2609"/>
                    <a:pt x="7866" y="2589"/>
                  </a:cubicBezTo>
                  <a:cubicBezTo>
                    <a:pt x="7887" y="2569"/>
                    <a:pt x="7887" y="2524"/>
                    <a:pt x="7907" y="2504"/>
                  </a:cubicBezTo>
                  <a:lnTo>
                    <a:pt x="7932" y="2484"/>
                  </a:lnTo>
                  <a:lnTo>
                    <a:pt x="7952" y="2464"/>
                  </a:lnTo>
                  <a:cubicBezTo>
                    <a:pt x="7972" y="2419"/>
                    <a:pt x="7992" y="2399"/>
                    <a:pt x="8012" y="2379"/>
                  </a:cubicBezTo>
                  <a:lnTo>
                    <a:pt x="8032" y="2359"/>
                  </a:lnTo>
                  <a:cubicBezTo>
                    <a:pt x="8057" y="2339"/>
                    <a:pt x="8057" y="2339"/>
                    <a:pt x="8077" y="2319"/>
                  </a:cubicBezTo>
                  <a:lnTo>
                    <a:pt x="8077" y="2294"/>
                  </a:lnTo>
                  <a:cubicBezTo>
                    <a:pt x="8097" y="2274"/>
                    <a:pt x="8117" y="2274"/>
                    <a:pt x="8117" y="2254"/>
                  </a:cubicBezTo>
                  <a:cubicBezTo>
                    <a:pt x="8137" y="2254"/>
                    <a:pt x="8137" y="2234"/>
                    <a:pt x="8157" y="2214"/>
                  </a:cubicBezTo>
                  <a:lnTo>
                    <a:pt x="8182" y="2214"/>
                  </a:lnTo>
                  <a:lnTo>
                    <a:pt x="8182" y="2194"/>
                  </a:lnTo>
                  <a:cubicBezTo>
                    <a:pt x="8202" y="2168"/>
                    <a:pt x="8242" y="2148"/>
                    <a:pt x="8262" y="2128"/>
                  </a:cubicBezTo>
                  <a:cubicBezTo>
                    <a:pt x="8222" y="2108"/>
                    <a:pt x="8157" y="2068"/>
                    <a:pt x="8117" y="2043"/>
                  </a:cubicBezTo>
                  <a:lnTo>
                    <a:pt x="8032" y="1983"/>
                  </a:lnTo>
                  <a:lnTo>
                    <a:pt x="7952" y="1943"/>
                  </a:lnTo>
                  <a:cubicBezTo>
                    <a:pt x="7907" y="1898"/>
                    <a:pt x="7846" y="1858"/>
                    <a:pt x="7781" y="1818"/>
                  </a:cubicBezTo>
                  <a:cubicBezTo>
                    <a:pt x="7701" y="1773"/>
                    <a:pt x="7616" y="1733"/>
                    <a:pt x="7556" y="1693"/>
                  </a:cubicBezTo>
                  <a:lnTo>
                    <a:pt x="7511" y="1693"/>
                  </a:lnTo>
                  <a:cubicBezTo>
                    <a:pt x="7451" y="1648"/>
                    <a:pt x="7346" y="1608"/>
                    <a:pt x="7261" y="1568"/>
                  </a:cubicBezTo>
                  <a:cubicBezTo>
                    <a:pt x="7075" y="1483"/>
                    <a:pt x="6865" y="1397"/>
                    <a:pt x="6680" y="1357"/>
                  </a:cubicBezTo>
                  <a:cubicBezTo>
                    <a:pt x="6490" y="1292"/>
                    <a:pt x="6304" y="1252"/>
                    <a:pt x="6114" y="1212"/>
                  </a:cubicBezTo>
                  <a:cubicBezTo>
                    <a:pt x="6029" y="1192"/>
                    <a:pt x="5969" y="1192"/>
                    <a:pt x="5884" y="1167"/>
                  </a:cubicBezTo>
                  <a:lnTo>
                    <a:pt x="5824" y="1167"/>
                  </a:lnTo>
                  <a:lnTo>
                    <a:pt x="5739" y="1147"/>
                  </a:lnTo>
                  <a:cubicBezTo>
                    <a:pt x="5678" y="1127"/>
                    <a:pt x="5593" y="1127"/>
                    <a:pt x="5508" y="1107"/>
                  </a:cubicBezTo>
                  <a:lnTo>
                    <a:pt x="5238" y="1107"/>
                  </a:lnTo>
                  <a:cubicBezTo>
                    <a:pt x="5153" y="1107"/>
                    <a:pt x="5073" y="1107"/>
                    <a:pt x="4988" y="1127"/>
                  </a:cubicBezTo>
                  <a:lnTo>
                    <a:pt x="4927" y="1127"/>
                  </a:lnTo>
                  <a:lnTo>
                    <a:pt x="4882" y="1147"/>
                  </a:lnTo>
                  <a:lnTo>
                    <a:pt x="4757" y="1147"/>
                  </a:lnTo>
                  <a:cubicBezTo>
                    <a:pt x="4737" y="1147"/>
                    <a:pt x="4717" y="1167"/>
                    <a:pt x="4697" y="1167"/>
                  </a:cubicBezTo>
                  <a:lnTo>
                    <a:pt x="4592" y="1167"/>
                  </a:lnTo>
                  <a:lnTo>
                    <a:pt x="4592" y="1147"/>
                  </a:lnTo>
                  <a:cubicBezTo>
                    <a:pt x="4592" y="1147"/>
                    <a:pt x="4572" y="1127"/>
                    <a:pt x="4572" y="1107"/>
                  </a:cubicBezTo>
                  <a:lnTo>
                    <a:pt x="4572" y="1087"/>
                  </a:lnTo>
                  <a:lnTo>
                    <a:pt x="4572" y="1042"/>
                  </a:lnTo>
                  <a:cubicBezTo>
                    <a:pt x="4592" y="982"/>
                    <a:pt x="4592" y="942"/>
                    <a:pt x="4592" y="897"/>
                  </a:cubicBezTo>
                  <a:lnTo>
                    <a:pt x="4592" y="857"/>
                  </a:lnTo>
                  <a:lnTo>
                    <a:pt x="4592" y="837"/>
                  </a:lnTo>
                  <a:cubicBezTo>
                    <a:pt x="4612" y="817"/>
                    <a:pt x="4612" y="792"/>
                    <a:pt x="4612" y="792"/>
                  </a:cubicBezTo>
                  <a:lnTo>
                    <a:pt x="4612" y="772"/>
                  </a:lnTo>
                  <a:lnTo>
                    <a:pt x="4612" y="646"/>
                  </a:lnTo>
                  <a:cubicBezTo>
                    <a:pt x="4592" y="606"/>
                    <a:pt x="4592" y="586"/>
                    <a:pt x="4572" y="541"/>
                  </a:cubicBezTo>
                  <a:cubicBezTo>
                    <a:pt x="4552" y="501"/>
                    <a:pt x="4527" y="461"/>
                    <a:pt x="4487" y="441"/>
                  </a:cubicBezTo>
                  <a:cubicBezTo>
                    <a:pt x="4467" y="396"/>
                    <a:pt x="4447" y="356"/>
                    <a:pt x="4427" y="336"/>
                  </a:cubicBezTo>
                  <a:cubicBezTo>
                    <a:pt x="4382" y="291"/>
                    <a:pt x="4362" y="271"/>
                    <a:pt x="4322" y="251"/>
                  </a:cubicBezTo>
                  <a:cubicBezTo>
                    <a:pt x="4302" y="231"/>
                    <a:pt x="4277" y="231"/>
                    <a:pt x="4256" y="211"/>
                  </a:cubicBezTo>
                  <a:lnTo>
                    <a:pt x="4236" y="211"/>
                  </a:lnTo>
                  <a:lnTo>
                    <a:pt x="4216" y="191"/>
                  </a:lnTo>
                  <a:cubicBezTo>
                    <a:pt x="4196" y="191"/>
                    <a:pt x="4151" y="166"/>
                    <a:pt x="4131" y="146"/>
                  </a:cubicBezTo>
                  <a:cubicBezTo>
                    <a:pt x="4111" y="146"/>
                    <a:pt x="4091" y="146"/>
                    <a:pt x="4071" y="126"/>
                  </a:cubicBezTo>
                  <a:cubicBezTo>
                    <a:pt x="4051" y="126"/>
                    <a:pt x="4026" y="106"/>
                    <a:pt x="4006" y="106"/>
                  </a:cubicBezTo>
                  <a:lnTo>
                    <a:pt x="3986" y="106"/>
                  </a:lnTo>
                  <a:cubicBezTo>
                    <a:pt x="3946" y="86"/>
                    <a:pt x="3926" y="66"/>
                    <a:pt x="3881" y="66"/>
                  </a:cubicBezTo>
                  <a:cubicBezTo>
                    <a:pt x="3841" y="41"/>
                    <a:pt x="3801" y="41"/>
                    <a:pt x="3736" y="21"/>
                  </a:cubicBezTo>
                  <a:lnTo>
                    <a:pt x="3591" y="21"/>
                  </a:lnTo>
                  <a:cubicBezTo>
                    <a:pt x="3571" y="0"/>
                    <a:pt x="3571" y="0"/>
                    <a:pt x="355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1"/>
            <p:cNvSpPr/>
            <p:nvPr/>
          </p:nvSpPr>
          <p:spPr>
            <a:xfrm>
              <a:off x="1764741" y="3087588"/>
              <a:ext cx="13147" cy="9280"/>
            </a:xfrm>
            <a:custGeom>
              <a:avLst/>
              <a:gdLst/>
              <a:ahLst/>
              <a:cxnLst/>
              <a:rect l="l" t="t" r="r" b="b"/>
              <a:pathLst>
                <a:path w="442" h="312" extrusionOk="0">
                  <a:moveTo>
                    <a:pt x="442" y="1"/>
                  </a:moveTo>
                  <a:cubicBezTo>
                    <a:pt x="396" y="41"/>
                    <a:pt x="376" y="61"/>
                    <a:pt x="356" y="81"/>
                  </a:cubicBezTo>
                  <a:cubicBezTo>
                    <a:pt x="316" y="106"/>
                    <a:pt x="291" y="126"/>
                    <a:pt x="251" y="166"/>
                  </a:cubicBezTo>
                  <a:lnTo>
                    <a:pt x="211" y="186"/>
                  </a:lnTo>
                  <a:cubicBezTo>
                    <a:pt x="191" y="186"/>
                    <a:pt x="166" y="206"/>
                    <a:pt x="146" y="231"/>
                  </a:cubicBezTo>
                  <a:lnTo>
                    <a:pt x="126" y="231"/>
                  </a:lnTo>
                  <a:lnTo>
                    <a:pt x="106" y="251"/>
                  </a:lnTo>
                  <a:lnTo>
                    <a:pt x="86" y="271"/>
                  </a:lnTo>
                  <a:lnTo>
                    <a:pt x="41" y="291"/>
                  </a:lnTo>
                  <a:cubicBezTo>
                    <a:pt x="21" y="291"/>
                    <a:pt x="21" y="311"/>
                    <a:pt x="1" y="311"/>
                  </a:cubicBezTo>
                  <a:cubicBezTo>
                    <a:pt x="21" y="311"/>
                    <a:pt x="41" y="291"/>
                    <a:pt x="66" y="291"/>
                  </a:cubicBezTo>
                  <a:cubicBezTo>
                    <a:pt x="86" y="291"/>
                    <a:pt x="86" y="271"/>
                    <a:pt x="106" y="271"/>
                  </a:cubicBezTo>
                  <a:cubicBezTo>
                    <a:pt x="106" y="271"/>
                    <a:pt x="126" y="271"/>
                    <a:pt x="146" y="251"/>
                  </a:cubicBezTo>
                  <a:cubicBezTo>
                    <a:pt x="166" y="251"/>
                    <a:pt x="166" y="251"/>
                    <a:pt x="191" y="231"/>
                  </a:cubicBezTo>
                  <a:lnTo>
                    <a:pt x="211" y="231"/>
                  </a:lnTo>
                  <a:cubicBezTo>
                    <a:pt x="231" y="231"/>
                    <a:pt x="251" y="206"/>
                    <a:pt x="251" y="206"/>
                  </a:cubicBezTo>
                  <a:cubicBezTo>
                    <a:pt x="291" y="166"/>
                    <a:pt x="336" y="146"/>
                    <a:pt x="356" y="106"/>
                  </a:cubicBezTo>
                  <a:cubicBezTo>
                    <a:pt x="376" y="81"/>
                    <a:pt x="376" y="61"/>
                    <a:pt x="396" y="61"/>
                  </a:cubicBezTo>
                  <a:lnTo>
                    <a:pt x="417" y="41"/>
                  </a:lnTo>
                  <a:cubicBezTo>
                    <a:pt x="417" y="41"/>
                    <a:pt x="417" y="21"/>
                    <a:pt x="442" y="21"/>
                  </a:cubicBezTo>
                  <a:lnTo>
                    <a:pt x="442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1"/>
            <p:cNvSpPr/>
            <p:nvPr/>
          </p:nvSpPr>
          <p:spPr>
            <a:xfrm>
              <a:off x="1729464" y="3034136"/>
              <a:ext cx="18650" cy="19394"/>
            </a:xfrm>
            <a:custGeom>
              <a:avLst/>
              <a:gdLst/>
              <a:ahLst/>
              <a:cxnLst/>
              <a:rect l="l" t="t" r="r" b="b"/>
              <a:pathLst>
                <a:path w="627" h="652" extrusionOk="0">
                  <a:moveTo>
                    <a:pt x="0" y="1"/>
                  </a:moveTo>
                  <a:lnTo>
                    <a:pt x="0" y="46"/>
                  </a:lnTo>
                  <a:lnTo>
                    <a:pt x="0" y="66"/>
                  </a:lnTo>
                  <a:lnTo>
                    <a:pt x="0" y="86"/>
                  </a:lnTo>
                  <a:lnTo>
                    <a:pt x="20" y="151"/>
                  </a:lnTo>
                  <a:lnTo>
                    <a:pt x="20" y="231"/>
                  </a:lnTo>
                  <a:lnTo>
                    <a:pt x="20" y="316"/>
                  </a:lnTo>
                  <a:cubicBezTo>
                    <a:pt x="20" y="336"/>
                    <a:pt x="0" y="356"/>
                    <a:pt x="0" y="376"/>
                  </a:cubicBezTo>
                  <a:lnTo>
                    <a:pt x="0" y="401"/>
                  </a:lnTo>
                  <a:lnTo>
                    <a:pt x="80" y="401"/>
                  </a:lnTo>
                  <a:cubicBezTo>
                    <a:pt x="100" y="421"/>
                    <a:pt x="125" y="421"/>
                    <a:pt x="125" y="441"/>
                  </a:cubicBezTo>
                  <a:lnTo>
                    <a:pt x="146" y="461"/>
                  </a:lnTo>
                  <a:cubicBezTo>
                    <a:pt x="146" y="481"/>
                    <a:pt x="166" y="481"/>
                    <a:pt x="166" y="501"/>
                  </a:cubicBezTo>
                  <a:lnTo>
                    <a:pt x="166" y="526"/>
                  </a:lnTo>
                  <a:lnTo>
                    <a:pt x="166" y="546"/>
                  </a:lnTo>
                  <a:lnTo>
                    <a:pt x="186" y="526"/>
                  </a:lnTo>
                  <a:cubicBezTo>
                    <a:pt x="206" y="501"/>
                    <a:pt x="226" y="501"/>
                    <a:pt x="251" y="481"/>
                  </a:cubicBezTo>
                  <a:lnTo>
                    <a:pt x="311" y="481"/>
                  </a:lnTo>
                  <a:cubicBezTo>
                    <a:pt x="311" y="461"/>
                    <a:pt x="331" y="461"/>
                    <a:pt x="351" y="461"/>
                  </a:cubicBezTo>
                  <a:cubicBezTo>
                    <a:pt x="351" y="461"/>
                    <a:pt x="376" y="461"/>
                    <a:pt x="376" y="481"/>
                  </a:cubicBezTo>
                  <a:cubicBezTo>
                    <a:pt x="416" y="481"/>
                    <a:pt x="456" y="501"/>
                    <a:pt x="476" y="546"/>
                  </a:cubicBezTo>
                  <a:cubicBezTo>
                    <a:pt x="501" y="546"/>
                    <a:pt x="501" y="566"/>
                    <a:pt x="521" y="566"/>
                  </a:cubicBezTo>
                  <a:lnTo>
                    <a:pt x="521" y="586"/>
                  </a:lnTo>
                  <a:lnTo>
                    <a:pt x="521" y="606"/>
                  </a:lnTo>
                  <a:lnTo>
                    <a:pt x="541" y="606"/>
                  </a:lnTo>
                  <a:cubicBezTo>
                    <a:pt x="541" y="626"/>
                    <a:pt x="561" y="651"/>
                    <a:pt x="561" y="651"/>
                  </a:cubicBezTo>
                  <a:cubicBezTo>
                    <a:pt x="581" y="651"/>
                    <a:pt x="601" y="651"/>
                    <a:pt x="626" y="626"/>
                  </a:cubicBezTo>
                  <a:cubicBezTo>
                    <a:pt x="626" y="626"/>
                    <a:pt x="601" y="626"/>
                    <a:pt x="581" y="606"/>
                  </a:cubicBezTo>
                  <a:cubicBezTo>
                    <a:pt x="561" y="586"/>
                    <a:pt x="521" y="566"/>
                    <a:pt x="501" y="546"/>
                  </a:cubicBezTo>
                  <a:lnTo>
                    <a:pt x="416" y="461"/>
                  </a:lnTo>
                  <a:cubicBezTo>
                    <a:pt x="376" y="421"/>
                    <a:pt x="351" y="401"/>
                    <a:pt x="331" y="376"/>
                  </a:cubicBezTo>
                  <a:cubicBezTo>
                    <a:pt x="331" y="376"/>
                    <a:pt x="311" y="356"/>
                    <a:pt x="291" y="356"/>
                  </a:cubicBezTo>
                  <a:cubicBezTo>
                    <a:pt x="271" y="336"/>
                    <a:pt x="251" y="316"/>
                    <a:pt x="251" y="296"/>
                  </a:cubicBezTo>
                  <a:cubicBezTo>
                    <a:pt x="206" y="276"/>
                    <a:pt x="186" y="231"/>
                    <a:pt x="166" y="191"/>
                  </a:cubicBezTo>
                  <a:cubicBezTo>
                    <a:pt x="146" y="171"/>
                    <a:pt x="125" y="151"/>
                    <a:pt x="100" y="106"/>
                  </a:cubicBezTo>
                  <a:lnTo>
                    <a:pt x="60" y="86"/>
                  </a:lnTo>
                  <a:cubicBezTo>
                    <a:pt x="40" y="66"/>
                    <a:pt x="20" y="46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1"/>
            <p:cNvSpPr/>
            <p:nvPr/>
          </p:nvSpPr>
          <p:spPr>
            <a:xfrm>
              <a:off x="1539572" y="3072121"/>
              <a:ext cx="73143" cy="79389"/>
            </a:xfrm>
            <a:custGeom>
              <a:avLst/>
              <a:gdLst/>
              <a:ahLst/>
              <a:cxnLst/>
              <a:rect l="l" t="t" r="r" b="b"/>
              <a:pathLst>
                <a:path w="2459" h="2669" extrusionOk="0">
                  <a:moveTo>
                    <a:pt x="1417" y="186"/>
                  </a:moveTo>
                  <a:cubicBezTo>
                    <a:pt x="1478" y="186"/>
                    <a:pt x="1523" y="186"/>
                    <a:pt x="1563" y="206"/>
                  </a:cubicBezTo>
                  <a:cubicBezTo>
                    <a:pt x="1628" y="206"/>
                    <a:pt x="1708" y="251"/>
                    <a:pt x="1793" y="291"/>
                  </a:cubicBezTo>
                  <a:cubicBezTo>
                    <a:pt x="1833" y="311"/>
                    <a:pt x="1878" y="331"/>
                    <a:pt x="1918" y="376"/>
                  </a:cubicBezTo>
                  <a:cubicBezTo>
                    <a:pt x="1938" y="396"/>
                    <a:pt x="1938" y="396"/>
                    <a:pt x="1958" y="396"/>
                  </a:cubicBezTo>
                  <a:cubicBezTo>
                    <a:pt x="1978" y="416"/>
                    <a:pt x="2003" y="436"/>
                    <a:pt x="2003" y="456"/>
                  </a:cubicBezTo>
                  <a:cubicBezTo>
                    <a:pt x="2023" y="476"/>
                    <a:pt x="2023" y="501"/>
                    <a:pt x="2023" y="521"/>
                  </a:cubicBezTo>
                  <a:cubicBezTo>
                    <a:pt x="2063" y="561"/>
                    <a:pt x="2083" y="601"/>
                    <a:pt x="2103" y="626"/>
                  </a:cubicBezTo>
                  <a:cubicBezTo>
                    <a:pt x="2148" y="686"/>
                    <a:pt x="2189" y="751"/>
                    <a:pt x="2189" y="811"/>
                  </a:cubicBezTo>
                  <a:lnTo>
                    <a:pt x="2209" y="831"/>
                  </a:lnTo>
                  <a:lnTo>
                    <a:pt x="2209" y="851"/>
                  </a:lnTo>
                  <a:lnTo>
                    <a:pt x="2209" y="917"/>
                  </a:lnTo>
                  <a:lnTo>
                    <a:pt x="2209" y="957"/>
                  </a:lnTo>
                  <a:lnTo>
                    <a:pt x="2209" y="977"/>
                  </a:lnTo>
                  <a:lnTo>
                    <a:pt x="2209" y="1022"/>
                  </a:lnTo>
                  <a:lnTo>
                    <a:pt x="2209" y="1042"/>
                  </a:lnTo>
                  <a:lnTo>
                    <a:pt x="2209" y="1082"/>
                  </a:lnTo>
                  <a:cubicBezTo>
                    <a:pt x="2189" y="1127"/>
                    <a:pt x="2189" y="1147"/>
                    <a:pt x="2168" y="1167"/>
                  </a:cubicBezTo>
                  <a:cubicBezTo>
                    <a:pt x="2148" y="1187"/>
                    <a:pt x="2148" y="1207"/>
                    <a:pt x="2128" y="1207"/>
                  </a:cubicBezTo>
                  <a:cubicBezTo>
                    <a:pt x="2128" y="1227"/>
                    <a:pt x="2103" y="1227"/>
                    <a:pt x="2103" y="1227"/>
                  </a:cubicBezTo>
                  <a:cubicBezTo>
                    <a:pt x="2083" y="1252"/>
                    <a:pt x="2063" y="1272"/>
                    <a:pt x="2063" y="1272"/>
                  </a:cubicBezTo>
                  <a:cubicBezTo>
                    <a:pt x="2043" y="1292"/>
                    <a:pt x="2023" y="1292"/>
                    <a:pt x="2023" y="1312"/>
                  </a:cubicBezTo>
                  <a:lnTo>
                    <a:pt x="1978" y="1312"/>
                  </a:lnTo>
                  <a:cubicBezTo>
                    <a:pt x="1958" y="1312"/>
                    <a:pt x="1938" y="1332"/>
                    <a:pt x="1918" y="1332"/>
                  </a:cubicBezTo>
                  <a:cubicBezTo>
                    <a:pt x="1878" y="1332"/>
                    <a:pt x="1833" y="1352"/>
                    <a:pt x="1773" y="1352"/>
                  </a:cubicBezTo>
                  <a:cubicBezTo>
                    <a:pt x="1708" y="1332"/>
                    <a:pt x="1648" y="1332"/>
                    <a:pt x="1603" y="1312"/>
                  </a:cubicBezTo>
                  <a:cubicBezTo>
                    <a:pt x="1563" y="1312"/>
                    <a:pt x="1543" y="1292"/>
                    <a:pt x="1523" y="1292"/>
                  </a:cubicBezTo>
                  <a:cubicBezTo>
                    <a:pt x="1503" y="1272"/>
                    <a:pt x="1478" y="1272"/>
                    <a:pt x="1457" y="1252"/>
                  </a:cubicBezTo>
                  <a:lnTo>
                    <a:pt x="1397" y="1207"/>
                  </a:lnTo>
                  <a:lnTo>
                    <a:pt x="1352" y="1187"/>
                  </a:lnTo>
                  <a:cubicBezTo>
                    <a:pt x="1332" y="1167"/>
                    <a:pt x="1312" y="1147"/>
                    <a:pt x="1272" y="1127"/>
                  </a:cubicBezTo>
                  <a:lnTo>
                    <a:pt x="1252" y="1127"/>
                  </a:lnTo>
                  <a:cubicBezTo>
                    <a:pt x="1227" y="1102"/>
                    <a:pt x="1227" y="1102"/>
                    <a:pt x="1207" y="1082"/>
                  </a:cubicBezTo>
                  <a:cubicBezTo>
                    <a:pt x="1167" y="1062"/>
                    <a:pt x="1127" y="1022"/>
                    <a:pt x="1082" y="1002"/>
                  </a:cubicBezTo>
                  <a:cubicBezTo>
                    <a:pt x="1022" y="937"/>
                    <a:pt x="977" y="876"/>
                    <a:pt x="957" y="811"/>
                  </a:cubicBezTo>
                  <a:cubicBezTo>
                    <a:pt x="937" y="771"/>
                    <a:pt x="937" y="726"/>
                    <a:pt x="937" y="706"/>
                  </a:cubicBezTo>
                  <a:cubicBezTo>
                    <a:pt x="917" y="666"/>
                    <a:pt x="917" y="626"/>
                    <a:pt x="917" y="581"/>
                  </a:cubicBezTo>
                  <a:lnTo>
                    <a:pt x="917" y="521"/>
                  </a:lnTo>
                  <a:cubicBezTo>
                    <a:pt x="937" y="501"/>
                    <a:pt x="937" y="476"/>
                    <a:pt x="937" y="456"/>
                  </a:cubicBezTo>
                  <a:cubicBezTo>
                    <a:pt x="957" y="436"/>
                    <a:pt x="957" y="416"/>
                    <a:pt x="977" y="396"/>
                  </a:cubicBezTo>
                  <a:lnTo>
                    <a:pt x="1002" y="376"/>
                  </a:lnTo>
                  <a:lnTo>
                    <a:pt x="1002" y="351"/>
                  </a:lnTo>
                  <a:cubicBezTo>
                    <a:pt x="1002" y="331"/>
                    <a:pt x="1022" y="311"/>
                    <a:pt x="1042" y="291"/>
                  </a:cubicBezTo>
                  <a:cubicBezTo>
                    <a:pt x="1062" y="291"/>
                    <a:pt x="1062" y="291"/>
                    <a:pt x="1082" y="271"/>
                  </a:cubicBezTo>
                  <a:cubicBezTo>
                    <a:pt x="1102" y="271"/>
                    <a:pt x="1127" y="251"/>
                    <a:pt x="1147" y="251"/>
                  </a:cubicBezTo>
                  <a:cubicBezTo>
                    <a:pt x="1167" y="226"/>
                    <a:pt x="1187" y="226"/>
                    <a:pt x="1207" y="206"/>
                  </a:cubicBezTo>
                  <a:lnTo>
                    <a:pt x="1272" y="206"/>
                  </a:lnTo>
                  <a:cubicBezTo>
                    <a:pt x="1312" y="186"/>
                    <a:pt x="1352" y="186"/>
                    <a:pt x="1397" y="186"/>
                  </a:cubicBezTo>
                  <a:close/>
                  <a:moveTo>
                    <a:pt x="1397" y="0"/>
                  </a:moveTo>
                  <a:cubicBezTo>
                    <a:pt x="1377" y="0"/>
                    <a:pt x="1332" y="20"/>
                    <a:pt x="1312" y="20"/>
                  </a:cubicBezTo>
                  <a:cubicBezTo>
                    <a:pt x="1227" y="40"/>
                    <a:pt x="1127" y="40"/>
                    <a:pt x="1042" y="80"/>
                  </a:cubicBezTo>
                  <a:cubicBezTo>
                    <a:pt x="1002" y="80"/>
                    <a:pt x="977" y="100"/>
                    <a:pt x="937" y="125"/>
                  </a:cubicBezTo>
                  <a:cubicBezTo>
                    <a:pt x="897" y="145"/>
                    <a:pt x="852" y="165"/>
                    <a:pt x="812" y="186"/>
                  </a:cubicBezTo>
                  <a:cubicBezTo>
                    <a:pt x="772" y="206"/>
                    <a:pt x="752" y="226"/>
                    <a:pt x="726" y="251"/>
                  </a:cubicBezTo>
                  <a:lnTo>
                    <a:pt x="686" y="271"/>
                  </a:lnTo>
                  <a:cubicBezTo>
                    <a:pt x="666" y="291"/>
                    <a:pt x="626" y="311"/>
                    <a:pt x="581" y="351"/>
                  </a:cubicBezTo>
                  <a:lnTo>
                    <a:pt x="561" y="376"/>
                  </a:lnTo>
                  <a:lnTo>
                    <a:pt x="501" y="436"/>
                  </a:lnTo>
                  <a:cubicBezTo>
                    <a:pt x="476" y="456"/>
                    <a:pt x="436" y="476"/>
                    <a:pt x="416" y="521"/>
                  </a:cubicBezTo>
                  <a:cubicBezTo>
                    <a:pt x="351" y="601"/>
                    <a:pt x="291" y="686"/>
                    <a:pt x="251" y="751"/>
                  </a:cubicBezTo>
                  <a:cubicBezTo>
                    <a:pt x="226" y="791"/>
                    <a:pt x="206" y="831"/>
                    <a:pt x="186" y="876"/>
                  </a:cubicBezTo>
                  <a:cubicBezTo>
                    <a:pt x="146" y="937"/>
                    <a:pt x="126" y="977"/>
                    <a:pt x="101" y="1022"/>
                  </a:cubicBezTo>
                  <a:cubicBezTo>
                    <a:pt x="61" y="1102"/>
                    <a:pt x="41" y="1187"/>
                    <a:pt x="21" y="1292"/>
                  </a:cubicBezTo>
                  <a:cubicBezTo>
                    <a:pt x="0" y="1332"/>
                    <a:pt x="0" y="1377"/>
                    <a:pt x="0" y="1417"/>
                  </a:cubicBezTo>
                  <a:lnTo>
                    <a:pt x="0" y="1542"/>
                  </a:lnTo>
                  <a:lnTo>
                    <a:pt x="0" y="1562"/>
                  </a:lnTo>
                  <a:lnTo>
                    <a:pt x="0" y="1688"/>
                  </a:lnTo>
                  <a:cubicBezTo>
                    <a:pt x="21" y="1708"/>
                    <a:pt x="21" y="1753"/>
                    <a:pt x="21" y="1773"/>
                  </a:cubicBezTo>
                  <a:lnTo>
                    <a:pt x="21" y="1813"/>
                  </a:lnTo>
                  <a:cubicBezTo>
                    <a:pt x="41" y="1853"/>
                    <a:pt x="41" y="1878"/>
                    <a:pt x="61" y="1918"/>
                  </a:cubicBezTo>
                  <a:lnTo>
                    <a:pt x="81" y="1978"/>
                  </a:lnTo>
                  <a:cubicBezTo>
                    <a:pt x="81" y="2003"/>
                    <a:pt x="81" y="2023"/>
                    <a:pt x="101" y="2063"/>
                  </a:cubicBezTo>
                  <a:cubicBezTo>
                    <a:pt x="126" y="2128"/>
                    <a:pt x="146" y="2188"/>
                    <a:pt x="186" y="2253"/>
                  </a:cubicBezTo>
                  <a:cubicBezTo>
                    <a:pt x="206" y="2273"/>
                    <a:pt x="226" y="2293"/>
                    <a:pt x="251" y="2333"/>
                  </a:cubicBezTo>
                  <a:cubicBezTo>
                    <a:pt x="271" y="2333"/>
                    <a:pt x="291" y="2354"/>
                    <a:pt x="311" y="2379"/>
                  </a:cubicBezTo>
                  <a:lnTo>
                    <a:pt x="331" y="2399"/>
                  </a:lnTo>
                  <a:lnTo>
                    <a:pt x="351" y="2419"/>
                  </a:lnTo>
                  <a:cubicBezTo>
                    <a:pt x="376" y="2439"/>
                    <a:pt x="396" y="2459"/>
                    <a:pt x="436" y="2479"/>
                  </a:cubicBezTo>
                  <a:cubicBezTo>
                    <a:pt x="436" y="2504"/>
                    <a:pt x="456" y="2504"/>
                    <a:pt x="476" y="2524"/>
                  </a:cubicBezTo>
                  <a:cubicBezTo>
                    <a:pt x="501" y="2544"/>
                    <a:pt x="521" y="2544"/>
                    <a:pt x="541" y="2564"/>
                  </a:cubicBezTo>
                  <a:lnTo>
                    <a:pt x="581" y="2564"/>
                  </a:lnTo>
                  <a:cubicBezTo>
                    <a:pt x="601" y="2584"/>
                    <a:pt x="601" y="2584"/>
                    <a:pt x="626" y="2584"/>
                  </a:cubicBezTo>
                  <a:lnTo>
                    <a:pt x="646" y="2604"/>
                  </a:lnTo>
                  <a:lnTo>
                    <a:pt x="666" y="2604"/>
                  </a:lnTo>
                  <a:cubicBezTo>
                    <a:pt x="686" y="2629"/>
                    <a:pt x="706" y="2629"/>
                    <a:pt x="726" y="2629"/>
                  </a:cubicBezTo>
                  <a:lnTo>
                    <a:pt x="772" y="2629"/>
                  </a:lnTo>
                  <a:cubicBezTo>
                    <a:pt x="772" y="2649"/>
                    <a:pt x="792" y="2649"/>
                    <a:pt x="812" y="2649"/>
                  </a:cubicBezTo>
                  <a:lnTo>
                    <a:pt x="852" y="2649"/>
                  </a:lnTo>
                  <a:cubicBezTo>
                    <a:pt x="877" y="2649"/>
                    <a:pt x="877" y="2669"/>
                    <a:pt x="897" y="2669"/>
                  </a:cubicBezTo>
                  <a:lnTo>
                    <a:pt x="877" y="2649"/>
                  </a:lnTo>
                  <a:lnTo>
                    <a:pt x="877" y="2649"/>
                  </a:lnTo>
                  <a:cubicBezTo>
                    <a:pt x="917" y="2669"/>
                    <a:pt x="977" y="2669"/>
                    <a:pt x="1042" y="2669"/>
                  </a:cubicBezTo>
                  <a:lnTo>
                    <a:pt x="1207" y="2669"/>
                  </a:lnTo>
                  <a:cubicBezTo>
                    <a:pt x="1227" y="2649"/>
                    <a:pt x="1272" y="2649"/>
                    <a:pt x="1292" y="2629"/>
                  </a:cubicBezTo>
                  <a:cubicBezTo>
                    <a:pt x="1332" y="2629"/>
                    <a:pt x="1352" y="2604"/>
                    <a:pt x="1397" y="2604"/>
                  </a:cubicBezTo>
                  <a:cubicBezTo>
                    <a:pt x="1437" y="2584"/>
                    <a:pt x="1478" y="2564"/>
                    <a:pt x="1523" y="2544"/>
                  </a:cubicBezTo>
                  <a:lnTo>
                    <a:pt x="1543" y="2544"/>
                  </a:lnTo>
                  <a:cubicBezTo>
                    <a:pt x="1563" y="2544"/>
                    <a:pt x="1563" y="2524"/>
                    <a:pt x="1583" y="2524"/>
                  </a:cubicBezTo>
                  <a:cubicBezTo>
                    <a:pt x="1603" y="2504"/>
                    <a:pt x="1628" y="2504"/>
                    <a:pt x="1668" y="2479"/>
                  </a:cubicBezTo>
                  <a:cubicBezTo>
                    <a:pt x="1708" y="2459"/>
                    <a:pt x="1753" y="2439"/>
                    <a:pt x="1793" y="2399"/>
                  </a:cubicBezTo>
                  <a:cubicBezTo>
                    <a:pt x="1833" y="2379"/>
                    <a:pt x="1853" y="2354"/>
                    <a:pt x="1898" y="2313"/>
                  </a:cubicBezTo>
                  <a:cubicBezTo>
                    <a:pt x="1918" y="2293"/>
                    <a:pt x="1938" y="2293"/>
                    <a:pt x="1958" y="2273"/>
                  </a:cubicBezTo>
                  <a:cubicBezTo>
                    <a:pt x="1978" y="2253"/>
                    <a:pt x="1978" y="2228"/>
                    <a:pt x="2003" y="2188"/>
                  </a:cubicBezTo>
                  <a:cubicBezTo>
                    <a:pt x="2043" y="2168"/>
                    <a:pt x="2063" y="2148"/>
                    <a:pt x="2083" y="2103"/>
                  </a:cubicBezTo>
                  <a:cubicBezTo>
                    <a:pt x="2128" y="2083"/>
                    <a:pt x="2148" y="2043"/>
                    <a:pt x="2168" y="2003"/>
                  </a:cubicBezTo>
                  <a:cubicBezTo>
                    <a:pt x="2209" y="1978"/>
                    <a:pt x="2229" y="1938"/>
                    <a:pt x="2254" y="1898"/>
                  </a:cubicBezTo>
                  <a:cubicBezTo>
                    <a:pt x="2274" y="1878"/>
                    <a:pt x="2274" y="1853"/>
                    <a:pt x="2274" y="1833"/>
                  </a:cubicBezTo>
                  <a:cubicBezTo>
                    <a:pt x="2294" y="1813"/>
                    <a:pt x="2294" y="1793"/>
                    <a:pt x="2314" y="1773"/>
                  </a:cubicBezTo>
                  <a:cubicBezTo>
                    <a:pt x="2334" y="1728"/>
                    <a:pt x="2334" y="1708"/>
                    <a:pt x="2354" y="1688"/>
                  </a:cubicBezTo>
                  <a:cubicBezTo>
                    <a:pt x="2354" y="1668"/>
                    <a:pt x="2379" y="1648"/>
                    <a:pt x="2379" y="1628"/>
                  </a:cubicBezTo>
                  <a:cubicBezTo>
                    <a:pt x="2379" y="1582"/>
                    <a:pt x="2399" y="1562"/>
                    <a:pt x="2399" y="1542"/>
                  </a:cubicBezTo>
                  <a:cubicBezTo>
                    <a:pt x="2399" y="1522"/>
                    <a:pt x="2399" y="1502"/>
                    <a:pt x="2419" y="1477"/>
                  </a:cubicBezTo>
                  <a:lnTo>
                    <a:pt x="2419" y="1457"/>
                  </a:lnTo>
                  <a:lnTo>
                    <a:pt x="2419" y="1417"/>
                  </a:lnTo>
                  <a:cubicBezTo>
                    <a:pt x="2439" y="1397"/>
                    <a:pt x="2439" y="1352"/>
                    <a:pt x="2439" y="1332"/>
                  </a:cubicBezTo>
                  <a:cubicBezTo>
                    <a:pt x="2439" y="1312"/>
                    <a:pt x="2459" y="1272"/>
                    <a:pt x="2459" y="1252"/>
                  </a:cubicBezTo>
                  <a:lnTo>
                    <a:pt x="2459" y="1207"/>
                  </a:lnTo>
                  <a:lnTo>
                    <a:pt x="2459" y="1102"/>
                  </a:lnTo>
                  <a:lnTo>
                    <a:pt x="2459" y="1042"/>
                  </a:lnTo>
                  <a:lnTo>
                    <a:pt x="2459" y="1022"/>
                  </a:lnTo>
                  <a:lnTo>
                    <a:pt x="2459" y="957"/>
                  </a:lnTo>
                  <a:lnTo>
                    <a:pt x="2459" y="897"/>
                  </a:lnTo>
                  <a:cubicBezTo>
                    <a:pt x="2439" y="831"/>
                    <a:pt x="2419" y="791"/>
                    <a:pt x="2399" y="751"/>
                  </a:cubicBezTo>
                  <a:cubicBezTo>
                    <a:pt x="2379" y="686"/>
                    <a:pt x="2334" y="601"/>
                    <a:pt x="2294" y="541"/>
                  </a:cubicBezTo>
                  <a:lnTo>
                    <a:pt x="2274" y="521"/>
                  </a:lnTo>
                  <a:lnTo>
                    <a:pt x="2254" y="501"/>
                  </a:lnTo>
                  <a:lnTo>
                    <a:pt x="2229" y="456"/>
                  </a:lnTo>
                  <a:cubicBezTo>
                    <a:pt x="2209" y="436"/>
                    <a:pt x="2209" y="396"/>
                    <a:pt x="2189" y="376"/>
                  </a:cubicBezTo>
                  <a:lnTo>
                    <a:pt x="2168" y="351"/>
                  </a:lnTo>
                  <a:cubicBezTo>
                    <a:pt x="2168" y="331"/>
                    <a:pt x="2148" y="311"/>
                    <a:pt x="2128" y="311"/>
                  </a:cubicBezTo>
                  <a:cubicBezTo>
                    <a:pt x="2128" y="291"/>
                    <a:pt x="2103" y="271"/>
                    <a:pt x="2103" y="271"/>
                  </a:cubicBezTo>
                  <a:cubicBezTo>
                    <a:pt x="2063" y="226"/>
                    <a:pt x="2043" y="206"/>
                    <a:pt x="2003" y="186"/>
                  </a:cubicBezTo>
                  <a:lnTo>
                    <a:pt x="1958" y="145"/>
                  </a:lnTo>
                  <a:lnTo>
                    <a:pt x="1918" y="125"/>
                  </a:lnTo>
                  <a:cubicBezTo>
                    <a:pt x="1898" y="125"/>
                    <a:pt x="1898" y="100"/>
                    <a:pt x="1878" y="100"/>
                  </a:cubicBezTo>
                  <a:cubicBezTo>
                    <a:pt x="1878" y="80"/>
                    <a:pt x="1878" y="60"/>
                    <a:pt x="1853" y="60"/>
                  </a:cubicBezTo>
                  <a:lnTo>
                    <a:pt x="1793" y="60"/>
                  </a:lnTo>
                  <a:cubicBezTo>
                    <a:pt x="1773" y="40"/>
                    <a:pt x="1753" y="40"/>
                    <a:pt x="1728" y="40"/>
                  </a:cubicBezTo>
                  <a:cubicBezTo>
                    <a:pt x="1688" y="40"/>
                    <a:pt x="1648" y="40"/>
                    <a:pt x="1583" y="20"/>
                  </a:cubicBezTo>
                  <a:lnTo>
                    <a:pt x="1457" y="20"/>
                  </a:lnTo>
                  <a:cubicBezTo>
                    <a:pt x="1437" y="20"/>
                    <a:pt x="1417" y="0"/>
                    <a:pt x="139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1"/>
            <p:cNvSpPr/>
            <p:nvPr/>
          </p:nvSpPr>
          <p:spPr>
            <a:xfrm>
              <a:off x="1538233" y="2966526"/>
              <a:ext cx="39799" cy="31143"/>
            </a:xfrm>
            <a:custGeom>
              <a:avLst/>
              <a:gdLst/>
              <a:ahLst/>
              <a:cxnLst/>
              <a:rect l="l" t="t" r="r" b="b"/>
              <a:pathLst>
                <a:path w="1338" h="1047" extrusionOk="0">
                  <a:moveTo>
                    <a:pt x="817" y="0"/>
                  </a:moveTo>
                  <a:cubicBezTo>
                    <a:pt x="771" y="0"/>
                    <a:pt x="731" y="20"/>
                    <a:pt x="691" y="20"/>
                  </a:cubicBezTo>
                  <a:cubicBezTo>
                    <a:pt x="646" y="45"/>
                    <a:pt x="606" y="45"/>
                    <a:pt x="546" y="65"/>
                  </a:cubicBezTo>
                  <a:lnTo>
                    <a:pt x="521" y="65"/>
                  </a:lnTo>
                  <a:cubicBezTo>
                    <a:pt x="501" y="85"/>
                    <a:pt x="461" y="85"/>
                    <a:pt x="421" y="106"/>
                  </a:cubicBezTo>
                  <a:cubicBezTo>
                    <a:pt x="376" y="106"/>
                    <a:pt x="316" y="146"/>
                    <a:pt x="271" y="171"/>
                  </a:cubicBezTo>
                  <a:cubicBezTo>
                    <a:pt x="251" y="191"/>
                    <a:pt x="231" y="191"/>
                    <a:pt x="211" y="211"/>
                  </a:cubicBezTo>
                  <a:cubicBezTo>
                    <a:pt x="191" y="231"/>
                    <a:pt x="171" y="231"/>
                    <a:pt x="146" y="251"/>
                  </a:cubicBezTo>
                  <a:cubicBezTo>
                    <a:pt x="146" y="271"/>
                    <a:pt x="126" y="296"/>
                    <a:pt x="106" y="316"/>
                  </a:cubicBezTo>
                  <a:cubicBezTo>
                    <a:pt x="86" y="336"/>
                    <a:pt x="66" y="356"/>
                    <a:pt x="66" y="376"/>
                  </a:cubicBezTo>
                  <a:cubicBezTo>
                    <a:pt x="45" y="421"/>
                    <a:pt x="20" y="461"/>
                    <a:pt x="0" y="501"/>
                  </a:cubicBezTo>
                  <a:lnTo>
                    <a:pt x="0" y="566"/>
                  </a:lnTo>
                  <a:lnTo>
                    <a:pt x="0" y="626"/>
                  </a:lnTo>
                  <a:cubicBezTo>
                    <a:pt x="0" y="671"/>
                    <a:pt x="0" y="711"/>
                    <a:pt x="20" y="751"/>
                  </a:cubicBezTo>
                  <a:lnTo>
                    <a:pt x="20" y="837"/>
                  </a:lnTo>
                  <a:cubicBezTo>
                    <a:pt x="45" y="897"/>
                    <a:pt x="45" y="962"/>
                    <a:pt x="86" y="1002"/>
                  </a:cubicBezTo>
                  <a:lnTo>
                    <a:pt x="86" y="1022"/>
                  </a:lnTo>
                  <a:cubicBezTo>
                    <a:pt x="106" y="1047"/>
                    <a:pt x="106" y="1047"/>
                    <a:pt x="126" y="1047"/>
                  </a:cubicBezTo>
                  <a:lnTo>
                    <a:pt x="191" y="1047"/>
                  </a:lnTo>
                  <a:lnTo>
                    <a:pt x="211" y="1022"/>
                  </a:lnTo>
                  <a:cubicBezTo>
                    <a:pt x="231" y="1022"/>
                    <a:pt x="231" y="1002"/>
                    <a:pt x="231" y="1002"/>
                  </a:cubicBezTo>
                  <a:lnTo>
                    <a:pt x="296" y="962"/>
                  </a:lnTo>
                  <a:lnTo>
                    <a:pt x="336" y="942"/>
                  </a:lnTo>
                  <a:cubicBezTo>
                    <a:pt x="356" y="942"/>
                    <a:pt x="396" y="922"/>
                    <a:pt x="441" y="897"/>
                  </a:cubicBezTo>
                  <a:cubicBezTo>
                    <a:pt x="481" y="877"/>
                    <a:pt x="501" y="857"/>
                    <a:pt x="546" y="837"/>
                  </a:cubicBezTo>
                  <a:cubicBezTo>
                    <a:pt x="586" y="817"/>
                    <a:pt x="626" y="796"/>
                    <a:pt x="646" y="796"/>
                  </a:cubicBezTo>
                  <a:cubicBezTo>
                    <a:pt x="731" y="751"/>
                    <a:pt x="817" y="731"/>
                    <a:pt x="877" y="691"/>
                  </a:cubicBezTo>
                  <a:cubicBezTo>
                    <a:pt x="922" y="691"/>
                    <a:pt x="962" y="671"/>
                    <a:pt x="1002" y="646"/>
                  </a:cubicBezTo>
                  <a:cubicBezTo>
                    <a:pt x="1047" y="646"/>
                    <a:pt x="1087" y="626"/>
                    <a:pt x="1107" y="626"/>
                  </a:cubicBezTo>
                  <a:lnTo>
                    <a:pt x="1147" y="606"/>
                  </a:lnTo>
                  <a:cubicBezTo>
                    <a:pt x="1172" y="606"/>
                    <a:pt x="1212" y="606"/>
                    <a:pt x="1252" y="586"/>
                  </a:cubicBezTo>
                  <a:cubicBezTo>
                    <a:pt x="1272" y="586"/>
                    <a:pt x="1272" y="566"/>
                    <a:pt x="1272" y="521"/>
                  </a:cubicBezTo>
                  <a:cubicBezTo>
                    <a:pt x="1297" y="521"/>
                    <a:pt x="1297" y="501"/>
                    <a:pt x="1317" y="481"/>
                  </a:cubicBezTo>
                  <a:cubicBezTo>
                    <a:pt x="1337" y="441"/>
                    <a:pt x="1337" y="421"/>
                    <a:pt x="1337" y="376"/>
                  </a:cubicBezTo>
                  <a:lnTo>
                    <a:pt x="1337" y="271"/>
                  </a:lnTo>
                  <a:cubicBezTo>
                    <a:pt x="1337" y="251"/>
                    <a:pt x="1337" y="211"/>
                    <a:pt x="1317" y="191"/>
                  </a:cubicBezTo>
                  <a:cubicBezTo>
                    <a:pt x="1297" y="146"/>
                    <a:pt x="1252" y="126"/>
                    <a:pt x="1232" y="106"/>
                  </a:cubicBezTo>
                  <a:cubicBezTo>
                    <a:pt x="1212" y="85"/>
                    <a:pt x="1192" y="65"/>
                    <a:pt x="1172" y="65"/>
                  </a:cubicBezTo>
                  <a:cubicBezTo>
                    <a:pt x="1147" y="65"/>
                    <a:pt x="1127" y="45"/>
                    <a:pt x="1107" y="45"/>
                  </a:cubicBezTo>
                  <a:cubicBezTo>
                    <a:pt x="1047" y="20"/>
                    <a:pt x="1002" y="20"/>
                    <a:pt x="9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9" name="Google Shape;789;p41"/>
            <p:cNvSpPr/>
            <p:nvPr/>
          </p:nvSpPr>
          <p:spPr>
            <a:xfrm>
              <a:off x="1762213" y="3087588"/>
              <a:ext cx="23707" cy="39650"/>
            </a:xfrm>
            <a:custGeom>
              <a:avLst/>
              <a:gdLst/>
              <a:ahLst/>
              <a:cxnLst/>
              <a:rect l="l" t="t" r="r" b="b"/>
              <a:pathLst>
                <a:path w="797" h="1333" extrusionOk="0">
                  <a:moveTo>
                    <a:pt x="527" y="1"/>
                  </a:moveTo>
                  <a:lnTo>
                    <a:pt x="527" y="21"/>
                  </a:lnTo>
                  <a:cubicBezTo>
                    <a:pt x="502" y="21"/>
                    <a:pt x="502" y="41"/>
                    <a:pt x="502" y="41"/>
                  </a:cubicBezTo>
                  <a:lnTo>
                    <a:pt x="481" y="61"/>
                  </a:lnTo>
                  <a:cubicBezTo>
                    <a:pt x="461" y="61"/>
                    <a:pt x="461" y="81"/>
                    <a:pt x="441" y="106"/>
                  </a:cubicBezTo>
                  <a:cubicBezTo>
                    <a:pt x="421" y="146"/>
                    <a:pt x="376" y="166"/>
                    <a:pt x="336" y="206"/>
                  </a:cubicBezTo>
                  <a:cubicBezTo>
                    <a:pt x="336" y="206"/>
                    <a:pt x="316" y="231"/>
                    <a:pt x="296" y="231"/>
                  </a:cubicBezTo>
                  <a:lnTo>
                    <a:pt x="276" y="231"/>
                  </a:lnTo>
                  <a:cubicBezTo>
                    <a:pt x="251" y="251"/>
                    <a:pt x="251" y="251"/>
                    <a:pt x="231" y="251"/>
                  </a:cubicBezTo>
                  <a:cubicBezTo>
                    <a:pt x="211" y="271"/>
                    <a:pt x="191" y="271"/>
                    <a:pt x="191" y="271"/>
                  </a:cubicBezTo>
                  <a:cubicBezTo>
                    <a:pt x="171" y="271"/>
                    <a:pt x="171" y="291"/>
                    <a:pt x="151" y="291"/>
                  </a:cubicBezTo>
                  <a:cubicBezTo>
                    <a:pt x="126" y="291"/>
                    <a:pt x="106" y="311"/>
                    <a:pt x="86" y="311"/>
                  </a:cubicBezTo>
                  <a:lnTo>
                    <a:pt x="66" y="331"/>
                  </a:lnTo>
                  <a:cubicBezTo>
                    <a:pt x="46" y="331"/>
                    <a:pt x="26" y="356"/>
                    <a:pt x="1" y="356"/>
                  </a:cubicBezTo>
                  <a:lnTo>
                    <a:pt x="1" y="377"/>
                  </a:lnTo>
                  <a:lnTo>
                    <a:pt x="1" y="417"/>
                  </a:lnTo>
                  <a:cubicBezTo>
                    <a:pt x="1" y="437"/>
                    <a:pt x="1" y="457"/>
                    <a:pt x="26" y="482"/>
                  </a:cubicBezTo>
                  <a:lnTo>
                    <a:pt x="26" y="522"/>
                  </a:lnTo>
                  <a:cubicBezTo>
                    <a:pt x="26" y="542"/>
                    <a:pt x="46" y="562"/>
                    <a:pt x="46" y="607"/>
                  </a:cubicBezTo>
                  <a:lnTo>
                    <a:pt x="46" y="627"/>
                  </a:lnTo>
                  <a:lnTo>
                    <a:pt x="46" y="647"/>
                  </a:lnTo>
                  <a:lnTo>
                    <a:pt x="46" y="667"/>
                  </a:lnTo>
                  <a:lnTo>
                    <a:pt x="66" y="687"/>
                  </a:lnTo>
                  <a:lnTo>
                    <a:pt x="66" y="707"/>
                  </a:lnTo>
                  <a:lnTo>
                    <a:pt x="66" y="772"/>
                  </a:lnTo>
                  <a:lnTo>
                    <a:pt x="66" y="792"/>
                  </a:lnTo>
                  <a:lnTo>
                    <a:pt x="66" y="897"/>
                  </a:lnTo>
                  <a:lnTo>
                    <a:pt x="66" y="1042"/>
                  </a:lnTo>
                  <a:lnTo>
                    <a:pt x="66" y="1062"/>
                  </a:lnTo>
                  <a:cubicBezTo>
                    <a:pt x="66" y="1108"/>
                    <a:pt x="66" y="1128"/>
                    <a:pt x="46" y="1168"/>
                  </a:cubicBezTo>
                  <a:lnTo>
                    <a:pt x="46" y="1188"/>
                  </a:lnTo>
                  <a:lnTo>
                    <a:pt x="46" y="1233"/>
                  </a:lnTo>
                  <a:cubicBezTo>
                    <a:pt x="46" y="1253"/>
                    <a:pt x="66" y="1273"/>
                    <a:pt x="66" y="1273"/>
                  </a:cubicBezTo>
                  <a:cubicBezTo>
                    <a:pt x="86" y="1293"/>
                    <a:pt x="106" y="1293"/>
                    <a:pt x="106" y="1293"/>
                  </a:cubicBezTo>
                  <a:cubicBezTo>
                    <a:pt x="126" y="1313"/>
                    <a:pt x="126" y="1313"/>
                    <a:pt x="151" y="1313"/>
                  </a:cubicBezTo>
                  <a:lnTo>
                    <a:pt x="191" y="1313"/>
                  </a:lnTo>
                  <a:cubicBezTo>
                    <a:pt x="231" y="1333"/>
                    <a:pt x="251" y="1333"/>
                    <a:pt x="276" y="1333"/>
                  </a:cubicBezTo>
                  <a:lnTo>
                    <a:pt x="421" y="1333"/>
                  </a:lnTo>
                  <a:cubicBezTo>
                    <a:pt x="461" y="1313"/>
                    <a:pt x="481" y="1313"/>
                    <a:pt x="527" y="1293"/>
                  </a:cubicBezTo>
                  <a:cubicBezTo>
                    <a:pt x="567" y="1253"/>
                    <a:pt x="607" y="1188"/>
                    <a:pt x="652" y="1148"/>
                  </a:cubicBezTo>
                  <a:cubicBezTo>
                    <a:pt x="652" y="1128"/>
                    <a:pt x="672" y="1082"/>
                    <a:pt x="692" y="1062"/>
                  </a:cubicBezTo>
                  <a:cubicBezTo>
                    <a:pt x="692" y="1042"/>
                    <a:pt x="712" y="1022"/>
                    <a:pt x="712" y="1002"/>
                  </a:cubicBezTo>
                  <a:cubicBezTo>
                    <a:pt x="712" y="982"/>
                    <a:pt x="732" y="982"/>
                    <a:pt x="732" y="957"/>
                  </a:cubicBezTo>
                  <a:cubicBezTo>
                    <a:pt x="732" y="937"/>
                    <a:pt x="732" y="917"/>
                    <a:pt x="752" y="917"/>
                  </a:cubicBezTo>
                  <a:lnTo>
                    <a:pt x="752" y="832"/>
                  </a:lnTo>
                  <a:cubicBezTo>
                    <a:pt x="777" y="812"/>
                    <a:pt x="777" y="792"/>
                    <a:pt x="777" y="772"/>
                  </a:cubicBezTo>
                  <a:lnTo>
                    <a:pt x="777" y="707"/>
                  </a:lnTo>
                  <a:cubicBezTo>
                    <a:pt x="797" y="667"/>
                    <a:pt x="797" y="627"/>
                    <a:pt x="777" y="582"/>
                  </a:cubicBezTo>
                  <a:lnTo>
                    <a:pt x="777" y="482"/>
                  </a:lnTo>
                  <a:cubicBezTo>
                    <a:pt x="777" y="437"/>
                    <a:pt x="752" y="397"/>
                    <a:pt x="752" y="356"/>
                  </a:cubicBezTo>
                  <a:cubicBezTo>
                    <a:pt x="732" y="311"/>
                    <a:pt x="712" y="271"/>
                    <a:pt x="692" y="231"/>
                  </a:cubicBezTo>
                  <a:cubicBezTo>
                    <a:pt x="692" y="206"/>
                    <a:pt x="672" y="186"/>
                    <a:pt x="672" y="166"/>
                  </a:cubicBezTo>
                  <a:cubicBezTo>
                    <a:pt x="652" y="146"/>
                    <a:pt x="627" y="106"/>
                    <a:pt x="627" y="81"/>
                  </a:cubicBezTo>
                  <a:cubicBezTo>
                    <a:pt x="607" y="61"/>
                    <a:pt x="607" y="61"/>
                    <a:pt x="607" y="41"/>
                  </a:cubicBezTo>
                  <a:lnTo>
                    <a:pt x="587" y="21"/>
                  </a:lnTo>
                  <a:cubicBezTo>
                    <a:pt x="587" y="21"/>
                    <a:pt x="587" y="1"/>
                    <a:pt x="567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0" name="Google Shape;790;p41"/>
            <p:cNvSpPr/>
            <p:nvPr/>
          </p:nvSpPr>
          <p:spPr>
            <a:xfrm>
              <a:off x="1685977" y="3006890"/>
              <a:ext cx="106814" cy="92507"/>
            </a:xfrm>
            <a:custGeom>
              <a:avLst/>
              <a:gdLst/>
              <a:ahLst/>
              <a:cxnLst/>
              <a:rect l="l" t="t" r="r" b="b"/>
              <a:pathLst>
                <a:path w="3591" h="3110" extrusionOk="0">
                  <a:moveTo>
                    <a:pt x="917" y="291"/>
                  </a:moveTo>
                  <a:lnTo>
                    <a:pt x="937" y="316"/>
                  </a:lnTo>
                  <a:lnTo>
                    <a:pt x="962" y="316"/>
                  </a:lnTo>
                  <a:cubicBezTo>
                    <a:pt x="982" y="316"/>
                    <a:pt x="1022" y="336"/>
                    <a:pt x="1042" y="356"/>
                  </a:cubicBezTo>
                  <a:cubicBezTo>
                    <a:pt x="1062" y="376"/>
                    <a:pt x="1087" y="396"/>
                    <a:pt x="1107" y="416"/>
                  </a:cubicBezTo>
                  <a:lnTo>
                    <a:pt x="1127" y="441"/>
                  </a:lnTo>
                  <a:cubicBezTo>
                    <a:pt x="1147" y="461"/>
                    <a:pt x="1147" y="501"/>
                    <a:pt x="1167" y="521"/>
                  </a:cubicBezTo>
                  <a:cubicBezTo>
                    <a:pt x="1187" y="541"/>
                    <a:pt x="1187" y="541"/>
                    <a:pt x="1187" y="566"/>
                  </a:cubicBezTo>
                  <a:lnTo>
                    <a:pt x="1187" y="586"/>
                  </a:lnTo>
                  <a:cubicBezTo>
                    <a:pt x="1212" y="606"/>
                    <a:pt x="1212" y="626"/>
                    <a:pt x="1232" y="646"/>
                  </a:cubicBezTo>
                  <a:lnTo>
                    <a:pt x="1232" y="666"/>
                  </a:lnTo>
                  <a:cubicBezTo>
                    <a:pt x="1232" y="691"/>
                    <a:pt x="1252" y="711"/>
                    <a:pt x="1252" y="731"/>
                  </a:cubicBezTo>
                  <a:cubicBezTo>
                    <a:pt x="1252" y="771"/>
                    <a:pt x="1272" y="816"/>
                    <a:pt x="1272" y="856"/>
                  </a:cubicBezTo>
                  <a:lnTo>
                    <a:pt x="1272" y="896"/>
                  </a:lnTo>
                  <a:lnTo>
                    <a:pt x="1272" y="917"/>
                  </a:lnTo>
                  <a:lnTo>
                    <a:pt x="1272" y="982"/>
                  </a:lnTo>
                  <a:lnTo>
                    <a:pt x="1272" y="1042"/>
                  </a:lnTo>
                  <a:lnTo>
                    <a:pt x="1272" y="1087"/>
                  </a:lnTo>
                  <a:cubicBezTo>
                    <a:pt x="1292" y="1127"/>
                    <a:pt x="1292" y="1167"/>
                    <a:pt x="1292" y="1212"/>
                  </a:cubicBezTo>
                  <a:lnTo>
                    <a:pt x="1292" y="1252"/>
                  </a:lnTo>
                  <a:lnTo>
                    <a:pt x="1292" y="1272"/>
                  </a:lnTo>
                  <a:cubicBezTo>
                    <a:pt x="1312" y="1292"/>
                    <a:pt x="1312" y="1292"/>
                    <a:pt x="1312" y="1317"/>
                  </a:cubicBezTo>
                  <a:lnTo>
                    <a:pt x="1312" y="1337"/>
                  </a:lnTo>
                  <a:cubicBezTo>
                    <a:pt x="1337" y="1357"/>
                    <a:pt x="1337" y="1377"/>
                    <a:pt x="1337" y="1377"/>
                  </a:cubicBezTo>
                  <a:lnTo>
                    <a:pt x="1337" y="1442"/>
                  </a:lnTo>
                  <a:cubicBezTo>
                    <a:pt x="1312" y="1442"/>
                    <a:pt x="1312" y="1462"/>
                    <a:pt x="1312" y="1462"/>
                  </a:cubicBezTo>
                  <a:cubicBezTo>
                    <a:pt x="1292" y="1482"/>
                    <a:pt x="1272" y="1482"/>
                    <a:pt x="1272" y="1482"/>
                  </a:cubicBezTo>
                  <a:lnTo>
                    <a:pt x="1212" y="1482"/>
                  </a:lnTo>
                  <a:cubicBezTo>
                    <a:pt x="1187" y="1482"/>
                    <a:pt x="1167" y="1462"/>
                    <a:pt x="1147" y="1442"/>
                  </a:cubicBezTo>
                  <a:cubicBezTo>
                    <a:pt x="1127" y="1417"/>
                    <a:pt x="1107" y="1417"/>
                    <a:pt x="1087" y="1397"/>
                  </a:cubicBezTo>
                  <a:lnTo>
                    <a:pt x="1062" y="1357"/>
                  </a:lnTo>
                  <a:lnTo>
                    <a:pt x="1042" y="1337"/>
                  </a:lnTo>
                  <a:cubicBezTo>
                    <a:pt x="1022" y="1317"/>
                    <a:pt x="1002" y="1292"/>
                    <a:pt x="1002" y="1272"/>
                  </a:cubicBezTo>
                  <a:lnTo>
                    <a:pt x="982" y="1272"/>
                  </a:lnTo>
                  <a:lnTo>
                    <a:pt x="962" y="1252"/>
                  </a:lnTo>
                  <a:lnTo>
                    <a:pt x="982" y="1252"/>
                  </a:lnTo>
                  <a:cubicBezTo>
                    <a:pt x="962" y="1232"/>
                    <a:pt x="917" y="1192"/>
                    <a:pt x="897" y="1147"/>
                  </a:cubicBezTo>
                  <a:cubicBezTo>
                    <a:pt x="876" y="1127"/>
                    <a:pt x="876" y="1107"/>
                    <a:pt x="856" y="1087"/>
                  </a:cubicBezTo>
                  <a:cubicBezTo>
                    <a:pt x="811" y="1022"/>
                    <a:pt x="791" y="942"/>
                    <a:pt x="771" y="876"/>
                  </a:cubicBezTo>
                  <a:cubicBezTo>
                    <a:pt x="751" y="836"/>
                    <a:pt x="751" y="791"/>
                    <a:pt x="731" y="731"/>
                  </a:cubicBezTo>
                  <a:lnTo>
                    <a:pt x="731" y="691"/>
                  </a:lnTo>
                  <a:lnTo>
                    <a:pt x="731" y="666"/>
                  </a:lnTo>
                  <a:lnTo>
                    <a:pt x="731" y="626"/>
                  </a:lnTo>
                  <a:lnTo>
                    <a:pt x="731" y="606"/>
                  </a:lnTo>
                  <a:lnTo>
                    <a:pt x="731" y="566"/>
                  </a:lnTo>
                  <a:lnTo>
                    <a:pt x="731" y="501"/>
                  </a:lnTo>
                  <a:cubicBezTo>
                    <a:pt x="751" y="481"/>
                    <a:pt x="751" y="461"/>
                    <a:pt x="771" y="416"/>
                  </a:cubicBezTo>
                  <a:cubicBezTo>
                    <a:pt x="771" y="416"/>
                    <a:pt x="771" y="396"/>
                    <a:pt x="791" y="376"/>
                  </a:cubicBezTo>
                  <a:lnTo>
                    <a:pt x="811" y="356"/>
                  </a:lnTo>
                  <a:cubicBezTo>
                    <a:pt x="811" y="356"/>
                    <a:pt x="811" y="336"/>
                    <a:pt x="836" y="336"/>
                  </a:cubicBezTo>
                  <a:cubicBezTo>
                    <a:pt x="836" y="336"/>
                    <a:pt x="856" y="336"/>
                    <a:pt x="856" y="316"/>
                  </a:cubicBezTo>
                  <a:cubicBezTo>
                    <a:pt x="856" y="316"/>
                    <a:pt x="876" y="291"/>
                    <a:pt x="897" y="291"/>
                  </a:cubicBezTo>
                  <a:close/>
                  <a:moveTo>
                    <a:pt x="2939" y="1607"/>
                  </a:moveTo>
                  <a:lnTo>
                    <a:pt x="2939" y="1627"/>
                  </a:lnTo>
                  <a:lnTo>
                    <a:pt x="3044" y="1627"/>
                  </a:lnTo>
                  <a:cubicBezTo>
                    <a:pt x="3065" y="1627"/>
                    <a:pt x="3065" y="1648"/>
                    <a:pt x="3090" y="1648"/>
                  </a:cubicBezTo>
                  <a:cubicBezTo>
                    <a:pt x="3090" y="1648"/>
                    <a:pt x="3110" y="1648"/>
                    <a:pt x="3110" y="1668"/>
                  </a:cubicBezTo>
                  <a:cubicBezTo>
                    <a:pt x="3130" y="1668"/>
                    <a:pt x="3150" y="1693"/>
                    <a:pt x="3170" y="1713"/>
                  </a:cubicBezTo>
                  <a:cubicBezTo>
                    <a:pt x="3170" y="1733"/>
                    <a:pt x="3190" y="1753"/>
                    <a:pt x="3190" y="1793"/>
                  </a:cubicBezTo>
                  <a:lnTo>
                    <a:pt x="3190" y="1838"/>
                  </a:lnTo>
                  <a:lnTo>
                    <a:pt x="3170" y="1858"/>
                  </a:lnTo>
                  <a:lnTo>
                    <a:pt x="3170" y="1878"/>
                  </a:lnTo>
                  <a:lnTo>
                    <a:pt x="3150" y="1898"/>
                  </a:lnTo>
                  <a:lnTo>
                    <a:pt x="3150" y="1918"/>
                  </a:lnTo>
                  <a:cubicBezTo>
                    <a:pt x="3150" y="1943"/>
                    <a:pt x="3130" y="1943"/>
                    <a:pt x="3110" y="1963"/>
                  </a:cubicBezTo>
                  <a:lnTo>
                    <a:pt x="3110" y="1983"/>
                  </a:lnTo>
                  <a:cubicBezTo>
                    <a:pt x="3090" y="1983"/>
                    <a:pt x="3090" y="2003"/>
                    <a:pt x="3065" y="2023"/>
                  </a:cubicBezTo>
                  <a:cubicBezTo>
                    <a:pt x="3044" y="2023"/>
                    <a:pt x="3024" y="2043"/>
                    <a:pt x="3004" y="2068"/>
                  </a:cubicBezTo>
                  <a:cubicBezTo>
                    <a:pt x="2984" y="2068"/>
                    <a:pt x="2964" y="2088"/>
                    <a:pt x="2939" y="2088"/>
                  </a:cubicBezTo>
                  <a:cubicBezTo>
                    <a:pt x="2919" y="2088"/>
                    <a:pt x="2879" y="2088"/>
                    <a:pt x="2859" y="2108"/>
                  </a:cubicBezTo>
                  <a:lnTo>
                    <a:pt x="2544" y="2108"/>
                  </a:lnTo>
                  <a:lnTo>
                    <a:pt x="2524" y="2088"/>
                  </a:lnTo>
                  <a:lnTo>
                    <a:pt x="2464" y="2088"/>
                  </a:lnTo>
                  <a:cubicBezTo>
                    <a:pt x="2419" y="2088"/>
                    <a:pt x="2379" y="2068"/>
                    <a:pt x="2339" y="2068"/>
                  </a:cubicBezTo>
                  <a:lnTo>
                    <a:pt x="2313" y="2043"/>
                  </a:lnTo>
                  <a:cubicBezTo>
                    <a:pt x="2273" y="2043"/>
                    <a:pt x="2253" y="2043"/>
                    <a:pt x="2233" y="2023"/>
                  </a:cubicBezTo>
                  <a:cubicBezTo>
                    <a:pt x="2188" y="2003"/>
                    <a:pt x="2148" y="2003"/>
                    <a:pt x="2108" y="1983"/>
                  </a:cubicBezTo>
                  <a:cubicBezTo>
                    <a:pt x="2108" y="1963"/>
                    <a:pt x="2088" y="1963"/>
                    <a:pt x="2063" y="1963"/>
                  </a:cubicBezTo>
                  <a:cubicBezTo>
                    <a:pt x="2043" y="1943"/>
                    <a:pt x="2023" y="1943"/>
                    <a:pt x="2023" y="1918"/>
                  </a:cubicBezTo>
                  <a:cubicBezTo>
                    <a:pt x="2003" y="1918"/>
                    <a:pt x="1983" y="1898"/>
                    <a:pt x="2003" y="1878"/>
                  </a:cubicBezTo>
                  <a:lnTo>
                    <a:pt x="2003" y="1858"/>
                  </a:lnTo>
                  <a:lnTo>
                    <a:pt x="2023" y="1838"/>
                  </a:lnTo>
                  <a:lnTo>
                    <a:pt x="2023" y="1818"/>
                  </a:lnTo>
                  <a:cubicBezTo>
                    <a:pt x="2023" y="1793"/>
                    <a:pt x="2023" y="1773"/>
                    <a:pt x="2043" y="1753"/>
                  </a:cubicBezTo>
                  <a:cubicBezTo>
                    <a:pt x="2043" y="1733"/>
                    <a:pt x="2043" y="1733"/>
                    <a:pt x="2063" y="1713"/>
                  </a:cubicBezTo>
                  <a:lnTo>
                    <a:pt x="2108" y="1713"/>
                  </a:lnTo>
                  <a:cubicBezTo>
                    <a:pt x="2108" y="1693"/>
                    <a:pt x="2108" y="1693"/>
                    <a:pt x="2128" y="1693"/>
                  </a:cubicBezTo>
                  <a:lnTo>
                    <a:pt x="2339" y="1693"/>
                  </a:lnTo>
                  <a:cubicBezTo>
                    <a:pt x="2359" y="1693"/>
                    <a:pt x="2379" y="1668"/>
                    <a:pt x="2399" y="1668"/>
                  </a:cubicBezTo>
                  <a:lnTo>
                    <a:pt x="2419" y="1668"/>
                  </a:lnTo>
                  <a:cubicBezTo>
                    <a:pt x="2484" y="1668"/>
                    <a:pt x="2564" y="1648"/>
                    <a:pt x="2629" y="1648"/>
                  </a:cubicBezTo>
                  <a:cubicBezTo>
                    <a:pt x="2649" y="1648"/>
                    <a:pt x="2669" y="1627"/>
                    <a:pt x="2689" y="1627"/>
                  </a:cubicBezTo>
                  <a:lnTo>
                    <a:pt x="2734" y="1627"/>
                  </a:lnTo>
                  <a:cubicBezTo>
                    <a:pt x="2774" y="1627"/>
                    <a:pt x="2814" y="1607"/>
                    <a:pt x="2859" y="1607"/>
                  </a:cubicBezTo>
                  <a:close/>
                  <a:moveTo>
                    <a:pt x="791" y="0"/>
                  </a:moveTo>
                  <a:cubicBezTo>
                    <a:pt x="751" y="20"/>
                    <a:pt x="711" y="40"/>
                    <a:pt x="666" y="65"/>
                  </a:cubicBezTo>
                  <a:lnTo>
                    <a:pt x="646" y="65"/>
                  </a:lnTo>
                  <a:lnTo>
                    <a:pt x="606" y="105"/>
                  </a:lnTo>
                  <a:lnTo>
                    <a:pt x="561" y="125"/>
                  </a:lnTo>
                  <a:cubicBezTo>
                    <a:pt x="521" y="145"/>
                    <a:pt x="501" y="165"/>
                    <a:pt x="461" y="191"/>
                  </a:cubicBezTo>
                  <a:lnTo>
                    <a:pt x="461" y="211"/>
                  </a:lnTo>
                  <a:lnTo>
                    <a:pt x="436" y="211"/>
                  </a:lnTo>
                  <a:cubicBezTo>
                    <a:pt x="416" y="231"/>
                    <a:pt x="416" y="251"/>
                    <a:pt x="396" y="251"/>
                  </a:cubicBezTo>
                  <a:cubicBezTo>
                    <a:pt x="396" y="271"/>
                    <a:pt x="376" y="271"/>
                    <a:pt x="356" y="291"/>
                  </a:cubicBezTo>
                  <a:lnTo>
                    <a:pt x="356" y="316"/>
                  </a:lnTo>
                  <a:cubicBezTo>
                    <a:pt x="336" y="336"/>
                    <a:pt x="336" y="336"/>
                    <a:pt x="311" y="356"/>
                  </a:cubicBezTo>
                  <a:lnTo>
                    <a:pt x="291" y="376"/>
                  </a:lnTo>
                  <a:cubicBezTo>
                    <a:pt x="271" y="396"/>
                    <a:pt x="251" y="416"/>
                    <a:pt x="231" y="461"/>
                  </a:cubicBezTo>
                  <a:lnTo>
                    <a:pt x="211" y="481"/>
                  </a:lnTo>
                  <a:lnTo>
                    <a:pt x="186" y="501"/>
                  </a:lnTo>
                  <a:cubicBezTo>
                    <a:pt x="166" y="521"/>
                    <a:pt x="166" y="566"/>
                    <a:pt x="145" y="586"/>
                  </a:cubicBezTo>
                  <a:cubicBezTo>
                    <a:pt x="125" y="606"/>
                    <a:pt x="105" y="646"/>
                    <a:pt x="105" y="666"/>
                  </a:cubicBezTo>
                  <a:cubicBezTo>
                    <a:pt x="85" y="691"/>
                    <a:pt x="85" y="731"/>
                    <a:pt x="60" y="771"/>
                  </a:cubicBezTo>
                  <a:lnTo>
                    <a:pt x="60" y="856"/>
                  </a:lnTo>
                  <a:cubicBezTo>
                    <a:pt x="40" y="856"/>
                    <a:pt x="40" y="856"/>
                    <a:pt x="40" y="876"/>
                  </a:cubicBezTo>
                  <a:lnTo>
                    <a:pt x="40" y="896"/>
                  </a:lnTo>
                  <a:lnTo>
                    <a:pt x="20" y="917"/>
                  </a:lnTo>
                  <a:lnTo>
                    <a:pt x="20" y="942"/>
                  </a:lnTo>
                  <a:lnTo>
                    <a:pt x="20" y="1042"/>
                  </a:lnTo>
                  <a:lnTo>
                    <a:pt x="20" y="1067"/>
                  </a:lnTo>
                  <a:lnTo>
                    <a:pt x="20" y="1087"/>
                  </a:lnTo>
                  <a:lnTo>
                    <a:pt x="20" y="1107"/>
                  </a:lnTo>
                  <a:lnTo>
                    <a:pt x="20" y="1127"/>
                  </a:lnTo>
                  <a:lnTo>
                    <a:pt x="20" y="1192"/>
                  </a:lnTo>
                  <a:lnTo>
                    <a:pt x="20" y="1252"/>
                  </a:lnTo>
                  <a:lnTo>
                    <a:pt x="20" y="1272"/>
                  </a:lnTo>
                  <a:cubicBezTo>
                    <a:pt x="20" y="1292"/>
                    <a:pt x="20" y="1292"/>
                    <a:pt x="0" y="1317"/>
                  </a:cubicBezTo>
                  <a:lnTo>
                    <a:pt x="0" y="1337"/>
                  </a:lnTo>
                  <a:lnTo>
                    <a:pt x="0" y="1377"/>
                  </a:lnTo>
                  <a:cubicBezTo>
                    <a:pt x="20" y="1397"/>
                    <a:pt x="20" y="1442"/>
                    <a:pt x="20" y="1462"/>
                  </a:cubicBezTo>
                  <a:lnTo>
                    <a:pt x="20" y="1482"/>
                  </a:lnTo>
                  <a:lnTo>
                    <a:pt x="40" y="1522"/>
                  </a:lnTo>
                  <a:lnTo>
                    <a:pt x="40" y="1607"/>
                  </a:lnTo>
                  <a:cubicBezTo>
                    <a:pt x="60" y="1627"/>
                    <a:pt x="60" y="1648"/>
                    <a:pt x="60" y="1668"/>
                  </a:cubicBezTo>
                  <a:lnTo>
                    <a:pt x="85" y="1693"/>
                  </a:lnTo>
                  <a:cubicBezTo>
                    <a:pt x="85" y="1733"/>
                    <a:pt x="105" y="1753"/>
                    <a:pt x="125" y="1773"/>
                  </a:cubicBezTo>
                  <a:cubicBezTo>
                    <a:pt x="145" y="1818"/>
                    <a:pt x="145" y="1838"/>
                    <a:pt x="166" y="1858"/>
                  </a:cubicBezTo>
                  <a:cubicBezTo>
                    <a:pt x="211" y="1898"/>
                    <a:pt x="231" y="1918"/>
                    <a:pt x="271" y="1963"/>
                  </a:cubicBezTo>
                  <a:cubicBezTo>
                    <a:pt x="291" y="1983"/>
                    <a:pt x="336" y="2003"/>
                    <a:pt x="376" y="2023"/>
                  </a:cubicBezTo>
                  <a:cubicBezTo>
                    <a:pt x="396" y="2068"/>
                    <a:pt x="436" y="2088"/>
                    <a:pt x="481" y="2088"/>
                  </a:cubicBezTo>
                  <a:cubicBezTo>
                    <a:pt x="521" y="2128"/>
                    <a:pt x="586" y="2128"/>
                    <a:pt x="626" y="2148"/>
                  </a:cubicBezTo>
                  <a:lnTo>
                    <a:pt x="751" y="2148"/>
                  </a:lnTo>
                  <a:cubicBezTo>
                    <a:pt x="791" y="2148"/>
                    <a:pt x="836" y="2128"/>
                    <a:pt x="856" y="2128"/>
                  </a:cubicBezTo>
                  <a:cubicBezTo>
                    <a:pt x="897" y="2108"/>
                    <a:pt x="937" y="2108"/>
                    <a:pt x="982" y="2088"/>
                  </a:cubicBezTo>
                  <a:cubicBezTo>
                    <a:pt x="1002" y="2088"/>
                    <a:pt x="1022" y="2068"/>
                    <a:pt x="1062" y="2068"/>
                  </a:cubicBezTo>
                  <a:cubicBezTo>
                    <a:pt x="1087" y="2043"/>
                    <a:pt x="1107" y="2043"/>
                    <a:pt x="1127" y="2023"/>
                  </a:cubicBezTo>
                  <a:cubicBezTo>
                    <a:pt x="1127" y="2043"/>
                    <a:pt x="1147" y="2043"/>
                    <a:pt x="1147" y="2068"/>
                  </a:cubicBezTo>
                  <a:cubicBezTo>
                    <a:pt x="1167" y="2108"/>
                    <a:pt x="1187" y="2128"/>
                    <a:pt x="1212" y="2148"/>
                  </a:cubicBezTo>
                  <a:cubicBezTo>
                    <a:pt x="1232" y="2168"/>
                    <a:pt x="1232" y="2168"/>
                    <a:pt x="1252" y="2193"/>
                  </a:cubicBezTo>
                  <a:cubicBezTo>
                    <a:pt x="1272" y="2213"/>
                    <a:pt x="1292" y="2213"/>
                    <a:pt x="1312" y="2233"/>
                  </a:cubicBezTo>
                  <a:cubicBezTo>
                    <a:pt x="1337" y="2253"/>
                    <a:pt x="1377" y="2273"/>
                    <a:pt x="1397" y="2273"/>
                  </a:cubicBezTo>
                  <a:cubicBezTo>
                    <a:pt x="1437" y="2293"/>
                    <a:pt x="1482" y="2318"/>
                    <a:pt x="1542" y="2338"/>
                  </a:cubicBezTo>
                  <a:lnTo>
                    <a:pt x="1628" y="2338"/>
                  </a:lnTo>
                  <a:lnTo>
                    <a:pt x="1628" y="2379"/>
                  </a:lnTo>
                  <a:lnTo>
                    <a:pt x="1628" y="2484"/>
                  </a:lnTo>
                  <a:cubicBezTo>
                    <a:pt x="1628" y="2504"/>
                    <a:pt x="1628" y="2524"/>
                    <a:pt x="1648" y="2544"/>
                  </a:cubicBezTo>
                  <a:cubicBezTo>
                    <a:pt x="1648" y="2569"/>
                    <a:pt x="1668" y="2589"/>
                    <a:pt x="1668" y="2609"/>
                  </a:cubicBezTo>
                  <a:cubicBezTo>
                    <a:pt x="1688" y="2649"/>
                    <a:pt x="1713" y="2669"/>
                    <a:pt x="1733" y="2714"/>
                  </a:cubicBezTo>
                  <a:cubicBezTo>
                    <a:pt x="1753" y="2754"/>
                    <a:pt x="1773" y="2774"/>
                    <a:pt x="1813" y="2819"/>
                  </a:cubicBezTo>
                  <a:cubicBezTo>
                    <a:pt x="1838" y="2859"/>
                    <a:pt x="1878" y="2899"/>
                    <a:pt x="1918" y="2919"/>
                  </a:cubicBezTo>
                  <a:cubicBezTo>
                    <a:pt x="1938" y="2964"/>
                    <a:pt x="1983" y="2984"/>
                    <a:pt x="2023" y="3004"/>
                  </a:cubicBezTo>
                  <a:cubicBezTo>
                    <a:pt x="2063" y="3024"/>
                    <a:pt x="2108" y="3044"/>
                    <a:pt x="2168" y="3069"/>
                  </a:cubicBezTo>
                  <a:cubicBezTo>
                    <a:pt x="2233" y="3090"/>
                    <a:pt x="2293" y="3110"/>
                    <a:pt x="2359" y="3110"/>
                  </a:cubicBezTo>
                  <a:lnTo>
                    <a:pt x="2379" y="3110"/>
                  </a:lnTo>
                  <a:cubicBezTo>
                    <a:pt x="2419" y="3110"/>
                    <a:pt x="2439" y="3110"/>
                    <a:pt x="2484" y="3090"/>
                  </a:cubicBezTo>
                  <a:cubicBezTo>
                    <a:pt x="2504" y="3090"/>
                    <a:pt x="2544" y="3090"/>
                    <a:pt x="2564" y="3069"/>
                  </a:cubicBezTo>
                  <a:cubicBezTo>
                    <a:pt x="2589" y="3069"/>
                    <a:pt x="2609" y="3044"/>
                    <a:pt x="2629" y="3044"/>
                  </a:cubicBezTo>
                  <a:lnTo>
                    <a:pt x="2649" y="3024"/>
                  </a:lnTo>
                  <a:cubicBezTo>
                    <a:pt x="2649" y="3024"/>
                    <a:pt x="2669" y="3004"/>
                    <a:pt x="2689" y="3004"/>
                  </a:cubicBezTo>
                  <a:lnTo>
                    <a:pt x="2734" y="2984"/>
                  </a:lnTo>
                  <a:lnTo>
                    <a:pt x="2754" y="2964"/>
                  </a:lnTo>
                  <a:lnTo>
                    <a:pt x="2774" y="2944"/>
                  </a:lnTo>
                  <a:lnTo>
                    <a:pt x="2794" y="2944"/>
                  </a:lnTo>
                  <a:cubicBezTo>
                    <a:pt x="2814" y="2919"/>
                    <a:pt x="2839" y="2899"/>
                    <a:pt x="2859" y="2899"/>
                  </a:cubicBezTo>
                  <a:lnTo>
                    <a:pt x="2899" y="2879"/>
                  </a:lnTo>
                  <a:cubicBezTo>
                    <a:pt x="2939" y="2839"/>
                    <a:pt x="2964" y="2819"/>
                    <a:pt x="3004" y="2794"/>
                  </a:cubicBezTo>
                  <a:cubicBezTo>
                    <a:pt x="3024" y="2774"/>
                    <a:pt x="3065" y="2734"/>
                    <a:pt x="3110" y="2714"/>
                  </a:cubicBezTo>
                  <a:cubicBezTo>
                    <a:pt x="3130" y="2669"/>
                    <a:pt x="3150" y="2649"/>
                    <a:pt x="3190" y="2609"/>
                  </a:cubicBezTo>
                  <a:cubicBezTo>
                    <a:pt x="3215" y="2589"/>
                    <a:pt x="3235" y="2544"/>
                    <a:pt x="3235" y="2524"/>
                  </a:cubicBezTo>
                  <a:lnTo>
                    <a:pt x="3255" y="2504"/>
                  </a:lnTo>
                  <a:cubicBezTo>
                    <a:pt x="3275" y="2484"/>
                    <a:pt x="3275" y="2464"/>
                    <a:pt x="3295" y="2464"/>
                  </a:cubicBezTo>
                  <a:lnTo>
                    <a:pt x="3295" y="2444"/>
                  </a:lnTo>
                  <a:cubicBezTo>
                    <a:pt x="3295" y="2444"/>
                    <a:pt x="3315" y="2419"/>
                    <a:pt x="3315" y="2399"/>
                  </a:cubicBezTo>
                  <a:lnTo>
                    <a:pt x="3340" y="2379"/>
                  </a:lnTo>
                  <a:lnTo>
                    <a:pt x="3340" y="2358"/>
                  </a:lnTo>
                  <a:lnTo>
                    <a:pt x="3360" y="2338"/>
                  </a:lnTo>
                  <a:lnTo>
                    <a:pt x="3380" y="2293"/>
                  </a:lnTo>
                  <a:lnTo>
                    <a:pt x="3400" y="2273"/>
                  </a:lnTo>
                  <a:lnTo>
                    <a:pt x="3400" y="2253"/>
                  </a:lnTo>
                  <a:lnTo>
                    <a:pt x="3420" y="2233"/>
                  </a:lnTo>
                  <a:cubicBezTo>
                    <a:pt x="3420" y="2233"/>
                    <a:pt x="3420" y="2213"/>
                    <a:pt x="3440" y="2193"/>
                  </a:cubicBezTo>
                  <a:cubicBezTo>
                    <a:pt x="3440" y="2193"/>
                    <a:pt x="3440" y="2168"/>
                    <a:pt x="3465" y="2168"/>
                  </a:cubicBezTo>
                  <a:lnTo>
                    <a:pt x="3485" y="2128"/>
                  </a:lnTo>
                  <a:lnTo>
                    <a:pt x="3485" y="2088"/>
                  </a:lnTo>
                  <a:lnTo>
                    <a:pt x="3505" y="2068"/>
                  </a:lnTo>
                  <a:cubicBezTo>
                    <a:pt x="3505" y="2068"/>
                    <a:pt x="3525" y="2043"/>
                    <a:pt x="3525" y="2023"/>
                  </a:cubicBezTo>
                  <a:lnTo>
                    <a:pt x="3525" y="2003"/>
                  </a:lnTo>
                  <a:lnTo>
                    <a:pt x="3545" y="1963"/>
                  </a:lnTo>
                  <a:lnTo>
                    <a:pt x="3565" y="1918"/>
                  </a:lnTo>
                  <a:cubicBezTo>
                    <a:pt x="3565" y="1898"/>
                    <a:pt x="3590" y="1858"/>
                    <a:pt x="3590" y="1818"/>
                  </a:cubicBezTo>
                  <a:lnTo>
                    <a:pt x="3590" y="1713"/>
                  </a:lnTo>
                  <a:cubicBezTo>
                    <a:pt x="3590" y="1648"/>
                    <a:pt x="3565" y="1607"/>
                    <a:pt x="3545" y="1587"/>
                  </a:cubicBezTo>
                  <a:lnTo>
                    <a:pt x="3485" y="1522"/>
                  </a:lnTo>
                  <a:cubicBezTo>
                    <a:pt x="3485" y="1502"/>
                    <a:pt x="3465" y="1502"/>
                    <a:pt x="3440" y="1482"/>
                  </a:cubicBezTo>
                  <a:cubicBezTo>
                    <a:pt x="3400" y="1462"/>
                    <a:pt x="3360" y="1442"/>
                    <a:pt x="3340" y="1442"/>
                  </a:cubicBezTo>
                  <a:cubicBezTo>
                    <a:pt x="3295" y="1417"/>
                    <a:pt x="3255" y="1397"/>
                    <a:pt x="3215" y="1397"/>
                  </a:cubicBezTo>
                  <a:lnTo>
                    <a:pt x="3090" y="1397"/>
                  </a:lnTo>
                  <a:cubicBezTo>
                    <a:pt x="3065" y="1377"/>
                    <a:pt x="3024" y="1377"/>
                    <a:pt x="3004" y="1377"/>
                  </a:cubicBezTo>
                  <a:lnTo>
                    <a:pt x="2964" y="1377"/>
                  </a:lnTo>
                  <a:cubicBezTo>
                    <a:pt x="2919" y="1397"/>
                    <a:pt x="2879" y="1397"/>
                    <a:pt x="2859" y="1397"/>
                  </a:cubicBezTo>
                  <a:lnTo>
                    <a:pt x="2814" y="1397"/>
                  </a:lnTo>
                  <a:cubicBezTo>
                    <a:pt x="2794" y="1397"/>
                    <a:pt x="2774" y="1417"/>
                    <a:pt x="2774" y="1417"/>
                  </a:cubicBezTo>
                  <a:lnTo>
                    <a:pt x="2689" y="1417"/>
                  </a:lnTo>
                  <a:lnTo>
                    <a:pt x="2669" y="1442"/>
                  </a:lnTo>
                  <a:lnTo>
                    <a:pt x="2589" y="1442"/>
                  </a:lnTo>
                  <a:lnTo>
                    <a:pt x="2544" y="1462"/>
                  </a:lnTo>
                  <a:lnTo>
                    <a:pt x="2419" y="1462"/>
                  </a:lnTo>
                  <a:cubicBezTo>
                    <a:pt x="2379" y="1482"/>
                    <a:pt x="2359" y="1482"/>
                    <a:pt x="2313" y="1482"/>
                  </a:cubicBezTo>
                  <a:lnTo>
                    <a:pt x="2273" y="1482"/>
                  </a:lnTo>
                  <a:lnTo>
                    <a:pt x="2253" y="1502"/>
                  </a:lnTo>
                  <a:cubicBezTo>
                    <a:pt x="2213" y="1502"/>
                    <a:pt x="2168" y="1522"/>
                    <a:pt x="2108" y="1542"/>
                  </a:cubicBezTo>
                  <a:lnTo>
                    <a:pt x="2088" y="1542"/>
                  </a:lnTo>
                  <a:cubicBezTo>
                    <a:pt x="2063" y="1567"/>
                    <a:pt x="2043" y="1567"/>
                    <a:pt x="2023" y="1567"/>
                  </a:cubicBezTo>
                  <a:cubicBezTo>
                    <a:pt x="2023" y="1567"/>
                    <a:pt x="2003" y="1542"/>
                    <a:pt x="2003" y="1522"/>
                  </a:cubicBezTo>
                  <a:lnTo>
                    <a:pt x="1983" y="1522"/>
                  </a:lnTo>
                  <a:lnTo>
                    <a:pt x="1983" y="1502"/>
                  </a:lnTo>
                  <a:lnTo>
                    <a:pt x="1983" y="1482"/>
                  </a:lnTo>
                  <a:cubicBezTo>
                    <a:pt x="1963" y="1482"/>
                    <a:pt x="1963" y="1462"/>
                    <a:pt x="1938" y="1462"/>
                  </a:cubicBezTo>
                  <a:cubicBezTo>
                    <a:pt x="1918" y="1417"/>
                    <a:pt x="1878" y="1397"/>
                    <a:pt x="1838" y="1397"/>
                  </a:cubicBezTo>
                  <a:cubicBezTo>
                    <a:pt x="1838" y="1377"/>
                    <a:pt x="1813" y="1377"/>
                    <a:pt x="1813" y="1377"/>
                  </a:cubicBezTo>
                  <a:cubicBezTo>
                    <a:pt x="1793" y="1377"/>
                    <a:pt x="1773" y="1377"/>
                    <a:pt x="1773" y="1397"/>
                  </a:cubicBezTo>
                  <a:lnTo>
                    <a:pt x="1713" y="1397"/>
                  </a:lnTo>
                  <a:cubicBezTo>
                    <a:pt x="1688" y="1417"/>
                    <a:pt x="1668" y="1417"/>
                    <a:pt x="1648" y="1442"/>
                  </a:cubicBezTo>
                  <a:lnTo>
                    <a:pt x="1628" y="1462"/>
                  </a:lnTo>
                  <a:lnTo>
                    <a:pt x="1628" y="1442"/>
                  </a:lnTo>
                  <a:lnTo>
                    <a:pt x="1628" y="1417"/>
                  </a:lnTo>
                  <a:cubicBezTo>
                    <a:pt x="1628" y="1397"/>
                    <a:pt x="1608" y="1397"/>
                    <a:pt x="1608" y="1377"/>
                  </a:cubicBezTo>
                  <a:lnTo>
                    <a:pt x="1587" y="1357"/>
                  </a:lnTo>
                  <a:cubicBezTo>
                    <a:pt x="1587" y="1337"/>
                    <a:pt x="1562" y="1337"/>
                    <a:pt x="1542" y="1317"/>
                  </a:cubicBezTo>
                  <a:lnTo>
                    <a:pt x="1462" y="1317"/>
                  </a:lnTo>
                  <a:lnTo>
                    <a:pt x="1462" y="1292"/>
                  </a:lnTo>
                  <a:cubicBezTo>
                    <a:pt x="1462" y="1272"/>
                    <a:pt x="1482" y="1252"/>
                    <a:pt x="1482" y="1232"/>
                  </a:cubicBezTo>
                  <a:lnTo>
                    <a:pt x="1482" y="1147"/>
                  </a:lnTo>
                  <a:lnTo>
                    <a:pt x="1482" y="1067"/>
                  </a:lnTo>
                  <a:lnTo>
                    <a:pt x="1462" y="1002"/>
                  </a:lnTo>
                  <a:lnTo>
                    <a:pt x="1462" y="982"/>
                  </a:lnTo>
                  <a:lnTo>
                    <a:pt x="1462" y="962"/>
                  </a:lnTo>
                  <a:lnTo>
                    <a:pt x="1462" y="896"/>
                  </a:lnTo>
                  <a:lnTo>
                    <a:pt x="1462" y="876"/>
                  </a:lnTo>
                  <a:lnTo>
                    <a:pt x="1462" y="856"/>
                  </a:lnTo>
                  <a:cubicBezTo>
                    <a:pt x="1462" y="836"/>
                    <a:pt x="1462" y="816"/>
                    <a:pt x="1437" y="791"/>
                  </a:cubicBezTo>
                  <a:lnTo>
                    <a:pt x="1437" y="771"/>
                  </a:lnTo>
                  <a:lnTo>
                    <a:pt x="1437" y="711"/>
                  </a:lnTo>
                  <a:lnTo>
                    <a:pt x="1437" y="666"/>
                  </a:lnTo>
                  <a:cubicBezTo>
                    <a:pt x="1417" y="646"/>
                    <a:pt x="1417" y="606"/>
                    <a:pt x="1417" y="586"/>
                  </a:cubicBezTo>
                  <a:lnTo>
                    <a:pt x="1417" y="566"/>
                  </a:lnTo>
                  <a:cubicBezTo>
                    <a:pt x="1417" y="541"/>
                    <a:pt x="1397" y="501"/>
                    <a:pt x="1397" y="481"/>
                  </a:cubicBezTo>
                  <a:cubicBezTo>
                    <a:pt x="1377" y="441"/>
                    <a:pt x="1377" y="416"/>
                    <a:pt x="1357" y="396"/>
                  </a:cubicBezTo>
                  <a:cubicBezTo>
                    <a:pt x="1357" y="376"/>
                    <a:pt x="1337" y="356"/>
                    <a:pt x="1337" y="336"/>
                  </a:cubicBezTo>
                  <a:lnTo>
                    <a:pt x="1312" y="291"/>
                  </a:lnTo>
                  <a:cubicBezTo>
                    <a:pt x="1272" y="251"/>
                    <a:pt x="1252" y="191"/>
                    <a:pt x="1212" y="145"/>
                  </a:cubicBezTo>
                  <a:cubicBezTo>
                    <a:pt x="1187" y="145"/>
                    <a:pt x="1187" y="125"/>
                    <a:pt x="1167" y="125"/>
                  </a:cubicBezTo>
                  <a:cubicBezTo>
                    <a:pt x="1147" y="105"/>
                    <a:pt x="1127" y="85"/>
                    <a:pt x="1087" y="65"/>
                  </a:cubicBezTo>
                  <a:cubicBezTo>
                    <a:pt x="1062" y="40"/>
                    <a:pt x="1042" y="40"/>
                    <a:pt x="1002" y="20"/>
                  </a:cubicBezTo>
                  <a:cubicBezTo>
                    <a:pt x="982" y="0"/>
                    <a:pt x="962" y="0"/>
                    <a:pt x="93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41"/>
            <p:cNvSpPr/>
            <p:nvPr/>
          </p:nvSpPr>
          <p:spPr>
            <a:xfrm>
              <a:off x="1707720" y="3015516"/>
              <a:ext cx="18055" cy="35486"/>
            </a:xfrm>
            <a:custGeom>
              <a:avLst/>
              <a:gdLst/>
              <a:ahLst/>
              <a:cxnLst/>
              <a:rect l="l" t="t" r="r" b="b"/>
              <a:pathLst>
                <a:path w="607" h="1193" extrusionOk="0">
                  <a:moveTo>
                    <a:pt x="166" y="1"/>
                  </a:moveTo>
                  <a:cubicBezTo>
                    <a:pt x="145" y="1"/>
                    <a:pt x="125" y="26"/>
                    <a:pt x="125" y="26"/>
                  </a:cubicBezTo>
                  <a:cubicBezTo>
                    <a:pt x="125" y="46"/>
                    <a:pt x="105" y="46"/>
                    <a:pt x="105" y="46"/>
                  </a:cubicBezTo>
                  <a:cubicBezTo>
                    <a:pt x="80" y="46"/>
                    <a:pt x="80" y="66"/>
                    <a:pt x="80" y="66"/>
                  </a:cubicBezTo>
                  <a:lnTo>
                    <a:pt x="60" y="86"/>
                  </a:lnTo>
                  <a:cubicBezTo>
                    <a:pt x="40" y="106"/>
                    <a:pt x="40" y="126"/>
                    <a:pt x="40" y="126"/>
                  </a:cubicBezTo>
                  <a:cubicBezTo>
                    <a:pt x="20" y="171"/>
                    <a:pt x="20" y="191"/>
                    <a:pt x="0" y="211"/>
                  </a:cubicBezTo>
                  <a:lnTo>
                    <a:pt x="0" y="276"/>
                  </a:lnTo>
                  <a:lnTo>
                    <a:pt x="0" y="316"/>
                  </a:lnTo>
                  <a:lnTo>
                    <a:pt x="0" y="336"/>
                  </a:lnTo>
                  <a:lnTo>
                    <a:pt x="0" y="376"/>
                  </a:lnTo>
                  <a:lnTo>
                    <a:pt x="0" y="401"/>
                  </a:lnTo>
                  <a:lnTo>
                    <a:pt x="0" y="441"/>
                  </a:lnTo>
                  <a:cubicBezTo>
                    <a:pt x="20" y="501"/>
                    <a:pt x="20" y="546"/>
                    <a:pt x="40" y="586"/>
                  </a:cubicBezTo>
                  <a:cubicBezTo>
                    <a:pt x="60" y="652"/>
                    <a:pt x="80" y="732"/>
                    <a:pt x="125" y="797"/>
                  </a:cubicBezTo>
                  <a:cubicBezTo>
                    <a:pt x="145" y="817"/>
                    <a:pt x="145" y="837"/>
                    <a:pt x="166" y="857"/>
                  </a:cubicBezTo>
                  <a:cubicBezTo>
                    <a:pt x="186" y="902"/>
                    <a:pt x="231" y="942"/>
                    <a:pt x="251" y="962"/>
                  </a:cubicBezTo>
                  <a:lnTo>
                    <a:pt x="231" y="962"/>
                  </a:lnTo>
                  <a:lnTo>
                    <a:pt x="251" y="982"/>
                  </a:lnTo>
                  <a:lnTo>
                    <a:pt x="271" y="982"/>
                  </a:lnTo>
                  <a:cubicBezTo>
                    <a:pt x="271" y="1002"/>
                    <a:pt x="291" y="1027"/>
                    <a:pt x="311" y="1047"/>
                  </a:cubicBezTo>
                  <a:lnTo>
                    <a:pt x="331" y="1067"/>
                  </a:lnTo>
                  <a:lnTo>
                    <a:pt x="356" y="1107"/>
                  </a:lnTo>
                  <a:cubicBezTo>
                    <a:pt x="376" y="1127"/>
                    <a:pt x="396" y="1127"/>
                    <a:pt x="416" y="1152"/>
                  </a:cubicBezTo>
                  <a:cubicBezTo>
                    <a:pt x="436" y="1172"/>
                    <a:pt x="456" y="1192"/>
                    <a:pt x="481" y="1192"/>
                  </a:cubicBezTo>
                  <a:lnTo>
                    <a:pt x="541" y="1192"/>
                  </a:lnTo>
                  <a:cubicBezTo>
                    <a:pt x="541" y="1192"/>
                    <a:pt x="561" y="1192"/>
                    <a:pt x="581" y="1172"/>
                  </a:cubicBezTo>
                  <a:cubicBezTo>
                    <a:pt x="581" y="1172"/>
                    <a:pt x="581" y="1152"/>
                    <a:pt x="606" y="1152"/>
                  </a:cubicBezTo>
                  <a:lnTo>
                    <a:pt x="606" y="1087"/>
                  </a:lnTo>
                  <a:cubicBezTo>
                    <a:pt x="606" y="1087"/>
                    <a:pt x="606" y="1067"/>
                    <a:pt x="581" y="1047"/>
                  </a:cubicBezTo>
                  <a:lnTo>
                    <a:pt x="581" y="1027"/>
                  </a:lnTo>
                  <a:cubicBezTo>
                    <a:pt x="581" y="1002"/>
                    <a:pt x="581" y="1002"/>
                    <a:pt x="561" y="982"/>
                  </a:cubicBezTo>
                  <a:lnTo>
                    <a:pt x="561" y="962"/>
                  </a:lnTo>
                  <a:lnTo>
                    <a:pt x="561" y="922"/>
                  </a:lnTo>
                  <a:cubicBezTo>
                    <a:pt x="561" y="877"/>
                    <a:pt x="561" y="837"/>
                    <a:pt x="541" y="797"/>
                  </a:cubicBezTo>
                  <a:lnTo>
                    <a:pt x="541" y="752"/>
                  </a:lnTo>
                  <a:lnTo>
                    <a:pt x="541" y="692"/>
                  </a:lnTo>
                  <a:lnTo>
                    <a:pt x="541" y="627"/>
                  </a:lnTo>
                  <a:lnTo>
                    <a:pt x="541" y="606"/>
                  </a:lnTo>
                  <a:lnTo>
                    <a:pt x="541" y="566"/>
                  </a:lnTo>
                  <a:cubicBezTo>
                    <a:pt x="541" y="526"/>
                    <a:pt x="521" y="481"/>
                    <a:pt x="521" y="441"/>
                  </a:cubicBezTo>
                  <a:cubicBezTo>
                    <a:pt x="521" y="421"/>
                    <a:pt x="501" y="401"/>
                    <a:pt x="501" y="376"/>
                  </a:cubicBezTo>
                  <a:lnTo>
                    <a:pt x="501" y="356"/>
                  </a:lnTo>
                  <a:cubicBezTo>
                    <a:pt x="481" y="336"/>
                    <a:pt x="481" y="316"/>
                    <a:pt x="456" y="296"/>
                  </a:cubicBezTo>
                  <a:lnTo>
                    <a:pt x="456" y="276"/>
                  </a:lnTo>
                  <a:cubicBezTo>
                    <a:pt x="456" y="251"/>
                    <a:pt x="456" y="251"/>
                    <a:pt x="436" y="231"/>
                  </a:cubicBezTo>
                  <a:cubicBezTo>
                    <a:pt x="416" y="211"/>
                    <a:pt x="416" y="171"/>
                    <a:pt x="396" y="151"/>
                  </a:cubicBezTo>
                  <a:lnTo>
                    <a:pt x="376" y="126"/>
                  </a:lnTo>
                  <a:cubicBezTo>
                    <a:pt x="356" y="106"/>
                    <a:pt x="331" y="86"/>
                    <a:pt x="311" y="66"/>
                  </a:cubicBezTo>
                  <a:cubicBezTo>
                    <a:pt x="291" y="46"/>
                    <a:pt x="251" y="26"/>
                    <a:pt x="231" y="26"/>
                  </a:cubicBezTo>
                  <a:lnTo>
                    <a:pt x="206" y="26"/>
                  </a:lnTo>
                  <a:lnTo>
                    <a:pt x="186" y="1"/>
                  </a:ln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41"/>
            <p:cNvSpPr/>
            <p:nvPr/>
          </p:nvSpPr>
          <p:spPr>
            <a:xfrm>
              <a:off x="1744961" y="3054690"/>
              <a:ext cx="35902" cy="14932"/>
            </a:xfrm>
            <a:custGeom>
              <a:avLst/>
              <a:gdLst/>
              <a:ahLst/>
              <a:cxnLst/>
              <a:rect l="l" t="t" r="r" b="b"/>
              <a:pathLst>
                <a:path w="1207" h="502" extrusionOk="0">
                  <a:moveTo>
                    <a:pt x="876" y="0"/>
                  </a:moveTo>
                  <a:cubicBezTo>
                    <a:pt x="831" y="0"/>
                    <a:pt x="791" y="20"/>
                    <a:pt x="751" y="20"/>
                  </a:cubicBezTo>
                  <a:lnTo>
                    <a:pt x="706" y="20"/>
                  </a:lnTo>
                  <a:cubicBezTo>
                    <a:pt x="686" y="20"/>
                    <a:pt x="666" y="41"/>
                    <a:pt x="646" y="41"/>
                  </a:cubicBezTo>
                  <a:cubicBezTo>
                    <a:pt x="581" y="41"/>
                    <a:pt x="501" y="61"/>
                    <a:pt x="436" y="61"/>
                  </a:cubicBezTo>
                  <a:lnTo>
                    <a:pt x="416" y="61"/>
                  </a:lnTo>
                  <a:cubicBezTo>
                    <a:pt x="396" y="61"/>
                    <a:pt x="376" y="86"/>
                    <a:pt x="356" y="86"/>
                  </a:cubicBezTo>
                  <a:lnTo>
                    <a:pt x="145" y="86"/>
                  </a:lnTo>
                  <a:cubicBezTo>
                    <a:pt x="125" y="86"/>
                    <a:pt x="125" y="86"/>
                    <a:pt x="125" y="106"/>
                  </a:cubicBezTo>
                  <a:lnTo>
                    <a:pt x="80" y="106"/>
                  </a:lnTo>
                  <a:cubicBezTo>
                    <a:pt x="60" y="126"/>
                    <a:pt x="60" y="126"/>
                    <a:pt x="60" y="146"/>
                  </a:cubicBezTo>
                  <a:cubicBezTo>
                    <a:pt x="40" y="166"/>
                    <a:pt x="40" y="186"/>
                    <a:pt x="40" y="211"/>
                  </a:cubicBezTo>
                  <a:lnTo>
                    <a:pt x="40" y="231"/>
                  </a:lnTo>
                  <a:lnTo>
                    <a:pt x="20" y="251"/>
                  </a:lnTo>
                  <a:lnTo>
                    <a:pt x="20" y="271"/>
                  </a:lnTo>
                  <a:cubicBezTo>
                    <a:pt x="0" y="291"/>
                    <a:pt x="20" y="311"/>
                    <a:pt x="40" y="311"/>
                  </a:cubicBezTo>
                  <a:cubicBezTo>
                    <a:pt x="40" y="336"/>
                    <a:pt x="60" y="336"/>
                    <a:pt x="80" y="356"/>
                  </a:cubicBezTo>
                  <a:cubicBezTo>
                    <a:pt x="105" y="356"/>
                    <a:pt x="125" y="356"/>
                    <a:pt x="125" y="376"/>
                  </a:cubicBezTo>
                  <a:cubicBezTo>
                    <a:pt x="165" y="396"/>
                    <a:pt x="205" y="396"/>
                    <a:pt x="250" y="416"/>
                  </a:cubicBezTo>
                  <a:cubicBezTo>
                    <a:pt x="270" y="436"/>
                    <a:pt x="290" y="436"/>
                    <a:pt x="330" y="436"/>
                  </a:cubicBezTo>
                  <a:lnTo>
                    <a:pt x="356" y="461"/>
                  </a:lnTo>
                  <a:cubicBezTo>
                    <a:pt x="396" y="461"/>
                    <a:pt x="436" y="481"/>
                    <a:pt x="481" y="481"/>
                  </a:cubicBezTo>
                  <a:lnTo>
                    <a:pt x="541" y="481"/>
                  </a:lnTo>
                  <a:lnTo>
                    <a:pt x="561" y="501"/>
                  </a:lnTo>
                  <a:lnTo>
                    <a:pt x="876" y="501"/>
                  </a:lnTo>
                  <a:cubicBezTo>
                    <a:pt x="896" y="481"/>
                    <a:pt x="936" y="481"/>
                    <a:pt x="956" y="481"/>
                  </a:cubicBezTo>
                  <a:cubicBezTo>
                    <a:pt x="981" y="481"/>
                    <a:pt x="1001" y="461"/>
                    <a:pt x="1021" y="461"/>
                  </a:cubicBezTo>
                  <a:cubicBezTo>
                    <a:pt x="1041" y="436"/>
                    <a:pt x="1061" y="416"/>
                    <a:pt x="1082" y="416"/>
                  </a:cubicBezTo>
                  <a:cubicBezTo>
                    <a:pt x="1107" y="396"/>
                    <a:pt x="1107" y="376"/>
                    <a:pt x="1127" y="376"/>
                  </a:cubicBezTo>
                  <a:lnTo>
                    <a:pt x="1127" y="356"/>
                  </a:lnTo>
                  <a:cubicBezTo>
                    <a:pt x="1147" y="336"/>
                    <a:pt x="1167" y="336"/>
                    <a:pt x="1167" y="311"/>
                  </a:cubicBezTo>
                  <a:lnTo>
                    <a:pt x="1167" y="291"/>
                  </a:lnTo>
                  <a:lnTo>
                    <a:pt x="1187" y="271"/>
                  </a:lnTo>
                  <a:lnTo>
                    <a:pt x="1187" y="251"/>
                  </a:lnTo>
                  <a:lnTo>
                    <a:pt x="1207" y="231"/>
                  </a:lnTo>
                  <a:lnTo>
                    <a:pt x="1207" y="186"/>
                  </a:lnTo>
                  <a:cubicBezTo>
                    <a:pt x="1207" y="146"/>
                    <a:pt x="1187" y="126"/>
                    <a:pt x="1187" y="106"/>
                  </a:cubicBezTo>
                  <a:cubicBezTo>
                    <a:pt x="1167" y="86"/>
                    <a:pt x="1147" y="61"/>
                    <a:pt x="1127" y="61"/>
                  </a:cubicBezTo>
                  <a:cubicBezTo>
                    <a:pt x="1127" y="41"/>
                    <a:pt x="1107" y="41"/>
                    <a:pt x="1107" y="41"/>
                  </a:cubicBezTo>
                  <a:cubicBezTo>
                    <a:pt x="1082" y="41"/>
                    <a:pt x="1082" y="20"/>
                    <a:pt x="1061" y="20"/>
                  </a:cubicBezTo>
                  <a:lnTo>
                    <a:pt x="956" y="20"/>
                  </a:lnTo>
                  <a:lnTo>
                    <a:pt x="956" y="0"/>
                  </a:ln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41"/>
            <p:cNvSpPr/>
            <p:nvPr/>
          </p:nvSpPr>
          <p:spPr>
            <a:xfrm>
              <a:off x="1689695" y="3015516"/>
              <a:ext cx="14337" cy="42119"/>
            </a:xfrm>
            <a:custGeom>
              <a:avLst/>
              <a:gdLst/>
              <a:ahLst/>
              <a:cxnLst/>
              <a:rect l="l" t="t" r="r" b="b"/>
              <a:pathLst>
                <a:path w="482" h="1416" extrusionOk="0">
                  <a:moveTo>
                    <a:pt x="436" y="1"/>
                  </a:moveTo>
                  <a:cubicBezTo>
                    <a:pt x="376" y="66"/>
                    <a:pt x="311" y="106"/>
                    <a:pt x="271" y="171"/>
                  </a:cubicBezTo>
                  <a:cubicBezTo>
                    <a:pt x="211" y="251"/>
                    <a:pt x="166" y="336"/>
                    <a:pt x="126" y="421"/>
                  </a:cubicBezTo>
                  <a:cubicBezTo>
                    <a:pt x="106" y="461"/>
                    <a:pt x="86" y="501"/>
                    <a:pt x="61" y="546"/>
                  </a:cubicBezTo>
                  <a:cubicBezTo>
                    <a:pt x="61" y="586"/>
                    <a:pt x="41" y="627"/>
                    <a:pt x="20" y="672"/>
                  </a:cubicBezTo>
                  <a:cubicBezTo>
                    <a:pt x="20" y="712"/>
                    <a:pt x="20" y="777"/>
                    <a:pt x="0" y="817"/>
                  </a:cubicBezTo>
                  <a:lnTo>
                    <a:pt x="0" y="962"/>
                  </a:lnTo>
                  <a:cubicBezTo>
                    <a:pt x="0" y="1027"/>
                    <a:pt x="20" y="1087"/>
                    <a:pt x="20" y="1152"/>
                  </a:cubicBezTo>
                  <a:cubicBezTo>
                    <a:pt x="41" y="1192"/>
                    <a:pt x="41" y="1212"/>
                    <a:pt x="61" y="1252"/>
                  </a:cubicBezTo>
                  <a:lnTo>
                    <a:pt x="61" y="1297"/>
                  </a:lnTo>
                  <a:cubicBezTo>
                    <a:pt x="61" y="1317"/>
                    <a:pt x="86" y="1317"/>
                    <a:pt x="86" y="1337"/>
                  </a:cubicBezTo>
                  <a:cubicBezTo>
                    <a:pt x="86" y="1358"/>
                    <a:pt x="106" y="1358"/>
                    <a:pt x="126" y="1378"/>
                  </a:cubicBezTo>
                  <a:cubicBezTo>
                    <a:pt x="138" y="1405"/>
                    <a:pt x="157" y="1415"/>
                    <a:pt x="180" y="1415"/>
                  </a:cubicBezTo>
                  <a:cubicBezTo>
                    <a:pt x="196" y="1415"/>
                    <a:pt x="213" y="1411"/>
                    <a:pt x="231" y="1403"/>
                  </a:cubicBezTo>
                  <a:cubicBezTo>
                    <a:pt x="251" y="1378"/>
                    <a:pt x="271" y="1317"/>
                    <a:pt x="251" y="1277"/>
                  </a:cubicBezTo>
                  <a:cubicBezTo>
                    <a:pt x="231" y="1212"/>
                    <a:pt x="211" y="1152"/>
                    <a:pt x="186" y="1107"/>
                  </a:cubicBezTo>
                  <a:cubicBezTo>
                    <a:pt x="166" y="1047"/>
                    <a:pt x="166" y="1002"/>
                    <a:pt x="146" y="962"/>
                  </a:cubicBezTo>
                  <a:lnTo>
                    <a:pt x="146" y="817"/>
                  </a:lnTo>
                  <a:lnTo>
                    <a:pt x="146" y="672"/>
                  </a:lnTo>
                  <a:cubicBezTo>
                    <a:pt x="166" y="627"/>
                    <a:pt x="166" y="586"/>
                    <a:pt x="186" y="526"/>
                  </a:cubicBezTo>
                  <a:cubicBezTo>
                    <a:pt x="211" y="481"/>
                    <a:pt x="211" y="441"/>
                    <a:pt x="231" y="401"/>
                  </a:cubicBezTo>
                  <a:cubicBezTo>
                    <a:pt x="271" y="316"/>
                    <a:pt x="311" y="211"/>
                    <a:pt x="376" y="151"/>
                  </a:cubicBezTo>
                  <a:cubicBezTo>
                    <a:pt x="396" y="106"/>
                    <a:pt x="436" y="66"/>
                    <a:pt x="481" y="46"/>
                  </a:cubicBezTo>
                  <a:lnTo>
                    <a:pt x="481" y="1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41"/>
            <p:cNvSpPr/>
            <p:nvPr/>
          </p:nvSpPr>
          <p:spPr>
            <a:xfrm>
              <a:off x="1697726" y="3059598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41" y="1"/>
                  </a:moveTo>
                  <a:cubicBezTo>
                    <a:pt x="21" y="1"/>
                    <a:pt x="1" y="21"/>
                    <a:pt x="1" y="46"/>
                  </a:cubicBezTo>
                  <a:cubicBezTo>
                    <a:pt x="1" y="86"/>
                    <a:pt x="21" y="86"/>
                    <a:pt x="41" y="86"/>
                  </a:cubicBezTo>
                  <a:cubicBezTo>
                    <a:pt x="66" y="86"/>
                    <a:pt x="86" y="86"/>
                    <a:pt x="86" y="46"/>
                  </a:cubicBezTo>
                  <a:cubicBezTo>
                    <a:pt x="86" y="21"/>
                    <a:pt x="66" y="1"/>
                    <a:pt x="41" y="1"/>
                  </a:cubicBez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41"/>
            <p:cNvSpPr/>
            <p:nvPr/>
          </p:nvSpPr>
          <p:spPr>
            <a:xfrm>
              <a:off x="1721998" y="3050377"/>
              <a:ext cx="6752" cy="17312"/>
            </a:xfrm>
            <a:custGeom>
              <a:avLst/>
              <a:gdLst/>
              <a:ahLst/>
              <a:cxnLst/>
              <a:rect l="l" t="t" r="r" b="b"/>
              <a:pathLst>
                <a:path w="227" h="582" extrusionOk="0">
                  <a:moveTo>
                    <a:pt x="206" y="0"/>
                  </a:moveTo>
                  <a:cubicBezTo>
                    <a:pt x="206" y="0"/>
                    <a:pt x="206" y="20"/>
                    <a:pt x="186" y="20"/>
                  </a:cubicBezTo>
                  <a:lnTo>
                    <a:pt x="166" y="40"/>
                  </a:lnTo>
                  <a:lnTo>
                    <a:pt x="146" y="60"/>
                  </a:lnTo>
                  <a:cubicBezTo>
                    <a:pt x="146" y="60"/>
                    <a:pt x="126" y="80"/>
                    <a:pt x="101" y="105"/>
                  </a:cubicBezTo>
                  <a:cubicBezTo>
                    <a:pt x="81" y="145"/>
                    <a:pt x="61" y="186"/>
                    <a:pt x="41" y="231"/>
                  </a:cubicBezTo>
                  <a:cubicBezTo>
                    <a:pt x="41" y="271"/>
                    <a:pt x="41" y="291"/>
                    <a:pt x="21" y="311"/>
                  </a:cubicBezTo>
                  <a:lnTo>
                    <a:pt x="21" y="376"/>
                  </a:lnTo>
                  <a:cubicBezTo>
                    <a:pt x="21" y="396"/>
                    <a:pt x="1" y="436"/>
                    <a:pt x="1" y="456"/>
                  </a:cubicBezTo>
                  <a:lnTo>
                    <a:pt x="1" y="501"/>
                  </a:lnTo>
                  <a:lnTo>
                    <a:pt x="1" y="541"/>
                  </a:lnTo>
                  <a:cubicBezTo>
                    <a:pt x="1" y="561"/>
                    <a:pt x="21" y="561"/>
                    <a:pt x="21" y="561"/>
                  </a:cubicBezTo>
                  <a:lnTo>
                    <a:pt x="41" y="581"/>
                  </a:lnTo>
                  <a:lnTo>
                    <a:pt x="61" y="561"/>
                  </a:lnTo>
                  <a:lnTo>
                    <a:pt x="61" y="541"/>
                  </a:lnTo>
                  <a:lnTo>
                    <a:pt x="61" y="376"/>
                  </a:lnTo>
                  <a:cubicBezTo>
                    <a:pt x="81" y="331"/>
                    <a:pt x="81" y="311"/>
                    <a:pt x="81" y="291"/>
                  </a:cubicBezTo>
                  <a:cubicBezTo>
                    <a:pt x="81" y="271"/>
                    <a:pt x="101" y="271"/>
                    <a:pt x="101" y="251"/>
                  </a:cubicBezTo>
                  <a:lnTo>
                    <a:pt x="101" y="206"/>
                  </a:lnTo>
                  <a:cubicBezTo>
                    <a:pt x="126" y="186"/>
                    <a:pt x="126" y="165"/>
                    <a:pt x="146" y="145"/>
                  </a:cubicBezTo>
                  <a:cubicBezTo>
                    <a:pt x="146" y="125"/>
                    <a:pt x="166" y="125"/>
                    <a:pt x="186" y="105"/>
                  </a:cubicBezTo>
                  <a:cubicBezTo>
                    <a:pt x="186" y="80"/>
                    <a:pt x="186" y="80"/>
                    <a:pt x="206" y="80"/>
                  </a:cubicBezTo>
                  <a:cubicBezTo>
                    <a:pt x="206" y="60"/>
                    <a:pt x="226" y="60"/>
                    <a:pt x="226" y="40"/>
                  </a:cubicBezTo>
                  <a:lnTo>
                    <a:pt x="226" y="20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41"/>
            <p:cNvSpPr/>
            <p:nvPr/>
          </p:nvSpPr>
          <p:spPr>
            <a:xfrm>
              <a:off x="1725002" y="3060937"/>
              <a:ext cx="2558" cy="9875"/>
            </a:xfrm>
            <a:custGeom>
              <a:avLst/>
              <a:gdLst/>
              <a:ahLst/>
              <a:cxnLst/>
              <a:rect l="l" t="t" r="r" b="b"/>
              <a:pathLst>
                <a:path w="86" h="332" extrusionOk="0">
                  <a:moveTo>
                    <a:pt x="45" y="1"/>
                  </a:moveTo>
                  <a:cubicBezTo>
                    <a:pt x="45" y="1"/>
                    <a:pt x="25" y="1"/>
                    <a:pt x="25" y="21"/>
                  </a:cubicBezTo>
                  <a:lnTo>
                    <a:pt x="25" y="61"/>
                  </a:lnTo>
                  <a:cubicBezTo>
                    <a:pt x="25" y="81"/>
                    <a:pt x="0" y="126"/>
                    <a:pt x="0" y="146"/>
                  </a:cubicBezTo>
                  <a:cubicBezTo>
                    <a:pt x="0" y="166"/>
                    <a:pt x="25" y="186"/>
                    <a:pt x="25" y="206"/>
                  </a:cubicBezTo>
                  <a:lnTo>
                    <a:pt x="25" y="251"/>
                  </a:lnTo>
                  <a:cubicBezTo>
                    <a:pt x="25" y="271"/>
                    <a:pt x="45" y="291"/>
                    <a:pt x="45" y="311"/>
                  </a:cubicBezTo>
                  <a:cubicBezTo>
                    <a:pt x="45" y="331"/>
                    <a:pt x="65" y="331"/>
                    <a:pt x="65" y="331"/>
                  </a:cubicBezTo>
                  <a:cubicBezTo>
                    <a:pt x="85" y="331"/>
                    <a:pt x="85" y="311"/>
                    <a:pt x="85" y="291"/>
                  </a:cubicBezTo>
                  <a:cubicBezTo>
                    <a:pt x="85" y="271"/>
                    <a:pt x="85" y="251"/>
                    <a:pt x="65" y="226"/>
                  </a:cubicBezTo>
                  <a:lnTo>
                    <a:pt x="65" y="206"/>
                  </a:lnTo>
                  <a:lnTo>
                    <a:pt x="65" y="166"/>
                  </a:lnTo>
                  <a:lnTo>
                    <a:pt x="65" y="126"/>
                  </a:lnTo>
                  <a:lnTo>
                    <a:pt x="65" y="81"/>
                  </a:lnTo>
                  <a:cubicBezTo>
                    <a:pt x="65" y="61"/>
                    <a:pt x="65" y="41"/>
                    <a:pt x="85" y="21"/>
                  </a:cubicBezTo>
                  <a:lnTo>
                    <a:pt x="65" y="1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41"/>
            <p:cNvSpPr/>
            <p:nvPr/>
          </p:nvSpPr>
          <p:spPr>
            <a:xfrm>
              <a:off x="1355182" y="3130332"/>
              <a:ext cx="16122" cy="16271"/>
            </a:xfrm>
            <a:custGeom>
              <a:avLst/>
              <a:gdLst/>
              <a:ahLst/>
              <a:cxnLst/>
              <a:rect l="l" t="t" r="r" b="b"/>
              <a:pathLst>
                <a:path w="542" h="547" extrusionOk="0">
                  <a:moveTo>
                    <a:pt x="271" y="1"/>
                  </a:moveTo>
                  <a:cubicBezTo>
                    <a:pt x="126" y="1"/>
                    <a:pt x="1" y="126"/>
                    <a:pt x="1" y="271"/>
                  </a:cubicBezTo>
                  <a:cubicBezTo>
                    <a:pt x="1" y="422"/>
                    <a:pt x="126" y="547"/>
                    <a:pt x="271" y="547"/>
                  </a:cubicBezTo>
                  <a:cubicBezTo>
                    <a:pt x="416" y="547"/>
                    <a:pt x="542" y="422"/>
                    <a:pt x="542" y="271"/>
                  </a:cubicBezTo>
                  <a:cubicBezTo>
                    <a:pt x="542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41"/>
            <p:cNvSpPr/>
            <p:nvPr/>
          </p:nvSpPr>
          <p:spPr>
            <a:xfrm>
              <a:off x="1487458" y="3019234"/>
              <a:ext cx="15497" cy="16271"/>
            </a:xfrm>
            <a:custGeom>
              <a:avLst/>
              <a:gdLst/>
              <a:ahLst/>
              <a:cxnLst/>
              <a:rect l="l" t="t" r="r" b="b"/>
              <a:pathLst>
                <a:path w="521" h="547" extrusionOk="0">
                  <a:moveTo>
                    <a:pt x="270" y="1"/>
                  </a:moveTo>
                  <a:cubicBezTo>
                    <a:pt x="125" y="1"/>
                    <a:pt x="0" y="126"/>
                    <a:pt x="0" y="276"/>
                  </a:cubicBezTo>
                  <a:cubicBezTo>
                    <a:pt x="0" y="421"/>
                    <a:pt x="125" y="547"/>
                    <a:pt x="270" y="547"/>
                  </a:cubicBezTo>
                  <a:cubicBezTo>
                    <a:pt x="416" y="547"/>
                    <a:pt x="521" y="421"/>
                    <a:pt x="521" y="276"/>
                  </a:cubicBezTo>
                  <a:cubicBezTo>
                    <a:pt x="521" y="126"/>
                    <a:pt x="416" y="1"/>
                    <a:pt x="270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41"/>
            <p:cNvSpPr/>
            <p:nvPr/>
          </p:nvSpPr>
          <p:spPr>
            <a:xfrm>
              <a:off x="1519018" y="3039193"/>
              <a:ext cx="16122" cy="16122"/>
            </a:xfrm>
            <a:custGeom>
              <a:avLst/>
              <a:gdLst/>
              <a:ahLst/>
              <a:cxnLst/>
              <a:rect l="l" t="t" r="r" b="b"/>
              <a:pathLst>
                <a:path w="542" h="542" extrusionOk="0">
                  <a:moveTo>
                    <a:pt x="271" y="1"/>
                  </a:moveTo>
                  <a:cubicBezTo>
                    <a:pt x="126" y="1"/>
                    <a:pt x="1" y="126"/>
                    <a:pt x="1" y="271"/>
                  </a:cubicBezTo>
                  <a:cubicBezTo>
                    <a:pt x="1" y="416"/>
                    <a:pt x="126" y="541"/>
                    <a:pt x="271" y="541"/>
                  </a:cubicBezTo>
                  <a:cubicBezTo>
                    <a:pt x="416" y="541"/>
                    <a:pt x="541" y="416"/>
                    <a:pt x="541" y="271"/>
                  </a:cubicBezTo>
                  <a:cubicBezTo>
                    <a:pt x="541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41"/>
            <p:cNvSpPr/>
            <p:nvPr/>
          </p:nvSpPr>
          <p:spPr>
            <a:xfrm>
              <a:off x="1656767" y="3150291"/>
              <a:ext cx="16122" cy="16122"/>
            </a:xfrm>
            <a:custGeom>
              <a:avLst/>
              <a:gdLst/>
              <a:ahLst/>
              <a:cxnLst/>
              <a:rect l="l" t="t" r="r" b="b"/>
              <a:pathLst>
                <a:path w="542" h="542" extrusionOk="0">
                  <a:moveTo>
                    <a:pt x="271" y="1"/>
                  </a:moveTo>
                  <a:cubicBezTo>
                    <a:pt x="126" y="1"/>
                    <a:pt x="1" y="126"/>
                    <a:pt x="1" y="271"/>
                  </a:cubicBezTo>
                  <a:cubicBezTo>
                    <a:pt x="1" y="416"/>
                    <a:pt x="126" y="542"/>
                    <a:pt x="271" y="542"/>
                  </a:cubicBezTo>
                  <a:cubicBezTo>
                    <a:pt x="417" y="542"/>
                    <a:pt x="542" y="416"/>
                    <a:pt x="542" y="271"/>
                  </a:cubicBezTo>
                  <a:cubicBezTo>
                    <a:pt x="542" y="126"/>
                    <a:pt x="417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1" name="Google Shape;801;p41"/>
            <p:cNvSpPr/>
            <p:nvPr/>
          </p:nvSpPr>
          <p:spPr>
            <a:xfrm>
              <a:off x="1517828" y="3036070"/>
              <a:ext cx="4343" cy="29210"/>
            </a:xfrm>
            <a:custGeom>
              <a:avLst/>
              <a:gdLst/>
              <a:ahLst/>
              <a:cxnLst/>
              <a:rect l="l" t="t" r="r" b="b"/>
              <a:pathLst>
                <a:path w="146" h="982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0" y="186"/>
                  </a:lnTo>
                  <a:lnTo>
                    <a:pt x="0" y="311"/>
                  </a:lnTo>
                  <a:lnTo>
                    <a:pt x="0" y="521"/>
                  </a:lnTo>
                  <a:lnTo>
                    <a:pt x="0" y="606"/>
                  </a:lnTo>
                  <a:lnTo>
                    <a:pt x="20" y="626"/>
                  </a:lnTo>
                  <a:cubicBezTo>
                    <a:pt x="41" y="626"/>
                    <a:pt x="41" y="646"/>
                    <a:pt x="61" y="646"/>
                  </a:cubicBezTo>
                  <a:cubicBezTo>
                    <a:pt x="61" y="646"/>
                    <a:pt x="61" y="667"/>
                    <a:pt x="81" y="667"/>
                  </a:cubicBezTo>
                  <a:lnTo>
                    <a:pt x="81" y="752"/>
                  </a:lnTo>
                  <a:cubicBezTo>
                    <a:pt x="81" y="772"/>
                    <a:pt x="61" y="812"/>
                    <a:pt x="61" y="837"/>
                  </a:cubicBezTo>
                  <a:lnTo>
                    <a:pt x="61" y="962"/>
                  </a:lnTo>
                  <a:cubicBezTo>
                    <a:pt x="61" y="962"/>
                    <a:pt x="61" y="982"/>
                    <a:pt x="81" y="982"/>
                  </a:cubicBezTo>
                  <a:cubicBezTo>
                    <a:pt x="81" y="982"/>
                    <a:pt x="106" y="982"/>
                    <a:pt x="106" y="962"/>
                  </a:cubicBezTo>
                  <a:lnTo>
                    <a:pt x="106" y="837"/>
                  </a:lnTo>
                  <a:cubicBezTo>
                    <a:pt x="126" y="812"/>
                    <a:pt x="126" y="792"/>
                    <a:pt x="126" y="752"/>
                  </a:cubicBezTo>
                  <a:lnTo>
                    <a:pt x="126" y="667"/>
                  </a:lnTo>
                  <a:cubicBezTo>
                    <a:pt x="126" y="646"/>
                    <a:pt x="146" y="606"/>
                    <a:pt x="146" y="586"/>
                  </a:cubicBezTo>
                  <a:lnTo>
                    <a:pt x="146" y="521"/>
                  </a:lnTo>
                  <a:cubicBezTo>
                    <a:pt x="146" y="521"/>
                    <a:pt x="146" y="501"/>
                    <a:pt x="126" y="501"/>
                  </a:cubicBezTo>
                  <a:lnTo>
                    <a:pt x="126" y="396"/>
                  </a:lnTo>
                  <a:cubicBezTo>
                    <a:pt x="126" y="336"/>
                    <a:pt x="126" y="251"/>
                    <a:pt x="106" y="186"/>
                  </a:cubicBezTo>
                  <a:lnTo>
                    <a:pt x="106" y="166"/>
                  </a:lnTo>
                  <a:lnTo>
                    <a:pt x="81" y="166"/>
                  </a:lnTo>
                  <a:lnTo>
                    <a:pt x="81" y="146"/>
                  </a:lnTo>
                  <a:lnTo>
                    <a:pt x="61" y="146"/>
                  </a:lnTo>
                  <a:lnTo>
                    <a:pt x="61" y="86"/>
                  </a:lnTo>
                  <a:cubicBezTo>
                    <a:pt x="61" y="86"/>
                    <a:pt x="61" y="61"/>
                    <a:pt x="41" y="61"/>
                  </a:cubicBezTo>
                  <a:lnTo>
                    <a:pt x="41" y="41"/>
                  </a:lnTo>
                  <a:lnTo>
                    <a:pt x="41" y="21"/>
                  </a:lnTo>
                  <a:cubicBezTo>
                    <a:pt x="41" y="21"/>
                    <a:pt x="41" y="1"/>
                    <a:pt x="20" y="1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2" name="Google Shape;802;p41"/>
            <p:cNvSpPr/>
            <p:nvPr/>
          </p:nvSpPr>
          <p:spPr>
            <a:xfrm>
              <a:off x="1501587" y="3116054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41"/>
            <p:cNvSpPr/>
            <p:nvPr/>
          </p:nvSpPr>
          <p:spPr>
            <a:xfrm>
              <a:off x="1775925" y="3072121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41"/>
            <p:cNvSpPr/>
            <p:nvPr/>
          </p:nvSpPr>
          <p:spPr>
            <a:xfrm>
              <a:off x="1327341" y="3071377"/>
              <a:ext cx="9875" cy="19989"/>
            </a:xfrm>
            <a:custGeom>
              <a:avLst/>
              <a:gdLst/>
              <a:ahLst/>
              <a:cxnLst/>
              <a:rect l="l" t="t" r="r" b="b"/>
              <a:pathLst>
                <a:path w="332" h="672" extrusionOk="0">
                  <a:moveTo>
                    <a:pt x="251" y="0"/>
                  </a:moveTo>
                  <a:cubicBezTo>
                    <a:pt x="206" y="45"/>
                    <a:pt x="186" y="85"/>
                    <a:pt x="146" y="125"/>
                  </a:cubicBezTo>
                  <a:cubicBezTo>
                    <a:pt x="101" y="170"/>
                    <a:pt x="81" y="211"/>
                    <a:pt x="61" y="276"/>
                  </a:cubicBezTo>
                  <a:cubicBezTo>
                    <a:pt x="21" y="376"/>
                    <a:pt x="1" y="501"/>
                    <a:pt x="21" y="626"/>
                  </a:cubicBezTo>
                  <a:cubicBezTo>
                    <a:pt x="21" y="651"/>
                    <a:pt x="21" y="671"/>
                    <a:pt x="61" y="671"/>
                  </a:cubicBezTo>
                  <a:cubicBezTo>
                    <a:pt x="81" y="671"/>
                    <a:pt x="101" y="651"/>
                    <a:pt x="101" y="626"/>
                  </a:cubicBezTo>
                  <a:lnTo>
                    <a:pt x="101" y="481"/>
                  </a:lnTo>
                  <a:cubicBezTo>
                    <a:pt x="126" y="421"/>
                    <a:pt x="126" y="356"/>
                    <a:pt x="166" y="296"/>
                  </a:cubicBezTo>
                  <a:cubicBezTo>
                    <a:pt x="186" y="231"/>
                    <a:pt x="206" y="190"/>
                    <a:pt x="226" y="150"/>
                  </a:cubicBezTo>
                  <a:cubicBezTo>
                    <a:pt x="271" y="125"/>
                    <a:pt x="291" y="85"/>
                    <a:pt x="311" y="65"/>
                  </a:cubicBezTo>
                  <a:lnTo>
                    <a:pt x="331" y="45"/>
                  </a:lnTo>
                  <a:cubicBezTo>
                    <a:pt x="331" y="25"/>
                    <a:pt x="311" y="25"/>
                    <a:pt x="31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41"/>
            <p:cNvSpPr/>
            <p:nvPr/>
          </p:nvSpPr>
          <p:spPr>
            <a:xfrm>
              <a:off x="1406731" y="3047849"/>
              <a:ext cx="77605" cy="84476"/>
            </a:xfrm>
            <a:custGeom>
              <a:avLst/>
              <a:gdLst/>
              <a:ahLst/>
              <a:cxnLst/>
              <a:rect l="l" t="t" r="r" b="b"/>
              <a:pathLst>
                <a:path w="2609" h="2840" extrusionOk="0">
                  <a:moveTo>
                    <a:pt x="1087" y="105"/>
                  </a:moveTo>
                  <a:cubicBezTo>
                    <a:pt x="1127" y="105"/>
                    <a:pt x="1167" y="125"/>
                    <a:pt x="1212" y="125"/>
                  </a:cubicBezTo>
                  <a:cubicBezTo>
                    <a:pt x="1292" y="125"/>
                    <a:pt x="1397" y="145"/>
                    <a:pt x="1502" y="190"/>
                  </a:cubicBezTo>
                  <a:cubicBezTo>
                    <a:pt x="1608" y="230"/>
                    <a:pt x="1713" y="291"/>
                    <a:pt x="1813" y="376"/>
                  </a:cubicBezTo>
                  <a:cubicBezTo>
                    <a:pt x="1878" y="396"/>
                    <a:pt x="1918" y="441"/>
                    <a:pt x="1963" y="481"/>
                  </a:cubicBezTo>
                  <a:cubicBezTo>
                    <a:pt x="2023" y="541"/>
                    <a:pt x="2063" y="586"/>
                    <a:pt x="2128" y="646"/>
                  </a:cubicBezTo>
                  <a:lnTo>
                    <a:pt x="2108" y="646"/>
                  </a:lnTo>
                  <a:cubicBezTo>
                    <a:pt x="2168" y="711"/>
                    <a:pt x="2213" y="771"/>
                    <a:pt x="2233" y="816"/>
                  </a:cubicBezTo>
                  <a:cubicBezTo>
                    <a:pt x="2273" y="876"/>
                    <a:pt x="2314" y="961"/>
                    <a:pt x="2359" y="1042"/>
                  </a:cubicBezTo>
                  <a:cubicBezTo>
                    <a:pt x="2379" y="1107"/>
                    <a:pt x="2399" y="1167"/>
                    <a:pt x="2419" y="1232"/>
                  </a:cubicBezTo>
                  <a:cubicBezTo>
                    <a:pt x="2439" y="1292"/>
                    <a:pt x="2464" y="1377"/>
                    <a:pt x="2484" y="1442"/>
                  </a:cubicBezTo>
                  <a:lnTo>
                    <a:pt x="2484" y="1627"/>
                  </a:lnTo>
                  <a:lnTo>
                    <a:pt x="2484" y="1818"/>
                  </a:lnTo>
                  <a:cubicBezTo>
                    <a:pt x="2484" y="1858"/>
                    <a:pt x="2464" y="1918"/>
                    <a:pt x="2464" y="1963"/>
                  </a:cubicBezTo>
                  <a:cubicBezTo>
                    <a:pt x="2439" y="2003"/>
                    <a:pt x="2439" y="2043"/>
                    <a:pt x="2419" y="2108"/>
                  </a:cubicBezTo>
                  <a:cubicBezTo>
                    <a:pt x="2399" y="2148"/>
                    <a:pt x="2379" y="2193"/>
                    <a:pt x="2359" y="2213"/>
                  </a:cubicBezTo>
                  <a:cubicBezTo>
                    <a:pt x="2339" y="2253"/>
                    <a:pt x="2314" y="2293"/>
                    <a:pt x="2273" y="2358"/>
                  </a:cubicBezTo>
                  <a:cubicBezTo>
                    <a:pt x="2233" y="2418"/>
                    <a:pt x="2168" y="2484"/>
                    <a:pt x="2108" y="2524"/>
                  </a:cubicBezTo>
                  <a:cubicBezTo>
                    <a:pt x="2043" y="2589"/>
                    <a:pt x="1983" y="2629"/>
                    <a:pt x="1918" y="2649"/>
                  </a:cubicBezTo>
                  <a:cubicBezTo>
                    <a:pt x="1878" y="2669"/>
                    <a:pt x="1838" y="2694"/>
                    <a:pt x="1793" y="2694"/>
                  </a:cubicBezTo>
                  <a:cubicBezTo>
                    <a:pt x="1753" y="2714"/>
                    <a:pt x="1713" y="2714"/>
                    <a:pt x="1668" y="2714"/>
                  </a:cubicBezTo>
                  <a:cubicBezTo>
                    <a:pt x="1628" y="2734"/>
                    <a:pt x="1562" y="2734"/>
                    <a:pt x="1522" y="2734"/>
                  </a:cubicBezTo>
                  <a:lnTo>
                    <a:pt x="1397" y="2734"/>
                  </a:lnTo>
                  <a:cubicBezTo>
                    <a:pt x="1292" y="2714"/>
                    <a:pt x="1187" y="2694"/>
                    <a:pt x="1087" y="2649"/>
                  </a:cubicBezTo>
                  <a:cubicBezTo>
                    <a:pt x="982" y="2609"/>
                    <a:pt x="877" y="2544"/>
                    <a:pt x="771" y="2484"/>
                  </a:cubicBezTo>
                  <a:cubicBezTo>
                    <a:pt x="666" y="2398"/>
                    <a:pt x="561" y="2293"/>
                    <a:pt x="481" y="2193"/>
                  </a:cubicBezTo>
                  <a:cubicBezTo>
                    <a:pt x="416" y="2128"/>
                    <a:pt x="376" y="2068"/>
                    <a:pt x="336" y="2003"/>
                  </a:cubicBezTo>
                  <a:cubicBezTo>
                    <a:pt x="311" y="1943"/>
                    <a:pt x="271" y="1878"/>
                    <a:pt x="231" y="1793"/>
                  </a:cubicBezTo>
                  <a:cubicBezTo>
                    <a:pt x="186" y="1667"/>
                    <a:pt x="146" y="1542"/>
                    <a:pt x="125" y="1417"/>
                  </a:cubicBezTo>
                  <a:cubicBezTo>
                    <a:pt x="105" y="1292"/>
                    <a:pt x="105" y="1167"/>
                    <a:pt x="105" y="1042"/>
                  </a:cubicBezTo>
                  <a:cubicBezTo>
                    <a:pt x="125" y="941"/>
                    <a:pt x="146" y="836"/>
                    <a:pt x="186" y="731"/>
                  </a:cubicBezTo>
                  <a:cubicBezTo>
                    <a:pt x="186" y="711"/>
                    <a:pt x="211" y="666"/>
                    <a:pt x="231" y="626"/>
                  </a:cubicBezTo>
                  <a:cubicBezTo>
                    <a:pt x="251" y="586"/>
                    <a:pt x="271" y="566"/>
                    <a:pt x="311" y="501"/>
                  </a:cubicBezTo>
                  <a:cubicBezTo>
                    <a:pt x="356" y="441"/>
                    <a:pt x="416" y="376"/>
                    <a:pt x="481" y="316"/>
                  </a:cubicBezTo>
                  <a:cubicBezTo>
                    <a:pt x="541" y="271"/>
                    <a:pt x="606" y="230"/>
                    <a:pt x="686" y="190"/>
                  </a:cubicBezTo>
                  <a:cubicBezTo>
                    <a:pt x="711" y="190"/>
                    <a:pt x="751" y="165"/>
                    <a:pt x="791" y="145"/>
                  </a:cubicBezTo>
                  <a:cubicBezTo>
                    <a:pt x="836" y="145"/>
                    <a:pt x="877" y="125"/>
                    <a:pt x="917" y="125"/>
                  </a:cubicBezTo>
                  <a:cubicBezTo>
                    <a:pt x="982" y="125"/>
                    <a:pt x="1022" y="105"/>
                    <a:pt x="1087" y="105"/>
                  </a:cubicBezTo>
                  <a:close/>
                  <a:moveTo>
                    <a:pt x="917" y="0"/>
                  </a:moveTo>
                  <a:cubicBezTo>
                    <a:pt x="771" y="20"/>
                    <a:pt x="646" y="85"/>
                    <a:pt x="521" y="145"/>
                  </a:cubicBezTo>
                  <a:cubicBezTo>
                    <a:pt x="461" y="190"/>
                    <a:pt x="416" y="230"/>
                    <a:pt x="356" y="271"/>
                  </a:cubicBezTo>
                  <a:cubicBezTo>
                    <a:pt x="311" y="316"/>
                    <a:pt x="271" y="376"/>
                    <a:pt x="211" y="441"/>
                  </a:cubicBezTo>
                  <a:cubicBezTo>
                    <a:pt x="146" y="541"/>
                    <a:pt x="85" y="666"/>
                    <a:pt x="40" y="816"/>
                  </a:cubicBezTo>
                  <a:cubicBezTo>
                    <a:pt x="20" y="876"/>
                    <a:pt x="20" y="941"/>
                    <a:pt x="0" y="1002"/>
                  </a:cubicBezTo>
                  <a:lnTo>
                    <a:pt x="0" y="1232"/>
                  </a:lnTo>
                  <a:cubicBezTo>
                    <a:pt x="0" y="1377"/>
                    <a:pt x="20" y="1522"/>
                    <a:pt x="60" y="1667"/>
                  </a:cubicBezTo>
                  <a:cubicBezTo>
                    <a:pt x="105" y="1793"/>
                    <a:pt x="166" y="1943"/>
                    <a:pt x="251" y="2068"/>
                  </a:cubicBezTo>
                  <a:cubicBezTo>
                    <a:pt x="336" y="2193"/>
                    <a:pt x="416" y="2293"/>
                    <a:pt x="521" y="2398"/>
                  </a:cubicBezTo>
                  <a:cubicBezTo>
                    <a:pt x="626" y="2504"/>
                    <a:pt x="751" y="2589"/>
                    <a:pt x="877" y="2669"/>
                  </a:cubicBezTo>
                  <a:cubicBezTo>
                    <a:pt x="1002" y="2734"/>
                    <a:pt x="1147" y="2774"/>
                    <a:pt x="1292" y="2819"/>
                  </a:cubicBezTo>
                  <a:cubicBezTo>
                    <a:pt x="1357" y="2819"/>
                    <a:pt x="1417" y="2839"/>
                    <a:pt x="1482" y="2839"/>
                  </a:cubicBezTo>
                  <a:lnTo>
                    <a:pt x="1522" y="2839"/>
                  </a:lnTo>
                  <a:cubicBezTo>
                    <a:pt x="1587" y="2839"/>
                    <a:pt x="1648" y="2839"/>
                    <a:pt x="1713" y="2819"/>
                  </a:cubicBezTo>
                  <a:cubicBezTo>
                    <a:pt x="1838" y="2794"/>
                    <a:pt x="1983" y="2734"/>
                    <a:pt x="2088" y="2669"/>
                  </a:cubicBezTo>
                  <a:cubicBezTo>
                    <a:pt x="2148" y="2629"/>
                    <a:pt x="2188" y="2589"/>
                    <a:pt x="2253" y="2544"/>
                  </a:cubicBezTo>
                  <a:cubicBezTo>
                    <a:pt x="2293" y="2504"/>
                    <a:pt x="2339" y="2444"/>
                    <a:pt x="2379" y="2378"/>
                  </a:cubicBezTo>
                  <a:cubicBezTo>
                    <a:pt x="2464" y="2273"/>
                    <a:pt x="2524" y="2128"/>
                    <a:pt x="2544" y="1983"/>
                  </a:cubicBezTo>
                  <a:cubicBezTo>
                    <a:pt x="2589" y="1858"/>
                    <a:pt x="2609" y="1713"/>
                    <a:pt x="2589" y="1542"/>
                  </a:cubicBezTo>
                  <a:cubicBezTo>
                    <a:pt x="2589" y="1417"/>
                    <a:pt x="2544" y="1272"/>
                    <a:pt x="2504" y="1147"/>
                  </a:cubicBezTo>
                  <a:cubicBezTo>
                    <a:pt x="2464" y="1002"/>
                    <a:pt x="2399" y="876"/>
                    <a:pt x="2314" y="751"/>
                  </a:cubicBezTo>
                  <a:cubicBezTo>
                    <a:pt x="2253" y="666"/>
                    <a:pt x="2188" y="566"/>
                    <a:pt x="2108" y="501"/>
                  </a:cubicBezTo>
                  <a:lnTo>
                    <a:pt x="2108" y="481"/>
                  </a:lnTo>
                  <a:cubicBezTo>
                    <a:pt x="2003" y="376"/>
                    <a:pt x="1898" y="271"/>
                    <a:pt x="1753" y="210"/>
                  </a:cubicBezTo>
                  <a:cubicBezTo>
                    <a:pt x="1628" y="125"/>
                    <a:pt x="1502" y="65"/>
                    <a:pt x="1357" y="40"/>
                  </a:cubicBezTo>
                  <a:cubicBezTo>
                    <a:pt x="1272" y="20"/>
                    <a:pt x="1167" y="0"/>
                    <a:pt x="108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41"/>
            <p:cNvSpPr/>
            <p:nvPr/>
          </p:nvSpPr>
          <p:spPr>
            <a:xfrm>
              <a:off x="1415357" y="3055285"/>
              <a:ext cx="46045" cy="45302"/>
            </a:xfrm>
            <a:custGeom>
              <a:avLst/>
              <a:gdLst/>
              <a:ahLst/>
              <a:cxnLst/>
              <a:rect l="l" t="t" r="r" b="b"/>
              <a:pathLst>
                <a:path w="1548" h="1523" extrusionOk="0">
                  <a:moveTo>
                    <a:pt x="772" y="66"/>
                  </a:moveTo>
                  <a:cubicBezTo>
                    <a:pt x="797" y="66"/>
                    <a:pt x="817" y="86"/>
                    <a:pt x="837" y="86"/>
                  </a:cubicBezTo>
                  <a:lnTo>
                    <a:pt x="897" y="86"/>
                  </a:lnTo>
                  <a:cubicBezTo>
                    <a:pt x="922" y="86"/>
                    <a:pt x="942" y="106"/>
                    <a:pt x="962" y="106"/>
                  </a:cubicBezTo>
                  <a:lnTo>
                    <a:pt x="1002" y="126"/>
                  </a:lnTo>
                  <a:cubicBezTo>
                    <a:pt x="1002" y="126"/>
                    <a:pt x="1022" y="126"/>
                    <a:pt x="1047" y="146"/>
                  </a:cubicBezTo>
                  <a:lnTo>
                    <a:pt x="1067" y="166"/>
                  </a:lnTo>
                  <a:cubicBezTo>
                    <a:pt x="1087" y="191"/>
                    <a:pt x="1087" y="191"/>
                    <a:pt x="1107" y="211"/>
                  </a:cubicBezTo>
                  <a:lnTo>
                    <a:pt x="1127" y="231"/>
                  </a:lnTo>
                  <a:cubicBezTo>
                    <a:pt x="1127" y="251"/>
                    <a:pt x="1147" y="251"/>
                    <a:pt x="1147" y="271"/>
                  </a:cubicBezTo>
                  <a:cubicBezTo>
                    <a:pt x="1147" y="291"/>
                    <a:pt x="1172" y="316"/>
                    <a:pt x="1172" y="316"/>
                  </a:cubicBezTo>
                  <a:cubicBezTo>
                    <a:pt x="1172" y="336"/>
                    <a:pt x="1172" y="356"/>
                    <a:pt x="1192" y="376"/>
                  </a:cubicBezTo>
                  <a:lnTo>
                    <a:pt x="1192" y="441"/>
                  </a:lnTo>
                  <a:lnTo>
                    <a:pt x="1192" y="501"/>
                  </a:lnTo>
                  <a:cubicBezTo>
                    <a:pt x="1192" y="521"/>
                    <a:pt x="1172" y="521"/>
                    <a:pt x="1172" y="541"/>
                  </a:cubicBezTo>
                  <a:cubicBezTo>
                    <a:pt x="1172" y="566"/>
                    <a:pt x="1172" y="606"/>
                    <a:pt x="1147" y="626"/>
                  </a:cubicBezTo>
                  <a:cubicBezTo>
                    <a:pt x="1147" y="646"/>
                    <a:pt x="1127" y="666"/>
                    <a:pt x="1127" y="691"/>
                  </a:cubicBezTo>
                  <a:cubicBezTo>
                    <a:pt x="1107" y="731"/>
                    <a:pt x="1087" y="752"/>
                    <a:pt x="1067" y="772"/>
                  </a:cubicBezTo>
                  <a:cubicBezTo>
                    <a:pt x="1047" y="792"/>
                    <a:pt x="1047" y="817"/>
                    <a:pt x="1022" y="857"/>
                  </a:cubicBezTo>
                  <a:cubicBezTo>
                    <a:pt x="982" y="877"/>
                    <a:pt x="962" y="897"/>
                    <a:pt x="922" y="942"/>
                  </a:cubicBezTo>
                  <a:cubicBezTo>
                    <a:pt x="877" y="982"/>
                    <a:pt x="817" y="1002"/>
                    <a:pt x="752" y="1042"/>
                  </a:cubicBezTo>
                  <a:cubicBezTo>
                    <a:pt x="732" y="1042"/>
                    <a:pt x="712" y="1067"/>
                    <a:pt x="692" y="1067"/>
                  </a:cubicBezTo>
                  <a:cubicBezTo>
                    <a:pt x="647" y="1087"/>
                    <a:pt x="627" y="1087"/>
                    <a:pt x="587" y="1087"/>
                  </a:cubicBezTo>
                  <a:cubicBezTo>
                    <a:pt x="566" y="1087"/>
                    <a:pt x="546" y="1107"/>
                    <a:pt x="501" y="1107"/>
                  </a:cubicBezTo>
                  <a:lnTo>
                    <a:pt x="441" y="1107"/>
                  </a:lnTo>
                  <a:cubicBezTo>
                    <a:pt x="421" y="1087"/>
                    <a:pt x="396" y="1087"/>
                    <a:pt x="376" y="1087"/>
                  </a:cubicBezTo>
                  <a:cubicBezTo>
                    <a:pt x="356" y="1087"/>
                    <a:pt x="336" y="1087"/>
                    <a:pt x="316" y="1067"/>
                  </a:cubicBezTo>
                  <a:cubicBezTo>
                    <a:pt x="316" y="1067"/>
                    <a:pt x="296" y="1067"/>
                    <a:pt x="271" y="1042"/>
                  </a:cubicBezTo>
                  <a:cubicBezTo>
                    <a:pt x="251" y="1042"/>
                    <a:pt x="231" y="1022"/>
                    <a:pt x="231" y="1022"/>
                  </a:cubicBezTo>
                  <a:cubicBezTo>
                    <a:pt x="211" y="1002"/>
                    <a:pt x="211" y="1002"/>
                    <a:pt x="191" y="1002"/>
                  </a:cubicBezTo>
                  <a:cubicBezTo>
                    <a:pt x="191" y="982"/>
                    <a:pt x="171" y="982"/>
                    <a:pt x="171" y="962"/>
                  </a:cubicBezTo>
                  <a:lnTo>
                    <a:pt x="146" y="962"/>
                  </a:lnTo>
                  <a:lnTo>
                    <a:pt x="146" y="942"/>
                  </a:lnTo>
                  <a:cubicBezTo>
                    <a:pt x="126" y="917"/>
                    <a:pt x="126" y="897"/>
                    <a:pt x="106" y="877"/>
                  </a:cubicBezTo>
                  <a:lnTo>
                    <a:pt x="106" y="837"/>
                  </a:lnTo>
                  <a:cubicBezTo>
                    <a:pt x="86" y="837"/>
                    <a:pt x="86" y="817"/>
                    <a:pt x="86" y="817"/>
                  </a:cubicBezTo>
                  <a:lnTo>
                    <a:pt x="86" y="731"/>
                  </a:lnTo>
                  <a:lnTo>
                    <a:pt x="86" y="691"/>
                  </a:lnTo>
                  <a:lnTo>
                    <a:pt x="86" y="626"/>
                  </a:lnTo>
                  <a:cubicBezTo>
                    <a:pt x="106" y="606"/>
                    <a:pt x="106" y="566"/>
                    <a:pt x="106" y="541"/>
                  </a:cubicBezTo>
                  <a:cubicBezTo>
                    <a:pt x="126" y="521"/>
                    <a:pt x="126" y="501"/>
                    <a:pt x="146" y="481"/>
                  </a:cubicBezTo>
                  <a:cubicBezTo>
                    <a:pt x="171" y="441"/>
                    <a:pt x="191" y="416"/>
                    <a:pt x="191" y="396"/>
                  </a:cubicBezTo>
                  <a:cubicBezTo>
                    <a:pt x="211" y="356"/>
                    <a:pt x="231" y="336"/>
                    <a:pt x="251" y="316"/>
                  </a:cubicBezTo>
                  <a:cubicBezTo>
                    <a:pt x="271" y="291"/>
                    <a:pt x="296" y="271"/>
                    <a:pt x="336" y="251"/>
                  </a:cubicBezTo>
                  <a:cubicBezTo>
                    <a:pt x="356" y="231"/>
                    <a:pt x="376" y="211"/>
                    <a:pt x="396" y="191"/>
                  </a:cubicBezTo>
                  <a:cubicBezTo>
                    <a:pt x="441" y="166"/>
                    <a:pt x="461" y="146"/>
                    <a:pt x="521" y="126"/>
                  </a:cubicBezTo>
                  <a:cubicBezTo>
                    <a:pt x="546" y="126"/>
                    <a:pt x="566" y="106"/>
                    <a:pt x="587" y="106"/>
                  </a:cubicBezTo>
                  <a:cubicBezTo>
                    <a:pt x="627" y="86"/>
                    <a:pt x="672" y="86"/>
                    <a:pt x="692" y="86"/>
                  </a:cubicBezTo>
                  <a:lnTo>
                    <a:pt x="752" y="86"/>
                  </a:lnTo>
                  <a:lnTo>
                    <a:pt x="772" y="66"/>
                  </a:lnTo>
                  <a:close/>
                  <a:moveTo>
                    <a:pt x="772" y="0"/>
                  </a:moveTo>
                  <a:cubicBezTo>
                    <a:pt x="732" y="0"/>
                    <a:pt x="672" y="21"/>
                    <a:pt x="607" y="21"/>
                  </a:cubicBezTo>
                  <a:cubicBezTo>
                    <a:pt x="607" y="41"/>
                    <a:pt x="587" y="41"/>
                    <a:pt x="566" y="41"/>
                  </a:cubicBezTo>
                  <a:cubicBezTo>
                    <a:pt x="566" y="41"/>
                    <a:pt x="546" y="66"/>
                    <a:pt x="521" y="66"/>
                  </a:cubicBezTo>
                  <a:cubicBezTo>
                    <a:pt x="461" y="86"/>
                    <a:pt x="396" y="106"/>
                    <a:pt x="336" y="146"/>
                  </a:cubicBezTo>
                  <a:cubicBezTo>
                    <a:pt x="296" y="191"/>
                    <a:pt x="251" y="211"/>
                    <a:pt x="211" y="271"/>
                  </a:cubicBezTo>
                  <a:cubicBezTo>
                    <a:pt x="171" y="316"/>
                    <a:pt x="126" y="356"/>
                    <a:pt x="86" y="416"/>
                  </a:cubicBezTo>
                  <a:cubicBezTo>
                    <a:pt x="66" y="481"/>
                    <a:pt x="46" y="541"/>
                    <a:pt x="21" y="606"/>
                  </a:cubicBezTo>
                  <a:cubicBezTo>
                    <a:pt x="21" y="646"/>
                    <a:pt x="1" y="666"/>
                    <a:pt x="1" y="691"/>
                  </a:cubicBezTo>
                  <a:cubicBezTo>
                    <a:pt x="1" y="731"/>
                    <a:pt x="1" y="772"/>
                    <a:pt x="21" y="817"/>
                  </a:cubicBezTo>
                  <a:cubicBezTo>
                    <a:pt x="21" y="857"/>
                    <a:pt x="46" y="917"/>
                    <a:pt x="86" y="982"/>
                  </a:cubicBezTo>
                  <a:cubicBezTo>
                    <a:pt x="86" y="1002"/>
                    <a:pt x="106" y="1022"/>
                    <a:pt x="126" y="1042"/>
                  </a:cubicBezTo>
                  <a:cubicBezTo>
                    <a:pt x="146" y="1067"/>
                    <a:pt x="191" y="1087"/>
                    <a:pt x="211" y="1107"/>
                  </a:cubicBezTo>
                  <a:cubicBezTo>
                    <a:pt x="231" y="1127"/>
                    <a:pt x="271" y="1127"/>
                    <a:pt x="296" y="1147"/>
                  </a:cubicBezTo>
                  <a:cubicBezTo>
                    <a:pt x="336" y="1147"/>
                    <a:pt x="356" y="1147"/>
                    <a:pt x="396" y="1167"/>
                  </a:cubicBezTo>
                  <a:lnTo>
                    <a:pt x="587" y="1167"/>
                  </a:lnTo>
                  <a:cubicBezTo>
                    <a:pt x="647" y="1147"/>
                    <a:pt x="712" y="1127"/>
                    <a:pt x="772" y="1107"/>
                  </a:cubicBezTo>
                  <a:cubicBezTo>
                    <a:pt x="797" y="1087"/>
                    <a:pt x="837" y="1067"/>
                    <a:pt x="857" y="1067"/>
                  </a:cubicBezTo>
                  <a:cubicBezTo>
                    <a:pt x="877" y="1042"/>
                    <a:pt x="922" y="1022"/>
                    <a:pt x="942" y="1002"/>
                  </a:cubicBezTo>
                  <a:cubicBezTo>
                    <a:pt x="962" y="982"/>
                    <a:pt x="962" y="982"/>
                    <a:pt x="982" y="962"/>
                  </a:cubicBezTo>
                  <a:cubicBezTo>
                    <a:pt x="1002" y="982"/>
                    <a:pt x="1022" y="1022"/>
                    <a:pt x="1047" y="1042"/>
                  </a:cubicBezTo>
                  <a:cubicBezTo>
                    <a:pt x="1087" y="1087"/>
                    <a:pt x="1107" y="1127"/>
                    <a:pt x="1127" y="1167"/>
                  </a:cubicBezTo>
                  <a:cubicBezTo>
                    <a:pt x="1127" y="1192"/>
                    <a:pt x="1147" y="1212"/>
                    <a:pt x="1147" y="1232"/>
                  </a:cubicBezTo>
                  <a:lnTo>
                    <a:pt x="1147" y="1252"/>
                  </a:lnTo>
                  <a:lnTo>
                    <a:pt x="1147" y="1272"/>
                  </a:lnTo>
                  <a:cubicBezTo>
                    <a:pt x="1147" y="1292"/>
                    <a:pt x="1147" y="1317"/>
                    <a:pt x="1127" y="1337"/>
                  </a:cubicBezTo>
                  <a:cubicBezTo>
                    <a:pt x="1127" y="1357"/>
                    <a:pt x="1127" y="1357"/>
                    <a:pt x="1107" y="1377"/>
                  </a:cubicBezTo>
                  <a:cubicBezTo>
                    <a:pt x="1107" y="1397"/>
                    <a:pt x="1087" y="1397"/>
                    <a:pt x="1087" y="1417"/>
                  </a:cubicBezTo>
                  <a:cubicBezTo>
                    <a:pt x="1067" y="1417"/>
                    <a:pt x="1067" y="1417"/>
                    <a:pt x="1047" y="1442"/>
                  </a:cubicBezTo>
                  <a:lnTo>
                    <a:pt x="942" y="1442"/>
                  </a:lnTo>
                  <a:cubicBezTo>
                    <a:pt x="922" y="1417"/>
                    <a:pt x="897" y="1417"/>
                    <a:pt x="897" y="1417"/>
                  </a:cubicBezTo>
                  <a:lnTo>
                    <a:pt x="877" y="1397"/>
                  </a:lnTo>
                  <a:cubicBezTo>
                    <a:pt x="857" y="1377"/>
                    <a:pt x="857" y="1377"/>
                    <a:pt x="837" y="1377"/>
                  </a:cubicBezTo>
                  <a:lnTo>
                    <a:pt x="817" y="1397"/>
                  </a:lnTo>
                  <a:cubicBezTo>
                    <a:pt x="797" y="1417"/>
                    <a:pt x="797" y="1442"/>
                    <a:pt x="817" y="1442"/>
                  </a:cubicBezTo>
                  <a:cubicBezTo>
                    <a:pt x="837" y="1463"/>
                    <a:pt x="837" y="1483"/>
                    <a:pt x="857" y="1483"/>
                  </a:cubicBezTo>
                  <a:cubicBezTo>
                    <a:pt x="877" y="1503"/>
                    <a:pt x="897" y="1503"/>
                    <a:pt x="922" y="1503"/>
                  </a:cubicBezTo>
                  <a:cubicBezTo>
                    <a:pt x="942" y="1523"/>
                    <a:pt x="962" y="1523"/>
                    <a:pt x="1002" y="1523"/>
                  </a:cubicBezTo>
                  <a:lnTo>
                    <a:pt x="1022" y="1523"/>
                  </a:lnTo>
                  <a:cubicBezTo>
                    <a:pt x="1067" y="1523"/>
                    <a:pt x="1087" y="1503"/>
                    <a:pt x="1127" y="1483"/>
                  </a:cubicBezTo>
                  <a:cubicBezTo>
                    <a:pt x="1147" y="1463"/>
                    <a:pt x="1172" y="1442"/>
                    <a:pt x="1192" y="1397"/>
                  </a:cubicBezTo>
                  <a:cubicBezTo>
                    <a:pt x="1212" y="1377"/>
                    <a:pt x="1212" y="1377"/>
                    <a:pt x="1212" y="1357"/>
                  </a:cubicBezTo>
                  <a:cubicBezTo>
                    <a:pt x="1232" y="1337"/>
                    <a:pt x="1232" y="1317"/>
                    <a:pt x="1232" y="1292"/>
                  </a:cubicBezTo>
                  <a:cubicBezTo>
                    <a:pt x="1232" y="1272"/>
                    <a:pt x="1232" y="1252"/>
                    <a:pt x="1212" y="1212"/>
                  </a:cubicBezTo>
                  <a:lnTo>
                    <a:pt x="1212" y="1212"/>
                  </a:lnTo>
                  <a:cubicBezTo>
                    <a:pt x="1252" y="1232"/>
                    <a:pt x="1272" y="1232"/>
                    <a:pt x="1318" y="1232"/>
                  </a:cubicBezTo>
                  <a:lnTo>
                    <a:pt x="1338" y="1232"/>
                  </a:lnTo>
                  <a:cubicBezTo>
                    <a:pt x="1398" y="1232"/>
                    <a:pt x="1443" y="1192"/>
                    <a:pt x="1483" y="1147"/>
                  </a:cubicBezTo>
                  <a:cubicBezTo>
                    <a:pt x="1523" y="1087"/>
                    <a:pt x="1548" y="1022"/>
                    <a:pt x="1548" y="962"/>
                  </a:cubicBezTo>
                  <a:lnTo>
                    <a:pt x="1548" y="917"/>
                  </a:lnTo>
                  <a:cubicBezTo>
                    <a:pt x="1523" y="897"/>
                    <a:pt x="1523" y="877"/>
                    <a:pt x="1523" y="857"/>
                  </a:cubicBezTo>
                  <a:cubicBezTo>
                    <a:pt x="1523" y="837"/>
                    <a:pt x="1503" y="837"/>
                    <a:pt x="1503" y="817"/>
                  </a:cubicBezTo>
                  <a:cubicBezTo>
                    <a:pt x="1483" y="792"/>
                    <a:pt x="1483" y="792"/>
                    <a:pt x="1463" y="772"/>
                  </a:cubicBezTo>
                  <a:cubicBezTo>
                    <a:pt x="1463" y="752"/>
                    <a:pt x="1443" y="752"/>
                    <a:pt x="1443" y="752"/>
                  </a:cubicBezTo>
                  <a:cubicBezTo>
                    <a:pt x="1423" y="752"/>
                    <a:pt x="1423" y="752"/>
                    <a:pt x="1398" y="772"/>
                  </a:cubicBezTo>
                  <a:cubicBezTo>
                    <a:pt x="1378" y="772"/>
                    <a:pt x="1378" y="792"/>
                    <a:pt x="1398" y="817"/>
                  </a:cubicBezTo>
                  <a:lnTo>
                    <a:pt x="1398" y="857"/>
                  </a:lnTo>
                  <a:cubicBezTo>
                    <a:pt x="1423" y="877"/>
                    <a:pt x="1423" y="897"/>
                    <a:pt x="1443" y="942"/>
                  </a:cubicBezTo>
                  <a:lnTo>
                    <a:pt x="1443" y="1002"/>
                  </a:lnTo>
                  <a:cubicBezTo>
                    <a:pt x="1443" y="1022"/>
                    <a:pt x="1423" y="1042"/>
                    <a:pt x="1423" y="1067"/>
                  </a:cubicBezTo>
                  <a:cubicBezTo>
                    <a:pt x="1423" y="1087"/>
                    <a:pt x="1398" y="1087"/>
                    <a:pt x="1398" y="1107"/>
                  </a:cubicBezTo>
                  <a:lnTo>
                    <a:pt x="1378" y="1127"/>
                  </a:lnTo>
                  <a:cubicBezTo>
                    <a:pt x="1358" y="1147"/>
                    <a:pt x="1358" y="1147"/>
                    <a:pt x="1338" y="1147"/>
                  </a:cubicBezTo>
                  <a:lnTo>
                    <a:pt x="1318" y="1167"/>
                  </a:lnTo>
                  <a:lnTo>
                    <a:pt x="1272" y="1167"/>
                  </a:lnTo>
                  <a:cubicBezTo>
                    <a:pt x="1252" y="1167"/>
                    <a:pt x="1232" y="1147"/>
                    <a:pt x="1212" y="1147"/>
                  </a:cubicBezTo>
                  <a:lnTo>
                    <a:pt x="1192" y="1147"/>
                  </a:lnTo>
                  <a:cubicBezTo>
                    <a:pt x="1172" y="1107"/>
                    <a:pt x="1147" y="1067"/>
                    <a:pt x="1127" y="1022"/>
                  </a:cubicBezTo>
                  <a:cubicBezTo>
                    <a:pt x="1087" y="1002"/>
                    <a:pt x="1067" y="962"/>
                    <a:pt x="1022" y="917"/>
                  </a:cubicBezTo>
                  <a:cubicBezTo>
                    <a:pt x="1047" y="917"/>
                    <a:pt x="1067" y="897"/>
                    <a:pt x="1087" y="857"/>
                  </a:cubicBezTo>
                  <a:cubicBezTo>
                    <a:pt x="1127" y="817"/>
                    <a:pt x="1172" y="752"/>
                    <a:pt x="1192" y="691"/>
                  </a:cubicBezTo>
                  <a:cubicBezTo>
                    <a:pt x="1212" y="646"/>
                    <a:pt x="1232" y="586"/>
                    <a:pt x="1252" y="521"/>
                  </a:cubicBezTo>
                  <a:lnTo>
                    <a:pt x="1252" y="441"/>
                  </a:lnTo>
                  <a:lnTo>
                    <a:pt x="1252" y="356"/>
                  </a:lnTo>
                  <a:cubicBezTo>
                    <a:pt x="1232" y="291"/>
                    <a:pt x="1212" y="251"/>
                    <a:pt x="1192" y="211"/>
                  </a:cubicBezTo>
                  <a:cubicBezTo>
                    <a:pt x="1147" y="166"/>
                    <a:pt x="1127" y="126"/>
                    <a:pt x="1087" y="106"/>
                  </a:cubicBezTo>
                  <a:cubicBezTo>
                    <a:pt x="1067" y="86"/>
                    <a:pt x="1047" y="66"/>
                    <a:pt x="1022" y="66"/>
                  </a:cubicBezTo>
                  <a:cubicBezTo>
                    <a:pt x="1002" y="41"/>
                    <a:pt x="982" y="41"/>
                    <a:pt x="962" y="41"/>
                  </a:cubicBezTo>
                  <a:cubicBezTo>
                    <a:pt x="922" y="21"/>
                    <a:pt x="857" y="0"/>
                    <a:pt x="79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7" name="Google Shape;807;p41"/>
            <p:cNvSpPr/>
            <p:nvPr/>
          </p:nvSpPr>
          <p:spPr>
            <a:xfrm>
              <a:off x="1435910" y="2988865"/>
              <a:ext cx="24748" cy="8805"/>
            </a:xfrm>
            <a:custGeom>
              <a:avLst/>
              <a:gdLst/>
              <a:ahLst/>
              <a:cxnLst/>
              <a:rect l="l" t="t" r="r" b="b"/>
              <a:pathLst>
                <a:path w="832" h="296" extrusionOk="0">
                  <a:moveTo>
                    <a:pt x="667" y="0"/>
                  </a:moveTo>
                  <a:cubicBezTo>
                    <a:pt x="581" y="0"/>
                    <a:pt x="481" y="20"/>
                    <a:pt x="396" y="20"/>
                  </a:cubicBezTo>
                  <a:cubicBezTo>
                    <a:pt x="271" y="66"/>
                    <a:pt x="146" y="106"/>
                    <a:pt x="41" y="191"/>
                  </a:cubicBezTo>
                  <a:cubicBezTo>
                    <a:pt x="1" y="211"/>
                    <a:pt x="1" y="231"/>
                    <a:pt x="21" y="251"/>
                  </a:cubicBezTo>
                  <a:cubicBezTo>
                    <a:pt x="21" y="271"/>
                    <a:pt x="41" y="296"/>
                    <a:pt x="61" y="296"/>
                  </a:cubicBezTo>
                  <a:cubicBezTo>
                    <a:pt x="81" y="296"/>
                    <a:pt x="81" y="296"/>
                    <a:pt x="81" y="271"/>
                  </a:cubicBezTo>
                  <a:cubicBezTo>
                    <a:pt x="146" y="251"/>
                    <a:pt x="186" y="231"/>
                    <a:pt x="231" y="211"/>
                  </a:cubicBezTo>
                  <a:cubicBezTo>
                    <a:pt x="331" y="171"/>
                    <a:pt x="436" y="126"/>
                    <a:pt x="541" y="126"/>
                  </a:cubicBezTo>
                  <a:lnTo>
                    <a:pt x="561" y="106"/>
                  </a:lnTo>
                  <a:lnTo>
                    <a:pt x="772" y="106"/>
                  </a:lnTo>
                  <a:cubicBezTo>
                    <a:pt x="812" y="106"/>
                    <a:pt x="832" y="86"/>
                    <a:pt x="832" y="66"/>
                  </a:cubicBezTo>
                  <a:cubicBezTo>
                    <a:pt x="832" y="45"/>
                    <a:pt x="812" y="20"/>
                    <a:pt x="812" y="20"/>
                  </a:cubicBezTo>
                  <a:cubicBezTo>
                    <a:pt x="792" y="20"/>
                    <a:pt x="792" y="0"/>
                    <a:pt x="77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8" name="Google Shape;808;p41"/>
            <p:cNvSpPr/>
            <p:nvPr/>
          </p:nvSpPr>
          <p:spPr>
            <a:xfrm>
              <a:off x="1555664" y="3007485"/>
              <a:ext cx="21178" cy="7466"/>
            </a:xfrm>
            <a:custGeom>
              <a:avLst/>
              <a:gdLst/>
              <a:ahLst/>
              <a:cxnLst/>
              <a:rect l="l" t="t" r="r" b="b"/>
              <a:pathLst>
                <a:path w="712" h="251" extrusionOk="0">
                  <a:moveTo>
                    <a:pt x="40" y="0"/>
                  </a:moveTo>
                  <a:cubicBezTo>
                    <a:pt x="40" y="0"/>
                    <a:pt x="20" y="0"/>
                    <a:pt x="20" y="20"/>
                  </a:cubicBezTo>
                  <a:cubicBezTo>
                    <a:pt x="0" y="20"/>
                    <a:pt x="0" y="45"/>
                    <a:pt x="0" y="45"/>
                  </a:cubicBezTo>
                  <a:cubicBezTo>
                    <a:pt x="0" y="65"/>
                    <a:pt x="0" y="65"/>
                    <a:pt x="20" y="85"/>
                  </a:cubicBezTo>
                  <a:lnTo>
                    <a:pt x="251" y="85"/>
                  </a:lnTo>
                  <a:cubicBezTo>
                    <a:pt x="336" y="105"/>
                    <a:pt x="416" y="125"/>
                    <a:pt x="481" y="145"/>
                  </a:cubicBezTo>
                  <a:cubicBezTo>
                    <a:pt x="541" y="191"/>
                    <a:pt x="586" y="211"/>
                    <a:pt x="646" y="251"/>
                  </a:cubicBezTo>
                  <a:lnTo>
                    <a:pt x="666" y="251"/>
                  </a:lnTo>
                  <a:cubicBezTo>
                    <a:pt x="686" y="251"/>
                    <a:pt x="686" y="251"/>
                    <a:pt x="686" y="231"/>
                  </a:cubicBezTo>
                  <a:cubicBezTo>
                    <a:pt x="711" y="231"/>
                    <a:pt x="711" y="211"/>
                    <a:pt x="711" y="211"/>
                  </a:cubicBezTo>
                  <a:cubicBezTo>
                    <a:pt x="711" y="191"/>
                    <a:pt x="711" y="191"/>
                    <a:pt x="686" y="191"/>
                  </a:cubicBezTo>
                  <a:cubicBezTo>
                    <a:pt x="646" y="145"/>
                    <a:pt x="606" y="105"/>
                    <a:pt x="561" y="85"/>
                  </a:cubicBezTo>
                  <a:cubicBezTo>
                    <a:pt x="501" y="65"/>
                    <a:pt x="461" y="45"/>
                    <a:pt x="396" y="20"/>
                  </a:cubicBezTo>
                  <a:cubicBezTo>
                    <a:pt x="356" y="0"/>
                    <a:pt x="291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9" name="Google Shape;809;p41"/>
            <p:cNvSpPr/>
            <p:nvPr/>
          </p:nvSpPr>
          <p:spPr>
            <a:xfrm>
              <a:off x="1679106" y="3089403"/>
              <a:ext cx="14932" cy="18620"/>
            </a:xfrm>
            <a:custGeom>
              <a:avLst/>
              <a:gdLst/>
              <a:ahLst/>
              <a:cxnLst/>
              <a:rect l="l" t="t" r="r" b="b"/>
              <a:pathLst>
                <a:path w="502" h="626" extrusionOk="0">
                  <a:moveTo>
                    <a:pt x="66" y="0"/>
                  </a:moveTo>
                  <a:cubicBezTo>
                    <a:pt x="41" y="0"/>
                    <a:pt x="21" y="0"/>
                    <a:pt x="1" y="20"/>
                  </a:cubicBezTo>
                  <a:cubicBezTo>
                    <a:pt x="1" y="65"/>
                    <a:pt x="1" y="85"/>
                    <a:pt x="21" y="105"/>
                  </a:cubicBezTo>
                  <a:cubicBezTo>
                    <a:pt x="41" y="105"/>
                    <a:pt x="66" y="125"/>
                    <a:pt x="86" y="145"/>
                  </a:cubicBezTo>
                  <a:cubicBezTo>
                    <a:pt x="146" y="190"/>
                    <a:pt x="191" y="250"/>
                    <a:pt x="231" y="295"/>
                  </a:cubicBezTo>
                  <a:cubicBezTo>
                    <a:pt x="291" y="376"/>
                    <a:pt x="356" y="481"/>
                    <a:pt x="397" y="586"/>
                  </a:cubicBezTo>
                  <a:cubicBezTo>
                    <a:pt x="397" y="606"/>
                    <a:pt x="417" y="606"/>
                    <a:pt x="417" y="626"/>
                  </a:cubicBezTo>
                  <a:lnTo>
                    <a:pt x="462" y="626"/>
                  </a:lnTo>
                  <a:cubicBezTo>
                    <a:pt x="482" y="626"/>
                    <a:pt x="502" y="626"/>
                    <a:pt x="502" y="606"/>
                  </a:cubicBezTo>
                  <a:lnTo>
                    <a:pt x="502" y="566"/>
                  </a:lnTo>
                  <a:cubicBezTo>
                    <a:pt x="462" y="461"/>
                    <a:pt x="417" y="356"/>
                    <a:pt x="356" y="250"/>
                  </a:cubicBezTo>
                  <a:cubicBezTo>
                    <a:pt x="271" y="170"/>
                    <a:pt x="191" y="85"/>
                    <a:pt x="8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0" name="Google Shape;810;p41"/>
            <p:cNvSpPr/>
            <p:nvPr/>
          </p:nvSpPr>
          <p:spPr>
            <a:xfrm>
              <a:off x="1559977" y="3076434"/>
              <a:ext cx="47235" cy="49615"/>
            </a:xfrm>
            <a:custGeom>
              <a:avLst/>
              <a:gdLst/>
              <a:ahLst/>
              <a:cxnLst/>
              <a:rect l="l" t="t" r="r" b="b"/>
              <a:pathLst>
                <a:path w="1588" h="1668" extrusionOk="0">
                  <a:moveTo>
                    <a:pt x="792" y="81"/>
                  </a:moveTo>
                  <a:cubicBezTo>
                    <a:pt x="817" y="81"/>
                    <a:pt x="857" y="81"/>
                    <a:pt x="897" y="106"/>
                  </a:cubicBezTo>
                  <a:cubicBezTo>
                    <a:pt x="917" y="126"/>
                    <a:pt x="962" y="126"/>
                    <a:pt x="1002" y="146"/>
                  </a:cubicBezTo>
                  <a:cubicBezTo>
                    <a:pt x="1042" y="166"/>
                    <a:pt x="1087" y="186"/>
                    <a:pt x="1107" y="206"/>
                  </a:cubicBezTo>
                  <a:cubicBezTo>
                    <a:pt x="1147" y="231"/>
                    <a:pt x="1192" y="251"/>
                    <a:pt x="1212" y="271"/>
                  </a:cubicBezTo>
                  <a:cubicBezTo>
                    <a:pt x="1252" y="291"/>
                    <a:pt x="1272" y="331"/>
                    <a:pt x="1317" y="376"/>
                  </a:cubicBezTo>
                  <a:cubicBezTo>
                    <a:pt x="1337" y="396"/>
                    <a:pt x="1357" y="416"/>
                    <a:pt x="1377" y="456"/>
                  </a:cubicBezTo>
                  <a:cubicBezTo>
                    <a:pt x="1397" y="481"/>
                    <a:pt x="1417" y="501"/>
                    <a:pt x="1442" y="541"/>
                  </a:cubicBezTo>
                  <a:cubicBezTo>
                    <a:pt x="1462" y="561"/>
                    <a:pt x="1462" y="581"/>
                    <a:pt x="1482" y="626"/>
                  </a:cubicBezTo>
                  <a:cubicBezTo>
                    <a:pt x="1482" y="646"/>
                    <a:pt x="1482" y="666"/>
                    <a:pt x="1503" y="686"/>
                  </a:cubicBezTo>
                  <a:lnTo>
                    <a:pt x="1503" y="752"/>
                  </a:lnTo>
                  <a:lnTo>
                    <a:pt x="1503" y="812"/>
                  </a:lnTo>
                  <a:lnTo>
                    <a:pt x="1503" y="857"/>
                  </a:lnTo>
                  <a:cubicBezTo>
                    <a:pt x="1503" y="877"/>
                    <a:pt x="1503" y="877"/>
                    <a:pt x="1482" y="897"/>
                  </a:cubicBezTo>
                  <a:lnTo>
                    <a:pt x="1482" y="937"/>
                  </a:lnTo>
                  <a:cubicBezTo>
                    <a:pt x="1462" y="957"/>
                    <a:pt x="1462" y="957"/>
                    <a:pt x="1462" y="982"/>
                  </a:cubicBezTo>
                  <a:cubicBezTo>
                    <a:pt x="1442" y="982"/>
                    <a:pt x="1442" y="1002"/>
                    <a:pt x="1442" y="1002"/>
                  </a:cubicBezTo>
                  <a:cubicBezTo>
                    <a:pt x="1417" y="1022"/>
                    <a:pt x="1417" y="1042"/>
                    <a:pt x="1397" y="1042"/>
                  </a:cubicBezTo>
                  <a:cubicBezTo>
                    <a:pt x="1377" y="1062"/>
                    <a:pt x="1357" y="1082"/>
                    <a:pt x="1337" y="1107"/>
                  </a:cubicBezTo>
                  <a:cubicBezTo>
                    <a:pt x="1317" y="1107"/>
                    <a:pt x="1292" y="1107"/>
                    <a:pt x="1292" y="1127"/>
                  </a:cubicBezTo>
                  <a:lnTo>
                    <a:pt x="1232" y="1127"/>
                  </a:lnTo>
                  <a:cubicBezTo>
                    <a:pt x="1192" y="1147"/>
                    <a:pt x="1127" y="1147"/>
                    <a:pt x="1087" y="1147"/>
                  </a:cubicBezTo>
                  <a:cubicBezTo>
                    <a:pt x="1022" y="1147"/>
                    <a:pt x="962" y="1147"/>
                    <a:pt x="897" y="1127"/>
                  </a:cubicBezTo>
                  <a:cubicBezTo>
                    <a:pt x="857" y="1107"/>
                    <a:pt x="817" y="1082"/>
                    <a:pt x="771" y="1062"/>
                  </a:cubicBezTo>
                  <a:cubicBezTo>
                    <a:pt x="731" y="1062"/>
                    <a:pt x="691" y="1042"/>
                    <a:pt x="666" y="1022"/>
                  </a:cubicBezTo>
                  <a:cubicBezTo>
                    <a:pt x="626" y="1002"/>
                    <a:pt x="606" y="982"/>
                    <a:pt x="586" y="957"/>
                  </a:cubicBezTo>
                  <a:cubicBezTo>
                    <a:pt x="541" y="917"/>
                    <a:pt x="501" y="897"/>
                    <a:pt x="461" y="857"/>
                  </a:cubicBezTo>
                  <a:cubicBezTo>
                    <a:pt x="461" y="832"/>
                    <a:pt x="441" y="812"/>
                    <a:pt x="416" y="772"/>
                  </a:cubicBezTo>
                  <a:cubicBezTo>
                    <a:pt x="376" y="752"/>
                    <a:pt x="376" y="706"/>
                    <a:pt x="356" y="686"/>
                  </a:cubicBezTo>
                  <a:cubicBezTo>
                    <a:pt x="336" y="666"/>
                    <a:pt x="336" y="646"/>
                    <a:pt x="316" y="626"/>
                  </a:cubicBezTo>
                  <a:cubicBezTo>
                    <a:pt x="316" y="581"/>
                    <a:pt x="291" y="561"/>
                    <a:pt x="291" y="541"/>
                  </a:cubicBezTo>
                  <a:cubicBezTo>
                    <a:pt x="291" y="501"/>
                    <a:pt x="271" y="456"/>
                    <a:pt x="271" y="436"/>
                  </a:cubicBezTo>
                  <a:lnTo>
                    <a:pt x="271" y="416"/>
                  </a:lnTo>
                  <a:cubicBezTo>
                    <a:pt x="271" y="396"/>
                    <a:pt x="291" y="396"/>
                    <a:pt x="291" y="376"/>
                  </a:cubicBezTo>
                  <a:lnTo>
                    <a:pt x="291" y="311"/>
                  </a:lnTo>
                  <a:cubicBezTo>
                    <a:pt x="291" y="311"/>
                    <a:pt x="316" y="291"/>
                    <a:pt x="316" y="271"/>
                  </a:cubicBezTo>
                  <a:lnTo>
                    <a:pt x="336" y="251"/>
                  </a:lnTo>
                  <a:lnTo>
                    <a:pt x="336" y="231"/>
                  </a:lnTo>
                  <a:cubicBezTo>
                    <a:pt x="356" y="206"/>
                    <a:pt x="356" y="206"/>
                    <a:pt x="376" y="186"/>
                  </a:cubicBezTo>
                  <a:cubicBezTo>
                    <a:pt x="396" y="166"/>
                    <a:pt x="396" y="166"/>
                    <a:pt x="416" y="146"/>
                  </a:cubicBezTo>
                  <a:cubicBezTo>
                    <a:pt x="441" y="146"/>
                    <a:pt x="441" y="126"/>
                    <a:pt x="461" y="126"/>
                  </a:cubicBezTo>
                  <a:cubicBezTo>
                    <a:pt x="481" y="106"/>
                    <a:pt x="521" y="106"/>
                    <a:pt x="566" y="81"/>
                  </a:cubicBezTo>
                  <a:close/>
                  <a:moveTo>
                    <a:pt x="626" y="0"/>
                  </a:moveTo>
                  <a:cubicBezTo>
                    <a:pt x="606" y="0"/>
                    <a:pt x="566" y="0"/>
                    <a:pt x="521" y="20"/>
                  </a:cubicBezTo>
                  <a:cubicBezTo>
                    <a:pt x="481" y="20"/>
                    <a:pt x="416" y="41"/>
                    <a:pt x="376" y="81"/>
                  </a:cubicBezTo>
                  <a:cubicBezTo>
                    <a:pt x="356" y="106"/>
                    <a:pt x="336" y="126"/>
                    <a:pt x="291" y="146"/>
                  </a:cubicBezTo>
                  <a:cubicBezTo>
                    <a:pt x="271" y="166"/>
                    <a:pt x="271" y="206"/>
                    <a:pt x="251" y="251"/>
                  </a:cubicBezTo>
                  <a:cubicBezTo>
                    <a:pt x="231" y="251"/>
                    <a:pt x="231" y="271"/>
                    <a:pt x="231" y="291"/>
                  </a:cubicBezTo>
                  <a:cubicBezTo>
                    <a:pt x="231" y="311"/>
                    <a:pt x="211" y="311"/>
                    <a:pt x="211" y="331"/>
                  </a:cubicBezTo>
                  <a:lnTo>
                    <a:pt x="211" y="376"/>
                  </a:lnTo>
                  <a:lnTo>
                    <a:pt x="211" y="456"/>
                  </a:lnTo>
                  <a:lnTo>
                    <a:pt x="211" y="481"/>
                  </a:lnTo>
                  <a:cubicBezTo>
                    <a:pt x="211" y="501"/>
                    <a:pt x="211" y="521"/>
                    <a:pt x="231" y="561"/>
                  </a:cubicBezTo>
                  <a:cubicBezTo>
                    <a:pt x="231" y="581"/>
                    <a:pt x="251" y="626"/>
                    <a:pt x="251" y="646"/>
                  </a:cubicBezTo>
                  <a:cubicBezTo>
                    <a:pt x="291" y="706"/>
                    <a:pt x="316" y="772"/>
                    <a:pt x="356" y="832"/>
                  </a:cubicBezTo>
                  <a:cubicBezTo>
                    <a:pt x="396" y="877"/>
                    <a:pt x="441" y="917"/>
                    <a:pt x="501" y="982"/>
                  </a:cubicBezTo>
                  <a:lnTo>
                    <a:pt x="521" y="1002"/>
                  </a:lnTo>
                  <a:cubicBezTo>
                    <a:pt x="521" y="1022"/>
                    <a:pt x="501" y="1042"/>
                    <a:pt x="501" y="1042"/>
                  </a:cubicBezTo>
                  <a:cubicBezTo>
                    <a:pt x="461" y="1082"/>
                    <a:pt x="416" y="1127"/>
                    <a:pt x="376" y="1147"/>
                  </a:cubicBezTo>
                  <a:cubicBezTo>
                    <a:pt x="316" y="1187"/>
                    <a:pt x="271" y="1207"/>
                    <a:pt x="231" y="1232"/>
                  </a:cubicBezTo>
                  <a:lnTo>
                    <a:pt x="106" y="1232"/>
                  </a:lnTo>
                  <a:cubicBezTo>
                    <a:pt x="106" y="1232"/>
                    <a:pt x="106" y="1207"/>
                    <a:pt x="86" y="1207"/>
                  </a:cubicBezTo>
                  <a:lnTo>
                    <a:pt x="86" y="1167"/>
                  </a:lnTo>
                  <a:lnTo>
                    <a:pt x="86" y="1107"/>
                  </a:lnTo>
                  <a:cubicBezTo>
                    <a:pt x="86" y="1062"/>
                    <a:pt x="106" y="1042"/>
                    <a:pt x="106" y="1022"/>
                  </a:cubicBezTo>
                  <a:cubicBezTo>
                    <a:pt x="106" y="1002"/>
                    <a:pt x="106" y="982"/>
                    <a:pt x="86" y="982"/>
                  </a:cubicBezTo>
                  <a:lnTo>
                    <a:pt x="66" y="982"/>
                  </a:lnTo>
                  <a:lnTo>
                    <a:pt x="40" y="1002"/>
                  </a:lnTo>
                  <a:cubicBezTo>
                    <a:pt x="20" y="1042"/>
                    <a:pt x="0" y="1107"/>
                    <a:pt x="0" y="1147"/>
                  </a:cubicBezTo>
                  <a:cubicBezTo>
                    <a:pt x="0" y="1187"/>
                    <a:pt x="0" y="1232"/>
                    <a:pt x="20" y="1252"/>
                  </a:cubicBezTo>
                  <a:cubicBezTo>
                    <a:pt x="20" y="1292"/>
                    <a:pt x="66" y="1312"/>
                    <a:pt x="86" y="1312"/>
                  </a:cubicBezTo>
                  <a:cubicBezTo>
                    <a:pt x="106" y="1332"/>
                    <a:pt x="126" y="1332"/>
                    <a:pt x="146" y="1332"/>
                  </a:cubicBezTo>
                  <a:lnTo>
                    <a:pt x="191" y="1332"/>
                  </a:lnTo>
                  <a:cubicBezTo>
                    <a:pt x="231" y="1312"/>
                    <a:pt x="271" y="1312"/>
                    <a:pt x="291" y="1292"/>
                  </a:cubicBezTo>
                  <a:cubicBezTo>
                    <a:pt x="316" y="1292"/>
                    <a:pt x="336" y="1272"/>
                    <a:pt x="356" y="1272"/>
                  </a:cubicBezTo>
                  <a:cubicBezTo>
                    <a:pt x="356" y="1377"/>
                    <a:pt x="376" y="1503"/>
                    <a:pt x="461" y="1583"/>
                  </a:cubicBezTo>
                  <a:cubicBezTo>
                    <a:pt x="481" y="1608"/>
                    <a:pt x="501" y="1628"/>
                    <a:pt x="521" y="1648"/>
                  </a:cubicBezTo>
                  <a:cubicBezTo>
                    <a:pt x="566" y="1668"/>
                    <a:pt x="586" y="1668"/>
                    <a:pt x="626" y="1668"/>
                  </a:cubicBezTo>
                  <a:cubicBezTo>
                    <a:pt x="666" y="1668"/>
                    <a:pt x="691" y="1668"/>
                    <a:pt x="731" y="1648"/>
                  </a:cubicBezTo>
                  <a:cubicBezTo>
                    <a:pt x="751" y="1648"/>
                    <a:pt x="751" y="1628"/>
                    <a:pt x="771" y="1628"/>
                  </a:cubicBezTo>
                  <a:cubicBezTo>
                    <a:pt x="792" y="1608"/>
                    <a:pt x="817" y="1583"/>
                    <a:pt x="837" y="1583"/>
                  </a:cubicBezTo>
                  <a:cubicBezTo>
                    <a:pt x="837" y="1563"/>
                    <a:pt x="857" y="1543"/>
                    <a:pt x="857" y="1543"/>
                  </a:cubicBezTo>
                  <a:cubicBezTo>
                    <a:pt x="857" y="1523"/>
                    <a:pt x="837" y="1523"/>
                    <a:pt x="837" y="1503"/>
                  </a:cubicBezTo>
                  <a:cubicBezTo>
                    <a:pt x="837" y="1503"/>
                    <a:pt x="817" y="1483"/>
                    <a:pt x="792" y="1483"/>
                  </a:cubicBezTo>
                  <a:cubicBezTo>
                    <a:pt x="792" y="1483"/>
                    <a:pt x="771" y="1483"/>
                    <a:pt x="771" y="1503"/>
                  </a:cubicBezTo>
                  <a:cubicBezTo>
                    <a:pt x="751" y="1503"/>
                    <a:pt x="731" y="1523"/>
                    <a:pt x="711" y="1543"/>
                  </a:cubicBezTo>
                  <a:cubicBezTo>
                    <a:pt x="711" y="1543"/>
                    <a:pt x="691" y="1543"/>
                    <a:pt x="666" y="1563"/>
                  </a:cubicBezTo>
                  <a:lnTo>
                    <a:pt x="606" y="1563"/>
                  </a:lnTo>
                  <a:cubicBezTo>
                    <a:pt x="586" y="1563"/>
                    <a:pt x="586" y="1563"/>
                    <a:pt x="566" y="1543"/>
                  </a:cubicBezTo>
                  <a:cubicBezTo>
                    <a:pt x="566" y="1543"/>
                    <a:pt x="541" y="1543"/>
                    <a:pt x="521" y="1523"/>
                  </a:cubicBezTo>
                  <a:cubicBezTo>
                    <a:pt x="521" y="1503"/>
                    <a:pt x="501" y="1503"/>
                    <a:pt x="481" y="1483"/>
                  </a:cubicBezTo>
                  <a:cubicBezTo>
                    <a:pt x="481" y="1437"/>
                    <a:pt x="461" y="1417"/>
                    <a:pt x="441" y="1397"/>
                  </a:cubicBezTo>
                  <a:lnTo>
                    <a:pt x="441" y="1292"/>
                  </a:lnTo>
                  <a:lnTo>
                    <a:pt x="441" y="1232"/>
                  </a:lnTo>
                  <a:cubicBezTo>
                    <a:pt x="501" y="1167"/>
                    <a:pt x="566" y="1107"/>
                    <a:pt x="606" y="1062"/>
                  </a:cubicBezTo>
                  <a:cubicBezTo>
                    <a:pt x="606" y="1062"/>
                    <a:pt x="626" y="1062"/>
                    <a:pt x="646" y="1082"/>
                  </a:cubicBezTo>
                  <a:cubicBezTo>
                    <a:pt x="751" y="1147"/>
                    <a:pt x="877" y="1187"/>
                    <a:pt x="1002" y="1207"/>
                  </a:cubicBezTo>
                  <a:lnTo>
                    <a:pt x="1167" y="1207"/>
                  </a:lnTo>
                  <a:cubicBezTo>
                    <a:pt x="1252" y="1207"/>
                    <a:pt x="1317" y="1187"/>
                    <a:pt x="1377" y="1147"/>
                  </a:cubicBezTo>
                  <a:cubicBezTo>
                    <a:pt x="1417" y="1127"/>
                    <a:pt x="1462" y="1082"/>
                    <a:pt x="1503" y="1042"/>
                  </a:cubicBezTo>
                  <a:cubicBezTo>
                    <a:pt x="1523" y="1022"/>
                    <a:pt x="1523" y="1002"/>
                    <a:pt x="1543" y="982"/>
                  </a:cubicBezTo>
                  <a:cubicBezTo>
                    <a:pt x="1568" y="937"/>
                    <a:pt x="1568" y="917"/>
                    <a:pt x="1588" y="877"/>
                  </a:cubicBezTo>
                  <a:lnTo>
                    <a:pt x="1588" y="792"/>
                  </a:lnTo>
                  <a:lnTo>
                    <a:pt x="1588" y="686"/>
                  </a:lnTo>
                  <a:cubicBezTo>
                    <a:pt x="1568" y="626"/>
                    <a:pt x="1543" y="561"/>
                    <a:pt x="1503" y="501"/>
                  </a:cubicBezTo>
                  <a:cubicBezTo>
                    <a:pt x="1462" y="396"/>
                    <a:pt x="1377" y="311"/>
                    <a:pt x="1272" y="231"/>
                  </a:cubicBezTo>
                  <a:cubicBezTo>
                    <a:pt x="1232" y="186"/>
                    <a:pt x="1192" y="146"/>
                    <a:pt x="1127" y="126"/>
                  </a:cubicBezTo>
                  <a:cubicBezTo>
                    <a:pt x="1067" y="81"/>
                    <a:pt x="1002" y="61"/>
                    <a:pt x="942" y="20"/>
                  </a:cubicBezTo>
                  <a:cubicBezTo>
                    <a:pt x="877" y="0"/>
                    <a:pt x="817" y="0"/>
                    <a:pt x="7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1" name="Google Shape;811;p41"/>
            <p:cNvSpPr/>
            <p:nvPr/>
          </p:nvSpPr>
          <p:spPr>
            <a:xfrm>
              <a:off x="1538233" y="3070187"/>
              <a:ext cx="75820" cy="83137"/>
            </a:xfrm>
            <a:custGeom>
              <a:avLst/>
              <a:gdLst/>
              <a:ahLst/>
              <a:cxnLst/>
              <a:rect l="l" t="t" r="r" b="b"/>
              <a:pathLst>
                <a:path w="2549" h="2795" extrusionOk="0">
                  <a:moveTo>
                    <a:pt x="1482" y="105"/>
                  </a:moveTo>
                  <a:cubicBezTo>
                    <a:pt x="1502" y="105"/>
                    <a:pt x="1523" y="105"/>
                    <a:pt x="1568" y="125"/>
                  </a:cubicBezTo>
                  <a:lnTo>
                    <a:pt x="1693" y="125"/>
                  </a:lnTo>
                  <a:cubicBezTo>
                    <a:pt x="1773" y="145"/>
                    <a:pt x="1838" y="190"/>
                    <a:pt x="1923" y="210"/>
                  </a:cubicBezTo>
                  <a:cubicBezTo>
                    <a:pt x="1943" y="230"/>
                    <a:pt x="1983" y="251"/>
                    <a:pt x="2003" y="271"/>
                  </a:cubicBezTo>
                  <a:cubicBezTo>
                    <a:pt x="2048" y="291"/>
                    <a:pt x="2088" y="336"/>
                    <a:pt x="2128" y="356"/>
                  </a:cubicBezTo>
                  <a:cubicBezTo>
                    <a:pt x="2173" y="416"/>
                    <a:pt x="2234" y="481"/>
                    <a:pt x="2274" y="566"/>
                  </a:cubicBezTo>
                  <a:cubicBezTo>
                    <a:pt x="2339" y="626"/>
                    <a:pt x="2359" y="711"/>
                    <a:pt x="2399" y="816"/>
                  </a:cubicBezTo>
                  <a:cubicBezTo>
                    <a:pt x="2424" y="856"/>
                    <a:pt x="2424" y="896"/>
                    <a:pt x="2424" y="941"/>
                  </a:cubicBezTo>
                  <a:cubicBezTo>
                    <a:pt x="2444" y="1002"/>
                    <a:pt x="2444" y="1067"/>
                    <a:pt x="2464" y="1127"/>
                  </a:cubicBezTo>
                  <a:cubicBezTo>
                    <a:pt x="2464" y="1252"/>
                    <a:pt x="2444" y="1377"/>
                    <a:pt x="2424" y="1502"/>
                  </a:cubicBezTo>
                  <a:cubicBezTo>
                    <a:pt x="2399" y="1567"/>
                    <a:pt x="2379" y="1647"/>
                    <a:pt x="2359" y="1713"/>
                  </a:cubicBezTo>
                  <a:cubicBezTo>
                    <a:pt x="2339" y="1773"/>
                    <a:pt x="2319" y="1838"/>
                    <a:pt x="2274" y="1898"/>
                  </a:cubicBezTo>
                  <a:cubicBezTo>
                    <a:pt x="2213" y="2023"/>
                    <a:pt x="2128" y="2148"/>
                    <a:pt x="2023" y="2253"/>
                  </a:cubicBezTo>
                  <a:lnTo>
                    <a:pt x="2023" y="2273"/>
                  </a:lnTo>
                  <a:cubicBezTo>
                    <a:pt x="1983" y="2318"/>
                    <a:pt x="1943" y="2358"/>
                    <a:pt x="1878" y="2378"/>
                  </a:cubicBezTo>
                  <a:cubicBezTo>
                    <a:pt x="1838" y="2419"/>
                    <a:pt x="1798" y="2464"/>
                    <a:pt x="1733" y="2504"/>
                  </a:cubicBezTo>
                  <a:cubicBezTo>
                    <a:pt x="1693" y="2544"/>
                    <a:pt x="1628" y="2569"/>
                    <a:pt x="1588" y="2589"/>
                  </a:cubicBezTo>
                  <a:cubicBezTo>
                    <a:pt x="1548" y="2609"/>
                    <a:pt x="1482" y="2629"/>
                    <a:pt x="1422" y="2649"/>
                  </a:cubicBezTo>
                  <a:cubicBezTo>
                    <a:pt x="1377" y="2669"/>
                    <a:pt x="1317" y="2669"/>
                    <a:pt x="1272" y="2694"/>
                  </a:cubicBezTo>
                  <a:cubicBezTo>
                    <a:pt x="1232" y="2694"/>
                    <a:pt x="1212" y="2714"/>
                    <a:pt x="1172" y="2714"/>
                  </a:cubicBezTo>
                  <a:lnTo>
                    <a:pt x="1107" y="2714"/>
                  </a:lnTo>
                  <a:cubicBezTo>
                    <a:pt x="1022" y="2714"/>
                    <a:pt x="942" y="2694"/>
                    <a:pt x="877" y="2694"/>
                  </a:cubicBezTo>
                  <a:cubicBezTo>
                    <a:pt x="837" y="2669"/>
                    <a:pt x="797" y="2669"/>
                    <a:pt x="751" y="2649"/>
                  </a:cubicBezTo>
                  <a:cubicBezTo>
                    <a:pt x="711" y="2629"/>
                    <a:pt x="691" y="2629"/>
                    <a:pt x="646" y="2609"/>
                  </a:cubicBezTo>
                  <a:cubicBezTo>
                    <a:pt x="586" y="2589"/>
                    <a:pt x="566" y="2569"/>
                    <a:pt x="521" y="2524"/>
                  </a:cubicBezTo>
                  <a:cubicBezTo>
                    <a:pt x="481" y="2504"/>
                    <a:pt x="461" y="2484"/>
                    <a:pt x="441" y="2464"/>
                  </a:cubicBezTo>
                  <a:cubicBezTo>
                    <a:pt x="376" y="2398"/>
                    <a:pt x="316" y="2338"/>
                    <a:pt x="271" y="2273"/>
                  </a:cubicBezTo>
                  <a:cubicBezTo>
                    <a:pt x="251" y="2233"/>
                    <a:pt x="231" y="2193"/>
                    <a:pt x="211" y="2148"/>
                  </a:cubicBezTo>
                  <a:cubicBezTo>
                    <a:pt x="191" y="2108"/>
                    <a:pt x="171" y="2068"/>
                    <a:pt x="171" y="2023"/>
                  </a:cubicBezTo>
                  <a:cubicBezTo>
                    <a:pt x="146" y="1983"/>
                    <a:pt x="126" y="1918"/>
                    <a:pt x="126" y="1878"/>
                  </a:cubicBezTo>
                  <a:cubicBezTo>
                    <a:pt x="106" y="1818"/>
                    <a:pt x="106" y="1753"/>
                    <a:pt x="106" y="1693"/>
                  </a:cubicBezTo>
                  <a:cubicBezTo>
                    <a:pt x="86" y="1567"/>
                    <a:pt x="106" y="1442"/>
                    <a:pt x="126" y="1317"/>
                  </a:cubicBezTo>
                  <a:cubicBezTo>
                    <a:pt x="146" y="1252"/>
                    <a:pt x="171" y="1192"/>
                    <a:pt x="191" y="1127"/>
                  </a:cubicBezTo>
                  <a:cubicBezTo>
                    <a:pt x="211" y="1067"/>
                    <a:pt x="251" y="982"/>
                    <a:pt x="271" y="916"/>
                  </a:cubicBezTo>
                  <a:cubicBezTo>
                    <a:pt x="316" y="856"/>
                    <a:pt x="356" y="791"/>
                    <a:pt x="396" y="731"/>
                  </a:cubicBezTo>
                  <a:cubicBezTo>
                    <a:pt x="421" y="691"/>
                    <a:pt x="461" y="626"/>
                    <a:pt x="521" y="566"/>
                  </a:cubicBezTo>
                  <a:cubicBezTo>
                    <a:pt x="606" y="481"/>
                    <a:pt x="711" y="376"/>
                    <a:pt x="837" y="316"/>
                  </a:cubicBezTo>
                  <a:cubicBezTo>
                    <a:pt x="922" y="251"/>
                    <a:pt x="1022" y="210"/>
                    <a:pt x="1127" y="165"/>
                  </a:cubicBezTo>
                  <a:cubicBezTo>
                    <a:pt x="1192" y="145"/>
                    <a:pt x="1232" y="145"/>
                    <a:pt x="1272" y="125"/>
                  </a:cubicBezTo>
                  <a:cubicBezTo>
                    <a:pt x="1317" y="125"/>
                    <a:pt x="1377" y="125"/>
                    <a:pt x="1442" y="105"/>
                  </a:cubicBezTo>
                  <a:close/>
                  <a:moveTo>
                    <a:pt x="1377" y="0"/>
                  </a:moveTo>
                  <a:cubicBezTo>
                    <a:pt x="1317" y="0"/>
                    <a:pt x="1232" y="20"/>
                    <a:pt x="1147" y="40"/>
                  </a:cubicBezTo>
                  <a:cubicBezTo>
                    <a:pt x="1022" y="85"/>
                    <a:pt x="897" y="145"/>
                    <a:pt x="771" y="210"/>
                  </a:cubicBezTo>
                  <a:cubicBezTo>
                    <a:pt x="731" y="251"/>
                    <a:pt x="671" y="291"/>
                    <a:pt x="606" y="336"/>
                  </a:cubicBezTo>
                  <a:lnTo>
                    <a:pt x="441" y="501"/>
                  </a:lnTo>
                  <a:cubicBezTo>
                    <a:pt x="356" y="586"/>
                    <a:pt x="296" y="691"/>
                    <a:pt x="231" y="791"/>
                  </a:cubicBezTo>
                  <a:cubicBezTo>
                    <a:pt x="146" y="916"/>
                    <a:pt x="106" y="1042"/>
                    <a:pt x="66" y="1192"/>
                  </a:cubicBezTo>
                  <a:cubicBezTo>
                    <a:pt x="20" y="1292"/>
                    <a:pt x="0" y="1442"/>
                    <a:pt x="0" y="1567"/>
                  </a:cubicBezTo>
                  <a:cubicBezTo>
                    <a:pt x="0" y="1713"/>
                    <a:pt x="0" y="1838"/>
                    <a:pt x="45" y="1983"/>
                  </a:cubicBezTo>
                  <a:cubicBezTo>
                    <a:pt x="66" y="2108"/>
                    <a:pt x="126" y="2233"/>
                    <a:pt x="191" y="2338"/>
                  </a:cubicBezTo>
                  <a:cubicBezTo>
                    <a:pt x="231" y="2378"/>
                    <a:pt x="271" y="2444"/>
                    <a:pt x="316" y="2484"/>
                  </a:cubicBezTo>
                  <a:cubicBezTo>
                    <a:pt x="356" y="2524"/>
                    <a:pt x="396" y="2569"/>
                    <a:pt x="461" y="2609"/>
                  </a:cubicBezTo>
                  <a:cubicBezTo>
                    <a:pt x="501" y="2649"/>
                    <a:pt x="566" y="2669"/>
                    <a:pt x="626" y="2714"/>
                  </a:cubicBezTo>
                  <a:cubicBezTo>
                    <a:pt x="691" y="2734"/>
                    <a:pt x="751" y="2754"/>
                    <a:pt x="837" y="2774"/>
                  </a:cubicBezTo>
                  <a:cubicBezTo>
                    <a:pt x="897" y="2794"/>
                    <a:pt x="962" y="2794"/>
                    <a:pt x="1047" y="2794"/>
                  </a:cubicBezTo>
                  <a:lnTo>
                    <a:pt x="1192" y="2794"/>
                  </a:lnTo>
                  <a:cubicBezTo>
                    <a:pt x="1232" y="2774"/>
                    <a:pt x="1297" y="2774"/>
                    <a:pt x="1357" y="2754"/>
                  </a:cubicBezTo>
                  <a:cubicBezTo>
                    <a:pt x="1422" y="2754"/>
                    <a:pt x="1482" y="2734"/>
                    <a:pt x="1568" y="2694"/>
                  </a:cubicBezTo>
                  <a:cubicBezTo>
                    <a:pt x="1628" y="2669"/>
                    <a:pt x="1693" y="2629"/>
                    <a:pt x="1753" y="2589"/>
                  </a:cubicBezTo>
                  <a:cubicBezTo>
                    <a:pt x="1878" y="2524"/>
                    <a:pt x="1983" y="2419"/>
                    <a:pt x="2088" y="2318"/>
                  </a:cubicBezTo>
                  <a:cubicBezTo>
                    <a:pt x="2299" y="2108"/>
                    <a:pt x="2424" y="1858"/>
                    <a:pt x="2504" y="1587"/>
                  </a:cubicBezTo>
                  <a:cubicBezTo>
                    <a:pt x="2549" y="1442"/>
                    <a:pt x="2549" y="1292"/>
                    <a:pt x="2549" y="1147"/>
                  </a:cubicBezTo>
                  <a:cubicBezTo>
                    <a:pt x="2549" y="1002"/>
                    <a:pt x="2524" y="876"/>
                    <a:pt x="2484" y="751"/>
                  </a:cubicBezTo>
                  <a:cubicBezTo>
                    <a:pt x="2464" y="691"/>
                    <a:pt x="2444" y="626"/>
                    <a:pt x="2424" y="566"/>
                  </a:cubicBezTo>
                  <a:cubicBezTo>
                    <a:pt x="2379" y="501"/>
                    <a:pt x="2339" y="441"/>
                    <a:pt x="2299" y="376"/>
                  </a:cubicBezTo>
                  <a:lnTo>
                    <a:pt x="2148" y="230"/>
                  </a:lnTo>
                  <a:cubicBezTo>
                    <a:pt x="2108" y="210"/>
                    <a:pt x="2048" y="165"/>
                    <a:pt x="2003" y="125"/>
                  </a:cubicBezTo>
                  <a:cubicBezTo>
                    <a:pt x="1943" y="105"/>
                    <a:pt x="1878" y="65"/>
                    <a:pt x="1818" y="40"/>
                  </a:cubicBezTo>
                  <a:cubicBezTo>
                    <a:pt x="1753" y="20"/>
                    <a:pt x="1673" y="20"/>
                    <a:pt x="158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" name="Google Shape;812;p41"/>
            <p:cNvSpPr/>
            <p:nvPr/>
          </p:nvSpPr>
          <p:spPr>
            <a:xfrm>
              <a:off x="1351464" y="3093121"/>
              <a:ext cx="34742" cy="33523"/>
            </a:xfrm>
            <a:custGeom>
              <a:avLst/>
              <a:gdLst/>
              <a:ahLst/>
              <a:cxnLst/>
              <a:rect l="l" t="t" r="r" b="b"/>
              <a:pathLst>
                <a:path w="1168" h="1127" extrusionOk="0">
                  <a:moveTo>
                    <a:pt x="396" y="0"/>
                  </a:moveTo>
                  <a:cubicBezTo>
                    <a:pt x="336" y="20"/>
                    <a:pt x="251" y="65"/>
                    <a:pt x="191" y="105"/>
                  </a:cubicBezTo>
                  <a:cubicBezTo>
                    <a:pt x="126" y="145"/>
                    <a:pt x="86" y="211"/>
                    <a:pt x="66" y="271"/>
                  </a:cubicBezTo>
                  <a:cubicBezTo>
                    <a:pt x="21" y="336"/>
                    <a:pt x="1" y="421"/>
                    <a:pt x="1" y="501"/>
                  </a:cubicBezTo>
                  <a:cubicBezTo>
                    <a:pt x="1" y="586"/>
                    <a:pt x="21" y="691"/>
                    <a:pt x="66" y="771"/>
                  </a:cubicBezTo>
                  <a:cubicBezTo>
                    <a:pt x="86" y="876"/>
                    <a:pt x="146" y="982"/>
                    <a:pt x="231" y="1087"/>
                  </a:cubicBezTo>
                  <a:cubicBezTo>
                    <a:pt x="231" y="1107"/>
                    <a:pt x="251" y="1127"/>
                    <a:pt x="271" y="1127"/>
                  </a:cubicBezTo>
                  <a:lnTo>
                    <a:pt x="316" y="1127"/>
                  </a:lnTo>
                  <a:cubicBezTo>
                    <a:pt x="336" y="1107"/>
                    <a:pt x="356" y="1087"/>
                    <a:pt x="356" y="1087"/>
                  </a:cubicBezTo>
                  <a:lnTo>
                    <a:pt x="356" y="1022"/>
                  </a:lnTo>
                  <a:cubicBezTo>
                    <a:pt x="291" y="942"/>
                    <a:pt x="231" y="856"/>
                    <a:pt x="211" y="771"/>
                  </a:cubicBezTo>
                  <a:cubicBezTo>
                    <a:pt x="191" y="711"/>
                    <a:pt x="166" y="646"/>
                    <a:pt x="146" y="586"/>
                  </a:cubicBezTo>
                  <a:lnTo>
                    <a:pt x="146" y="461"/>
                  </a:lnTo>
                  <a:cubicBezTo>
                    <a:pt x="166" y="421"/>
                    <a:pt x="166" y="396"/>
                    <a:pt x="191" y="356"/>
                  </a:cubicBezTo>
                  <a:cubicBezTo>
                    <a:pt x="191" y="336"/>
                    <a:pt x="211" y="316"/>
                    <a:pt x="231" y="296"/>
                  </a:cubicBezTo>
                  <a:cubicBezTo>
                    <a:pt x="231" y="271"/>
                    <a:pt x="251" y="251"/>
                    <a:pt x="271" y="231"/>
                  </a:cubicBezTo>
                  <a:cubicBezTo>
                    <a:pt x="291" y="211"/>
                    <a:pt x="316" y="211"/>
                    <a:pt x="356" y="191"/>
                  </a:cubicBezTo>
                  <a:cubicBezTo>
                    <a:pt x="376" y="191"/>
                    <a:pt x="396" y="170"/>
                    <a:pt x="441" y="170"/>
                  </a:cubicBezTo>
                  <a:lnTo>
                    <a:pt x="541" y="170"/>
                  </a:lnTo>
                  <a:cubicBezTo>
                    <a:pt x="587" y="170"/>
                    <a:pt x="627" y="191"/>
                    <a:pt x="667" y="211"/>
                  </a:cubicBezTo>
                  <a:lnTo>
                    <a:pt x="692" y="211"/>
                  </a:lnTo>
                  <a:cubicBezTo>
                    <a:pt x="752" y="231"/>
                    <a:pt x="792" y="271"/>
                    <a:pt x="857" y="316"/>
                  </a:cubicBezTo>
                  <a:cubicBezTo>
                    <a:pt x="917" y="356"/>
                    <a:pt x="982" y="421"/>
                    <a:pt x="1042" y="481"/>
                  </a:cubicBezTo>
                  <a:cubicBezTo>
                    <a:pt x="1042" y="501"/>
                    <a:pt x="1067" y="501"/>
                    <a:pt x="1087" y="501"/>
                  </a:cubicBezTo>
                  <a:lnTo>
                    <a:pt x="1127" y="501"/>
                  </a:lnTo>
                  <a:cubicBezTo>
                    <a:pt x="1147" y="481"/>
                    <a:pt x="1147" y="481"/>
                    <a:pt x="1147" y="461"/>
                  </a:cubicBezTo>
                  <a:cubicBezTo>
                    <a:pt x="1167" y="441"/>
                    <a:pt x="1167" y="421"/>
                    <a:pt x="1147" y="396"/>
                  </a:cubicBezTo>
                  <a:cubicBezTo>
                    <a:pt x="1107" y="356"/>
                    <a:pt x="1067" y="316"/>
                    <a:pt x="1022" y="271"/>
                  </a:cubicBezTo>
                  <a:cubicBezTo>
                    <a:pt x="1002" y="231"/>
                    <a:pt x="962" y="191"/>
                    <a:pt x="897" y="145"/>
                  </a:cubicBezTo>
                  <a:cubicBezTo>
                    <a:pt x="817" y="105"/>
                    <a:pt x="732" y="45"/>
                    <a:pt x="647" y="20"/>
                  </a:cubicBezTo>
                  <a:cubicBezTo>
                    <a:pt x="607" y="20"/>
                    <a:pt x="567" y="0"/>
                    <a:pt x="52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" name="Google Shape;813;p41"/>
            <p:cNvSpPr/>
            <p:nvPr/>
          </p:nvSpPr>
          <p:spPr>
            <a:xfrm>
              <a:off x="1456315" y="3011798"/>
              <a:ext cx="29210" cy="31143"/>
            </a:xfrm>
            <a:custGeom>
              <a:avLst/>
              <a:gdLst/>
              <a:ahLst/>
              <a:cxnLst/>
              <a:rect l="l" t="t" r="r" b="b"/>
              <a:pathLst>
                <a:path w="982" h="1047" extrusionOk="0">
                  <a:moveTo>
                    <a:pt x="441" y="0"/>
                  </a:moveTo>
                  <a:cubicBezTo>
                    <a:pt x="396" y="0"/>
                    <a:pt x="356" y="26"/>
                    <a:pt x="316" y="26"/>
                  </a:cubicBezTo>
                  <a:cubicBezTo>
                    <a:pt x="251" y="46"/>
                    <a:pt x="191" y="66"/>
                    <a:pt x="146" y="126"/>
                  </a:cubicBezTo>
                  <a:cubicBezTo>
                    <a:pt x="106" y="171"/>
                    <a:pt x="66" y="211"/>
                    <a:pt x="21" y="296"/>
                  </a:cubicBezTo>
                  <a:cubicBezTo>
                    <a:pt x="1" y="356"/>
                    <a:pt x="1" y="421"/>
                    <a:pt x="1" y="501"/>
                  </a:cubicBezTo>
                  <a:cubicBezTo>
                    <a:pt x="1" y="671"/>
                    <a:pt x="86" y="857"/>
                    <a:pt x="231" y="1027"/>
                  </a:cubicBezTo>
                  <a:cubicBezTo>
                    <a:pt x="231" y="1047"/>
                    <a:pt x="251" y="1047"/>
                    <a:pt x="271" y="1047"/>
                  </a:cubicBezTo>
                  <a:cubicBezTo>
                    <a:pt x="271" y="1047"/>
                    <a:pt x="296" y="1047"/>
                    <a:pt x="296" y="1027"/>
                  </a:cubicBezTo>
                  <a:cubicBezTo>
                    <a:pt x="316" y="1002"/>
                    <a:pt x="316" y="982"/>
                    <a:pt x="296" y="962"/>
                  </a:cubicBezTo>
                  <a:lnTo>
                    <a:pt x="296" y="942"/>
                  </a:lnTo>
                  <a:lnTo>
                    <a:pt x="271" y="922"/>
                  </a:lnTo>
                  <a:cubicBezTo>
                    <a:pt x="211" y="857"/>
                    <a:pt x="191" y="777"/>
                    <a:pt x="146" y="711"/>
                  </a:cubicBezTo>
                  <a:cubicBezTo>
                    <a:pt x="126" y="671"/>
                    <a:pt x="126" y="606"/>
                    <a:pt x="126" y="566"/>
                  </a:cubicBezTo>
                  <a:cubicBezTo>
                    <a:pt x="106" y="526"/>
                    <a:pt x="106" y="481"/>
                    <a:pt x="126" y="441"/>
                  </a:cubicBezTo>
                  <a:cubicBezTo>
                    <a:pt x="126" y="401"/>
                    <a:pt x="126" y="376"/>
                    <a:pt x="146" y="336"/>
                  </a:cubicBezTo>
                  <a:cubicBezTo>
                    <a:pt x="146" y="316"/>
                    <a:pt x="171" y="296"/>
                    <a:pt x="191" y="276"/>
                  </a:cubicBezTo>
                  <a:cubicBezTo>
                    <a:pt x="211" y="251"/>
                    <a:pt x="211" y="231"/>
                    <a:pt x="231" y="211"/>
                  </a:cubicBezTo>
                  <a:cubicBezTo>
                    <a:pt x="251" y="211"/>
                    <a:pt x="271" y="191"/>
                    <a:pt x="316" y="171"/>
                  </a:cubicBezTo>
                  <a:lnTo>
                    <a:pt x="461" y="171"/>
                  </a:lnTo>
                  <a:cubicBezTo>
                    <a:pt x="481" y="171"/>
                    <a:pt x="521" y="171"/>
                    <a:pt x="546" y="191"/>
                  </a:cubicBezTo>
                  <a:cubicBezTo>
                    <a:pt x="586" y="211"/>
                    <a:pt x="626" y="231"/>
                    <a:pt x="672" y="251"/>
                  </a:cubicBezTo>
                  <a:cubicBezTo>
                    <a:pt x="732" y="316"/>
                    <a:pt x="772" y="356"/>
                    <a:pt x="837" y="441"/>
                  </a:cubicBezTo>
                  <a:cubicBezTo>
                    <a:pt x="857" y="461"/>
                    <a:pt x="857" y="461"/>
                    <a:pt x="877" y="461"/>
                  </a:cubicBezTo>
                  <a:lnTo>
                    <a:pt x="942" y="461"/>
                  </a:lnTo>
                  <a:cubicBezTo>
                    <a:pt x="942" y="461"/>
                    <a:pt x="962" y="441"/>
                    <a:pt x="962" y="421"/>
                  </a:cubicBezTo>
                  <a:cubicBezTo>
                    <a:pt x="982" y="401"/>
                    <a:pt x="962" y="376"/>
                    <a:pt x="962" y="356"/>
                  </a:cubicBezTo>
                  <a:cubicBezTo>
                    <a:pt x="877" y="231"/>
                    <a:pt x="732" y="66"/>
                    <a:pt x="521" y="26"/>
                  </a:cubicBezTo>
                  <a:cubicBezTo>
                    <a:pt x="501" y="26"/>
                    <a:pt x="461" y="0"/>
                    <a:pt x="44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" name="Google Shape;814;p41"/>
            <p:cNvSpPr/>
            <p:nvPr/>
          </p:nvSpPr>
          <p:spPr>
            <a:xfrm>
              <a:off x="1532135" y="3029229"/>
              <a:ext cx="36497" cy="29210"/>
            </a:xfrm>
            <a:custGeom>
              <a:avLst/>
              <a:gdLst/>
              <a:ahLst/>
              <a:cxnLst/>
              <a:rect l="l" t="t" r="r" b="b"/>
              <a:pathLst>
                <a:path w="1227" h="982" extrusionOk="0">
                  <a:moveTo>
                    <a:pt x="751" y="0"/>
                  </a:moveTo>
                  <a:cubicBezTo>
                    <a:pt x="706" y="0"/>
                    <a:pt x="666" y="0"/>
                    <a:pt x="626" y="20"/>
                  </a:cubicBezTo>
                  <a:cubicBezTo>
                    <a:pt x="581" y="20"/>
                    <a:pt x="541" y="40"/>
                    <a:pt x="521" y="40"/>
                  </a:cubicBezTo>
                  <a:cubicBezTo>
                    <a:pt x="476" y="65"/>
                    <a:pt x="436" y="85"/>
                    <a:pt x="416" y="105"/>
                  </a:cubicBezTo>
                  <a:cubicBezTo>
                    <a:pt x="351" y="145"/>
                    <a:pt x="311" y="166"/>
                    <a:pt x="271" y="211"/>
                  </a:cubicBezTo>
                  <a:lnTo>
                    <a:pt x="250" y="191"/>
                  </a:lnTo>
                  <a:cubicBezTo>
                    <a:pt x="250" y="166"/>
                    <a:pt x="250" y="145"/>
                    <a:pt x="225" y="145"/>
                  </a:cubicBezTo>
                  <a:lnTo>
                    <a:pt x="225" y="105"/>
                  </a:lnTo>
                  <a:cubicBezTo>
                    <a:pt x="225" y="85"/>
                    <a:pt x="205" y="65"/>
                    <a:pt x="205" y="40"/>
                  </a:cubicBezTo>
                  <a:lnTo>
                    <a:pt x="205" y="20"/>
                  </a:lnTo>
                  <a:lnTo>
                    <a:pt x="185" y="20"/>
                  </a:lnTo>
                  <a:cubicBezTo>
                    <a:pt x="165" y="20"/>
                    <a:pt x="165" y="20"/>
                    <a:pt x="165" y="40"/>
                  </a:cubicBezTo>
                  <a:cubicBezTo>
                    <a:pt x="165" y="40"/>
                    <a:pt x="145" y="40"/>
                    <a:pt x="165" y="65"/>
                  </a:cubicBezTo>
                  <a:cubicBezTo>
                    <a:pt x="165" y="105"/>
                    <a:pt x="165" y="145"/>
                    <a:pt x="185" y="166"/>
                  </a:cubicBezTo>
                  <a:cubicBezTo>
                    <a:pt x="185" y="191"/>
                    <a:pt x="185" y="211"/>
                    <a:pt x="205" y="231"/>
                  </a:cubicBezTo>
                  <a:cubicBezTo>
                    <a:pt x="205" y="251"/>
                    <a:pt x="225" y="251"/>
                    <a:pt x="225" y="271"/>
                  </a:cubicBezTo>
                  <a:lnTo>
                    <a:pt x="185" y="316"/>
                  </a:lnTo>
                  <a:lnTo>
                    <a:pt x="165" y="291"/>
                  </a:lnTo>
                  <a:lnTo>
                    <a:pt x="165" y="271"/>
                  </a:lnTo>
                  <a:cubicBezTo>
                    <a:pt x="145" y="251"/>
                    <a:pt x="125" y="231"/>
                    <a:pt x="125" y="211"/>
                  </a:cubicBezTo>
                  <a:cubicBezTo>
                    <a:pt x="100" y="191"/>
                    <a:pt x="100" y="145"/>
                    <a:pt x="80" y="125"/>
                  </a:cubicBezTo>
                  <a:cubicBezTo>
                    <a:pt x="80" y="105"/>
                    <a:pt x="60" y="85"/>
                    <a:pt x="60" y="40"/>
                  </a:cubicBezTo>
                  <a:cubicBezTo>
                    <a:pt x="60" y="20"/>
                    <a:pt x="40" y="20"/>
                    <a:pt x="40" y="20"/>
                  </a:cubicBezTo>
                  <a:cubicBezTo>
                    <a:pt x="20" y="20"/>
                    <a:pt x="20" y="20"/>
                    <a:pt x="0" y="40"/>
                  </a:cubicBezTo>
                  <a:lnTo>
                    <a:pt x="0" y="65"/>
                  </a:lnTo>
                  <a:cubicBezTo>
                    <a:pt x="20" y="145"/>
                    <a:pt x="40" y="211"/>
                    <a:pt x="80" y="271"/>
                  </a:cubicBezTo>
                  <a:cubicBezTo>
                    <a:pt x="80" y="291"/>
                    <a:pt x="100" y="336"/>
                    <a:pt x="125" y="356"/>
                  </a:cubicBezTo>
                  <a:cubicBezTo>
                    <a:pt x="145" y="376"/>
                    <a:pt x="165" y="396"/>
                    <a:pt x="205" y="441"/>
                  </a:cubicBezTo>
                  <a:lnTo>
                    <a:pt x="250" y="441"/>
                  </a:lnTo>
                  <a:cubicBezTo>
                    <a:pt x="271" y="441"/>
                    <a:pt x="291" y="441"/>
                    <a:pt x="291" y="416"/>
                  </a:cubicBezTo>
                  <a:cubicBezTo>
                    <a:pt x="351" y="356"/>
                    <a:pt x="396" y="316"/>
                    <a:pt x="456" y="271"/>
                  </a:cubicBezTo>
                  <a:cubicBezTo>
                    <a:pt x="501" y="231"/>
                    <a:pt x="561" y="211"/>
                    <a:pt x="601" y="191"/>
                  </a:cubicBezTo>
                  <a:cubicBezTo>
                    <a:pt x="646" y="191"/>
                    <a:pt x="686" y="166"/>
                    <a:pt x="706" y="166"/>
                  </a:cubicBezTo>
                  <a:lnTo>
                    <a:pt x="811" y="166"/>
                  </a:lnTo>
                  <a:cubicBezTo>
                    <a:pt x="851" y="166"/>
                    <a:pt x="876" y="191"/>
                    <a:pt x="896" y="191"/>
                  </a:cubicBezTo>
                  <a:cubicBezTo>
                    <a:pt x="936" y="211"/>
                    <a:pt x="956" y="231"/>
                    <a:pt x="976" y="231"/>
                  </a:cubicBezTo>
                  <a:lnTo>
                    <a:pt x="1042" y="291"/>
                  </a:lnTo>
                  <a:cubicBezTo>
                    <a:pt x="1062" y="336"/>
                    <a:pt x="1062" y="356"/>
                    <a:pt x="1082" y="376"/>
                  </a:cubicBezTo>
                  <a:cubicBezTo>
                    <a:pt x="1082" y="416"/>
                    <a:pt x="1102" y="441"/>
                    <a:pt x="1102" y="481"/>
                  </a:cubicBezTo>
                  <a:lnTo>
                    <a:pt x="1102" y="586"/>
                  </a:lnTo>
                  <a:cubicBezTo>
                    <a:pt x="1082" y="646"/>
                    <a:pt x="1062" y="711"/>
                    <a:pt x="1042" y="751"/>
                  </a:cubicBezTo>
                  <a:cubicBezTo>
                    <a:pt x="1022" y="816"/>
                    <a:pt x="1002" y="856"/>
                    <a:pt x="956" y="897"/>
                  </a:cubicBezTo>
                  <a:lnTo>
                    <a:pt x="956" y="942"/>
                  </a:lnTo>
                  <a:cubicBezTo>
                    <a:pt x="956" y="962"/>
                    <a:pt x="976" y="962"/>
                    <a:pt x="976" y="982"/>
                  </a:cubicBezTo>
                  <a:lnTo>
                    <a:pt x="1002" y="982"/>
                  </a:lnTo>
                  <a:cubicBezTo>
                    <a:pt x="1022" y="982"/>
                    <a:pt x="1042" y="962"/>
                    <a:pt x="1042" y="962"/>
                  </a:cubicBezTo>
                  <a:cubicBezTo>
                    <a:pt x="1167" y="791"/>
                    <a:pt x="1227" y="626"/>
                    <a:pt x="1207" y="461"/>
                  </a:cubicBezTo>
                  <a:cubicBezTo>
                    <a:pt x="1207" y="396"/>
                    <a:pt x="1187" y="336"/>
                    <a:pt x="1167" y="251"/>
                  </a:cubicBezTo>
                  <a:cubicBezTo>
                    <a:pt x="1147" y="211"/>
                    <a:pt x="1082" y="145"/>
                    <a:pt x="1042" y="105"/>
                  </a:cubicBezTo>
                  <a:cubicBezTo>
                    <a:pt x="976" y="65"/>
                    <a:pt x="916" y="20"/>
                    <a:pt x="851" y="20"/>
                  </a:cubicBezTo>
                  <a:cubicBezTo>
                    <a:pt x="811" y="0"/>
                    <a:pt x="771" y="0"/>
                    <a:pt x="75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" name="Google Shape;815;p41"/>
            <p:cNvSpPr/>
            <p:nvPr/>
          </p:nvSpPr>
          <p:spPr>
            <a:xfrm>
              <a:off x="1635618" y="3109332"/>
              <a:ext cx="40394" cy="40245"/>
            </a:xfrm>
            <a:custGeom>
              <a:avLst/>
              <a:gdLst/>
              <a:ahLst/>
              <a:cxnLst/>
              <a:rect l="l" t="t" r="r" b="b"/>
              <a:pathLst>
                <a:path w="1358" h="1353" extrusionOk="0">
                  <a:moveTo>
                    <a:pt x="567" y="1"/>
                  </a:moveTo>
                  <a:cubicBezTo>
                    <a:pt x="376" y="21"/>
                    <a:pt x="211" y="126"/>
                    <a:pt x="26" y="311"/>
                  </a:cubicBezTo>
                  <a:cubicBezTo>
                    <a:pt x="1" y="331"/>
                    <a:pt x="1" y="377"/>
                    <a:pt x="26" y="397"/>
                  </a:cubicBezTo>
                  <a:lnTo>
                    <a:pt x="106" y="397"/>
                  </a:lnTo>
                  <a:cubicBezTo>
                    <a:pt x="151" y="331"/>
                    <a:pt x="211" y="291"/>
                    <a:pt x="251" y="251"/>
                  </a:cubicBezTo>
                  <a:cubicBezTo>
                    <a:pt x="316" y="206"/>
                    <a:pt x="376" y="166"/>
                    <a:pt x="442" y="146"/>
                  </a:cubicBezTo>
                  <a:cubicBezTo>
                    <a:pt x="482" y="146"/>
                    <a:pt x="527" y="126"/>
                    <a:pt x="567" y="126"/>
                  </a:cubicBezTo>
                  <a:lnTo>
                    <a:pt x="672" y="126"/>
                  </a:lnTo>
                  <a:cubicBezTo>
                    <a:pt x="712" y="126"/>
                    <a:pt x="752" y="146"/>
                    <a:pt x="777" y="146"/>
                  </a:cubicBezTo>
                  <a:cubicBezTo>
                    <a:pt x="817" y="166"/>
                    <a:pt x="837" y="186"/>
                    <a:pt x="877" y="206"/>
                  </a:cubicBezTo>
                  <a:cubicBezTo>
                    <a:pt x="902" y="226"/>
                    <a:pt x="942" y="271"/>
                    <a:pt x="962" y="311"/>
                  </a:cubicBezTo>
                  <a:cubicBezTo>
                    <a:pt x="982" y="351"/>
                    <a:pt x="1002" y="377"/>
                    <a:pt x="1027" y="437"/>
                  </a:cubicBezTo>
                  <a:cubicBezTo>
                    <a:pt x="1047" y="477"/>
                    <a:pt x="1067" y="522"/>
                    <a:pt x="1067" y="582"/>
                  </a:cubicBezTo>
                  <a:lnTo>
                    <a:pt x="1067" y="772"/>
                  </a:lnTo>
                  <a:cubicBezTo>
                    <a:pt x="1047" y="852"/>
                    <a:pt x="1027" y="917"/>
                    <a:pt x="982" y="1002"/>
                  </a:cubicBezTo>
                  <a:cubicBezTo>
                    <a:pt x="962" y="1042"/>
                    <a:pt x="942" y="1103"/>
                    <a:pt x="902" y="1168"/>
                  </a:cubicBezTo>
                  <a:cubicBezTo>
                    <a:pt x="877" y="1188"/>
                    <a:pt x="877" y="1228"/>
                    <a:pt x="902" y="1253"/>
                  </a:cubicBezTo>
                  <a:lnTo>
                    <a:pt x="922" y="1253"/>
                  </a:lnTo>
                  <a:lnTo>
                    <a:pt x="922" y="1273"/>
                  </a:lnTo>
                  <a:cubicBezTo>
                    <a:pt x="982" y="1293"/>
                    <a:pt x="1027" y="1313"/>
                    <a:pt x="1107" y="1333"/>
                  </a:cubicBezTo>
                  <a:lnTo>
                    <a:pt x="1213" y="1333"/>
                  </a:lnTo>
                  <a:cubicBezTo>
                    <a:pt x="1213" y="1353"/>
                    <a:pt x="1233" y="1353"/>
                    <a:pt x="1253" y="1353"/>
                  </a:cubicBezTo>
                  <a:cubicBezTo>
                    <a:pt x="1278" y="1353"/>
                    <a:pt x="1298" y="1353"/>
                    <a:pt x="1318" y="1333"/>
                  </a:cubicBezTo>
                  <a:lnTo>
                    <a:pt x="1338" y="1333"/>
                  </a:lnTo>
                  <a:cubicBezTo>
                    <a:pt x="1358" y="1333"/>
                    <a:pt x="1358" y="1313"/>
                    <a:pt x="1358" y="1313"/>
                  </a:cubicBezTo>
                  <a:cubicBezTo>
                    <a:pt x="1358" y="1293"/>
                    <a:pt x="1358" y="1293"/>
                    <a:pt x="1338" y="1273"/>
                  </a:cubicBezTo>
                  <a:lnTo>
                    <a:pt x="1233" y="1273"/>
                  </a:lnTo>
                  <a:cubicBezTo>
                    <a:pt x="1193" y="1273"/>
                    <a:pt x="1173" y="1253"/>
                    <a:pt x="1128" y="1253"/>
                  </a:cubicBezTo>
                  <a:cubicBezTo>
                    <a:pt x="1107" y="1253"/>
                    <a:pt x="1087" y="1228"/>
                    <a:pt x="1067" y="1228"/>
                  </a:cubicBezTo>
                  <a:cubicBezTo>
                    <a:pt x="1047" y="1228"/>
                    <a:pt x="1027" y="1228"/>
                    <a:pt x="1027" y="1208"/>
                  </a:cubicBezTo>
                  <a:cubicBezTo>
                    <a:pt x="1047" y="1188"/>
                    <a:pt x="1067" y="1168"/>
                    <a:pt x="1087" y="1128"/>
                  </a:cubicBezTo>
                  <a:lnTo>
                    <a:pt x="1107" y="1128"/>
                  </a:lnTo>
                  <a:cubicBezTo>
                    <a:pt x="1107" y="1148"/>
                    <a:pt x="1128" y="1148"/>
                    <a:pt x="1128" y="1148"/>
                  </a:cubicBezTo>
                  <a:cubicBezTo>
                    <a:pt x="1153" y="1148"/>
                    <a:pt x="1173" y="1168"/>
                    <a:pt x="1193" y="1168"/>
                  </a:cubicBezTo>
                  <a:lnTo>
                    <a:pt x="1253" y="1168"/>
                  </a:lnTo>
                  <a:cubicBezTo>
                    <a:pt x="1278" y="1148"/>
                    <a:pt x="1298" y="1148"/>
                    <a:pt x="1318" y="1148"/>
                  </a:cubicBezTo>
                  <a:lnTo>
                    <a:pt x="1338" y="1128"/>
                  </a:lnTo>
                  <a:lnTo>
                    <a:pt x="1338" y="1082"/>
                  </a:lnTo>
                  <a:lnTo>
                    <a:pt x="1318" y="1082"/>
                  </a:lnTo>
                  <a:lnTo>
                    <a:pt x="1318" y="1062"/>
                  </a:lnTo>
                  <a:cubicBezTo>
                    <a:pt x="1298" y="1062"/>
                    <a:pt x="1298" y="1082"/>
                    <a:pt x="1298" y="1082"/>
                  </a:cubicBezTo>
                  <a:lnTo>
                    <a:pt x="1153" y="1082"/>
                  </a:lnTo>
                  <a:lnTo>
                    <a:pt x="1128" y="1062"/>
                  </a:lnTo>
                  <a:cubicBezTo>
                    <a:pt x="1153" y="1042"/>
                    <a:pt x="1173" y="1002"/>
                    <a:pt x="1193" y="957"/>
                  </a:cubicBezTo>
                  <a:cubicBezTo>
                    <a:pt x="1213" y="852"/>
                    <a:pt x="1233" y="752"/>
                    <a:pt x="1233" y="647"/>
                  </a:cubicBezTo>
                  <a:cubicBezTo>
                    <a:pt x="1233" y="457"/>
                    <a:pt x="1173" y="291"/>
                    <a:pt x="1047" y="166"/>
                  </a:cubicBezTo>
                  <a:cubicBezTo>
                    <a:pt x="982" y="101"/>
                    <a:pt x="902" y="61"/>
                    <a:pt x="817" y="21"/>
                  </a:cubicBezTo>
                  <a:cubicBezTo>
                    <a:pt x="777" y="1"/>
                    <a:pt x="712" y="1"/>
                    <a:pt x="65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6" name="Google Shape;816;p41"/>
            <p:cNvSpPr/>
            <p:nvPr/>
          </p:nvSpPr>
          <p:spPr>
            <a:xfrm>
              <a:off x="1216244" y="2918131"/>
              <a:ext cx="590676" cy="448138"/>
            </a:xfrm>
            <a:custGeom>
              <a:avLst/>
              <a:gdLst/>
              <a:ahLst/>
              <a:cxnLst/>
              <a:rect l="l" t="t" r="r" b="b"/>
              <a:pathLst>
                <a:path w="19858" h="15066" extrusionOk="0">
                  <a:moveTo>
                    <a:pt x="7841" y="751"/>
                  </a:moveTo>
                  <a:cubicBezTo>
                    <a:pt x="7926" y="751"/>
                    <a:pt x="8012" y="771"/>
                    <a:pt x="8092" y="796"/>
                  </a:cubicBezTo>
                  <a:cubicBezTo>
                    <a:pt x="8157" y="816"/>
                    <a:pt x="8217" y="856"/>
                    <a:pt x="8282" y="896"/>
                  </a:cubicBezTo>
                  <a:cubicBezTo>
                    <a:pt x="8342" y="921"/>
                    <a:pt x="8367" y="961"/>
                    <a:pt x="8407" y="1002"/>
                  </a:cubicBezTo>
                  <a:cubicBezTo>
                    <a:pt x="8447" y="1047"/>
                    <a:pt x="8467" y="1067"/>
                    <a:pt x="8492" y="1107"/>
                  </a:cubicBezTo>
                  <a:cubicBezTo>
                    <a:pt x="8492" y="1147"/>
                    <a:pt x="8512" y="1192"/>
                    <a:pt x="8532" y="1232"/>
                  </a:cubicBezTo>
                  <a:lnTo>
                    <a:pt x="8532" y="1377"/>
                  </a:lnTo>
                  <a:cubicBezTo>
                    <a:pt x="8532" y="1442"/>
                    <a:pt x="8512" y="1502"/>
                    <a:pt x="8492" y="1567"/>
                  </a:cubicBezTo>
                  <a:cubicBezTo>
                    <a:pt x="8492" y="1587"/>
                    <a:pt x="8467" y="1607"/>
                    <a:pt x="8467" y="1627"/>
                  </a:cubicBezTo>
                  <a:cubicBezTo>
                    <a:pt x="8262" y="1522"/>
                    <a:pt x="8052" y="1462"/>
                    <a:pt x="7821" y="1397"/>
                  </a:cubicBezTo>
                  <a:cubicBezTo>
                    <a:pt x="7636" y="1337"/>
                    <a:pt x="7466" y="1317"/>
                    <a:pt x="7260" y="1272"/>
                  </a:cubicBezTo>
                  <a:cubicBezTo>
                    <a:pt x="7240" y="1232"/>
                    <a:pt x="7240" y="1192"/>
                    <a:pt x="7215" y="1147"/>
                  </a:cubicBezTo>
                  <a:lnTo>
                    <a:pt x="7215" y="1067"/>
                  </a:lnTo>
                  <a:cubicBezTo>
                    <a:pt x="7215" y="1047"/>
                    <a:pt x="7215" y="1022"/>
                    <a:pt x="7240" y="1002"/>
                  </a:cubicBezTo>
                  <a:cubicBezTo>
                    <a:pt x="7240" y="981"/>
                    <a:pt x="7240" y="961"/>
                    <a:pt x="7260" y="941"/>
                  </a:cubicBezTo>
                  <a:cubicBezTo>
                    <a:pt x="7281" y="921"/>
                    <a:pt x="7301" y="896"/>
                    <a:pt x="7301" y="876"/>
                  </a:cubicBezTo>
                  <a:cubicBezTo>
                    <a:pt x="7341" y="856"/>
                    <a:pt x="7366" y="836"/>
                    <a:pt x="7406" y="816"/>
                  </a:cubicBezTo>
                  <a:cubicBezTo>
                    <a:pt x="7466" y="796"/>
                    <a:pt x="7531" y="771"/>
                    <a:pt x="7571" y="751"/>
                  </a:cubicBezTo>
                  <a:close/>
                  <a:moveTo>
                    <a:pt x="7801" y="125"/>
                  </a:moveTo>
                  <a:cubicBezTo>
                    <a:pt x="7886" y="145"/>
                    <a:pt x="7966" y="145"/>
                    <a:pt x="8052" y="190"/>
                  </a:cubicBezTo>
                  <a:cubicBezTo>
                    <a:pt x="8137" y="210"/>
                    <a:pt x="8217" y="250"/>
                    <a:pt x="8302" y="316"/>
                  </a:cubicBezTo>
                  <a:cubicBezTo>
                    <a:pt x="8427" y="396"/>
                    <a:pt x="8532" y="481"/>
                    <a:pt x="8617" y="586"/>
                  </a:cubicBezTo>
                  <a:cubicBezTo>
                    <a:pt x="8677" y="671"/>
                    <a:pt x="8743" y="751"/>
                    <a:pt x="8803" y="856"/>
                  </a:cubicBezTo>
                  <a:cubicBezTo>
                    <a:pt x="8843" y="941"/>
                    <a:pt x="8868" y="1022"/>
                    <a:pt x="8888" y="1107"/>
                  </a:cubicBezTo>
                  <a:cubicBezTo>
                    <a:pt x="8908" y="1192"/>
                    <a:pt x="8908" y="1252"/>
                    <a:pt x="8908" y="1337"/>
                  </a:cubicBezTo>
                  <a:cubicBezTo>
                    <a:pt x="8888" y="1397"/>
                    <a:pt x="8888" y="1462"/>
                    <a:pt x="8868" y="1547"/>
                  </a:cubicBezTo>
                  <a:cubicBezTo>
                    <a:pt x="8823" y="1627"/>
                    <a:pt x="8803" y="1692"/>
                    <a:pt x="8743" y="1773"/>
                  </a:cubicBezTo>
                  <a:cubicBezTo>
                    <a:pt x="8697" y="1753"/>
                    <a:pt x="8657" y="1733"/>
                    <a:pt x="8617" y="1712"/>
                  </a:cubicBezTo>
                  <a:cubicBezTo>
                    <a:pt x="8592" y="1692"/>
                    <a:pt x="8572" y="1672"/>
                    <a:pt x="8532" y="1672"/>
                  </a:cubicBezTo>
                  <a:cubicBezTo>
                    <a:pt x="8592" y="1567"/>
                    <a:pt x="8617" y="1482"/>
                    <a:pt x="8617" y="1377"/>
                  </a:cubicBezTo>
                  <a:cubicBezTo>
                    <a:pt x="8637" y="1272"/>
                    <a:pt x="8617" y="1192"/>
                    <a:pt x="8592" y="1107"/>
                  </a:cubicBezTo>
                  <a:cubicBezTo>
                    <a:pt x="8552" y="1022"/>
                    <a:pt x="8512" y="961"/>
                    <a:pt x="8427" y="896"/>
                  </a:cubicBezTo>
                  <a:cubicBezTo>
                    <a:pt x="8387" y="836"/>
                    <a:pt x="8302" y="796"/>
                    <a:pt x="8217" y="751"/>
                  </a:cubicBezTo>
                  <a:cubicBezTo>
                    <a:pt x="8072" y="691"/>
                    <a:pt x="7926" y="646"/>
                    <a:pt x="7781" y="646"/>
                  </a:cubicBezTo>
                  <a:lnTo>
                    <a:pt x="7696" y="646"/>
                  </a:lnTo>
                  <a:cubicBezTo>
                    <a:pt x="7616" y="671"/>
                    <a:pt x="7531" y="691"/>
                    <a:pt x="7446" y="711"/>
                  </a:cubicBezTo>
                  <a:cubicBezTo>
                    <a:pt x="7406" y="711"/>
                    <a:pt x="7386" y="731"/>
                    <a:pt x="7341" y="751"/>
                  </a:cubicBezTo>
                  <a:lnTo>
                    <a:pt x="7321" y="771"/>
                  </a:lnTo>
                  <a:cubicBezTo>
                    <a:pt x="7301" y="796"/>
                    <a:pt x="7281" y="796"/>
                    <a:pt x="7260" y="816"/>
                  </a:cubicBezTo>
                  <a:cubicBezTo>
                    <a:pt x="7195" y="876"/>
                    <a:pt x="7155" y="961"/>
                    <a:pt x="7135" y="1047"/>
                  </a:cubicBezTo>
                  <a:cubicBezTo>
                    <a:pt x="7135" y="1107"/>
                    <a:pt x="7135" y="1192"/>
                    <a:pt x="7175" y="1272"/>
                  </a:cubicBezTo>
                  <a:cubicBezTo>
                    <a:pt x="7115" y="1272"/>
                    <a:pt x="7030" y="1252"/>
                    <a:pt x="6965" y="1252"/>
                  </a:cubicBezTo>
                  <a:lnTo>
                    <a:pt x="6740" y="1252"/>
                  </a:lnTo>
                  <a:cubicBezTo>
                    <a:pt x="6715" y="1192"/>
                    <a:pt x="6695" y="1127"/>
                    <a:pt x="6695" y="1067"/>
                  </a:cubicBezTo>
                  <a:cubicBezTo>
                    <a:pt x="6675" y="1022"/>
                    <a:pt x="6675" y="961"/>
                    <a:pt x="6675" y="896"/>
                  </a:cubicBezTo>
                  <a:cubicBezTo>
                    <a:pt x="6675" y="836"/>
                    <a:pt x="6695" y="796"/>
                    <a:pt x="6715" y="731"/>
                  </a:cubicBezTo>
                  <a:cubicBezTo>
                    <a:pt x="6740" y="691"/>
                    <a:pt x="6760" y="626"/>
                    <a:pt x="6800" y="586"/>
                  </a:cubicBezTo>
                  <a:cubicBezTo>
                    <a:pt x="6840" y="501"/>
                    <a:pt x="6885" y="461"/>
                    <a:pt x="6945" y="396"/>
                  </a:cubicBezTo>
                  <a:cubicBezTo>
                    <a:pt x="7010" y="356"/>
                    <a:pt x="7090" y="296"/>
                    <a:pt x="7175" y="250"/>
                  </a:cubicBezTo>
                  <a:cubicBezTo>
                    <a:pt x="7281" y="210"/>
                    <a:pt x="7386" y="170"/>
                    <a:pt x="7511" y="145"/>
                  </a:cubicBezTo>
                  <a:cubicBezTo>
                    <a:pt x="7571" y="125"/>
                    <a:pt x="7656" y="125"/>
                    <a:pt x="7716" y="125"/>
                  </a:cubicBezTo>
                  <a:close/>
                  <a:moveTo>
                    <a:pt x="11722" y="1672"/>
                  </a:moveTo>
                  <a:cubicBezTo>
                    <a:pt x="11787" y="1672"/>
                    <a:pt x="11847" y="1692"/>
                    <a:pt x="11912" y="1692"/>
                  </a:cubicBezTo>
                  <a:cubicBezTo>
                    <a:pt x="11952" y="1712"/>
                    <a:pt x="11972" y="1733"/>
                    <a:pt x="12017" y="1753"/>
                  </a:cubicBezTo>
                  <a:lnTo>
                    <a:pt x="12077" y="1818"/>
                  </a:lnTo>
                  <a:cubicBezTo>
                    <a:pt x="12077" y="1838"/>
                    <a:pt x="12097" y="1838"/>
                    <a:pt x="12097" y="1858"/>
                  </a:cubicBezTo>
                  <a:cubicBezTo>
                    <a:pt x="12122" y="1878"/>
                    <a:pt x="12122" y="1898"/>
                    <a:pt x="12122" y="1923"/>
                  </a:cubicBezTo>
                  <a:cubicBezTo>
                    <a:pt x="12142" y="1963"/>
                    <a:pt x="12142" y="1983"/>
                    <a:pt x="12122" y="2023"/>
                  </a:cubicBezTo>
                  <a:cubicBezTo>
                    <a:pt x="12122" y="2068"/>
                    <a:pt x="12122" y="2108"/>
                    <a:pt x="12097" y="2148"/>
                  </a:cubicBezTo>
                  <a:cubicBezTo>
                    <a:pt x="11912" y="2193"/>
                    <a:pt x="11722" y="2253"/>
                    <a:pt x="11576" y="2318"/>
                  </a:cubicBezTo>
                  <a:cubicBezTo>
                    <a:pt x="11346" y="2398"/>
                    <a:pt x="11141" y="2504"/>
                    <a:pt x="10951" y="2629"/>
                  </a:cubicBezTo>
                  <a:lnTo>
                    <a:pt x="10931" y="2609"/>
                  </a:lnTo>
                  <a:lnTo>
                    <a:pt x="10931" y="2569"/>
                  </a:lnTo>
                  <a:cubicBezTo>
                    <a:pt x="10891" y="2504"/>
                    <a:pt x="10870" y="2444"/>
                    <a:pt x="10870" y="2378"/>
                  </a:cubicBezTo>
                  <a:cubicBezTo>
                    <a:pt x="10845" y="2338"/>
                    <a:pt x="10845" y="2298"/>
                    <a:pt x="10845" y="2233"/>
                  </a:cubicBezTo>
                  <a:cubicBezTo>
                    <a:pt x="10845" y="2193"/>
                    <a:pt x="10870" y="2148"/>
                    <a:pt x="10870" y="2108"/>
                  </a:cubicBezTo>
                  <a:cubicBezTo>
                    <a:pt x="10891" y="2068"/>
                    <a:pt x="10911" y="2023"/>
                    <a:pt x="10931" y="2003"/>
                  </a:cubicBezTo>
                  <a:cubicBezTo>
                    <a:pt x="10971" y="1963"/>
                    <a:pt x="10996" y="1923"/>
                    <a:pt x="11036" y="1878"/>
                  </a:cubicBezTo>
                  <a:cubicBezTo>
                    <a:pt x="11096" y="1838"/>
                    <a:pt x="11161" y="1798"/>
                    <a:pt x="11221" y="1753"/>
                  </a:cubicBezTo>
                  <a:cubicBezTo>
                    <a:pt x="11306" y="1733"/>
                    <a:pt x="11391" y="1692"/>
                    <a:pt x="11471" y="1692"/>
                  </a:cubicBezTo>
                  <a:cubicBezTo>
                    <a:pt x="11536" y="1672"/>
                    <a:pt x="11622" y="1672"/>
                    <a:pt x="11662" y="1672"/>
                  </a:cubicBezTo>
                  <a:close/>
                  <a:moveTo>
                    <a:pt x="11747" y="1047"/>
                  </a:moveTo>
                  <a:cubicBezTo>
                    <a:pt x="11847" y="1067"/>
                    <a:pt x="11972" y="1087"/>
                    <a:pt x="12077" y="1107"/>
                  </a:cubicBezTo>
                  <a:lnTo>
                    <a:pt x="12077" y="1127"/>
                  </a:lnTo>
                  <a:cubicBezTo>
                    <a:pt x="12182" y="1147"/>
                    <a:pt x="12267" y="1192"/>
                    <a:pt x="12327" y="1252"/>
                  </a:cubicBezTo>
                  <a:cubicBezTo>
                    <a:pt x="12393" y="1297"/>
                    <a:pt x="12453" y="1337"/>
                    <a:pt x="12498" y="1397"/>
                  </a:cubicBezTo>
                  <a:cubicBezTo>
                    <a:pt x="12538" y="1442"/>
                    <a:pt x="12558" y="1482"/>
                    <a:pt x="12598" y="1547"/>
                  </a:cubicBezTo>
                  <a:cubicBezTo>
                    <a:pt x="12623" y="1587"/>
                    <a:pt x="12623" y="1647"/>
                    <a:pt x="12643" y="1692"/>
                  </a:cubicBezTo>
                  <a:cubicBezTo>
                    <a:pt x="12643" y="1753"/>
                    <a:pt x="12663" y="1818"/>
                    <a:pt x="12643" y="1878"/>
                  </a:cubicBezTo>
                  <a:cubicBezTo>
                    <a:pt x="12643" y="1943"/>
                    <a:pt x="12643" y="2003"/>
                    <a:pt x="12623" y="2068"/>
                  </a:cubicBezTo>
                  <a:cubicBezTo>
                    <a:pt x="12538" y="2068"/>
                    <a:pt x="12473" y="2088"/>
                    <a:pt x="12393" y="2088"/>
                  </a:cubicBezTo>
                  <a:cubicBezTo>
                    <a:pt x="12327" y="2108"/>
                    <a:pt x="12267" y="2108"/>
                    <a:pt x="12182" y="2128"/>
                  </a:cubicBezTo>
                  <a:cubicBezTo>
                    <a:pt x="12222" y="2048"/>
                    <a:pt x="12222" y="1963"/>
                    <a:pt x="12202" y="1898"/>
                  </a:cubicBezTo>
                  <a:cubicBezTo>
                    <a:pt x="12182" y="1818"/>
                    <a:pt x="12142" y="1733"/>
                    <a:pt x="12057" y="1692"/>
                  </a:cubicBezTo>
                  <a:cubicBezTo>
                    <a:pt x="12037" y="1672"/>
                    <a:pt x="12017" y="1672"/>
                    <a:pt x="11997" y="1647"/>
                  </a:cubicBezTo>
                  <a:cubicBezTo>
                    <a:pt x="11997" y="1647"/>
                    <a:pt x="11972" y="1647"/>
                    <a:pt x="11972" y="1627"/>
                  </a:cubicBezTo>
                  <a:cubicBezTo>
                    <a:pt x="11932" y="1627"/>
                    <a:pt x="11892" y="1607"/>
                    <a:pt x="11847" y="1607"/>
                  </a:cubicBezTo>
                  <a:cubicBezTo>
                    <a:pt x="11787" y="1587"/>
                    <a:pt x="11722" y="1587"/>
                    <a:pt x="11662" y="1587"/>
                  </a:cubicBezTo>
                  <a:lnTo>
                    <a:pt x="11622" y="1587"/>
                  </a:lnTo>
                  <a:cubicBezTo>
                    <a:pt x="11431" y="1587"/>
                    <a:pt x="11246" y="1627"/>
                    <a:pt x="11096" y="1733"/>
                  </a:cubicBezTo>
                  <a:cubicBezTo>
                    <a:pt x="11016" y="1773"/>
                    <a:pt x="10951" y="1838"/>
                    <a:pt x="10891" y="1898"/>
                  </a:cubicBezTo>
                  <a:cubicBezTo>
                    <a:pt x="10825" y="1963"/>
                    <a:pt x="10785" y="2048"/>
                    <a:pt x="10765" y="2108"/>
                  </a:cubicBezTo>
                  <a:cubicBezTo>
                    <a:pt x="10745" y="2213"/>
                    <a:pt x="10745" y="2298"/>
                    <a:pt x="10765" y="2398"/>
                  </a:cubicBezTo>
                  <a:cubicBezTo>
                    <a:pt x="10785" y="2484"/>
                    <a:pt x="10825" y="2589"/>
                    <a:pt x="10870" y="2674"/>
                  </a:cubicBezTo>
                  <a:lnTo>
                    <a:pt x="10805" y="2734"/>
                  </a:lnTo>
                  <a:cubicBezTo>
                    <a:pt x="10765" y="2754"/>
                    <a:pt x="10720" y="2774"/>
                    <a:pt x="10680" y="2819"/>
                  </a:cubicBezTo>
                  <a:cubicBezTo>
                    <a:pt x="10640" y="2734"/>
                    <a:pt x="10575" y="2674"/>
                    <a:pt x="10555" y="2589"/>
                  </a:cubicBezTo>
                  <a:cubicBezTo>
                    <a:pt x="10515" y="2524"/>
                    <a:pt x="10495" y="2464"/>
                    <a:pt x="10495" y="2378"/>
                  </a:cubicBezTo>
                  <a:cubicBezTo>
                    <a:pt x="10470" y="2318"/>
                    <a:pt x="10470" y="2233"/>
                    <a:pt x="10470" y="2173"/>
                  </a:cubicBezTo>
                  <a:cubicBezTo>
                    <a:pt x="10470" y="2068"/>
                    <a:pt x="10495" y="1983"/>
                    <a:pt x="10535" y="1898"/>
                  </a:cubicBezTo>
                  <a:cubicBezTo>
                    <a:pt x="10575" y="1798"/>
                    <a:pt x="10620" y="1692"/>
                    <a:pt x="10680" y="1607"/>
                  </a:cubicBezTo>
                  <a:cubicBezTo>
                    <a:pt x="10765" y="1482"/>
                    <a:pt x="10845" y="1397"/>
                    <a:pt x="10951" y="1297"/>
                  </a:cubicBezTo>
                  <a:cubicBezTo>
                    <a:pt x="11036" y="1232"/>
                    <a:pt x="11121" y="1192"/>
                    <a:pt x="11201" y="1147"/>
                  </a:cubicBezTo>
                  <a:cubicBezTo>
                    <a:pt x="11266" y="1107"/>
                    <a:pt x="11346" y="1087"/>
                    <a:pt x="11431" y="1067"/>
                  </a:cubicBezTo>
                  <a:cubicBezTo>
                    <a:pt x="11516" y="1047"/>
                    <a:pt x="11576" y="1047"/>
                    <a:pt x="11662" y="1047"/>
                  </a:cubicBezTo>
                  <a:close/>
                  <a:moveTo>
                    <a:pt x="17314" y="4071"/>
                  </a:moveTo>
                  <a:cubicBezTo>
                    <a:pt x="17400" y="4176"/>
                    <a:pt x="17460" y="4256"/>
                    <a:pt x="17525" y="4341"/>
                  </a:cubicBezTo>
                  <a:cubicBezTo>
                    <a:pt x="17505" y="4341"/>
                    <a:pt x="17480" y="4341"/>
                    <a:pt x="17460" y="4361"/>
                  </a:cubicBezTo>
                  <a:cubicBezTo>
                    <a:pt x="17460" y="4321"/>
                    <a:pt x="17440" y="4301"/>
                    <a:pt x="17400" y="4276"/>
                  </a:cubicBezTo>
                  <a:cubicBezTo>
                    <a:pt x="17379" y="4276"/>
                    <a:pt x="17354" y="4256"/>
                    <a:pt x="17314" y="4256"/>
                  </a:cubicBezTo>
                  <a:lnTo>
                    <a:pt x="17314" y="4071"/>
                  </a:lnTo>
                  <a:close/>
                  <a:moveTo>
                    <a:pt x="16754" y="3340"/>
                  </a:moveTo>
                  <a:cubicBezTo>
                    <a:pt x="16754" y="3340"/>
                    <a:pt x="16774" y="3340"/>
                    <a:pt x="16794" y="3360"/>
                  </a:cubicBezTo>
                  <a:cubicBezTo>
                    <a:pt x="16814" y="3360"/>
                    <a:pt x="16834" y="3380"/>
                    <a:pt x="16854" y="3400"/>
                  </a:cubicBezTo>
                  <a:cubicBezTo>
                    <a:pt x="16879" y="3425"/>
                    <a:pt x="16879" y="3445"/>
                    <a:pt x="16899" y="3465"/>
                  </a:cubicBezTo>
                  <a:cubicBezTo>
                    <a:pt x="16919" y="3505"/>
                    <a:pt x="16939" y="3550"/>
                    <a:pt x="16959" y="3610"/>
                  </a:cubicBezTo>
                  <a:cubicBezTo>
                    <a:pt x="17004" y="3735"/>
                    <a:pt x="17024" y="3860"/>
                    <a:pt x="17044" y="4006"/>
                  </a:cubicBezTo>
                  <a:cubicBezTo>
                    <a:pt x="17044" y="4071"/>
                    <a:pt x="17064" y="4151"/>
                    <a:pt x="17064" y="4216"/>
                  </a:cubicBezTo>
                  <a:cubicBezTo>
                    <a:pt x="17084" y="4276"/>
                    <a:pt x="17084" y="4321"/>
                    <a:pt x="17104" y="4361"/>
                  </a:cubicBezTo>
                  <a:cubicBezTo>
                    <a:pt x="17084" y="4381"/>
                    <a:pt x="17064" y="4401"/>
                    <a:pt x="17044" y="4426"/>
                  </a:cubicBezTo>
                  <a:lnTo>
                    <a:pt x="17024" y="4446"/>
                  </a:lnTo>
                  <a:cubicBezTo>
                    <a:pt x="17004" y="4426"/>
                    <a:pt x="16959" y="4401"/>
                    <a:pt x="16939" y="4381"/>
                  </a:cubicBezTo>
                  <a:cubicBezTo>
                    <a:pt x="16899" y="4341"/>
                    <a:pt x="16854" y="4301"/>
                    <a:pt x="16814" y="4256"/>
                  </a:cubicBezTo>
                  <a:cubicBezTo>
                    <a:pt x="16794" y="4216"/>
                    <a:pt x="16754" y="4151"/>
                    <a:pt x="16709" y="4091"/>
                  </a:cubicBezTo>
                  <a:cubicBezTo>
                    <a:pt x="16689" y="4071"/>
                    <a:pt x="16668" y="4026"/>
                    <a:pt x="16648" y="3986"/>
                  </a:cubicBezTo>
                  <a:cubicBezTo>
                    <a:pt x="16628" y="3966"/>
                    <a:pt x="16628" y="3926"/>
                    <a:pt x="16603" y="3860"/>
                  </a:cubicBezTo>
                  <a:cubicBezTo>
                    <a:pt x="16583" y="3820"/>
                    <a:pt x="16583" y="3800"/>
                    <a:pt x="16563" y="3755"/>
                  </a:cubicBezTo>
                  <a:lnTo>
                    <a:pt x="16563" y="3650"/>
                  </a:lnTo>
                  <a:cubicBezTo>
                    <a:pt x="16563" y="3610"/>
                    <a:pt x="16563" y="3550"/>
                    <a:pt x="16583" y="3485"/>
                  </a:cubicBezTo>
                  <a:cubicBezTo>
                    <a:pt x="16583" y="3465"/>
                    <a:pt x="16603" y="3425"/>
                    <a:pt x="16603" y="3400"/>
                  </a:cubicBezTo>
                  <a:cubicBezTo>
                    <a:pt x="16628" y="3380"/>
                    <a:pt x="16628" y="3380"/>
                    <a:pt x="16648" y="3360"/>
                  </a:cubicBezTo>
                  <a:lnTo>
                    <a:pt x="16668" y="3340"/>
                  </a:lnTo>
                  <a:close/>
                  <a:moveTo>
                    <a:pt x="16794" y="3049"/>
                  </a:moveTo>
                  <a:cubicBezTo>
                    <a:pt x="16814" y="3069"/>
                    <a:pt x="16834" y="3069"/>
                    <a:pt x="16854" y="3089"/>
                  </a:cubicBezTo>
                  <a:cubicBezTo>
                    <a:pt x="16899" y="3109"/>
                    <a:pt x="16919" y="3129"/>
                    <a:pt x="16939" y="3175"/>
                  </a:cubicBezTo>
                  <a:cubicBezTo>
                    <a:pt x="16979" y="3215"/>
                    <a:pt x="17024" y="3255"/>
                    <a:pt x="17064" y="3320"/>
                  </a:cubicBezTo>
                  <a:cubicBezTo>
                    <a:pt x="17104" y="3425"/>
                    <a:pt x="17149" y="3550"/>
                    <a:pt x="17189" y="3695"/>
                  </a:cubicBezTo>
                  <a:cubicBezTo>
                    <a:pt x="17229" y="3880"/>
                    <a:pt x="17254" y="4091"/>
                    <a:pt x="17229" y="4276"/>
                  </a:cubicBezTo>
                  <a:cubicBezTo>
                    <a:pt x="17209" y="4276"/>
                    <a:pt x="17189" y="4301"/>
                    <a:pt x="17169" y="4321"/>
                  </a:cubicBezTo>
                  <a:cubicBezTo>
                    <a:pt x="17149" y="4321"/>
                    <a:pt x="17149" y="4321"/>
                    <a:pt x="17149" y="4341"/>
                  </a:cubicBezTo>
                  <a:cubicBezTo>
                    <a:pt x="17129" y="4256"/>
                    <a:pt x="17104" y="4151"/>
                    <a:pt x="17104" y="4091"/>
                  </a:cubicBezTo>
                  <a:lnTo>
                    <a:pt x="17084" y="4006"/>
                  </a:lnTo>
                  <a:lnTo>
                    <a:pt x="17084" y="3986"/>
                  </a:lnTo>
                  <a:cubicBezTo>
                    <a:pt x="17084" y="3926"/>
                    <a:pt x="17064" y="3860"/>
                    <a:pt x="17064" y="3775"/>
                  </a:cubicBezTo>
                  <a:cubicBezTo>
                    <a:pt x="17044" y="3675"/>
                    <a:pt x="17024" y="3590"/>
                    <a:pt x="16979" y="3505"/>
                  </a:cubicBezTo>
                  <a:cubicBezTo>
                    <a:pt x="16959" y="3425"/>
                    <a:pt x="16899" y="3360"/>
                    <a:pt x="16854" y="3320"/>
                  </a:cubicBezTo>
                  <a:cubicBezTo>
                    <a:pt x="16834" y="3320"/>
                    <a:pt x="16814" y="3300"/>
                    <a:pt x="16794" y="3300"/>
                  </a:cubicBezTo>
                  <a:cubicBezTo>
                    <a:pt x="16774" y="3275"/>
                    <a:pt x="16754" y="3275"/>
                    <a:pt x="16729" y="3275"/>
                  </a:cubicBezTo>
                  <a:lnTo>
                    <a:pt x="16709" y="3275"/>
                  </a:lnTo>
                  <a:cubicBezTo>
                    <a:pt x="16689" y="3275"/>
                    <a:pt x="16668" y="3275"/>
                    <a:pt x="16628" y="3300"/>
                  </a:cubicBezTo>
                  <a:lnTo>
                    <a:pt x="16563" y="3360"/>
                  </a:lnTo>
                  <a:cubicBezTo>
                    <a:pt x="16543" y="3380"/>
                    <a:pt x="16543" y="3425"/>
                    <a:pt x="16523" y="3465"/>
                  </a:cubicBezTo>
                  <a:cubicBezTo>
                    <a:pt x="16503" y="3550"/>
                    <a:pt x="16503" y="3610"/>
                    <a:pt x="16503" y="3715"/>
                  </a:cubicBezTo>
                  <a:cubicBezTo>
                    <a:pt x="16523" y="3755"/>
                    <a:pt x="16523" y="3800"/>
                    <a:pt x="16543" y="3860"/>
                  </a:cubicBezTo>
                  <a:cubicBezTo>
                    <a:pt x="16563" y="3926"/>
                    <a:pt x="16583" y="3986"/>
                    <a:pt x="16603" y="4051"/>
                  </a:cubicBezTo>
                  <a:cubicBezTo>
                    <a:pt x="16648" y="4131"/>
                    <a:pt x="16709" y="4216"/>
                    <a:pt x="16774" y="4276"/>
                  </a:cubicBezTo>
                  <a:cubicBezTo>
                    <a:pt x="16834" y="4361"/>
                    <a:pt x="16899" y="4426"/>
                    <a:pt x="16979" y="4486"/>
                  </a:cubicBezTo>
                  <a:cubicBezTo>
                    <a:pt x="16979" y="4526"/>
                    <a:pt x="16959" y="4551"/>
                    <a:pt x="16939" y="4591"/>
                  </a:cubicBezTo>
                  <a:cubicBezTo>
                    <a:pt x="16879" y="4697"/>
                    <a:pt x="16834" y="4822"/>
                    <a:pt x="16854" y="4947"/>
                  </a:cubicBezTo>
                  <a:lnTo>
                    <a:pt x="16854" y="4987"/>
                  </a:lnTo>
                  <a:lnTo>
                    <a:pt x="16834" y="5007"/>
                  </a:lnTo>
                  <a:cubicBezTo>
                    <a:pt x="16814" y="5007"/>
                    <a:pt x="16794" y="5027"/>
                    <a:pt x="16774" y="5027"/>
                  </a:cubicBezTo>
                  <a:cubicBezTo>
                    <a:pt x="16754" y="5027"/>
                    <a:pt x="16729" y="5052"/>
                    <a:pt x="16709" y="5052"/>
                  </a:cubicBezTo>
                  <a:cubicBezTo>
                    <a:pt x="16648" y="5052"/>
                    <a:pt x="16563" y="5072"/>
                    <a:pt x="16503" y="5072"/>
                  </a:cubicBezTo>
                  <a:lnTo>
                    <a:pt x="16478" y="5072"/>
                  </a:lnTo>
                  <a:cubicBezTo>
                    <a:pt x="16418" y="5072"/>
                    <a:pt x="16353" y="5052"/>
                    <a:pt x="16293" y="5027"/>
                  </a:cubicBezTo>
                  <a:cubicBezTo>
                    <a:pt x="16253" y="5007"/>
                    <a:pt x="16208" y="4987"/>
                    <a:pt x="16168" y="4967"/>
                  </a:cubicBezTo>
                  <a:cubicBezTo>
                    <a:pt x="16128" y="4947"/>
                    <a:pt x="16083" y="4902"/>
                    <a:pt x="16063" y="4882"/>
                  </a:cubicBezTo>
                  <a:cubicBezTo>
                    <a:pt x="16023" y="4822"/>
                    <a:pt x="15978" y="4777"/>
                    <a:pt x="15937" y="4717"/>
                  </a:cubicBezTo>
                  <a:cubicBezTo>
                    <a:pt x="15917" y="4652"/>
                    <a:pt x="15877" y="4571"/>
                    <a:pt x="15852" y="4486"/>
                  </a:cubicBezTo>
                  <a:cubicBezTo>
                    <a:pt x="15832" y="4381"/>
                    <a:pt x="15832" y="4256"/>
                    <a:pt x="15832" y="4131"/>
                  </a:cubicBezTo>
                  <a:cubicBezTo>
                    <a:pt x="15832" y="4006"/>
                    <a:pt x="15877" y="3901"/>
                    <a:pt x="15897" y="3775"/>
                  </a:cubicBezTo>
                  <a:cubicBezTo>
                    <a:pt x="15937" y="3675"/>
                    <a:pt x="15978" y="3590"/>
                    <a:pt x="16023" y="3505"/>
                  </a:cubicBezTo>
                  <a:cubicBezTo>
                    <a:pt x="16063" y="3465"/>
                    <a:pt x="16083" y="3425"/>
                    <a:pt x="16103" y="3400"/>
                  </a:cubicBezTo>
                  <a:cubicBezTo>
                    <a:pt x="16148" y="3360"/>
                    <a:pt x="16188" y="3300"/>
                    <a:pt x="16228" y="3275"/>
                  </a:cubicBezTo>
                  <a:cubicBezTo>
                    <a:pt x="16313" y="3195"/>
                    <a:pt x="16398" y="3129"/>
                    <a:pt x="16478" y="3089"/>
                  </a:cubicBezTo>
                  <a:cubicBezTo>
                    <a:pt x="16523" y="3069"/>
                    <a:pt x="16563" y="3069"/>
                    <a:pt x="16603" y="3049"/>
                  </a:cubicBezTo>
                  <a:close/>
                  <a:moveTo>
                    <a:pt x="18651" y="4611"/>
                  </a:moveTo>
                  <a:cubicBezTo>
                    <a:pt x="18691" y="4611"/>
                    <a:pt x="18731" y="4611"/>
                    <a:pt x="18776" y="4632"/>
                  </a:cubicBezTo>
                  <a:cubicBezTo>
                    <a:pt x="18816" y="4632"/>
                    <a:pt x="18836" y="4632"/>
                    <a:pt x="18882" y="4652"/>
                  </a:cubicBezTo>
                  <a:lnTo>
                    <a:pt x="18902" y="4677"/>
                  </a:lnTo>
                  <a:cubicBezTo>
                    <a:pt x="18922" y="4677"/>
                    <a:pt x="18922" y="4697"/>
                    <a:pt x="18942" y="4697"/>
                  </a:cubicBezTo>
                  <a:lnTo>
                    <a:pt x="18942" y="4717"/>
                  </a:lnTo>
                  <a:lnTo>
                    <a:pt x="18942" y="4737"/>
                  </a:lnTo>
                  <a:cubicBezTo>
                    <a:pt x="18962" y="4757"/>
                    <a:pt x="18962" y="4757"/>
                    <a:pt x="18942" y="4777"/>
                  </a:cubicBezTo>
                  <a:cubicBezTo>
                    <a:pt x="18942" y="4802"/>
                    <a:pt x="18942" y="4822"/>
                    <a:pt x="18922" y="4842"/>
                  </a:cubicBezTo>
                  <a:cubicBezTo>
                    <a:pt x="18922" y="4882"/>
                    <a:pt x="18902" y="4902"/>
                    <a:pt x="18882" y="4927"/>
                  </a:cubicBezTo>
                  <a:lnTo>
                    <a:pt x="18816" y="4987"/>
                  </a:lnTo>
                  <a:cubicBezTo>
                    <a:pt x="18796" y="5007"/>
                    <a:pt x="18776" y="5027"/>
                    <a:pt x="18731" y="5027"/>
                  </a:cubicBezTo>
                  <a:cubicBezTo>
                    <a:pt x="18691" y="5052"/>
                    <a:pt x="18651" y="5072"/>
                    <a:pt x="18606" y="5072"/>
                  </a:cubicBezTo>
                  <a:lnTo>
                    <a:pt x="18356" y="5072"/>
                  </a:lnTo>
                  <a:cubicBezTo>
                    <a:pt x="18231" y="5052"/>
                    <a:pt x="18105" y="5007"/>
                    <a:pt x="17980" y="4967"/>
                  </a:cubicBezTo>
                  <a:cubicBezTo>
                    <a:pt x="17920" y="4927"/>
                    <a:pt x="17880" y="4902"/>
                    <a:pt x="17835" y="4882"/>
                  </a:cubicBezTo>
                  <a:cubicBezTo>
                    <a:pt x="17835" y="4842"/>
                    <a:pt x="17855" y="4777"/>
                    <a:pt x="17855" y="4717"/>
                  </a:cubicBezTo>
                  <a:lnTo>
                    <a:pt x="17920" y="4717"/>
                  </a:lnTo>
                  <a:cubicBezTo>
                    <a:pt x="17940" y="4717"/>
                    <a:pt x="17960" y="4717"/>
                    <a:pt x="18005" y="4697"/>
                  </a:cubicBezTo>
                  <a:lnTo>
                    <a:pt x="18045" y="4697"/>
                  </a:lnTo>
                  <a:cubicBezTo>
                    <a:pt x="18151" y="4677"/>
                    <a:pt x="18256" y="4652"/>
                    <a:pt x="18356" y="4632"/>
                  </a:cubicBezTo>
                  <a:cubicBezTo>
                    <a:pt x="18441" y="4632"/>
                    <a:pt x="18526" y="4632"/>
                    <a:pt x="18586" y="4611"/>
                  </a:cubicBezTo>
                  <a:close/>
                  <a:moveTo>
                    <a:pt x="17354" y="4341"/>
                  </a:moveTo>
                  <a:cubicBezTo>
                    <a:pt x="17379" y="4341"/>
                    <a:pt x="17379" y="4361"/>
                    <a:pt x="17379" y="4361"/>
                  </a:cubicBezTo>
                  <a:cubicBezTo>
                    <a:pt x="17379" y="4361"/>
                    <a:pt x="17400" y="4361"/>
                    <a:pt x="17400" y="4381"/>
                  </a:cubicBezTo>
                  <a:cubicBezTo>
                    <a:pt x="17400" y="4381"/>
                    <a:pt x="17420" y="4401"/>
                    <a:pt x="17420" y="4426"/>
                  </a:cubicBezTo>
                  <a:cubicBezTo>
                    <a:pt x="17420" y="4446"/>
                    <a:pt x="17420" y="4486"/>
                    <a:pt x="17440" y="4526"/>
                  </a:cubicBezTo>
                  <a:lnTo>
                    <a:pt x="17440" y="4591"/>
                  </a:lnTo>
                  <a:cubicBezTo>
                    <a:pt x="17420" y="4611"/>
                    <a:pt x="17440" y="4632"/>
                    <a:pt x="17460" y="4632"/>
                  </a:cubicBezTo>
                  <a:cubicBezTo>
                    <a:pt x="17480" y="4632"/>
                    <a:pt x="17505" y="4611"/>
                    <a:pt x="17505" y="4591"/>
                  </a:cubicBezTo>
                  <a:cubicBezTo>
                    <a:pt x="17505" y="4526"/>
                    <a:pt x="17505" y="4466"/>
                    <a:pt x="17480" y="4426"/>
                  </a:cubicBezTo>
                  <a:lnTo>
                    <a:pt x="17525" y="4426"/>
                  </a:lnTo>
                  <a:cubicBezTo>
                    <a:pt x="17545" y="4401"/>
                    <a:pt x="17565" y="4401"/>
                    <a:pt x="17585" y="4401"/>
                  </a:cubicBezTo>
                  <a:lnTo>
                    <a:pt x="17650" y="4401"/>
                  </a:lnTo>
                  <a:cubicBezTo>
                    <a:pt x="17650" y="4426"/>
                    <a:pt x="17670" y="4426"/>
                    <a:pt x="17670" y="4426"/>
                  </a:cubicBezTo>
                  <a:cubicBezTo>
                    <a:pt x="17690" y="4426"/>
                    <a:pt x="17690" y="4446"/>
                    <a:pt x="17710" y="4446"/>
                  </a:cubicBezTo>
                  <a:lnTo>
                    <a:pt x="17730" y="4466"/>
                  </a:lnTo>
                  <a:cubicBezTo>
                    <a:pt x="17730" y="4486"/>
                    <a:pt x="17755" y="4506"/>
                    <a:pt x="17755" y="4526"/>
                  </a:cubicBezTo>
                  <a:cubicBezTo>
                    <a:pt x="17755" y="4551"/>
                    <a:pt x="17775" y="4591"/>
                    <a:pt x="17775" y="4611"/>
                  </a:cubicBezTo>
                  <a:cubicBezTo>
                    <a:pt x="17775" y="4677"/>
                    <a:pt x="17775" y="4737"/>
                    <a:pt x="17755" y="4777"/>
                  </a:cubicBezTo>
                  <a:cubicBezTo>
                    <a:pt x="17730" y="4862"/>
                    <a:pt x="17710" y="4927"/>
                    <a:pt x="17670" y="4987"/>
                  </a:cubicBezTo>
                  <a:cubicBezTo>
                    <a:pt x="17650" y="5052"/>
                    <a:pt x="17605" y="5092"/>
                    <a:pt x="17585" y="5132"/>
                  </a:cubicBezTo>
                  <a:cubicBezTo>
                    <a:pt x="17545" y="5152"/>
                    <a:pt x="17525" y="5177"/>
                    <a:pt x="17480" y="5197"/>
                  </a:cubicBezTo>
                  <a:cubicBezTo>
                    <a:pt x="17460" y="5217"/>
                    <a:pt x="17440" y="5237"/>
                    <a:pt x="17400" y="5237"/>
                  </a:cubicBezTo>
                  <a:cubicBezTo>
                    <a:pt x="17379" y="5257"/>
                    <a:pt x="17354" y="5257"/>
                    <a:pt x="17334" y="5257"/>
                  </a:cubicBezTo>
                  <a:lnTo>
                    <a:pt x="17254" y="5257"/>
                  </a:lnTo>
                  <a:lnTo>
                    <a:pt x="17229" y="5237"/>
                  </a:lnTo>
                  <a:cubicBezTo>
                    <a:pt x="17209" y="5237"/>
                    <a:pt x="17189" y="5237"/>
                    <a:pt x="17149" y="5217"/>
                  </a:cubicBezTo>
                  <a:cubicBezTo>
                    <a:pt x="17104" y="5197"/>
                    <a:pt x="17084" y="5177"/>
                    <a:pt x="17064" y="5132"/>
                  </a:cubicBezTo>
                  <a:cubicBezTo>
                    <a:pt x="17024" y="5112"/>
                    <a:pt x="17004" y="5092"/>
                    <a:pt x="17004" y="5072"/>
                  </a:cubicBezTo>
                  <a:cubicBezTo>
                    <a:pt x="16979" y="5052"/>
                    <a:pt x="16959" y="5007"/>
                    <a:pt x="16959" y="4987"/>
                  </a:cubicBezTo>
                  <a:cubicBezTo>
                    <a:pt x="16939" y="4967"/>
                    <a:pt x="16939" y="4927"/>
                    <a:pt x="16939" y="4902"/>
                  </a:cubicBezTo>
                  <a:cubicBezTo>
                    <a:pt x="16939" y="4862"/>
                    <a:pt x="16939" y="4822"/>
                    <a:pt x="16959" y="4777"/>
                  </a:cubicBezTo>
                  <a:cubicBezTo>
                    <a:pt x="16959" y="4717"/>
                    <a:pt x="16979" y="4652"/>
                    <a:pt x="17024" y="4611"/>
                  </a:cubicBezTo>
                  <a:cubicBezTo>
                    <a:pt x="17044" y="4551"/>
                    <a:pt x="17084" y="4506"/>
                    <a:pt x="17129" y="4446"/>
                  </a:cubicBezTo>
                  <a:cubicBezTo>
                    <a:pt x="17169" y="4426"/>
                    <a:pt x="17189" y="4401"/>
                    <a:pt x="17229" y="4361"/>
                  </a:cubicBezTo>
                  <a:cubicBezTo>
                    <a:pt x="17229" y="4361"/>
                    <a:pt x="17254" y="4361"/>
                    <a:pt x="17274" y="4341"/>
                  </a:cubicBezTo>
                  <a:lnTo>
                    <a:pt x="17274" y="4361"/>
                  </a:lnTo>
                  <a:cubicBezTo>
                    <a:pt x="17294" y="4341"/>
                    <a:pt x="17294" y="4341"/>
                    <a:pt x="17314" y="4341"/>
                  </a:cubicBezTo>
                  <a:close/>
                  <a:moveTo>
                    <a:pt x="18776" y="4401"/>
                  </a:moveTo>
                  <a:cubicBezTo>
                    <a:pt x="18882" y="4401"/>
                    <a:pt x="18982" y="4426"/>
                    <a:pt x="19047" y="4446"/>
                  </a:cubicBezTo>
                  <a:cubicBezTo>
                    <a:pt x="19107" y="4446"/>
                    <a:pt x="19152" y="4466"/>
                    <a:pt x="19192" y="4486"/>
                  </a:cubicBezTo>
                  <a:cubicBezTo>
                    <a:pt x="19212" y="4506"/>
                    <a:pt x="19232" y="4526"/>
                    <a:pt x="19257" y="4526"/>
                  </a:cubicBezTo>
                  <a:cubicBezTo>
                    <a:pt x="19277" y="4551"/>
                    <a:pt x="19297" y="4571"/>
                    <a:pt x="19297" y="4591"/>
                  </a:cubicBezTo>
                  <a:cubicBezTo>
                    <a:pt x="19317" y="4611"/>
                    <a:pt x="19317" y="4632"/>
                    <a:pt x="19337" y="4677"/>
                  </a:cubicBezTo>
                  <a:lnTo>
                    <a:pt x="19337" y="4757"/>
                  </a:lnTo>
                  <a:cubicBezTo>
                    <a:pt x="19337" y="4802"/>
                    <a:pt x="19337" y="4842"/>
                    <a:pt x="19317" y="4902"/>
                  </a:cubicBezTo>
                  <a:cubicBezTo>
                    <a:pt x="19297" y="5007"/>
                    <a:pt x="19257" y="5112"/>
                    <a:pt x="19192" y="5217"/>
                  </a:cubicBezTo>
                  <a:cubicBezTo>
                    <a:pt x="19107" y="5383"/>
                    <a:pt x="19007" y="5508"/>
                    <a:pt x="18882" y="5633"/>
                  </a:cubicBezTo>
                  <a:cubicBezTo>
                    <a:pt x="18796" y="5738"/>
                    <a:pt x="18691" y="5823"/>
                    <a:pt x="18566" y="5903"/>
                  </a:cubicBezTo>
                  <a:cubicBezTo>
                    <a:pt x="18481" y="5948"/>
                    <a:pt x="18421" y="5988"/>
                    <a:pt x="18336" y="6008"/>
                  </a:cubicBezTo>
                  <a:cubicBezTo>
                    <a:pt x="18276" y="6028"/>
                    <a:pt x="18211" y="6028"/>
                    <a:pt x="18151" y="6028"/>
                  </a:cubicBezTo>
                  <a:cubicBezTo>
                    <a:pt x="18105" y="6028"/>
                    <a:pt x="18065" y="6028"/>
                    <a:pt x="18005" y="6008"/>
                  </a:cubicBezTo>
                  <a:cubicBezTo>
                    <a:pt x="17960" y="6008"/>
                    <a:pt x="17920" y="5988"/>
                    <a:pt x="17855" y="5948"/>
                  </a:cubicBezTo>
                  <a:cubicBezTo>
                    <a:pt x="17815" y="5928"/>
                    <a:pt x="17755" y="5883"/>
                    <a:pt x="17710" y="5843"/>
                  </a:cubicBezTo>
                  <a:cubicBezTo>
                    <a:pt x="17650" y="5778"/>
                    <a:pt x="17585" y="5718"/>
                    <a:pt x="17545" y="5653"/>
                  </a:cubicBezTo>
                  <a:cubicBezTo>
                    <a:pt x="17525" y="5593"/>
                    <a:pt x="17480" y="5528"/>
                    <a:pt x="17460" y="5448"/>
                  </a:cubicBezTo>
                  <a:cubicBezTo>
                    <a:pt x="17460" y="5403"/>
                    <a:pt x="17440" y="5363"/>
                    <a:pt x="17440" y="5342"/>
                  </a:cubicBezTo>
                  <a:lnTo>
                    <a:pt x="17460" y="5322"/>
                  </a:lnTo>
                  <a:cubicBezTo>
                    <a:pt x="17525" y="5302"/>
                    <a:pt x="17565" y="5277"/>
                    <a:pt x="17630" y="5217"/>
                  </a:cubicBezTo>
                  <a:cubicBezTo>
                    <a:pt x="17670" y="5177"/>
                    <a:pt x="17710" y="5132"/>
                    <a:pt x="17755" y="5072"/>
                  </a:cubicBezTo>
                  <a:cubicBezTo>
                    <a:pt x="17775" y="5027"/>
                    <a:pt x="17795" y="4987"/>
                    <a:pt x="17815" y="4927"/>
                  </a:cubicBezTo>
                  <a:cubicBezTo>
                    <a:pt x="17855" y="4967"/>
                    <a:pt x="17920" y="4987"/>
                    <a:pt x="18005" y="5027"/>
                  </a:cubicBezTo>
                  <a:cubicBezTo>
                    <a:pt x="18085" y="5052"/>
                    <a:pt x="18171" y="5092"/>
                    <a:pt x="18256" y="5112"/>
                  </a:cubicBezTo>
                  <a:cubicBezTo>
                    <a:pt x="18336" y="5112"/>
                    <a:pt x="18441" y="5132"/>
                    <a:pt x="18506" y="5132"/>
                  </a:cubicBezTo>
                  <a:lnTo>
                    <a:pt x="18546" y="5132"/>
                  </a:lnTo>
                  <a:cubicBezTo>
                    <a:pt x="18566" y="5132"/>
                    <a:pt x="18606" y="5132"/>
                    <a:pt x="18651" y="5112"/>
                  </a:cubicBezTo>
                  <a:cubicBezTo>
                    <a:pt x="18691" y="5112"/>
                    <a:pt x="18731" y="5092"/>
                    <a:pt x="18776" y="5072"/>
                  </a:cubicBezTo>
                  <a:cubicBezTo>
                    <a:pt x="18816" y="5072"/>
                    <a:pt x="18836" y="5052"/>
                    <a:pt x="18882" y="5007"/>
                  </a:cubicBezTo>
                  <a:cubicBezTo>
                    <a:pt x="18902" y="4987"/>
                    <a:pt x="18942" y="4967"/>
                    <a:pt x="18962" y="4927"/>
                  </a:cubicBezTo>
                  <a:cubicBezTo>
                    <a:pt x="18982" y="4902"/>
                    <a:pt x="18982" y="4862"/>
                    <a:pt x="19007" y="4822"/>
                  </a:cubicBezTo>
                  <a:lnTo>
                    <a:pt x="19007" y="4757"/>
                  </a:lnTo>
                  <a:cubicBezTo>
                    <a:pt x="19007" y="4717"/>
                    <a:pt x="18982" y="4677"/>
                    <a:pt x="18962" y="4632"/>
                  </a:cubicBezTo>
                  <a:cubicBezTo>
                    <a:pt x="18922" y="4611"/>
                    <a:pt x="18882" y="4591"/>
                    <a:pt x="18836" y="4571"/>
                  </a:cubicBezTo>
                  <a:cubicBezTo>
                    <a:pt x="18796" y="4571"/>
                    <a:pt x="18756" y="4571"/>
                    <a:pt x="18711" y="4551"/>
                  </a:cubicBezTo>
                  <a:lnTo>
                    <a:pt x="18586" y="4551"/>
                  </a:lnTo>
                  <a:cubicBezTo>
                    <a:pt x="18506" y="4571"/>
                    <a:pt x="18401" y="4571"/>
                    <a:pt x="18316" y="4591"/>
                  </a:cubicBezTo>
                  <a:cubicBezTo>
                    <a:pt x="18231" y="4591"/>
                    <a:pt x="18151" y="4611"/>
                    <a:pt x="18065" y="4632"/>
                  </a:cubicBezTo>
                  <a:lnTo>
                    <a:pt x="18025" y="4632"/>
                  </a:lnTo>
                  <a:cubicBezTo>
                    <a:pt x="17960" y="4632"/>
                    <a:pt x="17920" y="4652"/>
                    <a:pt x="17880" y="4652"/>
                  </a:cubicBezTo>
                  <a:cubicBezTo>
                    <a:pt x="17880" y="4632"/>
                    <a:pt x="17880" y="4591"/>
                    <a:pt x="17855" y="4571"/>
                  </a:cubicBezTo>
                  <a:cubicBezTo>
                    <a:pt x="17900" y="4571"/>
                    <a:pt x="17960" y="4551"/>
                    <a:pt x="18005" y="4526"/>
                  </a:cubicBezTo>
                  <a:cubicBezTo>
                    <a:pt x="18131" y="4506"/>
                    <a:pt x="18256" y="4466"/>
                    <a:pt x="18356" y="4446"/>
                  </a:cubicBezTo>
                  <a:cubicBezTo>
                    <a:pt x="18526" y="4426"/>
                    <a:pt x="18651" y="4401"/>
                    <a:pt x="18776" y="4401"/>
                  </a:cubicBezTo>
                  <a:close/>
                  <a:moveTo>
                    <a:pt x="1207" y="5468"/>
                  </a:moveTo>
                  <a:cubicBezTo>
                    <a:pt x="1292" y="5488"/>
                    <a:pt x="1357" y="5508"/>
                    <a:pt x="1417" y="5528"/>
                  </a:cubicBezTo>
                  <a:cubicBezTo>
                    <a:pt x="1437" y="5528"/>
                    <a:pt x="1437" y="5528"/>
                    <a:pt x="1457" y="5553"/>
                  </a:cubicBezTo>
                  <a:lnTo>
                    <a:pt x="1483" y="5553"/>
                  </a:lnTo>
                  <a:cubicBezTo>
                    <a:pt x="1483" y="5633"/>
                    <a:pt x="1457" y="5698"/>
                    <a:pt x="1457" y="5778"/>
                  </a:cubicBezTo>
                  <a:cubicBezTo>
                    <a:pt x="1437" y="6074"/>
                    <a:pt x="1437" y="6364"/>
                    <a:pt x="1483" y="6654"/>
                  </a:cubicBezTo>
                  <a:cubicBezTo>
                    <a:pt x="1483" y="6679"/>
                    <a:pt x="1503" y="6719"/>
                    <a:pt x="1503" y="6759"/>
                  </a:cubicBezTo>
                  <a:cubicBezTo>
                    <a:pt x="1483" y="6759"/>
                    <a:pt x="1457" y="6779"/>
                    <a:pt x="1417" y="6805"/>
                  </a:cubicBezTo>
                  <a:cubicBezTo>
                    <a:pt x="1377" y="6825"/>
                    <a:pt x="1332" y="6825"/>
                    <a:pt x="1312" y="6845"/>
                  </a:cubicBezTo>
                  <a:lnTo>
                    <a:pt x="1207" y="6845"/>
                  </a:lnTo>
                  <a:cubicBezTo>
                    <a:pt x="1187" y="6845"/>
                    <a:pt x="1167" y="6845"/>
                    <a:pt x="1127" y="6825"/>
                  </a:cubicBezTo>
                  <a:cubicBezTo>
                    <a:pt x="1107" y="6825"/>
                    <a:pt x="1082" y="6805"/>
                    <a:pt x="1062" y="6779"/>
                  </a:cubicBezTo>
                  <a:cubicBezTo>
                    <a:pt x="1022" y="6759"/>
                    <a:pt x="1002" y="6739"/>
                    <a:pt x="982" y="6719"/>
                  </a:cubicBezTo>
                  <a:cubicBezTo>
                    <a:pt x="937" y="6679"/>
                    <a:pt x="917" y="6634"/>
                    <a:pt x="877" y="6574"/>
                  </a:cubicBezTo>
                  <a:cubicBezTo>
                    <a:pt x="857" y="6489"/>
                    <a:pt x="812" y="6404"/>
                    <a:pt x="812" y="6324"/>
                  </a:cubicBezTo>
                  <a:cubicBezTo>
                    <a:pt x="792" y="6219"/>
                    <a:pt x="772" y="6114"/>
                    <a:pt x="792" y="6008"/>
                  </a:cubicBezTo>
                  <a:cubicBezTo>
                    <a:pt x="792" y="5928"/>
                    <a:pt x="812" y="5843"/>
                    <a:pt x="832" y="5758"/>
                  </a:cubicBezTo>
                  <a:cubicBezTo>
                    <a:pt x="857" y="5718"/>
                    <a:pt x="877" y="5678"/>
                    <a:pt x="897" y="5633"/>
                  </a:cubicBezTo>
                  <a:cubicBezTo>
                    <a:pt x="917" y="5593"/>
                    <a:pt x="937" y="5573"/>
                    <a:pt x="957" y="5553"/>
                  </a:cubicBezTo>
                  <a:cubicBezTo>
                    <a:pt x="982" y="5528"/>
                    <a:pt x="1002" y="5508"/>
                    <a:pt x="1042" y="5508"/>
                  </a:cubicBezTo>
                  <a:cubicBezTo>
                    <a:pt x="1062" y="5488"/>
                    <a:pt x="1082" y="5488"/>
                    <a:pt x="1107" y="5488"/>
                  </a:cubicBezTo>
                  <a:cubicBezTo>
                    <a:pt x="1127" y="5468"/>
                    <a:pt x="1167" y="5468"/>
                    <a:pt x="1187" y="5468"/>
                  </a:cubicBezTo>
                  <a:close/>
                  <a:moveTo>
                    <a:pt x="18922" y="5738"/>
                  </a:moveTo>
                  <a:lnTo>
                    <a:pt x="18922" y="5758"/>
                  </a:lnTo>
                  <a:cubicBezTo>
                    <a:pt x="18942" y="5803"/>
                    <a:pt x="18982" y="5843"/>
                    <a:pt x="19007" y="5883"/>
                  </a:cubicBezTo>
                  <a:cubicBezTo>
                    <a:pt x="19027" y="5948"/>
                    <a:pt x="19047" y="6028"/>
                    <a:pt x="19067" y="6114"/>
                  </a:cubicBezTo>
                  <a:cubicBezTo>
                    <a:pt x="19087" y="6219"/>
                    <a:pt x="19087" y="6324"/>
                    <a:pt x="19087" y="6429"/>
                  </a:cubicBezTo>
                  <a:cubicBezTo>
                    <a:pt x="19087" y="6529"/>
                    <a:pt x="19067" y="6614"/>
                    <a:pt x="19027" y="6699"/>
                  </a:cubicBezTo>
                  <a:cubicBezTo>
                    <a:pt x="19007" y="6759"/>
                    <a:pt x="18982" y="6805"/>
                    <a:pt x="18962" y="6845"/>
                  </a:cubicBezTo>
                  <a:cubicBezTo>
                    <a:pt x="18942" y="6885"/>
                    <a:pt x="18922" y="6905"/>
                    <a:pt x="18882" y="6930"/>
                  </a:cubicBezTo>
                  <a:cubicBezTo>
                    <a:pt x="18857" y="6950"/>
                    <a:pt x="18836" y="6970"/>
                    <a:pt x="18816" y="6970"/>
                  </a:cubicBezTo>
                  <a:cubicBezTo>
                    <a:pt x="18796" y="6990"/>
                    <a:pt x="18776" y="6990"/>
                    <a:pt x="18731" y="6990"/>
                  </a:cubicBezTo>
                  <a:cubicBezTo>
                    <a:pt x="18711" y="7010"/>
                    <a:pt x="18691" y="7010"/>
                    <a:pt x="18671" y="7010"/>
                  </a:cubicBezTo>
                  <a:lnTo>
                    <a:pt x="18651" y="7010"/>
                  </a:lnTo>
                  <a:cubicBezTo>
                    <a:pt x="18606" y="7010"/>
                    <a:pt x="18566" y="6990"/>
                    <a:pt x="18526" y="6970"/>
                  </a:cubicBezTo>
                  <a:cubicBezTo>
                    <a:pt x="18506" y="6970"/>
                    <a:pt x="18461" y="6950"/>
                    <a:pt x="18441" y="6950"/>
                  </a:cubicBezTo>
                  <a:lnTo>
                    <a:pt x="18441" y="6865"/>
                  </a:lnTo>
                  <a:lnTo>
                    <a:pt x="18441" y="6845"/>
                  </a:lnTo>
                  <a:cubicBezTo>
                    <a:pt x="18461" y="6594"/>
                    <a:pt x="18441" y="6344"/>
                    <a:pt x="18401" y="6094"/>
                  </a:cubicBezTo>
                  <a:cubicBezTo>
                    <a:pt x="18461" y="6074"/>
                    <a:pt x="18506" y="6053"/>
                    <a:pt x="18566" y="6008"/>
                  </a:cubicBezTo>
                  <a:cubicBezTo>
                    <a:pt x="18651" y="5968"/>
                    <a:pt x="18756" y="5903"/>
                    <a:pt x="18836" y="5823"/>
                  </a:cubicBezTo>
                  <a:cubicBezTo>
                    <a:pt x="18857" y="5803"/>
                    <a:pt x="18882" y="5778"/>
                    <a:pt x="18922" y="5738"/>
                  </a:cubicBezTo>
                  <a:close/>
                  <a:moveTo>
                    <a:pt x="1187" y="5027"/>
                  </a:moveTo>
                  <a:cubicBezTo>
                    <a:pt x="1252" y="5027"/>
                    <a:pt x="1332" y="5052"/>
                    <a:pt x="1397" y="5072"/>
                  </a:cubicBezTo>
                  <a:cubicBezTo>
                    <a:pt x="1417" y="5092"/>
                    <a:pt x="1457" y="5092"/>
                    <a:pt x="1483" y="5112"/>
                  </a:cubicBezTo>
                  <a:cubicBezTo>
                    <a:pt x="1523" y="5132"/>
                    <a:pt x="1543" y="5132"/>
                    <a:pt x="1563" y="5152"/>
                  </a:cubicBezTo>
                  <a:cubicBezTo>
                    <a:pt x="1543" y="5257"/>
                    <a:pt x="1523" y="5342"/>
                    <a:pt x="1503" y="5448"/>
                  </a:cubicBezTo>
                  <a:lnTo>
                    <a:pt x="1503" y="5468"/>
                  </a:lnTo>
                  <a:lnTo>
                    <a:pt x="1457" y="5468"/>
                  </a:lnTo>
                  <a:cubicBezTo>
                    <a:pt x="1457" y="5448"/>
                    <a:pt x="1457" y="5448"/>
                    <a:pt x="1437" y="5448"/>
                  </a:cubicBezTo>
                  <a:cubicBezTo>
                    <a:pt x="1417" y="5428"/>
                    <a:pt x="1377" y="5428"/>
                    <a:pt x="1357" y="5403"/>
                  </a:cubicBezTo>
                  <a:cubicBezTo>
                    <a:pt x="1312" y="5383"/>
                    <a:pt x="1272" y="5383"/>
                    <a:pt x="1232" y="5363"/>
                  </a:cubicBezTo>
                  <a:lnTo>
                    <a:pt x="1167" y="5363"/>
                  </a:lnTo>
                  <a:cubicBezTo>
                    <a:pt x="1107" y="5363"/>
                    <a:pt x="1042" y="5383"/>
                    <a:pt x="1002" y="5403"/>
                  </a:cubicBezTo>
                  <a:cubicBezTo>
                    <a:pt x="982" y="5403"/>
                    <a:pt x="957" y="5428"/>
                    <a:pt x="937" y="5428"/>
                  </a:cubicBezTo>
                  <a:cubicBezTo>
                    <a:pt x="897" y="5468"/>
                    <a:pt x="857" y="5488"/>
                    <a:pt x="812" y="5528"/>
                  </a:cubicBezTo>
                  <a:cubicBezTo>
                    <a:pt x="772" y="5593"/>
                    <a:pt x="751" y="5653"/>
                    <a:pt x="706" y="5758"/>
                  </a:cubicBezTo>
                  <a:cubicBezTo>
                    <a:pt x="686" y="5823"/>
                    <a:pt x="686" y="5903"/>
                    <a:pt x="666" y="5988"/>
                  </a:cubicBezTo>
                  <a:cubicBezTo>
                    <a:pt x="666" y="6074"/>
                    <a:pt x="666" y="6179"/>
                    <a:pt x="686" y="6259"/>
                  </a:cubicBezTo>
                  <a:cubicBezTo>
                    <a:pt x="706" y="6344"/>
                    <a:pt x="731" y="6429"/>
                    <a:pt x="751" y="6509"/>
                  </a:cubicBezTo>
                  <a:cubicBezTo>
                    <a:pt x="772" y="6594"/>
                    <a:pt x="812" y="6654"/>
                    <a:pt x="857" y="6719"/>
                  </a:cubicBezTo>
                  <a:cubicBezTo>
                    <a:pt x="897" y="6779"/>
                    <a:pt x="937" y="6825"/>
                    <a:pt x="982" y="6865"/>
                  </a:cubicBezTo>
                  <a:cubicBezTo>
                    <a:pt x="1042" y="6885"/>
                    <a:pt x="1082" y="6905"/>
                    <a:pt x="1147" y="6930"/>
                  </a:cubicBezTo>
                  <a:lnTo>
                    <a:pt x="1232" y="6930"/>
                  </a:lnTo>
                  <a:cubicBezTo>
                    <a:pt x="1312" y="6930"/>
                    <a:pt x="1417" y="6905"/>
                    <a:pt x="1523" y="6845"/>
                  </a:cubicBezTo>
                  <a:cubicBezTo>
                    <a:pt x="1543" y="6930"/>
                    <a:pt x="1563" y="7010"/>
                    <a:pt x="1583" y="7115"/>
                  </a:cubicBezTo>
                  <a:cubicBezTo>
                    <a:pt x="1523" y="7155"/>
                    <a:pt x="1483" y="7200"/>
                    <a:pt x="1417" y="7220"/>
                  </a:cubicBezTo>
                  <a:cubicBezTo>
                    <a:pt x="1357" y="7260"/>
                    <a:pt x="1312" y="7260"/>
                    <a:pt x="1252" y="7280"/>
                  </a:cubicBezTo>
                  <a:lnTo>
                    <a:pt x="1107" y="7280"/>
                  </a:lnTo>
                  <a:cubicBezTo>
                    <a:pt x="1042" y="7280"/>
                    <a:pt x="1002" y="7280"/>
                    <a:pt x="937" y="7260"/>
                  </a:cubicBezTo>
                  <a:cubicBezTo>
                    <a:pt x="877" y="7240"/>
                    <a:pt x="812" y="7200"/>
                    <a:pt x="751" y="7155"/>
                  </a:cubicBezTo>
                  <a:cubicBezTo>
                    <a:pt x="666" y="7095"/>
                    <a:pt x="581" y="7030"/>
                    <a:pt x="521" y="6950"/>
                  </a:cubicBezTo>
                  <a:cubicBezTo>
                    <a:pt x="416" y="6845"/>
                    <a:pt x="356" y="6739"/>
                    <a:pt x="291" y="6594"/>
                  </a:cubicBezTo>
                  <a:cubicBezTo>
                    <a:pt x="231" y="6469"/>
                    <a:pt x="166" y="6344"/>
                    <a:pt x="146" y="6199"/>
                  </a:cubicBezTo>
                  <a:cubicBezTo>
                    <a:pt x="126" y="6094"/>
                    <a:pt x="126" y="5988"/>
                    <a:pt x="126" y="5883"/>
                  </a:cubicBezTo>
                  <a:cubicBezTo>
                    <a:pt x="126" y="5803"/>
                    <a:pt x="146" y="5738"/>
                    <a:pt x="166" y="5653"/>
                  </a:cubicBezTo>
                  <a:cubicBezTo>
                    <a:pt x="186" y="5593"/>
                    <a:pt x="231" y="5528"/>
                    <a:pt x="251" y="5488"/>
                  </a:cubicBezTo>
                  <a:cubicBezTo>
                    <a:pt x="311" y="5403"/>
                    <a:pt x="356" y="5342"/>
                    <a:pt x="416" y="5302"/>
                  </a:cubicBezTo>
                  <a:cubicBezTo>
                    <a:pt x="501" y="5237"/>
                    <a:pt x="581" y="5177"/>
                    <a:pt x="666" y="5132"/>
                  </a:cubicBezTo>
                  <a:cubicBezTo>
                    <a:pt x="751" y="5092"/>
                    <a:pt x="832" y="5072"/>
                    <a:pt x="937" y="5052"/>
                  </a:cubicBezTo>
                  <a:cubicBezTo>
                    <a:pt x="1002" y="5027"/>
                    <a:pt x="1062" y="5027"/>
                    <a:pt x="1127" y="5027"/>
                  </a:cubicBezTo>
                  <a:close/>
                  <a:moveTo>
                    <a:pt x="19257" y="5302"/>
                  </a:moveTo>
                  <a:cubicBezTo>
                    <a:pt x="19277" y="5322"/>
                    <a:pt x="19317" y="5342"/>
                    <a:pt x="19337" y="5363"/>
                  </a:cubicBezTo>
                  <a:cubicBezTo>
                    <a:pt x="19422" y="5428"/>
                    <a:pt x="19482" y="5468"/>
                    <a:pt x="19527" y="5528"/>
                  </a:cubicBezTo>
                  <a:cubicBezTo>
                    <a:pt x="19568" y="5593"/>
                    <a:pt x="19608" y="5633"/>
                    <a:pt x="19633" y="5698"/>
                  </a:cubicBezTo>
                  <a:cubicBezTo>
                    <a:pt x="19673" y="5778"/>
                    <a:pt x="19693" y="5843"/>
                    <a:pt x="19713" y="5928"/>
                  </a:cubicBezTo>
                  <a:cubicBezTo>
                    <a:pt x="19733" y="6028"/>
                    <a:pt x="19733" y="6134"/>
                    <a:pt x="19733" y="6239"/>
                  </a:cubicBezTo>
                  <a:cubicBezTo>
                    <a:pt x="19713" y="6384"/>
                    <a:pt x="19693" y="6529"/>
                    <a:pt x="19633" y="6654"/>
                  </a:cubicBezTo>
                  <a:cubicBezTo>
                    <a:pt x="19588" y="6805"/>
                    <a:pt x="19527" y="6930"/>
                    <a:pt x="19442" y="7030"/>
                  </a:cubicBezTo>
                  <a:cubicBezTo>
                    <a:pt x="19382" y="7115"/>
                    <a:pt x="19317" y="7200"/>
                    <a:pt x="19232" y="7260"/>
                  </a:cubicBezTo>
                  <a:cubicBezTo>
                    <a:pt x="19192" y="7305"/>
                    <a:pt x="19132" y="7345"/>
                    <a:pt x="19067" y="7385"/>
                  </a:cubicBezTo>
                  <a:cubicBezTo>
                    <a:pt x="19007" y="7405"/>
                    <a:pt x="18942" y="7430"/>
                    <a:pt x="18902" y="7430"/>
                  </a:cubicBezTo>
                  <a:cubicBezTo>
                    <a:pt x="18857" y="7450"/>
                    <a:pt x="18816" y="7450"/>
                    <a:pt x="18776" y="7450"/>
                  </a:cubicBezTo>
                  <a:lnTo>
                    <a:pt x="18756" y="7450"/>
                  </a:lnTo>
                  <a:cubicBezTo>
                    <a:pt x="18691" y="7430"/>
                    <a:pt x="18631" y="7430"/>
                    <a:pt x="18586" y="7405"/>
                  </a:cubicBezTo>
                  <a:cubicBezTo>
                    <a:pt x="18526" y="7385"/>
                    <a:pt x="18461" y="7365"/>
                    <a:pt x="18401" y="7325"/>
                  </a:cubicBezTo>
                  <a:lnTo>
                    <a:pt x="18401" y="7305"/>
                  </a:lnTo>
                  <a:cubicBezTo>
                    <a:pt x="18401" y="7220"/>
                    <a:pt x="18421" y="7135"/>
                    <a:pt x="18441" y="7030"/>
                  </a:cubicBezTo>
                  <a:cubicBezTo>
                    <a:pt x="18526" y="7075"/>
                    <a:pt x="18606" y="7095"/>
                    <a:pt x="18691" y="7095"/>
                  </a:cubicBezTo>
                  <a:cubicBezTo>
                    <a:pt x="18731" y="7095"/>
                    <a:pt x="18776" y="7095"/>
                    <a:pt x="18816" y="7075"/>
                  </a:cubicBezTo>
                  <a:cubicBezTo>
                    <a:pt x="18857" y="7055"/>
                    <a:pt x="18922" y="7030"/>
                    <a:pt x="18962" y="6990"/>
                  </a:cubicBezTo>
                  <a:cubicBezTo>
                    <a:pt x="19007" y="6950"/>
                    <a:pt x="19047" y="6905"/>
                    <a:pt x="19067" y="6845"/>
                  </a:cubicBezTo>
                  <a:cubicBezTo>
                    <a:pt x="19107" y="6779"/>
                    <a:pt x="19152" y="6699"/>
                    <a:pt x="19172" y="6614"/>
                  </a:cubicBezTo>
                  <a:cubicBezTo>
                    <a:pt x="19192" y="6529"/>
                    <a:pt x="19192" y="6449"/>
                    <a:pt x="19192" y="6364"/>
                  </a:cubicBezTo>
                  <a:cubicBezTo>
                    <a:pt x="19192" y="6259"/>
                    <a:pt x="19192" y="6179"/>
                    <a:pt x="19172" y="6094"/>
                  </a:cubicBezTo>
                  <a:cubicBezTo>
                    <a:pt x="19172" y="6008"/>
                    <a:pt x="19132" y="5928"/>
                    <a:pt x="19107" y="5863"/>
                  </a:cubicBezTo>
                  <a:cubicBezTo>
                    <a:pt x="19067" y="5778"/>
                    <a:pt x="19027" y="5718"/>
                    <a:pt x="18982" y="5653"/>
                  </a:cubicBezTo>
                  <a:cubicBezTo>
                    <a:pt x="19027" y="5633"/>
                    <a:pt x="19047" y="5593"/>
                    <a:pt x="19067" y="5573"/>
                  </a:cubicBezTo>
                  <a:cubicBezTo>
                    <a:pt x="19132" y="5488"/>
                    <a:pt x="19192" y="5403"/>
                    <a:pt x="19257" y="5302"/>
                  </a:cubicBezTo>
                  <a:close/>
                  <a:moveTo>
                    <a:pt x="9679" y="6885"/>
                  </a:moveTo>
                  <a:cubicBezTo>
                    <a:pt x="9744" y="7030"/>
                    <a:pt x="9824" y="7200"/>
                    <a:pt x="9909" y="7365"/>
                  </a:cubicBezTo>
                  <a:cubicBezTo>
                    <a:pt x="10054" y="7616"/>
                    <a:pt x="10220" y="7866"/>
                    <a:pt x="10410" y="8096"/>
                  </a:cubicBezTo>
                  <a:cubicBezTo>
                    <a:pt x="10535" y="8241"/>
                    <a:pt x="10680" y="8407"/>
                    <a:pt x="10825" y="8557"/>
                  </a:cubicBezTo>
                  <a:cubicBezTo>
                    <a:pt x="10765" y="8557"/>
                    <a:pt x="10680" y="8577"/>
                    <a:pt x="10575" y="8597"/>
                  </a:cubicBezTo>
                  <a:cubicBezTo>
                    <a:pt x="10450" y="8617"/>
                    <a:pt x="10325" y="8657"/>
                    <a:pt x="10200" y="8682"/>
                  </a:cubicBezTo>
                  <a:lnTo>
                    <a:pt x="10159" y="8682"/>
                  </a:lnTo>
                  <a:cubicBezTo>
                    <a:pt x="9909" y="8742"/>
                    <a:pt x="9659" y="8827"/>
                    <a:pt x="9388" y="8847"/>
                  </a:cubicBezTo>
                  <a:cubicBezTo>
                    <a:pt x="9368" y="8847"/>
                    <a:pt x="9343" y="8847"/>
                    <a:pt x="9323" y="8867"/>
                  </a:cubicBezTo>
                  <a:cubicBezTo>
                    <a:pt x="9283" y="8782"/>
                    <a:pt x="9243" y="8722"/>
                    <a:pt x="9198" y="8682"/>
                  </a:cubicBezTo>
                  <a:cubicBezTo>
                    <a:pt x="9158" y="8617"/>
                    <a:pt x="9118" y="8557"/>
                    <a:pt x="9053" y="8472"/>
                  </a:cubicBezTo>
                  <a:cubicBezTo>
                    <a:pt x="8948" y="8347"/>
                    <a:pt x="8823" y="8221"/>
                    <a:pt x="8697" y="8096"/>
                  </a:cubicBezTo>
                  <a:cubicBezTo>
                    <a:pt x="8697" y="8076"/>
                    <a:pt x="8677" y="8076"/>
                    <a:pt x="8677" y="8076"/>
                  </a:cubicBezTo>
                  <a:cubicBezTo>
                    <a:pt x="8803" y="7951"/>
                    <a:pt x="8948" y="7826"/>
                    <a:pt x="9073" y="7681"/>
                  </a:cubicBezTo>
                  <a:cubicBezTo>
                    <a:pt x="9263" y="7470"/>
                    <a:pt x="9449" y="7240"/>
                    <a:pt x="9619" y="6990"/>
                  </a:cubicBezTo>
                  <a:cubicBezTo>
                    <a:pt x="9639" y="6950"/>
                    <a:pt x="9659" y="6930"/>
                    <a:pt x="9679" y="6885"/>
                  </a:cubicBezTo>
                  <a:close/>
                  <a:moveTo>
                    <a:pt x="6695" y="1377"/>
                  </a:moveTo>
                  <a:cubicBezTo>
                    <a:pt x="6800" y="1377"/>
                    <a:pt x="6905" y="1377"/>
                    <a:pt x="7010" y="1397"/>
                  </a:cubicBezTo>
                  <a:cubicBezTo>
                    <a:pt x="7175" y="1397"/>
                    <a:pt x="7341" y="1442"/>
                    <a:pt x="7511" y="1462"/>
                  </a:cubicBezTo>
                  <a:cubicBezTo>
                    <a:pt x="7696" y="1502"/>
                    <a:pt x="7866" y="1547"/>
                    <a:pt x="8032" y="1607"/>
                  </a:cubicBezTo>
                  <a:cubicBezTo>
                    <a:pt x="8177" y="1647"/>
                    <a:pt x="8302" y="1712"/>
                    <a:pt x="8447" y="1773"/>
                  </a:cubicBezTo>
                  <a:cubicBezTo>
                    <a:pt x="8572" y="1838"/>
                    <a:pt x="8697" y="1898"/>
                    <a:pt x="8823" y="1983"/>
                  </a:cubicBezTo>
                  <a:cubicBezTo>
                    <a:pt x="8948" y="2088"/>
                    <a:pt x="9073" y="2173"/>
                    <a:pt x="9158" y="2253"/>
                  </a:cubicBezTo>
                  <a:cubicBezTo>
                    <a:pt x="9263" y="2338"/>
                    <a:pt x="9368" y="2444"/>
                    <a:pt x="9469" y="2569"/>
                  </a:cubicBezTo>
                  <a:cubicBezTo>
                    <a:pt x="9554" y="2649"/>
                    <a:pt x="9639" y="2754"/>
                    <a:pt x="9719" y="2879"/>
                  </a:cubicBezTo>
                  <a:cubicBezTo>
                    <a:pt x="9784" y="2984"/>
                    <a:pt x="9844" y="3089"/>
                    <a:pt x="9909" y="3215"/>
                  </a:cubicBezTo>
                  <a:lnTo>
                    <a:pt x="9909" y="3235"/>
                  </a:lnTo>
                  <a:cubicBezTo>
                    <a:pt x="10034" y="3485"/>
                    <a:pt x="10119" y="3755"/>
                    <a:pt x="10180" y="4026"/>
                  </a:cubicBezTo>
                  <a:lnTo>
                    <a:pt x="10180" y="4006"/>
                  </a:lnTo>
                  <a:cubicBezTo>
                    <a:pt x="10220" y="4321"/>
                    <a:pt x="10245" y="4611"/>
                    <a:pt x="10220" y="4927"/>
                  </a:cubicBezTo>
                  <a:cubicBezTo>
                    <a:pt x="10200" y="5257"/>
                    <a:pt x="10119" y="5593"/>
                    <a:pt x="10014" y="5928"/>
                  </a:cubicBezTo>
                  <a:cubicBezTo>
                    <a:pt x="9949" y="6114"/>
                    <a:pt x="9869" y="6279"/>
                    <a:pt x="9784" y="6469"/>
                  </a:cubicBezTo>
                  <a:cubicBezTo>
                    <a:pt x="9699" y="6634"/>
                    <a:pt x="9594" y="6825"/>
                    <a:pt x="9469" y="7010"/>
                  </a:cubicBezTo>
                  <a:cubicBezTo>
                    <a:pt x="9218" y="7385"/>
                    <a:pt x="8908" y="7721"/>
                    <a:pt x="8552" y="8031"/>
                  </a:cubicBezTo>
                  <a:cubicBezTo>
                    <a:pt x="8367" y="8201"/>
                    <a:pt x="8177" y="8347"/>
                    <a:pt x="7966" y="8492"/>
                  </a:cubicBezTo>
                  <a:cubicBezTo>
                    <a:pt x="7761" y="8617"/>
                    <a:pt x="7551" y="8742"/>
                    <a:pt x="7321" y="8847"/>
                  </a:cubicBezTo>
                  <a:cubicBezTo>
                    <a:pt x="7115" y="8952"/>
                    <a:pt x="6885" y="9058"/>
                    <a:pt x="6675" y="9118"/>
                  </a:cubicBezTo>
                  <a:cubicBezTo>
                    <a:pt x="6444" y="9203"/>
                    <a:pt x="6214" y="9243"/>
                    <a:pt x="5989" y="9308"/>
                  </a:cubicBezTo>
                  <a:cubicBezTo>
                    <a:pt x="5798" y="9328"/>
                    <a:pt x="5588" y="9368"/>
                    <a:pt x="5383" y="9368"/>
                  </a:cubicBezTo>
                  <a:cubicBezTo>
                    <a:pt x="5298" y="9368"/>
                    <a:pt x="5213" y="9388"/>
                    <a:pt x="5113" y="9388"/>
                  </a:cubicBezTo>
                  <a:cubicBezTo>
                    <a:pt x="5007" y="9388"/>
                    <a:pt x="4882" y="9368"/>
                    <a:pt x="4797" y="9368"/>
                  </a:cubicBezTo>
                  <a:cubicBezTo>
                    <a:pt x="4612" y="9348"/>
                    <a:pt x="4442" y="9328"/>
                    <a:pt x="4276" y="9308"/>
                  </a:cubicBezTo>
                  <a:cubicBezTo>
                    <a:pt x="4111" y="9263"/>
                    <a:pt x="3941" y="9223"/>
                    <a:pt x="3776" y="9158"/>
                  </a:cubicBezTo>
                  <a:cubicBezTo>
                    <a:pt x="3485" y="9058"/>
                    <a:pt x="3190" y="8932"/>
                    <a:pt x="2940" y="8762"/>
                  </a:cubicBezTo>
                  <a:cubicBezTo>
                    <a:pt x="2709" y="8617"/>
                    <a:pt x="2504" y="8432"/>
                    <a:pt x="2334" y="8221"/>
                  </a:cubicBezTo>
                  <a:cubicBezTo>
                    <a:pt x="2148" y="8011"/>
                    <a:pt x="2003" y="7781"/>
                    <a:pt x="1878" y="7531"/>
                  </a:cubicBezTo>
                  <a:cubicBezTo>
                    <a:pt x="1753" y="7280"/>
                    <a:pt x="1668" y="7010"/>
                    <a:pt x="1608" y="6739"/>
                  </a:cubicBezTo>
                  <a:cubicBezTo>
                    <a:pt x="1563" y="6449"/>
                    <a:pt x="1543" y="6154"/>
                    <a:pt x="1563" y="5843"/>
                  </a:cubicBezTo>
                  <a:cubicBezTo>
                    <a:pt x="1583" y="5678"/>
                    <a:pt x="1608" y="5508"/>
                    <a:pt x="1628" y="5342"/>
                  </a:cubicBezTo>
                  <a:lnTo>
                    <a:pt x="1648" y="5277"/>
                  </a:lnTo>
                  <a:cubicBezTo>
                    <a:pt x="1688" y="5132"/>
                    <a:pt x="1733" y="4987"/>
                    <a:pt x="1773" y="4842"/>
                  </a:cubicBezTo>
                  <a:cubicBezTo>
                    <a:pt x="1833" y="4652"/>
                    <a:pt x="1918" y="4466"/>
                    <a:pt x="2003" y="4301"/>
                  </a:cubicBezTo>
                  <a:cubicBezTo>
                    <a:pt x="2083" y="4111"/>
                    <a:pt x="2188" y="3946"/>
                    <a:pt x="2314" y="3755"/>
                  </a:cubicBezTo>
                  <a:lnTo>
                    <a:pt x="2314" y="3755"/>
                  </a:lnTo>
                  <a:lnTo>
                    <a:pt x="2294" y="3775"/>
                  </a:lnTo>
                  <a:cubicBezTo>
                    <a:pt x="2439" y="3590"/>
                    <a:pt x="2564" y="3400"/>
                    <a:pt x="2709" y="3235"/>
                  </a:cubicBezTo>
                  <a:cubicBezTo>
                    <a:pt x="2879" y="3069"/>
                    <a:pt x="3045" y="2899"/>
                    <a:pt x="3210" y="2734"/>
                  </a:cubicBezTo>
                  <a:lnTo>
                    <a:pt x="3235" y="2734"/>
                  </a:lnTo>
                  <a:cubicBezTo>
                    <a:pt x="3610" y="2398"/>
                    <a:pt x="4026" y="2128"/>
                    <a:pt x="4462" y="1898"/>
                  </a:cubicBezTo>
                  <a:cubicBezTo>
                    <a:pt x="4692" y="1798"/>
                    <a:pt x="4902" y="1712"/>
                    <a:pt x="5113" y="1647"/>
                  </a:cubicBezTo>
                  <a:cubicBezTo>
                    <a:pt x="5338" y="1567"/>
                    <a:pt x="5568" y="1502"/>
                    <a:pt x="5798" y="1462"/>
                  </a:cubicBezTo>
                  <a:cubicBezTo>
                    <a:pt x="6089" y="1422"/>
                    <a:pt x="6404" y="1377"/>
                    <a:pt x="6695" y="1377"/>
                  </a:cubicBezTo>
                  <a:close/>
                  <a:moveTo>
                    <a:pt x="13224" y="2148"/>
                  </a:moveTo>
                  <a:cubicBezTo>
                    <a:pt x="13349" y="2148"/>
                    <a:pt x="13454" y="2173"/>
                    <a:pt x="13579" y="2173"/>
                  </a:cubicBezTo>
                  <a:cubicBezTo>
                    <a:pt x="13810" y="2193"/>
                    <a:pt x="14040" y="2233"/>
                    <a:pt x="14290" y="2273"/>
                  </a:cubicBezTo>
                  <a:cubicBezTo>
                    <a:pt x="14500" y="2318"/>
                    <a:pt x="14726" y="2378"/>
                    <a:pt x="14956" y="2464"/>
                  </a:cubicBezTo>
                  <a:cubicBezTo>
                    <a:pt x="15417" y="2629"/>
                    <a:pt x="15852" y="2839"/>
                    <a:pt x="16253" y="3109"/>
                  </a:cubicBezTo>
                  <a:cubicBezTo>
                    <a:pt x="16228" y="3149"/>
                    <a:pt x="16188" y="3175"/>
                    <a:pt x="16148" y="3215"/>
                  </a:cubicBezTo>
                  <a:cubicBezTo>
                    <a:pt x="16103" y="3235"/>
                    <a:pt x="16063" y="3275"/>
                    <a:pt x="16043" y="3320"/>
                  </a:cubicBezTo>
                  <a:cubicBezTo>
                    <a:pt x="16003" y="3340"/>
                    <a:pt x="15978" y="3380"/>
                    <a:pt x="15958" y="3400"/>
                  </a:cubicBezTo>
                  <a:cubicBezTo>
                    <a:pt x="15877" y="3525"/>
                    <a:pt x="15812" y="3675"/>
                    <a:pt x="15772" y="3840"/>
                  </a:cubicBezTo>
                  <a:cubicBezTo>
                    <a:pt x="15727" y="3986"/>
                    <a:pt x="15707" y="4151"/>
                    <a:pt x="15727" y="4321"/>
                  </a:cubicBezTo>
                  <a:cubicBezTo>
                    <a:pt x="15727" y="4381"/>
                    <a:pt x="15727" y="4466"/>
                    <a:pt x="15752" y="4551"/>
                  </a:cubicBezTo>
                  <a:cubicBezTo>
                    <a:pt x="15772" y="4611"/>
                    <a:pt x="15792" y="4697"/>
                    <a:pt x="15832" y="4757"/>
                  </a:cubicBezTo>
                  <a:cubicBezTo>
                    <a:pt x="15852" y="4802"/>
                    <a:pt x="15877" y="4842"/>
                    <a:pt x="15897" y="4862"/>
                  </a:cubicBezTo>
                  <a:cubicBezTo>
                    <a:pt x="15917" y="4902"/>
                    <a:pt x="15958" y="4947"/>
                    <a:pt x="16003" y="4987"/>
                  </a:cubicBezTo>
                  <a:cubicBezTo>
                    <a:pt x="16063" y="5052"/>
                    <a:pt x="16148" y="5112"/>
                    <a:pt x="16228" y="5132"/>
                  </a:cubicBezTo>
                  <a:cubicBezTo>
                    <a:pt x="16313" y="5177"/>
                    <a:pt x="16418" y="5177"/>
                    <a:pt x="16503" y="5177"/>
                  </a:cubicBezTo>
                  <a:lnTo>
                    <a:pt x="16543" y="5177"/>
                  </a:lnTo>
                  <a:cubicBezTo>
                    <a:pt x="16603" y="5177"/>
                    <a:pt x="16648" y="5177"/>
                    <a:pt x="16729" y="5152"/>
                  </a:cubicBezTo>
                  <a:cubicBezTo>
                    <a:pt x="16754" y="5152"/>
                    <a:pt x="16794" y="5132"/>
                    <a:pt x="16814" y="5132"/>
                  </a:cubicBezTo>
                  <a:cubicBezTo>
                    <a:pt x="16834" y="5132"/>
                    <a:pt x="16879" y="5112"/>
                    <a:pt x="16899" y="5092"/>
                  </a:cubicBezTo>
                  <a:lnTo>
                    <a:pt x="16919" y="5112"/>
                  </a:lnTo>
                  <a:cubicBezTo>
                    <a:pt x="16959" y="5177"/>
                    <a:pt x="17004" y="5217"/>
                    <a:pt x="17064" y="5257"/>
                  </a:cubicBezTo>
                  <a:cubicBezTo>
                    <a:pt x="17129" y="5302"/>
                    <a:pt x="17189" y="5342"/>
                    <a:pt x="17274" y="5342"/>
                  </a:cubicBezTo>
                  <a:cubicBezTo>
                    <a:pt x="17294" y="5342"/>
                    <a:pt x="17294" y="5363"/>
                    <a:pt x="17314" y="5363"/>
                  </a:cubicBezTo>
                  <a:cubicBezTo>
                    <a:pt x="17334" y="5363"/>
                    <a:pt x="17354" y="5342"/>
                    <a:pt x="17354" y="5342"/>
                  </a:cubicBezTo>
                  <a:cubicBezTo>
                    <a:pt x="17379" y="5468"/>
                    <a:pt x="17400" y="5573"/>
                    <a:pt x="17460" y="5653"/>
                  </a:cubicBezTo>
                  <a:cubicBezTo>
                    <a:pt x="17505" y="5758"/>
                    <a:pt x="17585" y="5863"/>
                    <a:pt x="17690" y="5948"/>
                  </a:cubicBezTo>
                  <a:cubicBezTo>
                    <a:pt x="17775" y="6028"/>
                    <a:pt x="17880" y="6074"/>
                    <a:pt x="17980" y="6114"/>
                  </a:cubicBezTo>
                  <a:cubicBezTo>
                    <a:pt x="18025" y="6114"/>
                    <a:pt x="18085" y="6134"/>
                    <a:pt x="18151" y="6134"/>
                  </a:cubicBezTo>
                  <a:cubicBezTo>
                    <a:pt x="18191" y="6134"/>
                    <a:pt x="18231" y="6114"/>
                    <a:pt x="18276" y="6114"/>
                  </a:cubicBezTo>
                  <a:lnTo>
                    <a:pt x="18296" y="6114"/>
                  </a:lnTo>
                  <a:cubicBezTo>
                    <a:pt x="18336" y="6384"/>
                    <a:pt x="18356" y="6679"/>
                    <a:pt x="18336" y="6950"/>
                  </a:cubicBezTo>
                  <a:cubicBezTo>
                    <a:pt x="18316" y="7220"/>
                    <a:pt x="18256" y="7490"/>
                    <a:pt x="18171" y="7761"/>
                  </a:cubicBezTo>
                  <a:cubicBezTo>
                    <a:pt x="18065" y="8011"/>
                    <a:pt x="17940" y="8262"/>
                    <a:pt x="17795" y="8492"/>
                  </a:cubicBezTo>
                  <a:cubicBezTo>
                    <a:pt x="17630" y="8722"/>
                    <a:pt x="17440" y="8932"/>
                    <a:pt x="17229" y="9098"/>
                  </a:cubicBezTo>
                  <a:cubicBezTo>
                    <a:pt x="17004" y="9308"/>
                    <a:pt x="16729" y="9453"/>
                    <a:pt x="16458" y="9598"/>
                  </a:cubicBezTo>
                  <a:cubicBezTo>
                    <a:pt x="16293" y="9658"/>
                    <a:pt x="16128" y="9744"/>
                    <a:pt x="15958" y="9784"/>
                  </a:cubicBezTo>
                  <a:cubicBezTo>
                    <a:pt x="15812" y="9829"/>
                    <a:pt x="15647" y="9869"/>
                    <a:pt x="15457" y="9909"/>
                  </a:cubicBezTo>
                  <a:cubicBezTo>
                    <a:pt x="15272" y="9954"/>
                    <a:pt x="15061" y="9974"/>
                    <a:pt x="14876" y="9974"/>
                  </a:cubicBezTo>
                  <a:cubicBezTo>
                    <a:pt x="14791" y="9994"/>
                    <a:pt x="14706" y="9994"/>
                    <a:pt x="14626" y="9994"/>
                  </a:cubicBezTo>
                  <a:cubicBezTo>
                    <a:pt x="14500" y="9994"/>
                    <a:pt x="14395" y="9974"/>
                    <a:pt x="14270" y="9974"/>
                  </a:cubicBezTo>
                  <a:cubicBezTo>
                    <a:pt x="14020" y="9954"/>
                    <a:pt x="13790" y="9934"/>
                    <a:pt x="13559" y="9869"/>
                  </a:cubicBezTo>
                  <a:cubicBezTo>
                    <a:pt x="13349" y="9829"/>
                    <a:pt x="13124" y="9764"/>
                    <a:pt x="12893" y="9683"/>
                  </a:cubicBezTo>
                  <a:cubicBezTo>
                    <a:pt x="12723" y="9618"/>
                    <a:pt x="12558" y="9558"/>
                    <a:pt x="12393" y="9473"/>
                  </a:cubicBezTo>
                  <a:cubicBezTo>
                    <a:pt x="12413" y="9388"/>
                    <a:pt x="12413" y="9308"/>
                    <a:pt x="12393" y="9203"/>
                  </a:cubicBezTo>
                  <a:cubicBezTo>
                    <a:pt x="12373" y="9118"/>
                    <a:pt x="12327" y="9013"/>
                    <a:pt x="12287" y="8932"/>
                  </a:cubicBezTo>
                  <a:cubicBezTo>
                    <a:pt x="12222" y="8847"/>
                    <a:pt x="12142" y="8782"/>
                    <a:pt x="12057" y="8722"/>
                  </a:cubicBezTo>
                  <a:cubicBezTo>
                    <a:pt x="11872" y="8597"/>
                    <a:pt x="11642" y="8532"/>
                    <a:pt x="11371" y="8512"/>
                  </a:cubicBezTo>
                  <a:lnTo>
                    <a:pt x="11246" y="8512"/>
                  </a:lnTo>
                  <a:cubicBezTo>
                    <a:pt x="11161" y="8512"/>
                    <a:pt x="11076" y="8512"/>
                    <a:pt x="10971" y="8532"/>
                  </a:cubicBezTo>
                  <a:cubicBezTo>
                    <a:pt x="10825" y="8387"/>
                    <a:pt x="10680" y="8241"/>
                    <a:pt x="10555" y="8076"/>
                  </a:cubicBezTo>
                  <a:cubicBezTo>
                    <a:pt x="10410" y="7906"/>
                    <a:pt x="10285" y="7741"/>
                    <a:pt x="10180" y="7576"/>
                  </a:cubicBezTo>
                  <a:cubicBezTo>
                    <a:pt x="10074" y="7405"/>
                    <a:pt x="9969" y="7240"/>
                    <a:pt x="9889" y="7075"/>
                  </a:cubicBezTo>
                  <a:cubicBezTo>
                    <a:pt x="9844" y="6970"/>
                    <a:pt x="9804" y="6865"/>
                    <a:pt x="9764" y="6759"/>
                  </a:cubicBezTo>
                  <a:cubicBezTo>
                    <a:pt x="9869" y="6594"/>
                    <a:pt x="9949" y="6404"/>
                    <a:pt x="10014" y="6219"/>
                  </a:cubicBezTo>
                  <a:cubicBezTo>
                    <a:pt x="10139" y="5948"/>
                    <a:pt x="10220" y="5678"/>
                    <a:pt x="10285" y="5403"/>
                  </a:cubicBezTo>
                  <a:cubicBezTo>
                    <a:pt x="10325" y="5112"/>
                    <a:pt x="10370" y="4822"/>
                    <a:pt x="10345" y="4551"/>
                  </a:cubicBezTo>
                  <a:cubicBezTo>
                    <a:pt x="10345" y="4301"/>
                    <a:pt x="10305" y="4026"/>
                    <a:pt x="10265" y="3800"/>
                  </a:cubicBezTo>
                  <a:lnTo>
                    <a:pt x="10265" y="3775"/>
                  </a:lnTo>
                  <a:lnTo>
                    <a:pt x="10245" y="3755"/>
                  </a:lnTo>
                  <a:cubicBezTo>
                    <a:pt x="10220" y="3695"/>
                    <a:pt x="10220" y="3650"/>
                    <a:pt x="10200" y="3590"/>
                  </a:cubicBezTo>
                  <a:cubicBezTo>
                    <a:pt x="10180" y="3550"/>
                    <a:pt x="10180" y="3525"/>
                    <a:pt x="10159" y="3505"/>
                  </a:cubicBezTo>
                  <a:cubicBezTo>
                    <a:pt x="10220" y="3445"/>
                    <a:pt x="10285" y="3380"/>
                    <a:pt x="10325" y="3320"/>
                  </a:cubicBezTo>
                  <a:cubicBezTo>
                    <a:pt x="10410" y="3235"/>
                    <a:pt x="10515" y="3129"/>
                    <a:pt x="10620" y="3024"/>
                  </a:cubicBezTo>
                  <a:lnTo>
                    <a:pt x="10640" y="3024"/>
                  </a:lnTo>
                  <a:cubicBezTo>
                    <a:pt x="10765" y="2924"/>
                    <a:pt x="10870" y="2839"/>
                    <a:pt x="10996" y="2774"/>
                  </a:cubicBezTo>
                  <a:cubicBezTo>
                    <a:pt x="11121" y="2694"/>
                    <a:pt x="11246" y="2609"/>
                    <a:pt x="11391" y="2549"/>
                  </a:cubicBezTo>
                  <a:lnTo>
                    <a:pt x="11371" y="2549"/>
                  </a:lnTo>
                  <a:cubicBezTo>
                    <a:pt x="11556" y="2484"/>
                    <a:pt x="11722" y="2398"/>
                    <a:pt x="11872" y="2358"/>
                  </a:cubicBezTo>
                  <a:cubicBezTo>
                    <a:pt x="12037" y="2318"/>
                    <a:pt x="12202" y="2273"/>
                    <a:pt x="12373" y="2233"/>
                  </a:cubicBezTo>
                  <a:cubicBezTo>
                    <a:pt x="12643" y="2193"/>
                    <a:pt x="12933" y="2148"/>
                    <a:pt x="13224" y="2148"/>
                  </a:cubicBezTo>
                  <a:close/>
                  <a:moveTo>
                    <a:pt x="3150" y="12663"/>
                  </a:moveTo>
                  <a:cubicBezTo>
                    <a:pt x="3190" y="12663"/>
                    <a:pt x="3210" y="12688"/>
                    <a:pt x="3255" y="12688"/>
                  </a:cubicBezTo>
                  <a:cubicBezTo>
                    <a:pt x="3275" y="12708"/>
                    <a:pt x="3315" y="12728"/>
                    <a:pt x="3360" y="12748"/>
                  </a:cubicBezTo>
                  <a:cubicBezTo>
                    <a:pt x="3400" y="12788"/>
                    <a:pt x="3420" y="12833"/>
                    <a:pt x="3460" y="12873"/>
                  </a:cubicBezTo>
                  <a:cubicBezTo>
                    <a:pt x="3400" y="13018"/>
                    <a:pt x="3335" y="13163"/>
                    <a:pt x="3295" y="13313"/>
                  </a:cubicBezTo>
                  <a:cubicBezTo>
                    <a:pt x="3255" y="13499"/>
                    <a:pt x="3210" y="13709"/>
                    <a:pt x="3210" y="13894"/>
                  </a:cubicBezTo>
                  <a:lnTo>
                    <a:pt x="3190" y="13894"/>
                  </a:lnTo>
                  <a:cubicBezTo>
                    <a:pt x="3110" y="13854"/>
                    <a:pt x="3025" y="13814"/>
                    <a:pt x="2960" y="13749"/>
                  </a:cubicBezTo>
                  <a:cubicBezTo>
                    <a:pt x="2919" y="13729"/>
                    <a:pt x="2879" y="13689"/>
                    <a:pt x="2834" y="13624"/>
                  </a:cubicBezTo>
                  <a:cubicBezTo>
                    <a:pt x="2814" y="13584"/>
                    <a:pt x="2774" y="13539"/>
                    <a:pt x="2754" y="13479"/>
                  </a:cubicBezTo>
                  <a:cubicBezTo>
                    <a:pt x="2734" y="13439"/>
                    <a:pt x="2709" y="13374"/>
                    <a:pt x="2709" y="13334"/>
                  </a:cubicBezTo>
                  <a:lnTo>
                    <a:pt x="2709" y="13123"/>
                  </a:lnTo>
                  <a:cubicBezTo>
                    <a:pt x="2709" y="13063"/>
                    <a:pt x="2734" y="12998"/>
                    <a:pt x="2754" y="12958"/>
                  </a:cubicBezTo>
                  <a:cubicBezTo>
                    <a:pt x="2774" y="12893"/>
                    <a:pt x="2814" y="12853"/>
                    <a:pt x="2834" y="12813"/>
                  </a:cubicBezTo>
                  <a:cubicBezTo>
                    <a:pt x="2859" y="12788"/>
                    <a:pt x="2879" y="12768"/>
                    <a:pt x="2919" y="12728"/>
                  </a:cubicBezTo>
                  <a:cubicBezTo>
                    <a:pt x="2940" y="12728"/>
                    <a:pt x="2960" y="12708"/>
                    <a:pt x="3005" y="12688"/>
                  </a:cubicBezTo>
                  <a:cubicBezTo>
                    <a:pt x="3025" y="12688"/>
                    <a:pt x="3045" y="12663"/>
                    <a:pt x="3065" y="12663"/>
                  </a:cubicBezTo>
                  <a:close/>
                  <a:moveTo>
                    <a:pt x="16438" y="12978"/>
                  </a:moveTo>
                  <a:cubicBezTo>
                    <a:pt x="16438" y="12978"/>
                    <a:pt x="16458" y="12998"/>
                    <a:pt x="16478" y="12998"/>
                  </a:cubicBezTo>
                  <a:cubicBezTo>
                    <a:pt x="16503" y="13018"/>
                    <a:pt x="16503" y="13018"/>
                    <a:pt x="16523" y="13038"/>
                  </a:cubicBezTo>
                  <a:cubicBezTo>
                    <a:pt x="16543" y="13063"/>
                    <a:pt x="16543" y="13083"/>
                    <a:pt x="16563" y="13103"/>
                  </a:cubicBezTo>
                  <a:cubicBezTo>
                    <a:pt x="16583" y="13123"/>
                    <a:pt x="16603" y="13163"/>
                    <a:pt x="16603" y="13188"/>
                  </a:cubicBezTo>
                  <a:cubicBezTo>
                    <a:pt x="16628" y="13248"/>
                    <a:pt x="16628" y="13288"/>
                    <a:pt x="16628" y="13354"/>
                  </a:cubicBezTo>
                  <a:cubicBezTo>
                    <a:pt x="16628" y="13414"/>
                    <a:pt x="16603" y="13479"/>
                    <a:pt x="16603" y="13539"/>
                  </a:cubicBezTo>
                  <a:cubicBezTo>
                    <a:pt x="16583" y="13584"/>
                    <a:pt x="16563" y="13644"/>
                    <a:pt x="16523" y="13689"/>
                  </a:cubicBezTo>
                  <a:cubicBezTo>
                    <a:pt x="16503" y="13729"/>
                    <a:pt x="16458" y="13769"/>
                    <a:pt x="16438" y="13814"/>
                  </a:cubicBezTo>
                  <a:cubicBezTo>
                    <a:pt x="16398" y="13854"/>
                    <a:pt x="16333" y="13894"/>
                    <a:pt x="16293" y="13914"/>
                  </a:cubicBezTo>
                  <a:cubicBezTo>
                    <a:pt x="16253" y="13939"/>
                    <a:pt x="16208" y="13959"/>
                    <a:pt x="16168" y="13979"/>
                  </a:cubicBezTo>
                  <a:cubicBezTo>
                    <a:pt x="16148" y="13834"/>
                    <a:pt x="16103" y="13689"/>
                    <a:pt x="16043" y="13539"/>
                  </a:cubicBezTo>
                  <a:cubicBezTo>
                    <a:pt x="16023" y="13479"/>
                    <a:pt x="15978" y="13394"/>
                    <a:pt x="15937" y="13334"/>
                  </a:cubicBezTo>
                  <a:cubicBezTo>
                    <a:pt x="16003" y="13248"/>
                    <a:pt x="16063" y="13163"/>
                    <a:pt x="16128" y="13103"/>
                  </a:cubicBezTo>
                  <a:cubicBezTo>
                    <a:pt x="16168" y="13063"/>
                    <a:pt x="16208" y="13038"/>
                    <a:pt x="16253" y="13018"/>
                  </a:cubicBezTo>
                  <a:cubicBezTo>
                    <a:pt x="16273" y="12998"/>
                    <a:pt x="16293" y="12998"/>
                    <a:pt x="16313" y="12978"/>
                  </a:cubicBezTo>
                  <a:close/>
                  <a:moveTo>
                    <a:pt x="8592" y="8136"/>
                  </a:moveTo>
                  <a:cubicBezTo>
                    <a:pt x="8592" y="8156"/>
                    <a:pt x="8592" y="8156"/>
                    <a:pt x="8617" y="8181"/>
                  </a:cubicBezTo>
                  <a:cubicBezTo>
                    <a:pt x="8718" y="8282"/>
                    <a:pt x="8823" y="8407"/>
                    <a:pt x="8928" y="8532"/>
                  </a:cubicBezTo>
                  <a:lnTo>
                    <a:pt x="8948" y="8557"/>
                  </a:lnTo>
                  <a:lnTo>
                    <a:pt x="8993" y="8597"/>
                  </a:lnTo>
                  <a:cubicBezTo>
                    <a:pt x="9013" y="8637"/>
                    <a:pt x="9033" y="8682"/>
                    <a:pt x="9073" y="8722"/>
                  </a:cubicBezTo>
                  <a:lnTo>
                    <a:pt x="9118" y="8782"/>
                  </a:lnTo>
                  <a:lnTo>
                    <a:pt x="9118" y="8807"/>
                  </a:lnTo>
                  <a:cubicBezTo>
                    <a:pt x="9138" y="8827"/>
                    <a:pt x="9158" y="8847"/>
                    <a:pt x="9178" y="8867"/>
                  </a:cubicBezTo>
                  <a:lnTo>
                    <a:pt x="9073" y="8867"/>
                  </a:lnTo>
                  <a:cubicBezTo>
                    <a:pt x="8993" y="8867"/>
                    <a:pt x="8888" y="8867"/>
                    <a:pt x="8763" y="8847"/>
                  </a:cubicBezTo>
                  <a:cubicBezTo>
                    <a:pt x="8743" y="8847"/>
                    <a:pt x="8718" y="8867"/>
                    <a:pt x="8718" y="8887"/>
                  </a:cubicBezTo>
                  <a:lnTo>
                    <a:pt x="8718" y="8907"/>
                  </a:lnTo>
                  <a:cubicBezTo>
                    <a:pt x="8743" y="8932"/>
                    <a:pt x="8743" y="8932"/>
                    <a:pt x="8763" y="8932"/>
                  </a:cubicBezTo>
                  <a:cubicBezTo>
                    <a:pt x="8868" y="8952"/>
                    <a:pt x="8993" y="8973"/>
                    <a:pt x="9118" y="8973"/>
                  </a:cubicBezTo>
                  <a:cubicBezTo>
                    <a:pt x="9408" y="8973"/>
                    <a:pt x="9659" y="8907"/>
                    <a:pt x="9869" y="8867"/>
                  </a:cubicBezTo>
                  <a:cubicBezTo>
                    <a:pt x="9994" y="8847"/>
                    <a:pt x="10094" y="8807"/>
                    <a:pt x="10220" y="8782"/>
                  </a:cubicBezTo>
                  <a:cubicBezTo>
                    <a:pt x="10470" y="8722"/>
                    <a:pt x="10720" y="8657"/>
                    <a:pt x="10996" y="8617"/>
                  </a:cubicBezTo>
                  <a:cubicBezTo>
                    <a:pt x="11076" y="8617"/>
                    <a:pt x="11181" y="8597"/>
                    <a:pt x="11266" y="8597"/>
                  </a:cubicBezTo>
                  <a:cubicBezTo>
                    <a:pt x="11346" y="8597"/>
                    <a:pt x="11451" y="8617"/>
                    <a:pt x="11536" y="8617"/>
                  </a:cubicBezTo>
                  <a:cubicBezTo>
                    <a:pt x="11596" y="8637"/>
                    <a:pt x="11642" y="8637"/>
                    <a:pt x="11682" y="8657"/>
                  </a:cubicBezTo>
                  <a:cubicBezTo>
                    <a:pt x="11747" y="8657"/>
                    <a:pt x="11787" y="8682"/>
                    <a:pt x="11847" y="8702"/>
                  </a:cubicBezTo>
                  <a:cubicBezTo>
                    <a:pt x="11932" y="8742"/>
                    <a:pt x="11997" y="8782"/>
                    <a:pt x="12057" y="8827"/>
                  </a:cubicBezTo>
                  <a:lnTo>
                    <a:pt x="12057" y="8847"/>
                  </a:lnTo>
                  <a:lnTo>
                    <a:pt x="11932" y="8847"/>
                  </a:lnTo>
                  <a:cubicBezTo>
                    <a:pt x="11892" y="8867"/>
                    <a:pt x="11827" y="8887"/>
                    <a:pt x="11767" y="8907"/>
                  </a:cubicBezTo>
                  <a:cubicBezTo>
                    <a:pt x="11747" y="8907"/>
                    <a:pt x="11747" y="8907"/>
                    <a:pt x="11747" y="8932"/>
                  </a:cubicBezTo>
                  <a:lnTo>
                    <a:pt x="11747" y="8973"/>
                  </a:lnTo>
                  <a:cubicBezTo>
                    <a:pt x="11747" y="8973"/>
                    <a:pt x="11747" y="8993"/>
                    <a:pt x="11767" y="8993"/>
                  </a:cubicBezTo>
                  <a:lnTo>
                    <a:pt x="11807" y="8993"/>
                  </a:lnTo>
                  <a:cubicBezTo>
                    <a:pt x="11932" y="8952"/>
                    <a:pt x="12037" y="8952"/>
                    <a:pt x="12122" y="8932"/>
                  </a:cubicBezTo>
                  <a:lnTo>
                    <a:pt x="12162" y="8932"/>
                  </a:lnTo>
                  <a:cubicBezTo>
                    <a:pt x="12162" y="8952"/>
                    <a:pt x="12182" y="8973"/>
                    <a:pt x="12182" y="8973"/>
                  </a:cubicBezTo>
                  <a:cubicBezTo>
                    <a:pt x="12222" y="9013"/>
                    <a:pt x="12247" y="9078"/>
                    <a:pt x="12267" y="9118"/>
                  </a:cubicBezTo>
                  <a:lnTo>
                    <a:pt x="12287" y="9138"/>
                  </a:lnTo>
                  <a:cubicBezTo>
                    <a:pt x="12202" y="9183"/>
                    <a:pt x="12122" y="9203"/>
                    <a:pt x="12017" y="9243"/>
                  </a:cubicBezTo>
                  <a:lnTo>
                    <a:pt x="11972" y="9243"/>
                  </a:lnTo>
                  <a:cubicBezTo>
                    <a:pt x="11952" y="9243"/>
                    <a:pt x="11952" y="9263"/>
                    <a:pt x="11932" y="9263"/>
                  </a:cubicBezTo>
                  <a:lnTo>
                    <a:pt x="11932" y="9308"/>
                  </a:lnTo>
                  <a:cubicBezTo>
                    <a:pt x="11932" y="9328"/>
                    <a:pt x="11932" y="9328"/>
                    <a:pt x="11952" y="9348"/>
                  </a:cubicBezTo>
                  <a:lnTo>
                    <a:pt x="11972" y="9348"/>
                  </a:lnTo>
                  <a:cubicBezTo>
                    <a:pt x="12097" y="9328"/>
                    <a:pt x="12202" y="9283"/>
                    <a:pt x="12307" y="9243"/>
                  </a:cubicBezTo>
                  <a:lnTo>
                    <a:pt x="12307" y="9263"/>
                  </a:lnTo>
                  <a:lnTo>
                    <a:pt x="12307" y="9283"/>
                  </a:lnTo>
                  <a:lnTo>
                    <a:pt x="12307" y="9408"/>
                  </a:lnTo>
                  <a:cubicBezTo>
                    <a:pt x="12307" y="9473"/>
                    <a:pt x="12287" y="9513"/>
                    <a:pt x="12267" y="9578"/>
                  </a:cubicBezTo>
                  <a:lnTo>
                    <a:pt x="12247" y="9578"/>
                  </a:lnTo>
                  <a:cubicBezTo>
                    <a:pt x="12202" y="9598"/>
                    <a:pt x="12142" y="9618"/>
                    <a:pt x="12077" y="9638"/>
                  </a:cubicBezTo>
                  <a:cubicBezTo>
                    <a:pt x="12037" y="9658"/>
                    <a:pt x="11972" y="9658"/>
                    <a:pt x="11932" y="9683"/>
                  </a:cubicBezTo>
                  <a:cubicBezTo>
                    <a:pt x="11892" y="9683"/>
                    <a:pt x="11872" y="9704"/>
                    <a:pt x="11892" y="9744"/>
                  </a:cubicBezTo>
                  <a:cubicBezTo>
                    <a:pt x="11892" y="9764"/>
                    <a:pt x="11912" y="9784"/>
                    <a:pt x="11932" y="9784"/>
                  </a:cubicBezTo>
                  <a:cubicBezTo>
                    <a:pt x="12037" y="9764"/>
                    <a:pt x="12122" y="9744"/>
                    <a:pt x="12202" y="9724"/>
                  </a:cubicBezTo>
                  <a:lnTo>
                    <a:pt x="12202" y="9724"/>
                  </a:lnTo>
                  <a:cubicBezTo>
                    <a:pt x="12162" y="9764"/>
                    <a:pt x="12142" y="9809"/>
                    <a:pt x="12097" y="9849"/>
                  </a:cubicBezTo>
                  <a:cubicBezTo>
                    <a:pt x="12037" y="9934"/>
                    <a:pt x="11932" y="10034"/>
                    <a:pt x="11827" y="10119"/>
                  </a:cubicBezTo>
                  <a:cubicBezTo>
                    <a:pt x="11682" y="10224"/>
                    <a:pt x="11496" y="10309"/>
                    <a:pt x="11286" y="10389"/>
                  </a:cubicBezTo>
                  <a:cubicBezTo>
                    <a:pt x="11121" y="10475"/>
                    <a:pt x="10931" y="10515"/>
                    <a:pt x="10700" y="10580"/>
                  </a:cubicBezTo>
                  <a:cubicBezTo>
                    <a:pt x="10555" y="10620"/>
                    <a:pt x="10450" y="10640"/>
                    <a:pt x="10345" y="10660"/>
                  </a:cubicBezTo>
                  <a:cubicBezTo>
                    <a:pt x="10220" y="10685"/>
                    <a:pt x="10094" y="10705"/>
                    <a:pt x="9969" y="10725"/>
                  </a:cubicBezTo>
                  <a:cubicBezTo>
                    <a:pt x="9744" y="10745"/>
                    <a:pt x="9514" y="10765"/>
                    <a:pt x="9283" y="10765"/>
                  </a:cubicBezTo>
                  <a:cubicBezTo>
                    <a:pt x="8968" y="10765"/>
                    <a:pt x="8657" y="10745"/>
                    <a:pt x="8322" y="10705"/>
                  </a:cubicBezTo>
                  <a:cubicBezTo>
                    <a:pt x="7656" y="10600"/>
                    <a:pt x="6990" y="10409"/>
                    <a:pt x="6339" y="10119"/>
                  </a:cubicBezTo>
                  <a:lnTo>
                    <a:pt x="6319" y="10119"/>
                  </a:lnTo>
                  <a:lnTo>
                    <a:pt x="6299" y="10099"/>
                  </a:lnTo>
                  <a:lnTo>
                    <a:pt x="6279" y="10099"/>
                  </a:lnTo>
                  <a:cubicBezTo>
                    <a:pt x="6279" y="10119"/>
                    <a:pt x="6259" y="10119"/>
                    <a:pt x="6259" y="10119"/>
                  </a:cubicBezTo>
                  <a:lnTo>
                    <a:pt x="6259" y="10159"/>
                  </a:lnTo>
                  <a:cubicBezTo>
                    <a:pt x="6259" y="10184"/>
                    <a:pt x="6259" y="10184"/>
                    <a:pt x="6279" y="10184"/>
                  </a:cubicBezTo>
                  <a:cubicBezTo>
                    <a:pt x="6780" y="10409"/>
                    <a:pt x="7321" y="10600"/>
                    <a:pt x="7866" y="10705"/>
                  </a:cubicBezTo>
                  <a:cubicBezTo>
                    <a:pt x="8012" y="10745"/>
                    <a:pt x="8177" y="10765"/>
                    <a:pt x="8322" y="10785"/>
                  </a:cubicBezTo>
                  <a:lnTo>
                    <a:pt x="8302" y="10785"/>
                  </a:lnTo>
                  <a:cubicBezTo>
                    <a:pt x="8262" y="10830"/>
                    <a:pt x="8217" y="10850"/>
                    <a:pt x="8177" y="10890"/>
                  </a:cubicBezTo>
                  <a:cubicBezTo>
                    <a:pt x="8117" y="10955"/>
                    <a:pt x="8072" y="11060"/>
                    <a:pt x="8072" y="11161"/>
                  </a:cubicBezTo>
                  <a:cubicBezTo>
                    <a:pt x="8052" y="11206"/>
                    <a:pt x="8052" y="11266"/>
                    <a:pt x="8052" y="11286"/>
                  </a:cubicBezTo>
                  <a:cubicBezTo>
                    <a:pt x="8052" y="11351"/>
                    <a:pt x="8072" y="11391"/>
                    <a:pt x="8072" y="11456"/>
                  </a:cubicBezTo>
                  <a:cubicBezTo>
                    <a:pt x="8117" y="11536"/>
                    <a:pt x="8157" y="11641"/>
                    <a:pt x="8217" y="11746"/>
                  </a:cubicBezTo>
                  <a:cubicBezTo>
                    <a:pt x="8322" y="11892"/>
                    <a:pt x="8492" y="12017"/>
                    <a:pt x="8697" y="12122"/>
                  </a:cubicBezTo>
                  <a:cubicBezTo>
                    <a:pt x="8783" y="12162"/>
                    <a:pt x="8868" y="12187"/>
                    <a:pt x="8993" y="12227"/>
                  </a:cubicBezTo>
                  <a:cubicBezTo>
                    <a:pt x="9073" y="12247"/>
                    <a:pt x="9178" y="12267"/>
                    <a:pt x="9303" y="12287"/>
                  </a:cubicBezTo>
                  <a:cubicBezTo>
                    <a:pt x="9469" y="12312"/>
                    <a:pt x="9659" y="12332"/>
                    <a:pt x="9869" y="12332"/>
                  </a:cubicBezTo>
                  <a:lnTo>
                    <a:pt x="10034" y="12332"/>
                  </a:lnTo>
                  <a:lnTo>
                    <a:pt x="10034" y="12623"/>
                  </a:lnTo>
                  <a:cubicBezTo>
                    <a:pt x="10014" y="12938"/>
                    <a:pt x="9994" y="13268"/>
                    <a:pt x="9949" y="13624"/>
                  </a:cubicBezTo>
                  <a:cubicBezTo>
                    <a:pt x="9929" y="13814"/>
                    <a:pt x="9889" y="13979"/>
                    <a:pt x="9869" y="14165"/>
                  </a:cubicBezTo>
                  <a:cubicBezTo>
                    <a:pt x="9327" y="14447"/>
                    <a:pt x="8528" y="14546"/>
                    <a:pt x="7671" y="14546"/>
                  </a:cubicBezTo>
                  <a:cubicBezTo>
                    <a:pt x="5790" y="14546"/>
                    <a:pt x="3632" y="14065"/>
                    <a:pt x="3315" y="13979"/>
                  </a:cubicBezTo>
                  <a:cubicBezTo>
                    <a:pt x="3335" y="13914"/>
                    <a:pt x="3335" y="13874"/>
                    <a:pt x="3335" y="13834"/>
                  </a:cubicBezTo>
                  <a:cubicBezTo>
                    <a:pt x="3360" y="13709"/>
                    <a:pt x="3380" y="13584"/>
                    <a:pt x="3420" y="13459"/>
                  </a:cubicBezTo>
                  <a:cubicBezTo>
                    <a:pt x="3440" y="13354"/>
                    <a:pt x="3485" y="13228"/>
                    <a:pt x="3545" y="13123"/>
                  </a:cubicBezTo>
                  <a:cubicBezTo>
                    <a:pt x="3711" y="12728"/>
                    <a:pt x="3941" y="12372"/>
                    <a:pt x="4151" y="12062"/>
                  </a:cubicBezTo>
                  <a:lnTo>
                    <a:pt x="4256" y="11892"/>
                  </a:lnTo>
                  <a:cubicBezTo>
                    <a:pt x="4462" y="11601"/>
                    <a:pt x="4652" y="11311"/>
                    <a:pt x="4817" y="10995"/>
                  </a:cubicBezTo>
                  <a:cubicBezTo>
                    <a:pt x="4962" y="10745"/>
                    <a:pt x="5067" y="10515"/>
                    <a:pt x="5133" y="10264"/>
                  </a:cubicBezTo>
                  <a:cubicBezTo>
                    <a:pt x="5193" y="10014"/>
                    <a:pt x="5238" y="9744"/>
                    <a:pt x="5238" y="9473"/>
                  </a:cubicBezTo>
                  <a:lnTo>
                    <a:pt x="5258" y="9473"/>
                  </a:lnTo>
                  <a:cubicBezTo>
                    <a:pt x="5528" y="9473"/>
                    <a:pt x="5839" y="9433"/>
                    <a:pt x="6134" y="9368"/>
                  </a:cubicBezTo>
                  <a:cubicBezTo>
                    <a:pt x="6675" y="9263"/>
                    <a:pt x="7215" y="9058"/>
                    <a:pt x="7741" y="8742"/>
                  </a:cubicBezTo>
                  <a:cubicBezTo>
                    <a:pt x="7991" y="8617"/>
                    <a:pt x="8217" y="8452"/>
                    <a:pt x="8447" y="8262"/>
                  </a:cubicBezTo>
                  <a:cubicBezTo>
                    <a:pt x="8492" y="8221"/>
                    <a:pt x="8552" y="8181"/>
                    <a:pt x="8592" y="8136"/>
                  </a:cubicBezTo>
                  <a:close/>
                  <a:moveTo>
                    <a:pt x="12373" y="9578"/>
                  </a:moveTo>
                  <a:cubicBezTo>
                    <a:pt x="12393" y="9598"/>
                    <a:pt x="12433" y="9618"/>
                    <a:pt x="12453" y="9618"/>
                  </a:cubicBezTo>
                  <a:cubicBezTo>
                    <a:pt x="13018" y="9869"/>
                    <a:pt x="13579" y="10014"/>
                    <a:pt x="14125" y="10059"/>
                  </a:cubicBezTo>
                  <a:cubicBezTo>
                    <a:pt x="14270" y="10079"/>
                    <a:pt x="14415" y="10079"/>
                    <a:pt x="14561" y="10079"/>
                  </a:cubicBezTo>
                  <a:cubicBezTo>
                    <a:pt x="14561" y="10369"/>
                    <a:pt x="14581" y="10620"/>
                    <a:pt x="14626" y="10850"/>
                  </a:cubicBezTo>
                  <a:cubicBezTo>
                    <a:pt x="14666" y="11100"/>
                    <a:pt x="14726" y="11351"/>
                    <a:pt x="14831" y="11601"/>
                  </a:cubicBezTo>
                  <a:cubicBezTo>
                    <a:pt x="14876" y="11706"/>
                    <a:pt x="14936" y="11831"/>
                    <a:pt x="15001" y="11957"/>
                  </a:cubicBezTo>
                  <a:cubicBezTo>
                    <a:pt x="15061" y="12102"/>
                    <a:pt x="15146" y="12227"/>
                    <a:pt x="15206" y="12332"/>
                  </a:cubicBezTo>
                  <a:cubicBezTo>
                    <a:pt x="15252" y="12412"/>
                    <a:pt x="15312" y="12477"/>
                    <a:pt x="15352" y="12562"/>
                  </a:cubicBezTo>
                  <a:lnTo>
                    <a:pt x="15352" y="12582"/>
                  </a:lnTo>
                  <a:cubicBezTo>
                    <a:pt x="15457" y="12708"/>
                    <a:pt x="15542" y="12853"/>
                    <a:pt x="15627" y="12998"/>
                  </a:cubicBezTo>
                  <a:cubicBezTo>
                    <a:pt x="15727" y="13188"/>
                    <a:pt x="15812" y="13354"/>
                    <a:pt x="15897" y="13519"/>
                  </a:cubicBezTo>
                  <a:cubicBezTo>
                    <a:pt x="15978" y="13729"/>
                    <a:pt x="16043" y="13939"/>
                    <a:pt x="16063" y="14145"/>
                  </a:cubicBezTo>
                  <a:lnTo>
                    <a:pt x="16063" y="14165"/>
                  </a:lnTo>
                  <a:cubicBezTo>
                    <a:pt x="15792" y="14355"/>
                    <a:pt x="15186" y="14585"/>
                    <a:pt x="12848" y="14836"/>
                  </a:cubicBezTo>
                  <a:cubicBezTo>
                    <a:pt x="12572" y="14866"/>
                    <a:pt x="12321" y="14880"/>
                    <a:pt x="12093" y="14880"/>
                  </a:cubicBezTo>
                  <a:cubicBezTo>
                    <a:pt x="10461" y="14880"/>
                    <a:pt x="10012" y="14190"/>
                    <a:pt x="9994" y="14190"/>
                  </a:cubicBezTo>
                  <a:cubicBezTo>
                    <a:pt x="10014" y="14085"/>
                    <a:pt x="10034" y="13979"/>
                    <a:pt x="10054" y="13874"/>
                  </a:cubicBezTo>
                  <a:cubicBezTo>
                    <a:pt x="10094" y="13729"/>
                    <a:pt x="10119" y="13584"/>
                    <a:pt x="10119" y="13439"/>
                  </a:cubicBezTo>
                  <a:cubicBezTo>
                    <a:pt x="10159" y="13163"/>
                    <a:pt x="10180" y="12873"/>
                    <a:pt x="10180" y="12582"/>
                  </a:cubicBezTo>
                  <a:cubicBezTo>
                    <a:pt x="10180" y="12497"/>
                    <a:pt x="10180" y="12412"/>
                    <a:pt x="10159" y="12312"/>
                  </a:cubicBezTo>
                  <a:cubicBezTo>
                    <a:pt x="10345" y="12312"/>
                    <a:pt x="10535" y="12287"/>
                    <a:pt x="10720" y="12247"/>
                  </a:cubicBezTo>
                  <a:cubicBezTo>
                    <a:pt x="10971" y="12207"/>
                    <a:pt x="11246" y="12142"/>
                    <a:pt x="11516" y="12037"/>
                  </a:cubicBezTo>
                  <a:cubicBezTo>
                    <a:pt x="11767" y="11957"/>
                    <a:pt x="12037" y="11851"/>
                    <a:pt x="12287" y="11726"/>
                  </a:cubicBezTo>
                  <a:cubicBezTo>
                    <a:pt x="12518" y="11621"/>
                    <a:pt x="12748" y="11496"/>
                    <a:pt x="12973" y="11371"/>
                  </a:cubicBezTo>
                  <a:cubicBezTo>
                    <a:pt x="13204" y="11226"/>
                    <a:pt x="13414" y="11080"/>
                    <a:pt x="13599" y="10935"/>
                  </a:cubicBezTo>
                  <a:cubicBezTo>
                    <a:pt x="13624" y="10910"/>
                    <a:pt x="13624" y="10890"/>
                    <a:pt x="13624" y="10870"/>
                  </a:cubicBezTo>
                  <a:cubicBezTo>
                    <a:pt x="13599" y="10850"/>
                    <a:pt x="13599" y="10850"/>
                    <a:pt x="13579" y="10850"/>
                  </a:cubicBezTo>
                  <a:lnTo>
                    <a:pt x="13539" y="10850"/>
                  </a:lnTo>
                  <a:cubicBezTo>
                    <a:pt x="13374" y="10975"/>
                    <a:pt x="13184" y="11100"/>
                    <a:pt x="13038" y="11206"/>
                  </a:cubicBezTo>
                  <a:cubicBezTo>
                    <a:pt x="12453" y="11536"/>
                    <a:pt x="11872" y="11811"/>
                    <a:pt x="11286" y="11997"/>
                  </a:cubicBezTo>
                  <a:cubicBezTo>
                    <a:pt x="10805" y="12122"/>
                    <a:pt x="10370" y="12207"/>
                    <a:pt x="9949" y="12207"/>
                  </a:cubicBezTo>
                  <a:lnTo>
                    <a:pt x="9494" y="12207"/>
                  </a:lnTo>
                  <a:cubicBezTo>
                    <a:pt x="9323" y="12187"/>
                    <a:pt x="9178" y="12162"/>
                    <a:pt x="9033" y="12122"/>
                  </a:cubicBezTo>
                  <a:cubicBezTo>
                    <a:pt x="8888" y="12082"/>
                    <a:pt x="8743" y="12037"/>
                    <a:pt x="8637" y="11977"/>
                  </a:cubicBezTo>
                  <a:cubicBezTo>
                    <a:pt x="8552" y="11912"/>
                    <a:pt x="8467" y="11871"/>
                    <a:pt x="8407" y="11811"/>
                  </a:cubicBezTo>
                  <a:lnTo>
                    <a:pt x="8387" y="11786"/>
                  </a:lnTo>
                  <a:cubicBezTo>
                    <a:pt x="8467" y="11786"/>
                    <a:pt x="8552" y="11811"/>
                    <a:pt x="8637" y="11811"/>
                  </a:cubicBezTo>
                  <a:cubicBezTo>
                    <a:pt x="8637" y="11811"/>
                    <a:pt x="8657" y="11811"/>
                    <a:pt x="8657" y="11786"/>
                  </a:cubicBezTo>
                  <a:lnTo>
                    <a:pt x="8677" y="11766"/>
                  </a:lnTo>
                  <a:cubicBezTo>
                    <a:pt x="8677" y="11746"/>
                    <a:pt x="8677" y="11746"/>
                    <a:pt x="8657" y="11726"/>
                  </a:cubicBezTo>
                  <a:lnTo>
                    <a:pt x="8637" y="11726"/>
                  </a:lnTo>
                  <a:cubicBezTo>
                    <a:pt x="8532" y="11726"/>
                    <a:pt x="8427" y="11706"/>
                    <a:pt x="8322" y="11686"/>
                  </a:cubicBezTo>
                  <a:lnTo>
                    <a:pt x="8302" y="11686"/>
                  </a:lnTo>
                  <a:cubicBezTo>
                    <a:pt x="8302" y="11686"/>
                    <a:pt x="8282" y="11661"/>
                    <a:pt x="8262" y="11641"/>
                  </a:cubicBezTo>
                  <a:lnTo>
                    <a:pt x="8262" y="11621"/>
                  </a:lnTo>
                  <a:cubicBezTo>
                    <a:pt x="8217" y="11561"/>
                    <a:pt x="8197" y="11516"/>
                    <a:pt x="8177" y="11476"/>
                  </a:cubicBezTo>
                  <a:lnTo>
                    <a:pt x="8467" y="11476"/>
                  </a:lnTo>
                  <a:lnTo>
                    <a:pt x="8492" y="11456"/>
                  </a:lnTo>
                  <a:cubicBezTo>
                    <a:pt x="8492" y="11436"/>
                    <a:pt x="8492" y="11411"/>
                    <a:pt x="8467" y="11411"/>
                  </a:cubicBezTo>
                  <a:lnTo>
                    <a:pt x="8447" y="11391"/>
                  </a:lnTo>
                  <a:cubicBezTo>
                    <a:pt x="8342" y="11391"/>
                    <a:pt x="8262" y="11391"/>
                    <a:pt x="8157" y="11371"/>
                  </a:cubicBezTo>
                  <a:lnTo>
                    <a:pt x="8157" y="11266"/>
                  </a:lnTo>
                  <a:lnTo>
                    <a:pt x="8157" y="11120"/>
                  </a:lnTo>
                  <a:cubicBezTo>
                    <a:pt x="8157" y="11100"/>
                    <a:pt x="8177" y="11100"/>
                    <a:pt x="8177" y="11080"/>
                  </a:cubicBezTo>
                  <a:cubicBezTo>
                    <a:pt x="8242" y="11080"/>
                    <a:pt x="8302" y="11100"/>
                    <a:pt x="8367" y="11100"/>
                  </a:cubicBezTo>
                  <a:cubicBezTo>
                    <a:pt x="8407" y="11100"/>
                    <a:pt x="8467" y="11080"/>
                    <a:pt x="8532" y="11080"/>
                  </a:cubicBezTo>
                  <a:cubicBezTo>
                    <a:pt x="8532" y="11080"/>
                    <a:pt x="8552" y="11080"/>
                    <a:pt x="8552" y="11060"/>
                  </a:cubicBezTo>
                  <a:lnTo>
                    <a:pt x="8552" y="11035"/>
                  </a:lnTo>
                  <a:cubicBezTo>
                    <a:pt x="8552" y="11015"/>
                    <a:pt x="8532" y="10995"/>
                    <a:pt x="8512" y="10995"/>
                  </a:cubicBezTo>
                  <a:lnTo>
                    <a:pt x="8217" y="10995"/>
                  </a:lnTo>
                  <a:cubicBezTo>
                    <a:pt x="8242" y="10975"/>
                    <a:pt x="8242" y="10955"/>
                    <a:pt x="8262" y="10935"/>
                  </a:cubicBezTo>
                  <a:cubicBezTo>
                    <a:pt x="8302" y="10910"/>
                    <a:pt x="8322" y="10870"/>
                    <a:pt x="8367" y="10850"/>
                  </a:cubicBezTo>
                  <a:cubicBezTo>
                    <a:pt x="8387" y="10830"/>
                    <a:pt x="8427" y="10830"/>
                    <a:pt x="8467" y="10810"/>
                  </a:cubicBezTo>
                  <a:cubicBezTo>
                    <a:pt x="8743" y="10850"/>
                    <a:pt x="9033" y="10850"/>
                    <a:pt x="9283" y="10850"/>
                  </a:cubicBezTo>
                  <a:lnTo>
                    <a:pt x="9554" y="10850"/>
                  </a:lnTo>
                  <a:cubicBezTo>
                    <a:pt x="9639" y="10850"/>
                    <a:pt x="9719" y="10850"/>
                    <a:pt x="9804" y="10830"/>
                  </a:cubicBezTo>
                  <a:lnTo>
                    <a:pt x="9909" y="10830"/>
                  </a:lnTo>
                  <a:cubicBezTo>
                    <a:pt x="10094" y="10810"/>
                    <a:pt x="10245" y="10785"/>
                    <a:pt x="10390" y="10765"/>
                  </a:cubicBezTo>
                  <a:cubicBezTo>
                    <a:pt x="10495" y="10745"/>
                    <a:pt x="10620" y="10705"/>
                    <a:pt x="10765" y="10660"/>
                  </a:cubicBezTo>
                  <a:cubicBezTo>
                    <a:pt x="10870" y="10640"/>
                    <a:pt x="10996" y="10600"/>
                    <a:pt x="11096" y="10580"/>
                  </a:cubicBezTo>
                  <a:cubicBezTo>
                    <a:pt x="11346" y="10495"/>
                    <a:pt x="11556" y="10389"/>
                    <a:pt x="11722" y="10284"/>
                  </a:cubicBezTo>
                  <a:cubicBezTo>
                    <a:pt x="11827" y="10224"/>
                    <a:pt x="11912" y="10159"/>
                    <a:pt x="12017" y="10079"/>
                  </a:cubicBezTo>
                  <a:cubicBezTo>
                    <a:pt x="12097" y="10014"/>
                    <a:pt x="12162" y="9934"/>
                    <a:pt x="12247" y="9829"/>
                  </a:cubicBezTo>
                  <a:cubicBezTo>
                    <a:pt x="12287" y="9744"/>
                    <a:pt x="12348" y="9658"/>
                    <a:pt x="12373" y="9578"/>
                  </a:cubicBezTo>
                  <a:close/>
                  <a:moveTo>
                    <a:pt x="7741" y="0"/>
                  </a:moveTo>
                  <a:cubicBezTo>
                    <a:pt x="7571" y="0"/>
                    <a:pt x="7386" y="45"/>
                    <a:pt x="7215" y="125"/>
                  </a:cubicBezTo>
                  <a:cubicBezTo>
                    <a:pt x="7135" y="145"/>
                    <a:pt x="7070" y="190"/>
                    <a:pt x="7010" y="230"/>
                  </a:cubicBezTo>
                  <a:cubicBezTo>
                    <a:pt x="6885" y="316"/>
                    <a:pt x="6780" y="421"/>
                    <a:pt x="6695" y="546"/>
                  </a:cubicBezTo>
                  <a:cubicBezTo>
                    <a:pt x="6655" y="646"/>
                    <a:pt x="6615" y="751"/>
                    <a:pt x="6590" y="856"/>
                  </a:cubicBezTo>
                  <a:cubicBezTo>
                    <a:pt x="6590" y="961"/>
                    <a:pt x="6590" y="1087"/>
                    <a:pt x="6635" y="1192"/>
                  </a:cubicBezTo>
                  <a:cubicBezTo>
                    <a:pt x="6655" y="1212"/>
                    <a:pt x="6655" y="1232"/>
                    <a:pt x="6655" y="1252"/>
                  </a:cubicBezTo>
                  <a:cubicBezTo>
                    <a:pt x="6194" y="1252"/>
                    <a:pt x="5738" y="1317"/>
                    <a:pt x="5278" y="1442"/>
                  </a:cubicBezTo>
                  <a:cubicBezTo>
                    <a:pt x="5007" y="1522"/>
                    <a:pt x="4712" y="1627"/>
                    <a:pt x="4442" y="1773"/>
                  </a:cubicBezTo>
                  <a:cubicBezTo>
                    <a:pt x="4211" y="1878"/>
                    <a:pt x="3986" y="2003"/>
                    <a:pt x="3756" y="2148"/>
                  </a:cubicBezTo>
                  <a:lnTo>
                    <a:pt x="3711" y="2193"/>
                  </a:lnTo>
                  <a:lnTo>
                    <a:pt x="3691" y="2213"/>
                  </a:lnTo>
                  <a:cubicBezTo>
                    <a:pt x="3190" y="2549"/>
                    <a:pt x="2774" y="2944"/>
                    <a:pt x="2419" y="3400"/>
                  </a:cubicBezTo>
                  <a:cubicBezTo>
                    <a:pt x="2234" y="3650"/>
                    <a:pt x="2083" y="3880"/>
                    <a:pt x="1938" y="4151"/>
                  </a:cubicBezTo>
                  <a:cubicBezTo>
                    <a:pt x="1813" y="4401"/>
                    <a:pt x="1708" y="4677"/>
                    <a:pt x="1628" y="4947"/>
                  </a:cubicBezTo>
                  <a:cubicBezTo>
                    <a:pt x="1608" y="4987"/>
                    <a:pt x="1608" y="5027"/>
                    <a:pt x="1583" y="5052"/>
                  </a:cubicBezTo>
                  <a:lnTo>
                    <a:pt x="1563" y="5052"/>
                  </a:lnTo>
                  <a:cubicBezTo>
                    <a:pt x="1543" y="5027"/>
                    <a:pt x="1503" y="5007"/>
                    <a:pt x="1483" y="4987"/>
                  </a:cubicBezTo>
                  <a:cubicBezTo>
                    <a:pt x="1417" y="4947"/>
                    <a:pt x="1332" y="4927"/>
                    <a:pt x="1272" y="4902"/>
                  </a:cubicBezTo>
                  <a:lnTo>
                    <a:pt x="1082" y="4902"/>
                  </a:lnTo>
                  <a:cubicBezTo>
                    <a:pt x="1002" y="4902"/>
                    <a:pt x="917" y="4902"/>
                    <a:pt x="832" y="4927"/>
                  </a:cubicBezTo>
                  <a:cubicBezTo>
                    <a:pt x="772" y="4947"/>
                    <a:pt x="706" y="4967"/>
                    <a:pt x="626" y="4987"/>
                  </a:cubicBezTo>
                  <a:cubicBezTo>
                    <a:pt x="581" y="5027"/>
                    <a:pt x="521" y="5052"/>
                    <a:pt x="456" y="5092"/>
                  </a:cubicBezTo>
                  <a:lnTo>
                    <a:pt x="436" y="5112"/>
                  </a:lnTo>
                  <a:cubicBezTo>
                    <a:pt x="376" y="5152"/>
                    <a:pt x="331" y="5197"/>
                    <a:pt x="271" y="5257"/>
                  </a:cubicBezTo>
                  <a:cubicBezTo>
                    <a:pt x="231" y="5302"/>
                    <a:pt x="186" y="5342"/>
                    <a:pt x="146" y="5428"/>
                  </a:cubicBezTo>
                  <a:cubicBezTo>
                    <a:pt x="81" y="5488"/>
                    <a:pt x="41" y="5593"/>
                    <a:pt x="20" y="5698"/>
                  </a:cubicBezTo>
                  <a:cubicBezTo>
                    <a:pt x="0" y="5778"/>
                    <a:pt x="0" y="5883"/>
                    <a:pt x="0" y="5988"/>
                  </a:cubicBezTo>
                  <a:cubicBezTo>
                    <a:pt x="0" y="6094"/>
                    <a:pt x="20" y="6199"/>
                    <a:pt x="41" y="6324"/>
                  </a:cubicBezTo>
                  <a:cubicBezTo>
                    <a:pt x="61" y="6404"/>
                    <a:pt x="106" y="6509"/>
                    <a:pt x="146" y="6614"/>
                  </a:cubicBezTo>
                  <a:cubicBezTo>
                    <a:pt x="251" y="6825"/>
                    <a:pt x="376" y="6990"/>
                    <a:pt x="521" y="7135"/>
                  </a:cubicBezTo>
                  <a:cubicBezTo>
                    <a:pt x="606" y="7200"/>
                    <a:pt x="686" y="7260"/>
                    <a:pt x="772" y="7305"/>
                  </a:cubicBezTo>
                  <a:cubicBezTo>
                    <a:pt x="857" y="7345"/>
                    <a:pt x="937" y="7385"/>
                    <a:pt x="1042" y="7385"/>
                  </a:cubicBezTo>
                  <a:cubicBezTo>
                    <a:pt x="1062" y="7405"/>
                    <a:pt x="1107" y="7405"/>
                    <a:pt x="1147" y="7405"/>
                  </a:cubicBezTo>
                  <a:cubicBezTo>
                    <a:pt x="1207" y="7405"/>
                    <a:pt x="1272" y="7385"/>
                    <a:pt x="1332" y="7365"/>
                  </a:cubicBezTo>
                  <a:cubicBezTo>
                    <a:pt x="1437" y="7345"/>
                    <a:pt x="1543" y="7305"/>
                    <a:pt x="1628" y="7220"/>
                  </a:cubicBezTo>
                  <a:cubicBezTo>
                    <a:pt x="1648" y="7305"/>
                    <a:pt x="1688" y="7385"/>
                    <a:pt x="1733" y="7470"/>
                  </a:cubicBezTo>
                  <a:cubicBezTo>
                    <a:pt x="1833" y="7741"/>
                    <a:pt x="2003" y="7991"/>
                    <a:pt x="2168" y="8201"/>
                  </a:cubicBezTo>
                  <a:cubicBezTo>
                    <a:pt x="2359" y="8432"/>
                    <a:pt x="2564" y="8617"/>
                    <a:pt x="2814" y="8782"/>
                  </a:cubicBezTo>
                  <a:cubicBezTo>
                    <a:pt x="2814" y="8807"/>
                    <a:pt x="2834" y="8827"/>
                    <a:pt x="2859" y="8827"/>
                  </a:cubicBezTo>
                  <a:cubicBezTo>
                    <a:pt x="2899" y="8847"/>
                    <a:pt x="2940" y="8887"/>
                    <a:pt x="2985" y="8907"/>
                  </a:cubicBezTo>
                  <a:cubicBezTo>
                    <a:pt x="3170" y="9013"/>
                    <a:pt x="3360" y="9118"/>
                    <a:pt x="3565" y="9203"/>
                  </a:cubicBezTo>
                  <a:cubicBezTo>
                    <a:pt x="3816" y="9308"/>
                    <a:pt x="4111" y="9368"/>
                    <a:pt x="4402" y="9433"/>
                  </a:cubicBezTo>
                  <a:cubicBezTo>
                    <a:pt x="4612" y="9453"/>
                    <a:pt x="4862" y="9473"/>
                    <a:pt x="5087" y="9473"/>
                  </a:cubicBezTo>
                  <a:cubicBezTo>
                    <a:pt x="5087" y="9598"/>
                    <a:pt x="5087" y="9744"/>
                    <a:pt x="5067" y="9849"/>
                  </a:cubicBezTo>
                  <a:cubicBezTo>
                    <a:pt x="5027" y="10079"/>
                    <a:pt x="4962" y="10284"/>
                    <a:pt x="4882" y="10515"/>
                  </a:cubicBezTo>
                  <a:lnTo>
                    <a:pt x="4882" y="10495"/>
                  </a:lnTo>
                  <a:cubicBezTo>
                    <a:pt x="4692" y="10955"/>
                    <a:pt x="4422" y="11351"/>
                    <a:pt x="4151" y="11746"/>
                  </a:cubicBezTo>
                  <a:cubicBezTo>
                    <a:pt x="3961" y="12017"/>
                    <a:pt x="3756" y="12312"/>
                    <a:pt x="3585" y="12623"/>
                  </a:cubicBezTo>
                  <a:cubicBezTo>
                    <a:pt x="3565" y="12663"/>
                    <a:pt x="3545" y="12708"/>
                    <a:pt x="3525" y="12768"/>
                  </a:cubicBezTo>
                  <a:cubicBezTo>
                    <a:pt x="3420" y="12643"/>
                    <a:pt x="3315" y="12582"/>
                    <a:pt x="3210" y="12537"/>
                  </a:cubicBezTo>
                  <a:lnTo>
                    <a:pt x="3025" y="12537"/>
                  </a:lnTo>
                  <a:cubicBezTo>
                    <a:pt x="2985" y="12537"/>
                    <a:pt x="2919" y="12562"/>
                    <a:pt x="2879" y="12603"/>
                  </a:cubicBezTo>
                  <a:cubicBezTo>
                    <a:pt x="2814" y="12623"/>
                    <a:pt x="2774" y="12663"/>
                    <a:pt x="2734" y="12708"/>
                  </a:cubicBezTo>
                  <a:cubicBezTo>
                    <a:pt x="2689" y="12748"/>
                    <a:pt x="2669" y="12813"/>
                    <a:pt x="2629" y="12853"/>
                  </a:cubicBezTo>
                  <a:cubicBezTo>
                    <a:pt x="2564" y="12978"/>
                    <a:pt x="2544" y="13103"/>
                    <a:pt x="2544" y="13248"/>
                  </a:cubicBezTo>
                  <a:cubicBezTo>
                    <a:pt x="2544" y="13414"/>
                    <a:pt x="2584" y="13584"/>
                    <a:pt x="2689" y="13709"/>
                  </a:cubicBezTo>
                  <a:cubicBezTo>
                    <a:pt x="2734" y="13749"/>
                    <a:pt x="2754" y="13789"/>
                    <a:pt x="2794" y="13814"/>
                  </a:cubicBezTo>
                  <a:cubicBezTo>
                    <a:pt x="2814" y="13854"/>
                    <a:pt x="2859" y="13874"/>
                    <a:pt x="2899" y="13914"/>
                  </a:cubicBezTo>
                  <a:cubicBezTo>
                    <a:pt x="2940" y="13939"/>
                    <a:pt x="2985" y="13959"/>
                    <a:pt x="3045" y="13979"/>
                  </a:cubicBezTo>
                  <a:cubicBezTo>
                    <a:pt x="3085" y="13999"/>
                    <a:pt x="3150" y="14019"/>
                    <a:pt x="3210" y="14039"/>
                  </a:cubicBezTo>
                  <a:lnTo>
                    <a:pt x="3210" y="14065"/>
                  </a:lnTo>
                  <a:cubicBezTo>
                    <a:pt x="3210" y="14105"/>
                    <a:pt x="3235" y="14125"/>
                    <a:pt x="3255" y="14125"/>
                  </a:cubicBezTo>
                  <a:lnTo>
                    <a:pt x="3275" y="14125"/>
                  </a:lnTo>
                  <a:cubicBezTo>
                    <a:pt x="3650" y="14250"/>
                    <a:pt x="5778" y="14710"/>
                    <a:pt x="7636" y="14710"/>
                  </a:cubicBezTo>
                  <a:cubicBezTo>
                    <a:pt x="8512" y="14710"/>
                    <a:pt x="9323" y="14625"/>
                    <a:pt x="9909" y="14335"/>
                  </a:cubicBezTo>
                  <a:cubicBezTo>
                    <a:pt x="10054" y="14520"/>
                    <a:pt x="10620" y="15066"/>
                    <a:pt x="12097" y="15066"/>
                  </a:cubicBezTo>
                  <a:cubicBezTo>
                    <a:pt x="12327" y="15066"/>
                    <a:pt x="12578" y="15041"/>
                    <a:pt x="12873" y="15001"/>
                  </a:cubicBezTo>
                  <a:cubicBezTo>
                    <a:pt x="15206" y="14750"/>
                    <a:pt x="15852" y="14520"/>
                    <a:pt x="16168" y="14315"/>
                  </a:cubicBezTo>
                  <a:cubicBezTo>
                    <a:pt x="16168" y="14315"/>
                    <a:pt x="16168" y="14290"/>
                    <a:pt x="16188" y="14290"/>
                  </a:cubicBezTo>
                  <a:cubicBezTo>
                    <a:pt x="16188" y="14270"/>
                    <a:pt x="16208" y="14270"/>
                    <a:pt x="16208" y="14250"/>
                  </a:cubicBezTo>
                  <a:cubicBezTo>
                    <a:pt x="16188" y="14190"/>
                    <a:pt x="16188" y="14145"/>
                    <a:pt x="16188" y="14085"/>
                  </a:cubicBezTo>
                  <a:cubicBezTo>
                    <a:pt x="16253" y="14065"/>
                    <a:pt x="16333" y="14019"/>
                    <a:pt x="16398" y="13979"/>
                  </a:cubicBezTo>
                  <a:cubicBezTo>
                    <a:pt x="16458" y="13939"/>
                    <a:pt x="16523" y="13874"/>
                    <a:pt x="16563" y="13814"/>
                  </a:cubicBezTo>
                  <a:cubicBezTo>
                    <a:pt x="16648" y="13709"/>
                    <a:pt x="16709" y="13584"/>
                    <a:pt x="16729" y="13439"/>
                  </a:cubicBezTo>
                  <a:cubicBezTo>
                    <a:pt x="16754" y="13313"/>
                    <a:pt x="16729" y="13188"/>
                    <a:pt x="16689" y="13083"/>
                  </a:cubicBezTo>
                  <a:cubicBezTo>
                    <a:pt x="16648" y="12978"/>
                    <a:pt x="16563" y="12893"/>
                    <a:pt x="16478" y="12873"/>
                  </a:cubicBezTo>
                  <a:cubicBezTo>
                    <a:pt x="16438" y="12853"/>
                    <a:pt x="16418" y="12853"/>
                    <a:pt x="16378" y="12853"/>
                  </a:cubicBezTo>
                  <a:lnTo>
                    <a:pt x="16333" y="12853"/>
                  </a:lnTo>
                  <a:cubicBezTo>
                    <a:pt x="16293" y="12853"/>
                    <a:pt x="16228" y="12873"/>
                    <a:pt x="16168" y="12913"/>
                  </a:cubicBezTo>
                  <a:cubicBezTo>
                    <a:pt x="16103" y="12958"/>
                    <a:pt x="16043" y="12998"/>
                    <a:pt x="16003" y="13038"/>
                  </a:cubicBezTo>
                  <a:cubicBezTo>
                    <a:pt x="15958" y="13103"/>
                    <a:pt x="15917" y="13143"/>
                    <a:pt x="15877" y="13208"/>
                  </a:cubicBezTo>
                  <a:cubicBezTo>
                    <a:pt x="15832" y="13103"/>
                    <a:pt x="15792" y="13018"/>
                    <a:pt x="15707" y="12893"/>
                  </a:cubicBezTo>
                  <a:cubicBezTo>
                    <a:pt x="15627" y="12768"/>
                    <a:pt x="15542" y="12623"/>
                    <a:pt x="15457" y="12477"/>
                  </a:cubicBezTo>
                  <a:lnTo>
                    <a:pt x="15417" y="12412"/>
                  </a:lnTo>
                  <a:lnTo>
                    <a:pt x="15332" y="12287"/>
                  </a:lnTo>
                  <a:cubicBezTo>
                    <a:pt x="15252" y="12162"/>
                    <a:pt x="15186" y="12062"/>
                    <a:pt x="15126" y="11957"/>
                  </a:cubicBezTo>
                  <a:cubicBezTo>
                    <a:pt x="15081" y="11851"/>
                    <a:pt x="15021" y="11746"/>
                    <a:pt x="14976" y="11641"/>
                  </a:cubicBezTo>
                  <a:cubicBezTo>
                    <a:pt x="14916" y="11476"/>
                    <a:pt x="14851" y="11331"/>
                    <a:pt x="14811" y="11161"/>
                  </a:cubicBezTo>
                  <a:cubicBezTo>
                    <a:pt x="14771" y="11015"/>
                    <a:pt x="14751" y="10850"/>
                    <a:pt x="14726" y="10685"/>
                  </a:cubicBezTo>
                  <a:lnTo>
                    <a:pt x="14726" y="10705"/>
                  </a:lnTo>
                  <a:cubicBezTo>
                    <a:pt x="14686" y="10495"/>
                    <a:pt x="14686" y="10309"/>
                    <a:pt x="14686" y="10079"/>
                  </a:cubicBezTo>
                  <a:lnTo>
                    <a:pt x="15021" y="10079"/>
                  </a:lnTo>
                  <a:cubicBezTo>
                    <a:pt x="15312" y="10059"/>
                    <a:pt x="15602" y="9994"/>
                    <a:pt x="15852" y="9934"/>
                  </a:cubicBezTo>
                  <a:cubicBezTo>
                    <a:pt x="16148" y="9849"/>
                    <a:pt x="16418" y="9744"/>
                    <a:pt x="16668" y="9598"/>
                  </a:cubicBezTo>
                  <a:cubicBezTo>
                    <a:pt x="16854" y="9493"/>
                    <a:pt x="17044" y="9388"/>
                    <a:pt x="17209" y="9243"/>
                  </a:cubicBezTo>
                  <a:cubicBezTo>
                    <a:pt x="17254" y="9223"/>
                    <a:pt x="17294" y="9183"/>
                    <a:pt x="17334" y="9158"/>
                  </a:cubicBezTo>
                  <a:lnTo>
                    <a:pt x="17354" y="9138"/>
                  </a:lnTo>
                  <a:lnTo>
                    <a:pt x="17379" y="9118"/>
                  </a:lnTo>
                  <a:cubicBezTo>
                    <a:pt x="17585" y="8932"/>
                    <a:pt x="17775" y="8702"/>
                    <a:pt x="17940" y="8472"/>
                  </a:cubicBezTo>
                  <a:cubicBezTo>
                    <a:pt x="18085" y="8221"/>
                    <a:pt x="18211" y="7971"/>
                    <a:pt x="18296" y="7701"/>
                  </a:cubicBezTo>
                  <a:cubicBezTo>
                    <a:pt x="18316" y="7596"/>
                    <a:pt x="18356" y="7510"/>
                    <a:pt x="18381" y="7430"/>
                  </a:cubicBezTo>
                  <a:cubicBezTo>
                    <a:pt x="18461" y="7490"/>
                    <a:pt x="18566" y="7531"/>
                    <a:pt x="18671" y="7531"/>
                  </a:cubicBezTo>
                  <a:cubicBezTo>
                    <a:pt x="18711" y="7556"/>
                    <a:pt x="18756" y="7556"/>
                    <a:pt x="18796" y="7556"/>
                  </a:cubicBezTo>
                  <a:cubicBezTo>
                    <a:pt x="18857" y="7556"/>
                    <a:pt x="18922" y="7556"/>
                    <a:pt x="18982" y="7531"/>
                  </a:cubicBezTo>
                  <a:cubicBezTo>
                    <a:pt x="19067" y="7510"/>
                    <a:pt x="19152" y="7470"/>
                    <a:pt x="19232" y="7405"/>
                  </a:cubicBezTo>
                  <a:cubicBezTo>
                    <a:pt x="19317" y="7365"/>
                    <a:pt x="19382" y="7280"/>
                    <a:pt x="19462" y="7220"/>
                  </a:cubicBezTo>
                  <a:cubicBezTo>
                    <a:pt x="19588" y="7055"/>
                    <a:pt x="19693" y="6865"/>
                    <a:pt x="19778" y="6654"/>
                  </a:cubicBezTo>
                  <a:cubicBezTo>
                    <a:pt x="19798" y="6554"/>
                    <a:pt x="19838" y="6449"/>
                    <a:pt x="19838" y="6344"/>
                  </a:cubicBezTo>
                  <a:cubicBezTo>
                    <a:pt x="19858" y="6219"/>
                    <a:pt x="19858" y="6114"/>
                    <a:pt x="19858" y="6028"/>
                  </a:cubicBezTo>
                  <a:cubicBezTo>
                    <a:pt x="19838" y="5903"/>
                    <a:pt x="19818" y="5823"/>
                    <a:pt x="19798" y="5718"/>
                  </a:cubicBezTo>
                  <a:cubicBezTo>
                    <a:pt x="19758" y="5613"/>
                    <a:pt x="19713" y="5528"/>
                    <a:pt x="19653" y="5468"/>
                  </a:cubicBezTo>
                  <a:cubicBezTo>
                    <a:pt x="19608" y="5403"/>
                    <a:pt x="19547" y="5363"/>
                    <a:pt x="19507" y="5322"/>
                  </a:cubicBezTo>
                  <a:cubicBezTo>
                    <a:pt x="19442" y="5257"/>
                    <a:pt x="19382" y="5217"/>
                    <a:pt x="19317" y="5197"/>
                  </a:cubicBezTo>
                  <a:lnTo>
                    <a:pt x="19317" y="5177"/>
                  </a:lnTo>
                  <a:cubicBezTo>
                    <a:pt x="19337" y="5112"/>
                    <a:pt x="19357" y="5072"/>
                    <a:pt x="19382" y="5007"/>
                  </a:cubicBezTo>
                  <a:cubicBezTo>
                    <a:pt x="19402" y="4927"/>
                    <a:pt x="19422" y="4862"/>
                    <a:pt x="19422" y="4777"/>
                  </a:cubicBezTo>
                  <a:cubicBezTo>
                    <a:pt x="19422" y="4717"/>
                    <a:pt x="19422" y="4652"/>
                    <a:pt x="19402" y="4591"/>
                  </a:cubicBezTo>
                  <a:cubicBezTo>
                    <a:pt x="19382" y="4551"/>
                    <a:pt x="19357" y="4506"/>
                    <a:pt x="19297" y="4466"/>
                  </a:cubicBezTo>
                  <a:cubicBezTo>
                    <a:pt x="19277" y="4446"/>
                    <a:pt x="19212" y="4401"/>
                    <a:pt x="19172" y="4381"/>
                  </a:cubicBezTo>
                  <a:cubicBezTo>
                    <a:pt x="19107" y="4361"/>
                    <a:pt x="19047" y="4341"/>
                    <a:pt x="18982" y="4341"/>
                  </a:cubicBezTo>
                  <a:cubicBezTo>
                    <a:pt x="18922" y="4341"/>
                    <a:pt x="18857" y="4321"/>
                    <a:pt x="18796" y="4321"/>
                  </a:cubicBezTo>
                  <a:lnTo>
                    <a:pt x="18776" y="4321"/>
                  </a:lnTo>
                  <a:cubicBezTo>
                    <a:pt x="18691" y="4341"/>
                    <a:pt x="18631" y="4341"/>
                    <a:pt x="18546" y="4341"/>
                  </a:cubicBezTo>
                  <a:cubicBezTo>
                    <a:pt x="18421" y="4361"/>
                    <a:pt x="18296" y="4381"/>
                    <a:pt x="18171" y="4401"/>
                  </a:cubicBezTo>
                  <a:cubicBezTo>
                    <a:pt x="18065" y="4446"/>
                    <a:pt x="17960" y="4466"/>
                    <a:pt x="17855" y="4506"/>
                  </a:cubicBezTo>
                  <a:cubicBezTo>
                    <a:pt x="17835" y="4466"/>
                    <a:pt x="17815" y="4426"/>
                    <a:pt x="17795" y="4381"/>
                  </a:cubicBezTo>
                  <a:cubicBezTo>
                    <a:pt x="17775" y="4381"/>
                    <a:pt x="17755" y="4361"/>
                    <a:pt x="17730" y="4341"/>
                  </a:cubicBezTo>
                  <a:cubicBezTo>
                    <a:pt x="17730" y="4341"/>
                    <a:pt x="17710" y="4341"/>
                    <a:pt x="17690" y="4321"/>
                  </a:cubicBezTo>
                  <a:lnTo>
                    <a:pt x="17670" y="4321"/>
                  </a:lnTo>
                  <a:cubicBezTo>
                    <a:pt x="17525" y="4151"/>
                    <a:pt x="17420" y="4006"/>
                    <a:pt x="17294" y="3880"/>
                  </a:cubicBezTo>
                  <a:lnTo>
                    <a:pt x="17294" y="3775"/>
                  </a:lnTo>
                  <a:cubicBezTo>
                    <a:pt x="17254" y="3570"/>
                    <a:pt x="17209" y="3425"/>
                    <a:pt x="17129" y="3275"/>
                  </a:cubicBezTo>
                  <a:cubicBezTo>
                    <a:pt x="17064" y="3129"/>
                    <a:pt x="16959" y="3024"/>
                    <a:pt x="16854" y="2984"/>
                  </a:cubicBezTo>
                  <a:cubicBezTo>
                    <a:pt x="16794" y="2944"/>
                    <a:pt x="16729" y="2944"/>
                    <a:pt x="16689" y="2944"/>
                  </a:cubicBezTo>
                  <a:lnTo>
                    <a:pt x="16648" y="2944"/>
                  </a:lnTo>
                  <a:cubicBezTo>
                    <a:pt x="16603" y="2944"/>
                    <a:pt x="16563" y="2964"/>
                    <a:pt x="16543" y="2964"/>
                  </a:cubicBezTo>
                  <a:cubicBezTo>
                    <a:pt x="16503" y="2984"/>
                    <a:pt x="16458" y="2984"/>
                    <a:pt x="16418" y="3024"/>
                  </a:cubicBezTo>
                  <a:cubicBezTo>
                    <a:pt x="16398" y="3024"/>
                    <a:pt x="16378" y="3024"/>
                    <a:pt x="16353" y="3049"/>
                  </a:cubicBezTo>
                  <a:cubicBezTo>
                    <a:pt x="16168" y="2899"/>
                    <a:pt x="15958" y="2774"/>
                    <a:pt x="15752" y="2674"/>
                  </a:cubicBezTo>
                  <a:cubicBezTo>
                    <a:pt x="15727" y="2649"/>
                    <a:pt x="15707" y="2649"/>
                    <a:pt x="15687" y="2629"/>
                  </a:cubicBezTo>
                  <a:cubicBezTo>
                    <a:pt x="15457" y="2504"/>
                    <a:pt x="15206" y="2398"/>
                    <a:pt x="14956" y="2318"/>
                  </a:cubicBezTo>
                  <a:cubicBezTo>
                    <a:pt x="14666" y="2213"/>
                    <a:pt x="14375" y="2148"/>
                    <a:pt x="14100" y="2088"/>
                  </a:cubicBezTo>
                  <a:cubicBezTo>
                    <a:pt x="13810" y="2048"/>
                    <a:pt x="13499" y="2023"/>
                    <a:pt x="13224" y="2023"/>
                  </a:cubicBezTo>
                  <a:cubicBezTo>
                    <a:pt x="13038" y="2023"/>
                    <a:pt x="12873" y="2023"/>
                    <a:pt x="12703" y="2048"/>
                  </a:cubicBezTo>
                  <a:cubicBezTo>
                    <a:pt x="12703" y="2023"/>
                    <a:pt x="12703" y="2023"/>
                    <a:pt x="12723" y="2003"/>
                  </a:cubicBezTo>
                  <a:cubicBezTo>
                    <a:pt x="12748" y="1878"/>
                    <a:pt x="12748" y="1753"/>
                    <a:pt x="12723" y="1647"/>
                  </a:cubicBezTo>
                  <a:cubicBezTo>
                    <a:pt x="12703" y="1547"/>
                    <a:pt x="12643" y="1442"/>
                    <a:pt x="12578" y="1357"/>
                  </a:cubicBezTo>
                  <a:cubicBezTo>
                    <a:pt x="12498" y="1252"/>
                    <a:pt x="12393" y="1147"/>
                    <a:pt x="12247" y="1087"/>
                  </a:cubicBezTo>
                  <a:cubicBezTo>
                    <a:pt x="12182" y="1047"/>
                    <a:pt x="12097" y="1022"/>
                    <a:pt x="12037" y="1002"/>
                  </a:cubicBezTo>
                  <a:cubicBezTo>
                    <a:pt x="11892" y="961"/>
                    <a:pt x="11767" y="941"/>
                    <a:pt x="11622" y="941"/>
                  </a:cubicBezTo>
                  <a:cubicBezTo>
                    <a:pt x="11536" y="941"/>
                    <a:pt x="11431" y="941"/>
                    <a:pt x="11346" y="961"/>
                  </a:cubicBezTo>
                  <a:cubicBezTo>
                    <a:pt x="11221" y="1002"/>
                    <a:pt x="11121" y="1047"/>
                    <a:pt x="11036" y="1087"/>
                  </a:cubicBezTo>
                  <a:cubicBezTo>
                    <a:pt x="10971" y="1127"/>
                    <a:pt x="10911" y="1172"/>
                    <a:pt x="10845" y="1212"/>
                  </a:cubicBezTo>
                  <a:cubicBezTo>
                    <a:pt x="10785" y="1272"/>
                    <a:pt x="10745" y="1317"/>
                    <a:pt x="10700" y="1377"/>
                  </a:cubicBezTo>
                  <a:cubicBezTo>
                    <a:pt x="10595" y="1482"/>
                    <a:pt x="10515" y="1607"/>
                    <a:pt x="10450" y="1733"/>
                  </a:cubicBezTo>
                  <a:cubicBezTo>
                    <a:pt x="10390" y="1858"/>
                    <a:pt x="10345" y="1983"/>
                    <a:pt x="10325" y="2108"/>
                  </a:cubicBezTo>
                  <a:lnTo>
                    <a:pt x="10325" y="2318"/>
                  </a:lnTo>
                  <a:cubicBezTo>
                    <a:pt x="10345" y="2398"/>
                    <a:pt x="10345" y="2464"/>
                    <a:pt x="10390" y="2524"/>
                  </a:cubicBezTo>
                  <a:cubicBezTo>
                    <a:pt x="10430" y="2674"/>
                    <a:pt x="10495" y="2774"/>
                    <a:pt x="10595" y="2879"/>
                  </a:cubicBezTo>
                  <a:cubicBezTo>
                    <a:pt x="10430" y="3004"/>
                    <a:pt x="10285" y="3149"/>
                    <a:pt x="10159" y="3320"/>
                  </a:cubicBezTo>
                  <a:lnTo>
                    <a:pt x="10119" y="3360"/>
                  </a:lnTo>
                  <a:cubicBezTo>
                    <a:pt x="10054" y="3215"/>
                    <a:pt x="9969" y="3049"/>
                    <a:pt x="9889" y="2899"/>
                  </a:cubicBezTo>
                  <a:cubicBezTo>
                    <a:pt x="9744" y="2649"/>
                    <a:pt x="9554" y="2423"/>
                    <a:pt x="9323" y="2213"/>
                  </a:cubicBezTo>
                  <a:cubicBezTo>
                    <a:pt x="9178" y="2088"/>
                    <a:pt x="9033" y="1963"/>
                    <a:pt x="8843" y="1838"/>
                  </a:cubicBezTo>
                  <a:cubicBezTo>
                    <a:pt x="8928" y="1733"/>
                    <a:pt x="8993" y="1607"/>
                    <a:pt x="9033" y="1462"/>
                  </a:cubicBezTo>
                  <a:cubicBezTo>
                    <a:pt x="9033" y="1397"/>
                    <a:pt x="9053" y="1337"/>
                    <a:pt x="9053" y="1252"/>
                  </a:cubicBezTo>
                  <a:cubicBezTo>
                    <a:pt x="9053" y="1192"/>
                    <a:pt x="9033" y="1127"/>
                    <a:pt x="9013" y="1047"/>
                  </a:cubicBezTo>
                  <a:cubicBezTo>
                    <a:pt x="8993" y="921"/>
                    <a:pt x="8948" y="796"/>
                    <a:pt x="8868" y="671"/>
                  </a:cubicBezTo>
                  <a:cubicBezTo>
                    <a:pt x="8783" y="566"/>
                    <a:pt x="8697" y="461"/>
                    <a:pt x="8572" y="356"/>
                  </a:cubicBezTo>
                  <a:cubicBezTo>
                    <a:pt x="8532" y="316"/>
                    <a:pt x="8467" y="250"/>
                    <a:pt x="8407" y="210"/>
                  </a:cubicBezTo>
                  <a:cubicBezTo>
                    <a:pt x="8342" y="170"/>
                    <a:pt x="8282" y="145"/>
                    <a:pt x="8217" y="105"/>
                  </a:cubicBezTo>
                  <a:cubicBezTo>
                    <a:pt x="8117" y="65"/>
                    <a:pt x="8012" y="45"/>
                    <a:pt x="7886" y="20"/>
                  </a:cubicBezTo>
                  <a:cubicBezTo>
                    <a:pt x="7841" y="20"/>
                    <a:pt x="7801" y="0"/>
                    <a:pt x="774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7" name="Google Shape;817;p41"/>
          <p:cNvGrpSpPr/>
          <p:nvPr/>
        </p:nvGrpSpPr>
        <p:grpSpPr>
          <a:xfrm rot="-791902">
            <a:off x="210314" y="2822846"/>
            <a:ext cx="927124" cy="823815"/>
            <a:chOff x="1246018" y="2347860"/>
            <a:chExt cx="529342" cy="470358"/>
          </a:xfrm>
        </p:grpSpPr>
        <p:sp>
          <p:nvSpPr>
            <p:cNvPr id="818" name="Google Shape;818;p41"/>
            <p:cNvSpPr/>
            <p:nvPr/>
          </p:nvSpPr>
          <p:spPr>
            <a:xfrm>
              <a:off x="1246018" y="2347860"/>
              <a:ext cx="529342" cy="470358"/>
            </a:xfrm>
            <a:custGeom>
              <a:avLst/>
              <a:gdLst/>
              <a:ahLst/>
              <a:cxnLst/>
              <a:rect l="l" t="t" r="r" b="b"/>
              <a:pathLst>
                <a:path w="17796" h="15813" extrusionOk="0">
                  <a:moveTo>
                    <a:pt x="8448" y="1"/>
                  </a:moveTo>
                  <a:cubicBezTo>
                    <a:pt x="7531" y="21"/>
                    <a:pt x="6655" y="166"/>
                    <a:pt x="5839" y="461"/>
                  </a:cubicBezTo>
                  <a:cubicBezTo>
                    <a:pt x="5423" y="607"/>
                    <a:pt x="5008" y="772"/>
                    <a:pt x="4632" y="1002"/>
                  </a:cubicBezTo>
                  <a:cubicBezTo>
                    <a:pt x="4317" y="1167"/>
                    <a:pt x="4026" y="1358"/>
                    <a:pt x="3736" y="1588"/>
                  </a:cubicBezTo>
                  <a:cubicBezTo>
                    <a:pt x="3691" y="1523"/>
                    <a:pt x="3651" y="1483"/>
                    <a:pt x="3586" y="1443"/>
                  </a:cubicBezTo>
                  <a:cubicBezTo>
                    <a:pt x="3421" y="1252"/>
                    <a:pt x="3210" y="1127"/>
                    <a:pt x="2940" y="1022"/>
                  </a:cubicBezTo>
                  <a:cubicBezTo>
                    <a:pt x="2835" y="982"/>
                    <a:pt x="2710" y="962"/>
                    <a:pt x="2584" y="942"/>
                  </a:cubicBezTo>
                  <a:cubicBezTo>
                    <a:pt x="2459" y="917"/>
                    <a:pt x="2359" y="897"/>
                    <a:pt x="2254" y="897"/>
                  </a:cubicBezTo>
                  <a:lnTo>
                    <a:pt x="2209" y="897"/>
                  </a:lnTo>
                  <a:cubicBezTo>
                    <a:pt x="2084" y="917"/>
                    <a:pt x="1939" y="917"/>
                    <a:pt x="1813" y="962"/>
                  </a:cubicBezTo>
                  <a:cubicBezTo>
                    <a:pt x="1708" y="982"/>
                    <a:pt x="1583" y="1022"/>
                    <a:pt x="1458" y="1067"/>
                  </a:cubicBezTo>
                  <a:cubicBezTo>
                    <a:pt x="1313" y="1127"/>
                    <a:pt x="1147" y="1232"/>
                    <a:pt x="1022" y="1378"/>
                  </a:cubicBezTo>
                  <a:cubicBezTo>
                    <a:pt x="897" y="1483"/>
                    <a:pt x="772" y="1628"/>
                    <a:pt x="667" y="1793"/>
                  </a:cubicBezTo>
                  <a:cubicBezTo>
                    <a:pt x="582" y="1918"/>
                    <a:pt x="522" y="2089"/>
                    <a:pt x="456" y="2274"/>
                  </a:cubicBezTo>
                  <a:cubicBezTo>
                    <a:pt x="396" y="2419"/>
                    <a:pt x="356" y="2609"/>
                    <a:pt x="331" y="2775"/>
                  </a:cubicBezTo>
                  <a:cubicBezTo>
                    <a:pt x="271" y="3150"/>
                    <a:pt x="291" y="3506"/>
                    <a:pt x="376" y="3841"/>
                  </a:cubicBezTo>
                  <a:cubicBezTo>
                    <a:pt x="416" y="4006"/>
                    <a:pt x="482" y="4171"/>
                    <a:pt x="562" y="4322"/>
                  </a:cubicBezTo>
                  <a:cubicBezTo>
                    <a:pt x="647" y="4467"/>
                    <a:pt x="752" y="4612"/>
                    <a:pt x="877" y="4717"/>
                  </a:cubicBezTo>
                  <a:cubicBezTo>
                    <a:pt x="1022" y="4862"/>
                    <a:pt x="1208" y="4948"/>
                    <a:pt x="1398" y="5008"/>
                  </a:cubicBezTo>
                  <a:cubicBezTo>
                    <a:pt x="1438" y="5028"/>
                    <a:pt x="1503" y="5048"/>
                    <a:pt x="1543" y="5048"/>
                  </a:cubicBezTo>
                  <a:lnTo>
                    <a:pt x="1543" y="5073"/>
                  </a:lnTo>
                  <a:cubicBezTo>
                    <a:pt x="1458" y="5508"/>
                    <a:pt x="1458" y="5949"/>
                    <a:pt x="1503" y="6405"/>
                  </a:cubicBezTo>
                  <a:cubicBezTo>
                    <a:pt x="1523" y="6615"/>
                    <a:pt x="1563" y="6825"/>
                    <a:pt x="1608" y="7030"/>
                  </a:cubicBezTo>
                  <a:cubicBezTo>
                    <a:pt x="1483" y="7010"/>
                    <a:pt x="1333" y="7010"/>
                    <a:pt x="1208" y="7010"/>
                  </a:cubicBezTo>
                  <a:cubicBezTo>
                    <a:pt x="1127" y="7030"/>
                    <a:pt x="1062" y="7030"/>
                    <a:pt x="1002" y="7050"/>
                  </a:cubicBezTo>
                  <a:cubicBezTo>
                    <a:pt x="957" y="7050"/>
                    <a:pt x="897" y="7075"/>
                    <a:pt x="832" y="7096"/>
                  </a:cubicBezTo>
                  <a:cubicBezTo>
                    <a:pt x="627" y="7176"/>
                    <a:pt x="436" y="7301"/>
                    <a:pt x="291" y="7471"/>
                  </a:cubicBezTo>
                  <a:cubicBezTo>
                    <a:pt x="186" y="7616"/>
                    <a:pt x="106" y="7801"/>
                    <a:pt x="41" y="8012"/>
                  </a:cubicBezTo>
                  <a:cubicBezTo>
                    <a:pt x="21" y="8202"/>
                    <a:pt x="1" y="8387"/>
                    <a:pt x="21" y="8598"/>
                  </a:cubicBezTo>
                  <a:cubicBezTo>
                    <a:pt x="41" y="8763"/>
                    <a:pt x="81" y="8953"/>
                    <a:pt x="146" y="9158"/>
                  </a:cubicBezTo>
                  <a:cubicBezTo>
                    <a:pt x="206" y="9349"/>
                    <a:pt x="271" y="9514"/>
                    <a:pt x="356" y="9679"/>
                  </a:cubicBezTo>
                  <a:cubicBezTo>
                    <a:pt x="416" y="9849"/>
                    <a:pt x="502" y="10015"/>
                    <a:pt x="607" y="10160"/>
                  </a:cubicBezTo>
                  <a:cubicBezTo>
                    <a:pt x="647" y="10225"/>
                    <a:pt x="687" y="10285"/>
                    <a:pt x="732" y="10350"/>
                  </a:cubicBezTo>
                  <a:cubicBezTo>
                    <a:pt x="792" y="10430"/>
                    <a:pt x="877" y="10515"/>
                    <a:pt x="957" y="10620"/>
                  </a:cubicBezTo>
                  <a:cubicBezTo>
                    <a:pt x="1127" y="10806"/>
                    <a:pt x="1333" y="11016"/>
                    <a:pt x="1523" y="11206"/>
                  </a:cubicBezTo>
                  <a:cubicBezTo>
                    <a:pt x="1939" y="11557"/>
                    <a:pt x="2379" y="11872"/>
                    <a:pt x="2880" y="12122"/>
                  </a:cubicBezTo>
                  <a:cubicBezTo>
                    <a:pt x="3401" y="12413"/>
                    <a:pt x="3941" y="12623"/>
                    <a:pt x="4527" y="12748"/>
                  </a:cubicBezTo>
                  <a:cubicBezTo>
                    <a:pt x="4487" y="12873"/>
                    <a:pt x="4442" y="12979"/>
                    <a:pt x="4422" y="13084"/>
                  </a:cubicBezTo>
                  <a:cubicBezTo>
                    <a:pt x="4362" y="13269"/>
                    <a:pt x="4317" y="13479"/>
                    <a:pt x="4277" y="13685"/>
                  </a:cubicBezTo>
                  <a:cubicBezTo>
                    <a:pt x="4257" y="13855"/>
                    <a:pt x="4237" y="14000"/>
                    <a:pt x="4237" y="14125"/>
                  </a:cubicBezTo>
                  <a:lnTo>
                    <a:pt x="4212" y="14230"/>
                  </a:lnTo>
                  <a:cubicBezTo>
                    <a:pt x="4212" y="14270"/>
                    <a:pt x="4112" y="15482"/>
                    <a:pt x="6239" y="15732"/>
                  </a:cubicBezTo>
                  <a:cubicBezTo>
                    <a:pt x="6760" y="15772"/>
                    <a:pt x="7281" y="15813"/>
                    <a:pt x="7867" y="15813"/>
                  </a:cubicBezTo>
                  <a:cubicBezTo>
                    <a:pt x="8888" y="15813"/>
                    <a:pt x="9804" y="15712"/>
                    <a:pt x="10555" y="15647"/>
                  </a:cubicBezTo>
                  <a:lnTo>
                    <a:pt x="10806" y="15607"/>
                  </a:lnTo>
                  <a:cubicBezTo>
                    <a:pt x="10891" y="15607"/>
                    <a:pt x="10996" y="15607"/>
                    <a:pt x="11096" y="15587"/>
                  </a:cubicBezTo>
                  <a:cubicBezTo>
                    <a:pt x="11452" y="15562"/>
                    <a:pt x="11872" y="15522"/>
                    <a:pt x="12308" y="15397"/>
                  </a:cubicBezTo>
                  <a:lnTo>
                    <a:pt x="12789" y="15232"/>
                  </a:lnTo>
                  <a:cubicBezTo>
                    <a:pt x="13124" y="15087"/>
                    <a:pt x="13454" y="14876"/>
                    <a:pt x="13790" y="14586"/>
                  </a:cubicBezTo>
                  <a:lnTo>
                    <a:pt x="14100" y="14250"/>
                  </a:lnTo>
                  <a:cubicBezTo>
                    <a:pt x="14165" y="14210"/>
                    <a:pt x="14226" y="14165"/>
                    <a:pt x="14251" y="14105"/>
                  </a:cubicBezTo>
                  <a:lnTo>
                    <a:pt x="14271" y="14085"/>
                  </a:lnTo>
                  <a:lnTo>
                    <a:pt x="14291" y="14000"/>
                  </a:lnTo>
                  <a:cubicBezTo>
                    <a:pt x="14311" y="13935"/>
                    <a:pt x="14311" y="13875"/>
                    <a:pt x="14311" y="13790"/>
                  </a:cubicBezTo>
                  <a:cubicBezTo>
                    <a:pt x="14251" y="13434"/>
                    <a:pt x="14145" y="13084"/>
                    <a:pt x="13935" y="12643"/>
                  </a:cubicBezTo>
                  <a:cubicBezTo>
                    <a:pt x="13895" y="12583"/>
                    <a:pt x="13875" y="12498"/>
                    <a:pt x="13830" y="12433"/>
                  </a:cubicBezTo>
                  <a:cubicBezTo>
                    <a:pt x="13955" y="12373"/>
                    <a:pt x="14100" y="12308"/>
                    <a:pt x="14226" y="12248"/>
                  </a:cubicBezTo>
                  <a:cubicBezTo>
                    <a:pt x="14456" y="12122"/>
                    <a:pt x="14666" y="11977"/>
                    <a:pt x="14936" y="11787"/>
                  </a:cubicBezTo>
                  <a:cubicBezTo>
                    <a:pt x="15332" y="11497"/>
                    <a:pt x="15708" y="11181"/>
                    <a:pt x="16063" y="10851"/>
                  </a:cubicBezTo>
                  <a:cubicBezTo>
                    <a:pt x="16459" y="10430"/>
                    <a:pt x="16794" y="10055"/>
                    <a:pt x="17064" y="9639"/>
                  </a:cubicBezTo>
                  <a:cubicBezTo>
                    <a:pt x="17400" y="9158"/>
                    <a:pt x="17605" y="8703"/>
                    <a:pt x="17710" y="8222"/>
                  </a:cubicBezTo>
                  <a:cubicBezTo>
                    <a:pt x="17775" y="7972"/>
                    <a:pt x="17795" y="7701"/>
                    <a:pt x="17775" y="7451"/>
                  </a:cubicBezTo>
                  <a:cubicBezTo>
                    <a:pt x="17775" y="7301"/>
                    <a:pt x="17755" y="7176"/>
                    <a:pt x="17710" y="7030"/>
                  </a:cubicBezTo>
                  <a:cubicBezTo>
                    <a:pt x="17670" y="6905"/>
                    <a:pt x="17630" y="6780"/>
                    <a:pt x="17565" y="6655"/>
                  </a:cubicBezTo>
                  <a:cubicBezTo>
                    <a:pt x="17420" y="6425"/>
                    <a:pt x="17210" y="6219"/>
                    <a:pt x="16979" y="6114"/>
                  </a:cubicBezTo>
                  <a:cubicBezTo>
                    <a:pt x="16814" y="6029"/>
                    <a:pt x="16629" y="5989"/>
                    <a:pt x="16439" y="5989"/>
                  </a:cubicBezTo>
                  <a:cubicBezTo>
                    <a:pt x="16333" y="5989"/>
                    <a:pt x="16253" y="5989"/>
                    <a:pt x="16168" y="6009"/>
                  </a:cubicBezTo>
                  <a:cubicBezTo>
                    <a:pt x="16003" y="6049"/>
                    <a:pt x="15833" y="6094"/>
                    <a:pt x="15688" y="6199"/>
                  </a:cubicBezTo>
                  <a:lnTo>
                    <a:pt x="15688" y="6134"/>
                  </a:lnTo>
                  <a:cubicBezTo>
                    <a:pt x="15708" y="5674"/>
                    <a:pt x="15667" y="5218"/>
                    <a:pt x="15562" y="4757"/>
                  </a:cubicBezTo>
                  <a:cubicBezTo>
                    <a:pt x="15522" y="4572"/>
                    <a:pt x="15457" y="4382"/>
                    <a:pt x="15377" y="4171"/>
                  </a:cubicBezTo>
                  <a:cubicBezTo>
                    <a:pt x="15502" y="4111"/>
                    <a:pt x="15602" y="4026"/>
                    <a:pt x="15688" y="3946"/>
                  </a:cubicBezTo>
                  <a:cubicBezTo>
                    <a:pt x="15773" y="3861"/>
                    <a:pt x="15853" y="3756"/>
                    <a:pt x="15938" y="3651"/>
                  </a:cubicBezTo>
                  <a:cubicBezTo>
                    <a:pt x="15978" y="3546"/>
                    <a:pt x="16043" y="3445"/>
                    <a:pt x="16103" y="3320"/>
                  </a:cubicBezTo>
                  <a:cubicBezTo>
                    <a:pt x="16188" y="3110"/>
                    <a:pt x="16228" y="2880"/>
                    <a:pt x="16228" y="2609"/>
                  </a:cubicBezTo>
                  <a:cubicBezTo>
                    <a:pt x="16228" y="2379"/>
                    <a:pt x="16208" y="2149"/>
                    <a:pt x="16128" y="1898"/>
                  </a:cubicBezTo>
                  <a:cubicBezTo>
                    <a:pt x="16103" y="1793"/>
                    <a:pt x="16063" y="1693"/>
                    <a:pt x="16023" y="1568"/>
                  </a:cubicBezTo>
                  <a:cubicBezTo>
                    <a:pt x="15958" y="1463"/>
                    <a:pt x="15918" y="1338"/>
                    <a:pt x="15853" y="1252"/>
                  </a:cubicBezTo>
                  <a:cubicBezTo>
                    <a:pt x="15753" y="1087"/>
                    <a:pt x="15627" y="942"/>
                    <a:pt x="15457" y="792"/>
                  </a:cubicBezTo>
                  <a:cubicBezTo>
                    <a:pt x="15167" y="541"/>
                    <a:pt x="14791" y="376"/>
                    <a:pt x="14396" y="316"/>
                  </a:cubicBezTo>
                  <a:cubicBezTo>
                    <a:pt x="14254" y="287"/>
                    <a:pt x="14115" y="273"/>
                    <a:pt x="13980" y="273"/>
                  </a:cubicBezTo>
                  <a:cubicBezTo>
                    <a:pt x="13715" y="273"/>
                    <a:pt x="13468" y="329"/>
                    <a:pt x="13249" y="441"/>
                  </a:cubicBezTo>
                  <a:cubicBezTo>
                    <a:pt x="13059" y="521"/>
                    <a:pt x="12894" y="647"/>
                    <a:pt x="12768" y="817"/>
                  </a:cubicBezTo>
                  <a:cubicBezTo>
                    <a:pt x="12703" y="877"/>
                    <a:pt x="12663" y="962"/>
                    <a:pt x="12598" y="1042"/>
                  </a:cubicBezTo>
                  <a:cubicBezTo>
                    <a:pt x="12123" y="772"/>
                    <a:pt x="11597" y="541"/>
                    <a:pt x="11056" y="376"/>
                  </a:cubicBezTo>
                  <a:cubicBezTo>
                    <a:pt x="10641" y="251"/>
                    <a:pt x="10200" y="146"/>
                    <a:pt x="9744" y="86"/>
                  </a:cubicBezTo>
                  <a:cubicBezTo>
                    <a:pt x="9324" y="21"/>
                    <a:pt x="8888" y="1"/>
                    <a:pt x="84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9" name="Google Shape;819;p41"/>
            <p:cNvSpPr/>
            <p:nvPr/>
          </p:nvSpPr>
          <p:spPr>
            <a:xfrm>
              <a:off x="1259582" y="2363357"/>
              <a:ext cx="503999" cy="436984"/>
            </a:xfrm>
            <a:custGeom>
              <a:avLst/>
              <a:gdLst/>
              <a:ahLst/>
              <a:cxnLst/>
              <a:rect l="l" t="t" r="r" b="b"/>
              <a:pathLst>
                <a:path w="16944" h="14691" extrusionOk="0">
                  <a:moveTo>
                    <a:pt x="13439" y="1127"/>
                  </a:moveTo>
                  <a:cubicBezTo>
                    <a:pt x="13479" y="1127"/>
                    <a:pt x="13519" y="1147"/>
                    <a:pt x="13564" y="1147"/>
                  </a:cubicBezTo>
                  <a:cubicBezTo>
                    <a:pt x="13669" y="1172"/>
                    <a:pt x="13770" y="1192"/>
                    <a:pt x="13855" y="1232"/>
                  </a:cubicBezTo>
                  <a:cubicBezTo>
                    <a:pt x="13920" y="1272"/>
                    <a:pt x="14000" y="1317"/>
                    <a:pt x="14085" y="1357"/>
                  </a:cubicBezTo>
                  <a:cubicBezTo>
                    <a:pt x="14170" y="1422"/>
                    <a:pt x="14230" y="1482"/>
                    <a:pt x="14295" y="1523"/>
                  </a:cubicBezTo>
                  <a:cubicBezTo>
                    <a:pt x="14335" y="1568"/>
                    <a:pt x="14355" y="1588"/>
                    <a:pt x="14395" y="1628"/>
                  </a:cubicBezTo>
                  <a:cubicBezTo>
                    <a:pt x="14440" y="1648"/>
                    <a:pt x="14460" y="1693"/>
                    <a:pt x="14501" y="1733"/>
                  </a:cubicBezTo>
                  <a:cubicBezTo>
                    <a:pt x="14566" y="1818"/>
                    <a:pt x="14606" y="1923"/>
                    <a:pt x="14626" y="1983"/>
                  </a:cubicBezTo>
                  <a:cubicBezTo>
                    <a:pt x="14646" y="2023"/>
                    <a:pt x="14646" y="2048"/>
                    <a:pt x="14646" y="2088"/>
                  </a:cubicBezTo>
                  <a:cubicBezTo>
                    <a:pt x="14671" y="2088"/>
                    <a:pt x="14671" y="2108"/>
                    <a:pt x="14671" y="2108"/>
                  </a:cubicBezTo>
                  <a:cubicBezTo>
                    <a:pt x="14671" y="2128"/>
                    <a:pt x="14691" y="2148"/>
                    <a:pt x="14691" y="2173"/>
                  </a:cubicBezTo>
                  <a:lnTo>
                    <a:pt x="14691" y="2274"/>
                  </a:lnTo>
                  <a:lnTo>
                    <a:pt x="14691" y="2399"/>
                  </a:lnTo>
                  <a:cubicBezTo>
                    <a:pt x="14691" y="2424"/>
                    <a:pt x="14671" y="2464"/>
                    <a:pt x="14671" y="2504"/>
                  </a:cubicBezTo>
                  <a:cubicBezTo>
                    <a:pt x="14646" y="2524"/>
                    <a:pt x="14626" y="2549"/>
                    <a:pt x="14626" y="2589"/>
                  </a:cubicBezTo>
                  <a:cubicBezTo>
                    <a:pt x="14586" y="2649"/>
                    <a:pt x="14546" y="2734"/>
                    <a:pt x="14460" y="2819"/>
                  </a:cubicBezTo>
                  <a:cubicBezTo>
                    <a:pt x="14460" y="2819"/>
                    <a:pt x="14460" y="2839"/>
                    <a:pt x="14440" y="2839"/>
                  </a:cubicBezTo>
                  <a:lnTo>
                    <a:pt x="14395" y="2879"/>
                  </a:lnTo>
                  <a:cubicBezTo>
                    <a:pt x="14355" y="2924"/>
                    <a:pt x="14315" y="2985"/>
                    <a:pt x="14230" y="3005"/>
                  </a:cubicBezTo>
                  <a:cubicBezTo>
                    <a:pt x="14230" y="3005"/>
                    <a:pt x="14210" y="3025"/>
                    <a:pt x="14190" y="3025"/>
                  </a:cubicBezTo>
                  <a:lnTo>
                    <a:pt x="14170" y="3005"/>
                  </a:lnTo>
                  <a:cubicBezTo>
                    <a:pt x="14145" y="3005"/>
                    <a:pt x="14125" y="2985"/>
                    <a:pt x="14125" y="2965"/>
                  </a:cubicBezTo>
                  <a:cubicBezTo>
                    <a:pt x="14105" y="2965"/>
                    <a:pt x="14105" y="2945"/>
                    <a:pt x="14085" y="2924"/>
                  </a:cubicBezTo>
                  <a:lnTo>
                    <a:pt x="14085" y="2899"/>
                  </a:lnTo>
                  <a:cubicBezTo>
                    <a:pt x="14065" y="2859"/>
                    <a:pt x="14020" y="2819"/>
                    <a:pt x="14000" y="2774"/>
                  </a:cubicBezTo>
                  <a:cubicBezTo>
                    <a:pt x="13960" y="2734"/>
                    <a:pt x="13940" y="2714"/>
                    <a:pt x="13920" y="2674"/>
                  </a:cubicBezTo>
                  <a:cubicBezTo>
                    <a:pt x="13895" y="2629"/>
                    <a:pt x="13855" y="2589"/>
                    <a:pt x="13815" y="2549"/>
                  </a:cubicBezTo>
                  <a:cubicBezTo>
                    <a:pt x="13770" y="2484"/>
                    <a:pt x="13729" y="2424"/>
                    <a:pt x="13689" y="2379"/>
                  </a:cubicBezTo>
                  <a:lnTo>
                    <a:pt x="13624" y="2319"/>
                  </a:lnTo>
                  <a:cubicBezTo>
                    <a:pt x="13604" y="2274"/>
                    <a:pt x="13564" y="2234"/>
                    <a:pt x="13544" y="2213"/>
                  </a:cubicBezTo>
                  <a:lnTo>
                    <a:pt x="13439" y="2088"/>
                  </a:lnTo>
                  <a:cubicBezTo>
                    <a:pt x="13374" y="2003"/>
                    <a:pt x="13314" y="1943"/>
                    <a:pt x="13249" y="1878"/>
                  </a:cubicBezTo>
                  <a:cubicBezTo>
                    <a:pt x="13229" y="1838"/>
                    <a:pt x="13189" y="1798"/>
                    <a:pt x="13144" y="1773"/>
                  </a:cubicBezTo>
                  <a:lnTo>
                    <a:pt x="13124" y="1753"/>
                  </a:lnTo>
                  <a:lnTo>
                    <a:pt x="13104" y="1733"/>
                  </a:lnTo>
                  <a:lnTo>
                    <a:pt x="13064" y="1733"/>
                  </a:lnTo>
                  <a:cubicBezTo>
                    <a:pt x="13043" y="1733"/>
                    <a:pt x="13018" y="1713"/>
                    <a:pt x="12998" y="1693"/>
                  </a:cubicBezTo>
                  <a:cubicBezTo>
                    <a:pt x="12998" y="1673"/>
                    <a:pt x="12978" y="1648"/>
                    <a:pt x="12978" y="1648"/>
                  </a:cubicBezTo>
                  <a:lnTo>
                    <a:pt x="12978" y="1523"/>
                  </a:lnTo>
                  <a:cubicBezTo>
                    <a:pt x="12998" y="1482"/>
                    <a:pt x="12998" y="1442"/>
                    <a:pt x="13018" y="1422"/>
                  </a:cubicBezTo>
                  <a:cubicBezTo>
                    <a:pt x="13043" y="1377"/>
                    <a:pt x="13043" y="1357"/>
                    <a:pt x="13084" y="1317"/>
                  </a:cubicBezTo>
                  <a:cubicBezTo>
                    <a:pt x="13104" y="1272"/>
                    <a:pt x="13124" y="1252"/>
                    <a:pt x="13144" y="1232"/>
                  </a:cubicBezTo>
                  <a:cubicBezTo>
                    <a:pt x="13209" y="1172"/>
                    <a:pt x="13269" y="1147"/>
                    <a:pt x="13354" y="1147"/>
                  </a:cubicBezTo>
                  <a:cubicBezTo>
                    <a:pt x="13374" y="1127"/>
                    <a:pt x="13419" y="1127"/>
                    <a:pt x="13439" y="1127"/>
                  </a:cubicBezTo>
                  <a:close/>
                  <a:moveTo>
                    <a:pt x="2153" y="1648"/>
                  </a:moveTo>
                  <a:cubicBezTo>
                    <a:pt x="2173" y="1648"/>
                    <a:pt x="2193" y="1648"/>
                    <a:pt x="2214" y="1673"/>
                  </a:cubicBezTo>
                  <a:cubicBezTo>
                    <a:pt x="2254" y="1673"/>
                    <a:pt x="2299" y="1693"/>
                    <a:pt x="2319" y="1713"/>
                  </a:cubicBezTo>
                  <a:cubicBezTo>
                    <a:pt x="2339" y="1733"/>
                    <a:pt x="2359" y="1753"/>
                    <a:pt x="2404" y="1773"/>
                  </a:cubicBezTo>
                  <a:lnTo>
                    <a:pt x="2404" y="1798"/>
                  </a:lnTo>
                  <a:lnTo>
                    <a:pt x="2444" y="1838"/>
                  </a:lnTo>
                  <a:lnTo>
                    <a:pt x="2464" y="1858"/>
                  </a:lnTo>
                  <a:lnTo>
                    <a:pt x="2484" y="1878"/>
                  </a:lnTo>
                  <a:lnTo>
                    <a:pt x="2504" y="1898"/>
                  </a:lnTo>
                  <a:cubicBezTo>
                    <a:pt x="2529" y="1923"/>
                    <a:pt x="2549" y="1943"/>
                    <a:pt x="2549" y="1963"/>
                  </a:cubicBezTo>
                  <a:cubicBezTo>
                    <a:pt x="2589" y="2003"/>
                    <a:pt x="2609" y="2048"/>
                    <a:pt x="2629" y="2088"/>
                  </a:cubicBezTo>
                  <a:lnTo>
                    <a:pt x="2654" y="2088"/>
                  </a:lnTo>
                  <a:cubicBezTo>
                    <a:pt x="2674" y="2088"/>
                    <a:pt x="2694" y="2108"/>
                    <a:pt x="2714" y="2128"/>
                  </a:cubicBezTo>
                  <a:lnTo>
                    <a:pt x="2714" y="2173"/>
                  </a:lnTo>
                  <a:lnTo>
                    <a:pt x="2714" y="2193"/>
                  </a:lnTo>
                  <a:lnTo>
                    <a:pt x="2714" y="2213"/>
                  </a:lnTo>
                  <a:cubicBezTo>
                    <a:pt x="2694" y="2213"/>
                    <a:pt x="2694" y="2234"/>
                    <a:pt x="2694" y="2234"/>
                  </a:cubicBezTo>
                  <a:lnTo>
                    <a:pt x="2674" y="2234"/>
                  </a:lnTo>
                  <a:cubicBezTo>
                    <a:pt x="2674" y="2254"/>
                    <a:pt x="2654" y="2274"/>
                    <a:pt x="2629" y="2274"/>
                  </a:cubicBezTo>
                  <a:lnTo>
                    <a:pt x="2609" y="2299"/>
                  </a:lnTo>
                  <a:cubicBezTo>
                    <a:pt x="2569" y="2339"/>
                    <a:pt x="2549" y="2359"/>
                    <a:pt x="2529" y="2379"/>
                  </a:cubicBezTo>
                  <a:cubicBezTo>
                    <a:pt x="2484" y="2424"/>
                    <a:pt x="2464" y="2484"/>
                    <a:pt x="2424" y="2524"/>
                  </a:cubicBezTo>
                  <a:cubicBezTo>
                    <a:pt x="2424" y="2549"/>
                    <a:pt x="2404" y="2569"/>
                    <a:pt x="2404" y="2569"/>
                  </a:cubicBezTo>
                  <a:cubicBezTo>
                    <a:pt x="2379" y="2589"/>
                    <a:pt x="2379" y="2609"/>
                    <a:pt x="2359" y="2609"/>
                  </a:cubicBezTo>
                  <a:cubicBezTo>
                    <a:pt x="2359" y="2649"/>
                    <a:pt x="2339" y="2674"/>
                    <a:pt x="2319" y="2694"/>
                  </a:cubicBezTo>
                  <a:cubicBezTo>
                    <a:pt x="2299" y="2734"/>
                    <a:pt x="2254" y="2774"/>
                    <a:pt x="2234" y="2799"/>
                  </a:cubicBezTo>
                  <a:cubicBezTo>
                    <a:pt x="2214" y="2819"/>
                    <a:pt x="2193" y="2859"/>
                    <a:pt x="2173" y="2879"/>
                  </a:cubicBezTo>
                  <a:cubicBezTo>
                    <a:pt x="2128" y="2945"/>
                    <a:pt x="2088" y="3005"/>
                    <a:pt x="2068" y="3070"/>
                  </a:cubicBezTo>
                  <a:cubicBezTo>
                    <a:pt x="2003" y="3150"/>
                    <a:pt x="1963" y="3235"/>
                    <a:pt x="1923" y="3320"/>
                  </a:cubicBezTo>
                  <a:cubicBezTo>
                    <a:pt x="1903" y="3340"/>
                    <a:pt x="1878" y="3380"/>
                    <a:pt x="1858" y="3400"/>
                  </a:cubicBezTo>
                  <a:cubicBezTo>
                    <a:pt x="1838" y="3465"/>
                    <a:pt x="1798" y="3505"/>
                    <a:pt x="1778" y="3570"/>
                  </a:cubicBezTo>
                  <a:cubicBezTo>
                    <a:pt x="1753" y="3590"/>
                    <a:pt x="1753" y="3630"/>
                    <a:pt x="1713" y="3650"/>
                  </a:cubicBezTo>
                  <a:lnTo>
                    <a:pt x="1628" y="3650"/>
                  </a:lnTo>
                  <a:cubicBezTo>
                    <a:pt x="1608" y="3650"/>
                    <a:pt x="1608" y="3676"/>
                    <a:pt x="1588" y="3676"/>
                  </a:cubicBezTo>
                  <a:cubicBezTo>
                    <a:pt x="1548" y="3650"/>
                    <a:pt x="1503" y="3650"/>
                    <a:pt x="1462" y="3630"/>
                  </a:cubicBezTo>
                  <a:cubicBezTo>
                    <a:pt x="1422" y="3610"/>
                    <a:pt x="1402" y="3590"/>
                    <a:pt x="1357" y="3570"/>
                  </a:cubicBezTo>
                  <a:lnTo>
                    <a:pt x="1337" y="3570"/>
                  </a:lnTo>
                  <a:cubicBezTo>
                    <a:pt x="1317" y="3550"/>
                    <a:pt x="1277" y="3525"/>
                    <a:pt x="1252" y="3505"/>
                  </a:cubicBezTo>
                  <a:lnTo>
                    <a:pt x="1232" y="3485"/>
                  </a:lnTo>
                  <a:cubicBezTo>
                    <a:pt x="1212" y="3465"/>
                    <a:pt x="1192" y="3465"/>
                    <a:pt x="1192" y="3445"/>
                  </a:cubicBezTo>
                  <a:cubicBezTo>
                    <a:pt x="1172" y="3425"/>
                    <a:pt x="1152" y="3400"/>
                    <a:pt x="1152" y="3380"/>
                  </a:cubicBezTo>
                  <a:cubicBezTo>
                    <a:pt x="1107" y="3340"/>
                    <a:pt x="1107" y="3300"/>
                    <a:pt x="1087" y="3255"/>
                  </a:cubicBezTo>
                  <a:cubicBezTo>
                    <a:pt x="1087" y="3215"/>
                    <a:pt x="1087" y="3150"/>
                    <a:pt x="1067" y="3110"/>
                  </a:cubicBezTo>
                  <a:cubicBezTo>
                    <a:pt x="1067" y="3025"/>
                    <a:pt x="1087" y="2924"/>
                    <a:pt x="1107" y="2839"/>
                  </a:cubicBezTo>
                  <a:cubicBezTo>
                    <a:pt x="1107" y="2799"/>
                    <a:pt x="1127" y="2754"/>
                    <a:pt x="1127" y="2734"/>
                  </a:cubicBezTo>
                  <a:lnTo>
                    <a:pt x="1152" y="2694"/>
                  </a:lnTo>
                  <a:cubicBezTo>
                    <a:pt x="1152" y="2649"/>
                    <a:pt x="1172" y="2609"/>
                    <a:pt x="1192" y="2569"/>
                  </a:cubicBezTo>
                  <a:cubicBezTo>
                    <a:pt x="1192" y="2549"/>
                    <a:pt x="1192" y="2524"/>
                    <a:pt x="1212" y="2504"/>
                  </a:cubicBezTo>
                  <a:cubicBezTo>
                    <a:pt x="1232" y="2424"/>
                    <a:pt x="1252" y="2359"/>
                    <a:pt x="1277" y="2299"/>
                  </a:cubicBezTo>
                  <a:cubicBezTo>
                    <a:pt x="1297" y="2254"/>
                    <a:pt x="1337" y="2213"/>
                    <a:pt x="1357" y="2173"/>
                  </a:cubicBezTo>
                  <a:cubicBezTo>
                    <a:pt x="1377" y="2108"/>
                    <a:pt x="1422" y="2088"/>
                    <a:pt x="1442" y="2048"/>
                  </a:cubicBezTo>
                  <a:cubicBezTo>
                    <a:pt x="1503" y="1963"/>
                    <a:pt x="1588" y="1898"/>
                    <a:pt x="1653" y="1858"/>
                  </a:cubicBezTo>
                  <a:cubicBezTo>
                    <a:pt x="1693" y="1818"/>
                    <a:pt x="1733" y="1798"/>
                    <a:pt x="1778" y="1753"/>
                  </a:cubicBezTo>
                  <a:cubicBezTo>
                    <a:pt x="1818" y="1733"/>
                    <a:pt x="1878" y="1713"/>
                    <a:pt x="1923" y="1693"/>
                  </a:cubicBezTo>
                  <a:cubicBezTo>
                    <a:pt x="1963" y="1693"/>
                    <a:pt x="2028" y="1673"/>
                    <a:pt x="2068" y="1673"/>
                  </a:cubicBezTo>
                  <a:cubicBezTo>
                    <a:pt x="2088" y="1648"/>
                    <a:pt x="2108" y="1648"/>
                    <a:pt x="2153" y="1648"/>
                  </a:cubicBezTo>
                  <a:close/>
                  <a:moveTo>
                    <a:pt x="11707" y="5573"/>
                  </a:moveTo>
                  <a:cubicBezTo>
                    <a:pt x="11767" y="5573"/>
                    <a:pt x="11812" y="5593"/>
                    <a:pt x="11852" y="5613"/>
                  </a:cubicBezTo>
                  <a:cubicBezTo>
                    <a:pt x="11892" y="5613"/>
                    <a:pt x="11957" y="5633"/>
                    <a:pt x="11997" y="5653"/>
                  </a:cubicBezTo>
                  <a:cubicBezTo>
                    <a:pt x="12042" y="5678"/>
                    <a:pt x="12062" y="5678"/>
                    <a:pt x="12082" y="5698"/>
                  </a:cubicBezTo>
                  <a:cubicBezTo>
                    <a:pt x="12102" y="5698"/>
                    <a:pt x="12102" y="5718"/>
                    <a:pt x="12122" y="5718"/>
                  </a:cubicBezTo>
                  <a:cubicBezTo>
                    <a:pt x="12167" y="5738"/>
                    <a:pt x="12207" y="5758"/>
                    <a:pt x="12247" y="5803"/>
                  </a:cubicBezTo>
                  <a:cubicBezTo>
                    <a:pt x="12312" y="5823"/>
                    <a:pt x="12353" y="5843"/>
                    <a:pt x="12373" y="5884"/>
                  </a:cubicBezTo>
                  <a:cubicBezTo>
                    <a:pt x="12418" y="5904"/>
                    <a:pt x="12458" y="5949"/>
                    <a:pt x="12478" y="5969"/>
                  </a:cubicBezTo>
                  <a:cubicBezTo>
                    <a:pt x="12498" y="6009"/>
                    <a:pt x="12518" y="6029"/>
                    <a:pt x="12543" y="6054"/>
                  </a:cubicBezTo>
                  <a:lnTo>
                    <a:pt x="12563" y="6094"/>
                  </a:lnTo>
                  <a:cubicBezTo>
                    <a:pt x="12583" y="6134"/>
                    <a:pt x="12603" y="6179"/>
                    <a:pt x="12623" y="6219"/>
                  </a:cubicBezTo>
                  <a:cubicBezTo>
                    <a:pt x="12643" y="6259"/>
                    <a:pt x="12643" y="6304"/>
                    <a:pt x="12668" y="6324"/>
                  </a:cubicBezTo>
                  <a:cubicBezTo>
                    <a:pt x="12688" y="6364"/>
                    <a:pt x="12688" y="6404"/>
                    <a:pt x="12708" y="6449"/>
                  </a:cubicBezTo>
                  <a:cubicBezTo>
                    <a:pt x="12728" y="6489"/>
                    <a:pt x="12728" y="6529"/>
                    <a:pt x="12728" y="6595"/>
                  </a:cubicBezTo>
                  <a:cubicBezTo>
                    <a:pt x="12748" y="6700"/>
                    <a:pt x="12748" y="6780"/>
                    <a:pt x="12728" y="6865"/>
                  </a:cubicBezTo>
                  <a:cubicBezTo>
                    <a:pt x="12728" y="6930"/>
                    <a:pt x="12708" y="6950"/>
                    <a:pt x="12708" y="6990"/>
                  </a:cubicBezTo>
                  <a:cubicBezTo>
                    <a:pt x="12688" y="7055"/>
                    <a:pt x="12668" y="7095"/>
                    <a:pt x="12643" y="7135"/>
                  </a:cubicBezTo>
                  <a:lnTo>
                    <a:pt x="12643" y="7155"/>
                  </a:lnTo>
                  <a:cubicBezTo>
                    <a:pt x="12623" y="7240"/>
                    <a:pt x="12583" y="7326"/>
                    <a:pt x="12543" y="7386"/>
                  </a:cubicBezTo>
                  <a:cubicBezTo>
                    <a:pt x="12518" y="7431"/>
                    <a:pt x="12498" y="7471"/>
                    <a:pt x="12478" y="7511"/>
                  </a:cubicBezTo>
                  <a:cubicBezTo>
                    <a:pt x="12458" y="7531"/>
                    <a:pt x="12438" y="7556"/>
                    <a:pt x="12438" y="7576"/>
                  </a:cubicBezTo>
                  <a:lnTo>
                    <a:pt x="12418" y="7576"/>
                  </a:lnTo>
                  <a:cubicBezTo>
                    <a:pt x="12418" y="7596"/>
                    <a:pt x="12393" y="7596"/>
                    <a:pt x="12373" y="7616"/>
                  </a:cubicBezTo>
                  <a:cubicBezTo>
                    <a:pt x="12353" y="7656"/>
                    <a:pt x="12312" y="7681"/>
                    <a:pt x="12267" y="7721"/>
                  </a:cubicBezTo>
                  <a:cubicBezTo>
                    <a:pt x="12247" y="7721"/>
                    <a:pt x="12227" y="7741"/>
                    <a:pt x="12227" y="7741"/>
                  </a:cubicBezTo>
                  <a:cubicBezTo>
                    <a:pt x="12207" y="7761"/>
                    <a:pt x="12187" y="7781"/>
                    <a:pt x="12167" y="7781"/>
                  </a:cubicBezTo>
                  <a:cubicBezTo>
                    <a:pt x="12122" y="7826"/>
                    <a:pt x="12082" y="7846"/>
                    <a:pt x="12042" y="7866"/>
                  </a:cubicBezTo>
                  <a:cubicBezTo>
                    <a:pt x="11997" y="7886"/>
                    <a:pt x="11957" y="7886"/>
                    <a:pt x="11917" y="7906"/>
                  </a:cubicBezTo>
                  <a:lnTo>
                    <a:pt x="11892" y="7906"/>
                  </a:lnTo>
                  <a:cubicBezTo>
                    <a:pt x="11892" y="7931"/>
                    <a:pt x="11872" y="7931"/>
                    <a:pt x="11852" y="7931"/>
                  </a:cubicBezTo>
                  <a:cubicBezTo>
                    <a:pt x="11832" y="7931"/>
                    <a:pt x="11792" y="7951"/>
                    <a:pt x="11767" y="7951"/>
                  </a:cubicBezTo>
                  <a:lnTo>
                    <a:pt x="11642" y="7951"/>
                  </a:lnTo>
                  <a:cubicBezTo>
                    <a:pt x="11622" y="7951"/>
                    <a:pt x="11602" y="7931"/>
                    <a:pt x="11561" y="7931"/>
                  </a:cubicBezTo>
                  <a:cubicBezTo>
                    <a:pt x="11541" y="7931"/>
                    <a:pt x="11541" y="7931"/>
                    <a:pt x="11516" y="7906"/>
                  </a:cubicBezTo>
                  <a:cubicBezTo>
                    <a:pt x="11496" y="7886"/>
                    <a:pt x="11476" y="7866"/>
                    <a:pt x="11496" y="7846"/>
                  </a:cubicBezTo>
                  <a:cubicBezTo>
                    <a:pt x="11496" y="7846"/>
                    <a:pt x="11496" y="7826"/>
                    <a:pt x="11516" y="7806"/>
                  </a:cubicBezTo>
                  <a:lnTo>
                    <a:pt x="11541" y="7781"/>
                  </a:lnTo>
                  <a:cubicBezTo>
                    <a:pt x="11561" y="7761"/>
                    <a:pt x="11581" y="7741"/>
                    <a:pt x="11602" y="7721"/>
                  </a:cubicBezTo>
                  <a:cubicBezTo>
                    <a:pt x="11622" y="7701"/>
                    <a:pt x="11642" y="7656"/>
                    <a:pt x="11667" y="7616"/>
                  </a:cubicBezTo>
                  <a:cubicBezTo>
                    <a:pt x="11667" y="7576"/>
                    <a:pt x="11687" y="7556"/>
                    <a:pt x="11707" y="7511"/>
                  </a:cubicBezTo>
                  <a:cubicBezTo>
                    <a:pt x="11707" y="7471"/>
                    <a:pt x="11727" y="7451"/>
                    <a:pt x="11747" y="7406"/>
                  </a:cubicBezTo>
                  <a:lnTo>
                    <a:pt x="11747" y="7366"/>
                  </a:lnTo>
                  <a:cubicBezTo>
                    <a:pt x="11747" y="7346"/>
                    <a:pt x="11767" y="7326"/>
                    <a:pt x="11767" y="7280"/>
                  </a:cubicBezTo>
                  <a:lnTo>
                    <a:pt x="11792" y="7240"/>
                  </a:lnTo>
                  <a:lnTo>
                    <a:pt x="11792" y="7220"/>
                  </a:lnTo>
                  <a:cubicBezTo>
                    <a:pt x="11812" y="7180"/>
                    <a:pt x="11812" y="7155"/>
                    <a:pt x="11832" y="7115"/>
                  </a:cubicBezTo>
                  <a:cubicBezTo>
                    <a:pt x="11832" y="7075"/>
                    <a:pt x="11832" y="7030"/>
                    <a:pt x="11852" y="6970"/>
                  </a:cubicBezTo>
                  <a:cubicBezTo>
                    <a:pt x="11852" y="6885"/>
                    <a:pt x="11852" y="6780"/>
                    <a:pt x="11832" y="6680"/>
                  </a:cubicBezTo>
                  <a:lnTo>
                    <a:pt x="11832" y="6615"/>
                  </a:lnTo>
                  <a:lnTo>
                    <a:pt x="11832" y="6509"/>
                  </a:lnTo>
                  <a:lnTo>
                    <a:pt x="11832" y="6429"/>
                  </a:lnTo>
                  <a:cubicBezTo>
                    <a:pt x="11832" y="6364"/>
                    <a:pt x="11812" y="6324"/>
                    <a:pt x="11812" y="6259"/>
                  </a:cubicBezTo>
                  <a:cubicBezTo>
                    <a:pt x="11792" y="6179"/>
                    <a:pt x="11792" y="6134"/>
                    <a:pt x="11767" y="6074"/>
                  </a:cubicBezTo>
                  <a:cubicBezTo>
                    <a:pt x="11747" y="6009"/>
                    <a:pt x="11727" y="5949"/>
                    <a:pt x="11687" y="5884"/>
                  </a:cubicBezTo>
                  <a:cubicBezTo>
                    <a:pt x="11667" y="5843"/>
                    <a:pt x="11642" y="5778"/>
                    <a:pt x="11602" y="5758"/>
                  </a:cubicBezTo>
                  <a:cubicBezTo>
                    <a:pt x="11602" y="5758"/>
                    <a:pt x="11581" y="5758"/>
                    <a:pt x="11561" y="5738"/>
                  </a:cubicBezTo>
                  <a:cubicBezTo>
                    <a:pt x="11541" y="5738"/>
                    <a:pt x="11516" y="5718"/>
                    <a:pt x="11496" y="5718"/>
                  </a:cubicBezTo>
                  <a:lnTo>
                    <a:pt x="11496" y="5653"/>
                  </a:lnTo>
                  <a:lnTo>
                    <a:pt x="11496" y="5633"/>
                  </a:lnTo>
                  <a:lnTo>
                    <a:pt x="11496" y="5613"/>
                  </a:lnTo>
                  <a:cubicBezTo>
                    <a:pt x="11496" y="5593"/>
                    <a:pt x="11516" y="5593"/>
                    <a:pt x="11516" y="5593"/>
                  </a:cubicBezTo>
                  <a:lnTo>
                    <a:pt x="11541" y="5593"/>
                  </a:lnTo>
                  <a:lnTo>
                    <a:pt x="11561" y="5573"/>
                  </a:lnTo>
                  <a:close/>
                  <a:moveTo>
                    <a:pt x="5052" y="5864"/>
                  </a:moveTo>
                  <a:cubicBezTo>
                    <a:pt x="5072" y="5864"/>
                    <a:pt x="5072" y="5864"/>
                    <a:pt x="5093" y="5884"/>
                  </a:cubicBezTo>
                  <a:lnTo>
                    <a:pt x="5093" y="5929"/>
                  </a:lnTo>
                  <a:cubicBezTo>
                    <a:pt x="5113" y="5949"/>
                    <a:pt x="5113" y="5969"/>
                    <a:pt x="5113" y="5969"/>
                  </a:cubicBezTo>
                  <a:cubicBezTo>
                    <a:pt x="5113" y="6009"/>
                    <a:pt x="5093" y="6029"/>
                    <a:pt x="5072" y="6054"/>
                  </a:cubicBezTo>
                  <a:lnTo>
                    <a:pt x="5032" y="6054"/>
                  </a:lnTo>
                  <a:cubicBezTo>
                    <a:pt x="5032" y="6074"/>
                    <a:pt x="5007" y="6074"/>
                    <a:pt x="5007" y="6074"/>
                  </a:cubicBezTo>
                  <a:lnTo>
                    <a:pt x="4947" y="6074"/>
                  </a:lnTo>
                  <a:lnTo>
                    <a:pt x="4927" y="6094"/>
                  </a:lnTo>
                  <a:cubicBezTo>
                    <a:pt x="4907" y="6134"/>
                    <a:pt x="4862" y="6179"/>
                    <a:pt x="4842" y="6219"/>
                  </a:cubicBezTo>
                  <a:cubicBezTo>
                    <a:pt x="4822" y="6239"/>
                    <a:pt x="4802" y="6279"/>
                    <a:pt x="4782" y="6344"/>
                  </a:cubicBezTo>
                  <a:cubicBezTo>
                    <a:pt x="4782" y="6364"/>
                    <a:pt x="4757" y="6404"/>
                    <a:pt x="4737" y="6449"/>
                  </a:cubicBezTo>
                  <a:cubicBezTo>
                    <a:pt x="4737" y="6469"/>
                    <a:pt x="4737" y="6509"/>
                    <a:pt x="4717" y="6529"/>
                  </a:cubicBezTo>
                  <a:lnTo>
                    <a:pt x="4717" y="6554"/>
                  </a:lnTo>
                  <a:lnTo>
                    <a:pt x="4717" y="6575"/>
                  </a:lnTo>
                  <a:cubicBezTo>
                    <a:pt x="4697" y="6635"/>
                    <a:pt x="4677" y="6700"/>
                    <a:pt x="4677" y="6760"/>
                  </a:cubicBezTo>
                  <a:cubicBezTo>
                    <a:pt x="4677" y="6845"/>
                    <a:pt x="4657" y="6950"/>
                    <a:pt x="4657" y="7030"/>
                  </a:cubicBezTo>
                  <a:cubicBezTo>
                    <a:pt x="4657" y="7135"/>
                    <a:pt x="4657" y="7240"/>
                    <a:pt x="4677" y="7326"/>
                  </a:cubicBezTo>
                  <a:cubicBezTo>
                    <a:pt x="4677" y="7386"/>
                    <a:pt x="4697" y="7451"/>
                    <a:pt x="4717" y="7511"/>
                  </a:cubicBezTo>
                  <a:cubicBezTo>
                    <a:pt x="4737" y="7576"/>
                    <a:pt x="4757" y="7636"/>
                    <a:pt x="4782" y="7721"/>
                  </a:cubicBezTo>
                  <a:cubicBezTo>
                    <a:pt x="4822" y="7781"/>
                    <a:pt x="4862" y="7866"/>
                    <a:pt x="4907" y="7951"/>
                  </a:cubicBezTo>
                  <a:cubicBezTo>
                    <a:pt x="4927" y="7971"/>
                    <a:pt x="4947" y="8011"/>
                    <a:pt x="4967" y="8057"/>
                  </a:cubicBezTo>
                  <a:cubicBezTo>
                    <a:pt x="4987" y="8057"/>
                    <a:pt x="5007" y="8077"/>
                    <a:pt x="5007" y="8097"/>
                  </a:cubicBezTo>
                  <a:lnTo>
                    <a:pt x="5032" y="8117"/>
                  </a:lnTo>
                  <a:cubicBezTo>
                    <a:pt x="5032" y="8117"/>
                    <a:pt x="5032" y="8137"/>
                    <a:pt x="5052" y="8137"/>
                  </a:cubicBezTo>
                  <a:lnTo>
                    <a:pt x="5052" y="8202"/>
                  </a:lnTo>
                  <a:cubicBezTo>
                    <a:pt x="5052" y="8242"/>
                    <a:pt x="5032" y="8262"/>
                    <a:pt x="4987" y="8262"/>
                  </a:cubicBezTo>
                  <a:cubicBezTo>
                    <a:pt x="4987" y="8262"/>
                    <a:pt x="4967" y="8282"/>
                    <a:pt x="4947" y="8282"/>
                  </a:cubicBezTo>
                  <a:lnTo>
                    <a:pt x="4927" y="8282"/>
                  </a:lnTo>
                  <a:cubicBezTo>
                    <a:pt x="4907" y="8262"/>
                    <a:pt x="4862" y="8262"/>
                    <a:pt x="4842" y="8242"/>
                  </a:cubicBezTo>
                  <a:cubicBezTo>
                    <a:pt x="4822" y="8242"/>
                    <a:pt x="4802" y="8242"/>
                    <a:pt x="4782" y="8222"/>
                  </a:cubicBezTo>
                  <a:lnTo>
                    <a:pt x="4717" y="8222"/>
                  </a:lnTo>
                  <a:cubicBezTo>
                    <a:pt x="4677" y="8202"/>
                    <a:pt x="4632" y="8202"/>
                    <a:pt x="4592" y="8202"/>
                  </a:cubicBezTo>
                  <a:cubicBezTo>
                    <a:pt x="4572" y="8182"/>
                    <a:pt x="4552" y="8182"/>
                    <a:pt x="4532" y="8157"/>
                  </a:cubicBezTo>
                  <a:lnTo>
                    <a:pt x="4507" y="8157"/>
                  </a:lnTo>
                  <a:cubicBezTo>
                    <a:pt x="4467" y="8137"/>
                    <a:pt x="4447" y="8137"/>
                    <a:pt x="4427" y="8117"/>
                  </a:cubicBezTo>
                  <a:cubicBezTo>
                    <a:pt x="4382" y="8097"/>
                    <a:pt x="4361" y="8077"/>
                    <a:pt x="4341" y="8077"/>
                  </a:cubicBezTo>
                  <a:cubicBezTo>
                    <a:pt x="4321" y="8057"/>
                    <a:pt x="4301" y="8057"/>
                    <a:pt x="4301" y="8032"/>
                  </a:cubicBezTo>
                  <a:lnTo>
                    <a:pt x="4281" y="8032"/>
                  </a:lnTo>
                  <a:lnTo>
                    <a:pt x="4256" y="8011"/>
                  </a:lnTo>
                  <a:lnTo>
                    <a:pt x="4236" y="7991"/>
                  </a:lnTo>
                  <a:cubicBezTo>
                    <a:pt x="4196" y="7951"/>
                    <a:pt x="4156" y="7931"/>
                    <a:pt x="4111" y="7886"/>
                  </a:cubicBezTo>
                  <a:cubicBezTo>
                    <a:pt x="4091" y="7866"/>
                    <a:pt x="4071" y="7826"/>
                    <a:pt x="4031" y="7781"/>
                  </a:cubicBezTo>
                  <a:cubicBezTo>
                    <a:pt x="4006" y="7741"/>
                    <a:pt x="3986" y="7721"/>
                    <a:pt x="3966" y="7681"/>
                  </a:cubicBezTo>
                  <a:cubicBezTo>
                    <a:pt x="3926" y="7596"/>
                    <a:pt x="3881" y="7531"/>
                    <a:pt x="3861" y="7451"/>
                  </a:cubicBezTo>
                  <a:cubicBezTo>
                    <a:pt x="3841" y="7406"/>
                    <a:pt x="3841" y="7366"/>
                    <a:pt x="3821" y="7326"/>
                  </a:cubicBezTo>
                  <a:cubicBezTo>
                    <a:pt x="3821" y="7280"/>
                    <a:pt x="3801" y="7240"/>
                    <a:pt x="3801" y="7180"/>
                  </a:cubicBezTo>
                  <a:lnTo>
                    <a:pt x="3801" y="7155"/>
                  </a:lnTo>
                  <a:cubicBezTo>
                    <a:pt x="3781" y="7115"/>
                    <a:pt x="3781" y="7095"/>
                    <a:pt x="3781" y="7055"/>
                  </a:cubicBezTo>
                  <a:lnTo>
                    <a:pt x="3781" y="6950"/>
                  </a:lnTo>
                  <a:cubicBezTo>
                    <a:pt x="3781" y="6885"/>
                    <a:pt x="3781" y="6845"/>
                    <a:pt x="3801" y="6805"/>
                  </a:cubicBezTo>
                  <a:cubicBezTo>
                    <a:pt x="3801" y="6760"/>
                    <a:pt x="3801" y="6720"/>
                    <a:pt x="3821" y="6680"/>
                  </a:cubicBezTo>
                  <a:cubicBezTo>
                    <a:pt x="3841" y="6635"/>
                    <a:pt x="3841" y="6595"/>
                    <a:pt x="3861" y="6554"/>
                  </a:cubicBezTo>
                  <a:cubicBezTo>
                    <a:pt x="3881" y="6509"/>
                    <a:pt x="3906" y="6469"/>
                    <a:pt x="3926" y="6429"/>
                  </a:cubicBezTo>
                  <a:cubicBezTo>
                    <a:pt x="3946" y="6384"/>
                    <a:pt x="3966" y="6344"/>
                    <a:pt x="4006" y="6324"/>
                  </a:cubicBezTo>
                  <a:cubicBezTo>
                    <a:pt x="4031" y="6279"/>
                    <a:pt x="4071" y="6259"/>
                    <a:pt x="4091" y="6239"/>
                  </a:cubicBezTo>
                  <a:cubicBezTo>
                    <a:pt x="4131" y="6199"/>
                    <a:pt x="4176" y="6154"/>
                    <a:pt x="4216" y="6134"/>
                  </a:cubicBezTo>
                  <a:cubicBezTo>
                    <a:pt x="4236" y="6114"/>
                    <a:pt x="4281" y="6094"/>
                    <a:pt x="4321" y="6074"/>
                  </a:cubicBezTo>
                  <a:lnTo>
                    <a:pt x="4361" y="6074"/>
                  </a:lnTo>
                  <a:cubicBezTo>
                    <a:pt x="4382" y="6054"/>
                    <a:pt x="4427" y="6029"/>
                    <a:pt x="4447" y="6009"/>
                  </a:cubicBezTo>
                  <a:cubicBezTo>
                    <a:pt x="4487" y="6009"/>
                    <a:pt x="4532" y="5989"/>
                    <a:pt x="4572" y="5969"/>
                  </a:cubicBezTo>
                  <a:cubicBezTo>
                    <a:pt x="4657" y="5949"/>
                    <a:pt x="4737" y="5929"/>
                    <a:pt x="4802" y="5904"/>
                  </a:cubicBezTo>
                  <a:lnTo>
                    <a:pt x="4822" y="5904"/>
                  </a:lnTo>
                  <a:cubicBezTo>
                    <a:pt x="4862" y="5904"/>
                    <a:pt x="4927" y="5884"/>
                    <a:pt x="4967" y="5884"/>
                  </a:cubicBezTo>
                  <a:lnTo>
                    <a:pt x="4987" y="5884"/>
                  </a:lnTo>
                  <a:cubicBezTo>
                    <a:pt x="5007" y="5884"/>
                    <a:pt x="5007" y="5864"/>
                    <a:pt x="5032" y="5864"/>
                  </a:cubicBezTo>
                  <a:close/>
                  <a:moveTo>
                    <a:pt x="8387" y="6469"/>
                  </a:moveTo>
                  <a:cubicBezTo>
                    <a:pt x="8432" y="6469"/>
                    <a:pt x="8492" y="6469"/>
                    <a:pt x="8537" y="6489"/>
                  </a:cubicBezTo>
                  <a:cubicBezTo>
                    <a:pt x="8577" y="6489"/>
                    <a:pt x="8617" y="6509"/>
                    <a:pt x="8682" y="6509"/>
                  </a:cubicBezTo>
                  <a:cubicBezTo>
                    <a:pt x="8702" y="6529"/>
                    <a:pt x="8723" y="6529"/>
                    <a:pt x="8763" y="6529"/>
                  </a:cubicBezTo>
                  <a:cubicBezTo>
                    <a:pt x="8788" y="6554"/>
                    <a:pt x="8808" y="6554"/>
                    <a:pt x="8828" y="6554"/>
                  </a:cubicBezTo>
                  <a:cubicBezTo>
                    <a:pt x="8848" y="6575"/>
                    <a:pt x="8868" y="6575"/>
                    <a:pt x="8888" y="6575"/>
                  </a:cubicBezTo>
                  <a:cubicBezTo>
                    <a:pt x="8913" y="6595"/>
                    <a:pt x="8933" y="6595"/>
                    <a:pt x="8973" y="6615"/>
                  </a:cubicBezTo>
                  <a:cubicBezTo>
                    <a:pt x="9013" y="6635"/>
                    <a:pt x="9058" y="6655"/>
                    <a:pt x="9098" y="6680"/>
                  </a:cubicBezTo>
                  <a:cubicBezTo>
                    <a:pt x="9118" y="6700"/>
                    <a:pt x="9138" y="6720"/>
                    <a:pt x="9183" y="6740"/>
                  </a:cubicBezTo>
                  <a:lnTo>
                    <a:pt x="9203" y="6760"/>
                  </a:lnTo>
                  <a:lnTo>
                    <a:pt x="9243" y="6780"/>
                  </a:lnTo>
                  <a:cubicBezTo>
                    <a:pt x="9263" y="6805"/>
                    <a:pt x="9288" y="6805"/>
                    <a:pt x="9328" y="6845"/>
                  </a:cubicBezTo>
                  <a:cubicBezTo>
                    <a:pt x="9348" y="6845"/>
                    <a:pt x="9368" y="6865"/>
                    <a:pt x="9388" y="6885"/>
                  </a:cubicBezTo>
                  <a:lnTo>
                    <a:pt x="9413" y="6905"/>
                  </a:lnTo>
                  <a:cubicBezTo>
                    <a:pt x="9454" y="6950"/>
                    <a:pt x="9494" y="6970"/>
                    <a:pt x="9514" y="7010"/>
                  </a:cubicBezTo>
                  <a:cubicBezTo>
                    <a:pt x="9539" y="7030"/>
                    <a:pt x="9559" y="7055"/>
                    <a:pt x="9559" y="7075"/>
                  </a:cubicBezTo>
                  <a:lnTo>
                    <a:pt x="9599" y="7115"/>
                  </a:lnTo>
                  <a:cubicBezTo>
                    <a:pt x="9619" y="7155"/>
                    <a:pt x="9664" y="7200"/>
                    <a:pt x="9684" y="7240"/>
                  </a:cubicBezTo>
                  <a:cubicBezTo>
                    <a:pt x="9704" y="7280"/>
                    <a:pt x="9724" y="7326"/>
                    <a:pt x="9744" y="7366"/>
                  </a:cubicBezTo>
                  <a:lnTo>
                    <a:pt x="9744" y="7386"/>
                  </a:lnTo>
                  <a:cubicBezTo>
                    <a:pt x="9764" y="7406"/>
                    <a:pt x="9789" y="7451"/>
                    <a:pt x="9809" y="7491"/>
                  </a:cubicBezTo>
                  <a:cubicBezTo>
                    <a:pt x="9809" y="7531"/>
                    <a:pt x="9829" y="7596"/>
                    <a:pt x="9849" y="7636"/>
                  </a:cubicBezTo>
                  <a:cubicBezTo>
                    <a:pt x="9849" y="7681"/>
                    <a:pt x="9869" y="7741"/>
                    <a:pt x="9869" y="7781"/>
                  </a:cubicBezTo>
                  <a:cubicBezTo>
                    <a:pt x="9869" y="7846"/>
                    <a:pt x="9889" y="7886"/>
                    <a:pt x="9889" y="7931"/>
                  </a:cubicBezTo>
                  <a:lnTo>
                    <a:pt x="9889" y="7971"/>
                  </a:lnTo>
                  <a:cubicBezTo>
                    <a:pt x="9889" y="8011"/>
                    <a:pt x="9889" y="8057"/>
                    <a:pt x="9914" y="8097"/>
                  </a:cubicBezTo>
                  <a:lnTo>
                    <a:pt x="9914" y="8182"/>
                  </a:lnTo>
                  <a:lnTo>
                    <a:pt x="9914" y="8242"/>
                  </a:lnTo>
                  <a:cubicBezTo>
                    <a:pt x="9934" y="8282"/>
                    <a:pt x="9934" y="8347"/>
                    <a:pt x="9934" y="8387"/>
                  </a:cubicBezTo>
                  <a:cubicBezTo>
                    <a:pt x="9934" y="8472"/>
                    <a:pt x="9914" y="8557"/>
                    <a:pt x="9889" y="8657"/>
                  </a:cubicBezTo>
                  <a:cubicBezTo>
                    <a:pt x="9869" y="8702"/>
                    <a:pt x="9869" y="8742"/>
                    <a:pt x="9849" y="8783"/>
                  </a:cubicBezTo>
                  <a:cubicBezTo>
                    <a:pt x="9829" y="8848"/>
                    <a:pt x="9829" y="8888"/>
                    <a:pt x="9809" y="8933"/>
                  </a:cubicBezTo>
                  <a:cubicBezTo>
                    <a:pt x="9789" y="8973"/>
                    <a:pt x="9764" y="9013"/>
                    <a:pt x="9744" y="9058"/>
                  </a:cubicBezTo>
                  <a:cubicBezTo>
                    <a:pt x="9724" y="9078"/>
                    <a:pt x="9724" y="9098"/>
                    <a:pt x="9704" y="9118"/>
                  </a:cubicBezTo>
                  <a:cubicBezTo>
                    <a:pt x="9704" y="9138"/>
                    <a:pt x="9684" y="9158"/>
                    <a:pt x="9684" y="9183"/>
                  </a:cubicBezTo>
                  <a:lnTo>
                    <a:pt x="9664" y="9203"/>
                  </a:lnTo>
                  <a:cubicBezTo>
                    <a:pt x="9639" y="9223"/>
                    <a:pt x="9639" y="9243"/>
                    <a:pt x="9619" y="9283"/>
                  </a:cubicBezTo>
                  <a:cubicBezTo>
                    <a:pt x="9599" y="9328"/>
                    <a:pt x="9579" y="9348"/>
                    <a:pt x="9559" y="9388"/>
                  </a:cubicBezTo>
                  <a:cubicBezTo>
                    <a:pt x="9539" y="9408"/>
                    <a:pt x="9514" y="9433"/>
                    <a:pt x="9514" y="9453"/>
                  </a:cubicBezTo>
                  <a:lnTo>
                    <a:pt x="9474" y="9473"/>
                  </a:lnTo>
                  <a:lnTo>
                    <a:pt x="9454" y="9494"/>
                  </a:lnTo>
                  <a:cubicBezTo>
                    <a:pt x="9454" y="9534"/>
                    <a:pt x="9434" y="9559"/>
                    <a:pt x="9413" y="9579"/>
                  </a:cubicBezTo>
                  <a:cubicBezTo>
                    <a:pt x="9368" y="9599"/>
                    <a:pt x="9348" y="9639"/>
                    <a:pt x="9328" y="9659"/>
                  </a:cubicBezTo>
                  <a:lnTo>
                    <a:pt x="9308" y="9684"/>
                  </a:lnTo>
                  <a:cubicBezTo>
                    <a:pt x="9288" y="9704"/>
                    <a:pt x="9243" y="9724"/>
                    <a:pt x="9223" y="9744"/>
                  </a:cubicBezTo>
                  <a:cubicBezTo>
                    <a:pt x="9203" y="9764"/>
                    <a:pt x="9183" y="9784"/>
                    <a:pt x="9138" y="9809"/>
                  </a:cubicBezTo>
                  <a:cubicBezTo>
                    <a:pt x="9098" y="9829"/>
                    <a:pt x="9078" y="9849"/>
                    <a:pt x="9058" y="9849"/>
                  </a:cubicBezTo>
                  <a:lnTo>
                    <a:pt x="9038" y="9869"/>
                  </a:lnTo>
                  <a:lnTo>
                    <a:pt x="8993" y="9869"/>
                  </a:lnTo>
                  <a:cubicBezTo>
                    <a:pt x="8973" y="9889"/>
                    <a:pt x="8973" y="9889"/>
                    <a:pt x="8953" y="9909"/>
                  </a:cubicBezTo>
                  <a:lnTo>
                    <a:pt x="8933" y="9909"/>
                  </a:lnTo>
                  <a:cubicBezTo>
                    <a:pt x="8888" y="9934"/>
                    <a:pt x="8848" y="9954"/>
                    <a:pt x="8808" y="9974"/>
                  </a:cubicBezTo>
                  <a:cubicBezTo>
                    <a:pt x="8763" y="9974"/>
                    <a:pt x="8723" y="9994"/>
                    <a:pt x="8682" y="10014"/>
                  </a:cubicBezTo>
                  <a:lnTo>
                    <a:pt x="8597" y="10014"/>
                  </a:lnTo>
                  <a:cubicBezTo>
                    <a:pt x="8537" y="10034"/>
                    <a:pt x="8472" y="10034"/>
                    <a:pt x="8412" y="10034"/>
                  </a:cubicBezTo>
                  <a:cubicBezTo>
                    <a:pt x="8367" y="10034"/>
                    <a:pt x="8347" y="10059"/>
                    <a:pt x="8307" y="10059"/>
                  </a:cubicBezTo>
                  <a:cubicBezTo>
                    <a:pt x="8242" y="10059"/>
                    <a:pt x="8202" y="10034"/>
                    <a:pt x="8162" y="10034"/>
                  </a:cubicBezTo>
                  <a:lnTo>
                    <a:pt x="8012" y="10034"/>
                  </a:lnTo>
                  <a:cubicBezTo>
                    <a:pt x="7971" y="10014"/>
                    <a:pt x="7931" y="9994"/>
                    <a:pt x="7866" y="9974"/>
                  </a:cubicBezTo>
                  <a:cubicBezTo>
                    <a:pt x="7826" y="9974"/>
                    <a:pt x="7786" y="9954"/>
                    <a:pt x="7741" y="9934"/>
                  </a:cubicBezTo>
                  <a:cubicBezTo>
                    <a:pt x="7721" y="9909"/>
                    <a:pt x="7701" y="9909"/>
                    <a:pt x="7701" y="9889"/>
                  </a:cubicBezTo>
                  <a:cubicBezTo>
                    <a:pt x="7681" y="9889"/>
                    <a:pt x="7661" y="9869"/>
                    <a:pt x="7636" y="9869"/>
                  </a:cubicBezTo>
                  <a:lnTo>
                    <a:pt x="7616" y="9849"/>
                  </a:lnTo>
                  <a:cubicBezTo>
                    <a:pt x="7556" y="9784"/>
                    <a:pt x="7471" y="9724"/>
                    <a:pt x="7411" y="9659"/>
                  </a:cubicBezTo>
                  <a:cubicBezTo>
                    <a:pt x="7346" y="9599"/>
                    <a:pt x="7286" y="9514"/>
                    <a:pt x="7240" y="9473"/>
                  </a:cubicBezTo>
                  <a:cubicBezTo>
                    <a:pt x="7220" y="9433"/>
                    <a:pt x="7200" y="9388"/>
                    <a:pt x="7160" y="9348"/>
                  </a:cubicBezTo>
                  <a:cubicBezTo>
                    <a:pt x="7160" y="9328"/>
                    <a:pt x="7135" y="9308"/>
                    <a:pt x="7115" y="9283"/>
                  </a:cubicBezTo>
                  <a:lnTo>
                    <a:pt x="7095" y="9243"/>
                  </a:lnTo>
                  <a:cubicBezTo>
                    <a:pt x="7075" y="9203"/>
                    <a:pt x="7055" y="9158"/>
                    <a:pt x="7035" y="9118"/>
                  </a:cubicBezTo>
                  <a:cubicBezTo>
                    <a:pt x="7010" y="9078"/>
                    <a:pt x="6990" y="9033"/>
                    <a:pt x="6970" y="8993"/>
                  </a:cubicBezTo>
                  <a:cubicBezTo>
                    <a:pt x="6950" y="8953"/>
                    <a:pt x="6950" y="8908"/>
                    <a:pt x="6930" y="8868"/>
                  </a:cubicBezTo>
                  <a:lnTo>
                    <a:pt x="6930" y="8848"/>
                  </a:lnTo>
                  <a:cubicBezTo>
                    <a:pt x="6910" y="8783"/>
                    <a:pt x="6885" y="8742"/>
                    <a:pt x="6885" y="8702"/>
                  </a:cubicBezTo>
                  <a:cubicBezTo>
                    <a:pt x="6865" y="8597"/>
                    <a:pt x="6845" y="8512"/>
                    <a:pt x="6845" y="8432"/>
                  </a:cubicBezTo>
                  <a:lnTo>
                    <a:pt x="6845" y="8137"/>
                  </a:lnTo>
                  <a:lnTo>
                    <a:pt x="6845" y="8077"/>
                  </a:lnTo>
                  <a:cubicBezTo>
                    <a:pt x="6865" y="8057"/>
                    <a:pt x="6865" y="8011"/>
                    <a:pt x="6865" y="7991"/>
                  </a:cubicBezTo>
                  <a:cubicBezTo>
                    <a:pt x="6865" y="7951"/>
                    <a:pt x="6865" y="7906"/>
                    <a:pt x="6885" y="7866"/>
                  </a:cubicBezTo>
                  <a:lnTo>
                    <a:pt x="6885" y="7846"/>
                  </a:lnTo>
                  <a:cubicBezTo>
                    <a:pt x="6885" y="7806"/>
                    <a:pt x="6910" y="7741"/>
                    <a:pt x="6930" y="7701"/>
                  </a:cubicBezTo>
                  <a:cubicBezTo>
                    <a:pt x="6930" y="7636"/>
                    <a:pt x="6950" y="7596"/>
                    <a:pt x="6970" y="7556"/>
                  </a:cubicBezTo>
                  <a:cubicBezTo>
                    <a:pt x="6970" y="7511"/>
                    <a:pt x="6990" y="7471"/>
                    <a:pt x="7010" y="7406"/>
                  </a:cubicBezTo>
                  <a:lnTo>
                    <a:pt x="7035" y="7386"/>
                  </a:lnTo>
                  <a:cubicBezTo>
                    <a:pt x="7035" y="7366"/>
                    <a:pt x="7055" y="7326"/>
                    <a:pt x="7075" y="7306"/>
                  </a:cubicBezTo>
                  <a:cubicBezTo>
                    <a:pt x="7115" y="7220"/>
                    <a:pt x="7180" y="7135"/>
                    <a:pt x="7220" y="7075"/>
                  </a:cubicBezTo>
                  <a:lnTo>
                    <a:pt x="7240" y="7055"/>
                  </a:lnTo>
                  <a:cubicBezTo>
                    <a:pt x="7261" y="7030"/>
                    <a:pt x="7286" y="6990"/>
                    <a:pt x="7326" y="6950"/>
                  </a:cubicBezTo>
                  <a:lnTo>
                    <a:pt x="7411" y="6865"/>
                  </a:lnTo>
                  <a:cubicBezTo>
                    <a:pt x="7451" y="6845"/>
                    <a:pt x="7471" y="6805"/>
                    <a:pt x="7536" y="6780"/>
                  </a:cubicBezTo>
                  <a:cubicBezTo>
                    <a:pt x="7556" y="6740"/>
                    <a:pt x="7596" y="6720"/>
                    <a:pt x="7636" y="6700"/>
                  </a:cubicBezTo>
                  <a:cubicBezTo>
                    <a:pt x="7661" y="6680"/>
                    <a:pt x="7701" y="6655"/>
                    <a:pt x="7741" y="6655"/>
                  </a:cubicBezTo>
                  <a:lnTo>
                    <a:pt x="7761" y="6635"/>
                  </a:lnTo>
                  <a:cubicBezTo>
                    <a:pt x="7786" y="6635"/>
                    <a:pt x="7806" y="6615"/>
                    <a:pt x="7826" y="6615"/>
                  </a:cubicBezTo>
                  <a:cubicBezTo>
                    <a:pt x="7846" y="6595"/>
                    <a:pt x="7866" y="6595"/>
                    <a:pt x="7886" y="6595"/>
                  </a:cubicBezTo>
                  <a:cubicBezTo>
                    <a:pt x="7911" y="6575"/>
                    <a:pt x="7931" y="6575"/>
                    <a:pt x="7971" y="6554"/>
                  </a:cubicBezTo>
                  <a:cubicBezTo>
                    <a:pt x="7992" y="6554"/>
                    <a:pt x="8012" y="6529"/>
                    <a:pt x="8057" y="6529"/>
                  </a:cubicBezTo>
                  <a:lnTo>
                    <a:pt x="8077" y="6509"/>
                  </a:lnTo>
                  <a:lnTo>
                    <a:pt x="8137" y="6509"/>
                  </a:lnTo>
                  <a:cubicBezTo>
                    <a:pt x="8137" y="6509"/>
                    <a:pt x="8137" y="6489"/>
                    <a:pt x="8162" y="6489"/>
                  </a:cubicBezTo>
                  <a:lnTo>
                    <a:pt x="8222" y="6489"/>
                  </a:lnTo>
                  <a:cubicBezTo>
                    <a:pt x="8262" y="6469"/>
                    <a:pt x="8307" y="6469"/>
                    <a:pt x="8347" y="6469"/>
                  </a:cubicBezTo>
                  <a:close/>
                  <a:moveTo>
                    <a:pt x="7661" y="0"/>
                  </a:moveTo>
                  <a:cubicBezTo>
                    <a:pt x="7491" y="0"/>
                    <a:pt x="7306" y="0"/>
                    <a:pt x="7115" y="20"/>
                  </a:cubicBezTo>
                  <a:cubicBezTo>
                    <a:pt x="6885" y="46"/>
                    <a:pt x="6680" y="86"/>
                    <a:pt x="6489" y="126"/>
                  </a:cubicBezTo>
                  <a:cubicBezTo>
                    <a:pt x="6384" y="146"/>
                    <a:pt x="6304" y="171"/>
                    <a:pt x="6199" y="191"/>
                  </a:cubicBezTo>
                  <a:cubicBezTo>
                    <a:pt x="6114" y="211"/>
                    <a:pt x="6034" y="251"/>
                    <a:pt x="5949" y="271"/>
                  </a:cubicBezTo>
                  <a:lnTo>
                    <a:pt x="5909" y="296"/>
                  </a:lnTo>
                  <a:cubicBezTo>
                    <a:pt x="5803" y="316"/>
                    <a:pt x="5718" y="356"/>
                    <a:pt x="5613" y="376"/>
                  </a:cubicBezTo>
                  <a:cubicBezTo>
                    <a:pt x="5573" y="396"/>
                    <a:pt x="5508" y="421"/>
                    <a:pt x="5468" y="441"/>
                  </a:cubicBezTo>
                  <a:lnTo>
                    <a:pt x="5343" y="481"/>
                  </a:lnTo>
                  <a:cubicBezTo>
                    <a:pt x="5158" y="546"/>
                    <a:pt x="4967" y="626"/>
                    <a:pt x="4782" y="711"/>
                  </a:cubicBezTo>
                  <a:cubicBezTo>
                    <a:pt x="4612" y="797"/>
                    <a:pt x="4427" y="877"/>
                    <a:pt x="4236" y="982"/>
                  </a:cubicBezTo>
                  <a:cubicBezTo>
                    <a:pt x="4051" y="1087"/>
                    <a:pt x="3881" y="1192"/>
                    <a:pt x="3736" y="1297"/>
                  </a:cubicBezTo>
                  <a:cubicBezTo>
                    <a:pt x="3630" y="1357"/>
                    <a:pt x="3530" y="1442"/>
                    <a:pt x="3425" y="1503"/>
                  </a:cubicBezTo>
                  <a:lnTo>
                    <a:pt x="3405" y="1548"/>
                  </a:lnTo>
                  <a:cubicBezTo>
                    <a:pt x="3340" y="1568"/>
                    <a:pt x="3300" y="1608"/>
                    <a:pt x="3255" y="1648"/>
                  </a:cubicBezTo>
                  <a:cubicBezTo>
                    <a:pt x="3235" y="1673"/>
                    <a:pt x="3195" y="1693"/>
                    <a:pt x="3175" y="1733"/>
                  </a:cubicBezTo>
                  <a:cubicBezTo>
                    <a:pt x="3175" y="1713"/>
                    <a:pt x="3155" y="1693"/>
                    <a:pt x="3155" y="1673"/>
                  </a:cubicBezTo>
                  <a:cubicBezTo>
                    <a:pt x="3130" y="1628"/>
                    <a:pt x="3110" y="1588"/>
                    <a:pt x="3090" y="1548"/>
                  </a:cubicBezTo>
                  <a:cubicBezTo>
                    <a:pt x="3050" y="1503"/>
                    <a:pt x="3030" y="1482"/>
                    <a:pt x="3005" y="1442"/>
                  </a:cubicBezTo>
                  <a:cubicBezTo>
                    <a:pt x="2965" y="1397"/>
                    <a:pt x="2945" y="1337"/>
                    <a:pt x="2904" y="1317"/>
                  </a:cubicBezTo>
                  <a:cubicBezTo>
                    <a:pt x="2859" y="1272"/>
                    <a:pt x="2839" y="1252"/>
                    <a:pt x="2799" y="1232"/>
                  </a:cubicBezTo>
                  <a:lnTo>
                    <a:pt x="2799" y="1212"/>
                  </a:lnTo>
                  <a:cubicBezTo>
                    <a:pt x="2754" y="1192"/>
                    <a:pt x="2714" y="1172"/>
                    <a:pt x="2674" y="1127"/>
                  </a:cubicBezTo>
                  <a:cubicBezTo>
                    <a:pt x="2589" y="1087"/>
                    <a:pt x="2504" y="1022"/>
                    <a:pt x="2444" y="1002"/>
                  </a:cubicBezTo>
                  <a:cubicBezTo>
                    <a:pt x="2379" y="982"/>
                    <a:pt x="2339" y="942"/>
                    <a:pt x="2279" y="942"/>
                  </a:cubicBezTo>
                  <a:cubicBezTo>
                    <a:pt x="2234" y="922"/>
                    <a:pt x="2193" y="897"/>
                    <a:pt x="2153" y="897"/>
                  </a:cubicBezTo>
                  <a:cubicBezTo>
                    <a:pt x="2048" y="877"/>
                    <a:pt x="1963" y="857"/>
                    <a:pt x="1858" y="857"/>
                  </a:cubicBezTo>
                  <a:lnTo>
                    <a:pt x="1733" y="857"/>
                  </a:lnTo>
                  <a:cubicBezTo>
                    <a:pt x="1693" y="857"/>
                    <a:pt x="1628" y="857"/>
                    <a:pt x="1568" y="877"/>
                  </a:cubicBezTo>
                  <a:cubicBezTo>
                    <a:pt x="1462" y="877"/>
                    <a:pt x="1357" y="922"/>
                    <a:pt x="1277" y="962"/>
                  </a:cubicBezTo>
                  <a:cubicBezTo>
                    <a:pt x="1232" y="982"/>
                    <a:pt x="1192" y="1002"/>
                    <a:pt x="1127" y="1047"/>
                  </a:cubicBezTo>
                  <a:lnTo>
                    <a:pt x="1107" y="1047"/>
                  </a:lnTo>
                  <a:lnTo>
                    <a:pt x="1107" y="1067"/>
                  </a:lnTo>
                  <a:lnTo>
                    <a:pt x="1087" y="1067"/>
                  </a:lnTo>
                  <a:cubicBezTo>
                    <a:pt x="1067" y="1087"/>
                    <a:pt x="1027" y="1107"/>
                    <a:pt x="1002" y="1147"/>
                  </a:cubicBezTo>
                  <a:cubicBezTo>
                    <a:pt x="982" y="1147"/>
                    <a:pt x="962" y="1172"/>
                    <a:pt x="942" y="1192"/>
                  </a:cubicBezTo>
                  <a:lnTo>
                    <a:pt x="942" y="1212"/>
                  </a:lnTo>
                  <a:cubicBezTo>
                    <a:pt x="922" y="1212"/>
                    <a:pt x="902" y="1232"/>
                    <a:pt x="902" y="1232"/>
                  </a:cubicBezTo>
                  <a:cubicBezTo>
                    <a:pt x="857" y="1272"/>
                    <a:pt x="817" y="1317"/>
                    <a:pt x="777" y="1337"/>
                  </a:cubicBezTo>
                  <a:cubicBezTo>
                    <a:pt x="752" y="1357"/>
                    <a:pt x="731" y="1377"/>
                    <a:pt x="711" y="1377"/>
                  </a:cubicBezTo>
                  <a:cubicBezTo>
                    <a:pt x="691" y="1397"/>
                    <a:pt x="671" y="1442"/>
                    <a:pt x="691" y="1462"/>
                  </a:cubicBezTo>
                  <a:lnTo>
                    <a:pt x="671" y="1482"/>
                  </a:lnTo>
                  <a:cubicBezTo>
                    <a:pt x="606" y="1568"/>
                    <a:pt x="566" y="1648"/>
                    <a:pt x="501" y="1733"/>
                  </a:cubicBezTo>
                  <a:cubicBezTo>
                    <a:pt x="461" y="1838"/>
                    <a:pt x="421" y="1923"/>
                    <a:pt x="401" y="2023"/>
                  </a:cubicBezTo>
                  <a:cubicBezTo>
                    <a:pt x="376" y="2108"/>
                    <a:pt x="356" y="2193"/>
                    <a:pt x="336" y="2299"/>
                  </a:cubicBezTo>
                  <a:cubicBezTo>
                    <a:pt x="316" y="2379"/>
                    <a:pt x="316" y="2484"/>
                    <a:pt x="316" y="2609"/>
                  </a:cubicBezTo>
                  <a:cubicBezTo>
                    <a:pt x="296" y="2649"/>
                    <a:pt x="296" y="2694"/>
                    <a:pt x="296" y="2754"/>
                  </a:cubicBezTo>
                  <a:lnTo>
                    <a:pt x="296" y="2774"/>
                  </a:lnTo>
                  <a:lnTo>
                    <a:pt x="296" y="2899"/>
                  </a:lnTo>
                  <a:cubicBezTo>
                    <a:pt x="316" y="2945"/>
                    <a:pt x="316" y="3005"/>
                    <a:pt x="316" y="3070"/>
                  </a:cubicBezTo>
                  <a:cubicBezTo>
                    <a:pt x="336" y="3110"/>
                    <a:pt x="336" y="3150"/>
                    <a:pt x="336" y="3195"/>
                  </a:cubicBezTo>
                  <a:cubicBezTo>
                    <a:pt x="376" y="3275"/>
                    <a:pt x="401" y="3380"/>
                    <a:pt x="441" y="3465"/>
                  </a:cubicBezTo>
                  <a:lnTo>
                    <a:pt x="461" y="3505"/>
                  </a:lnTo>
                  <a:cubicBezTo>
                    <a:pt x="481" y="3550"/>
                    <a:pt x="501" y="3590"/>
                    <a:pt x="501" y="3610"/>
                  </a:cubicBezTo>
                  <a:cubicBezTo>
                    <a:pt x="526" y="3650"/>
                    <a:pt x="546" y="3716"/>
                    <a:pt x="566" y="3756"/>
                  </a:cubicBezTo>
                  <a:cubicBezTo>
                    <a:pt x="586" y="3801"/>
                    <a:pt x="606" y="3821"/>
                    <a:pt x="651" y="3861"/>
                  </a:cubicBezTo>
                  <a:cubicBezTo>
                    <a:pt x="671" y="3901"/>
                    <a:pt x="691" y="3946"/>
                    <a:pt x="731" y="3986"/>
                  </a:cubicBezTo>
                  <a:cubicBezTo>
                    <a:pt x="777" y="4026"/>
                    <a:pt x="817" y="4051"/>
                    <a:pt x="857" y="4071"/>
                  </a:cubicBezTo>
                  <a:cubicBezTo>
                    <a:pt x="922" y="4091"/>
                    <a:pt x="962" y="4111"/>
                    <a:pt x="1002" y="4131"/>
                  </a:cubicBezTo>
                  <a:cubicBezTo>
                    <a:pt x="1087" y="4151"/>
                    <a:pt x="1172" y="4176"/>
                    <a:pt x="1232" y="4176"/>
                  </a:cubicBezTo>
                  <a:lnTo>
                    <a:pt x="1252" y="4176"/>
                  </a:lnTo>
                  <a:cubicBezTo>
                    <a:pt x="1317" y="4196"/>
                    <a:pt x="1377" y="4196"/>
                    <a:pt x="1442" y="4196"/>
                  </a:cubicBezTo>
                  <a:lnTo>
                    <a:pt x="1588" y="4196"/>
                  </a:lnTo>
                  <a:cubicBezTo>
                    <a:pt x="1588" y="4216"/>
                    <a:pt x="1588" y="4256"/>
                    <a:pt x="1568" y="4276"/>
                  </a:cubicBezTo>
                  <a:lnTo>
                    <a:pt x="1568" y="4301"/>
                  </a:lnTo>
                  <a:cubicBezTo>
                    <a:pt x="1568" y="4361"/>
                    <a:pt x="1548" y="4402"/>
                    <a:pt x="1548" y="4447"/>
                  </a:cubicBezTo>
                  <a:cubicBezTo>
                    <a:pt x="1528" y="4552"/>
                    <a:pt x="1503" y="4652"/>
                    <a:pt x="1483" y="4737"/>
                  </a:cubicBezTo>
                  <a:cubicBezTo>
                    <a:pt x="1462" y="4842"/>
                    <a:pt x="1462" y="4947"/>
                    <a:pt x="1442" y="5052"/>
                  </a:cubicBezTo>
                  <a:lnTo>
                    <a:pt x="1442" y="5363"/>
                  </a:lnTo>
                  <a:cubicBezTo>
                    <a:pt x="1442" y="5488"/>
                    <a:pt x="1442" y="5573"/>
                    <a:pt x="1462" y="5678"/>
                  </a:cubicBezTo>
                  <a:cubicBezTo>
                    <a:pt x="1462" y="5758"/>
                    <a:pt x="1462" y="5864"/>
                    <a:pt x="1483" y="5969"/>
                  </a:cubicBezTo>
                  <a:cubicBezTo>
                    <a:pt x="1483" y="6074"/>
                    <a:pt x="1503" y="6179"/>
                    <a:pt x="1528" y="6279"/>
                  </a:cubicBezTo>
                  <a:cubicBezTo>
                    <a:pt x="1548" y="6364"/>
                    <a:pt x="1568" y="6429"/>
                    <a:pt x="1588" y="6509"/>
                  </a:cubicBezTo>
                  <a:lnTo>
                    <a:pt x="1608" y="6575"/>
                  </a:lnTo>
                  <a:cubicBezTo>
                    <a:pt x="1628" y="6635"/>
                    <a:pt x="1628" y="6700"/>
                    <a:pt x="1653" y="6760"/>
                  </a:cubicBezTo>
                  <a:cubicBezTo>
                    <a:pt x="1693" y="6905"/>
                    <a:pt x="1733" y="7030"/>
                    <a:pt x="1778" y="7180"/>
                  </a:cubicBezTo>
                  <a:cubicBezTo>
                    <a:pt x="1798" y="7260"/>
                    <a:pt x="1818" y="7346"/>
                    <a:pt x="1858" y="7451"/>
                  </a:cubicBezTo>
                  <a:lnTo>
                    <a:pt x="1673" y="7260"/>
                  </a:lnTo>
                  <a:cubicBezTo>
                    <a:pt x="1588" y="7200"/>
                    <a:pt x="1503" y="7155"/>
                    <a:pt x="1422" y="7115"/>
                  </a:cubicBezTo>
                  <a:cubicBezTo>
                    <a:pt x="1357" y="7095"/>
                    <a:pt x="1297" y="7075"/>
                    <a:pt x="1192" y="7030"/>
                  </a:cubicBezTo>
                  <a:cubicBezTo>
                    <a:pt x="1087" y="7010"/>
                    <a:pt x="982" y="7010"/>
                    <a:pt x="877" y="6990"/>
                  </a:cubicBezTo>
                  <a:lnTo>
                    <a:pt x="626" y="6990"/>
                  </a:lnTo>
                  <a:cubicBezTo>
                    <a:pt x="606" y="6990"/>
                    <a:pt x="606" y="6990"/>
                    <a:pt x="586" y="7010"/>
                  </a:cubicBezTo>
                  <a:lnTo>
                    <a:pt x="546" y="7010"/>
                  </a:lnTo>
                  <a:lnTo>
                    <a:pt x="501" y="7030"/>
                  </a:lnTo>
                  <a:cubicBezTo>
                    <a:pt x="481" y="7030"/>
                    <a:pt x="461" y="7055"/>
                    <a:pt x="461" y="7075"/>
                  </a:cubicBezTo>
                  <a:lnTo>
                    <a:pt x="441" y="7075"/>
                  </a:lnTo>
                  <a:lnTo>
                    <a:pt x="421" y="7095"/>
                  </a:lnTo>
                  <a:cubicBezTo>
                    <a:pt x="376" y="7115"/>
                    <a:pt x="356" y="7135"/>
                    <a:pt x="316" y="7155"/>
                  </a:cubicBezTo>
                  <a:cubicBezTo>
                    <a:pt x="231" y="7220"/>
                    <a:pt x="151" y="7280"/>
                    <a:pt x="106" y="7366"/>
                  </a:cubicBezTo>
                  <a:cubicBezTo>
                    <a:pt x="106" y="7386"/>
                    <a:pt x="86" y="7406"/>
                    <a:pt x="86" y="7431"/>
                  </a:cubicBezTo>
                  <a:cubicBezTo>
                    <a:pt x="66" y="7451"/>
                    <a:pt x="66" y="7491"/>
                    <a:pt x="46" y="7511"/>
                  </a:cubicBezTo>
                  <a:cubicBezTo>
                    <a:pt x="46" y="7556"/>
                    <a:pt x="26" y="7596"/>
                    <a:pt x="26" y="7656"/>
                  </a:cubicBezTo>
                  <a:cubicBezTo>
                    <a:pt x="0" y="7741"/>
                    <a:pt x="0" y="7846"/>
                    <a:pt x="0" y="7951"/>
                  </a:cubicBezTo>
                  <a:cubicBezTo>
                    <a:pt x="0" y="8032"/>
                    <a:pt x="0" y="8137"/>
                    <a:pt x="26" y="8242"/>
                  </a:cubicBezTo>
                  <a:cubicBezTo>
                    <a:pt x="26" y="8282"/>
                    <a:pt x="46" y="8347"/>
                    <a:pt x="46" y="8387"/>
                  </a:cubicBezTo>
                  <a:cubicBezTo>
                    <a:pt x="66" y="8432"/>
                    <a:pt x="66" y="8472"/>
                    <a:pt x="86" y="8512"/>
                  </a:cubicBezTo>
                  <a:lnTo>
                    <a:pt x="86" y="8532"/>
                  </a:lnTo>
                  <a:cubicBezTo>
                    <a:pt x="106" y="8617"/>
                    <a:pt x="126" y="8702"/>
                    <a:pt x="171" y="8783"/>
                  </a:cubicBezTo>
                  <a:lnTo>
                    <a:pt x="211" y="8908"/>
                  </a:lnTo>
                  <a:cubicBezTo>
                    <a:pt x="231" y="8953"/>
                    <a:pt x="251" y="9013"/>
                    <a:pt x="276" y="9078"/>
                  </a:cubicBezTo>
                  <a:cubicBezTo>
                    <a:pt x="316" y="9183"/>
                    <a:pt x="356" y="9263"/>
                    <a:pt x="401" y="9348"/>
                  </a:cubicBezTo>
                  <a:cubicBezTo>
                    <a:pt x="441" y="9408"/>
                    <a:pt x="481" y="9473"/>
                    <a:pt x="501" y="9534"/>
                  </a:cubicBezTo>
                  <a:cubicBezTo>
                    <a:pt x="526" y="9559"/>
                    <a:pt x="546" y="9599"/>
                    <a:pt x="546" y="9619"/>
                  </a:cubicBezTo>
                  <a:cubicBezTo>
                    <a:pt x="566" y="9659"/>
                    <a:pt x="606" y="9704"/>
                    <a:pt x="626" y="9744"/>
                  </a:cubicBezTo>
                  <a:cubicBezTo>
                    <a:pt x="671" y="9784"/>
                    <a:pt x="691" y="9829"/>
                    <a:pt x="731" y="9869"/>
                  </a:cubicBezTo>
                  <a:cubicBezTo>
                    <a:pt x="797" y="9934"/>
                    <a:pt x="857" y="10014"/>
                    <a:pt x="922" y="10079"/>
                  </a:cubicBezTo>
                  <a:lnTo>
                    <a:pt x="982" y="10139"/>
                  </a:lnTo>
                  <a:lnTo>
                    <a:pt x="1027" y="10184"/>
                  </a:lnTo>
                  <a:cubicBezTo>
                    <a:pt x="1067" y="10225"/>
                    <a:pt x="1107" y="10245"/>
                    <a:pt x="1127" y="10285"/>
                  </a:cubicBezTo>
                  <a:lnTo>
                    <a:pt x="1212" y="10350"/>
                  </a:lnTo>
                  <a:cubicBezTo>
                    <a:pt x="1277" y="10390"/>
                    <a:pt x="1317" y="10435"/>
                    <a:pt x="1377" y="10475"/>
                  </a:cubicBezTo>
                  <a:lnTo>
                    <a:pt x="1422" y="10515"/>
                  </a:lnTo>
                  <a:lnTo>
                    <a:pt x="1483" y="10580"/>
                  </a:lnTo>
                  <a:lnTo>
                    <a:pt x="1528" y="10600"/>
                  </a:lnTo>
                  <a:cubicBezTo>
                    <a:pt x="1548" y="10620"/>
                    <a:pt x="1568" y="10640"/>
                    <a:pt x="1588" y="10660"/>
                  </a:cubicBezTo>
                  <a:cubicBezTo>
                    <a:pt x="1653" y="10705"/>
                    <a:pt x="1693" y="10745"/>
                    <a:pt x="1733" y="10765"/>
                  </a:cubicBezTo>
                  <a:cubicBezTo>
                    <a:pt x="1778" y="10810"/>
                    <a:pt x="1818" y="10830"/>
                    <a:pt x="1858" y="10850"/>
                  </a:cubicBezTo>
                  <a:cubicBezTo>
                    <a:pt x="1923" y="10910"/>
                    <a:pt x="1983" y="10956"/>
                    <a:pt x="2068" y="10996"/>
                  </a:cubicBezTo>
                  <a:cubicBezTo>
                    <a:pt x="2128" y="11036"/>
                    <a:pt x="2193" y="11061"/>
                    <a:pt x="2254" y="11101"/>
                  </a:cubicBezTo>
                  <a:lnTo>
                    <a:pt x="2299" y="11121"/>
                  </a:lnTo>
                  <a:cubicBezTo>
                    <a:pt x="2359" y="11161"/>
                    <a:pt x="2444" y="11206"/>
                    <a:pt x="2529" y="11246"/>
                  </a:cubicBezTo>
                  <a:cubicBezTo>
                    <a:pt x="2589" y="11286"/>
                    <a:pt x="2654" y="11311"/>
                    <a:pt x="2734" y="11351"/>
                  </a:cubicBezTo>
                  <a:lnTo>
                    <a:pt x="2754" y="11351"/>
                  </a:lnTo>
                  <a:cubicBezTo>
                    <a:pt x="2859" y="11411"/>
                    <a:pt x="2965" y="11456"/>
                    <a:pt x="3050" y="11496"/>
                  </a:cubicBezTo>
                  <a:cubicBezTo>
                    <a:pt x="3070" y="11516"/>
                    <a:pt x="3110" y="11516"/>
                    <a:pt x="3130" y="11536"/>
                  </a:cubicBezTo>
                  <a:cubicBezTo>
                    <a:pt x="3195" y="11581"/>
                    <a:pt x="3235" y="11601"/>
                    <a:pt x="3300" y="11621"/>
                  </a:cubicBezTo>
                  <a:cubicBezTo>
                    <a:pt x="3405" y="11687"/>
                    <a:pt x="3485" y="11727"/>
                    <a:pt x="3590" y="11747"/>
                  </a:cubicBezTo>
                  <a:cubicBezTo>
                    <a:pt x="3610" y="11767"/>
                    <a:pt x="3656" y="11767"/>
                    <a:pt x="3696" y="11787"/>
                  </a:cubicBezTo>
                  <a:lnTo>
                    <a:pt x="3716" y="11787"/>
                  </a:lnTo>
                  <a:cubicBezTo>
                    <a:pt x="3781" y="11812"/>
                    <a:pt x="3821" y="11832"/>
                    <a:pt x="3881" y="11852"/>
                  </a:cubicBezTo>
                  <a:cubicBezTo>
                    <a:pt x="3906" y="11852"/>
                    <a:pt x="3926" y="11852"/>
                    <a:pt x="3946" y="11872"/>
                  </a:cubicBezTo>
                  <a:lnTo>
                    <a:pt x="4051" y="11872"/>
                  </a:lnTo>
                  <a:lnTo>
                    <a:pt x="4051" y="11892"/>
                  </a:lnTo>
                  <a:lnTo>
                    <a:pt x="4111" y="11892"/>
                  </a:lnTo>
                  <a:cubicBezTo>
                    <a:pt x="4156" y="11892"/>
                    <a:pt x="4196" y="11892"/>
                    <a:pt x="4236" y="11912"/>
                  </a:cubicBezTo>
                  <a:lnTo>
                    <a:pt x="4382" y="11912"/>
                  </a:lnTo>
                  <a:cubicBezTo>
                    <a:pt x="4447" y="11912"/>
                    <a:pt x="4487" y="11912"/>
                    <a:pt x="4532" y="11937"/>
                  </a:cubicBezTo>
                  <a:lnTo>
                    <a:pt x="4612" y="11937"/>
                  </a:lnTo>
                  <a:cubicBezTo>
                    <a:pt x="4592" y="11977"/>
                    <a:pt x="4572" y="12017"/>
                    <a:pt x="4572" y="12062"/>
                  </a:cubicBezTo>
                  <a:lnTo>
                    <a:pt x="4572" y="12082"/>
                  </a:lnTo>
                  <a:cubicBezTo>
                    <a:pt x="4532" y="12162"/>
                    <a:pt x="4507" y="12267"/>
                    <a:pt x="4487" y="12352"/>
                  </a:cubicBezTo>
                  <a:lnTo>
                    <a:pt x="4447" y="12438"/>
                  </a:lnTo>
                  <a:cubicBezTo>
                    <a:pt x="4447" y="12498"/>
                    <a:pt x="4427" y="12583"/>
                    <a:pt x="4407" y="12643"/>
                  </a:cubicBezTo>
                  <a:cubicBezTo>
                    <a:pt x="4382" y="12748"/>
                    <a:pt x="4361" y="12833"/>
                    <a:pt x="4341" y="12938"/>
                  </a:cubicBezTo>
                  <a:cubicBezTo>
                    <a:pt x="4321" y="12998"/>
                    <a:pt x="4321" y="13038"/>
                    <a:pt x="4301" y="13103"/>
                  </a:cubicBezTo>
                  <a:lnTo>
                    <a:pt x="4301" y="13229"/>
                  </a:lnTo>
                  <a:cubicBezTo>
                    <a:pt x="4281" y="13289"/>
                    <a:pt x="4281" y="13354"/>
                    <a:pt x="4256" y="13394"/>
                  </a:cubicBezTo>
                  <a:cubicBezTo>
                    <a:pt x="4256" y="13439"/>
                    <a:pt x="4236" y="13479"/>
                    <a:pt x="4236" y="13519"/>
                  </a:cubicBezTo>
                  <a:cubicBezTo>
                    <a:pt x="4216" y="13624"/>
                    <a:pt x="4196" y="13709"/>
                    <a:pt x="4176" y="13814"/>
                  </a:cubicBezTo>
                  <a:lnTo>
                    <a:pt x="4176" y="13875"/>
                  </a:lnTo>
                  <a:cubicBezTo>
                    <a:pt x="4196" y="13960"/>
                    <a:pt x="4216" y="14065"/>
                    <a:pt x="4256" y="14145"/>
                  </a:cubicBezTo>
                  <a:cubicBezTo>
                    <a:pt x="4301" y="14210"/>
                    <a:pt x="4341" y="14290"/>
                    <a:pt x="4427" y="14375"/>
                  </a:cubicBezTo>
                  <a:cubicBezTo>
                    <a:pt x="4507" y="14440"/>
                    <a:pt x="4592" y="14500"/>
                    <a:pt x="4677" y="14566"/>
                  </a:cubicBezTo>
                  <a:cubicBezTo>
                    <a:pt x="4782" y="14606"/>
                    <a:pt x="4882" y="14646"/>
                    <a:pt x="4987" y="14666"/>
                  </a:cubicBezTo>
                  <a:cubicBezTo>
                    <a:pt x="5007" y="14666"/>
                    <a:pt x="5052" y="14691"/>
                    <a:pt x="5072" y="14691"/>
                  </a:cubicBezTo>
                  <a:cubicBezTo>
                    <a:pt x="5052" y="14666"/>
                    <a:pt x="5052" y="14646"/>
                    <a:pt x="5052" y="14626"/>
                  </a:cubicBezTo>
                  <a:cubicBezTo>
                    <a:pt x="5032" y="14566"/>
                    <a:pt x="5032" y="14520"/>
                    <a:pt x="5032" y="14480"/>
                  </a:cubicBezTo>
                  <a:lnTo>
                    <a:pt x="5032" y="14440"/>
                  </a:lnTo>
                  <a:lnTo>
                    <a:pt x="5032" y="14375"/>
                  </a:lnTo>
                  <a:cubicBezTo>
                    <a:pt x="5052" y="14315"/>
                    <a:pt x="5052" y="14250"/>
                    <a:pt x="5052" y="14165"/>
                  </a:cubicBezTo>
                  <a:lnTo>
                    <a:pt x="5052" y="14040"/>
                  </a:lnTo>
                  <a:cubicBezTo>
                    <a:pt x="5072" y="13980"/>
                    <a:pt x="5072" y="13940"/>
                    <a:pt x="5093" y="13895"/>
                  </a:cubicBezTo>
                  <a:cubicBezTo>
                    <a:pt x="5133" y="13729"/>
                    <a:pt x="5198" y="13539"/>
                    <a:pt x="5283" y="13334"/>
                  </a:cubicBezTo>
                  <a:cubicBezTo>
                    <a:pt x="5323" y="13269"/>
                    <a:pt x="5363" y="13189"/>
                    <a:pt x="5408" y="13124"/>
                  </a:cubicBezTo>
                  <a:lnTo>
                    <a:pt x="5428" y="13083"/>
                  </a:lnTo>
                  <a:cubicBezTo>
                    <a:pt x="5468" y="12998"/>
                    <a:pt x="5508" y="12913"/>
                    <a:pt x="5573" y="12853"/>
                  </a:cubicBezTo>
                  <a:cubicBezTo>
                    <a:pt x="5633" y="12768"/>
                    <a:pt x="5698" y="12688"/>
                    <a:pt x="5738" y="12603"/>
                  </a:cubicBezTo>
                  <a:lnTo>
                    <a:pt x="5758" y="12603"/>
                  </a:lnTo>
                  <a:cubicBezTo>
                    <a:pt x="5824" y="12518"/>
                    <a:pt x="5884" y="12458"/>
                    <a:pt x="5929" y="12393"/>
                  </a:cubicBezTo>
                  <a:cubicBezTo>
                    <a:pt x="5969" y="12352"/>
                    <a:pt x="6009" y="12312"/>
                    <a:pt x="6054" y="12267"/>
                  </a:cubicBezTo>
                  <a:cubicBezTo>
                    <a:pt x="6074" y="12247"/>
                    <a:pt x="6094" y="12227"/>
                    <a:pt x="6114" y="12207"/>
                  </a:cubicBezTo>
                  <a:lnTo>
                    <a:pt x="6179" y="12162"/>
                  </a:lnTo>
                  <a:cubicBezTo>
                    <a:pt x="6239" y="12102"/>
                    <a:pt x="6324" y="12017"/>
                    <a:pt x="6409" y="11977"/>
                  </a:cubicBezTo>
                  <a:cubicBezTo>
                    <a:pt x="6429" y="11957"/>
                    <a:pt x="6449" y="11937"/>
                    <a:pt x="6469" y="11937"/>
                  </a:cubicBezTo>
                  <a:cubicBezTo>
                    <a:pt x="6489" y="11912"/>
                    <a:pt x="6509" y="11892"/>
                    <a:pt x="6534" y="11892"/>
                  </a:cubicBezTo>
                  <a:lnTo>
                    <a:pt x="6595" y="11852"/>
                  </a:lnTo>
                  <a:cubicBezTo>
                    <a:pt x="6615" y="11852"/>
                    <a:pt x="6635" y="11832"/>
                    <a:pt x="6660" y="11812"/>
                  </a:cubicBezTo>
                  <a:cubicBezTo>
                    <a:pt x="6700" y="11787"/>
                    <a:pt x="6740" y="11767"/>
                    <a:pt x="6805" y="11747"/>
                  </a:cubicBezTo>
                  <a:cubicBezTo>
                    <a:pt x="6825" y="11727"/>
                    <a:pt x="6865" y="11707"/>
                    <a:pt x="6885" y="11707"/>
                  </a:cubicBezTo>
                  <a:cubicBezTo>
                    <a:pt x="6910" y="11687"/>
                    <a:pt x="6930" y="11687"/>
                    <a:pt x="6950" y="11687"/>
                  </a:cubicBezTo>
                  <a:lnTo>
                    <a:pt x="6990" y="11662"/>
                  </a:lnTo>
                  <a:cubicBezTo>
                    <a:pt x="7055" y="11621"/>
                    <a:pt x="7115" y="11601"/>
                    <a:pt x="7180" y="11581"/>
                  </a:cubicBezTo>
                  <a:cubicBezTo>
                    <a:pt x="7240" y="11561"/>
                    <a:pt x="7286" y="11536"/>
                    <a:pt x="7346" y="11516"/>
                  </a:cubicBezTo>
                  <a:lnTo>
                    <a:pt x="7411" y="11496"/>
                  </a:lnTo>
                  <a:cubicBezTo>
                    <a:pt x="7511" y="11456"/>
                    <a:pt x="7576" y="11436"/>
                    <a:pt x="7661" y="11411"/>
                  </a:cubicBezTo>
                  <a:cubicBezTo>
                    <a:pt x="7701" y="11391"/>
                    <a:pt x="7741" y="11371"/>
                    <a:pt x="7786" y="11371"/>
                  </a:cubicBezTo>
                  <a:cubicBezTo>
                    <a:pt x="7826" y="11351"/>
                    <a:pt x="7866" y="11351"/>
                    <a:pt x="7911" y="11351"/>
                  </a:cubicBezTo>
                  <a:cubicBezTo>
                    <a:pt x="7951" y="11351"/>
                    <a:pt x="7971" y="11371"/>
                    <a:pt x="7971" y="11391"/>
                  </a:cubicBezTo>
                  <a:cubicBezTo>
                    <a:pt x="8012" y="11391"/>
                    <a:pt x="8057" y="11371"/>
                    <a:pt x="8117" y="11351"/>
                  </a:cubicBezTo>
                  <a:cubicBezTo>
                    <a:pt x="8162" y="11351"/>
                    <a:pt x="8202" y="11331"/>
                    <a:pt x="8242" y="11331"/>
                  </a:cubicBezTo>
                  <a:cubicBezTo>
                    <a:pt x="8307" y="11331"/>
                    <a:pt x="8347" y="11311"/>
                    <a:pt x="8412" y="11311"/>
                  </a:cubicBezTo>
                  <a:lnTo>
                    <a:pt x="8953" y="11311"/>
                  </a:lnTo>
                  <a:cubicBezTo>
                    <a:pt x="9038" y="11311"/>
                    <a:pt x="9118" y="11331"/>
                    <a:pt x="9183" y="11331"/>
                  </a:cubicBezTo>
                  <a:lnTo>
                    <a:pt x="9263" y="11331"/>
                  </a:lnTo>
                  <a:cubicBezTo>
                    <a:pt x="9348" y="11351"/>
                    <a:pt x="9454" y="11371"/>
                    <a:pt x="9579" y="11391"/>
                  </a:cubicBezTo>
                  <a:lnTo>
                    <a:pt x="9619" y="11391"/>
                  </a:lnTo>
                  <a:cubicBezTo>
                    <a:pt x="9704" y="11411"/>
                    <a:pt x="9789" y="11411"/>
                    <a:pt x="9869" y="11456"/>
                  </a:cubicBezTo>
                  <a:cubicBezTo>
                    <a:pt x="9914" y="11456"/>
                    <a:pt x="9954" y="11476"/>
                    <a:pt x="9994" y="11496"/>
                  </a:cubicBezTo>
                  <a:cubicBezTo>
                    <a:pt x="10039" y="11496"/>
                    <a:pt x="10059" y="11516"/>
                    <a:pt x="10099" y="11536"/>
                  </a:cubicBezTo>
                  <a:lnTo>
                    <a:pt x="10139" y="11561"/>
                  </a:lnTo>
                  <a:cubicBezTo>
                    <a:pt x="10225" y="11581"/>
                    <a:pt x="10310" y="11621"/>
                    <a:pt x="10390" y="11641"/>
                  </a:cubicBezTo>
                  <a:lnTo>
                    <a:pt x="10435" y="11662"/>
                  </a:lnTo>
                  <a:cubicBezTo>
                    <a:pt x="10455" y="11662"/>
                    <a:pt x="10495" y="11687"/>
                    <a:pt x="10540" y="11687"/>
                  </a:cubicBezTo>
                  <a:cubicBezTo>
                    <a:pt x="10560" y="11707"/>
                    <a:pt x="10580" y="11707"/>
                    <a:pt x="10600" y="11727"/>
                  </a:cubicBezTo>
                  <a:lnTo>
                    <a:pt x="10665" y="11747"/>
                  </a:lnTo>
                  <a:cubicBezTo>
                    <a:pt x="10705" y="11767"/>
                    <a:pt x="10765" y="11787"/>
                    <a:pt x="10810" y="11812"/>
                  </a:cubicBezTo>
                  <a:cubicBezTo>
                    <a:pt x="10850" y="11832"/>
                    <a:pt x="10870" y="11852"/>
                    <a:pt x="10936" y="11872"/>
                  </a:cubicBezTo>
                  <a:cubicBezTo>
                    <a:pt x="10956" y="11892"/>
                    <a:pt x="10996" y="11912"/>
                    <a:pt x="11041" y="11937"/>
                  </a:cubicBezTo>
                  <a:cubicBezTo>
                    <a:pt x="11061" y="11957"/>
                    <a:pt x="11081" y="11957"/>
                    <a:pt x="11101" y="11977"/>
                  </a:cubicBezTo>
                  <a:cubicBezTo>
                    <a:pt x="11101" y="11997"/>
                    <a:pt x="11121" y="11997"/>
                    <a:pt x="11141" y="12017"/>
                  </a:cubicBezTo>
                  <a:lnTo>
                    <a:pt x="11186" y="12037"/>
                  </a:lnTo>
                  <a:cubicBezTo>
                    <a:pt x="11206" y="12062"/>
                    <a:pt x="11246" y="12082"/>
                    <a:pt x="11266" y="12102"/>
                  </a:cubicBezTo>
                  <a:cubicBezTo>
                    <a:pt x="11311" y="12122"/>
                    <a:pt x="11331" y="12142"/>
                    <a:pt x="11351" y="12142"/>
                  </a:cubicBezTo>
                  <a:lnTo>
                    <a:pt x="11391" y="12187"/>
                  </a:lnTo>
                  <a:lnTo>
                    <a:pt x="11416" y="12207"/>
                  </a:lnTo>
                  <a:cubicBezTo>
                    <a:pt x="11456" y="12227"/>
                    <a:pt x="11476" y="12247"/>
                    <a:pt x="11496" y="12267"/>
                  </a:cubicBezTo>
                  <a:cubicBezTo>
                    <a:pt x="11541" y="12312"/>
                    <a:pt x="11561" y="12332"/>
                    <a:pt x="11602" y="12352"/>
                  </a:cubicBezTo>
                  <a:cubicBezTo>
                    <a:pt x="11642" y="12413"/>
                    <a:pt x="11727" y="12458"/>
                    <a:pt x="11767" y="12518"/>
                  </a:cubicBezTo>
                  <a:cubicBezTo>
                    <a:pt x="11812" y="12563"/>
                    <a:pt x="11832" y="12603"/>
                    <a:pt x="11872" y="12623"/>
                  </a:cubicBezTo>
                  <a:lnTo>
                    <a:pt x="11872" y="12643"/>
                  </a:lnTo>
                  <a:cubicBezTo>
                    <a:pt x="11892" y="12688"/>
                    <a:pt x="11937" y="12708"/>
                    <a:pt x="11957" y="12748"/>
                  </a:cubicBezTo>
                  <a:cubicBezTo>
                    <a:pt x="11997" y="12833"/>
                    <a:pt x="12062" y="12913"/>
                    <a:pt x="12102" y="12998"/>
                  </a:cubicBezTo>
                  <a:cubicBezTo>
                    <a:pt x="12142" y="13038"/>
                    <a:pt x="12167" y="13083"/>
                    <a:pt x="12187" y="13124"/>
                  </a:cubicBezTo>
                  <a:cubicBezTo>
                    <a:pt x="12227" y="13164"/>
                    <a:pt x="12247" y="13189"/>
                    <a:pt x="12267" y="13229"/>
                  </a:cubicBezTo>
                  <a:cubicBezTo>
                    <a:pt x="12267" y="13269"/>
                    <a:pt x="12292" y="13289"/>
                    <a:pt x="12312" y="13314"/>
                  </a:cubicBezTo>
                  <a:lnTo>
                    <a:pt x="12333" y="13354"/>
                  </a:lnTo>
                  <a:cubicBezTo>
                    <a:pt x="12353" y="13374"/>
                    <a:pt x="12373" y="13414"/>
                    <a:pt x="12393" y="13439"/>
                  </a:cubicBezTo>
                  <a:lnTo>
                    <a:pt x="12418" y="13479"/>
                  </a:lnTo>
                  <a:cubicBezTo>
                    <a:pt x="12458" y="13564"/>
                    <a:pt x="12498" y="13644"/>
                    <a:pt x="12518" y="13709"/>
                  </a:cubicBezTo>
                  <a:cubicBezTo>
                    <a:pt x="12543" y="13769"/>
                    <a:pt x="12543" y="13835"/>
                    <a:pt x="12563" y="13875"/>
                  </a:cubicBezTo>
                  <a:cubicBezTo>
                    <a:pt x="12563" y="13940"/>
                    <a:pt x="12563" y="13980"/>
                    <a:pt x="12543" y="14040"/>
                  </a:cubicBezTo>
                  <a:cubicBezTo>
                    <a:pt x="12543" y="14065"/>
                    <a:pt x="12543" y="14105"/>
                    <a:pt x="12518" y="14125"/>
                  </a:cubicBezTo>
                  <a:cubicBezTo>
                    <a:pt x="12563" y="14105"/>
                    <a:pt x="12603" y="14085"/>
                    <a:pt x="12643" y="14065"/>
                  </a:cubicBezTo>
                  <a:lnTo>
                    <a:pt x="12668" y="14065"/>
                  </a:lnTo>
                  <a:cubicBezTo>
                    <a:pt x="12748" y="14020"/>
                    <a:pt x="12833" y="13980"/>
                    <a:pt x="12893" y="13940"/>
                  </a:cubicBezTo>
                  <a:cubicBezTo>
                    <a:pt x="12978" y="13875"/>
                    <a:pt x="13064" y="13835"/>
                    <a:pt x="13124" y="13769"/>
                  </a:cubicBezTo>
                  <a:cubicBezTo>
                    <a:pt x="13189" y="13729"/>
                    <a:pt x="13249" y="13689"/>
                    <a:pt x="13314" y="13624"/>
                  </a:cubicBezTo>
                  <a:lnTo>
                    <a:pt x="13354" y="13604"/>
                  </a:lnTo>
                  <a:lnTo>
                    <a:pt x="13354" y="13584"/>
                  </a:lnTo>
                  <a:lnTo>
                    <a:pt x="13394" y="13564"/>
                  </a:lnTo>
                  <a:cubicBezTo>
                    <a:pt x="13419" y="13539"/>
                    <a:pt x="13419" y="13539"/>
                    <a:pt x="13439" y="13519"/>
                  </a:cubicBezTo>
                  <a:cubicBezTo>
                    <a:pt x="13459" y="13499"/>
                    <a:pt x="13459" y="13479"/>
                    <a:pt x="13479" y="13459"/>
                  </a:cubicBezTo>
                  <a:cubicBezTo>
                    <a:pt x="13499" y="13439"/>
                    <a:pt x="13479" y="13394"/>
                    <a:pt x="13459" y="13354"/>
                  </a:cubicBezTo>
                  <a:cubicBezTo>
                    <a:pt x="13439" y="13354"/>
                    <a:pt x="13419" y="13334"/>
                    <a:pt x="13394" y="13334"/>
                  </a:cubicBezTo>
                  <a:lnTo>
                    <a:pt x="13394" y="13314"/>
                  </a:lnTo>
                  <a:cubicBezTo>
                    <a:pt x="13374" y="13269"/>
                    <a:pt x="13354" y="13229"/>
                    <a:pt x="13354" y="13189"/>
                  </a:cubicBezTo>
                  <a:cubicBezTo>
                    <a:pt x="13334" y="13144"/>
                    <a:pt x="13334" y="13103"/>
                    <a:pt x="13314" y="13063"/>
                  </a:cubicBezTo>
                  <a:cubicBezTo>
                    <a:pt x="13314" y="13018"/>
                    <a:pt x="13294" y="12978"/>
                    <a:pt x="13269" y="12938"/>
                  </a:cubicBezTo>
                  <a:cubicBezTo>
                    <a:pt x="13249" y="12853"/>
                    <a:pt x="13229" y="12788"/>
                    <a:pt x="13209" y="12708"/>
                  </a:cubicBezTo>
                  <a:lnTo>
                    <a:pt x="13189" y="12663"/>
                  </a:lnTo>
                  <a:cubicBezTo>
                    <a:pt x="13189" y="12623"/>
                    <a:pt x="13169" y="12603"/>
                    <a:pt x="13169" y="12583"/>
                  </a:cubicBezTo>
                  <a:lnTo>
                    <a:pt x="13144" y="12518"/>
                  </a:lnTo>
                  <a:cubicBezTo>
                    <a:pt x="13124" y="12478"/>
                    <a:pt x="13104" y="12438"/>
                    <a:pt x="13104" y="12393"/>
                  </a:cubicBezTo>
                  <a:cubicBezTo>
                    <a:pt x="13064" y="12332"/>
                    <a:pt x="13043" y="12267"/>
                    <a:pt x="13018" y="12207"/>
                  </a:cubicBezTo>
                  <a:lnTo>
                    <a:pt x="12998" y="12187"/>
                  </a:lnTo>
                  <a:cubicBezTo>
                    <a:pt x="12978" y="12142"/>
                    <a:pt x="12958" y="12082"/>
                    <a:pt x="12938" y="12037"/>
                  </a:cubicBezTo>
                  <a:cubicBezTo>
                    <a:pt x="12893" y="11977"/>
                    <a:pt x="12873" y="11937"/>
                    <a:pt x="12833" y="11872"/>
                  </a:cubicBezTo>
                  <a:cubicBezTo>
                    <a:pt x="12813" y="11852"/>
                    <a:pt x="12813" y="11832"/>
                    <a:pt x="12793" y="11787"/>
                  </a:cubicBezTo>
                  <a:lnTo>
                    <a:pt x="12768" y="11767"/>
                  </a:lnTo>
                  <a:lnTo>
                    <a:pt x="12748" y="11747"/>
                  </a:lnTo>
                  <a:lnTo>
                    <a:pt x="12768" y="11727"/>
                  </a:lnTo>
                  <a:cubicBezTo>
                    <a:pt x="12768" y="11747"/>
                    <a:pt x="12793" y="11747"/>
                    <a:pt x="12793" y="11747"/>
                  </a:cubicBezTo>
                  <a:lnTo>
                    <a:pt x="12813" y="11747"/>
                  </a:lnTo>
                  <a:cubicBezTo>
                    <a:pt x="12893" y="11727"/>
                    <a:pt x="12998" y="11687"/>
                    <a:pt x="13084" y="11662"/>
                  </a:cubicBezTo>
                  <a:cubicBezTo>
                    <a:pt x="13169" y="11621"/>
                    <a:pt x="13269" y="11581"/>
                    <a:pt x="13354" y="11516"/>
                  </a:cubicBezTo>
                  <a:cubicBezTo>
                    <a:pt x="13394" y="11496"/>
                    <a:pt x="13439" y="11476"/>
                    <a:pt x="13499" y="11436"/>
                  </a:cubicBezTo>
                  <a:cubicBezTo>
                    <a:pt x="13519" y="11411"/>
                    <a:pt x="13564" y="11391"/>
                    <a:pt x="13604" y="11371"/>
                  </a:cubicBezTo>
                  <a:cubicBezTo>
                    <a:pt x="13644" y="11351"/>
                    <a:pt x="13689" y="11331"/>
                    <a:pt x="13729" y="11286"/>
                  </a:cubicBezTo>
                  <a:lnTo>
                    <a:pt x="13770" y="11266"/>
                  </a:lnTo>
                  <a:lnTo>
                    <a:pt x="13835" y="11206"/>
                  </a:lnTo>
                  <a:cubicBezTo>
                    <a:pt x="13895" y="11186"/>
                    <a:pt x="13960" y="11141"/>
                    <a:pt x="14000" y="11101"/>
                  </a:cubicBezTo>
                  <a:cubicBezTo>
                    <a:pt x="14045" y="11101"/>
                    <a:pt x="14065" y="11081"/>
                    <a:pt x="14085" y="11061"/>
                  </a:cubicBezTo>
                  <a:cubicBezTo>
                    <a:pt x="14190" y="10996"/>
                    <a:pt x="14270" y="10936"/>
                    <a:pt x="14355" y="10890"/>
                  </a:cubicBezTo>
                  <a:cubicBezTo>
                    <a:pt x="14501" y="10765"/>
                    <a:pt x="14646" y="10640"/>
                    <a:pt x="14796" y="10515"/>
                  </a:cubicBezTo>
                  <a:lnTo>
                    <a:pt x="14836" y="10495"/>
                  </a:lnTo>
                  <a:cubicBezTo>
                    <a:pt x="14856" y="10455"/>
                    <a:pt x="14896" y="10435"/>
                    <a:pt x="14921" y="10410"/>
                  </a:cubicBezTo>
                  <a:cubicBezTo>
                    <a:pt x="14961" y="10370"/>
                    <a:pt x="15001" y="10330"/>
                    <a:pt x="15066" y="10285"/>
                  </a:cubicBezTo>
                  <a:cubicBezTo>
                    <a:pt x="15086" y="10245"/>
                    <a:pt x="15126" y="10225"/>
                    <a:pt x="15171" y="10184"/>
                  </a:cubicBezTo>
                  <a:cubicBezTo>
                    <a:pt x="15211" y="10159"/>
                    <a:pt x="15232" y="10119"/>
                    <a:pt x="15252" y="10099"/>
                  </a:cubicBezTo>
                  <a:lnTo>
                    <a:pt x="15272" y="10079"/>
                  </a:lnTo>
                  <a:lnTo>
                    <a:pt x="15377" y="9994"/>
                  </a:lnTo>
                  <a:cubicBezTo>
                    <a:pt x="15422" y="9954"/>
                    <a:pt x="15462" y="9889"/>
                    <a:pt x="15502" y="9869"/>
                  </a:cubicBezTo>
                  <a:cubicBezTo>
                    <a:pt x="15567" y="9784"/>
                    <a:pt x="15627" y="9724"/>
                    <a:pt x="15712" y="9639"/>
                  </a:cubicBezTo>
                  <a:cubicBezTo>
                    <a:pt x="15772" y="9579"/>
                    <a:pt x="15837" y="9514"/>
                    <a:pt x="15897" y="9433"/>
                  </a:cubicBezTo>
                  <a:cubicBezTo>
                    <a:pt x="15983" y="9348"/>
                    <a:pt x="16048" y="9263"/>
                    <a:pt x="16108" y="9183"/>
                  </a:cubicBezTo>
                  <a:cubicBezTo>
                    <a:pt x="16148" y="9118"/>
                    <a:pt x="16213" y="9058"/>
                    <a:pt x="16253" y="8973"/>
                  </a:cubicBezTo>
                  <a:lnTo>
                    <a:pt x="16273" y="8933"/>
                  </a:lnTo>
                  <a:cubicBezTo>
                    <a:pt x="16338" y="8848"/>
                    <a:pt x="16398" y="8763"/>
                    <a:pt x="16443" y="8702"/>
                  </a:cubicBezTo>
                  <a:cubicBezTo>
                    <a:pt x="16483" y="8617"/>
                    <a:pt x="16523" y="8532"/>
                    <a:pt x="16568" y="8432"/>
                  </a:cubicBezTo>
                  <a:cubicBezTo>
                    <a:pt x="16608" y="8387"/>
                    <a:pt x="16628" y="8327"/>
                    <a:pt x="16648" y="8282"/>
                  </a:cubicBezTo>
                  <a:cubicBezTo>
                    <a:pt x="16674" y="8242"/>
                    <a:pt x="16694" y="8202"/>
                    <a:pt x="16694" y="8137"/>
                  </a:cubicBezTo>
                  <a:lnTo>
                    <a:pt x="16714" y="8117"/>
                  </a:lnTo>
                  <a:cubicBezTo>
                    <a:pt x="16734" y="8032"/>
                    <a:pt x="16774" y="7951"/>
                    <a:pt x="16799" y="7866"/>
                  </a:cubicBezTo>
                  <a:cubicBezTo>
                    <a:pt x="16839" y="7781"/>
                    <a:pt x="16859" y="7701"/>
                    <a:pt x="16879" y="7576"/>
                  </a:cubicBezTo>
                  <a:cubicBezTo>
                    <a:pt x="16899" y="7531"/>
                    <a:pt x="16899" y="7511"/>
                    <a:pt x="16924" y="7471"/>
                  </a:cubicBezTo>
                  <a:lnTo>
                    <a:pt x="16924" y="7451"/>
                  </a:lnTo>
                  <a:lnTo>
                    <a:pt x="16924" y="7406"/>
                  </a:lnTo>
                  <a:cubicBezTo>
                    <a:pt x="16944" y="7386"/>
                    <a:pt x="16944" y="7366"/>
                    <a:pt x="16944" y="7366"/>
                  </a:cubicBezTo>
                  <a:cubicBezTo>
                    <a:pt x="16944" y="7346"/>
                    <a:pt x="16944" y="7326"/>
                    <a:pt x="16924" y="7306"/>
                  </a:cubicBezTo>
                  <a:cubicBezTo>
                    <a:pt x="16924" y="7260"/>
                    <a:pt x="16899" y="7240"/>
                    <a:pt x="16859" y="7240"/>
                  </a:cubicBezTo>
                  <a:cubicBezTo>
                    <a:pt x="16879" y="7180"/>
                    <a:pt x="16879" y="7115"/>
                    <a:pt x="16879" y="7055"/>
                  </a:cubicBezTo>
                  <a:lnTo>
                    <a:pt x="16879" y="6930"/>
                  </a:lnTo>
                  <a:cubicBezTo>
                    <a:pt x="16879" y="6885"/>
                    <a:pt x="16879" y="6845"/>
                    <a:pt x="16859" y="6805"/>
                  </a:cubicBezTo>
                  <a:cubicBezTo>
                    <a:pt x="16859" y="6760"/>
                    <a:pt x="16839" y="6720"/>
                    <a:pt x="16839" y="6700"/>
                  </a:cubicBezTo>
                  <a:lnTo>
                    <a:pt x="16839" y="6680"/>
                  </a:lnTo>
                  <a:cubicBezTo>
                    <a:pt x="16819" y="6635"/>
                    <a:pt x="16799" y="6615"/>
                    <a:pt x="16799" y="6575"/>
                  </a:cubicBezTo>
                  <a:lnTo>
                    <a:pt x="16774" y="6554"/>
                  </a:lnTo>
                  <a:lnTo>
                    <a:pt x="16774" y="6529"/>
                  </a:lnTo>
                  <a:cubicBezTo>
                    <a:pt x="16754" y="6489"/>
                    <a:pt x="16754" y="6469"/>
                    <a:pt x="16734" y="6449"/>
                  </a:cubicBezTo>
                  <a:cubicBezTo>
                    <a:pt x="16714" y="6404"/>
                    <a:pt x="16694" y="6364"/>
                    <a:pt x="16674" y="6324"/>
                  </a:cubicBezTo>
                  <a:cubicBezTo>
                    <a:pt x="16648" y="6279"/>
                    <a:pt x="16628" y="6239"/>
                    <a:pt x="16608" y="6219"/>
                  </a:cubicBezTo>
                  <a:cubicBezTo>
                    <a:pt x="16588" y="6199"/>
                    <a:pt x="16568" y="6179"/>
                    <a:pt x="16548" y="6154"/>
                  </a:cubicBezTo>
                  <a:lnTo>
                    <a:pt x="16503" y="6134"/>
                  </a:lnTo>
                  <a:lnTo>
                    <a:pt x="16483" y="6114"/>
                  </a:lnTo>
                  <a:cubicBezTo>
                    <a:pt x="16443" y="6074"/>
                    <a:pt x="16423" y="6054"/>
                    <a:pt x="16378" y="6029"/>
                  </a:cubicBezTo>
                  <a:cubicBezTo>
                    <a:pt x="16358" y="6009"/>
                    <a:pt x="16338" y="6009"/>
                    <a:pt x="16338" y="5989"/>
                  </a:cubicBezTo>
                  <a:cubicBezTo>
                    <a:pt x="16298" y="5989"/>
                    <a:pt x="16273" y="5969"/>
                    <a:pt x="16253" y="5969"/>
                  </a:cubicBezTo>
                  <a:cubicBezTo>
                    <a:pt x="16193" y="5929"/>
                    <a:pt x="16108" y="5929"/>
                    <a:pt x="16023" y="5929"/>
                  </a:cubicBezTo>
                  <a:lnTo>
                    <a:pt x="15963" y="5929"/>
                  </a:lnTo>
                  <a:cubicBezTo>
                    <a:pt x="15897" y="5929"/>
                    <a:pt x="15857" y="5929"/>
                    <a:pt x="15817" y="5949"/>
                  </a:cubicBezTo>
                  <a:cubicBezTo>
                    <a:pt x="15752" y="5949"/>
                    <a:pt x="15712" y="5969"/>
                    <a:pt x="15672" y="5989"/>
                  </a:cubicBezTo>
                  <a:cubicBezTo>
                    <a:pt x="15627" y="5989"/>
                    <a:pt x="15587" y="6009"/>
                    <a:pt x="15547" y="6029"/>
                  </a:cubicBezTo>
                  <a:cubicBezTo>
                    <a:pt x="15522" y="6054"/>
                    <a:pt x="15482" y="6074"/>
                    <a:pt x="15442" y="6094"/>
                  </a:cubicBezTo>
                  <a:lnTo>
                    <a:pt x="15377" y="6154"/>
                  </a:lnTo>
                  <a:lnTo>
                    <a:pt x="15317" y="6154"/>
                  </a:lnTo>
                  <a:cubicBezTo>
                    <a:pt x="15297" y="6179"/>
                    <a:pt x="15297" y="6199"/>
                    <a:pt x="15272" y="6199"/>
                  </a:cubicBezTo>
                  <a:lnTo>
                    <a:pt x="15252" y="6219"/>
                  </a:lnTo>
                  <a:cubicBezTo>
                    <a:pt x="15232" y="6239"/>
                    <a:pt x="15211" y="6239"/>
                    <a:pt x="15191" y="6259"/>
                  </a:cubicBezTo>
                  <a:cubicBezTo>
                    <a:pt x="15171" y="6279"/>
                    <a:pt x="15146" y="6324"/>
                    <a:pt x="15126" y="6344"/>
                  </a:cubicBezTo>
                  <a:lnTo>
                    <a:pt x="15086" y="6384"/>
                  </a:lnTo>
                  <a:lnTo>
                    <a:pt x="15021" y="6449"/>
                  </a:lnTo>
                  <a:cubicBezTo>
                    <a:pt x="14981" y="6489"/>
                    <a:pt x="14941" y="6529"/>
                    <a:pt x="14896" y="6595"/>
                  </a:cubicBezTo>
                  <a:cubicBezTo>
                    <a:pt x="14876" y="6615"/>
                    <a:pt x="14856" y="6635"/>
                    <a:pt x="14836" y="6655"/>
                  </a:cubicBezTo>
                  <a:lnTo>
                    <a:pt x="14836" y="6680"/>
                  </a:lnTo>
                  <a:lnTo>
                    <a:pt x="14816" y="6700"/>
                  </a:lnTo>
                  <a:lnTo>
                    <a:pt x="14816" y="6720"/>
                  </a:lnTo>
                  <a:cubicBezTo>
                    <a:pt x="14796" y="6720"/>
                    <a:pt x="14796" y="6740"/>
                    <a:pt x="14796" y="6740"/>
                  </a:cubicBezTo>
                  <a:lnTo>
                    <a:pt x="14796" y="6760"/>
                  </a:lnTo>
                  <a:cubicBezTo>
                    <a:pt x="14771" y="6780"/>
                    <a:pt x="14751" y="6805"/>
                    <a:pt x="14751" y="6825"/>
                  </a:cubicBezTo>
                  <a:lnTo>
                    <a:pt x="14731" y="6825"/>
                  </a:lnTo>
                  <a:lnTo>
                    <a:pt x="14711" y="6865"/>
                  </a:lnTo>
                  <a:cubicBezTo>
                    <a:pt x="14691" y="6885"/>
                    <a:pt x="14671" y="6930"/>
                    <a:pt x="14626" y="6950"/>
                  </a:cubicBezTo>
                  <a:cubicBezTo>
                    <a:pt x="14586" y="7010"/>
                    <a:pt x="14566" y="7075"/>
                    <a:pt x="14521" y="7115"/>
                  </a:cubicBezTo>
                  <a:lnTo>
                    <a:pt x="14501" y="7135"/>
                  </a:lnTo>
                  <a:lnTo>
                    <a:pt x="14501" y="7155"/>
                  </a:lnTo>
                  <a:cubicBezTo>
                    <a:pt x="14480" y="7180"/>
                    <a:pt x="14480" y="7200"/>
                    <a:pt x="14460" y="7220"/>
                  </a:cubicBezTo>
                  <a:cubicBezTo>
                    <a:pt x="14460" y="7240"/>
                    <a:pt x="14460" y="7240"/>
                    <a:pt x="14440" y="7260"/>
                  </a:cubicBezTo>
                  <a:lnTo>
                    <a:pt x="14440" y="7280"/>
                  </a:lnTo>
                  <a:cubicBezTo>
                    <a:pt x="14420" y="7280"/>
                    <a:pt x="14420" y="7306"/>
                    <a:pt x="14420" y="7326"/>
                  </a:cubicBezTo>
                  <a:cubicBezTo>
                    <a:pt x="14420" y="7346"/>
                    <a:pt x="14440" y="7366"/>
                    <a:pt x="14440" y="7366"/>
                  </a:cubicBezTo>
                  <a:cubicBezTo>
                    <a:pt x="14460" y="7366"/>
                    <a:pt x="14460" y="7386"/>
                    <a:pt x="14460" y="7386"/>
                  </a:cubicBezTo>
                  <a:lnTo>
                    <a:pt x="14460" y="7406"/>
                  </a:lnTo>
                  <a:cubicBezTo>
                    <a:pt x="14395" y="7491"/>
                    <a:pt x="14375" y="7556"/>
                    <a:pt x="14335" y="7596"/>
                  </a:cubicBezTo>
                  <a:cubicBezTo>
                    <a:pt x="14295" y="7636"/>
                    <a:pt x="14270" y="7681"/>
                    <a:pt x="14230" y="7701"/>
                  </a:cubicBezTo>
                  <a:cubicBezTo>
                    <a:pt x="14230" y="7701"/>
                    <a:pt x="14210" y="7701"/>
                    <a:pt x="14190" y="7721"/>
                  </a:cubicBezTo>
                  <a:lnTo>
                    <a:pt x="14190" y="7701"/>
                  </a:lnTo>
                  <a:lnTo>
                    <a:pt x="14210" y="7681"/>
                  </a:lnTo>
                  <a:lnTo>
                    <a:pt x="14210" y="7656"/>
                  </a:lnTo>
                  <a:cubicBezTo>
                    <a:pt x="14230" y="7616"/>
                    <a:pt x="14250" y="7576"/>
                    <a:pt x="14250" y="7556"/>
                  </a:cubicBezTo>
                  <a:cubicBezTo>
                    <a:pt x="14270" y="7511"/>
                    <a:pt x="14295" y="7491"/>
                    <a:pt x="14315" y="7451"/>
                  </a:cubicBezTo>
                  <a:cubicBezTo>
                    <a:pt x="14335" y="7386"/>
                    <a:pt x="14375" y="7306"/>
                    <a:pt x="14420" y="7220"/>
                  </a:cubicBezTo>
                  <a:lnTo>
                    <a:pt x="14420" y="7200"/>
                  </a:lnTo>
                  <a:cubicBezTo>
                    <a:pt x="14460" y="7115"/>
                    <a:pt x="14501" y="7030"/>
                    <a:pt x="14521" y="6950"/>
                  </a:cubicBezTo>
                  <a:cubicBezTo>
                    <a:pt x="14546" y="6865"/>
                    <a:pt x="14586" y="6760"/>
                    <a:pt x="14606" y="6655"/>
                  </a:cubicBezTo>
                  <a:cubicBezTo>
                    <a:pt x="14646" y="6575"/>
                    <a:pt x="14671" y="6469"/>
                    <a:pt x="14691" y="6384"/>
                  </a:cubicBezTo>
                  <a:cubicBezTo>
                    <a:pt x="14711" y="6279"/>
                    <a:pt x="14731" y="6199"/>
                    <a:pt x="14751" y="6074"/>
                  </a:cubicBezTo>
                  <a:cubicBezTo>
                    <a:pt x="14771" y="5989"/>
                    <a:pt x="14771" y="5904"/>
                    <a:pt x="14796" y="5823"/>
                  </a:cubicBezTo>
                  <a:cubicBezTo>
                    <a:pt x="14796" y="5738"/>
                    <a:pt x="14816" y="5653"/>
                    <a:pt x="14816" y="5573"/>
                  </a:cubicBezTo>
                  <a:lnTo>
                    <a:pt x="14816" y="5343"/>
                  </a:lnTo>
                  <a:cubicBezTo>
                    <a:pt x="14816" y="5278"/>
                    <a:pt x="14796" y="5198"/>
                    <a:pt x="14796" y="5153"/>
                  </a:cubicBezTo>
                  <a:lnTo>
                    <a:pt x="14796" y="5027"/>
                  </a:lnTo>
                  <a:cubicBezTo>
                    <a:pt x="14771" y="4927"/>
                    <a:pt x="14751" y="4842"/>
                    <a:pt x="14731" y="4717"/>
                  </a:cubicBezTo>
                  <a:cubicBezTo>
                    <a:pt x="14711" y="4677"/>
                    <a:pt x="14711" y="4612"/>
                    <a:pt x="14691" y="4572"/>
                  </a:cubicBezTo>
                  <a:cubicBezTo>
                    <a:pt x="14691" y="4527"/>
                    <a:pt x="14671" y="4507"/>
                    <a:pt x="14671" y="4467"/>
                  </a:cubicBezTo>
                  <a:lnTo>
                    <a:pt x="14646" y="4402"/>
                  </a:lnTo>
                  <a:cubicBezTo>
                    <a:pt x="14626" y="4361"/>
                    <a:pt x="14626" y="4321"/>
                    <a:pt x="14606" y="4276"/>
                  </a:cubicBezTo>
                  <a:cubicBezTo>
                    <a:pt x="14586" y="4216"/>
                    <a:pt x="14566" y="4176"/>
                    <a:pt x="14566" y="4131"/>
                  </a:cubicBezTo>
                  <a:lnTo>
                    <a:pt x="14546" y="4071"/>
                  </a:lnTo>
                  <a:cubicBezTo>
                    <a:pt x="14521" y="4026"/>
                    <a:pt x="14501" y="3966"/>
                    <a:pt x="14501" y="3926"/>
                  </a:cubicBezTo>
                  <a:lnTo>
                    <a:pt x="14460" y="3841"/>
                  </a:lnTo>
                  <a:cubicBezTo>
                    <a:pt x="14440" y="3801"/>
                    <a:pt x="14440" y="3776"/>
                    <a:pt x="14420" y="3736"/>
                  </a:cubicBezTo>
                  <a:cubicBezTo>
                    <a:pt x="14395" y="3696"/>
                    <a:pt x="14395" y="3650"/>
                    <a:pt x="14375" y="3630"/>
                  </a:cubicBezTo>
                  <a:cubicBezTo>
                    <a:pt x="14355" y="3610"/>
                    <a:pt x="14355" y="3570"/>
                    <a:pt x="14315" y="3525"/>
                  </a:cubicBezTo>
                  <a:cubicBezTo>
                    <a:pt x="14315" y="3505"/>
                    <a:pt x="14295" y="3485"/>
                    <a:pt x="14270" y="3465"/>
                  </a:cubicBezTo>
                  <a:lnTo>
                    <a:pt x="14295" y="3465"/>
                  </a:lnTo>
                  <a:cubicBezTo>
                    <a:pt x="14315" y="3465"/>
                    <a:pt x="14335" y="3465"/>
                    <a:pt x="14335" y="3445"/>
                  </a:cubicBezTo>
                  <a:lnTo>
                    <a:pt x="14355" y="3445"/>
                  </a:lnTo>
                  <a:cubicBezTo>
                    <a:pt x="14355" y="3445"/>
                    <a:pt x="14375" y="3445"/>
                    <a:pt x="14395" y="3425"/>
                  </a:cubicBezTo>
                  <a:cubicBezTo>
                    <a:pt x="14440" y="3400"/>
                    <a:pt x="14480" y="3380"/>
                    <a:pt x="14521" y="3360"/>
                  </a:cubicBezTo>
                  <a:cubicBezTo>
                    <a:pt x="14586" y="3320"/>
                    <a:pt x="14646" y="3275"/>
                    <a:pt x="14711" y="3235"/>
                  </a:cubicBezTo>
                  <a:lnTo>
                    <a:pt x="14751" y="3215"/>
                  </a:lnTo>
                  <a:cubicBezTo>
                    <a:pt x="14836" y="3150"/>
                    <a:pt x="14896" y="3110"/>
                    <a:pt x="14981" y="3025"/>
                  </a:cubicBezTo>
                  <a:cubicBezTo>
                    <a:pt x="15001" y="3005"/>
                    <a:pt x="15021" y="2965"/>
                    <a:pt x="15066" y="2945"/>
                  </a:cubicBezTo>
                  <a:cubicBezTo>
                    <a:pt x="15086" y="2899"/>
                    <a:pt x="15106" y="2859"/>
                    <a:pt x="15126" y="2799"/>
                  </a:cubicBezTo>
                  <a:cubicBezTo>
                    <a:pt x="15171" y="2754"/>
                    <a:pt x="15191" y="2714"/>
                    <a:pt x="15191" y="2674"/>
                  </a:cubicBezTo>
                  <a:cubicBezTo>
                    <a:pt x="15211" y="2629"/>
                    <a:pt x="15232" y="2569"/>
                    <a:pt x="15232" y="2524"/>
                  </a:cubicBezTo>
                  <a:lnTo>
                    <a:pt x="15252" y="2504"/>
                  </a:lnTo>
                  <a:cubicBezTo>
                    <a:pt x="15272" y="2424"/>
                    <a:pt x="15297" y="2339"/>
                    <a:pt x="15317" y="2234"/>
                  </a:cubicBezTo>
                  <a:lnTo>
                    <a:pt x="15317" y="2088"/>
                  </a:lnTo>
                  <a:cubicBezTo>
                    <a:pt x="15337" y="2048"/>
                    <a:pt x="15317" y="1983"/>
                    <a:pt x="15317" y="1943"/>
                  </a:cubicBezTo>
                  <a:cubicBezTo>
                    <a:pt x="15317" y="1838"/>
                    <a:pt x="15297" y="1753"/>
                    <a:pt x="15252" y="1673"/>
                  </a:cubicBezTo>
                  <a:cubicBezTo>
                    <a:pt x="15232" y="1608"/>
                    <a:pt x="15211" y="1568"/>
                    <a:pt x="15211" y="1523"/>
                  </a:cubicBezTo>
                  <a:cubicBezTo>
                    <a:pt x="15232" y="1523"/>
                    <a:pt x="15232" y="1482"/>
                    <a:pt x="15232" y="1462"/>
                  </a:cubicBezTo>
                  <a:lnTo>
                    <a:pt x="15211" y="1442"/>
                  </a:lnTo>
                  <a:cubicBezTo>
                    <a:pt x="15211" y="1397"/>
                    <a:pt x="15191" y="1377"/>
                    <a:pt x="15191" y="1337"/>
                  </a:cubicBezTo>
                  <a:cubicBezTo>
                    <a:pt x="15171" y="1297"/>
                    <a:pt x="15146" y="1272"/>
                    <a:pt x="15126" y="1232"/>
                  </a:cubicBezTo>
                  <a:lnTo>
                    <a:pt x="15126" y="1212"/>
                  </a:lnTo>
                  <a:cubicBezTo>
                    <a:pt x="15106" y="1192"/>
                    <a:pt x="15086" y="1172"/>
                    <a:pt x="15086" y="1147"/>
                  </a:cubicBezTo>
                  <a:cubicBezTo>
                    <a:pt x="15046" y="1087"/>
                    <a:pt x="15001" y="1002"/>
                    <a:pt x="14961" y="942"/>
                  </a:cubicBezTo>
                  <a:cubicBezTo>
                    <a:pt x="14941" y="897"/>
                    <a:pt x="14896" y="857"/>
                    <a:pt x="14876" y="837"/>
                  </a:cubicBezTo>
                  <a:cubicBezTo>
                    <a:pt x="14836" y="797"/>
                    <a:pt x="14796" y="751"/>
                    <a:pt x="14751" y="711"/>
                  </a:cubicBezTo>
                  <a:cubicBezTo>
                    <a:pt x="14691" y="626"/>
                    <a:pt x="14606" y="566"/>
                    <a:pt x="14521" y="521"/>
                  </a:cubicBezTo>
                  <a:cubicBezTo>
                    <a:pt x="14440" y="461"/>
                    <a:pt x="14355" y="421"/>
                    <a:pt x="14250" y="376"/>
                  </a:cubicBezTo>
                  <a:cubicBezTo>
                    <a:pt x="14170" y="316"/>
                    <a:pt x="14045" y="296"/>
                    <a:pt x="13940" y="251"/>
                  </a:cubicBezTo>
                  <a:cubicBezTo>
                    <a:pt x="13895" y="251"/>
                    <a:pt x="13855" y="231"/>
                    <a:pt x="13795" y="231"/>
                  </a:cubicBezTo>
                  <a:lnTo>
                    <a:pt x="13770" y="231"/>
                  </a:lnTo>
                  <a:cubicBezTo>
                    <a:pt x="13729" y="211"/>
                    <a:pt x="13689" y="211"/>
                    <a:pt x="13644" y="191"/>
                  </a:cubicBezTo>
                  <a:lnTo>
                    <a:pt x="13439" y="191"/>
                  </a:lnTo>
                  <a:cubicBezTo>
                    <a:pt x="13394" y="191"/>
                    <a:pt x="13374" y="191"/>
                    <a:pt x="13354" y="211"/>
                  </a:cubicBezTo>
                  <a:cubicBezTo>
                    <a:pt x="13314" y="211"/>
                    <a:pt x="13269" y="231"/>
                    <a:pt x="13209" y="231"/>
                  </a:cubicBezTo>
                  <a:cubicBezTo>
                    <a:pt x="13189" y="251"/>
                    <a:pt x="13144" y="251"/>
                    <a:pt x="13124" y="251"/>
                  </a:cubicBezTo>
                  <a:cubicBezTo>
                    <a:pt x="13104" y="271"/>
                    <a:pt x="13084" y="271"/>
                    <a:pt x="13064" y="271"/>
                  </a:cubicBezTo>
                  <a:cubicBezTo>
                    <a:pt x="13018" y="296"/>
                    <a:pt x="12978" y="316"/>
                    <a:pt x="12938" y="336"/>
                  </a:cubicBezTo>
                  <a:cubicBezTo>
                    <a:pt x="12893" y="356"/>
                    <a:pt x="12853" y="376"/>
                    <a:pt x="12813" y="421"/>
                  </a:cubicBezTo>
                  <a:cubicBezTo>
                    <a:pt x="12748" y="441"/>
                    <a:pt x="12728" y="481"/>
                    <a:pt x="12688" y="521"/>
                  </a:cubicBezTo>
                  <a:lnTo>
                    <a:pt x="12643" y="566"/>
                  </a:lnTo>
                  <a:lnTo>
                    <a:pt x="12623" y="586"/>
                  </a:lnTo>
                  <a:cubicBezTo>
                    <a:pt x="12623" y="606"/>
                    <a:pt x="12603" y="606"/>
                    <a:pt x="12583" y="626"/>
                  </a:cubicBezTo>
                  <a:lnTo>
                    <a:pt x="12563" y="646"/>
                  </a:lnTo>
                  <a:cubicBezTo>
                    <a:pt x="12543" y="691"/>
                    <a:pt x="12518" y="711"/>
                    <a:pt x="12518" y="731"/>
                  </a:cubicBezTo>
                  <a:cubicBezTo>
                    <a:pt x="12478" y="772"/>
                    <a:pt x="12458" y="817"/>
                    <a:pt x="12438" y="857"/>
                  </a:cubicBezTo>
                  <a:cubicBezTo>
                    <a:pt x="12418" y="897"/>
                    <a:pt x="12418" y="922"/>
                    <a:pt x="12393" y="962"/>
                  </a:cubicBezTo>
                  <a:cubicBezTo>
                    <a:pt x="12373" y="1002"/>
                    <a:pt x="12373" y="1047"/>
                    <a:pt x="12353" y="1087"/>
                  </a:cubicBezTo>
                  <a:cubicBezTo>
                    <a:pt x="12353" y="1127"/>
                    <a:pt x="12353" y="1147"/>
                    <a:pt x="12333" y="1192"/>
                  </a:cubicBezTo>
                  <a:cubicBezTo>
                    <a:pt x="12333" y="1212"/>
                    <a:pt x="12333" y="1252"/>
                    <a:pt x="12312" y="1272"/>
                  </a:cubicBezTo>
                  <a:lnTo>
                    <a:pt x="12292" y="1272"/>
                  </a:lnTo>
                  <a:cubicBezTo>
                    <a:pt x="12267" y="1252"/>
                    <a:pt x="12247" y="1232"/>
                    <a:pt x="12227" y="1232"/>
                  </a:cubicBezTo>
                  <a:lnTo>
                    <a:pt x="12227" y="1212"/>
                  </a:lnTo>
                  <a:cubicBezTo>
                    <a:pt x="12187" y="1192"/>
                    <a:pt x="12142" y="1172"/>
                    <a:pt x="12102" y="1147"/>
                  </a:cubicBezTo>
                  <a:lnTo>
                    <a:pt x="12082" y="1127"/>
                  </a:lnTo>
                  <a:cubicBezTo>
                    <a:pt x="12042" y="1107"/>
                    <a:pt x="12017" y="1067"/>
                    <a:pt x="11977" y="1047"/>
                  </a:cubicBezTo>
                  <a:cubicBezTo>
                    <a:pt x="11937" y="1022"/>
                    <a:pt x="11892" y="1002"/>
                    <a:pt x="11852" y="962"/>
                  </a:cubicBezTo>
                  <a:cubicBezTo>
                    <a:pt x="11667" y="857"/>
                    <a:pt x="11476" y="751"/>
                    <a:pt x="11331" y="671"/>
                  </a:cubicBezTo>
                  <a:cubicBezTo>
                    <a:pt x="11266" y="646"/>
                    <a:pt x="11206" y="626"/>
                    <a:pt x="11141" y="586"/>
                  </a:cubicBezTo>
                  <a:lnTo>
                    <a:pt x="11101" y="586"/>
                  </a:lnTo>
                  <a:cubicBezTo>
                    <a:pt x="11041" y="546"/>
                    <a:pt x="10976" y="521"/>
                    <a:pt x="10891" y="501"/>
                  </a:cubicBezTo>
                  <a:cubicBezTo>
                    <a:pt x="10830" y="461"/>
                    <a:pt x="10745" y="441"/>
                    <a:pt x="10665" y="421"/>
                  </a:cubicBezTo>
                  <a:cubicBezTo>
                    <a:pt x="10620" y="396"/>
                    <a:pt x="10580" y="396"/>
                    <a:pt x="10560" y="396"/>
                  </a:cubicBezTo>
                  <a:cubicBezTo>
                    <a:pt x="10495" y="376"/>
                    <a:pt x="10455" y="376"/>
                    <a:pt x="10415" y="376"/>
                  </a:cubicBezTo>
                  <a:cubicBezTo>
                    <a:pt x="10290" y="336"/>
                    <a:pt x="10205" y="316"/>
                    <a:pt x="10099" y="296"/>
                  </a:cubicBezTo>
                  <a:cubicBezTo>
                    <a:pt x="9994" y="251"/>
                    <a:pt x="9914" y="231"/>
                    <a:pt x="9809" y="211"/>
                  </a:cubicBezTo>
                  <a:cubicBezTo>
                    <a:pt x="9704" y="191"/>
                    <a:pt x="9619" y="171"/>
                    <a:pt x="9514" y="146"/>
                  </a:cubicBezTo>
                  <a:cubicBezTo>
                    <a:pt x="9328" y="126"/>
                    <a:pt x="9118" y="86"/>
                    <a:pt x="8888" y="66"/>
                  </a:cubicBezTo>
                  <a:cubicBezTo>
                    <a:pt x="8808" y="46"/>
                    <a:pt x="8702" y="46"/>
                    <a:pt x="8597" y="20"/>
                  </a:cubicBezTo>
                  <a:lnTo>
                    <a:pt x="8307" y="20"/>
                  </a:lnTo>
                  <a:cubicBezTo>
                    <a:pt x="8117" y="0"/>
                    <a:pt x="7911" y="0"/>
                    <a:pt x="77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0" name="Google Shape;820;p41"/>
            <p:cNvSpPr/>
            <p:nvPr/>
          </p:nvSpPr>
          <p:spPr>
            <a:xfrm>
              <a:off x="1510392" y="2661223"/>
              <a:ext cx="27276" cy="39799"/>
            </a:xfrm>
            <a:custGeom>
              <a:avLst/>
              <a:gdLst/>
              <a:ahLst/>
              <a:cxnLst/>
              <a:rect l="l" t="t" r="r" b="b"/>
              <a:pathLst>
                <a:path w="917" h="1338" extrusionOk="0">
                  <a:moveTo>
                    <a:pt x="145" y="0"/>
                  </a:moveTo>
                  <a:cubicBezTo>
                    <a:pt x="105" y="20"/>
                    <a:pt x="40" y="20"/>
                    <a:pt x="0" y="20"/>
                  </a:cubicBezTo>
                  <a:cubicBezTo>
                    <a:pt x="20" y="65"/>
                    <a:pt x="40" y="125"/>
                    <a:pt x="60" y="170"/>
                  </a:cubicBezTo>
                  <a:cubicBezTo>
                    <a:pt x="80" y="211"/>
                    <a:pt x="105" y="251"/>
                    <a:pt x="125" y="296"/>
                  </a:cubicBezTo>
                  <a:cubicBezTo>
                    <a:pt x="165" y="396"/>
                    <a:pt x="230" y="481"/>
                    <a:pt x="270" y="566"/>
                  </a:cubicBezTo>
                  <a:cubicBezTo>
                    <a:pt x="331" y="646"/>
                    <a:pt x="376" y="751"/>
                    <a:pt x="436" y="836"/>
                  </a:cubicBezTo>
                  <a:cubicBezTo>
                    <a:pt x="501" y="942"/>
                    <a:pt x="561" y="1022"/>
                    <a:pt x="626" y="1127"/>
                  </a:cubicBezTo>
                  <a:cubicBezTo>
                    <a:pt x="646" y="1192"/>
                    <a:pt x="686" y="1252"/>
                    <a:pt x="731" y="1317"/>
                  </a:cubicBezTo>
                  <a:lnTo>
                    <a:pt x="831" y="1317"/>
                  </a:lnTo>
                  <a:cubicBezTo>
                    <a:pt x="856" y="1337"/>
                    <a:pt x="876" y="1337"/>
                    <a:pt x="916" y="1337"/>
                  </a:cubicBezTo>
                  <a:cubicBezTo>
                    <a:pt x="811" y="1172"/>
                    <a:pt x="706" y="1002"/>
                    <a:pt x="606" y="836"/>
                  </a:cubicBezTo>
                  <a:cubicBezTo>
                    <a:pt x="521" y="691"/>
                    <a:pt x="436" y="546"/>
                    <a:pt x="356" y="396"/>
                  </a:cubicBezTo>
                  <a:cubicBezTo>
                    <a:pt x="331" y="356"/>
                    <a:pt x="311" y="316"/>
                    <a:pt x="270" y="271"/>
                  </a:cubicBezTo>
                  <a:cubicBezTo>
                    <a:pt x="250" y="231"/>
                    <a:pt x="230" y="191"/>
                    <a:pt x="205" y="145"/>
                  </a:cubicBezTo>
                  <a:cubicBezTo>
                    <a:pt x="185" y="105"/>
                    <a:pt x="165" y="45"/>
                    <a:pt x="145" y="0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1" name="Google Shape;821;p41"/>
            <p:cNvSpPr/>
            <p:nvPr/>
          </p:nvSpPr>
          <p:spPr>
            <a:xfrm>
              <a:off x="1372018" y="2537752"/>
              <a:ext cx="39650" cy="71953"/>
            </a:xfrm>
            <a:custGeom>
              <a:avLst/>
              <a:gdLst/>
              <a:ahLst/>
              <a:cxnLst/>
              <a:rect l="l" t="t" r="r" b="b"/>
              <a:pathLst>
                <a:path w="1333" h="2419" extrusionOk="0">
                  <a:moveTo>
                    <a:pt x="1252" y="1"/>
                  </a:moveTo>
                  <a:cubicBezTo>
                    <a:pt x="1227" y="1"/>
                    <a:pt x="1207" y="21"/>
                    <a:pt x="1207" y="21"/>
                  </a:cubicBezTo>
                  <a:lnTo>
                    <a:pt x="1187" y="21"/>
                  </a:lnTo>
                  <a:cubicBezTo>
                    <a:pt x="1147" y="21"/>
                    <a:pt x="1082" y="41"/>
                    <a:pt x="1042" y="41"/>
                  </a:cubicBezTo>
                  <a:lnTo>
                    <a:pt x="1022" y="41"/>
                  </a:lnTo>
                  <a:cubicBezTo>
                    <a:pt x="957" y="66"/>
                    <a:pt x="877" y="86"/>
                    <a:pt x="792" y="106"/>
                  </a:cubicBezTo>
                  <a:cubicBezTo>
                    <a:pt x="752" y="126"/>
                    <a:pt x="707" y="146"/>
                    <a:pt x="667" y="146"/>
                  </a:cubicBezTo>
                  <a:cubicBezTo>
                    <a:pt x="647" y="166"/>
                    <a:pt x="602" y="191"/>
                    <a:pt x="581" y="211"/>
                  </a:cubicBezTo>
                  <a:lnTo>
                    <a:pt x="541" y="211"/>
                  </a:lnTo>
                  <a:cubicBezTo>
                    <a:pt x="501" y="231"/>
                    <a:pt x="456" y="251"/>
                    <a:pt x="436" y="271"/>
                  </a:cubicBezTo>
                  <a:cubicBezTo>
                    <a:pt x="396" y="291"/>
                    <a:pt x="351" y="336"/>
                    <a:pt x="311" y="376"/>
                  </a:cubicBezTo>
                  <a:cubicBezTo>
                    <a:pt x="291" y="396"/>
                    <a:pt x="251" y="416"/>
                    <a:pt x="226" y="461"/>
                  </a:cubicBezTo>
                  <a:cubicBezTo>
                    <a:pt x="186" y="481"/>
                    <a:pt x="166" y="521"/>
                    <a:pt x="146" y="586"/>
                  </a:cubicBezTo>
                  <a:cubicBezTo>
                    <a:pt x="126" y="606"/>
                    <a:pt x="101" y="646"/>
                    <a:pt x="81" y="691"/>
                  </a:cubicBezTo>
                  <a:cubicBezTo>
                    <a:pt x="61" y="732"/>
                    <a:pt x="61" y="772"/>
                    <a:pt x="41" y="817"/>
                  </a:cubicBezTo>
                  <a:cubicBezTo>
                    <a:pt x="21" y="857"/>
                    <a:pt x="21" y="897"/>
                    <a:pt x="21" y="942"/>
                  </a:cubicBezTo>
                  <a:cubicBezTo>
                    <a:pt x="1" y="982"/>
                    <a:pt x="1" y="1022"/>
                    <a:pt x="1" y="1087"/>
                  </a:cubicBezTo>
                  <a:lnTo>
                    <a:pt x="1" y="1192"/>
                  </a:lnTo>
                  <a:cubicBezTo>
                    <a:pt x="1" y="1232"/>
                    <a:pt x="1" y="1252"/>
                    <a:pt x="21" y="1292"/>
                  </a:cubicBezTo>
                  <a:lnTo>
                    <a:pt x="21" y="1317"/>
                  </a:lnTo>
                  <a:cubicBezTo>
                    <a:pt x="21" y="1377"/>
                    <a:pt x="41" y="1417"/>
                    <a:pt x="41" y="1463"/>
                  </a:cubicBezTo>
                  <a:cubicBezTo>
                    <a:pt x="61" y="1503"/>
                    <a:pt x="61" y="1543"/>
                    <a:pt x="81" y="1588"/>
                  </a:cubicBezTo>
                  <a:cubicBezTo>
                    <a:pt x="101" y="1668"/>
                    <a:pt x="146" y="1733"/>
                    <a:pt x="186" y="1818"/>
                  </a:cubicBezTo>
                  <a:cubicBezTo>
                    <a:pt x="206" y="1858"/>
                    <a:pt x="226" y="1878"/>
                    <a:pt x="251" y="1918"/>
                  </a:cubicBezTo>
                  <a:cubicBezTo>
                    <a:pt x="291" y="1963"/>
                    <a:pt x="311" y="2003"/>
                    <a:pt x="331" y="2023"/>
                  </a:cubicBezTo>
                  <a:cubicBezTo>
                    <a:pt x="376" y="2068"/>
                    <a:pt x="416" y="2088"/>
                    <a:pt x="456" y="2128"/>
                  </a:cubicBezTo>
                  <a:lnTo>
                    <a:pt x="476" y="2148"/>
                  </a:lnTo>
                  <a:lnTo>
                    <a:pt x="501" y="2169"/>
                  </a:lnTo>
                  <a:lnTo>
                    <a:pt x="521" y="2169"/>
                  </a:lnTo>
                  <a:cubicBezTo>
                    <a:pt x="521" y="2194"/>
                    <a:pt x="541" y="2194"/>
                    <a:pt x="561" y="2214"/>
                  </a:cubicBezTo>
                  <a:cubicBezTo>
                    <a:pt x="581" y="2214"/>
                    <a:pt x="602" y="2234"/>
                    <a:pt x="647" y="2254"/>
                  </a:cubicBezTo>
                  <a:cubicBezTo>
                    <a:pt x="667" y="2274"/>
                    <a:pt x="687" y="2274"/>
                    <a:pt x="727" y="2294"/>
                  </a:cubicBezTo>
                  <a:lnTo>
                    <a:pt x="752" y="2294"/>
                  </a:lnTo>
                  <a:cubicBezTo>
                    <a:pt x="772" y="2319"/>
                    <a:pt x="792" y="2319"/>
                    <a:pt x="812" y="2339"/>
                  </a:cubicBezTo>
                  <a:cubicBezTo>
                    <a:pt x="852" y="2339"/>
                    <a:pt x="897" y="2339"/>
                    <a:pt x="937" y="2359"/>
                  </a:cubicBezTo>
                  <a:lnTo>
                    <a:pt x="1002" y="2359"/>
                  </a:lnTo>
                  <a:cubicBezTo>
                    <a:pt x="1022" y="2379"/>
                    <a:pt x="1042" y="2379"/>
                    <a:pt x="1062" y="2379"/>
                  </a:cubicBezTo>
                  <a:cubicBezTo>
                    <a:pt x="1082" y="2399"/>
                    <a:pt x="1127" y="2399"/>
                    <a:pt x="1147" y="2419"/>
                  </a:cubicBezTo>
                  <a:lnTo>
                    <a:pt x="1167" y="2419"/>
                  </a:lnTo>
                  <a:cubicBezTo>
                    <a:pt x="1187" y="2419"/>
                    <a:pt x="1207" y="2399"/>
                    <a:pt x="1207" y="2399"/>
                  </a:cubicBezTo>
                  <a:cubicBezTo>
                    <a:pt x="1252" y="2399"/>
                    <a:pt x="1272" y="2379"/>
                    <a:pt x="1272" y="2339"/>
                  </a:cubicBezTo>
                  <a:lnTo>
                    <a:pt x="1272" y="2274"/>
                  </a:lnTo>
                  <a:cubicBezTo>
                    <a:pt x="1252" y="2274"/>
                    <a:pt x="1252" y="2254"/>
                    <a:pt x="1252" y="2254"/>
                  </a:cubicBezTo>
                  <a:lnTo>
                    <a:pt x="1227" y="2234"/>
                  </a:lnTo>
                  <a:cubicBezTo>
                    <a:pt x="1227" y="2214"/>
                    <a:pt x="1207" y="2194"/>
                    <a:pt x="1187" y="2194"/>
                  </a:cubicBezTo>
                  <a:cubicBezTo>
                    <a:pt x="1167" y="2148"/>
                    <a:pt x="1147" y="2108"/>
                    <a:pt x="1127" y="2088"/>
                  </a:cubicBezTo>
                  <a:cubicBezTo>
                    <a:pt x="1082" y="2003"/>
                    <a:pt x="1042" y="1918"/>
                    <a:pt x="1002" y="1858"/>
                  </a:cubicBezTo>
                  <a:cubicBezTo>
                    <a:pt x="977" y="1773"/>
                    <a:pt x="957" y="1713"/>
                    <a:pt x="937" y="1648"/>
                  </a:cubicBezTo>
                  <a:cubicBezTo>
                    <a:pt x="917" y="1588"/>
                    <a:pt x="897" y="1523"/>
                    <a:pt x="897" y="1463"/>
                  </a:cubicBezTo>
                  <a:cubicBezTo>
                    <a:pt x="877" y="1377"/>
                    <a:pt x="877" y="1272"/>
                    <a:pt x="877" y="1167"/>
                  </a:cubicBezTo>
                  <a:cubicBezTo>
                    <a:pt x="877" y="1087"/>
                    <a:pt x="897" y="982"/>
                    <a:pt x="897" y="897"/>
                  </a:cubicBezTo>
                  <a:cubicBezTo>
                    <a:pt x="897" y="837"/>
                    <a:pt x="917" y="772"/>
                    <a:pt x="937" y="712"/>
                  </a:cubicBezTo>
                  <a:lnTo>
                    <a:pt x="937" y="691"/>
                  </a:lnTo>
                  <a:lnTo>
                    <a:pt x="937" y="666"/>
                  </a:lnTo>
                  <a:cubicBezTo>
                    <a:pt x="957" y="646"/>
                    <a:pt x="957" y="606"/>
                    <a:pt x="957" y="586"/>
                  </a:cubicBezTo>
                  <a:cubicBezTo>
                    <a:pt x="977" y="541"/>
                    <a:pt x="1002" y="501"/>
                    <a:pt x="1002" y="481"/>
                  </a:cubicBezTo>
                  <a:cubicBezTo>
                    <a:pt x="1022" y="416"/>
                    <a:pt x="1042" y="376"/>
                    <a:pt x="1062" y="356"/>
                  </a:cubicBezTo>
                  <a:cubicBezTo>
                    <a:pt x="1082" y="316"/>
                    <a:pt x="1127" y="271"/>
                    <a:pt x="1147" y="231"/>
                  </a:cubicBezTo>
                  <a:lnTo>
                    <a:pt x="1167" y="211"/>
                  </a:lnTo>
                  <a:lnTo>
                    <a:pt x="1227" y="211"/>
                  </a:lnTo>
                  <a:cubicBezTo>
                    <a:pt x="1227" y="211"/>
                    <a:pt x="1252" y="211"/>
                    <a:pt x="1252" y="191"/>
                  </a:cubicBezTo>
                  <a:lnTo>
                    <a:pt x="1292" y="191"/>
                  </a:lnTo>
                  <a:cubicBezTo>
                    <a:pt x="1313" y="166"/>
                    <a:pt x="1333" y="146"/>
                    <a:pt x="1333" y="106"/>
                  </a:cubicBezTo>
                  <a:cubicBezTo>
                    <a:pt x="1333" y="106"/>
                    <a:pt x="1333" y="86"/>
                    <a:pt x="1313" y="66"/>
                  </a:cubicBezTo>
                  <a:lnTo>
                    <a:pt x="1313" y="21"/>
                  </a:lnTo>
                  <a:cubicBezTo>
                    <a:pt x="1292" y="1"/>
                    <a:pt x="1292" y="1"/>
                    <a:pt x="127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" name="Google Shape;822;p41"/>
            <p:cNvSpPr/>
            <p:nvPr/>
          </p:nvSpPr>
          <p:spPr>
            <a:xfrm>
              <a:off x="1600936" y="2529126"/>
              <a:ext cx="37865" cy="70763"/>
            </a:xfrm>
            <a:custGeom>
              <a:avLst/>
              <a:gdLst/>
              <a:ahLst/>
              <a:cxnLst/>
              <a:rect l="l" t="t" r="r" b="b"/>
              <a:pathLst>
                <a:path w="1273" h="2379" extrusionOk="0">
                  <a:moveTo>
                    <a:pt x="85" y="0"/>
                  </a:moveTo>
                  <a:lnTo>
                    <a:pt x="65" y="20"/>
                  </a:lnTo>
                  <a:lnTo>
                    <a:pt x="40" y="20"/>
                  </a:lnTo>
                  <a:cubicBezTo>
                    <a:pt x="40" y="20"/>
                    <a:pt x="20" y="20"/>
                    <a:pt x="20" y="40"/>
                  </a:cubicBezTo>
                  <a:lnTo>
                    <a:pt x="20" y="60"/>
                  </a:lnTo>
                  <a:lnTo>
                    <a:pt x="20" y="105"/>
                  </a:lnTo>
                  <a:lnTo>
                    <a:pt x="20" y="145"/>
                  </a:lnTo>
                  <a:cubicBezTo>
                    <a:pt x="40" y="145"/>
                    <a:pt x="65" y="165"/>
                    <a:pt x="85" y="165"/>
                  </a:cubicBezTo>
                  <a:cubicBezTo>
                    <a:pt x="105" y="185"/>
                    <a:pt x="126" y="185"/>
                    <a:pt x="126" y="185"/>
                  </a:cubicBezTo>
                  <a:cubicBezTo>
                    <a:pt x="166" y="205"/>
                    <a:pt x="191" y="270"/>
                    <a:pt x="211" y="311"/>
                  </a:cubicBezTo>
                  <a:cubicBezTo>
                    <a:pt x="251" y="376"/>
                    <a:pt x="271" y="436"/>
                    <a:pt x="291" y="501"/>
                  </a:cubicBezTo>
                  <a:cubicBezTo>
                    <a:pt x="316" y="561"/>
                    <a:pt x="316" y="606"/>
                    <a:pt x="336" y="686"/>
                  </a:cubicBezTo>
                  <a:cubicBezTo>
                    <a:pt x="336" y="751"/>
                    <a:pt x="356" y="791"/>
                    <a:pt x="356" y="856"/>
                  </a:cubicBezTo>
                  <a:lnTo>
                    <a:pt x="356" y="936"/>
                  </a:lnTo>
                  <a:lnTo>
                    <a:pt x="356" y="1042"/>
                  </a:lnTo>
                  <a:lnTo>
                    <a:pt x="356" y="1107"/>
                  </a:lnTo>
                  <a:cubicBezTo>
                    <a:pt x="376" y="1207"/>
                    <a:pt x="376" y="1312"/>
                    <a:pt x="376" y="1397"/>
                  </a:cubicBezTo>
                  <a:cubicBezTo>
                    <a:pt x="356" y="1457"/>
                    <a:pt x="356" y="1502"/>
                    <a:pt x="356" y="1542"/>
                  </a:cubicBezTo>
                  <a:cubicBezTo>
                    <a:pt x="336" y="1582"/>
                    <a:pt x="336" y="1607"/>
                    <a:pt x="316" y="1647"/>
                  </a:cubicBezTo>
                  <a:lnTo>
                    <a:pt x="316" y="1667"/>
                  </a:lnTo>
                  <a:lnTo>
                    <a:pt x="291" y="1707"/>
                  </a:lnTo>
                  <a:cubicBezTo>
                    <a:pt x="291" y="1753"/>
                    <a:pt x="271" y="1773"/>
                    <a:pt x="271" y="1793"/>
                  </a:cubicBezTo>
                  <a:lnTo>
                    <a:pt x="271" y="1833"/>
                  </a:lnTo>
                  <a:cubicBezTo>
                    <a:pt x="251" y="1878"/>
                    <a:pt x="231" y="1898"/>
                    <a:pt x="231" y="1938"/>
                  </a:cubicBezTo>
                  <a:cubicBezTo>
                    <a:pt x="211" y="1983"/>
                    <a:pt x="191" y="2003"/>
                    <a:pt x="191" y="2043"/>
                  </a:cubicBezTo>
                  <a:cubicBezTo>
                    <a:pt x="166" y="2083"/>
                    <a:pt x="146" y="2128"/>
                    <a:pt x="126" y="2148"/>
                  </a:cubicBezTo>
                  <a:cubicBezTo>
                    <a:pt x="105" y="2168"/>
                    <a:pt x="85" y="2188"/>
                    <a:pt x="65" y="2208"/>
                  </a:cubicBezTo>
                  <a:lnTo>
                    <a:pt x="40" y="2233"/>
                  </a:lnTo>
                  <a:cubicBezTo>
                    <a:pt x="20" y="2253"/>
                    <a:pt x="20" y="2273"/>
                    <a:pt x="20" y="2273"/>
                  </a:cubicBezTo>
                  <a:cubicBezTo>
                    <a:pt x="0" y="2293"/>
                    <a:pt x="20" y="2333"/>
                    <a:pt x="40" y="2333"/>
                  </a:cubicBezTo>
                  <a:cubicBezTo>
                    <a:pt x="40" y="2358"/>
                    <a:pt x="65" y="2358"/>
                    <a:pt x="85" y="2358"/>
                  </a:cubicBezTo>
                  <a:cubicBezTo>
                    <a:pt x="126" y="2358"/>
                    <a:pt x="146" y="2378"/>
                    <a:pt x="166" y="2378"/>
                  </a:cubicBezTo>
                  <a:lnTo>
                    <a:pt x="291" y="2378"/>
                  </a:lnTo>
                  <a:cubicBezTo>
                    <a:pt x="316" y="2378"/>
                    <a:pt x="356" y="2358"/>
                    <a:pt x="376" y="2358"/>
                  </a:cubicBezTo>
                  <a:cubicBezTo>
                    <a:pt x="396" y="2358"/>
                    <a:pt x="416" y="2358"/>
                    <a:pt x="416" y="2333"/>
                  </a:cubicBezTo>
                  <a:lnTo>
                    <a:pt x="441" y="2333"/>
                  </a:lnTo>
                  <a:cubicBezTo>
                    <a:pt x="481" y="2313"/>
                    <a:pt x="521" y="2313"/>
                    <a:pt x="566" y="2293"/>
                  </a:cubicBezTo>
                  <a:cubicBezTo>
                    <a:pt x="606" y="2273"/>
                    <a:pt x="646" y="2253"/>
                    <a:pt x="691" y="2208"/>
                  </a:cubicBezTo>
                  <a:cubicBezTo>
                    <a:pt x="711" y="2208"/>
                    <a:pt x="731" y="2188"/>
                    <a:pt x="751" y="2168"/>
                  </a:cubicBezTo>
                  <a:cubicBezTo>
                    <a:pt x="751" y="2168"/>
                    <a:pt x="771" y="2148"/>
                    <a:pt x="791" y="2148"/>
                  </a:cubicBezTo>
                  <a:cubicBezTo>
                    <a:pt x="836" y="2108"/>
                    <a:pt x="877" y="2083"/>
                    <a:pt x="897" y="2043"/>
                  </a:cubicBezTo>
                  <a:cubicBezTo>
                    <a:pt x="917" y="2023"/>
                    <a:pt x="942" y="2023"/>
                    <a:pt x="942" y="2003"/>
                  </a:cubicBezTo>
                  <a:lnTo>
                    <a:pt x="962" y="2003"/>
                  </a:lnTo>
                  <a:cubicBezTo>
                    <a:pt x="962" y="1983"/>
                    <a:pt x="982" y="1958"/>
                    <a:pt x="1002" y="1938"/>
                  </a:cubicBezTo>
                  <a:cubicBezTo>
                    <a:pt x="1022" y="1898"/>
                    <a:pt x="1042" y="1858"/>
                    <a:pt x="1067" y="1813"/>
                  </a:cubicBezTo>
                  <a:cubicBezTo>
                    <a:pt x="1107" y="1753"/>
                    <a:pt x="1147" y="1667"/>
                    <a:pt x="1167" y="1582"/>
                  </a:cubicBezTo>
                  <a:lnTo>
                    <a:pt x="1167" y="1562"/>
                  </a:lnTo>
                  <a:cubicBezTo>
                    <a:pt x="1192" y="1522"/>
                    <a:pt x="1212" y="1482"/>
                    <a:pt x="1232" y="1417"/>
                  </a:cubicBezTo>
                  <a:cubicBezTo>
                    <a:pt x="1232" y="1377"/>
                    <a:pt x="1252" y="1357"/>
                    <a:pt x="1252" y="1292"/>
                  </a:cubicBezTo>
                  <a:cubicBezTo>
                    <a:pt x="1272" y="1207"/>
                    <a:pt x="1272" y="1127"/>
                    <a:pt x="1252" y="1022"/>
                  </a:cubicBezTo>
                  <a:cubicBezTo>
                    <a:pt x="1252" y="956"/>
                    <a:pt x="1252" y="916"/>
                    <a:pt x="1232" y="876"/>
                  </a:cubicBezTo>
                  <a:cubicBezTo>
                    <a:pt x="1212" y="831"/>
                    <a:pt x="1212" y="791"/>
                    <a:pt x="1192" y="751"/>
                  </a:cubicBezTo>
                  <a:cubicBezTo>
                    <a:pt x="1167" y="731"/>
                    <a:pt x="1167" y="686"/>
                    <a:pt x="1147" y="646"/>
                  </a:cubicBezTo>
                  <a:cubicBezTo>
                    <a:pt x="1127" y="606"/>
                    <a:pt x="1107" y="561"/>
                    <a:pt x="1087" y="521"/>
                  </a:cubicBezTo>
                  <a:lnTo>
                    <a:pt x="1067" y="481"/>
                  </a:lnTo>
                  <a:lnTo>
                    <a:pt x="1002" y="416"/>
                  </a:lnTo>
                  <a:cubicBezTo>
                    <a:pt x="982" y="376"/>
                    <a:pt x="942" y="331"/>
                    <a:pt x="897" y="311"/>
                  </a:cubicBezTo>
                  <a:cubicBezTo>
                    <a:pt x="877" y="270"/>
                    <a:pt x="836" y="250"/>
                    <a:pt x="771" y="230"/>
                  </a:cubicBezTo>
                  <a:cubicBezTo>
                    <a:pt x="731" y="185"/>
                    <a:pt x="691" y="165"/>
                    <a:pt x="646" y="145"/>
                  </a:cubicBezTo>
                  <a:cubicBezTo>
                    <a:pt x="626" y="145"/>
                    <a:pt x="626" y="125"/>
                    <a:pt x="606" y="125"/>
                  </a:cubicBezTo>
                  <a:cubicBezTo>
                    <a:pt x="586" y="105"/>
                    <a:pt x="566" y="105"/>
                    <a:pt x="521" y="80"/>
                  </a:cubicBezTo>
                  <a:cubicBezTo>
                    <a:pt x="481" y="60"/>
                    <a:pt x="416" y="40"/>
                    <a:pt x="376" y="40"/>
                  </a:cubicBezTo>
                  <a:cubicBezTo>
                    <a:pt x="336" y="20"/>
                    <a:pt x="291" y="0"/>
                    <a:pt x="23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" name="Google Shape;823;p41"/>
            <p:cNvSpPr/>
            <p:nvPr/>
          </p:nvSpPr>
          <p:spPr>
            <a:xfrm>
              <a:off x="1463157" y="2555777"/>
              <a:ext cx="91942" cy="106814"/>
            </a:xfrm>
            <a:custGeom>
              <a:avLst/>
              <a:gdLst/>
              <a:ahLst/>
              <a:cxnLst/>
              <a:rect l="l" t="t" r="r" b="b"/>
              <a:pathLst>
                <a:path w="3091" h="3591" extrusionOk="0">
                  <a:moveTo>
                    <a:pt x="1608" y="251"/>
                  </a:moveTo>
                  <a:cubicBezTo>
                    <a:pt x="1668" y="251"/>
                    <a:pt x="1713" y="251"/>
                    <a:pt x="1753" y="271"/>
                  </a:cubicBezTo>
                  <a:lnTo>
                    <a:pt x="1773" y="271"/>
                  </a:lnTo>
                  <a:cubicBezTo>
                    <a:pt x="1793" y="271"/>
                    <a:pt x="1818" y="271"/>
                    <a:pt x="1858" y="291"/>
                  </a:cubicBezTo>
                  <a:cubicBezTo>
                    <a:pt x="1879" y="291"/>
                    <a:pt x="1919" y="311"/>
                    <a:pt x="1944" y="311"/>
                  </a:cubicBezTo>
                  <a:cubicBezTo>
                    <a:pt x="1984" y="336"/>
                    <a:pt x="2004" y="336"/>
                    <a:pt x="2044" y="356"/>
                  </a:cubicBezTo>
                  <a:cubicBezTo>
                    <a:pt x="2069" y="376"/>
                    <a:pt x="2109" y="396"/>
                    <a:pt x="2129" y="416"/>
                  </a:cubicBezTo>
                  <a:lnTo>
                    <a:pt x="2149" y="436"/>
                  </a:lnTo>
                  <a:cubicBezTo>
                    <a:pt x="2169" y="461"/>
                    <a:pt x="2214" y="481"/>
                    <a:pt x="2234" y="501"/>
                  </a:cubicBezTo>
                  <a:cubicBezTo>
                    <a:pt x="2254" y="521"/>
                    <a:pt x="2254" y="541"/>
                    <a:pt x="2274" y="541"/>
                  </a:cubicBezTo>
                  <a:lnTo>
                    <a:pt x="2294" y="561"/>
                  </a:lnTo>
                  <a:cubicBezTo>
                    <a:pt x="2319" y="586"/>
                    <a:pt x="2339" y="606"/>
                    <a:pt x="2359" y="646"/>
                  </a:cubicBezTo>
                  <a:cubicBezTo>
                    <a:pt x="2359" y="666"/>
                    <a:pt x="2379" y="686"/>
                    <a:pt x="2379" y="711"/>
                  </a:cubicBezTo>
                  <a:cubicBezTo>
                    <a:pt x="2399" y="731"/>
                    <a:pt x="2399" y="751"/>
                    <a:pt x="2399" y="791"/>
                  </a:cubicBezTo>
                  <a:cubicBezTo>
                    <a:pt x="2419" y="811"/>
                    <a:pt x="2419" y="857"/>
                    <a:pt x="2419" y="897"/>
                  </a:cubicBezTo>
                  <a:cubicBezTo>
                    <a:pt x="2419" y="917"/>
                    <a:pt x="2419" y="962"/>
                    <a:pt x="2399" y="982"/>
                  </a:cubicBezTo>
                  <a:cubicBezTo>
                    <a:pt x="2399" y="1022"/>
                    <a:pt x="2399" y="1042"/>
                    <a:pt x="2379" y="1087"/>
                  </a:cubicBezTo>
                  <a:cubicBezTo>
                    <a:pt x="2359" y="1147"/>
                    <a:pt x="2319" y="1212"/>
                    <a:pt x="2254" y="1272"/>
                  </a:cubicBezTo>
                  <a:cubicBezTo>
                    <a:pt x="2234" y="1312"/>
                    <a:pt x="2194" y="1337"/>
                    <a:pt x="2169" y="1357"/>
                  </a:cubicBezTo>
                  <a:lnTo>
                    <a:pt x="2149" y="1377"/>
                  </a:lnTo>
                  <a:cubicBezTo>
                    <a:pt x="2129" y="1377"/>
                    <a:pt x="2129" y="1397"/>
                    <a:pt x="2129" y="1397"/>
                  </a:cubicBezTo>
                  <a:cubicBezTo>
                    <a:pt x="2109" y="1417"/>
                    <a:pt x="2069" y="1417"/>
                    <a:pt x="2044" y="1437"/>
                  </a:cubicBezTo>
                  <a:cubicBezTo>
                    <a:pt x="2024" y="1462"/>
                    <a:pt x="2004" y="1462"/>
                    <a:pt x="1964" y="1482"/>
                  </a:cubicBezTo>
                  <a:cubicBezTo>
                    <a:pt x="1899" y="1502"/>
                    <a:pt x="1879" y="1522"/>
                    <a:pt x="1838" y="1522"/>
                  </a:cubicBezTo>
                  <a:cubicBezTo>
                    <a:pt x="1793" y="1522"/>
                    <a:pt x="1773" y="1542"/>
                    <a:pt x="1733" y="1542"/>
                  </a:cubicBezTo>
                  <a:cubicBezTo>
                    <a:pt x="1693" y="1542"/>
                    <a:pt x="1648" y="1563"/>
                    <a:pt x="1608" y="1563"/>
                  </a:cubicBezTo>
                  <a:lnTo>
                    <a:pt x="1338" y="1563"/>
                  </a:lnTo>
                  <a:cubicBezTo>
                    <a:pt x="1253" y="1542"/>
                    <a:pt x="1168" y="1522"/>
                    <a:pt x="1087" y="1502"/>
                  </a:cubicBezTo>
                  <a:cubicBezTo>
                    <a:pt x="1042" y="1482"/>
                    <a:pt x="1002" y="1462"/>
                    <a:pt x="962" y="1437"/>
                  </a:cubicBezTo>
                  <a:cubicBezTo>
                    <a:pt x="917" y="1417"/>
                    <a:pt x="877" y="1397"/>
                    <a:pt x="837" y="1357"/>
                  </a:cubicBezTo>
                  <a:cubicBezTo>
                    <a:pt x="817" y="1357"/>
                    <a:pt x="792" y="1337"/>
                    <a:pt x="792" y="1312"/>
                  </a:cubicBezTo>
                  <a:cubicBezTo>
                    <a:pt x="772" y="1312"/>
                    <a:pt x="752" y="1292"/>
                    <a:pt x="752" y="1272"/>
                  </a:cubicBezTo>
                  <a:cubicBezTo>
                    <a:pt x="732" y="1232"/>
                    <a:pt x="712" y="1187"/>
                    <a:pt x="692" y="1147"/>
                  </a:cubicBezTo>
                  <a:cubicBezTo>
                    <a:pt x="667" y="1087"/>
                    <a:pt x="647" y="1042"/>
                    <a:pt x="647" y="1002"/>
                  </a:cubicBezTo>
                  <a:lnTo>
                    <a:pt x="647" y="982"/>
                  </a:lnTo>
                  <a:cubicBezTo>
                    <a:pt x="627" y="962"/>
                    <a:pt x="627" y="917"/>
                    <a:pt x="627" y="897"/>
                  </a:cubicBezTo>
                  <a:cubicBezTo>
                    <a:pt x="627" y="877"/>
                    <a:pt x="647" y="857"/>
                    <a:pt x="647" y="857"/>
                  </a:cubicBezTo>
                  <a:cubicBezTo>
                    <a:pt x="647" y="837"/>
                    <a:pt x="647" y="837"/>
                    <a:pt x="667" y="811"/>
                  </a:cubicBezTo>
                  <a:lnTo>
                    <a:pt x="667" y="771"/>
                  </a:lnTo>
                  <a:cubicBezTo>
                    <a:pt x="667" y="731"/>
                    <a:pt x="692" y="686"/>
                    <a:pt x="712" y="646"/>
                  </a:cubicBezTo>
                  <a:cubicBezTo>
                    <a:pt x="752" y="586"/>
                    <a:pt x="792" y="541"/>
                    <a:pt x="837" y="481"/>
                  </a:cubicBezTo>
                  <a:lnTo>
                    <a:pt x="857" y="481"/>
                  </a:lnTo>
                  <a:cubicBezTo>
                    <a:pt x="897" y="436"/>
                    <a:pt x="917" y="396"/>
                    <a:pt x="962" y="376"/>
                  </a:cubicBezTo>
                  <a:cubicBezTo>
                    <a:pt x="1002" y="356"/>
                    <a:pt x="1042" y="356"/>
                    <a:pt x="1087" y="336"/>
                  </a:cubicBezTo>
                  <a:cubicBezTo>
                    <a:pt x="1127" y="311"/>
                    <a:pt x="1168" y="291"/>
                    <a:pt x="1213" y="291"/>
                  </a:cubicBezTo>
                  <a:cubicBezTo>
                    <a:pt x="1318" y="271"/>
                    <a:pt x="1398" y="251"/>
                    <a:pt x="1483" y="251"/>
                  </a:cubicBezTo>
                  <a:close/>
                  <a:moveTo>
                    <a:pt x="1503" y="0"/>
                  </a:moveTo>
                  <a:cubicBezTo>
                    <a:pt x="1463" y="0"/>
                    <a:pt x="1418" y="0"/>
                    <a:pt x="1378" y="20"/>
                  </a:cubicBezTo>
                  <a:lnTo>
                    <a:pt x="1318" y="20"/>
                  </a:lnTo>
                  <a:cubicBezTo>
                    <a:pt x="1293" y="20"/>
                    <a:pt x="1293" y="40"/>
                    <a:pt x="1293" y="40"/>
                  </a:cubicBezTo>
                  <a:lnTo>
                    <a:pt x="1233" y="40"/>
                  </a:lnTo>
                  <a:lnTo>
                    <a:pt x="1213" y="60"/>
                  </a:lnTo>
                  <a:cubicBezTo>
                    <a:pt x="1168" y="60"/>
                    <a:pt x="1148" y="85"/>
                    <a:pt x="1127" y="85"/>
                  </a:cubicBezTo>
                  <a:cubicBezTo>
                    <a:pt x="1087" y="106"/>
                    <a:pt x="1067" y="106"/>
                    <a:pt x="1042" y="126"/>
                  </a:cubicBezTo>
                  <a:cubicBezTo>
                    <a:pt x="1022" y="126"/>
                    <a:pt x="1002" y="126"/>
                    <a:pt x="982" y="146"/>
                  </a:cubicBezTo>
                  <a:cubicBezTo>
                    <a:pt x="962" y="146"/>
                    <a:pt x="942" y="166"/>
                    <a:pt x="917" y="166"/>
                  </a:cubicBezTo>
                  <a:lnTo>
                    <a:pt x="897" y="186"/>
                  </a:lnTo>
                  <a:cubicBezTo>
                    <a:pt x="857" y="186"/>
                    <a:pt x="817" y="211"/>
                    <a:pt x="792" y="231"/>
                  </a:cubicBezTo>
                  <a:cubicBezTo>
                    <a:pt x="752" y="251"/>
                    <a:pt x="712" y="271"/>
                    <a:pt x="692" y="311"/>
                  </a:cubicBezTo>
                  <a:cubicBezTo>
                    <a:pt x="627" y="336"/>
                    <a:pt x="607" y="376"/>
                    <a:pt x="567" y="396"/>
                  </a:cubicBezTo>
                  <a:lnTo>
                    <a:pt x="482" y="481"/>
                  </a:lnTo>
                  <a:cubicBezTo>
                    <a:pt x="442" y="521"/>
                    <a:pt x="417" y="561"/>
                    <a:pt x="396" y="586"/>
                  </a:cubicBezTo>
                  <a:lnTo>
                    <a:pt x="376" y="606"/>
                  </a:lnTo>
                  <a:cubicBezTo>
                    <a:pt x="336" y="666"/>
                    <a:pt x="271" y="751"/>
                    <a:pt x="231" y="837"/>
                  </a:cubicBezTo>
                  <a:cubicBezTo>
                    <a:pt x="211" y="857"/>
                    <a:pt x="191" y="897"/>
                    <a:pt x="191" y="917"/>
                  </a:cubicBezTo>
                  <a:lnTo>
                    <a:pt x="166" y="937"/>
                  </a:lnTo>
                  <a:cubicBezTo>
                    <a:pt x="146" y="1002"/>
                    <a:pt x="126" y="1042"/>
                    <a:pt x="126" y="1087"/>
                  </a:cubicBezTo>
                  <a:cubicBezTo>
                    <a:pt x="106" y="1127"/>
                    <a:pt x="86" y="1167"/>
                    <a:pt x="86" y="1232"/>
                  </a:cubicBezTo>
                  <a:cubicBezTo>
                    <a:pt x="66" y="1272"/>
                    <a:pt x="41" y="1337"/>
                    <a:pt x="41" y="1377"/>
                  </a:cubicBezTo>
                  <a:lnTo>
                    <a:pt x="41" y="1397"/>
                  </a:lnTo>
                  <a:cubicBezTo>
                    <a:pt x="21" y="1437"/>
                    <a:pt x="21" y="1482"/>
                    <a:pt x="21" y="1522"/>
                  </a:cubicBezTo>
                  <a:cubicBezTo>
                    <a:pt x="21" y="1542"/>
                    <a:pt x="21" y="1588"/>
                    <a:pt x="1" y="1608"/>
                  </a:cubicBezTo>
                  <a:lnTo>
                    <a:pt x="1" y="1668"/>
                  </a:lnTo>
                  <a:lnTo>
                    <a:pt x="1" y="1963"/>
                  </a:lnTo>
                  <a:cubicBezTo>
                    <a:pt x="1" y="2043"/>
                    <a:pt x="21" y="2128"/>
                    <a:pt x="41" y="2233"/>
                  </a:cubicBezTo>
                  <a:cubicBezTo>
                    <a:pt x="41" y="2273"/>
                    <a:pt x="66" y="2314"/>
                    <a:pt x="86" y="2379"/>
                  </a:cubicBezTo>
                  <a:lnTo>
                    <a:pt x="86" y="2399"/>
                  </a:lnTo>
                  <a:cubicBezTo>
                    <a:pt x="106" y="2439"/>
                    <a:pt x="106" y="2484"/>
                    <a:pt x="126" y="2524"/>
                  </a:cubicBezTo>
                  <a:cubicBezTo>
                    <a:pt x="146" y="2564"/>
                    <a:pt x="166" y="2609"/>
                    <a:pt x="191" y="2649"/>
                  </a:cubicBezTo>
                  <a:cubicBezTo>
                    <a:pt x="211" y="2689"/>
                    <a:pt x="231" y="2734"/>
                    <a:pt x="251" y="2774"/>
                  </a:cubicBezTo>
                  <a:lnTo>
                    <a:pt x="271" y="2814"/>
                  </a:lnTo>
                  <a:cubicBezTo>
                    <a:pt x="291" y="2839"/>
                    <a:pt x="316" y="2859"/>
                    <a:pt x="316" y="2879"/>
                  </a:cubicBezTo>
                  <a:cubicBezTo>
                    <a:pt x="356" y="2919"/>
                    <a:pt x="376" y="2964"/>
                    <a:pt x="396" y="3004"/>
                  </a:cubicBezTo>
                  <a:cubicBezTo>
                    <a:pt x="442" y="3045"/>
                    <a:pt x="502" y="3130"/>
                    <a:pt x="567" y="3190"/>
                  </a:cubicBezTo>
                  <a:cubicBezTo>
                    <a:pt x="627" y="3255"/>
                    <a:pt x="712" y="3315"/>
                    <a:pt x="772" y="3380"/>
                  </a:cubicBezTo>
                  <a:lnTo>
                    <a:pt x="792" y="3400"/>
                  </a:lnTo>
                  <a:cubicBezTo>
                    <a:pt x="817" y="3400"/>
                    <a:pt x="837" y="3420"/>
                    <a:pt x="857" y="3420"/>
                  </a:cubicBezTo>
                  <a:cubicBezTo>
                    <a:pt x="857" y="3440"/>
                    <a:pt x="877" y="3440"/>
                    <a:pt x="897" y="3465"/>
                  </a:cubicBezTo>
                  <a:cubicBezTo>
                    <a:pt x="942" y="3485"/>
                    <a:pt x="982" y="3505"/>
                    <a:pt x="1022" y="3525"/>
                  </a:cubicBezTo>
                  <a:cubicBezTo>
                    <a:pt x="1087" y="3525"/>
                    <a:pt x="1127" y="3545"/>
                    <a:pt x="1168" y="3565"/>
                  </a:cubicBezTo>
                  <a:lnTo>
                    <a:pt x="1318" y="3565"/>
                  </a:lnTo>
                  <a:cubicBezTo>
                    <a:pt x="1358" y="3565"/>
                    <a:pt x="1398" y="3590"/>
                    <a:pt x="1463" y="3590"/>
                  </a:cubicBezTo>
                  <a:cubicBezTo>
                    <a:pt x="1503" y="3590"/>
                    <a:pt x="1523" y="3590"/>
                    <a:pt x="1568" y="3565"/>
                  </a:cubicBezTo>
                  <a:cubicBezTo>
                    <a:pt x="1628" y="3565"/>
                    <a:pt x="1693" y="3565"/>
                    <a:pt x="1753" y="3545"/>
                  </a:cubicBezTo>
                  <a:lnTo>
                    <a:pt x="1838" y="3545"/>
                  </a:lnTo>
                  <a:cubicBezTo>
                    <a:pt x="1879" y="3525"/>
                    <a:pt x="1919" y="3505"/>
                    <a:pt x="1964" y="3505"/>
                  </a:cubicBezTo>
                  <a:cubicBezTo>
                    <a:pt x="2004" y="3485"/>
                    <a:pt x="2044" y="3465"/>
                    <a:pt x="2089" y="3440"/>
                  </a:cubicBezTo>
                  <a:lnTo>
                    <a:pt x="2109" y="3440"/>
                  </a:lnTo>
                  <a:cubicBezTo>
                    <a:pt x="2129" y="3420"/>
                    <a:pt x="2129" y="3420"/>
                    <a:pt x="2149" y="3400"/>
                  </a:cubicBezTo>
                  <a:lnTo>
                    <a:pt x="2194" y="3400"/>
                  </a:lnTo>
                  <a:lnTo>
                    <a:pt x="2214" y="3380"/>
                  </a:lnTo>
                  <a:cubicBezTo>
                    <a:pt x="2234" y="3380"/>
                    <a:pt x="2254" y="3360"/>
                    <a:pt x="2294" y="3340"/>
                  </a:cubicBezTo>
                  <a:cubicBezTo>
                    <a:pt x="2339" y="3315"/>
                    <a:pt x="2359" y="3295"/>
                    <a:pt x="2379" y="3275"/>
                  </a:cubicBezTo>
                  <a:cubicBezTo>
                    <a:pt x="2399" y="3255"/>
                    <a:pt x="2444" y="3235"/>
                    <a:pt x="2464" y="3215"/>
                  </a:cubicBezTo>
                  <a:lnTo>
                    <a:pt x="2484" y="3190"/>
                  </a:lnTo>
                  <a:cubicBezTo>
                    <a:pt x="2504" y="3170"/>
                    <a:pt x="2524" y="3130"/>
                    <a:pt x="2569" y="3110"/>
                  </a:cubicBezTo>
                  <a:cubicBezTo>
                    <a:pt x="2590" y="3090"/>
                    <a:pt x="2610" y="3065"/>
                    <a:pt x="2610" y="3025"/>
                  </a:cubicBezTo>
                  <a:lnTo>
                    <a:pt x="2630" y="3004"/>
                  </a:lnTo>
                  <a:lnTo>
                    <a:pt x="2670" y="2984"/>
                  </a:lnTo>
                  <a:cubicBezTo>
                    <a:pt x="2670" y="2964"/>
                    <a:pt x="2695" y="2939"/>
                    <a:pt x="2715" y="2919"/>
                  </a:cubicBezTo>
                  <a:cubicBezTo>
                    <a:pt x="2735" y="2879"/>
                    <a:pt x="2755" y="2859"/>
                    <a:pt x="2775" y="2814"/>
                  </a:cubicBezTo>
                  <a:cubicBezTo>
                    <a:pt x="2795" y="2774"/>
                    <a:pt x="2795" y="2754"/>
                    <a:pt x="2820" y="2734"/>
                  </a:cubicBezTo>
                  <a:lnTo>
                    <a:pt x="2840" y="2714"/>
                  </a:lnTo>
                  <a:cubicBezTo>
                    <a:pt x="2840" y="2689"/>
                    <a:pt x="2860" y="2669"/>
                    <a:pt x="2860" y="2649"/>
                  </a:cubicBezTo>
                  <a:cubicBezTo>
                    <a:pt x="2880" y="2629"/>
                    <a:pt x="2880" y="2609"/>
                    <a:pt x="2900" y="2589"/>
                  </a:cubicBezTo>
                  <a:cubicBezTo>
                    <a:pt x="2920" y="2544"/>
                    <a:pt x="2945" y="2504"/>
                    <a:pt x="2965" y="2464"/>
                  </a:cubicBezTo>
                  <a:cubicBezTo>
                    <a:pt x="2985" y="2419"/>
                    <a:pt x="2985" y="2379"/>
                    <a:pt x="3005" y="2314"/>
                  </a:cubicBezTo>
                  <a:cubicBezTo>
                    <a:pt x="3025" y="2273"/>
                    <a:pt x="3025" y="2233"/>
                    <a:pt x="3045" y="2188"/>
                  </a:cubicBezTo>
                  <a:cubicBezTo>
                    <a:pt x="3070" y="2088"/>
                    <a:pt x="3090" y="2003"/>
                    <a:pt x="3090" y="1918"/>
                  </a:cubicBezTo>
                  <a:cubicBezTo>
                    <a:pt x="3090" y="1878"/>
                    <a:pt x="3090" y="1813"/>
                    <a:pt x="3070" y="1773"/>
                  </a:cubicBezTo>
                  <a:lnTo>
                    <a:pt x="3070" y="1713"/>
                  </a:lnTo>
                  <a:lnTo>
                    <a:pt x="3070" y="1628"/>
                  </a:lnTo>
                  <a:cubicBezTo>
                    <a:pt x="3045" y="1588"/>
                    <a:pt x="3045" y="1542"/>
                    <a:pt x="3045" y="1502"/>
                  </a:cubicBezTo>
                  <a:lnTo>
                    <a:pt x="3045" y="1462"/>
                  </a:lnTo>
                  <a:cubicBezTo>
                    <a:pt x="3045" y="1417"/>
                    <a:pt x="3025" y="1377"/>
                    <a:pt x="3025" y="1312"/>
                  </a:cubicBezTo>
                  <a:cubicBezTo>
                    <a:pt x="3025" y="1272"/>
                    <a:pt x="3005" y="1212"/>
                    <a:pt x="3005" y="1167"/>
                  </a:cubicBezTo>
                  <a:cubicBezTo>
                    <a:pt x="2985" y="1127"/>
                    <a:pt x="2965" y="1062"/>
                    <a:pt x="2965" y="1022"/>
                  </a:cubicBezTo>
                  <a:cubicBezTo>
                    <a:pt x="2945" y="982"/>
                    <a:pt x="2920" y="937"/>
                    <a:pt x="2900" y="917"/>
                  </a:cubicBezTo>
                  <a:lnTo>
                    <a:pt x="2900" y="897"/>
                  </a:lnTo>
                  <a:cubicBezTo>
                    <a:pt x="2880" y="857"/>
                    <a:pt x="2860" y="811"/>
                    <a:pt x="2840" y="771"/>
                  </a:cubicBezTo>
                  <a:cubicBezTo>
                    <a:pt x="2820" y="731"/>
                    <a:pt x="2775" y="686"/>
                    <a:pt x="2755" y="646"/>
                  </a:cubicBezTo>
                  <a:lnTo>
                    <a:pt x="2715" y="606"/>
                  </a:lnTo>
                  <a:cubicBezTo>
                    <a:pt x="2715" y="586"/>
                    <a:pt x="2695" y="561"/>
                    <a:pt x="2670" y="541"/>
                  </a:cubicBezTo>
                  <a:cubicBezTo>
                    <a:pt x="2650" y="521"/>
                    <a:pt x="2610" y="481"/>
                    <a:pt x="2569" y="436"/>
                  </a:cubicBezTo>
                  <a:lnTo>
                    <a:pt x="2544" y="416"/>
                  </a:lnTo>
                  <a:cubicBezTo>
                    <a:pt x="2524" y="396"/>
                    <a:pt x="2504" y="376"/>
                    <a:pt x="2484" y="376"/>
                  </a:cubicBezTo>
                  <a:cubicBezTo>
                    <a:pt x="2444" y="336"/>
                    <a:pt x="2419" y="336"/>
                    <a:pt x="2399" y="311"/>
                  </a:cubicBezTo>
                  <a:lnTo>
                    <a:pt x="2359" y="291"/>
                  </a:lnTo>
                  <a:lnTo>
                    <a:pt x="2339" y="271"/>
                  </a:lnTo>
                  <a:cubicBezTo>
                    <a:pt x="2294" y="251"/>
                    <a:pt x="2274" y="231"/>
                    <a:pt x="2254" y="211"/>
                  </a:cubicBezTo>
                  <a:cubicBezTo>
                    <a:pt x="2214" y="186"/>
                    <a:pt x="2169" y="166"/>
                    <a:pt x="2129" y="146"/>
                  </a:cubicBezTo>
                  <a:cubicBezTo>
                    <a:pt x="2089" y="126"/>
                    <a:pt x="2069" y="126"/>
                    <a:pt x="2044" y="106"/>
                  </a:cubicBezTo>
                  <a:cubicBezTo>
                    <a:pt x="2024" y="106"/>
                    <a:pt x="2004" y="106"/>
                    <a:pt x="1984" y="85"/>
                  </a:cubicBezTo>
                  <a:cubicBezTo>
                    <a:pt x="1964" y="85"/>
                    <a:pt x="1944" y="85"/>
                    <a:pt x="1919" y="60"/>
                  </a:cubicBezTo>
                  <a:cubicBezTo>
                    <a:pt x="1879" y="60"/>
                    <a:pt x="1858" y="40"/>
                    <a:pt x="1838" y="40"/>
                  </a:cubicBezTo>
                  <a:cubicBezTo>
                    <a:pt x="1773" y="40"/>
                    <a:pt x="1733" y="20"/>
                    <a:pt x="1693" y="20"/>
                  </a:cubicBezTo>
                  <a:cubicBezTo>
                    <a:pt x="1648" y="0"/>
                    <a:pt x="1588" y="0"/>
                    <a:pt x="154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" name="Google Shape;824;p41"/>
            <p:cNvSpPr/>
            <p:nvPr/>
          </p:nvSpPr>
          <p:spPr>
            <a:xfrm>
              <a:off x="1291290" y="2412347"/>
              <a:ext cx="49050" cy="60353"/>
            </a:xfrm>
            <a:custGeom>
              <a:avLst/>
              <a:gdLst/>
              <a:ahLst/>
              <a:cxnLst/>
              <a:rect l="l" t="t" r="r" b="b"/>
              <a:pathLst>
                <a:path w="1649" h="2029" extrusionOk="0">
                  <a:moveTo>
                    <a:pt x="1087" y="1"/>
                  </a:moveTo>
                  <a:cubicBezTo>
                    <a:pt x="1042" y="1"/>
                    <a:pt x="1022" y="1"/>
                    <a:pt x="1002" y="26"/>
                  </a:cubicBezTo>
                  <a:cubicBezTo>
                    <a:pt x="962" y="26"/>
                    <a:pt x="897" y="46"/>
                    <a:pt x="857" y="46"/>
                  </a:cubicBezTo>
                  <a:cubicBezTo>
                    <a:pt x="812" y="66"/>
                    <a:pt x="752" y="86"/>
                    <a:pt x="712" y="106"/>
                  </a:cubicBezTo>
                  <a:cubicBezTo>
                    <a:pt x="667" y="151"/>
                    <a:pt x="627" y="171"/>
                    <a:pt x="587" y="211"/>
                  </a:cubicBezTo>
                  <a:cubicBezTo>
                    <a:pt x="522" y="251"/>
                    <a:pt x="437" y="316"/>
                    <a:pt x="376" y="401"/>
                  </a:cubicBezTo>
                  <a:cubicBezTo>
                    <a:pt x="356" y="441"/>
                    <a:pt x="311" y="461"/>
                    <a:pt x="291" y="526"/>
                  </a:cubicBezTo>
                  <a:cubicBezTo>
                    <a:pt x="271" y="566"/>
                    <a:pt x="231" y="607"/>
                    <a:pt x="211" y="652"/>
                  </a:cubicBezTo>
                  <a:cubicBezTo>
                    <a:pt x="186" y="712"/>
                    <a:pt x="166" y="777"/>
                    <a:pt x="146" y="857"/>
                  </a:cubicBezTo>
                  <a:cubicBezTo>
                    <a:pt x="126" y="877"/>
                    <a:pt x="126" y="902"/>
                    <a:pt x="126" y="922"/>
                  </a:cubicBezTo>
                  <a:cubicBezTo>
                    <a:pt x="106" y="962"/>
                    <a:pt x="86" y="1002"/>
                    <a:pt x="86" y="1047"/>
                  </a:cubicBezTo>
                  <a:lnTo>
                    <a:pt x="61" y="1087"/>
                  </a:lnTo>
                  <a:cubicBezTo>
                    <a:pt x="61" y="1107"/>
                    <a:pt x="41" y="1152"/>
                    <a:pt x="41" y="1192"/>
                  </a:cubicBezTo>
                  <a:cubicBezTo>
                    <a:pt x="21" y="1277"/>
                    <a:pt x="1" y="1378"/>
                    <a:pt x="1" y="1463"/>
                  </a:cubicBezTo>
                  <a:cubicBezTo>
                    <a:pt x="21" y="1503"/>
                    <a:pt x="21" y="1568"/>
                    <a:pt x="21" y="1608"/>
                  </a:cubicBezTo>
                  <a:cubicBezTo>
                    <a:pt x="41" y="1653"/>
                    <a:pt x="41" y="1693"/>
                    <a:pt x="86" y="1733"/>
                  </a:cubicBezTo>
                  <a:cubicBezTo>
                    <a:pt x="86" y="1753"/>
                    <a:pt x="106" y="1778"/>
                    <a:pt x="126" y="1798"/>
                  </a:cubicBezTo>
                  <a:cubicBezTo>
                    <a:pt x="126" y="1818"/>
                    <a:pt x="146" y="1818"/>
                    <a:pt x="166" y="1838"/>
                  </a:cubicBezTo>
                  <a:lnTo>
                    <a:pt x="186" y="1858"/>
                  </a:lnTo>
                  <a:cubicBezTo>
                    <a:pt x="211" y="1878"/>
                    <a:pt x="251" y="1903"/>
                    <a:pt x="271" y="1923"/>
                  </a:cubicBezTo>
                  <a:lnTo>
                    <a:pt x="291" y="1923"/>
                  </a:lnTo>
                  <a:cubicBezTo>
                    <a:pt x="336" y="1943"/>
                    <a:pt x="356" y="1963"/>
                    <a:pt x="396" y="1983"/>
                  </a:cubicBezTo>
                  <a:cubicBezTo>
                    <a:pt x="437" y="2003"/>
                    <a:pt x="482" y="2003"/>
                    <a:pt x="522" y="2029"/>
                  </a:cubicBezTo>
                  <a:cubicBezTo>
                    <a:pt x="542" y="2029"/>
                    <a:pt x="542" y="2003"/>
                    <a:pt x="562" y="2003"/>
                  </a:cubicBezTo>
                  <a:lnTo>
                    <a:pt x="647" y="2003"/>
                  </a:lnTo>
                  <a:cubicBezTo>
                    <a:pt x="687" y="1983"/>
                    <a:pt x="687" y="1943"/>
                    <a:pt x="712" y="1923"/>
                  </a:cubicBezTo>
                  <a:cubicBezTo>
                    <a:pt x="732" y="1858"/>
                    <a:pt x="772" y="1818"/>
                    <a:pt x="792" y="1753"/>
                  </a:cubicBezTo>
                  <a:cubicBezTo>
                    <a:pt x="812" y="1733"/>
                    <a:pt x="837" y="1693"/>
                    <a:pt x="857" y="1673"/>
                  </a:cubicBezTo>
                  <a:cubicBezTo>
                    <a:pt x="897" y="1588"/>
                    <a:pt x="937" y="1503"/>
                    <a:pt x="1002" y="1423"/>
                  </a:cubicBezTo>
                  <a:cubicBezTo>
                    <a:pt x="1022" y="1358"/>
                    <a:pt x="1062" y="1298"/>
                    <a:pt x="1107" y="1232"/>
                  </a:cubicBezTo>
                  <a:cubicBezTo>
                    <a:pt x="1127" y="1212"/>
                    <a:pt x="1148" y="1172"/>
                    <a:pt x="1168" y="1152"/>
                  </a:cubicBezTo>
                  <a:cubicBezTo>
                    <a:pt x="1188" y="1127"/>
                    <a:pt x="1233" y="1087"/>
                    <a:pt x="1253" y="1047"/>
                  </a:cubicBezTo>
                  <a:cubicBezTo>
                    <a:pt x="1273" y="1027"/>
                    <a:pt x="1293" y="1002"/>
                    <a:pt x="1293" y="962"/>
                  </a:cubicBezTo>
                  <a:cubicBezTo>
                    <a:pt x="1313" y="962"/>
                    <a:pt x="1313" y="942"/>
                    <a:pt x="1338" y="922"/>
                  </a:cubicBezTo>
                  <a:cubicBezTo>
                    <a:pt x="1338" y="922"/>
                    <a:pt x="1358" y="902"/>
                    <a:pt x="1358" y="877"/>
                  </a:cubicBezTo>
                  <a:cubicBezTo>
                    <a:pt x="1398" y="837"/>
                    <a:pt x="1418" y="777"/>
                    <a:pt x="1463" y="732"/>
                  </a:cubicBezTo>
                  <a:cubicBezTo>
                    <a:pt x="1483" y="712"/>
                    <a:pt x="1503" y="692"/>
                    <a:pt x="1543" y="652"/>
                  </a:cubicBezTo>
                  <a:lnTo>
                    <a:pt x="1563" y="627"/>
                  </a:lnTo>
                  <a:cubicBezTo>
                    <a:pt x="1588" y="627"/>
                    <a:pt x="1608" y="607"/>
                    <a:pt x="1608" y="587"/>
                  </a:cubicBezTo>
                  <a:lnTo>
                    <a:pt x="1628" y="587"/>
                  </a:lnTo>
                  <a:cubicBezTo>
                    <a:pt x="1628" y="587"/>
                    <a:pt x="1628" y="566"/>
                    <a:pt x="1648" y="566"/>
                  </a:cubicBezTo>
                  <a:lnTo>
                    <a:pt x="1648" y="546"/>
                  </a:lnTo>
                  <a:lnTo>
                    <a:pt x="1648" y="526"/>
                  </a:lnTo>
                  <a:lnTo>
                    <a:pt x="1648" y="481"/>
                  </a:lnTo>
                  <a:cubicBezTo>
                    <a:pt x="1628" y="461"/>
                    <a:pt x="1608" y="441"/>
                    <a:pt x="1588" y="441"/>
                  </a:cubicBezTo>
                  <a:lnTo>
                    <a:pt x="1563" y="441"/>
                  </a:lnTo>
                  <a:cubicBezTo>
                    <a:pt x="1543" y="401"/>
                    <a:pt x="1523" y="356"/>
                    <a:pt x="1483" y="316"/>
                  </a:cubicBezTo>
                  <a:cubicBezTo>
                    <a:pt x="1483" y="296"/>
                    <a:pt x="1463" y="276"/>
                    <a:pt x="1438" y="251"/>
                  </a:cubicBezTo>
                  <a:lnTo>
                    <a:pt x="1418" y="231"/>
                  </a:lnTo>
                  <a:lnTo>
                    <a:pt x="1398" y="211"/>
                  </a:lnTo>
                  <a:lnTo>
                    <a:pt x="1378" y="191"/>
                  </a:lnTo>
                  <a:lnTo>
                    <a:pt x="1338" y="151"/>
                  </a:lnTo>
                  <a:lnTo>
                    <a:pt x="1338" y="126"/>
                  </a:lnTo>
                  <a:cubicBezTo>
                    <a:pt x="1293" y="106"/>
                    <a:pt x="1273" y="86"/>
                    <a:pt x="1253" y="66"/>
                  </a:cubicBezTo>
                  <a:cubicBezTo>
                    <a:pt x="1233" y="46"/>
                    <a:pt x="1188" y="26"/>
                    <a:pt x="1148" y="26"/>
                  </a:cubicBezTo>
                  <a:cubicBezTo>
                    <a:pt x="1127" y="1"/>
                    <a:pt x="1107" y="1"/>
                    <a:pt x="108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" name="Google Shape;825;p41"/>
            <p:cNvSpPr/>
            <p:nvPr/>
          </p:nvSpPr>
          <p:spPr>
            <a:xfrm>
              <a:off x="1645613" y="2396850"/>
              <a:ext cx="50953" cy="56486"/>
            </a:xfrm>
            <a:custGeom>
              <a:avLst/>
              <a:gdLst/>
              <a:ahLst/>
              <a:cxnLst/>
              <a:rect l="l" t="t" r="r" b="b"/>
              <a:pathLst>
                <a:path w="1713" h="1899" extrusionOk="0">
                  <a:moveTo>
                    <a:pt x="461" y="1"/>
                  </a:moveTo>
                  <a:cubicBezTo>
                    <a:pt x="441" y="1"/>
                    <a:pt x="396" y="1"/>
                    <a:pt x="376" y="21"/>
                  </a:cubicBezTo>
                  <a:cubicBezTo>
                    <a:pt x="291" y="21"/>
                    <a:pt x="231" y="46"/>
                    <a:pt x="166" y="106"/>
                  </a:cubicBezTo>
                  <a:cubicBezTo>
                    <a:pt x="146" y="126"/>
                    <a:pt x="126" y="146"/>
                    <a:pt x="106" y="191"/>
                  </a:cubicBezTo>
                  <a:cubicBezTo>
                    <a:pt x="86" y="231"/>
                    <a:pt x="65" y="251"/>
                    <a:pt x="40" y="296"/>
                  </a:cubicBezTo>
                  <a:cubicBezTo>
                    <a:pt x="20" y="316"/>
                    <a:pt x="20" y="356"/>
                    <a:pt x="0" y="397"/>
                  </a:cubicBezTo>
                  <a:lnTo>
                    <a:pt x="0" y="522"/>
                  </a:lnTo>
                  <a:cubicBezTo>
                    <a:pt x="0" y="522"/>
                    <a:pt x="20" y="547"/>
                    <a:pt x="20" y="567"/>
                  </a:cubicBezTo>
                  <a:cubicBezTo>
                    <a:pt x="40" y="587"/>
                    <a:pt x="65" y="607"/>
                    <a:pt x="86" y="607"/>
                  </a:cubicBezTo>
                  <a:lnTo>
                    <a:pt x="126" y="607"/>
                  </a:lnTo>
                  <a:lnTo>
                    <a:pt x="146" y="627"/>
                  </a:lnTo>
                  <a:lnTo>
                    <a:pt x="166" y="647"/>
                  </a:lnTo>
                  <a:cubicBezTo>
                    <a:pt x="211" y="672"/>
                    <a:pt x="251" y="712"/>
                    <a:pt x="271" y="752"/>
                  </a:cubicBezTo>
                  <a:cubicBezTo>
                    <a:pt x="336" y="817"/>
                    <a:pt x="396" y="877"/>
                    <a:pt x="461" y="962"/>
                  </a:cubicBezTo>
                  <a:cubicBezTo>
                    <a:pt x="501" y="1002"/>
                    <a:pt x="521" y="1047"/>
                    <a:pt x="566" y="1087"/>
                  </a:cubicBezTo>
                  <a:cubicBezTo>
                    <a:pt x="586" y="1108"/>
                    <a:pt x="626" y="1148"/>
                    <a:pt x="646" y="1193"/>
                  </a:cubicBezTo>
                  <a:lnTo>
                    <a:pt x="711" y="1253"/>
                  </a:lnTo>
                  <a:cubicBezTo>
                    <a:pt x="751" y="1298"/>
                    <a:pt x="792" y="1358"/>
                    <a:pt x="837" y="1423"/>
                  </a:cubicBezTo>
                  <a:cubicBezTo>
                    <a:pt x="877" y="1463"/>
                    <a:pt x="917" y="1503"/>
                    <a:pt x="942" y="1548"/>
                  </a:cubicBezTo>
                  <a:cubicBezTo>
                    <a:pt x="962" y="1588"/>
                    <a:pt x="982" y="1608"/>
                    <a:pt x="1022" y="1648"/>
                  </a:cubicBezTo>
                  <a:cubicBezTo>
                    <a:pt x="1042" y="1693"/>
                    <a:pt x="1087" y="1733"/>
                    <a:pt x="1107" y="1773"/>
                  </a:cubicBezTo>
                  <a:lnTo>
                    <a:pt x="1107" y="1798"/>
                  </a:lnTo>
                  <a:cubicBezTo>
                    <a:pt x="1127" y="1819"/>
                    <a:pt x="1127" y="1839"/>
                    <a:pt x="1147" y="1839"/>
                  </a:cubicBezTo>
                  <a:cubicBezTo>
                    <a:pt x="1147" y="1859"/>
                    <a:pt x="1167" y="1879"/>
                    <a:pt x="1192" y="1879"/>
                  </a:cubicBezTo>
                  <a:lnTo>
                    <a:pt x="1212" y="1899"/>
                  </a:lnTo>
                  <a:cubicBezTo>
                    <a:pt x="1232" y="1899"/>
                    <a:pt x="1252" y="1879"/>
                    <a:pt x="1252" y="1879"/>
                  </a:cubicBezTo>
                  <a:cubicBezTo>
                    <a:pt x="1337" y="1859"/>
                    <a:pt x="1377" y="1798"/>
                    <a:pt x="1417" y="1753"/>
                  </a:cubicBezTo>
                  <a:lnTo>
                    <a:pt x="1462" y="1713"/>
                  </a:lnTo>
                  <a:cubicBezTo>
                    <a:pt x="1482" y="1713"/>
                    <a:pt x="1482" y="1693"/>
                    <a:pt x="1482" y="1693"/>
                  </a:cubicBezTo>
                  <a:cubicBezTo>
                    <a:pt x="1568" y="1608"/>
                    <a:pt x="1608" y="1523"/>
                    <a:pt x="1648" y="1463"/>
                  </a:cubicBezTo>
                  <a:cubicBezTo>
                    <a:pt x="1648" y="1423"/>
                    <a:pt x="1668" y="1398"/>
                    <a:pt x="1693" y="1378"/>
                  </a:cubicBezTo>
                  <a:cubicBezTo>
                    <a:pt x="1693" y="1338"/>
                    <a:pt x="1713" y="1298"/>
                    <a:pt x="1713" y="1273"/>
                  </a:cubicBezTo>
                  <a:lnTo>
                    <a:pt x="1713" y="1148"/>
                  </a:lnTo>
                  <a:lnTo>
                    <a:pt x="1713" y="1047"/>
                  </a:lnTo>
                  <a:cubicBezTo>
                    <a:pt x="1713" y="1022"/>
                    <a:pt x="1693" y="1002"/>
                    <a:pt x="1693" y="982"/>
                  </a:cubicBezTo>
                  <a:cubicBezTo>
                    <a:pt x="1693" y="982"/>
                    <a:pt x="1693" y="962"/>
                    <a:pt x="1668" y="962"/>
                  </a:cubicBezTo>
                  <a:cubicBezTo>
                    <a:pt x="1668" y="922"/>
                    <a:pt x="1668" y="897"/>
                    <a:pt x="1648" y="877"/>
                  </a:cubicBezTo>
                  <a:cubicBezTo>
                    <a:pt x="1628" y="797"/>
                    <a:pt x="1588" y="692"/>
                    <a:pt x="1523" y="607"/>
                  </a:cubicBezTo>
                  <a:cubicBezTo>
                    <a:pt x="1482" y="567"/>
                    <a:pt x="1442" y="522"/>
                    <a:pt x="1417" y="502"/>
                  </a:cubicBezTo>
                  <a:cubicBezTo>
                    <a:pt x="1377" y="462"/>
                    <a:pt x="1357" y="442"/>
                    <a:pt x="1317" y="397"/>
                  </a:cubicBezTo>
                  <a:cubicBezTo>
                    <a:pt x="1252" y="356"/>
                    <a:pt x="1192" y="296"/>
                    <a:pt x="1107" y="231"/>
                  </a:cubicBezTo>
                  <a:cubicBezTo>
                    <a:pt x="1022" y="191"/>
                    <a:pt x="942" y="146"/>
                    <a:pt x="877" y="106"/>
                  </a:cubicBezTo>
                  <a:cubicBezTo>
                    <a:pt x="792" y="66"/>
                    <a:pt x="691" y="46"/>
                    <a:pt x="586" y="21"/>
                  </a:cubicBezTo>
                  <a:cubicBezTo>
                    <a:pt x="541" y="21"/>
                    <a:pt x="501" y="1"/>
                    <a:pt x="46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" name="Google Shape;826;p41"/>
            <p:cNvSpPr/>
            <p:nvPr/>
          </p:nvSpPr>
          <p:spPr>
            <a:xfrm>
              <a:off x="1409259" y="2699803"/>
              <a:ext cx="224010" cy="108093"/>
            </a:xfrm>
            <a:custGeom>
              <a:avLst/>
              <a:gdLst/>
              <a:ahLst/>
              <a:cxnLst/>
              <a:rect l="l" t="t" r="r" b="b"/>
              <a:pathLst>
                <a:path w="7531" h="3634" extrusionOk="0">
                  <a:moveTo>
                    <a:pt x="3380" y="0"/>
                  </a:moveTo>
                  <a:cubicBezTo>
                    <a:pt x="3315" y="0"/>
                    <a:pt x="3275" y="20"/>
                    <a:pt x="3210" y="20"/>
                  </a:cubicBezTo>
                  <a:cubicBezTo>
                    <a:pt x="3170" y="20"/>
                    <a:pt x="3130" y="40"/>
                    <a:pt x="3085" y="40"/>
                  </a:cubicBezTo>
                  <a:cubicBezTo>
                    <a:pt x="3025" y="60"/>
                    <a:pt x="2980" y="80"/>
                    <a:pt x="2939" y="80"/>
                  </a:cubicBezTo>
                  <a:cubicBezTo>
                    <a:pt x="2939" y="60"/>
                    <a:pt x="2919" y="40"/>
                    <a:pt x="2879" y="40"/>
                  </a:cubicBezTo>
                  <a:cubicBezTo>
                    <a:pt x="2834" y="40"/>
                    <a:pt x="2794" y="40"/>
                    <a:pt x="2754" y="60"/>
                  </a:cubicBezTo>
                  <a:cubicBezTo>
                    <a:pt x="2709" y="60"/>
                    <a:pt x="2669" y="80"/>
                    <a:pt x="2629" y="100"/>
                  </a:cubicBezTo>
                  <a:cubicBezTo>
                    <a:pt x="2544" y="125"/>
                    <a:pt x="2479" y="145"/>
                    <a:pt x="2379" y="185"/>
                  </a:cubicBezTo>
                  <a:lnTo>
                    <a:pt x="2314" y="205"/>
                  </a:lnTo>
                  <a:cubicBezTo>
                    <a:pt x="2254" y="225"/>
                    <a:pt x="2208" y="250"/>
                    <a:pt x="2148" y="270"/>
                  </a:cubicBezTo>
                  <a:cubicBezTo>
                    <a:pt x="2083" y="290"/>
                    <a:pt x="2023" y="310"/>
                    <a:pt x="1958" y="351"/>
                  </a:cubicBezTo>
                  <a:lnTo>
                    <a:pt x="1918" y="376"/>
                  </a:lnTo>
                  <a:cubicBezTo>
                    <a:pt x="1898" y="376"/>
                    <a:pt x="1878" y="376"/>
                    <a:pt x="1853" y="396"/>
                  </a:cubicBezTo>
                  <a:cubicBezTo>
                    <a:pt x="1833" y="396"/>
                    <a:pt x="1793" y="416"/>
                    <a:pt x="1773" y="436"/>
                  </a:cubicBezTo>
                  <a:cubicBezTo>
                    <a:pt x="1708" y="456"/>
                    <a:pt x="1668" y="476"/>
                    <a:pt x="1628" y="501"/>
                  </a:cubicBezTo>
                  <a:cubicBezTo>
                    <a:pt x="1603" y="521"/>
                    <a:pt x="1583" y="541"/>
                    <a:pt x="1563" y="541"/>
                  </a:cubicBezTo>
                  <a:lnTo>
                    <a:pt x="1502" y="581"/>
                  </a:lnTo>
                  <a:cubicBezTo>
                    <a:pt x="1477" y="601"/>
                    <a:pt x="1457" y="601"/>
                    <a:pt x="1437" y="626"/>
                  </a:cubicBezTo>
                  <a:cubicBezTo>
                    <a:pt x="1417" y="626"/>
                    <a:pt x="1397" y="646"/>
                    <a:pt x="1377" y="666"/>
                  </a:cubicBezTo>
                  <a:cubicBezTo>
                    <a:pt x="1292" y="706"/>
                    <a:pt x="1207" y="791"/>
                    <a:pt x="1127" y="851"/>
                  </a:cubicBezTo>
                  <a:lnTo>
                    <a:pt x="1082" y="896"/>
                  </a:lnTo>
                  <a:cubicBezTo>
                    <a:pt x="1062" y="916"/>
                    <a:pt x="1042" y="936"/>
                    <a:pt x="1022" y="956"/>
                  </a:cubicBezTo>
                  <a:cubicBezTo>
                    <a:pt x="977" y="1001"/>
                    <a:pt x="937" y="1041"/>
                    <a:pt x="897" y="1082"/>
                  </a:cubicBezTo>
                  <a:cubicBezTo>
                    <a:pt x="852" y="1147"/>
                    <a:pt x="792" y="1207"/>
                    <a:pt x="726" y="1292"/>
                  </a:cubicBezTo>
                  <a:lnTo>
                    <a:pt x="706" y="1292"/>
                  </a:lnTo>
                  <a:cubicBezTo>
                    <a:pt x="666" y="1377"/>
                    <a:pt x="601" y="1457"/>
                    <a:pt x="541" y="1542"/>
                  </a:cubicBezTo>
                  <a:cubicBezTo>
                    <a:pt x="476" y="1602"/>
                    <a:pt x="436" y="1687"/>
                    <a:pt x="396" y="1772"/>
                  </a:cubicBezTo>
                  <a:lnTo>
                    <a:pt x="376" y="1813"/>
                  </a:lnTo>
                  <a:cubicBezTo>
                    <a:pt x="331" y="1878"/>
                    <a:pt x="291" y="1958"/>
                    <a:pt x="251" y="2023"/>
                  </a:cubicBezTo>
                  <a:cubicBezTo>
                    <a:pt x="166" y="2228"/>
                    <a:pt x="101" y="2418"/>
                    <a:pt x="61" y="2584"/>
                  </a:cubicBezTo>
                  <a:cubicBezTo>
                    <a:pt x="40" y="2629"/>
                    <a:pt x="40" y="2669"/>
                    <a:pt x="20" y="2729"/>
                  </a:cubicBezTo>
                  <a:lnTo>
                    <a:pt x="20" y="2854"/>
                  </a:lnTo>
                  <a:cubicBezTo>
                    <a:pt x="20" y="2939"/>
                    <a:pt x="20" y="3004"/>
                    <a:pt x="0" y="3064"/>
                  </a:cubicBezTo>
                  <a:lnTo>
                    <a:pt x="0" y="3129"/>
                  </a:lnTo>
                  <a:lnTo>
                    <a:pt x="0" y="3169"/>
                  </a:lnTo>
                  <a:cubicBezTo>
                    <a:pt x="0" y="3209"/>
                    <a:pt x="0" y="3255"/>
                    <a:pt x="20" y="3315"/>
                  </a:cubicBezTo>
                  <a:cubicBezTo>
                    <a:pt x="20" y="3355"/>
                    <a:pt x="61" y="3400"/>
                    <a:pt x="126" y="3440"/>
                  </a:cubicBezTo>
                  <a:cubicBezTo>
                    <a:pt x="166" y="3440"/>
                    <a:pt x="186" y="3440"/>
                    <a:pt x="206" y="3460"/>
                  </a:cubicBezTo>
                  <a:cubicBezTo>
                    <a:pt x="331" y="3480"/>
                    <a:pt x="436" y="3505"/>
                    <a:pt x="561" y="3505"/>
                  </a:cubicBezTo>
                  <a:lnTo>
                    <a:pt x="601" y="3525"/>
                  </a:lnTo>
                  <a:lnTo>
                    <a:pt x="686" y="3525"/>
                  </a:lnTo>
                  <a:cubicBezTo>
                    <a:pt x="751" y="3545"/>
                    <a:pt x="812" y="3545"/>
                    <a:pt x="897" y="3545"/>
                  </a:cubicBezTo>
                  <a:lnTo>
                    <a:pt x="937" y="3565"/>
                  </a:lnTo>
                  <a:lnTo>
                    <a:pt x="1062" y="3565"/>
                  </a:lnTo>
                  <a:cubicBezTo>
                    <a:pt x="1102" y="3585"/>
                    <a:pt x="1147" y="3585"/>
                    <a:pt x="1187" y="3585"/>
                  </a:cubicBezTo>
                  <a:lnTo>
                    <a:pt x="1477" y="3585"/>
                  </a:lnTo>
                  <a:cubicBezTo>
                    <a:pt x="1603" y="3585"/>
                    <a:pt x="1688" y="3585"/>
                    <a:pt x="1773" y="3565"/>
                  </a:cubicBezTo>
                  <a:cubicBezTo>
                    <a:pt x="1921" y="3565"/>
                    <a:pt x="2069" y="3633"/>
                    <a:pt x="2220" y="3633"/>
                  </a:cubicBezTo>
                  <a:cubicBezTo>
                    <a:pt x="2238" y="3633"/>
                    <a:pt x="2256" y="3632"/>
                    <a:pt x="2274" y="3630"/>
                  </a:cubicBezTo>
                  <a:lnTo>
                    <a:pt x="2294" y="3630"/>
                  </a:lnTo>
                  <a:cubicBezTo>
                    <a:pt x="2504" y="3605"/>
                    <a:pt x="2689" y="3585"/>
                    <a:pt x="2899" y="3585"/>
                  </a:cubicBezTo>
                  <a:lnTo>
                    <a:pt x="2980" y="3565"/>
                  </a:lnTo>
                  <a:lnTo>
                    <a:pt x="3836" y="3565"/>
                  </a:lnTo>
                  <a:cubicBezTo>
                    <a:pt x="3901" y="3565"/>
                    <a:pt x="3961" y="3525"/>
                    <a:pt x="4026" y="3525"/>
                  </a:cubicBezTo>
                  <a:lnTo>
                    <a:pt x="4256" y="3525"/>
                  </a:lnTo>
                  <a:cubicBezTo>
                    <a:pt x="4296" y="3525"/>
                    <a:pt x="4336" y="3505"/>
                    <a:pt x="4381" y="3505"/>
                  </a:cubicBezTo>
                  <a:lnTo>
                    <a:pt x="4422" y="3505"/>
                  </a:lnTo>
                  <a:cubicBezTo>
                    <a:pt x="4482" y="3480"/>
                    <a:pt x="4527" y="3440"/>
                    <a:pt x="4607" y="3440"/>
                  </a:cubicBezTo>
                  <a:lnTo>
                    <a:pt x="4712" y="3440"/>
                  </a:lnTo>
                  <a:cubicBezTo>
                    <a:pt x="4817" y="3440"/>
                    <a:pt x="4922" y="3420"/>
                    <a:pt x="5027" y="3420"/>
                  </a:cubicBezTo>
                  <a:cubicBezTo>
                    <a:pt x="5087" y="3420"/>
                    <a:pt x="5153" y="3400"/>
                    <a:pt x="5213" y="3400"/>
                  </a:cubicBezTo>
                  <a:cubicBezTo>
                    <a:pt x="5258" y="3400"/>
                    <a:pt x="5278" y="3400"/>
                    <a:pt x="5318" y="3380"/>
                  </a:cubicBezTo>
                  <a:lnTo>
                    <a:pt x="5463" y="3380"/>
                  </a:lnTo>
                  <a:cubicBezTo>
                    <a:pt x="5508" y="3380"/>
                    <a:pt x="5568" y="3355"/>
                    <a:pt x="5608" y="3355"/>
                  </a:cubicBezTo>
                  <a:lnTo>
                    <a:pt x="5713" y="3355"/>
                  </a:lnTo>
                  <a:cubicBezTo>
                    <a:pt x="5778" y="3335"/>
                    <a:pt x="5838" y="3335"/>
                    <a:pt x="5924" y="3335"/>
                  </a:cubicBezTo>
                  <a:cubicBezTo>
                    <a:pt x="6029" y="3315"/>
                    <a:pt x="6134" y="3295"/>
                    <a:pt x="6234" y="3295"/>
                  </a:cubicBezTo>
                  <a:lnTo>
                    <a:pt x="6339" y="3275"/>
                  </a:lnTo>
                  <a:cubicBezTo>
                    <a:pt x="6404" y="3275"/>
                    <a:pt x="6464" y="3255"/>
                    <a:pt x="6529" y="3255"/>
                  </a:cubicBezTo>
                  <a:cubicBezTo>
                    <a:pt x="6610" y="3229"/>
                    <a:pt x="6675" y="3209"/>
                    <a:pt x="6735" y="3189"/>
                  </a:cubicBezTo>
                  <a:cubicBezTo>
                    <a:pt x="6760" y="3189"/>
                    <a:pt x="6780" y="3169"/>
                    <a:pt x="6820" y="3169"/>
                  </a:cubicBezTo>
                  <a:cubicBezTo>
                    <a:pt x="6885" y="3149"/>
                    <a:pt x="6945" y="3129"/>
                    <a:pt x="7010" y="3104"/>
                  </a:cubicBezTo>
                  <a:lnTo>
                    <a:pt x="7070" y="3104"/>
                  </a:lnTo>
                  <a:cubicBezTo>
                    <a:pt x="7135" y="3084"/>
                    <a:pt x="7235" y="3044"/>
                    <a:pt x="7341" y="3004"/>
                  </a:cubicBezTo>
                  <a:cubicBezTo>
                    <a:pt x="7426" y="2939"/>
                    <a:pt x="7511" y="2834"/>
                    <a:pt x="7511" y="2729"/>
                  </a:cubicBezTo>
                  <a:cubicBezTo>
                    <a:pt x="7531" y="2669"/>
                    <a:pt x="7531" y="2629"/>
                    <a:pt x="7531" y="2564"/>
                  </a:cubicBezTo>
                  <a:cubicBezTo>
                    <a:pt x="7511" y="2524"/>
                    <a:pt x="7511" y="2458"/>
                    <a:pt x="7486" y="2398"/>
                  </a:cubicBezTo>
                  <a:cubicBezTo>
                    <a:pt x="7466" y="2333"/>
                    <a:pt x="7426" y="2253"/>
                    <a:pt x="7386" y="2168"/>
                  </a:cubicBezTo>
                  <a:lnTo>
                    <a:pt x="7361" y="2128"/>
                  </a:lnTo>
                  <a:cubicBezTo>
                    <a:pt x="7341" y="2103"/>
                    <a:pt x="7321" y="2063"/>
                    <a:pt x="7301" y="2043"/>
                  </a:cubicBezTo>
                  <a:lnTo>
                    <a:pt x="7280" y="2003"/>
                  </a:lnTo>
                  <a:cubicBezTo>
                    <a:pt x="7260" y="1978"/>
                    <a:pt x="7235" y="1958"/>
                    <a:pt x="7235" y="1918"/>
                  </a:cubicBezTo>
                  <a:cubicBezTo>
                    <a:pt x="7215" y="1898"/>
                    <a:pt x="7195" y="1853"/>
                    <a:pt x="7155" y="1813"/>
                  </a:cubicBezTo>
                  <a:cubicBezTo>
                    <a:pt x="7135" y="1772"/>
                    <a:pt x="7110" y="1727"/>
                    <a:pt x="7070" y="1687"/>
                  </a:cubicBezTo>
                  <a:cubicBezTo>
                    <a:pt x="7030" y="1602"/>
                    <a:pt x="6965" y="1522"/>
                    <a:pt x="6925" y="1437"/>
                  </a:cubicBezTo>
                  <a:cubicBezTo>
                    <a:pt x="6905" y="1397"/>
                    <a:pt x="6860" y="1377"/>
                    <a:pt x="6840" y="1332"/>
                  </a:cubicBezTo>
                  <a:lnTo>
                    <a:pt x="6840" y="1312"/>
                  </a:lnTo>
                  <a:cubicBezTo>
                    <a:pt x="6800" y="1292"/>
                    <a:pt x="6780" y="1252"/>
                    <a:pt x="6735" y="1207"/>
                  </a:cubicBezTo>
                  <a:cubicBezTo>
                    <a:pt x="6695" y="1147"/>
                    <a:pt x="6610" y="1102"/>
                    <a:pt x="6570" y="1041"/>
                  </a:cubicBezTo>
                  <a:cubicBezTo>
                    <a:pt x="6529" y="1021"/>
                    <a:pt x="6509" y="1001"/>
                    <a:pt x="6464" y="956"/>
                  </a:cubicBezTo>
                  <a:cubicBezTo>
                    <a:pt x="6444" y="936"/>
                    <a:pt x="6424" y="916"/>
                    <a:pt x="6384" y="896"/>
                  </a:cubicBezTo>
                  <a:lnTo>
                    <a:pt x="6359" y="876"/>
                  </a:lnTo>
                  <a:lnTo>
                    <a:pt x="6319" y="831"/>
                  </a:lnTo>
                  <a:cubicBezTo>
                    <a:pt x="6299" y="831"/>
                    <a:pt x="6279" y="811"/>
                    <a:pt x="6234" y="791"/>
                  </a:cubicBezTo>
                  <a:cubicBezTo>
                    <a:pt x="6214" y="771"/>
                    <a:pt x="6174" y="751"/>
                    <a:pt x="6154" y="726"/>
                  </a:cubicBezTo>
                  <a:lnTo>
                    <a:pt x="6109" y="706"/>
                  </a:lnTo>
                  <a:cubicBezTo>
                    <a:pt x="6089" y="686"/>
                    <a:pt x="6069" y="686"/>
                    <a:pt x="6069" y="666"/>
                  </a:cubicBezTo>
                  <a:cubicBezTo>
                    <a:pt x="6049" y="646"/>
                    <a:pt x="6029" y="646"/>
                    <a:pt x="6009" y="626"/>
                  </a:cubicBezTo>
                  <a:cubicBezTo>
                    <a:pt x="5964" y="601"/>
                    <a:pt x="5924" y="581"/>
                    <a:pt x="5904" y="561"/>
                  </a:cubicBezTo>
                  <a:cubicBezTo>
                    <a:pt x="5838" y="541"/>
                    <a:pt x="5818" y="521"/>
                    <a:pt x="5778" y="501"/>
                  </a:cubicBezTo>
                  <a:cubicBezTo>
                    <a:pt x="5733" y="476"/>
                    <a:pt x="5673" y="456"/>
                    <a:pt x="5633" y="436"/>
                  </a:cubicBezTo>
                  <a:lnTo>
                    <a:pt x="5568" y="416"/>
                  </a:lnTo>
                  <a:cubicBezTo>
                    <a:pt x="5548" y="396"/>
                    <a:pt x="5528" y="396"/>
                    <a:pt x="5508" y="376"/>
                  </a:cubicBezTo>
                  <a:cubicBezTo>
                    <a:pt x="5463" y="376"/>
                    <a:pt x="5423" y="351"/>
                    <a:pt x="5403" y="351"/>
                  </a:cubicBezTo>
                  <a:lnTo>
                    <a:pt x="5358" y="330"/>
                  </a:lnTo>
                  <a:cubicBezTo>
                    <a:pt x="5278" y="310"/>
                    <a:pt x="5193" y="270"/>
                    <a:pt x="5107" y="250"/>
                  </a:cubicBezTo>
                  <a:lnTo>
                    <a:pt x="5067" y="225"/>
                  </a:lnTo>
                  <a:cubicBezTo>
                    <a:pt x="5027" y="205"/>
                    <a:pt x="5007" y="185"/>
                    <a:pt x="4962" y="185"/>
                  </a:cubicBezTo>
                  <a:cubicBezTo>
                    <a:pt x="4922" y="165"/>
                    <a:pt x="4882" y="145"/>
                    <a:pt x="4837" y="145"/>
                  </a:cubicBezTo>
                  <a:cubicBezTo>
                    <a:pt x="4757" y="100"/>
                    <a:pt x="4672" y="100"/>
                    <a:pt x="4587" y="80"/>
                  </a:cubicBezTo>
                  <a:lnTo>
                    <a:pt x="4547" y="80"/>
                  </a:lnTo>
                  <a:cubicBezTo>
                    <a:pt x="4422" y="60"/>
                    <a:pt x="4316" y="40"/>
                    <a:pt x="4231" y="20"/>
                  </a:cubicBezTo>
                  <a:lnTo>
                    <a:pt x="4151" y="20"/>
                  </a:lnTo>
                  <a:cubicBezTo>
                    <a:pt x="4086" y="20"/>
                    <a:pt x="4006" y="0"/>
                    <a:pt x="39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" name="Google Shape;827;p41"/>
            <p:cNvSpPr/>
            <p:nvPr/>
          </p:nvSpPr>
          <p:spPr>
            <a:xfrm>
              <a:off x="1523331" y="2699803"/>
              <a:ext cx="64666" cy="22963"/>
            </a:xfrm>
            <a:custGeom>
              <a:avLst/>
              <a:gdLst/>
              <a:ahLst/>
              <a:cxnLst/>
              <a:rect l="l" t="t" r="r" b="b"/>
              <a:pathLst>
                <a:path w="2174" h="772" extrusionOk="0">
                  <a:moveTo>
                    <a:pt x="46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0"/>
                    <a:pt x="46" y="80"/>
                  </a:cubicBezTo>
                  <a:cubicBezTo>
                    <a:pt x="79" y="73"/>
                    <a:pt x="113" y="71"/>
                    <a:pt x="148" y="71"/>
                  </a:cubicBezTo>
                  <a:cubicBezTo>
                    <a:pt x="218" y="71"/>
                    <a:pt x="293" y="80"/>
                    <a:pt x="376" y="80"/>
                  </a:cubicBezTo>
                  <a:cubicBezTo>
                    <a:pt x="461" y="100"/>
                    <a:pt x="546" y="125"/>
                    <a:pt x="607" y="145"/>
                  </a:cubicBezTo>
                  <a:cubicBezTo>
                    <a:pt x="672" y="145"/>
                    <a:pt x="712" y="165"/>
                    <a:pt x="752" y="165"/>
                  </a:cubicBezTo>
                  <a:cubicBezTo>
                    <a:pt x="797" y="185"/>
                    <a:pt x="837" y="185"/>
                    <a:pt x="877" y="205"/>
                  </a:cubicBezTo>
                  <a:cubicBezTo>
                    <a:pt x="962" y="225"/>
                    <a:pt x="1047" y="250"/>
                    <a:pt x="1107" y="270"/>
                  </a:cubicBezTo>
                  <a:cubicBezTo>
                    <a:pt x="1147" y="290"/>
                    <a:pt x="1192" y="290"/>
                    <a:pt x="1232" y="310"/>
                  </a:cubicBezTo>
                  <a:cubicBezTo>
                    <a:pt x="1272" y="310"/>
                    <a:pt x="1318" y="330"/>
                    <a:pt x="1358" y="351"/>
                  </a:cubicBezTo>
                  <a:cubicBezTo>
                    <a:pt x="1443" y="396"/>
                    <a:pt x="1548" y="436"/>
                    <a:pt x="1648" y="476"/>
                  </a:cubicBezTo>
                  <a:cubicBezTo>
                    <a:pt x="1693" y="501"/>
                    <a:pt x="1733" y="521"/>
                    <a:pt x="1798" y="541"/>
                  </a:cubicBezTo>
                  <a:cubicBezTo>
                    <a:pt x="1838" y="581"/>
                    <a:pt x="1878" y="601"/>
                    <a:pt x="1923" y="626"/>
                  </a:cubicBezTo>
                  <a:lnTo>
                    <a:pt x="2049" y="751"/>
                  </a:lnTo>
                  <a:cubicBezTo>
                    <a:pt x="2069" y="751"/>
                    <a:pt x="2089" y="771"/>
                    <a:pt x="2089" y="771"/>
                  </a:cubicBezTo>
                  <a:cubicBezTo>
                    <a:pt x="2109" y="771"/>
                    <a:pt x="2129" y="751"/>
                    <a:pt x="2149" y="751"/>
                  </a:cubicBezTo>
                  <a:cubicBezTo>
                    <a:pt x="2174" y="706"/>
                    <a:pt x="2174" y="666"/>
                    <a:pt x="2149" y="646"/>
                  </a:cubicBezTo>
                  <a:cubicBezTo>
                    <a:pt x="2069" y="581"/>
                    <a:pt x="1983" y="501"/>
                    <a:pt x="1898" y="456"/>
                  </a:cubicBezTo>
                  <a:cubicBezTo>
                    <a:pt x="1818" y="396"/>
                    <a:pt x="1713" y="351"/>
                    <a:pt x="1628" y="330"/>
                  </a:cubicBezTo>
                  <a:cubicBezTo>
                    <a:pt x="1548" y="290"/>
                    <a:pt x="1443" y="250"/>
                    <a:pt x="1338" y="205"/>
                  </a:cubicBezTo>
                  <a:cubicBezTo>
                    <a:pt x="1298" y="185"/>
                    <a:pt x="1252" y="185"/>
                    <a:pt x="1212" y="165"/>
                  </a:cubicBezTo>
                  <a:cubicBezTo>
                    <a:pt x="1172" y="145"/>
                    <a:pt x="1107" y="145"/>
                    <a:pt x="1067" y="125"/>
                  </a:cubicBezTo>
                  <a:cubicBezTo>
                    <a:pt x="1022" y="100"/>
                    <a:pt x="982" y="100"/>
                    <a:pt x="922" y="80"/>
                  </a:cubicBezTo>
                  <a:cubicBezTo>
                    <a:pt x="877" y="80"/>
                    <a:pt x="837" y="60"/>
                    <a:pt x="772" y="60"/>
                  </a:cubicBezTo>
                  <a:cubicBezTo>
                    <a:pt x="732" y="60"/>
                    <a:pt x="692" y="40"/>
                    <a:pt x="627" y="40"/>
                  </a:cubicBezTo>
                  <a:cubicBezTo>
                    <a:pt x="587" y="40"/>
                    <a:pt x="521" y="20"/>
                    <a:pt x="461" y="20"/>
                  </a:cubicBezTo>
                  <a:cubicBezTo>
                    <a:pt x="376" y="0"/>
                    <a:pt x="271" y="0"/>
                    <a:pt x="17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" name="Google Shape;828;p41"/>
            <p:cNvSpPr/>
            <p:nvPr/>
          </p:nvSpPr>
          <p:spPr>
            <a:xfrm>
              <a:off x="1481777" y="2563214"/>
              <a:ext cx="53363" cy="39055"/>
            </a:xfrm>
            <a:custGeom>
              <a:avLst/>
              <a:gdLst/>
              <a:ahLst/>
              <a:cxnLst/>
              <a:rect l="l" t="t" r="r" b="b"/>
              <a:pathLst>
                <a:path w="1794" h="1313" extrusionOk="0">
                  <a:moveTo>
                    <a:pt x="857" y="1"/>
                  </a:moveTo>
                  <a:cubicBezTo>
                    <a:pt x="772" y="1"/>
                    <a:pt x="692" y="21"/>
                    <a:pt x="587" y="41"/>
                  </a:cubicBezTo>
                  <a:cubicBezTo>
                    <a:pt x="542" y="41"/>
                    <a:pt x="501" y="61"/>
                    <a:pt x="461" y="86"/>
                  </a:cubicBezTo>
                  <a:cubicBezTo>
                    <a:pt x="416" y="106"/>
                    <a:pt x="376" y="106"/>
                    <a:pt x="336" y="126"/>
                  </a:cubicBezTo>
                  <a:cubicBezTo>
                    <a:pt x="291" y="146"/>
                    <a:pt x="271" y="186"/>
                    <a:pt x="231" y="231"/>
                  </a:cubicBezTo>
                  <a:lnTo>
                    <a:pt x="211" y="231"/>
                  </a:lnTo>
                  <a:cubicBezTo>
                    <a:pt x="166" y="291"/>
                    <a:pt x="126" y="336"/>
                    <a:pt x="86" y="396"/>
                  </a:cubicBezTo>
                  <a:cubicBezTo>
                    <a:pt x="66" y="436"/>
                    <a:pt x="41" y="481"/>
                    <a:pt x="41" y="521"/>
                  </a:cubicBezTo>
                  <a:lnTo>
                    <a:pt x="41" y="561"/>
                  </a:lnTo>
                  <a:cubicBezTo>
                    <a:pt x="21" y="587"/>
                    <a:pt x="21" y="587"/>
                    <a:pt x="21" y="607"/>
                  </a:cubicBezTo>
                  <a:cubicBezTo>
                    <a:pt x="21" y="607"/>
                    <a:pt x="1" y="627"/>
                    <a:pt x="1" y="647"/>
                  </a:cubicBezTo>
                  <a:cubicBezTo>
                    <a:pt x="1" y="667"/>
                    <a:pt x="1" y="712"/>
                    <a:pt x="21" y="732"/>
                  </a:cubicBezTo>
                  <a:lnTo>
                    <a:pt x="21" y="752"/>
                  </a:lnTo>
                  <a:cubicBezTo>
                    <a:pt x="21" y="792"/>
                    <a:pt x="41" y="837"/>
                    <a:pt x="66" y="897"/>
                  </a:cubicBezTo>
                  <a:cubicBezTo>
                    <a:pt x="86" y="937"/>
                    <a:pt x="106" y="982"/>
                    <a:pt x="126" y="1022"/>
                  </a:cubicBezTo>
                  <a:cubicBezTo>
                    <a:pt x="126" y="1042"/>
                    <a:pt x="146" y="1062"/>
                    <a:pt x="166" y="1062"/>
                  </a:cubicBezTo>
                  <a:cubicBezTo>
                    <a:pt x="166" y="1087"/>
                    <a:pt x="191" y="1107"/>
                    <a:pt x="211" y="1107"/>
                  </a:cubicBezTo>
                  <a:cubicBezTo>
                    <a:pt x="251" y="1147"/>
                    <a:pt x="291" y="1167"/>
                    <a:pt x="336" y="1187"/>
                  </a:cubicBezTo>
                  <a:cubicBezTo>
                    <a:pt x="376" y="1212"/>
                    <a:pt x="416" y="1232"/>
                    <a:pt x="461" y="1252"/>
                  </a:cubicBezTo>
                  <a:cubicBezTo>
                    <a:pt x="542" y="1272"/>
                    <a:pt x="627" y="1292"/>
                    <a:pt x="712" y="1292"/>
                  </a:cubicBezTo>
                  <a:cubicBezTo>
                    <a:pt x="772" y="1313"/>
                    <a:pt x="817" y="1313"/>
                    <a:pt x="857" y="1313"/>
                  </a:cubicBezTo>
                  <a:lnTo>
                    <a:pt x="982" y="1313"/>
                  </a:lnTo>
                  <a:cubicBezTo>
                    <a:pt x="1022" y="1313"/>
                    <a:pt x="1067" y="1292"/>
                    <a:pt x="1107" y="1292"/>
                  </a:cubicBezTo>
                  <a:cubicBezTo>
                    <a:pt x="1147" y="1292"/>
                    <a:pt x="1167" y="1272"/>
                    <a:pt x="1212" y="1272"/>
                  </a:cubicBezTo>
                  <a:cubicBezTo>
                    <a:pt x="1253" y="1272"/>
                    <a:pt x="1273" y="1252"/>
                    <a:pt x="1338" y="1232"/>
                  </a:cubicBezTo>
                  <a:cubicBezTo>
                    <a:pt x="1378" y="1212"/>
                    <a:pt x="1398" y="1212"/>
                    <a:pt x="1418" y="1187"/>
                  </a:cubicBezTo>
                  <a:cubicBezTo>
                    <a:pt x="1443" y="1167"/>
                    <a:pt x="1483" y="1167"/>
                    <a:pt x="1503" y="1147"/>
                  </a:cubicBezTo>
                  <a:cubicBezTo>
                    <a:pt x="1503" y="1147"/>
                    <a:pt x="1503" y="1127"/>
                    <a:pt x="1523" y="1127"/>
                  </a:cubicBezTo>
                  <a:lnTo>
                    <a:pt x="1543" y="1107"/>
                  </a:lnTo>
                  <a:cubicBezTo>
                    <a:pt x="1568" y="1087"/>
                    <a:pt x="1608" y="1062"/>
                    <a:pt x="1628" y="1022"/>
                  </a:cubicBezTo>
                  <a:cubicBezTo>
                    <a:pt x="1693" y="962"/>
                    <a:pt x="1733" y="897"/>
                    <a:pt x="1753" y="837"/>
                  </a:cubicBezTo>
                  <a:cubicBezTo>
                    <a:pt x="1773" y="792"/>
                    <a:pt x="1773" y="772"/>
                    <a:pt x="1773" y="732"/>
                  </a:cubicBezTo>
                  <a:cubicBezTo>
                    <a:pt x="1793" y="712"/>
                    <a:pt x="1793" y="667"/>
                    <a:pt x="1793" y="647"/>
                  </a:cubicBezTo>
                  <a:cubicBezTo>
                    <a:pt x="1793" y="607"/>
                    <a:pt x="1793" y="561"/>
                    <a:pt x="1773" y="541"/>
                  </a:cubicBezTo>
                  <a:cubicBezTo>
                    <a:pt x="1773" y="501"/>
                    <a:pt x="1773" y="481"/>
                    <a:pt x="1753" y="461"/>
                  </a:cubicBezTo>
                  <a:cubicBezTo>
                    <a:pt x="1753" y="436"/>
                    <a:pt x="1733" y="416"/>
                    <a:pt x="1733" y="396"/>
                  </a:cubicBezTo>
                  <a:cubicBezTo>
                    <a:pt x="1713" y="356"/>
                    <a:pt x="1693" y="336"/>
                    <a:pt x="1668" y="311"/>
                  </a:cubicBezTo>
                  <a:lnTo>
                    <a:pt x="1648" y="291"/>
                  </a:lnTo>
                  <a:cubicBezTo>
                    <a:pt x="1628" y="291"/>
                    <a:pt x="1628" y="271"/>
                    <a:pt x="1608" y="251"/>
                  </a:cubicBezTo>
                  <a:cubicBezTo>
                    <a:pt x="1588" y="231"/>
                    <a:pt x="1543" y="211"/>
                    <a:pt x="1523" y="186"/>
                  </a:cubicBezTo>
                  <a:lnTo>
                    <a:pt x="1503" y="166"/>
                  </a:lnTo>
                  <a:cubicBezTo>
                    <a:pt x="1483" y="146"/>
                    <a:pt x="1443" y="126"/>
                    <a:pt x="1418" y="106"/>
                  </a:cubicBezTo>
                  <a:cubicBezTo>
                    <a:pt x="1378" y="86"/>
                    <a:pt x="1358" y="86"/>
                    <a:pt x="1318" y="61"/>
                  </a:cubicBezTo>
                  <a:cubicBezTo>
                    <a:pt x="1293" y="61"/>
                    <a:pt x="1253" y="41"/>
                    <a:pt x="1232" y="41"/>
                  </a:cubicBezTo>
                  <a:cubicBezTo>
                    <a:pt x="1192" y="21"/>
                    <a:pt x="1167" y="21"/>
                    <a:pt x="1147" y="21"/>
                  </a:cubicBezTo>
                  <a:lnTo>
                    <a:pt x="1127" y="21"/>
                  </a:lnTo>
                  <a:cubicBezTo>
                    <a:pt x="1087" y="1"/>
                    <a:pt x="1042" y="1"/>
                    <a:pt x="98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9" name="Google Shape;829;p41"/>
            <p:cNvSpPr/>
            <p:nvPr/>
          </p:nvSpPr>
          <p:spPr>
            <a:xfrm>
              <a:off x="1365772" y="2605362"/>
              <a:ext cx="16122" cy="16271"/>
            </a:xfrm>
            <a:custGeom>
              <a:avLst/>
              <a:gdLst/>
              <a:ahLst/>
              <a:cxnLst/>
              <a:rect l="l" t="t" r="r" b="b"/>
              <a:pathLst>
                <a:path w="542" h="547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1"/>
                    <a:pt x="126" y="546"/>
                    <a:pt x="271" y="546"/>
                  </a:cubicBezTo>
                  <a:cubicBezTo>
                    <a:pt x="416" y="546"/>
                    <a:pt x="541" y="421"/>
                    <a:pt x="541" y="271"/>
                  </a:cubicBezTo>
                  <a:cubicBezTo>
                    <a:pt x="541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0" name="Google Shape;830;p41"/>
            <p:cNvSpPr/>
            <p:nvPr/>
          </p:nvSpPr>
          <p:spPr>
            <a:xfrm>
              <a:off x="1626992" y="2596141"/>
              <a:ext cx="16122" cy="16092"/>
            </a:xfrm>
            <a:custGeom>
              <a:avLst/>
              <a:gdLst/>
              <a:ahLst/>
              <a:cxnLst/>
              <a:rect l="l" t="t" r="r" b="b"/>
              <a:pathLst>
                <a:path w="542" h="541" extrusionOk="0">
                  <a:moveTo>
                    <a:pt x="271" y="0"/>
                  </a:moveTo>
                  <a:cubicBezTo>
                    <a:pt x="126" y="0"/>
                    <a:pt x="1" y="125"/>
                    <a:pt x="1" y="271"/>
                  </a:cubicBezTo>
                  <a:cubicBezTo>
                    <a:pt x="1" y="416"/>
                    <a:pt x="126" y="541"/>
                    <a:pt x="271" y="541"/>
                  </a:cubicBezTo>
                  <a:cubicBezTo>
                    <a:pt x="416" y="541"/>
                    <a:pt x="541" y="416"/>
                    <a:pt x="541" y="271"/>
                  </a:cubicBezTo>
                  <a:cubicBezTo>
                    <a:pt x="541" y="125"/>
                    <a:pt x="416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1" name="Google Shape;831;p41"/>
            <p:cNvSpPr/>
            <p:nvPr/>
          </p:nvSpPr>
          <p:spPr>
            <a:xfrm>
              <a:off x="1499803" y="2622793"/>
              <a:ext cx="21773" cy="10857"/>
            </a:xfrm>
            <a:custGeom>
              <a:avLst/>
              <a:gdLst/>
              <a:ahLst/>
              <a:cxnLst/>
              <a:rect l="l" t="t" r="r" b="b"/>
              <a:pathLst>
                <a:path w="732" h="365" extrusionOk="0">
                  <a:moveTo>
                    <a:pt x="501" y="0"/>
                  </a:moveTo>
                  <a:cubicBezTo>
                    <a:pt x="481" y="20"/>
                    <a:pt x="461" y="41"/>
                    <a:pt x="436" y="41"/>
                  </a:cubicBezTo>
                  <a:lnTo>
                    <a:pt x="396" y="86"/>
                  </a:lnTo>
                  <a:lnTo>
                    <a:pt x="396" y="126"/>
                  </a:lnTo>
                  <a:lnTo>
                    <a:pt x="376" y="126"/>
                  </a:lnTo>
                  <a:cubicBezTo>
                    <a:pt x="376" y="106"/>
                    <a:pt x="356" y="106"/>
                    <a:pt x="356" y="86"/>
                  </a:cubicBezTo>
                  <a:lnTo>
                    <a:pt x="336" y="61"/>
                  </a:lnTo>
                  <a:cubicBezTo>
                    <a:pt x="336" y="41"/>
                    <a:pt x="311" y="41"/>
                    <a:pt x="311" y="41"/>
                  </a:cubicBezTo>
                  <a:cubicBezTo>
                    <a:pt x="291" y="20"/>
                    <a:pt x="271" y="20"/>
                    <a:pt x="251" y="20"/>
                  </a:cubicBezTo>
                  <a:cubicBezTo>
                    <a:pt x="240" y="15"/>
                    <a:pt x="228" y="13"/>
                    <a:pt x="214" y="13"/>
                  </a:cubicBezTo>
                  <a:cubicBezTo>
                    <a:pt x="178" y="13"/>
                    <a:pt x="135" y="31"/>
                    <a:pt x="106" y="61"/>
                  </a:cubicBezTo>
                  <a:cubicBezTo>
                    <a:pt x="86" y="86"/>
                    <a:pt x="41" y="106"/>
                    <a:pt x="41" y="146"/>
                  </a:cubicBezTo>
                  <a:lnTo>
                    <a:pt x="41" y="211"/>
                  </a:lnTo>
                  <a:cubicBezTo>
                    <a:pt x="21" y="211"/>
                    <a:pt x="21" y="211"/>
                    <a:pt x="1" y="231"/>
                  </a:cubicBezTo>
                  <a:cubicBezTo>
                    <a:pt x="1" y="251"/>
                    <a:pt x="1" y="271"/>
                    <a:pt x="21" y="291"/>
                  </a:cubicBezTo>
                  <a:cubicBezTo>
                    <a:pt x="41" y="311"/>
                    <a:pt x="61" y="311"/>
                    <a:pt x="86" y="311"/>
                  </a:cubicBezTo>
                  <a:cubicBezTo>
                    <a:pt x="106" y="336"/>
                    <a:pt x="126" y="336"/>
                    <a:pt x="146" y="336"/>
                  </a:cubicBezTo>
                  <a:cubicBezTo>
                    <a:pt x="186" y="356"/>
                    <a:pt x="231" y="356"/>
                    <a:pt x="291" y="356"/>
                  </a:cubicBezTo>
                  <a:cubicBezTo>
                    <a:pt x="306" y="363"/>
                    <a:pt x="321" y="365"/>
                    <a:pt x="335" y="365"/>
                  </a:cubicBezTo>
                  <a:cubicBezTo>
                    <a:pt x="363" y="365"/>
                    <a:pt x="390" y="356"/>
                    <a:pt x="416" y="356"/>
                  </a:cubicBezTo>
                  <a:cubicBezTo>
                    <a:pt x="461" y="336"/>
                    <a:pt x="481" y="336"/>
                    <a:pt x="521" y="311"/>
                  </a:cubicBezTo>
                  <a:cubicBezTo>
                    <a:pt x="541" y="291"/>
                    <a:pt x="561" y="291"/>
                    <a:pt x="606" y="271"/>
                  </a:cubicBezTo>
                  <a:cubicBezTo>
                    <a:pt x="606" y="271"/>
                    <a:pt x="606" y="251"/>
                    <a:pt x="626" y="251"/>
                  </a:cubicBezTo>
                  <a:cubicBezTo>
                    <a:pt x="647" y="251"/>
                    <a:pt x="667" y="231"/>
                    <a:pt x="687" y="211"/>
                  </a:cubicBezTo>
                  <a:cubicBezTo>
                    <a:pt x="712" y="186"/>
                    <a:pt x="732" y="146"/>
                    <a:pt x="712" y="126"/>
                  </a:cubicBezTo>
                  <a:lnTo>
                    <a:pt x="712" y="106"/>
                  </a:lnTo>
                  <a:lnTo>
                    <a:pt x="712" y="86"/>
                  </a:lnTo>
                  <a:cubicBezTo>
                    <a:pt x="712" y="41"/>
                    <a:pt x="687" y="20"/>
                    <a:pt x="647" y="20"/>
                  </a:cubicBezTo>
                  <a:cubicBezTo>
                    <a:pt x="626" y="0"/>
                    <a:pt x="606" y="0"/>
                    <a:pt x="586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2" name="Google Shape;832;p41"/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3" name="Google Shape;833;p41"/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4" name="Google Shape;834;p41"/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5" name="Google Shape;835;p41"/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6" name="Google Shape;836;p41"/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71" y="106"/>
                  </a:moveTo>
                  <a:cubicBezTo>
                    <a:pt x="296" y="106"/>
                    <a:pt x="296" y="126"/>
                    <a:pt x="316" y="126"/>
                  </a:cubicBezTo>
                  <a:cubicBezTo>
                    <a:pt x="316" y="146"/>
                    <a:pt x="336" y="166"/>
                    <a:pt x="356" y="186"/>
                  </a:cubicBezTo>
                  <a:cubicBezTo>
                    <a:pt x="356" y="206"/>
                    <a:pt x="376" y="231"/>
                    <a:pt x="376" y="271"/>
                  </a:cubicBezTo>
                  <a:cubicBezTo>
                    <a:pt x="421" y="377"/>
                    <a:pt x="421" y="482"/>
                    <a:pt x="421" y="607"/>
                  </a:cubicBezTo>
                  <a:lnTo>
                    <a:pt x="421" y="707"/>
                  </a:lnTo>
                  <a:cubicBezTo>
                    <a:pt x="421" y="732"/>
                    <a:pt x="396" y="772"/>
                    <a:pt x="396" y="812"/>
                  </a:cubicBezTo>
                  <a:cubicBezTo>
                    <a:pt x="396" y="812"/>
                    <a:pt x="376" y="832"/>
                    <a:pt x="376" y="857"/>
                  </a:cubicBezTo>
                  <a:cubicBezTo>
                    <a:pt x="376" y="877"/>
                    <a:pt x="356" y="877"/>
                    <a:pt x="356" y="897"/>
                  </a:cubicBezTo>
                  <a:cubicBezTo>
                    <a:pt x="356" y="917"/>
                    <a:pt x="336" y="917"/>
                    <a:pt x="336" y="937"/>
                  </a:cubicBezTo>
                  <a:lnTo>
                    <a:pt x="316" y="937"/>
                  </a:lnTo>
                  <a:lnTo>
                    <a:pt x="316" y="957"/>
                  </a:lnTo>
                  <a:lnTo>
                    <a:pt x="296" y="957"/>
                  </a:lnTo>
                  <a:cubicBezTo>
                    <a:pt x="296" y="937"/>
                    <a:pt x="271" y="917"/>
                    <a:pt x="271" y="917"/>
                  </a:cubicBezTo>
                  <a:cubicBezTo>
                    <a:pt x="251" y="917"/>
                    <a:pt x="251" y="917"/>
                    <a:pt x="251" y="897"/>
                  </a:cubicBezTo>
                  <a:cubicBezTo>
                    <a:pt x="231" y="877"/>
                    <a:pt x="210" y="832"/>
                    <a:pt x="190" y="812"/>
                  </a:cubicBezTo>
                  <a:cubicBezTo>
                    <a:pt x="170" y="792"/>
                    <a:pt x="170" y="772"/>
                    <a:pt x="145" y="752"/>
                  </a:cubicBezTo>
                  <a:cubicBezTo>
                    <a:pt x="145" y="732"/>
                    <a:pt x="125" y="707"/>
                    <a:pt x="125" y="687"/>
                  </a:cubicBezTo>
                  <a:lnTo>
                    <a:pt x="125" y="607"/>
                  </a:lnTo>
                  <a:cubicBezTo>
                    <a:pt x="125" y="482"/>
                    <a:pt x="145" y="377"/>
                    <a:pt x="170" y="271"/>
                  </a:cubicBezTo>
                  <a:cubicBezTo>
                    <a:pt x="170" y="251"/>
                    <a:pt x="190" y="231"/>
                    <a:pt x="190" y="206"/>
                  </a:cubicBezTo>
                  <a:cubicBezTo>
                    <a:pt x="210" y="186"/>
                    <a:pt x="210" y="146"/>
                    <a:pt x="231" y="126"/>
                  </a:cubicBezTo>
                  <a:lnTo>
                    <a:pt x="231" y="106"/>
                  </a:lnTo>
                  <a:close/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7" name="Google Shape;837;p41"/>
            <p:cNvSpPr/>
            <p:nvPr/>
          </p:nvSpPr>
          <p:spPr>
            <a:xfrm>
              <a:off x="1407325" y="2550126"/>
              <a:ext cx="9994" cy="27098"/>
            </a:xfrm>
            <a:custGeom>
              <a:avLst/>
              <a:gdLst/>
              <a:ahLst/>
              <a:cxnLst/>
              <a:rect l="l" t="t" r="r" b="b"/>
              <a:pathLst>
                <a:path w="336" h="911" extrusionOk="0">
                  <a:moveTo>
                    <a:pt x="146" y="0"/>
                  </a:moveTo>
                  <a:cubicBezTo>
                    <a:pt x="126" y="0"/>
                    <a:pt x="126" y="0"/>
                    <a:pt x="126" y="25"/>
                  </a:cubicBezTo>
                  <a:cubicBezTo>
                    <a:pt x="105" y="25"/>
                    <a:pt x="105" y="25"/>
                    <a:pt x="85" y="45"/>
                  </a:cubicBezTo>
                  <a:lnTo>
                    <a:pt x="85" y="65"/>
                  </a:lnTo>
                  <a:cubicBezTo>
                    <a:pt x="85" y="85"/>
                    <a:pt x="65" y="85"/>
                    <a:pt x="65" y="105"/>
                  </a:cubicBezTo>
                  <a:cubicBezTo>
                    <a:pt x="65" y="105"/>
                    <a:pt x="65" y="125"/>
                    <a:pt x="40" y="125"/>
                  </a:cubicBezTo>
                  <a:lnTo>
                    <a:pt x="40" y="210"/>
                  </a:lnTo>
                  <a:lnTo>
                    <a:pt x="20" y="210"/>
                  </a:lnTo>
                  <a:cubicBezTo>
                    <a:pt x="0" y="230"/>
                    <a:pt x="0" y="250"/>
                    <a:pt x="0" y="275"/>
                  </a:cubicBezTo>
                  <a:lnTo>
                    <a:pt x="0" y="336"/>
                  </a:lnTo>
                  <a:lnTo>
                    <a:pt x="0" y="401"/>
                  </a:lnTo>
                  <a:lnTo>
                    <a:pt x="0" y="546"/>
                  </a:lnTo>
                  <a:cubicBezTo>
                    <a:pt x="20" y="586"/>
                    <a:pt x="20" y="626"/>
                    <a:pt x="20" y="671"/>
                  </a:cubicBezTo>
                  <a:cubicBezTo>
                    <a:pt x="40" y="691"/>
                    <a:pt x="40" y="711"/>
                    <a:pt x="40" y="731"/>
                  </a:cubicBezTo>
                  <a:lnTo>
                    <a:pt x="40" y="776"/>
                  </a:lnTo>
                  <a:cubicBezTo>
                    <a:pt x="65" y="796"/>
                    <a:pt x="65" y="816"/>
                    <a:pt x="85" y="816"/>
                  </a:cubicBezTo>
                  <a:lnTo>
                    <a:pt x="85" y="836"/>
                  </a:lnTo>
                  <a:lnTo>
                    <a:pt x="126" y="836"/>
                  </a:lnTo>
                  <a:cubicBezTo>
                    <a:pt x="126" y="856"/>
                    <a:pt x="146" y="856"/>
                    <a:pt x="166" y="856"/>
                  </a:cubicBezTo>
                  <a:cubicBezTo>
                    <a:pt x="166" y="876"/>
                    <a:pt x="191" y="876"/>
                    <a:pt x="191" y="876"/>
                  </a:cubicBezTo>
                  <a:cubicBezTo>
                    <a:pt x="191" y="901"/>
                    <a:pt x="191" y="901"/>
                    <a:pt x="211" y="901"/>
                  </a:cubicBezTo>
                  <a:cubicBezTo>
                    <a:pt x="211" y="908"/>
                    <a:pt x="213" y="910"/>
                    <a:pt x="217" y="910"/>
                  </a:cubicBezTo>
                  <a:cubicBezTo>
                    <a:pt x="224" y="910"/>
                    <a:pt x="237" y="901"/>
                    <a:pt x="251" y="901"/>
                  </a:cubicBezTo>
                  <a:lnTo>
                    <a:pt x="271" y="901"/>
                  </a:lnTo>
                  <a:cubicBezTo>
                    <a:pt x="271" y="876"/>
                    <a:pt x="291" y="876"/>
                    <a:pt x="291" y="876"/>
                  </a:cubicBezTo>
                  <a:lnTo>
                    <a:pt x="291" y="836"/>
                  </a:lnTo>
                  <a:cubicBezTo>
                    <a:pt x="316" y="796"/>
                    <a:pt x="316" y="751"/>
                    <a:pt x="316" y="691"/>
                  </a:cubicBezTo>
                  <a:cubicBezTo>
                    <a:pt x="336" y="651"/>
                    <a:pt x="336" y="586"/>
                    <a:pt x="336" y="546"/>
                  </a:cubicBezTo>
                  <a:lnTo>
                    <a:pt x="336" y="376"/>
                  </a:lnTo>
                  <a:cubicBezTo>
                    <a:pt x="336" y="336"/>
                    <a:pt x="336" y="316"/>
                    <a:pt x="316" y="275"/>
                  </a:cubicBezTo>
                  <a:lnTo>
                    <a:pt x="316" y="250"/>
                  </a:lnTo>
                  <a:cubicBezTo>
                    <a:pt x="316" y="210"/>
                    <a:pt x="316" y="190"/>
                    <a:pt x="291" y="170"/>
                  </a:cubicBezTo>
                  <a:cubicBezTo>
                    <a:pt x="291" y="125"/>
                    <a:pt x="271" y="105"/>
                    <a:pt x="271" y="85"/>
                  </a:cubicBezTo>
                  <a:cubicBezTo>
                    <a:pt x="251" y="85"/>
                    <a:pt x="251" y="85"/>
                    <a:pt x="231" y="65"/>
                  </a:cubicBezTo>
                  <a:lnTo>
                    <a:pt x="191" y="25"/>
                  </a:lnTo>
                  <a:lnTo>
                    <a:pt x="166" y="25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8" name="Google Shape;838;p41"/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" name="Google Shape;839;p41"/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" name="Google Shape;840;p41"/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" name="Google Shape;841;p41"/>
            <p:cNvSpPr/>
            <p:nvPr/>
          </p:nvSpPr>
          <p:spPr>
            <a:xfrm>
              <a:off x="1369490" y="2535224"/>
              <a:ext cx="75701" cy="75225"/>
            </a:xfrm>
            <a:custGeom>
              <a:avLst/>
              <a:gdLst/>
              <a:ahLst/>
              <a:cxnLst/>
              <a:rect l="l" t="t" r="r" b="b"/>
              <a:pathLst>
                <a:path w="2545" h="2529" extrusionOk="0">
                  <a:moveTo>
                    <a:pt x="1418" y="421"/>
                  </a:moveTo>
                  <a:cubicBezTo>
                    <a:pt x="1438" y="421"/>
                    <a:pt x="1463" y="421"/>
                    <a:pt x="1483" y="441"/>
                  </a:cubicBezTo>
                  <a:cubicBezTo>
                    <a:pt x="1503" y="441"/>
                    <a:pt x="1503" y="441"/>
                    <a:pt x="1523" y="461"/>
                  </a:cubicBezTo>
                  <a:lnTo>
                    <a:pt x="1543" y="481"/>
                  </a:lnTo>
                  <a:cubicBezTo>
                    <a:pt x="1588" y="526"/>
                    <a:pt x="1608" y="546"/>
                    <a:pt x="1628" y="586"/>
                  </a:cubicBezTo>
                  <a:cubicBezTo>
                    <a:pt x="1628" y="626"/>
                    <a:pt x="1648" y="651"/>
                    <a:pt x="1648" y="671"/>
                  </a:cubicBezTo>
                  <a:cubicBezTo>
                    <a:pt x="1648" y="691"/>
                    <a:pt x="1648" y="711"/>
                    <a:pt x="1668" y="731"/>
                  </a:cubicBezTo>
                  <a:cubicBezTo>
                    <a:pt x="1668" y="837"/>
                    <a:pt x="1688" y="942"/>
                    <a:pt x="1688" y="1027"/>
                  </a:cubicBezTo>
                  <a:cubicBezTo>
                    <a:pt x="1688" y="1067"/>
                    <a:pt x="1688" y="1127"/>
                    <a:pt x="1668" y="1172"/>
                  </a:cubicBezTo>
                  <a:cubicBezTo>
                    <a:pt x="1668" y="1212"/>
                    <a:pt x="1648" y="1277"/>
                    <a:pt x="1648" y="1317"/>
                  </a:cubicBezTo>
                  <a:cubicBezTo>
                    <a:pt x="1628" y="1337"/>
                    <a:pt x="1608" y="1357"/>
                    <a:pt x="1608" y="1377"/>
                  </a:cubicBezTo>
                  <a:lnTo>
                    <a:pt x="1588" y="1402"/>
                  </a:lnTo>
                  <a:cubicBezTo>
                    <a:pt x="1563" y="1422"/>
                    <a:pt x="1563" y="1442"/>
                    <a:pt x="1543" y="1442"/>
                  </a:cubicBezTo>
                  <a:cubicBezTo>
                    <a:pt x="1523" y="1442"/>
                    <a:pt x="1523" y="1462"/>
                    <a:pt x="1523" y="1462"/>
                  </a:cubicBezTo>
                  <a:lnTo>
                    <a:pt x="1418" y="1462"/>
                  </a:lnTo>
                  <a:cubicBezTo>
                    <a:pt x="1418" y="1462"/>
                    <a:pt x="1398" y="1462"/>
                    <a:pt x="1377" y="1442"/>
                  </a:cubicBezTo>
                  <a:cubicBezTo>
                    <a:pt x="1377" y="1442"/>
                    <a:pt x="1357" y="1442"/>
                    <a:pt x="1337" y="1422"/>
                  </a:cubicBezTo>
                  <a:cubicBezTo>
                    <a:pt x="1312" y="1402"/>
                    <a:pt x="1312" y="1377"/>
                    <a:pt x="1292" y="1377"/>
                  </a:cubicBezTo>
                  <a:cubicBezTo>
                    <a:pt x="1272" y="1357"/>
                    <a:pt x="1252" y="1337"/>
                    <a:pt x="1252" y="1297"/>
                  </a:cubicBezTo>
                  <a:cubicBezTo>
                    <a:pt x="1232" y="1277"/>
                    <a:pt x="1232" y="1252"/>
                    <a:pt x="1232" y="1232"/>
                  </a:cubicBezTo>
                  <a:cubicBezTo>
                    <a:pt x="1212" y="1192"/>
                    <a:pt x="1212" y="1152"/>
                    <a:pt x="1187" y="1107"/>
                  </a:cubicBezTo>
                  <a:lnTo>
                    <a:pt x="1187" y="1002"/>
                  </a:lnTo>
                  <a:cubicBezTo>
                    <a:pt x="1167" y="942"/>
                    <a:pt x="1167" y="857"/>
                    <a:pt x="1187" y="797"/>
                  </a:cubicBezTo>
                  <a:cubicBezTo>
                    <a:pt x="1187" y="731"/>
                    <a:pt x="1212" y="651"/>
                    <a:pt x="1252" y="586"/>
                  </a:cubicBezTo>
                  <a:cubicBezTo>
                    <a:pt x="1252" y="546"/>
                    <a:pt x="1272" y="526"/>
                    <a:pt x="1292" y="501"/>
                  </a:cubicBezTo>
                  <a:cubicBezTo>
                    <a:pt x="1292" y="481"/>
                    <a:pt x="1312" y="461"/>
                    <a:pt x="1357" y="441"/>
                  </a:cubicBezTo>
                  <a:cubicBezTo>
                    <a:pt x="1377" y="421"/>
                    <a:pt x="1398" y="421"/>
                    <a:pt x="1418" y="421"/>
                  </a:cubicBezTo>
                  <a:close/>
                  <a:moveTo>
                    <a:pt x="1252" y="1528"/>
                  </a:moveTo>
                  <a:cubicBezTo>
                    <a:pt x="1272" y="1528"/>
                    <a:pt x="1272" y="1528"/>
                    <a:pt x="1292" y="1548"/>
                  </a:cubicBezTo>
                  <a:lnTo>
                    <a:pt x="1292" y="1568"/>
                  </a:lnTo>
                  <a:cubicBezTo>
                    <a:pt x="1292" y="1588"/>
                    <a:pt x="1292" y="1608"/>
                    <a:pt x="1272" y="1608"/>
                  </a:cubicBezTo>
                  <a:lnTo>
                    <a:pt x="1212" y="1608"/>
                  </a:lnTo>
                  <a:lnTo>
                    <a:pt x="1212" y="1568"/>
                  </a:lnTo>
                  <a:cubicBezTo>
                    <a:pt x="1212" y="1548"/>
                    <a:pt x="1212" y="1548"/>
                    <a:pt x="1232" y="1528"/>
                  </a:cubicBezTo>
                  <a:close/>
                  <a:moveTo>
                    <a:pt x="1312" y="151"/>
                  </a:moveTo>
                  <a:cubicBezTo>
                    <a:pt x="1272" y="191"/>
                    <a:pt x="1212" y="231"/>
                    <a:pt x="1167" y="276"/>
                  </a:cubicBezTo>
                  <a:cubicBezTo>
                    <a:pt x="1127" y="336"/>
                    <a:pt x="1087" y="421"/>
                    <a:pt x="1042" y="501"/>
                  </a:cubicBezTo>
                  <a:cubicBezTo>
                    <a:pt x="962" y="651"/>
                    <a:pt x="897" y="837"/>
                    <a:pt x="877" y="1047"/>
                  </a:cubicBezTo>
                  <a:cubicBezTo>
                    <a:pt x="857" y="1127"/>
                    <a:pt x="857" y="1232"/>
                    <a:pt x="857" y="1337"/>
                  </a:cubicBezTo>
                  <a:cubicBezTo>
                    <a:pt x="857" y="1422"/>
                    <a:pt x="877" y="1528"/>
                    <a:pt x="877" y="1628"/>
                  </a:cubicBezTo>
                  <a:cubicBezTo>
                    <a:pt x="897" y="1713"/>
                    <a:pt x="917" y="1798"/>
                    <a:pt x="962" y="1903"/>
                  </a:cubicBezTo>
                  <a:cubicBezTo>
                    <a:pt x="982" y="1983"/>
                    <a:pt x="1022" y="2068"/>
                    <a:pt x="1062" y="2153"/>
                  </a:cubicBezTo>
                  <a:cubicBezTo>
                    <a:pt x="1107" y="2213"/>
                    <a:pt x="1167" y="2279"/>
                    <a:pt x="1212" y="2339"/>
                  </a:cubicBezTo>
                  <a:lnTo>
                    <a:pt x="1274" y="2404"/>
                  </a:lnTo>
                  <a:lnTo>
                    <a:pt x="1274" y="2404"/>
                  </a:lnTo>
                  <a:cubicBezTo>
                    <a:pt x="1273" y="2404"/>
                    <a:pt x="1273" y="2404"/>
                    <a:pt x="1272" y="2404"/>
                  </a:cubicBezTo>
                  <a:lnTo>
                    <a:pt x="1107" y="2404"/>
                  </a:lnTo>
                  <a:cubicBezTo>
                    <a:pt x="1002" y="2379"/>
                    <a:pt x="897" y="2359"/>
                    <a:pt x="812" y="2319"/>
                  </a:cubicBezTo>
                  <a:cubicBezTo>
                    <a:pt x="732" y="2279"/>
                    <a:pt x="646" y="2233"/>
                    <a:pt x="561" y="2173"/>
                  </a:cubicBezTo>
                  <a:cubicBezTo>
                    <a:pt x="481" y="2108"/>
                    <a:pt x="416" y="2048"/>
                    <a:pt x="356" y="1963"/>
                  </a:cubicBezTo>
                  <a:cubicBezTo>
                    <a:pt x="311" y="1903"/>
                    <a:pt x="251" y="1818"/>
                    <a:pt x="211" y="1713"/>
                  </a:cubicBezTo>
                  <a:cubicBezTo>
                    <a:pt x="166" y="1608"/>
                    <a:pt x="146" y="1528"/>
                    <a:pt x="146" y="1422"/>
                  </a:cubicBezTo>
                  <a:lnTo>
                    <a:pt x="126" y="1422"/>
                  </a:lnTo>
                  <a:cubicBezTo>
                    <a:pt x="126" y="1317"/>
                    <a:pt x="126" y="1212"/>
                    <a:pt x="146" y="1127"/>
                  </a:cubicBezTo>
                  <a:lnTo>
                    <a:pt x="146" y="1067"/>
                  </a:lnTo>
                  <a:cubicBezTo>
                    <a:pt x="166" y="982"/>
                    <a:pt x="186" y="922"/>
                    <a:pt x="211" y="857"/>
                  </a:cubicBezTo>
                  <a:cubicBezTo>
                    <a:pt x="251" y="751"/>
                    <a:pt x="291" y="671"/>
                    <a:pt x="356" y="606"/>
                  </a:cubicBezTo>
                  <a:cubicBezTo>
                    <a:pt x="416" y="526"/>
                    <a:pt x="481" y="461"/>
                    <a:pt x="561" y="401"/>
                  </a:cubicBezTo>
                  <a:cubicBezTo>
                    <a:pt x="646" y="336"/>
                    <a:pt x="732" y="276"/>
                    <a:pt x="837" y="231"/>
                  </a:cubicBezTo>
                  <a:cubicBezTo>
                    <a:pt x="917" y="211"/>
                    <a:pt x="1022" y="171"/>
                    <a:pt x="1127" y="171"/>
                  </a:cubicBezTo>
                  <a:cubicBezTo>
                    <a:pt x="1167" y="151"/>
                    <a:pt x="1212" y="151"/>
                    <a:pt x="1272" y="151"/>
                  </a:cubicBezTo>
                  <a:close/>
                  <a:moveTo>
                    <a:pt x="1187" y="0"/>
                  </a:moveTo>
                  <a:cubicBezTo>
                    <a:pt x="1107" y="0"/>
                    <a:pt x="1042" y="25"/>
                    <a:pt x="962" y="45"/>
                  </a:cubicBezTo>
                  <a:cubicBezTo>
                    <a:pt x="897" y="65"/>
                    <a:pt x="812" y="86"/>
                    <a:pt x="732" y="126"/>
                  </a:cubicBezTo>
                  <a:cubicBezTo>
                    <a:pt x="606" y="191"/>
                    <a:pt x="481" y="276"/>
                    <a:pt x="376" y="376"/>
                  </a:cubicBezTo>
                  <a:cubicBezTo>
                    <a:pt x="271" y="481"/>
                    <a:pt x="186" y="606"/>
                    <a:pt x="126" y="751"/>
                  </a:cubicBezTo>
                  <a:cubicBezTo>
                    <a:pt x="106" y="817"/>
                    <a:pt x="61" y="877"/>
                    <a:pt x="61" y="962"/>
                  </a:cubicBezTo>
                  <a:cubicBezTo>
                    <a:pt x="41" y="982"/>
                    <a:pt x="41" y="1027"/>
                    <a:pt x="21" y="1087"/>
                  </a:cubicBezTo>
                  <a:lnTo>
                    <a:pt x="21" y="1127"/>
                  </a:lnTo>
                  <a:cubicBezTo>
                    <a:pt x="1" y="1277"/>
                    <a:pt x="21" y="1422"/>
                    <a:pt x="41" y="1568"/>
                  </a:cubicBezTo>
                  <a:cubicBezTo>
                    <a:pt x="86" y="1713"/>
                    <a:pt x="146" y="1858"/>
                    <a:pt x="231" y="1983"/>
                  </a:cubicBezTo>
                  <a:cubicBezTo>
                    <a:pt x="271" y="2028"/>
                    <a:pt x="311" y="2088"/>
                    <a:pt x="356" y="2128"/>
                  </a:cubicBezTo>
                  <a:cubicBezTo>
                    <a:pt x="396" y="2193"/>
                    <a:pt x="461" y="2233"/>
                    <a:pt x="521" y="2279"/>
                  </a:cubicBezTo>
                  <a:cubicBezTo>
                    <a:pt x="626" y="2359"/>
                    <a:pt x="752" y="2444"/>
                    <a:pt x="917" y="2484"/>
                  </a:cubicBezTo>
                  <a:cubicBezTo>
                    <a:pt x="982" y="2504"/>
                    <a:pt x="1042" y="2504"/>
                    <a:pt x="1107" y="2529"/>
                  </a:cubicBezTo>
                  <a:lnTo>
                    <a:pt x="1357" y="2529"/>
                  </a:lnTo>
                  <a:cubicBezTo>
                    <a:pt x="1418" y="2529"/>
                    <a:pt x="1483" y="2529"/>
                    <a:pt x="1563" y="2504"/>
                  </a:cubicBezTo>
                  <a:cubicBezTo>
                    <a:pt x="1648" y="2484"/>
                    <a:pt x="1713" y="2464"/>
                    <a:pt x="1793" y="2424"/>
                  </a:cubicBezTo>
                  <a:cubicBezTo>
                    <a:pt x="1918" y="2379"/>
                    <a:pt x="2043" y="2299"/>
                    <a:pt x="2149" y="2173"/>
                  </a:cubicBezTo>
                  <a:cubicBezTo>
                    <a:pt x="2214" y="2128"/>
                    <a:pt x="2254" y="2068"/>
                    <a:pt x="2294" y="2028"/>
                  </a:cubicBezTo>
                  <a:cubicBezTo>
                    <a:pt x="2339" y="1963"/>
                    <a:pt x="2379" y="1903"/>
                    <a:pt x="2399" y="1838"/>
                  </a:cubicBezTo>
                  <a:cubicBezTo>
                    <a:pt x="2439" y="1778"/>
                    <a:pt x="2464" y="1713"/>
                    <a:pt x="2484" y="1628"/>
                  </a:cubicBezTo>
                  <a:cubicBezTo>
                    <a:pt x="2504" y="1568"/>
                    <a:pt x="2524" y="1502"/>
                    <a:pt x="2524" y="1402"/>
                  </a:cubicBezTo>
                  <a:cubicBezTo>
                    <a:pt x="2544" y="1252"/>
                    <a:pt x="2544" y="1107"/>
                    <a:pt x="2504" y="962"/>
                  </a:cubicBezTo>
                  <a:cubicBezTo>
                    <a:pt x="2484" y="902"/>
                    <a:pt x="2464" y="837"/>
                    <a:pt x="2419" y="751"/>
                  </a:cubicBezTo>
                  <a:cubicBezTo>
                    <a:pt x="2399" y="691"/>
                    <a:pt x="2359" y="626"/>
                    <a:pt x="2314" y="566"/>
                  </a:cubicBezTo>
                  <a:cubicBezTo>
                    <a:pt x="2274" y="501"/>
                    <a:pt x="2234" y="441"/>
                    <a:pt x="2189" y="401"/>
                  </a:cubicBezTo>
                  <a:cubicBezTo>
                    <a:pt x="2149" y="356"/>
                    <a:pt x="2088" y="296"/>
                    <a:pt x="2003" y="251"/>
                  </a:cubicBezTo>
                  <a:cubicBezTo>
                    <a:pt x="1898" y="171"/>
                    <a:pt x="1753" y="106"/>
                    <a:pt x="1608" y="45"/>
                  </a:cubicBezTo>
                  <a:cubicBezTo>
                    <a:pt x="1543" y="45"/>
                    <a:pt x="1483" y="25"/>
                    <a:pt x="139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" name="Google Shape;842;p41"/>
            <p:cNvSpPr/>
            <p:nvPr/>
          </p:nvSpPr>
          <p:spPr>
            <a:xfrm>
              <a:off x="1566818" y="2527192"/>
              <a:ext cx="75106" cy="74481"/>
            </a:xfrm>
            <a:custGeom>
              <a:avLst/>
              <a:gdLst/>
              <a:ahLst/>
              <a:cxnLst/>
              <a:rect l="l" t="t" r="r" b="b"/>
              <a:pathLst>
                <a:path w="2525" h="2504" extrusionOk="0">
                  <a:moveTo>
                    <a:pt x="647" y="461"/>
                  </a:moveTo>
                  <a:cubicBezTo>
                    <a:pt x="687" y="481"/>
                    <a:pt x="752" y="521"/>
                    <a:pt x="772" y="566"/>
                  </a:cubicBezTo>
                  <a:cubicBezTo>
                    <a:pt x="792" y="586"/>
                    <a:pt x="812" y="606"/>
                    <a:pt x="812" y="626"/>
                  </a:cubicBezTo>
                  <a:cubicBezTo>
                    <a:pt x="812" y="646"/>
                    <a:pt x="837" y="671"/>
                    <a:pt x="837" y="691"/>
                  </a:cubicBezTo>
                  <a:cubicBezTo>
                    <a:pt x="857" y="731"/>
                    <a:pt x="857" y="796"/>
                    <a:pt x="877" y="836"/>
                  </a:cubicBezTo>
                  <a:lnTo>
                    <a:pt x="877" y="981"/>
                  </a:lnTo>
                  <a:cubicBezTo>
                    <a:pt x="877" y="1046"/>
                    <a:pt x="877" y="1087"/>
                    <a:pt x="857" y="1127"/>
                  </a:cubicBezTo>
                  <a:cubicBezTo>
                    <a:pt x="857" y="1192"/>
                    <a:pt x="857" y="1232"/>
                    <a:pt x="837" y="1272"/>
                  </a:cubicBezTo>
                  <a:cubicBezTo>
                    <a:pt x="812" y="1297"/>
                    <a:pt x="812" y="1337"/>
                    <a:pt x="792" y="1357"/>
                  </a:cubicBezTo>
                  <a:cubicBezTo>
                    <a:pt x="772" y="1377"/>
                    <a:pt x="772" y="1377"/>
                    <a:pt x="752" y="1397"/>
                  </a:cubicBezTo>
                  <a:cubicBezTo>
                    <a:pt x="732" y="1422"/>
                    <a:pt x="687" y="1462"/>
                    <a:pt x="627" y="1462"/>
                  </a:cubicBezTo>
                  <a:cubicBezTo>
                    <a:pt x="587" y="1462"/>
                    <a:pt x="541" y="1442"/>
                    <a:pt x="521" y="1422"/>
                  </a:cubicBezTo>
                  <a:cubicBezTo>
                    <a:pt x="436" y="1357"/>
                    <a:pt x="396" y="1252"/>
                    <a:pt x="396" y="1172"/>
                  </a:cubicBezTo>
                  <a:cubicBezTo>
                    <a:pt x="396" y="1147"/>
                    <a:pt x="376" y="1107"/>
                    <a:pt x="376" y="1067"/>
                  </a:cubicBezTo>
                  <a:lnTo>
                    <a:pt x="376" y="961"/>
                  </a:lnTo>
                  <a:cubicBezTo>
                    <a:pt x="376" y="896"/>
                    <a:pt x="356" y="856"/>
                    <a:pt x="376" y="816"/>
                  </a:cubicBezTo>
                  <a:cubicBezTo>
                    <a:pt x="376" y="751"/>
                    <a:pt x="396" y="711"/>
                    <a:pt x="396" y="671"/>
                  </a:cubicBezTo>
                  <a:cubicBezTo>
                    <a:pt x="416" y="626"/>
                    <a:pt x="416" y="606"/>
                    <a:pt x="436" y="586"/>
                  </a:cubicBezTo>
                  <a:cubicBezTo>
                    <a:pt x="436" y="566"/>
                    <a:pt x="461" y="546"/>
                    <a:pt x="461" y="521"/>
                  </a:cubicBezTo>
                  <a:cubicBezTo>
                    <a:pt x="481" y="501"/>
                    <a:pt x="501" y="501"/>
                    <a:pt x="521" y="481"/>
                  </a:cubicBezTo>
                  <a:cubicBezTo>
                    <a:pt x="541" y="481"/>
                    <a:pt x="541" y="461"/>
                    <a:pt x="562" y="461"/>
                  </a:cubicBezTo>
                  <a:close/>
                  <a:moveTo>
                    <a:pt x="396" y="1482"/>
                  </a:moveTo>
                  <a:cubicBezTo>
                    <a:pt x="396" y="1482"/>
                    <a:pt x="416" y="1482"/>
                    <a:pt x="416" y="1502"/>
                  </a:cubicBezTo>
                  <a:cubicBezTo>
                    <a:pt x="436" y="1502"/>
                    <a:pt x="436" y="1522"/>
                    <a:pt x="436" y="1522"/>
                  </a:cubicBezTo>
                  <a:cubicBezTo>
                    <a:pt x="436" y="1547"/>
                    <a:pt x="416" y="1567"/>
                    <a:pt x="416" y="1567"/>
                  </a:cubicBezTo>
                  <a:lnTo>
                    <a:pt x="376" y="1567"/>
                  </a:lnTo>
                  <a:cubicBezTo>
                    <a:pt x="376" y="1567"/>
                    <a:pt x="356" y="1567"/>
                    <a:pt x="356" y="1547"/>
                  </a:cubicBezTo>
                  <a:cubicBezTo>
                    <a:pt x="336" y="1547"/>
                    <a:pt x="336" y="1522"/>
                    <a:pt x="336" y="1522"/>
                  </a:cubicBezTo>
                  <a:cubicBezTo>
                    <a:pt x="336" y="1502"/>
                    <a:pt x="356" y="1502"/>
                    <a:pt x="356" y="1482"/>
                  </a:cubicBezTo>
                  <a:close/>
                  <a:moveTo>
                    <a:pt x="1398" y="125"/>
                  </a:moveTo>
                  <a:cubicBezTo>
                    <a:pt x="1463" y="145"/>
                    <a:pt x="1503" y="145"/>
                    <a:pt x="1543" y="170"/>
                  </a:cubicBezTo>
                  <a:cubicBezTo>
                    <a:pt x="1608" y="170"/>
                    <a:pt x="1648" y="190"/>
                    <a:pt x="1688" y="210"/>
                  </a:cubicBezTo>
                  <a:cubicBezTo>
                    <a:pt x="1753" y="230"/>
                    <a:pt x="1793" y="250"/>
                    <a:pt x="1838" y="270"/>
                  </a:cubicBezTo>
                  <a:cubicBezTo>
                    <a:pt x="1878" y="295"/>
                    <a:pt x="1898" y="335"/>
                    <a:pt x="1938" y="356"/>
                  </a:cubicBezTo>
                  <a:cubicBezTo>
                    <a:pt x="2024" y="421"/>
                    <a:pt x="2089" y="481"/>
                    <a:pt x="2149" y="566"/>
                  </a:cubicBezTo>
                  <a:cubicBezTo>
                    <a:pt x="2189" y="606"/>
                    <a:pt x="2214" y="646"/>
                    <a:pt x="2234" y="691"/>
                  </a:cubicBezTo>
                  <a:cubicBezTo>
                    <a:pt x="2254" y="711"/>
                    <a:pt x="2274" y="751"/>
                    <a:pt x="2294" y="816"/>
                  </a:cubicBezTo>
                  <a:cubicBezTo>
                    <a:pt x="2314" y="856"/>
                    <a:pt x="2339" y="896"/>
                    <a:pt x="2339" y="941"/>
                  </a:cubicBezTo>
                  <a:cubicBezTo>
                    <a:pt x="2359" y="1001"/>
                    <a:pt x="2379" y="1046"/>
                    <a:pt x="2379" y="1127"/>
                  </a:cubicBezTo>
                  <a:lnTo>
                    <a:pt x="2379" y="1147"/>
                  </a:lnTo>
                  <a:cubicBezTo>
                    <a:pt x="2379" y="1192"/>
                    <a:pt x="2399" y="1212"/>
                    <a:pt x="2399" y="1252"/>
                  </a:cubicBezTo>
                  <a:cubicBezTo>
                    <a:pt x="2399" y="1297"/>
                    <a:pt x="2379" y="1337"/>
                    <a:pt x="2379" y="1397"/>
                  </a:cubicBezTo>
                  <a:cubicBezTo>
                    <a:pt x="2379" y="1442"/>
                    <a:pt x="2359" y="1482"/>
                    <a:pt x="2359" y="1547"/>
                  </a:cubicBezTo>
                  <a:cubicBezTo>
                    <a:pt x="2339" y="1587"/>
                    <a:pt x="2314" y="1647"/>
                    <a:pt x="2294" y="1692"/>
                  </a:cubicBezTo>
                  <a:cubicBezTo>
                    <a:pt x="2254" y="1798"/>
                    <a:pt x="2214" y="1878"/>
                    <a:pt x="2149" y="1943"/>
                  </a:cubicBezTo>
                  <a:cubicBezTo>
                    <a:pt x="2089" y="2023"/>
                    <a:pt x="2024" y="2108"/>
                    <a:pt x="1938" y="2173"/>
                  </a:cubicBezTo>
                  <a:cubicBezTo>
                    <a:pt x="1898" y="2193"/>
                    <a:pt x="1858" y="2213"/>
                    <a:pt x="1813" y="2233"/>
                  </a:cubicBezTo>
                  <a:cubicBezTo>
                    <a:pt x="1773" y="2273"/>
                    <a:pt x="1733" y="2298"/>
                    <a:pt x="1688" y="2318"/>
                  </a:cubicBezTo>
                  <a:cubicBezTo>
                    <a:pt x="1588" y="2338"/>
                    <a:pt x="1503" y="2378"/>
                    <a:pt x="1398" y="2378"/>
                  </a:cubicBezTo>
                  <a:cubicBezTo>
                    <a:pt x="1358" y="2398"/>
                    <a:pt x="1293" y="2398"/>
                    <a:pt x="1252" y="2398"/>
                  </a:cubicBezTo>
                  <a:lnTo>
                    <a:pt x="1232" y="2398"/>
                  </a:lnTo>
                  <a:cubicBezTo>
                    <a:pt x="1252" y="2378"/>
                    <a:pt x="1273" y="2358"/>
                    <a:pt x="1293" y="2318"/>
                  </a:cubicBezTo>
                  <a:cubicBezTo>
                    <a:pt x="1338" y="2298"/>
                    <a:pt x="1358" y="2253"/>
                    <a:pt x="1378" y="2193"/>
                  </a:cubicBezTo>
                  <a:cubicBezTo>
                    <a:pt x="1438" y="2128"/>
                    <a:pt x="1463" y="2023"/>
                    <a:pt x="1503" y="1923"/>
                  </a:cubicBezTo>
                  <a:cubicBezTo>
                    <a:pt x="1543" y="1838"/>
                    <a:pt x="1563" y="1732"/>
                    <a:pt x="1563" y="1627"/>
                  </a:cubicBezTo>
                  <a:cubicBezTo>
                    <a:pt x="1588" y="1502"/>
                    <a:pt x="1608" y="1397"/>
                    <a:pt x="1608" y="1297"/>
                  </a:cubicBezTo>
                  <a:cubicBezTo>
                    <a:pt x="1608" y="1087"/>
                    <a:pt x="1563" y="876"/>
                    <a:pt x="1503" y="671"/>
                  </a:cubicBezTo>
                  <a:cubicBezTo>
                    <a:pt x="1438" y="461"/>
                    <a:pt x="1358" y="295"/>
                    <a:pt x="1232" y="145"/>
                  </a:cubicBezTo>
                  <a:cubicBezTo>
                    <a:pt x="1212" y="145"/>
                    <a:pt x="1212" y="125"/>
                    <a:pt x="1212" y="125"/>
                  </a:cubicBezTo>
                  <a:close/>
                  <a:moveTo>
                    <a:pt x="1252" y="0"/>
                  </a:moveTo>
                  <a:cubicBezTo>
                    <a:pt x="1147" y="0"/>
                    <a:pt x="1042" y="0"/>
                    <a:pt x="937" y="45"/>
                  </a:cubicBezTo>
                  <a:cubicBezTo>
                    <a:pt x="877" y="65"/>
                    <a:pt x="792" y="85"/>
                    <a:pt x="732" y="105"/>
                  </a:cubicBezTo>
                  <a:cubicBezTo>
                    <a:pt x="667" y="145"/>
                    <a:pt x="607" y="170"/>
                    <a:pt x="521" y="230"/>
                  </a:cubicBezTo>
                  <a:cubicBezTo>
                    <a:pt x="481" y="270"/>
                    <a:pt x="416" y="315"/>
                    <a:pt x="376" y="356"/>
                  </a:cubicBezTo>
                  <a:cubicBezTo>
                    <a:pt x="311" y="421"/>
                    <a:pt x="271" y="461"/>
                    <a:pt x="231" y="546"/>
                  </a:cubicBezTo>
                  <a:cubicBezTo>
                    <a:pt x="146" y="646"/>
                    <a:pt x="86" y="796"/>
                    <a:pt x="41" y="961"/>
                  </a:cubicBezTo>
                  <a:cubicBezTo>
                    <a:pt x="21" y="1021"/>
                    <a:pt x="1" y="1087"/>
                    <a:pt x="1" y="1172"/>
                  </a:cubicBezTo>
                  <a:lnTo>
                    <a:pt x="1" y="1397"/>
                  </a:lnTo>
                  <a:cubicBezTo>
                    <a:pt x="21" y="1462"/>
                    <a:pt x="21" y="1522"/>
                    <a:pt x="41" y="1607"/>
                  </a:cubicBezTo>
                  <a:cubicBezTo>
                    <a:pt x="61" y="1672"/>
                    <a:pt x="86" y="1732"/>
                    <a:pt x="126" y="1818"/>
                  </a:cubicBezTo>
                  <a:cubicBezTo>
                    <a:pt x="186" y="1943"/>
                    <a:pt x="271" y="2048"/>
                    <a:pt x="376" y="2148"/>
                  </a:cubicBezTo>
                  <a:cubicBezTo>
                    <a:pt x="416" y="2213"/>
                    <a:pt x="481" y="2253"/>
                    <a:pt x="541" y="2298"/>
                  </a:cubicBezTo>
                  <a:cubicBezTo>
                    <a:pt x="607" y="2338"/>
                    <a:pt x="667" y="2358"/>
                    <a:pt x="752" y="2398"/>
                  </a:cubicBezTo>
                  <a:cubicBezTo>
                    <a:pt x="812" y="2423"/>
                    <a:pt x="877" y="2463"/>
                    <a:pt x="937" y="2463"/>
                  </a:cubicBezTo>
                  <a:cubicBezTo>
                    <a:pt x="1002" y="2483"/>
                    <a:pt x="1062" y="2503"/>
                    <a:pt x="1147" y="2503"/>
                  </a:cubicBezTo>
                  <a:lnTo>
                    <a:pt x="1273" y="2503"/>
                  </a:lnTo>
                  <a:cubicBezTo>
                    <a:pt x="1378" y="2503"/>
                    <a:pt x="1483" y="2503"/>
                    <a:pt x="1608" y="2463"/>
                  </a:cubicBezTo>
                  <a:cubicBezTo>
                    <a:pt x="1733" y="2443"/>
                    <a:pt x="1858" y="2378"/>
                    <a:pt x="1983" y="2298"/>
                  </a:cubicBezTo>
                  <a:cubicBezTo>
                    <a:pt x="2089" y="2213"/>
                    <a:pt x="2189" y="2108"/>
                    <a:pt x="2294" y="1983"/>
                  </a:cubicBezTo>
                  <a:cubicBezTo>
                    <a:pt x="2359" y="1878"/>
                    <a:pt x="2419" y="1732"/>
                    <a:pt x="2464" y="1587"/>
                  </a:cubicBezTo>
                  <a:cubicBezTo>
                    <a:pt x="2484" y="1547"/>
                    <a:pt x="2504" y="1482"/>
                    <a:pt x="2504" y="1397"/>
                  </a:cubicBezTo>
                  <a:cubicBezTo>
                    <a:pt x="2524" y="1317"/>
                    <a:pt x="2524" y="1252"/>
                    <a:pt x="2504" y="1147"/>
                  </a:cubicBezTo>
                  <a:cubicBezTo>
                    <a:pt x="2504" y="1087"/>
                    <a:pt x="2504" y="1021"/>
                    <a:pt x="2484" y="941"/>
                  </a:cubicBezTo>
                  <a:cubicBezTo>
                    <a:pt x="2464" y="876"/>
                    <a:pt x="2439" y="816"/>
                    <a:pt x="2399" y="731"/>
                  </a:cubicBezTo>
                  <a:cubicBezTo>
                    <a:pt x="2359" y="606"/>
                    <a:pt x="2274" y="501"/>
                    <a:pt x="2169" y="396"/>
                  </a:cubicBezTo>
                  <a:cubicBezTo>
                    <a:pt x="2064" y="295"/>
                    <a:pt x="1963" y="190"/>
                    <a:pt x="1813" y="125"/>
                  </a:cubicBezTo>
                  <a:cubicBezTo>
                    <a:pt x="1753" y="105"/>
                    <a:pt x="1688" y="85"/>
                    <a:pt x="1628" y="45"/>
                  </a:cubicBezTo>
                  <a:cubicBezTo>
                    <a:pt x="1563" y="45"/>
                    <a:pt x="1503" y="20"/>
                    <a:pt x="141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" name="Google Shape;843;p41"/>
            <p:cNvSpPr/>
            <p:nvPr/>
          </p:nvSpPr>
          <p:spPr>
            <a:xfrm>
              <a:off x="1406731" y="2696650"/>
              <a:ext cx="227133" cy="101163"/>
            </a:xfrm>
            <a:custGeom>
              <a:avLst/>
              <a:gdLst/>
              <a:ahLst/>
              <a:cxnLst/>
              <a:rect l="l" t="t" r="r" b="b"/>
              <a:pathLst>
                <a:path w="7636" h="3401" extrusionOk="0">
                  <a:moveTo>
                    <a:pt x="3670" y="1"/>
                  </a:moveTo>
                  <a:cubicBezTo>
                    <a:pt x="3525" y="1"/>
                    <a:pt x="3380" y="21"/>
                    <a:pt x="3235" y="21"/>
                  </a:cubicBezTo>
                  <a:cubicBezTo>
                    <a:pt x="3090" y="41"/>
                    <a:pt x="2939" y="81"/>
                    <a:pt x="2794" y="106"/>
                  </a:cubicBezTo>
                  <a:cubicBezTo>
                    <a:pt x="2504" y="166"/>
                    <a:pt x="2213" y="271"/>
                    <a:pt x="1938" y="396"/>
                  </a:cubicBezTo>
                  <a:cubicBezTo>
                    <a:pt x="1542" y="582"/>
                    <a:pt x="1187" y="832"/>
                    <a:pt x="897" y="1127"/>
                  </a:cubicBezTo>
                  <a:cubicBezTo>
                    <a:pt x="751" y="1273"/>
                    <a:pt x="626" y="1418"/>
                    <a:pt x="501" y="1583"/>
                  </a:cubicBezTo>
                  <a:cubicBezTo>
                    <a:pt x="396" y="1753"/>
                    <a:pt x="291" y="1919"/>
                    <a:pt x="211" y="2129"/>
                  </a:cubicBezTo>
                  <a:lnTo>
                    <a:pt x="211" y="2149"/>
                  </a:lnTo>
                  <a:cubicBezTo>
                    <a:pt x="166" y="2234"/>
                    <a:pt x="146" y="2334"/>
                    <a:pt x="105" y="2439"/>
                  </a:cubicBezTo>
                  <a:cubicBezTo>
                    <a:pt x="85" y="2484"/>
                    <a:pt x="85" y="2524"/>
                    <a:pt x="60" y="2564"/>
                  </a:cubicBezTo>
                  <a:cubicBezTo>
                    <a:pt x="60" y="2609"/>
                    <a:pt x="40" y="2650"/>
                    <a:pt x="40" y="2690"/>
                  </a:cubicBezTo>
                  <a:cubicBezTo>
                    <a:pt x="40" y="2755"/>
                    <a:pt x="20" y="2815"/>
                    <a:pt x="20" y="2880"/>
                  </a:cubicBezTo>
                  <a:lnTo>
                    <a:pt x="20" y="2960"/>
                  </a:lnTo>
                  <a:lnTo>
                    <a:pt x="20" y="3025"/>
                  </a:lnTo>
                  <a:lnTo>
                    <a:pt x="0" y="3045"/>
                  </a:lnTo>
                  <a:lnTo>
                    <a:pt x="0" y="3065"/>
                  </a:lnTo>
                  <a:lnTo>
                    <a:pt x="0" y="3085"/>
                  </a:lnTo>
                  <a:lnTo>
                    <a:pt x="0" y="3110"/>
                  </a:lnTo>
                  <a:lnTo>
                    <a:pt x="0" y="3150"/>
                  </a:lnTo>
                  <a:cubicBezTo>
                    <a:pt x="0" y="3210"/>
                    <a:pt x="20" y="3275"/>
                    <a:pt x="20" y="3335"/>
                  </a:cubicBezTo>
                  <a:cubicBezTo>
                    <a:pt x="20" y="3361"/>
                    <a:pt x="20" y="3381"/>
                    <a:pt x="40" y="3401"/>
                  </a:cubicBezTo>
                  <a:lnTo>
                    <a:pt x="85" y="3401"/>
                  </a:lnTo>
                  <a:cubicBezTo>
                    <a:pt x="105" y="3401"/>
                    <a:pt x="125" y="3401"/>
                    <a:pt x="125" y="3381"/>
                  </a:cubicBezTo>
                  <a:cubicBezTo>
                    <a:pt x="146" y="3381"/>
                    <a:pt x="146" y="3361"/>
                    <a:pt x="146" y="3335"/>
                  </a:cubicBezTo>
                  <a:lnTo>
                    <a:pt x="146" y="3150"/>
                  </a:lnTo>
                  <a:lnTo>
                    <a:pt x="146" y="3110"/>
                  </a:lnTo>
                  <a:lnTo>
                    <a:pt x="146" y="3085"/>
                  </a:lnTo>
                  <a:lnTo>
                    <a:pt x="146" y="3065"/>
                  </a:lnTo>
                  <a:lnTo>
                    <a:pt x="146" y="3045"/>
                  </a:lnTo>
                  <a:lnTo>
                    <a:pt x="146" y="2985"/>
                  </a:lnTo>
                  <a:lnTo>
                    <a:pt x="166" y="2940"/>
                  </a:lnTo>
                  <a:lnTo>
                    <a:pt x="166" y="2920"/>
                  </a:lnTo>
                  <a:lnTo>
                    <a:pt x="166" y="2900"/>
                  </a:lnTo>
                  <a:lnTo>
                    <a:pt x="166" y="2880"/>
                  </a:lnTo>
                  <a:lnTo>
                    <a:pt x="166" y="2860"/>
                  </a:lnTo>
                  <a:cubicBezTo>
                    <a:pt x="186" y="2755"/>
                    <a:pt x="211" y="2650"/>
                    <a:pt x="231" y="2544"/>
                  </a:cubicBezTo>
                  <a:cubicBezTo>
                    <a:pt x="251" y="2419"/>
                    <a:pt x="291" y="2294"/>
                    <a:pt x="356" y="2169"/>
                  </a:cubicBezTo>
                  <a:cubicBezTo>
                    <a:pt x="396" y="2064"/>
                    <a:pt x="461" y="1959"/>
                    <a:pt x="521" y="1833"/>
                  </a:cubicBezTo>
                  <a:cubicBezTo>
                    <a:pt x="586" y="1753"/>
                    <a:pt x="646" y="1648"/>
                    <a:pt x="731" y="1523"/>
                  </a:cubicBezTo>
                  <a:cubicBezTo>
                    <a:pt x="811" y="1418"/>
                    <a:pt x="897" y="1313"/>
                    <a:pt x="1002" y="1233"/>
                  </a:cubicBezTo>
                  <a:cubicBezTo>
                    <a:pt x="1082" y="1134"/>
                    <a:pt x="1197" y="1053"/>
                    <a:pt x="1293" y="956"/>
                  </a:cubicBezTo>
                  <a:lnTo>
                    <a:pt x="1293" y="956"/>
                  </a:lnTo>
                  <a:cubicBezTo>
                    <a:pt x="1563" y="771"/>
                    <a:pt x="1838" y="606"/>
                    <a:pt x="2148" y="457"/>
                  </a:cubicBezTo>
                  <a:cubicBezTo>
                    <a:pt x="2314" y="396"/>
                    <a:pt x="2504" y="331"/>
                    <a:pt x="2689" y="271"/>
                  </a:cubicBezTo>
                  <a:cubicBezTo>
                    <a:pt x="2879" y="231"/>
                    <a:pt x="3065" y="186"/>
                    <a:pt x="3255" y="166"/>
                  </a:cubicBezTo>
                  <a:cubicBezTo>
                    <a:pt x="3465" y="146"/>
                    <a:pt x="3650" y="126"/>
                    <a:pt x="3861" y="126"/>
                  </a:cubicBezTo>
                  <a:lnTo>
                    <a:pt x="3881" y="126"/>
                  </a:lnTo>
                  <a:cubicBezTo>
                    <a:pt x="4046" y="126"/>
                    <a:pt x="4256" y="146"/>
                    <a:pt x="4466" y="166"/>
                  </a:cubicBezTo>
                  <a:cubicBezTo>
                    <a:pt x="4612" y="186"/>
                    <a:pt x="4757" y="231"/>
                    <a:pt x="4902" y="251"/>
                  </a:cubicBezTo>
                  <a:cubicBezTo>
                    <a:pt x="5112" y="311"/>
                    <a:pt x="5318" y="376"/>
                    <a:pt x="5508" y="457"/>
                  </a:cubicBezTo>
                  <a:cubicBezTo>
                    <a:pt x="5818" y="582"/>
                    <a:pt x="6114" y="752"/>
                    <a:pt x="6364" y="957"/>
                  </a:cubicBezTo>
                  <a:lnTo>
                    <a:pt x="6364" y="937"/>
                  </a:lnTo>
                  <a:cubicBezTo>
                    <a:pt x="6594" y="1127"/>
                    <a:pt x="6800" y="1333"/>
                    <a:pt x="6970" y="1543"/>
                  </a:cubicBezTo>
                  <a:cubicBezTo>
                    <a:pt x="7050" y="1648"/>
                    <a:pt x="7115" y="1753"/>
                    <a:pt x="7175" y="1858"/>
                  </a:cubicBezTo>
                  <a:cubicBezTo>
                    <a:pt x="7240" y="1959"/>
                    <a:pt x="7300" y="2084"/>
                    <a:pt x="7345" y="2189"/>
                  </a:cubicBezTo>
                  <a:lnTo>
                    <a:pt x="7365" y="2209"/>
                  </a:lnTo>
                  <a:lnTo>
                    <a:pt x="7365" y="2234"/>
                  </a:lnTo>
                  <a:cubicBezTo>
                    <a:pt x="7386" y="2314"/>
                    <a:pt x="7406" y="2379"/>
                    <a:pt x="7426" y="2439"/>
                  </a:cubicBezTo>
                  <a:cubicBezTo>
                    <a:pt x="7446" y="2504"/>
                    <a:pt x="7471" y="2544"/>
                    <a:pt x="7491" y="2630"/>
                  </a:cubicBezTo>
                  <a:lnTo>
                    <a:pt x="7491" y="2670"/>
                  </a:lnTo>
                  <a:lnTo>
                    <a:pt x="7491" y="2690"/>
                  </a:lnTo>
                  <a:lnTo>
                    <a:pt x="7511" y="2690"/>
                  </a:lnTo>
                  <a:lnTo>
                    <a:pt x="7511" y="2710"/>
                  </a:lnTo>
                  <a:lnTo>
                    <a:pt x="7511" y="2755"/>
                  </a:lnTo>
                  <a:cubicBezTo>
                    <a:pt x="7511" y="2775"/>
                    <a:pt x="7531" y="2775"/>
                    <a:pt x="7531" y="2795"/>
                  </a:cubicBezTo>
                  <a:cubicBezTo>
                    <a:pt x="7551" y="2795"/>
                    <a:pt x="7551" y="2815"/>
                    <a:pt x="7571" y="2815"/>
                  </a:cubicBezTo>
                  <a:cubicBezTo>
                    <a:pt x="7596" y="2815"/>
                    <a:pt x="7616" y="2795"/>
                    <a:pt x="7616" y="2795"/>
                  </a:cubicBezTo>
                  <a:cubicBezTo>
                    <a:pt x="7636" y="2775"/>
                    <a:pt x="7636" y="2775"/>
                    <a:pt x="7636" y="2755"/>
                  </a:cubicBezTo>
                  <a:lnTo>
                    <a:pt x="7636" y="2735"/>
                  </a:lnTo>
                  <a:lnTo>
                    <a:pt x="7636" y="2710"/>
                  </a:lnTo>
                  <a:lnTo>
                    <a:pt x="7636" y="2690"/>
                  </a:lnTo>
                  <a:lnTo>
                    <a:pt x="7636" y="2670"/>
                  </a:lnTo>
                  <a:lnTo>
                    <a:pt x="7636" y="2650"/>
                  </a:lnTo>
                  <a:cubicBezTo>
                    <a:pt x="7636" y="2650"/>
                    <a:pt x="7636" y="2630"/>
                    <a:pt x="7616" y="2630"/>
                  </a:cubicBezTo>
                  <a:lnTo>
                    <a:pt x="7616" y="2584"/>
                  </a:lnTo>
                  <a:cubicBezTo>
                    <a:pt x="7571" y="2459"/>
                    <a:pt x="7551" y="2314"/>
                    <a:pt x="7491" y="2189"/>
                  </a:cubicBezTo>
                  <a:cubicBezTo>
                    <a:pt x="7426" y="2004"/>
                    <a:pt x="7320" y="1813"/>
                    <a:pt x="7195" y="1648"/>
                  </a:cubicBezTo>
                  <a:cubicBezTo>
                    <a:pt x="7155" y="1563"/>
                    <a:pt x="7095" y="1483"/>
                    <a:pt x="7010" y="1398"/>
                  </a:cubicBezTo>
                  <a:cubicBezTo>
                    <a:pt x="6945" y="1293"/>
                    <a:pt x="6865" y="1208"/>
                    <a:pt x="6780" y="1127"/>
                  </a:cubicBezTo>
                  <a:cubicBezTo>
                    <a:pt x="6614" y="982"/>
                    <a:pt x="6444" y="832"/>
                    <a:pt x="6239" y="687"/>
                  </a:cubicBezTo>
                  <a:cubicBezTo>
                    <a:pt x="6049" y="562"/>
                    <a:pt x="5843" y="457"/>
                    <a:pt x="5613" y="356"/>
                  </a:cubicBezTo>
                  <a:cubicBezTo>
                    <a:pt x="5488" y="291"/>
                    <a:pt x="5363" y="251"/>
                    <a:pt x="5238" y="206"/>
                  </a:cubicBezTo>
                  <a:cubicBezTo>
                    <a:pt x="5152" y="186"/>
                    <a:pt x="5067" y="166"/>
                    <a:pt x="4987" y="146"/>
                  </a:cubicBezTo>
                  <a:cubicBezTo>
                    <a:pt x="4862" y="106"/>
                    <a:pt x="4717" y="81"/>
                    <a:pt x="4567" y="61"/>
                  </a:cubicBezTo>
                  <a:cubicBezTo>
                    <a:pt x="4316" y="21"/>
                    <a:pt x="4066" y="1"/>
                    <a:pt x="38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" name="Google Shape;844;p41"/>
            <p:cNvSpPr/>
            <p:nvPr/>
          </p:nvSpPr>
          <p:spPr>
            <a:xfrm>
              <a:off x="1460034" y="2553249"/>
              <a:ext cx="96850" cy="111127"/>
            </a:xfrm>
            <a:custGeom>
              <a:avLst/>
              <a:gdLst/>
              <a:ahLst/>
              <a:cxnLst/>
              <a:rect l="l" t="t" r="r" b="b"/>
              <a:pathLst>
                <a:path w="3256" h="3736" extrusionOk="0">
                  <a:moveTo>
                    <a:pt x="1628" y="105"/>
                  </a:moveTo>
                  <a:cubicBezTo>
                    <a:pt x="1693" y="105"/>
                    <a:pt x="1733" y="125"/>
                    <a:pt x="1798" y="125"/>
                  </a:cubicBezTo>
                  <a:cubicBezTo>
                    <a:pt x="1858" y="125"/>
                    <a:pt x="1898" y="145"/>
                    <a:pt x="1963" y="145"/>
                  </a:cubicBezTo>
                  <a:cubicBezTo>
                    <a:pt x="2024" y="170"/>
                    <a:pt x="2069" y="191"/>
                    <a:pt x="2129" y="211"/>
                  </a:cubicBezTo>
                  <a:cubicBezTo>
                    <a:pt x="2254" y="271"/>
                    <a:pt x="2359" y="336"/>
                    <a:pt x="2464" y="421"/>
                  </a:cubicBezTo>
                  <a:cubicBezTo>
                    <a:pt x="2569" y="501"/>
                    <a:pt x="2674" y="586"/>
                    <a:pt x="2755" y="691"/>
                  </a:cubicBezTo>
                  <a:lnTo>
                    <a:pt x="2755" y="711"/>
                  </a:lnTo>
                  <a:cubicBezTo>
                    <a:pt x="2800" y="771"/>
                    <a:pt x="2840" y="836"/>
                    <a:pt x="2880" y="896"/>
                  </a:cubicBezTo>
                  <a:cubicBezTo>
                    <a:pt x="2925" y="962"/>
                    <a:pt x="2965" y="1022"/>
                    <a:pt x="2985" y="1107"/>
                  </a:cubicBezTo>
                  <a:cubicBezTo>
                    <a:pt x="3025" y="1172"/>
                    <a:pt x="3050" y="1252"/>
                    <a:pt x="3070" y="1337"/>
                  </a:cubicBezTo>
                  <a:cubicBezTo>
                    <a:pt x="3090" y="1422"/>
                    <a:pt x="3110" y="1522"/>
                    <a:pt x="3130" y="1607"/>
                  </a:cubicBezTo>
                  <a:cubicBezTo>
                    <a:pt x="3150" y="1798"/>
                    <a:pt x="3150" y="1963"/>
                    <a:pt x="3130" y="2148"/>
                  </a:cubicBezTo>
                  <a:cubicBezTo>
                    <a:pt x="3110" y="2193"/>
                    <a:pt x="3110" y="2213"/>
                    <a:pt x="3110" y="2253"/>
                  </a:cubicBezTo>
                  <a:cubicBezTo>
                    <a:pt x="3070" y="2399"/>
                    <a:pt x="3025" y="2549"/>
                    <a:pt x="2985" y="2674"/>
                  </a:cubicBezTo>
                  <a:cubicBezTo>
                    <a:pt x="2925" y="2799"/>
                    <a:pt x="2840" y="2944"/>
                    <a:pt x="2755" y="3049"/>
                  </a:cubicBezTo>
                  <a:lnTo>
                    <a:pt x="2755" y="3069"/>
                  </a:lnTo>
                  <a:cubicBezTo>
                    <a:pt x="2674" y="3175"/>
                    <a:pt x="2569" y="3255"/>
                    <a:pt x="2464" y="3340"/>
                  </a:cubicBezTo>
                  <a:cubicBezTo>
                    <a:pt x="2359" y="3425"/>
                    <a:pt x="2254" y="3485"/>
                    <a:pt x="2129" y="3550"/>
                  </a:cubicBezTo>
                  <a:cubicBezTo>
                    <a:pt x="2024" y="3590"/>
                    <a:pt x="1898" y="3610"/>
                    <a:pt x="1773" y="3630"/>
                  </a:cubicBezTo>
                  <a:cubicBezTo>
                    <a:pt x="1733" y="3650"/>
                    <a:pt x="1673" y="3650"/>
                    <a:pt x="1628" y="3650"/>
                  </a:cubicBezTo>
                  <a:cubicBezTo>
                    <a:pt x="1568" y="3650"/>
                    <a:pt x="1503" y="3650"/>
                    <a:pt x="1463" y="3630"/>
                  </a:cubicBezTo>
                  <a:cubicBezTo>
                    <a:pt x="1398" y="3630"/>
                    <a:pt x="1338" y="3610"/>
                    <a:pt x="1273" y="3610"/>
                  </a:cubicBezTo>
                  <a:cubicBezTo>
                    <a:pt x="1232" y="3590"/>
                    <a:pt x="1172" y="3570"/>
                    <a:pt x="1107" y="3550"/>
                  </a:cubicBezTo>
                  <a:cubicBezTo>
                    <a:pt x="1047" y="3525"/>
                    <a:pt x="1002" y="3485"/>
                    <a:pt x="942" y="3465"/>
                  </a:cubicBezTo>
                  <a:cubicBezTo>
                    <a:pt x="898" y="3425"/>
                    <a:pt x="838" y="3381"/>
                    <a:pt x="774" y="3341"/>
                  </a:cubicBezTo>
                  <a:lnTo>
                    <a:pt x="774" y="3341"/>
                  </a:lnTo>
                  <a:cubicBezTo>
                    <a:pt x="677" y="3260"/>
                    <a:pt x="580" y="3167"/>
                    <a:pt x="501" y="3069"/>
                  </a:cubicBezTo>
                  <a:cubicBezTo>
                    <a:pt x="421" y="2944"/>
                    <a:pt x="336" y="2819"/>
                    <a:pt x="271" y="2674"/>
                  </a:cubicBezTo>
                  <a:cubicBezTo>
                    <a:pt x="211" y="2504"/>
                    <a:pt x="146" y="2338"/>
                    <a:pt x="126" y="2148"/>
                  </a:cubicBezTo>
                  <a:cubicBezTo>
                    <a:pt x="126" y="2068"/>
                    <a:pt x="106" y="1983"/>
                    <a:pt x="106" y="1878"/>
                  </a:cubicBezTo>
                  <a:cubicBezTo>
                    <a:pt x="106" y="1798"/>
                    <a:pt x="126" y="1713"/>
                    <a:pt x="126" y="1607"/>
                  </a:cubicBezTo>
                  <a:cubicBezTo>
                    <a:pt x="146" y="1442"/>
                    <a:pt x="211" y="1272"/>
                    <a:pt x="271" y="1107"/>
                  </a:cubicBezTo>
                  <a:lnTo>
                    <a:pt x="271" y="1087"/>
                  </a:lnTo>
                  <a:cubicBezTo>
                    <a:pt x="336" y="962"/>
                    <a:pt x="421" y="836"/>
                    <a:pt x="501" y="711"/>
                  </a:cubicBezTo>
                  <a:cubicBezTo>
                    <a:pt x="547" y="646"/>
                    <a:pt x="587" y="606"/>
                    <a:pt x="647" y="546"/>
                  </a:cubicBezTo>
                  <a:cubicBezTo>
                    <a:pt x="692" y="501"/>
                    <a:pt x="732" y="461"/>
                    <a:pt x="797" y="396"/>
                  </a:cubicBezTo>
                  <a:cubicBezTo>
                    <a:pt x="837" y="376"/>
                    <a:pt x="897" y="336"/>
                    <a:pt x="942" y="316"/>
                  </a:cubicBezTo>
                  <a:cubicBezTo>
                    <a:pt x="1002" y="271"/>
                    <a:pt x="1067" y="251"/>
                    <a:pt x="1127" y="211"/>
                  </a:cubicBezTo>
                  <a:lnTo>
                    <a:pt x="1107" y="211"/>
                  </a:lnTo>
                  <a:cubicBezTo>
                    <a:pt x="1232" y="170"/>
                    <a:pt x="1338" y="145"/>
                    <a:pt x="1463" y="125"/>
                  </a:cubicBezTo>
                  <a:cubicBezTo>
                    <a:pt x="1523" y="125"/>
                    <a:pt x="1588" y="105"/>
                    <a:pt x="1628" y="105"/>
                  </a:cubicBezTo>
                  <a:close/>
                  <a:moveTo>
                    <a:pt x="1628" y="0"/>
                  </a:moveTo>
                  <a:cubicBezTo>
                    <a:pt x="1523" y="0"/>
                    <a:pt x="1423" y="20"/>
                    <a:pt x="1298" y="45"/>
                  </a:cubicBezTo>
                  <a:cubicBezTo>
                    <a:pt x="1232" y="65"/>
                    <a:pt x="1172" y="85"/>
                    <a:pt x="1087" y="105"/>
                  </a:cubicBezTo>
                  <a:cubicBezTo>
                    <a:pt x="1022" y="125"/>
                    <a:pt x="962" y="170"/>
                    <a:pt x="897" y="211"/>
                  </a:cubicBezTo>
                  <a:cubicBezTo>
                    <a:pt x="772" y="271"/>
                    <a:pt x="672" y="356"/>
                    <a:pt x="567" y="461"/>
                  </a:cubicBezTo>
                  <a:cubicBezTo>
                    <a:pt x="461" y="566"/>
                    <a:pt x="376" y="691"/>
                    <a:pt x="296" y="816"/>
                  </a:cubicBezTo>
                  <a:cubicBezTo>
                    <a:pt x="231" y="942"/>
                    <a:pt x="171" y="1067"/>
                    <a:pt x="126" y="1232"/>
                  </a:cubicBezTo>
                  <a:cubicBezTo>
                    <a:pt x="66" y="1357"/>
                    <a:pt x="46" y="1502"/>
                    <a:pt x="21" y="1673"/>
                  </a:cubicBezTo>
                  <a:cubicBezTo>
                    <a:pt x="1" y="1818"/>
                    <a:pt x="21" y="1963"/>
                    <a:pt x="21" y="2108"/>
                  </a:cubicBezTo>
                  <a:cubicBezTo>
                    <a:pt x="66" y="2424"/>
                    <a:pt x="171" y="2694"/>
                    <a:pt x="316" y="2944"/>
                  </a:cubicBezTo>
                  <a:cubicBezTo>
                    <a:pt x="376" y="3069"/>
                    <a:pt x="481" y="3195"/>
                    <a:pt x="587" y="3300"/>
                  </a:cubicBezTo>
                  <a:cubicBezTo>
                    <a:pt x="672" y="3400"/>
                    <a:pt x="797" y="3485"/>
                    <a:pt x="922" y="3550"/>
                  </a:cubicBezTo>
                  <a:cubicBezTo>
                    <a:pt x="1047" y="3630"/>
                    <a:pt x="1192" y="3695"/>
                    <a:pt x="1338" y="3715"/>
                  </a:cubicBezTo>
                  <a:cubicBezTo>
                    <a:pt x="1443" y="3735"/>
                    <a:pt x="1523" y="3735"/>
                    <a:pt x="1628" y="3735"/>
                  </a:cubicBezTo>
                  <a:lnTo>
                    <a:pt x="1798" y="3735"/>
                  </a:lnTo>
                  <a:cubicBezTo>
                    <a:pt x="1858" y="3735"/>
                    <a:pt x="1943" y="3715"/>
                    <a:pt x="2004" y="3695"/>
                  </a:cubicBezTo>
                  <a:cubicBezTo>
                    <a:pt x="2069" y="3675"/>
                    <a:pt x="2129" y="3650"/>
                    <a:pt x="2214" y="3610"/>
                  </a:cubicBezTo>
                  <a:cubicBezTo>
                    <a:pt x="2339" y="3570"/>
                    <a:pt x="2464" y="3485"/>
                    <a:pt x="2589" y="3380"/>
                  </a:cubicBezTo>
                  <a:cubicBezTo>
                    <a:pt x="2695" y="3300"/>
                    <a:pt x="2800" y="3195"/>
                    <a:pt x="2880" y="3049"/>
                  </a:cubicBezTo>
                  <a:cubicBezTo>
                    <a:pt x="2965" y="2944"/>
                    <a:pt x="3025" y="2819"/>
                    <a:pt x="3090" y="2649"/>
                  </a:cubicBezTo>
                  <a:cubicBezTo>
                    <a:pt x="3150" y="2524"/>
                    <a:pt x="3195" y="2399"/>
                    <a:pt x="3215" y="2253"/>
                  </a:cubicBezTo>
                  <a:cubicBezTo>
                    <a:pt x="3255" y="1963"/>
                    <a:pt x="3255" y="1693"/>
                    <a:pt x="3195" y="1397"/>
                  </a:cubicBezTo>
                  <a:cubicBezTo>
                    <a:pt x="3175" y="1272"/>
                    <a:pt x="3110" y="1127"/>
                    <a:pt x="3050" y="1002"/>
                  </a:cubicBezTo>
                  <a:cubicBezTo>
                    <a:pt x="3005" y="856"/>
                    <a:pt x="2925" y="731"/>
                    <a:pt x="2840" y="626"/>
                  </a:cubicBezTo>
                  <a:cubicBezTo>
                    <a:pt x="2800" y="566"/>
                    <a:pt x="2755" y="521"/>
                    <a:pt x="2695" y="461"/>
                  </a:cubicBezTo>
                  <a:cubicBezTo>
                    <a:pt x="2649" y="421"/>
                    <a:pt x="2589" y="376"/>
                    <a:pt x="2549" y="316"/>
                  </a:cubicBezTo>
                  <a:cubicBezTo>
                    <a:pt x="2484" y="271"/>
                    <a:pt x="2424" y="251"/>
                    <a:pt x="2379" y="211"/>
                  </a:cubicBezTo>
                  <a:cubicBezTo>
                    <a:pt x="2319" y="170"/>
                    <a:pt x="2254" y="145"/>
                    <a:pt x="2174" y="105"/>
                  </a:cubicBezTo>
                  <a:cubicBezTo>
                    <a:pt x="2049" y="45"/>
                    <a:pt x="1898" y="20"/>
                    <a:pt x="173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" name="Google Shape;845;p41"/>
            <p:cNvSpPr/>
            <p:nvPr/>
          </p:nvSpPr>
          <p:spPr>
            <a:xfrm>
              <a:off x="1480587" y="2560685"/>
              <a:ext cx="56486" cy="73887"/>
            </a:xfrm>
            <a:custGeom>
              <a:avLst/>
              <a:gdLst/>
              <a:ahLst/>
              <a:cxnLst/>
              <a:rect l="l" t="t" r="r" b="b"/>
              <a:pathLst>
                <a:path w="1899" h="2484" extrusionOk="0">
                  <a:moveTo>
                    <a:pt x="1082" y="106"/>
                  </a:moveTo>
                  <a:cubicBezTo>
                    <a:pt x="1127" y="126"/>
                    <a:pt x="1167" y="126"/>
                    <a:pt x="1207" y="126"/>
                  </a:cubicBezTo>
                  <a:cubicBezTo>
                    <a:pt x="1252" y="146"/>
                    <a:pt x="1313" y="171"/>
                    <a:pt x="1333" y="171"/>
                  </a:cubicBezTo>
                  <a:cubicBezTo>
                    <a:pt x="1418" y="211"/>
                    <a:pt x="1483" y="251"/>
                    <a:pt x="1523" y="296"/>
                  </a:cubicBezTo>
                  <a:cubicBezTo>
                    <a:pt x="1583" y="336"/>
                    <a:pt x="1628" y="376"/>
                    <a:pt x="1668" y="421"/>
                  </a:cubicBezTo>
                  <a:cubicBezTo>
                    <a:pt x="1688" y="461"/>
                    <a:pt x="1708" y="501"/>
                    <a:pt x="1733" y="546"/>
                  </a:cubicBezTo>
                  <a:cubicBezTo>
                    <a:pt x="1753" y="586"/>
                    <a:pt x="1753" y="626"/>
                    <a:pt x="1773" y="672"/>
                  </a:cubicBezTo>
                  <a:lnTo>
                    <a:pt x="1773" y="732"/>
                  </a:lnTo>
                  <a:lnTo>
                    <a:pt x="1773" y="797"/>
                  </a:lnTo>
                  <a:cubicBezTo>
                    <a:pt x="1773" y="817"/>
                    <a:pt x="1753" y="837"/>
                    <a:pt x="1753" y="857"/>
                  </a:cubicBezTo>
                  <a:cubicBezTo>
                    <a:pt x="1753" y="877"/>
                    <a:pt x="1753" y="897"/>
                    <a:pt x="1733" y="922"/>
                  </a:cubicBezTo>
                  <a:cubicBezTo>
                    <a:pt x="1708" y="962"/>
                    <a:pt x="1688" y="1002"/>
                    <a:pt x="1648" y="1047"/>
                  </a:cubicBezTo>
                  <a:cubicBezTo>
                    <a:pt x="1628" y="1087"/>
                    <a:pt x="1583" y="1127"/>
                    <a:pt x="1543" y="1172"/>
                  </a:cubicBezTo>
                  <a:cubicBezTo>
                    <a:pt x="1483" y="1212"/>
                    <a:pt x="1418" y="1252"/>
                    <a:pt x="1358" y="1272"/>
                  </a:cubicBezTo>
                  <a:cubicBezTo>
                    <a:pt x="1313" y="1297"/>
                    <a:pt x="1272" y="1317"/>
                    <a:pt x="1232" y="1317"/>
                  </a:cubicBezTo>
                  <a:cubicBezTo>
                    <a:pt x="1187" y="1337"/>
                    <a:pt x="1147" y="1337"/>
                    <a:pt x="1082" y="1357"/>
                  </a:cubicBezTo>
                  <a:lnTo>
                    <a:pt x="792" y="1357"/>
                  </a:lnTo>
                  <a:cubicBezTo>
                    <a:pt x="752" y="1357"/>
                    <a:pt x="707" y="1337"/>
                    <a:pt x="667" y="1337"/>
                  </a:cubicBezTo>
                  <a:cubicBezTo>
                    <a:pt x="627" y="1317"/>
                    <a:pt x="582" y="1317"/>
                    <a:pt x="541" y="1297"/>
                  </a:cubicBezTo>
                  <a:cubicBezTo>
                    <a:pt x="521" y="1272"/>
                    <a:pt x="481" y="1252"/>
                    <a:pt x="456" y="1252"/>
                  </a:cubicBezTo>
                  <a:cubicBezTo>
                    <a:pt x="416" y="1232"/>
                    <a:pt x="396" y="1212"/>
                    <a:pt x="356" y="1172"/>
                  </a:cubicBezTo>
                  <a:cubicBezTo>
                    <a:pt x="331" y="1172"/>
                    <a:pt x="311" y="1147"/>
                    <a:pt x="291" y="1127"/>
                  </a:cubicBezTo>
                  <a:cubicBezTo>
                    <a:pt x="271" y="1107"/>
                    <a:pt x="251" y="1087"/>
                    <a:pt x="206" y="1047"/>
                  </a:cubicBezTo>
                  <a:cubicBezTo>
                    <a:pt x="206" y="1022"/>
                    <a:pt x="186" y="1002"/>
                    <a:pt x="166" y="982"/>
                  </a:cubicBezTo>
                  <a:cubicBezTo>
                    <a:pt x="166" y="962"/>
                    <a:pt x="146" y="942"/>
                    <a:pt x="146" y="922"/>
                  </a:cubicBezTo>
                  <a:cubicBezTo>
                    <a:pt x="126" y="897"/>
                    <a:pt x="126" y="877"/>
                    <a:pt x="126" y="857"/>
                  </a:cubicBezTo>
                  <a:cubicBezTo>
                    <a:pt x="126" y="837"/>
                    <a:pt x="106" y="817"/>
                    <a:pt x="106" y="797"/>
                  </a:cubicBezTo>
                  <a:lnTo>
                    <a:pt x="106" y="732"/>
                  </a:lnTo>
                  <a:lnTo>
                    <a:pt x="106" y="672"/>
                  </a:lnTo>
                  <a:cubicBezTo>
                    <a:pt x="126" y="626"/>
                    <a:pt x="126" y="586"/>
                    <a:pt x="146" y="546"/>
                  </a:cubicBezTo>
                  <a:cubicBezTo>
                    <a:pt x="146" y="521"/>
                    <a:pt x="166" y="501"/>
                    <a:pt x="166" y="481"/>
                  </a:cubicBezTo>
                  <a:cubicBezTo>
                    <a:pt x="186" y="461"/>
                    <a:pt x="206" y="441"/>
                    <a:pt x="206" y="421"/>
                  </a:cubicBezTo>
                  <a:cubicBezTo>
                    <a:pt x="251" y="376"/>
                    <a:pt x="291" y="336"/>
                    <a:pt x="331" y="296"/>
                  </a:cubicBezTo>
                  <a:cubicBezTo>
                    <a:pt x="396" y="251"/>
                    <a:pt x="456" y="211"/>
                    <a:pt x="521" y="191"/>
                  </a:cubicBezTo>
                  <a:cubicBezTo>
                    <a:pt x="562" y="171"/>
                    <a:pt x="607" y="146"/>
                    <a:pt x="647" y="146"/>
                  </a:cubicBezTo>
                  <a:cubicBezTo>
                    <a:pt x="687" y="126"/>
                    <a:pt x="732" y="126"/>
                    <a:pt x="772" y="106"/>
                  </a:cubicBezTo>
                  <a:close/>
                  <a:moveTo>
                    <a:pt x="1252" y="2108"/>
                  </a:moveTo>
                  <a:cubicBezTo>
                    <a:pt x="1272" y="2108"/>
                    <a:pt x="1272" y="2129"/>
                    <a:pt x="1272" y="2129"/>
                  </a:cubicBezTo>
                  <a:cubicBezTo>
                    <a:pt x="1293" y="2129"/>
                    <a:pt x="1293" y="2149"/>
                    <a:pt x="1313" y="2149"/>
                  </a:cubicBezTo>
                  <a:cubicBezTo>
                    <a:pt x="1313" y="2174"/>
                    <a:pt x="1313" y="2194"/>
                    <a:pt x="1333" y="2194"/>
                  </a:cubicBezTo>
                  <a:lnTo>
                    <a:pt x="1333" y="2214"/>
                  </a:lnTo>
                  <a:lnTo>
                    <a:pt x="1333" y="2234"/>
                  </a:lnTo>
                  <a:cubicBezTo>
                    <a:pt x="1313" y="2274"/>
                    <a:pt x="1272" y="2299"/>
                    <a:pt x="1252" y="2319"/>
                  </a:cubicBezTo>
                  <a:cubicBezTo>
                    <a:pt x="1207" y="2339"/>
                    <a:pt x="1187" y="2359"/>
                    <a:pt x="1147" y="2379"/>
                  </a:cubicBezTo>
                  <a:cubicBezTo>
                    <a:pt x="1107" y="2399"/>
                    <a:pt x="1082" y="2399"/>
                    <a:pt x="1042" y="2399"/>
                  </a:cubicBezTo>
                  <a:cubicBezTo>
                    <a:pt x="1022" y="2424"/>
                    <a:pt x="1002" y="2424"/>
                    <a:pt x="982" y="2424"/>
                  </a:cubicBezTo>
                  <a:cubicBezTo>
                    <a:pt x="957" y="2424"/>
                    <a:pt x="937" y="2424"/>
                    <a:pt x="917" y="2399"/>
                  </a:cubicBezTo>
                  <a:cubicBezTo>
                    <a:pt x="877" y="2399"/>
                    <a:pt x="832" y="2399"/>
                    <a:pt x="792" y="2379"/>
                  </a:cubicBezTo>
                  <a:cubicBezTo>
                    <a:pt x="752" y="2359"/>
                    <a:pt x="732" y="2339"/>
                    <a:pt x="687" y="2319"/>
                  </a:cubicBezTo>
                  <a:cubicBezTo>
                    <a:pt x="687" y="2299"/>
                    <a:pt x="687" y="2274"/>
                    <a:pt x="707" y="2254"/>
                  </a:cubicBezTo>
                  <a:cubicBezTo>
                    <a:pt x="707" y="2234"/>
                    <a:pt x="732" y="2214"/>
                    <a:pt x="732" y="2214"/>
                  </a:cubicBezTo>
                  <a:cubicBezTo>
                    <a:pt x="752" y="2194"/>
                    <a:pt x="752" y="2174"/>
                    <a:pt x="772" y="2174"/>
                  </a:cubicBezTo>
                  <a:cubicBezTo>
                    <a:pt x="792" y="2149"/>
                    <a:pt x="792" y="2149"/>
                    <a:pt x="812" y="2129"/>
                  </a:cubicBezTo>
                  <a:lnTo>
                    <a:pt x="897" y="2129"/>
                  </a:lnTo>
                  <a:cubicBezTo>
                    <a:pt x="917" y="2129"/>
                    <a:pt x="917" y="2149"/>
                    <a:pt x="917" y="2149"/>
                  </a:cubicBezTo>
                  <a:lnTo>
                    <a:pt x="937" y="2174"/>
                  </a:lnTo>
                  <a:cubicBezTo>
                    <a:pt x="957" y="2174"/>
                    <a:pt x="957" y="2194"/>
                    <a:pt x="957" y="2194"/>
                  </a:cubicBezTo>
                  <a:cubicBezTo>
                    <a:pt x="957" y="2214"/>
                    <a:pt x="982" y="2234"/>
                    <a:pt x="982" y="2254"/>
                  </a:cubicBezTo>
                  <a:cubicBezTo>
                    <a:pt x="982" y="2274"/>
                    <a:pt x="1002" y="2299"/>
                    <a:pt x="1022" y="2299"/>
                  </a:cubicBezTo>
                  <a:cubicBezTo>
                    <a:pt x="1042" y="2299"/>
                    <a:pt x="1062" y="2299"/>
                    <a:pt x="1062" y="2274"/>
                  </a:cubicBezTo>
                  <a:cubicBezTo>
                    <a:pt x="1062" y="2274"/>
                    <a:pt x="1082" y="2254"/>
                    <a:pt x="1082" y="2234"/>
                  </a:cubicBezTo>
                  <a:lnTo>
                    <a:pt x="1082" y="2194"/>
                  </a:lnTo>
                  <a:cubicBezTo>
                    <a:pt x="1107" y="2174"/>
                    <a:pt x="1107" y="2149"/>
                    <a:pt x="1107" y="2149"/>
                  </a:cubicBezTo>
                  <a:cubicBezTo>
                    <a:pt x="1127" y="2149"/>
                    <a:pt x="1127" y="2129"/>
                    <a:pt x="1127" y="2129"/>
                  </a:cubicBezTo>
                  <a:cubicBezTo>
                    <a:pt x="1147" y="2129"/>
                    <a:pt x="1147" y="2108"/>
                    <a:pt x="1167" y="2108"/>
                  </a:cubicBezTo>
                  <a:close/>
                  <a:moveTo>
                    <a:pt x="792" y="1"/>
                  </a:moveTo>
                  <a:cubicBezTo>
                    <a:pt x="707" y="21"/>
                    <a:pt x="627" y="46"/>
                    <a:pt x="541" y="66"/>
                  </a:cubicBezTo>
                  <a:cubicBezTo>
                    <a:pt x="416" y="106"/>
                    <a:pt x="291" y="191"/>
                    <a:pt x="186" y="296"/>
                  </a:cubicBezTo>
                  <a:cubicBezTo>
                    <a:pt x="146" y="336"/>
                    <a:pt x="106" y="376"/>
                    <a:pt x="81" y="441"/>
                  </a:cubicBezTo>
                  <a:cubicBezTo>
                    <a:pt x="61" y="481"/>
                    <a:pt x="41" y="501"/>
                    <a:pt x="41" y="546"/>
                  </a:cubicBezTo>
                  <a:cubicBezTo>
                    <a:pt x="21" y="566"/>
                    <a:pt x="21" y="606"/>
                    <a:pt x="1" y="646"/>
                  </a:cubicBezTo>
                  <a:lnTo>
                    <a:pt x="1" y="752"/>
                  </a:lnTo>
                  <a:cubicBezTo>
                    <a:pt x="1" y="797"/>
                    <a:pt x="1" y="817"/>
                    <a:pt x="21" y="857"/>
                  </a:cubicBezTo>
                  <a:cubicBezTo>
                    <a:pt x="21" y="922"/>
                    <a:pt x="61" y="982"/>
                    <a:pt x="106" y="1047"/>
                  </a:cubicBezTo>
                  <a:cubicBezTo>
                    <a:pt x="106" y="1067"/>
                    <a:pt x="126" y="1107"/>
                    <a:pt x="146" y="1127"/>
                  </a:cubicBezTo>
                  <a:cubicBezTo>
                    <a:pt x="166" y="1147"/>
                    <a:pt x="186" y="1172"/>
                    <a:pt x="231" y="1212"/>
                  </a:cubicBezTo>
                  <a:cubicBezTo>
                    <a:pt x="271" y="1252"/>
                    <a:pt x="331" y="1297"/>
                    <a:pt x="416" y="1337"/>
                  </a:cubicBezTo>
                  <a:cubicBezTo>
                    <a:pt x="481" y="1357"/>
                    <a:pt x="541" y="1398"/>
                    <a:pt x="607" y="1423"/>
                  </a:cubicBezTo>
                  <a:cubicBezTo>
                    <a:pt x="667" y="1443"/>
                    <a:pt x="752" y="1443"/>
                    <a:pt x="832" y="1463"/>
                  </a:cubicBezTo>
                  <a:lnTo>
                    <a:pt x="897" y="1463"/>
                  </a:lnTo>
                  <a:lnTo>
                    <a:pt x="897" y="1568"/>
                  </a:lnTo>
                  <a:cubicBezTo>
                    <a:pt x="897" y="1588"/>
                    <a:pt x="877" y="1608"/>
                    <a:pt x="877" y="1648"/>
                  </a:cubicBezTo>
                  <a:lnTo>
                    <a:pt x="812" y="1713"/>
                  </a:lnTo>
                  <a:cubicBezTo>
                    <a:pt x="812" y="1753"/>
                    <a:pt x="792" y="1753"/>
                    <a:pt x="772" y="1773"/>
                  </a:cubicBezTo>
                  <a:cubicBezTo>
                    <a:pt x="732" y="1798"/>
                    <a:pt x="707" y="1818"/>
                    <a:pt x="667" y="1838"/>
                  </a:cubicBezTo>
                  <a:cubicBezTo>
                    <a:pt x="627" y="1858"/>
                    <a:pt x="607" y="1858"/>
                    <a:pt x="562" y="1858"/>
                  </a:cubicBezTo>
                  <a:cubicBezTo>
                    <a:pt x="541" y="1878"/>
                    <a:pt x="521" y="1878"/>
                    <a:pt x="501" y="1878"/>
                  </a:cubicBezTo>
                  <a:cubicBezTo>
                    <a:pt x="481" y="1878"/>
                    <a:pt x="456" y="1878"/>
                    <a:pt x="456" y="1858"/>
                  </a:cubicBezTo>
                  <a:cubicBezTo>
                    <a:pt x="416" y="1858"/>
                    <a:pt x="396" y="1858"/>
                    <a:pt x="356" y="1838"/>
                  </a:cubicBezTo>
                  <a:cubicBezTo>
                    <a:pt x="331" y="1838"/>
                    <a:pt x="291" y="1818"/>
                    <a:pt x="271" y="1798"/>
                  </a:cubicBezTo>
                  <a:cubicBezTo>
                    <a:pt x="251" y="1773"/>
                    <a:pt x="231" y="1753"/>
                    <a:pt x="206" y="1733"/>
                  </a:cubicBezTo>
                  <a:cubicBezTo>
                    <a:pt x="186" y="1693"/>
                    <a:pt x="166" y="1673"/>
                    <a:pt x="166" y="1648"/>
                  </a:cubicBezTo>
                  <a:cubicBezTo>
                    <a:pt x="146" y="1648"/>
                    <a:pt x="146" y="1628"/>
                    <a:pt x="126" y="1628"/>
                  </a:cubicBezTo>
                  <a:lnTo>
                    <a:pt x="106" y="1628"/>
                  </a:lnTo>
                  <a:cubicBezTo>
                    <a:pt x="81" y="1648"/>
                    <a:pt x="81" y="1648"/>
                    <a:pt x="81" y="1673"/>
                  </a:cubicBezTo>
                  <a:lnTo>
                    <a:pt x="81" y="1693"/>
                  </a:lnTo>
                  <a:cubicBezTo>
                    <a:pt x="106" y="1753"/>
                    <a:pt x="146" y="1798"/>
                    <a:pt x="186" y="1838"/>
                  </a:cubicBezTo>
                  <a:cubicBezTo>
                    <a:pt x="231" y="1878"/>
                    <a:pt x="271" y="1898"/>
                    <a:pt x="311" y="1923"/>
                  </a:cubicBezTo>
                  <a:cubicBezTo>
                    <a:pt x="356" y="1943"/>
                    <a:pt x="376" y="1943"/>
                    <a:pt x="396" y="1963"/>
                  </a:cubicBezTo>
                  <a:cubicBezTo>
                    <a:pt x="416" y="2048"/>
                    <a:pt x="436" y="2129"/>
                    <a:pt x="501" y="2194"/>
                  </a:cubicBezTo>
                  <a:cubicBezTo>
                    <a:pt x="521" y="2254"/>
                    <a:pt x="582" y="2319"/>
                    <a:pt x="647" y="2359"/>
                  </a:cubicBezTo>
                  <a:cubicBezTo>
                    <a:pt x="687" y="2424"/>
                    <a:pt x="752" y="2444"/>
                    <a:pt x="812" y="2464"/>
                  </a:cubicBezTo>
                  <a:cubicBezTo>
                    <a:pt x="877" y="2484"/>
                    <a:pt x="917" y="2484"/>
                    <a:pt x="982" y="2484"/>
                  </a:cubicBezTo>
                  <a:lnTo>
                    <a:pt x="1022" y="2484"/>
                  </a:lnTo>
                  <a:cubicBezTo>
                    <a:pt x="1082" y="2484"/>
                    <a:pt x="1147" y="2464"/>
                    <a:pt x="1207" y="2444"/>
                  </a:cubicBezTo>
                  <a:cubicBezTo>
                    <a:pt x="1272" y="2399"/>
                    <a:pt x="1333" y="2359"/>
                    <a:pt x="1378" y="2319"/>
                  </a:cubicBezTo>
                  <a:cubicBezTo>
                    <a:pt x="1418" y="2254"/>
                    <a:pt x="1458" y="2194"/>
                    <a:pt x="1483" y="2108"/>
                  </a:cubicBezTo>
                  <a:cubicBezTo>
                    <a:pt x="1523" y="2048"/>
                    <a:pt x="1523" y="1963"/>
                    <a:pt x="1543" y="1858"/>
                  </a:cubicBezTo>
                  <a:cubicBezTo>
                    <a:pt x="1583" y="1838"/>
                    <a:pt x="1648" y="1818"/>
                    <a:pt x="1688" y="1773"/>
                  </a:cubicBezTo>
                  <a:cubicBezTo>
                    <a:pt x="1733" y="1753"/>
                    <a:pt x="1793" y="1693"/>
                    <a:pt x="1833" y="1648"/>
                  </a:cubicBezTo>
                  <a:cubicBezTo>
                    <a:pt x="1858" y="1588"/>
                    <a:pt x="1898" y="1523"/>
                    <a:pt x="1898" y="1463"/>
                  </a:cubicBezTo>
                  <a:cubicBezTo>
                    <a:pt x="1898" y="1443"/>
                    <a:pt x="1898" y="1423"/>
                    <a:pt x="1878" y="1423"/>
                  </a:cubicBezTo>
                  <a:cubicBezTo>
                    <a:pt x="1858" y="1423"/>
                    <a:pt x="1833" y="1443"/>
                    <a:pt x="1833" y="1443"/>
                  </a:cubicBezTo>
                  <a:cubicBezTo>
                    <a:pt x="1833" y="1463"/>
                    <a:pt x="1833" y="1463"/>
                    <a:pt x="1813" y="1483"/>
                  </a:cubicBezTo>
                  <a:cubicBezTo>
                    <a:pt x="1793" y="1523"/>
                    <a:pt x="1773" y="1568"/>
                    <a:pt x="1753" y="1588"/>
                  </a:cubicBezTo>
                  <a:cubicBezTo>
                    <a:pt x="1733" y="1628"/>
                    <a:pt x="1708" y="1648"/>
                    <a:pt x="1668" y="1673"/>
                  </a:cubicBezTo>
                  <a:cubicBezTo>
                    <a:pt x="1628" y="1713"/>
                    <a:pt x="1583" y="1733"/>
                    <a:pt x="1543" y="1753"/>
                  </a:cubicBezTo>
                  <a:cubicBezTo>
                    <a:pt x="1503" y="1773"/>
                    <a:pt x="1438" y="1798"/>
                    <a:pt x="1398" y="1798"/>
                  </a:cubicBezTo>
                  <a:lnTo>
                    <a:pt x="1252" y="1798"/>
                  </a:lnTo>
                  <a:cubicBezTo>
                    <a:pt x="1232" y="1798"/>
                    <a:pt x="1207" y="1773"/>
                    <a:pt x="1167" y="1773"/>
                  </a:cubicBezTo>
                  <a:cubicBezTo>
                    <a:pt x="1147" y="1753"/>
                    <a:pt x="1127" y="1753"/>
                    <a:pt x="1107" y="1733"/>
                  </a:cubicBezTo>
                  <a:lnTo>
                    <a:pt x="1062" y="1693"/>
                  </a:lnTo>
                  <a:cubicBezTo>
                    <a:pt x="1062" y="1673"/>
                    <a:pt x="1042" y="1648"/>
                    <a:pt x="1042" y="1628"/>
                  </a:cubicBezTo>
                  <a:cubicBezTo>
                    <a:pt x="1022" y="1608"/>
                    <a:pt x="1022" y="1588"/>
                    <a:pt x="1022" y="1568"/>
                  </a:cubicBezTo>
                  <a:cubicBezTo>
                    <a:pt x="1002" y="1523"/>
                    <a:pt x="1002" y="1503"/>
                    <a:pt x="1022" y="1463"/>
                  </a:cubicBezTo>
                  <a:cubicBezTo>
                    <a:pt x="1082" y="1463"/>
                    <a:pt x="1187" y="1443"/>
                    <a:pt x="1272" y="1423"/>
                  </a:cubicBezTo>
                  <a:cubicBezTo>
                    <a:pt x="1333" y="1398"/>
                    <a:pt x="1398" y="1377"/>
                    <a:pt x="1458" y="1337"/>
                  </a:cubicBezTo>
                  <a:cubicBezTo>
                    <a:pt x="1523" y="1317"/>
                    <a:pt x="1583" y="1272"/>
                    <a:pt x="1648" y="1212"/>
                  </a:cubicBezTo>
                  <a:cubicBezTo>
                    <a:pt x="1688" y="1192"/>
                    <a:pt x="1733" y="1127"/>
                    <a:pt x="1773" y="1067"/>
                  </a:cubicBezTo>
                  <a:cubicBezTo>
                    <a:pt x="1813" y="1022"/>
                    <a:pt x="1833" y="962"/>
                    <a:pt x="1858" y="877"/>
                  </a:cubicBezTo>
                  <a:cubicBezTo>
                    <a:pt x="1878" y="857"/>
                    <a:pt x="1878" y="817"/>
                    <a:pt x="1878" y="797"/>
                  </a:cubicBezTo>
                  <a:lnTo>
                    <a:pt x="1878" y="692"/>
                  </a:lnTo>
                  <a:cubicBezTo>
                    <a:pt x="1878" y="672"/>
                    <a:pt x="1878" y="626"/>
                    <a:pt x="1858" y="586"/>
                  </a:cubicBezTo>
                  <a:cubicBezTo>
                    <a:pt x="1858" y="546"/>
                    <a:pt x="1833" y="521"/>
                    <a:pt x="1813" y="481"/>
                  </a:cubicBezTo>
                  <a:cubicBezTo>
                    <a:pt x="1793" y="441"/>
                    <a:pt x="1773" y="396"/>
                    <a:pt x="1733" y="336"/>
                  </a:cubicBezTo>
                  <a:cubicBezTo>
                    <a:pt x="1688" y="296"/>
                    <a:pt x="1648" y="251"/>
                    <a:pt x="1583" y="191"/>
                  </a:cubicBezTo>
                  <a:cubicBezTo>
                    <a:pt x="1523" y="146"/>
                    <a:pt x="1458" y="126"/>
                    <a:pt x="1378" y="86"/>
                  </a:cubicBezTo>
                  <a:cubicBezTo>
                    <a:pt x="1313" y="66"/>
                    <a:pt x="1232" y="21"/>
                    <a:pt x="1147" y="21"/>
                  </a:cubicBezTo>
                  <a:cubicBezTo>
                    <a:pt x="1082" y="1"/>
                    <a:pt x="1002" y="1"/>
                    <a:pt x="9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" name="Google Shape;846;p41"/>
            <p:cNvSpPr/>
            <p:nvPr/>
          </p:nvSpPr>
          <p:spPr>
            <a:xfrm>
              <a:off x="1361459" y="2495008"/>
              <a:ext cx="30994" cy="25343"/>
            </a:xfrm>
            <a:custGeom>
              <a:avLst/>
              <a:gdLst/>
              <a:ahLst/>
              <a:cxnLst/>
              <a:rect l="l" t="t" r="r" b="b"/>
              <a:pathLst>
                <a:path w="1042" h="852" extrusionOk="0">
                  <a:moveTo>
                    <a:pt x="957" y="1"/>
                  </a:moveTo>
                  <a:cubicBezTo>
                    <a:pt x="541" y="61"/>
                    <a:pt x="185" y="351"/>
                    <a:pt x="20" y="772"/>
                  </a:cubicBezTo>
                  <a:cubicBezTo>
                    <a:pt x="0" y="772"/>
                    <a:pt x="0" y="792"/>
                    <a:pt x="20" y="812"/>
                  </a:cubicBezTo>
                  <a:cubicBezTo>
                    <a:pt x="20" y="812"/>
                    <a:pt x="20" y="832"/>
                    <a:pt x="40" y="832"/>
                  </a:cubicBezTo>
                  <a:cubicBezTo>
                    <a:pt x="40" y="852"/>
                    <a:pt x="60" y="852"/>
                    <a:pt x="60" y="852"/>
                  </a:cubicBezTo>
                  <a:lnTo>
                    <a:pt x="80" y="852"/>
                  </a:lnTo>
                  <a:cubicBezTo>
                    <a:pt x="80" y="832"/>
                    <a:pt x="105" y="832"/>
                    <a:pt x="125" y="812"/>
                  </a:cubicBezTo>
                  <a:cubicBezTo>
                    <a:pt x="145" y="752"/>
                    <a:pt x="185" y="666"/>
                    <a:pt x="231" y="601"/>
                  </a:cubicBezTo>
                  <a:lnTo>
                    <a:pt x="251" y="601"/>
                  </a:lnTo>
                  <a:cubicBezTo>
                    <a:pt x="311" y="521"/>
                    <a:pt x="376" y="456"/>
                    <a:pt x="436" y="396"/>
                  </a:cubicBezTo>
                  <a:cubicBezTo>
                    <a:pt x="541" y="331"/>
                    <a:pt x="626" y="271"/>
                    <a:pt x="731" y="226"/>
                  </a:cubicBezTo>
                  <a:cubicBezTo>
                    <a:pt x="811" y="186"/>
                    <a:pt x="896" y="166"/>
                    <a:pt x="1002" y="146"/>
                  </a:cubicBezTo>
                  <a:cubicBezTo>
                    <a:pt x="1022" y="146"/>
                    <a:pt x="1022" y="126"/>
                    <a:pt x="1042" y="101"/>
                  </a:cubicBezTo>
                  <a:lnTo>
                    <a:pt x="1042" y="61"/>
                  </a:lnTo>
                  <a:cubicBezTo>
                    <a:pt x="1042" y="41"/>
                    <a:pt x="1022" y="21"/>
                    <a:pt x="10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" name="Google Shape;847;p41"/>
            <p:cNvSpPr/>
            <p:nvPr/>
          </p:nvSpPr>
          <p:spPr>
            <a:xfrm>
              <a:off x="1604059" y="2483081"/>
              <a:ext cx="35337" cy="19989"/>
            </a:xfrm>
            <a:custGeom>
              <a:avLst/>
              <a:gdLst/>
              <a:ahLst/>
              <a:cxnLst/>
              <a:rect l="l" t="t" r="r" b="b"/>
              <a:pathLst>
                <a:path w="1188" h="672" extrusionOk="0">
                  <a:moveTo>
                    <a:pt x="86" y="1"/>
                  </a:moveTo>
                  <a:cubicBezTo>
                    <a:pt x="41" y="1"/>
                    <a:pt x="0" y="46"/>
                    <a:pt x="0" y="86"/>
                  </a:cubicBezTo>
                  <a:cubicBezTo>
                    <a:pt x="0" y="126"/>
                    <a:pt x="41" y="151"/>
                    <a:pt x="86" y="151"/>
                  </a:cubicBezTo>
                  <a:cubicBezTo>
                    <a:pt x="126" y="151"/>
                    <a:pt x="166" y="171"/>
                    <a:pt x="211" y="171"/>
                  </a:cubicBezTo>
                  <a:cubicBezTo>
                    <a:pt x="311" y="191"/>
                    <a:pt x="416" y="211"/>
                    <a:pt x="501" y="251"/>
                  </a:cubicBezTo>
                  <a:cubicBezTo>
                    <a:pt x="626" y="296"/>
                    <a:pt x="731" y="356"/>
                    <a:pt x="837" y="442"/>
                  </a:cubicBezTo>
                  <a:cubicBezTo>
                    <a:pt x="917" y="502"/>
                    <a:pt x="1002" y="587"/>
                    <a:pt x="1062" y="652"/>
                  </a:cubicBezTo>
                  <a:cubicBezTo>
                    <a:pt x="1062" y="652"/>
                    <a:pt x="1087" y="672"/>
                    <a:pt x="1107" y="672"/>
                  </a:cubicBezTo>
                  <a:cubicBezTo>
                    <a:pt x="1127" y="672"/>
                    <a:pt x="1147" y="652"/>
                    <a:pt x="1167" y="652"/>
                  </a:cubicBezTo>
                  <a:cubicBezTo>
                    <a:pt x="1187" y="627"/>
                    <a:pt x="1187" y="607"/>
                    <a:pt x="1187" y="587"/>
                  </a:cubicBezTo>
                  <a:cubicBezTo>
                    <a:pt x="1187" y="567"/>
                    <a:pt x="1187" y="547"/>
                    <a:pt x="1167" y="527"/>
                  </a:cubicBezTo>
                  <a:cubicBezTo>
                    <a:pt x="1107" y="462"/>
                    <a:pt x="1042" y="377"/>
                    <a:pt x="962" y="316"/>
                  </a:cubicBezTo>
                  <a:cubicBezTo>
                    <a:pt x="877" y="251"/>
                    <a:pt x="772" y="191"/>
                    <a:pt x="686" y="151"/>
                  </a:cubicBezTo>
                  <a:cubicBezTo>
                    <a:pt x="501" y="66"/>
                    <a:pt x="291" y="1"/>
                    <a:pt x="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" name="Google Shape;848;p41"/>
            <p:cNvSpPr/>
            <p:nvPr/>
          </p:nvSpPr>
          <p:spPr>
            <a:xfrm>
              <a:off x="1255864" y="2359639"/>
              <a:ext cx="509502" cy="450548"/>
            </a:xfrm>
            <a:custGeom>
              <a:avLst/>
              <a:gdLst/>
              <a:ahLst/>
              <a:cxnLst/>
              <a:rect l="l" t="t" r="r" b="b"/>
              <a:pathLst>
                <a:path w="17129" h="15147" extrusionOk="0">
                  <a:moveTo>
                    <a:pt x="13709" y="1297"/>
                  </a:moveTo>
                  <a:cubicBezTo>
                    <a:pt x="13794" y="1317"/>
                    <a:pt x="13874" y="1337"/>
                    <a:pt x="13960" y="1357"/>
                  </a:cubicBezTo>
                  <a:cubicBezTo>
                    <a:pt x="14065" y="1422"/>
                    <a:pt x="14170" y="1482"/>
                    <a:pt x="14270" y="1547"/>
                  </a:cubicBezTo>
                  <a:cubicBezTo>
                    <a:pt x="14375" y="1628"/>
                    <a:pt x="14460" y="1713"/>
                    <a:pt x="14545" y="1818"/>
                  </a:cubicBezTo>
                  <a:cubicBezTo>
                    <a:pt x="14605" y="1898"/>
                    <a:pt x="14646" y="1983"/>
                    <a:pt x="14691" y="2088"/>
                  </a:cubicBezTo>
                  <a:cubicBezTo>
                    <a:pt x="14731" y="2173"/>
                    <a:pt x="14751" y="2233"/>
                    <a:pt x="14751" y="2318"/>
                  </a:cubicBezTo>
                  <a:cubicBezTo>
                    <a:pt x="14771" y="2379"/>
                    <a:pt x="14771" y="2444"/>
                    <a:pt x="14771" y="2504"/>
                  </a:cubicBezTo>
                  <a:cubicBezTo>
                    <a:pt x="14751" y="2569"/>
                    <a:pt x="14731" y="2629"/>
                    <a:pt x="14711" y="2694"/>
                  </a:cubicBezTo>
                  <a:cubicBezTo>
                    <a:pt x="14691" y="2734"/>
                    <a:pt x="14646" y="2799"/>
                    <a:pt x="14605" y="2859"/>
                  </a:cubicBezTo>
                  <a:cubicBezTo>
                    <a:pt x="14565" y="2924"/>
                    <a:pt x="14480" y="2984"/>
                    <a:pt x="14395" y="3049"/>
                  </a:cubicBezTo>
                  <a:lnTo>
                    <a:pt x="14395" y="3070"/>
                  </a:lnTo>
                  <a:cubicBezTo>
                    <a:pt x="14375" y="3070"/>
                    <a:pt x="14355" y="3090"/>
                    <a:pt x="14355" y="3110"/>
                  </a:cubicBezTo>
                  <a:lnTo>
                    <a:pt x="14315" y="3110"/>
                  </a:lnTo>
                  <a:cubicBezTo>
                    <a:pt x="14170" y="2839"/>
                    <a:pt x="13960" y="2569"/>
                    <a:pt x="13729" y="2318"/>
                  </a:cubicBezTo>
                  <a:cubicBezTo>
                    <a:pt x="13564" y="2108"/>
                    <a:pt x="13374" y="1923"/>
                    <a:pt x="13168" y="1753"/>
                  </a:cubicBezTo>
                  <a:cubicBezTo>
                    <a:pt x="13168" y="1673"/>
                    <a:pt x="13189" y="1607"/>
                    <a:pt x="13209" y="1547"/>
                  </a:cubicBezTo>
                  <a:cubicBezTo>
                    <a:pt x="13229" y="1502"/>
                    <a:pt x="13249" y="1482"/>
                    <a:pt x="13269" y="1442"/>
                  </a:cubicBezTo>
                  <a:lnTo>
                    <a:pt x="13334" y="1377"/>
                  </a:lnTo>
                  <a:cubicBezTo>
                    <a:pt x="13354" y="1357"/>
                    <a:pt x="13394" y="1337"/>
                    <a:pt x="13419" y="1317"/>
                  </a:cubicBezTo>
                  <a:cubicBezTo>
                    <a:pt x="13459" y="1317"/>
                    <a:pt x="13499" y="1297"/>
                    <a:pt x="13519" y="1297"/>
                  </a:cubicBezTo>
                  <a:close/>
                  <a:moveTo>
                    <a:pt x="13644" y="421"/>
                  </a:moveTo>
                  <a:cubicBezTo>
                    <a:pt x="13729" y="421"/>
                    <a:pt x="13794" y="421"/>
                    <a:pt x="13874" y="441"/>
                  </a:cubicBezTo>
                  <a:cubicBezTo>
                    <a:pt x="14045" y="461"/>
                    <a:pt x="14190" y="501"/>
                    <a:pt x="14355" y="566"/>
                  </a:cubicBezTo>
                  <a:lnTo>
                    <a:pt x="14335" y="566"/>
                  </a:lnTo>
                  <a:cubicBezTo>
                    <a:pt x="14480" y="626"/>
                    <a:pt x="14626" y="711"/>
                    <a:pt x="14731" y="796"/>
                  </a:cubicBezTo>
                  <a:cubicBezTo>
                    <a:pt x="14836" y="856"/>
                    <a:pt x="14921" y="962"/>
                    <a:pt x="14981" y="1047"/>
                  </a:cubicBezTo>
                  <a:cubicBezTo>
                    <a:pt x="15066" y="1147"/>
                    <a:pt x="15126" y="1252"/>
                    <a:pt x="15191" y="1397"/>
                  </a:cubicBezTo>
                  <a:cubicBezTo>
                    <a:pt x="15271" y="1587"/>
                    <a:pt x="15316" y="1773"/>
                    <a:pt x="15336" y="1963"/>
                  </a:cubicBezTo>
                  <a:cubicBezTo>
                    <a:pt x="15357" y="2128"/>
                    <a:pt x="15357" y="2298"/>
                    <a:pt x="15357" y="2444"/>
                  </a:cubicBezTo>
                  <a:cubicBezTo>
                    <a:pt x="15336" y="2589"/>
                    <a:pt x="15296" y="2714"/>
                    <a:pt x="15251" y="2819"/>
                  </a:cubicBezTo>
                  <a:cubicBezTo>
                    <a:pt x="15211" y="2924"/>
                    <a:pt x="15146" y="3024"/>
                    <a:pt x="15086" y="3110"/>
                  </a:cubicBezTo>
                  <a:cubicBezTo>
                    <a:pt x="15021" y="3195"/>
                    <a:pt x="14941" y="3275"/>
                    <a:pt x="14856" y="3340"/>
                  </a:cubicBezTo>
                  <a:cubicBezTo>
                    <a:pt x="14771" y="3400"/>
                    <a:pt x="14671" y="3465"/>
                    <a:pt x="14545" y="3525"/>
                  </a:cubicBezTo>
                  <a:cubicBezTo>
                    <a:pt x="14520" y="3465"/>
                    <a:pt x="14480" y="3400"/>
                    <a:pt x="14460" y="3340"/>
                  </a:cubicBezTo>
                  <a:cubicBezTo>
                    <a:pt x="14440" y="3300"/>
                    <a:pt x="14420" y="3255"/>
                    <a:pt x="14395" y="3215"/>
                  </a:cubicBezTo>
                  <a:cubicBezTo>
                    <a:pt x="14520" y="3150"/>
                    <a:pt x="14626" y="3049"/>
                    <a:pt x="14711" y="2944"/>
                  </a:cubicBezTo>
                  <a:cubicBezTo>
                    <a:pt x="14816" y="2819"/>
                    <a:pt x="14856" y="2714"/>
                    <a:pt x="14896" y="2569"/>
                  </a:cubicBezTo>
                  <a:cubicBezTo>
                    <a:pt x="14921" y="2464"/>
                    <a:pt x="14921" y="2338"/>
                    <a:pt x="14876" y="2193"/>
                  </a:cubicBezTo>
                  <a:cubicBezTo>
                    <a:pt x="14856" y="2088"/>
                    <a:pt x="14796" y="1963"/>
                    <a:pt x="14731" y="1858"/>
                  </a:cubicBezTo>
                  <a:cubicBezTo>
                    <a:pt x="14585" y="1648"/>
                    <a:pt x="14395" y="1462"/>
                    <a:pt x="14170" y="1337"/>
                  </a:cubicBezTo>
                  <a:cubicBezTo>
                    <a:pt x="14065" y="1272"/>
                    <a:pt x="13940" y="1212"/>
                    <a:pt x="13834" y="1192"/>
                  </a:cubicBezTo>
                  <a:cubicBezTo>
                    <a:pt x="13794" y="1192"/>
                    <a:pt x="13729" y="1172"/>
                    <a:pt x="13669" y="1172"/>
                  </a:cubicBezTo>
                  <a:lnTo>
                    <a:pt x="13499" y="1172"/>
                  </a:lnTo>
                  <a:cubicBezTo>
                    <a:pt x="13394" y="1192"/>
                    <a:pt x="13269" y="1252"/>
                    <a:pt x="13189" y="1357"/>
                  </a:cubicBezTo>
                  <a:cubicBezTo>
                    <a:pt x="13123" y="1442"/>
                    <a:pt x="13083" y="1522"/>
                    <a:pt x="13063" y="1673"/>
                  </a:cubicBezTo>
                  <a:cubicBezTo>
                    <a:pt x="12978" y="1607"/>
                    <a:pt x="12893" y="1522"/>
                    <a:pt x="12813" y="1462"/>
                  </a:cubicBezTo>
                  <a:cubicBezTo>
                    <a:pt x="12728" y="1397"/>
                    <a:pt x="12643" y="1337"/>
                    <a:pt x="12563" y="1272"/>
                  </a:cubicBezTo>
                  <a:cubicBezTo>
                    <a:pt x="12583" y="1192"/>
                    <a:pt x="12603" y="1107"/>
                    <a:pt x="12623" y="1022"/>
                  </a:cubicBezTo>
                  <a:cubicBezTo>
                    <a:pt x="12668" y="942"/>
                    <a:pt x="12708" y="876"/>
                    <a:pt x="12768" y="816"/>
                  </a:cubicBezTo>
                  <a:cubicBezTo>
                    <a:pt x="12813" y="751"/>
                    <a:pt x="12873" y="691"/>
                    <a:pt x="12938" y="626"/>
                  </a:cubicBezTo>
                  <a:cubicBezTo>
                    <a:pt x="12998" y="586"/>
                    <a:pt x="13083" y="546"/>
                    <a:pt x="13168" y="501"/>
                  </a:cubicBezTo>
                  <a:cubicBezTo>
                    <a:pt x="13249" y="461"/>
                    <a:pt x="13354" y="441"/>
                    <a:pt x="13459" y="421"/>
                  </a:cubicBezTo>
                  <a:close/>
                  <a:moveTo>
                    <a:pt x="2278" y="1858"/>
                  </a:moveTo>
                  <a:cubicBezTo>
                    <a:pt x="2318" y="1878"/>
                    <a:pt x="2359" y="1878"/>
                    <a:pt x="2379" y="1898"/>
                  </a:cubicBezTo>
                  <a:cubicBezTo>
                    <a:pt x="2444" y="1923"/>
                    <a:pt x="2484" y="1943"/>
                    <a:pt x="2529" y="1963"/>
                  </a:cubicBezTo>
                  <a:cubicBezTo>
                    <a:pt x="2609" y="2048"/>
                    <a:pt x="2674" y="2128"/>
                    <a:pt x="2734" y="2213"/>
                  </a:cubicBezTo>
                  <a:lnTo>
                    <a:pt x="2754" y="2253"/>
                  </a:lnTo>
                  <a:lnTo>
                    <a:pt x="2779" y="2273"/>
                  </a:lnTo>
                  <a:cubicBezTo>
                    <a:pt x="2714" y="2359"/>
                    <a:pt x="2629" y="2444"/>
                    <a:pt x="2569" y="2524"/>
                  </a:cubicBezTo>
                  <a:cubicBezTo>
                    <a:pt x="2298" y="2859"/>
                    <a:pt x="2088" y="3235"/>
                    <a:pt x="1903" y="3610"/>
                  </a:cubicBezTo>
                  <a:cubicBezTo>
                    <a:pt x="1878" y="3650"/>
                    <a:pt x="1858" y="3695"/>
                    <a:pt x="1838" y="3735"/>
                  </a:cubicBezTo>
                  <a:lnTo>
                    <a:pt x="1713" y="3735"/>
                  </a:lnTo>
                  <a:cubicBezTo>
                    <a:pt x="1653" y="3715"/>
                    <a:pt x="1587" y="3715"/>
                    <a:pt x="1547" y="3695"/>
                  </a:cubicBezTo>
                  <a:cubicBezTo>
                    <a:pt x="1502" y="3675"/>
                    <a:pt x="1462" y="3650"/>
                    <a:pt x="1422" y="3630"/>
                  </a:cubicBezTo>
                  <a:cubicBezTo>
                    <a:pt x="1402" y="3590"/>
                    <a:pt x="1357" y="3570"/>
                    <a:pt x="1337" y="3525"/>
                  </a:cubicBezTo>
                  <a:cubicBezTo>
                    <a:pt x="1317" y="3505"/>
                    <a:pt x="1297" y="3465"/>
                    <a:pt x="1277" y="3425"/>
                  </a:cubicBezTo>
                  <a:cubicBezTo>
                    <a:pt x="1277" y="3380"/>
                    <a:pt x="1252" y="3340"/>
                    <a:pt x="1232" y="3275"/>
                  </a:cubicBezTo>
                  <a:cubicBezTo>
                    <a:pt x="1232" y="3195"/>
                    <a:pt x="1232" y="3130"/>
                    <a:pt x="1252" y="3049"/>
                  </a:cubicBezTo>
                  <a:cubicBezTo>
                    <a:pt x="1252" y="2924"/>
                    <a:pt x="1297" y="2799"/>
                    <a:pt x="1357" y="2674"/>
                  </a:cubicBezTo>
                  <a:cubicBezTo>
                    <a:pt x="1402" y="2524"/>
                    <a:pt x="1482" y="2379"/>
                    <a:pt x="1567" y="2273"/>
                  </a:cubicBezTo>
                  <a:lnTo>
                    <a:pt x="1587" y="2253"/>
                  </a:lnTo>
                  <a:cubicBezTo>
                    <a:pt x="1653" y="2148"/>
                    <a:pt x="1733" y="2088"/>
                    <a:pt x="1818" y="2023"/>
                  </a:cubicBezTo>
                  <a:cubicBezTo>
                    <a:pt x="1878" y="1963"/>
                    <a:pt x="1943" y="1943"/>
                    <a:pt x="2003" y="1898"/>
                  </a:cubicBezTo>
                  <a:cubicBezTo>
                    <a:pt x="2068" y="1878"/>
                    <a:pt x="2108" y="1878"/>
                    <a:pt x="2153" y="1858"/>
                  </a:cubicBezTo>
                  <a:close/>
                  <a:moveTo>
                    <a:pt x="1923" y="1107"/>
                  </a:moveTo>
                  <a:cubicBezTo>
                    <a:pt x="1983" y="1107"/>
                    <a:pt x="2068" y="1107"/>
                    <a:pt x="2128" y="1127"/>
                  </a:cubicBezTo>
                  <a:cubicBezTo>
                    <a:pt x="2278" y="1147"/>
                    <a:pt x="2404" y="1172"/>
                    <a:pt x="2529" y="1232"/>
                  </a:cubicBezTo>
                  <a:cubicBezTo>
                    <a:pt x="2629" y="1272"/>
                    <a:pt x="2734" y="1337"/>
                    <a:pt x="2839" y="1422"/>
                  </a:cubicBezTo>
                  <a:cubicBezTo>
                    <a:pt x="2924" y="1482"/>
                    <a:pt x="2984" y="1547"/>
                    <a:pt x="3050" y="1628"/>
                  </a:cubicBezTo>
                  <a:cubicBezTo>
                    <a:pt x="3090" y="1673"/>
                    <a:pt x="3110" y="1713"/>
                    <a:pt x="3130" y="1753"/>
                  </a:cubicBezTo>
                  <a:cubicBezTo>
                    <a:pt x="3155" y="1798"/>
                    <a:pt x="3175" y="1838"/>
                    <a:pt x="3195" y="1858"/>
                  </a:cubicBezTo>
                  <a:cubicBezTo>
                    <a:pt x="3090" y="1963"/>
                    <a:pt x="2984" y="2068"/>
                    <a:pt x="2879" y="2173"/>
                  </a:cubicBezTo>
                  <a:lnTo>
                    <a:pt x="2859" y="2193"/>
                  </a:lnTo>
                  <a:cubicBezTo>
                    <a:pt x="2859" y="2193"/>
                    <a:pt x="2839" y="2173"/>
                    <a:pt x="2839" y="2148"/>
                  </a:cubicBezTo>
                  <a:cubicBezTo>
                    <a:pt x="2819" y="2148"/>
                    <a:pt x="2819" y="2128"/>
                    <a:pt x="2819" y="2128"/>
                  </a:cubicBezTo>
                  <a:cubicBezTo>
                    <a:pt x="2819" y="2108"/>
                    <a:pt x="2819" y="2108"/>
                    <a:pt x="2799" y="2108"/>
                  </a:cubicBezTo>
                  <a:cubicBezTo>
                    <a:pt x="2799" y="2068"/>
                    <a:pt x="2779" y="2048"/>
                    <a:pt x="2754" y="2003"/>
                  </a:cubicBezTo>
                  <a:cubicBezTo>
                    <a:pt x="2714" y="1943"/>
                    <a:pt x="2674" y="1898"/>
                    <a:pt x="2609" y="1858"/>
                  </a:cubicBezTo>
                  <a:cubicBezTo>
                    <a:pt x="2529" y="1773"/>
                    <a:pt x="2424" y="1733"/>
                    <a:pt x="2318" y="1713"/>
                  </a:cubicBezTo>
                  <a:cubicBezTo>
                    <a:pt x="2278" y="1693"/>
                    <a:pt x="2233" y="1693"/>
                    <a:pt x="2213" y="1693"/>
                  </a:cubicBezTo>
                  <a:cubicBezTo>
                    <a:pt x="2128" y="1693"/>
                    <a:pt x="2068" y="1713"/>
                    <a:pt x="2003" y="1733"/>
                  </a:cubicBezTo>
                  <a:cubicBezTo>
                    <a:pt x="1903" y="1773"/>
                    <a:pt x="1798" y="1818"/>
                    <a:pt x="1693" y="1898"/>
                  </a:cubicBezTo>
                  <a:cubicBezTo>
                    <a:pt x="1608" y="1983"/>
                    <a:pt x="1547" y="2068"/>
                    <a:pt x="1442" y="2173"/>
                  </a:cubicBezTo>
                  <a:cubicBezTo>
                    <a:pt x="1377" y="2273"/>
                    <a:pt x="1317" y="2379"/>
                    <a:pt x="1252" y="2484"/>
                  </a:cubicBezTo>
                  <a:cubicBezTo>
                    <a:pt x="1212" y="2609"/>
                    <a:pt x="1152" y="2734"/>
                    <a:pt x="1127" y="2839"/>
                  </a:cubicBezTo>
                  <a:cubicBezTo>
                    <a:pt x="1107" y="2964"/>
                    <a:pt x="1087" y="3090"/>
                    <a:pt x="1087" y="3195"/>
                  </a:cubicBezTo>
                  <a:cubicBezTo>
                    <a:pt x="1107" y="3300"/>
                    <a:pt x="1107" y="3380"/>
                    <a:pt x="1152" y="3465"/>
                  </a:cubicBezTo>
                  <a:cubicBezTo>
                    <a:pt x="1172" y="3550"/>
                    <a:pt x="1232" y="3610"/>
                    <a:pt x="1277" y="3675"/>
                  </a:cubicBezTo>
                  <a:cubicBezTo>
                    <a:pt x="1402" y="3801"/>
                    <a:pt x="1567" y="3861"/>
                    <a:pt x="1798" y="3861"/>
                  </a:cubicBezTo>
                  <a:cubicBezTo>
                    <a:pt x="1753" y="3986"/>
                    <a:pt x="1713" y="4111"/>
                    <a:pt x="1673" y="4256"/>
                  </a:cubicBezTo>
                  <a:lnTo>
                    <a:pt x="1357" y="4256"/>
                  </a:lnTo>
                  <a:cubicBezTo>
                    <a:pt x="1277" y="4236"/>
                    <a:pt x="1192" y="4216"/>
                    <a:pt x="1127" y="4196"/>
                  </a:cubicBezTo>
                  <a:cubicBezTo>
                    <a:pt x="1067" y="4151"/>
                    <a:pt x="1002" y="4111"/>
                    <a:pt x="942" y="4071"/>
                  </a:cubicBezTo>
                  <a:cubicBezTo>
                    <a:pt x="877" y="4026"/>
                    <a:pt x="816" y="3966"/>
                    <a:pt x="751" y="3901"/>
                  </a:cubicBezTo>
                  <a:cubicBezTo>
                    <a:pt x="711" y="3821"/>
                    <a:pt x="651" y="3735"/>
                    <a:pt x="606" y="3630"/>
                  </a:cubicBezTo>
                  <a:cubicBezTo>
                    <a:pt x="546" y="3485"/>
                    <a:pt x="501" y="3340"/>
                    <a:pt x="481" y="3195"/>
                  </a:cubicBezTo>
                  <a:cubicBezTo>
                    <a:pt x="461" y="3004"/>
                    <a:pt x="461" y="2799"/>
                    <a:pt x="501" y="2589"/>
                  </a:cubicBezTo>
                  <a:cubicBezTo>
                    <a:pt x="526" y="2379"/>
                    <a:pt x="566" y="2193"/>
                    <a:pt x="651" y="1983"/>
                  </a:cubicBezTo>
                  <a:cubicBezTo>
                    <a:pt x="711" y="1858"/>
                    <a:pt x="796" y="1713"/>
                    <a:pt x="877" y="1607"/>
                  </a:cubicBezTo>
                  <a:cubicBezTo>
                    <a:pt x="962" y="1502"/>
                    <a:pt x="1027" y="1422"/>
                    <a:pt x="1107" y="1357"/>
                  </a:cubicBezTo>
                  <a:cubicBezTo>
                    <a:pt x="1192" y="1297"/>
                    <a:pt x="1277" y="1252"/>
                    <a:pt x="1357" y="1212"/>
                  </a:cubicBezTo>
                  <a:cubicBezTo>
                    <a:pt x="1462" y="1172"/>
                    <a:pt x="1587" y="1147"/>
                    <a:pt x="1713" y="1127"/>
                  </a:cubicBezTo>
                  <a:cubicBezTo>
                    <a:pt x="1778" y="1107"/>
                    <a:pt x="1838" y="1107"/>
                    <a:pt x="1923" y="1107"/>
                  </a:cubicBezTo>
                  <a:close/>
                  <a:moveTo>
                    <a:pt x="8202" y="191"/>
                  </a:moveTo>
                  <a:cubicBezTo>
                    <a:pt x="8577" y="191"/>
                    <a:pt x="8933" y="211"/>
                    <a:pt x="9288" y="271"/>
                  </a:cubicBezTo>
                  <a:cubicBezTo>
                    <a:pt x="9639" y="316"/>
                    <a:pt x="9954" y="376"/>
                    <a:pt x="10264" y="461"/>
                  </a:cubicBezTo>
                  <a:cubicBezTo>
                    <a:pt x="10620" y="566"/>
                    <a:pt x="10935" y="671"/>
                    <a:pt x="11266" y="796"/>
                  </a:cubicBezTo>
                  <a:lnTo>
                    <a:pt x="11246" y="796"/>
                  </a:lnTo>
                  <a:cubicBezTo>
                    <a:pt x="11812" y="1047"/>
                    <a:pt x="12312" y="1337"/>
                    <a:pt x="12768" y="1693"/>
                  </a:cubicBezTo>
                  <a:lnTo>
                    <a:pt x="12768" y="1673"/>
                  </a:lnTo>
                  <a:cubicBezTo>
                    <a:pt x="12958" y="1838"/>
                    <a:pt x="13143" y="2003"/>
                    <a:pt x="13314" y="2173"/>
                  </a:cubicBezTo>
                  <a:cubicBezTo>
                    <a:pt x="13499" y="2338"/>
                    <a:pt x="13669" y="2524"/>
                    <a:pt x="13814" y="2734"/>
                  </a:cubicBezTo>
                  <a:lnTo>
                    <a:pt x="13834" y="2754"/>
                  </a:lnTo>
                  <a:lnTo>
                    <a:pt x="13834" y="2734"/>
                  </a:lnTo>
                  <a:cubicBezTo>
                    <a:pt x="13960" y="2899"/>
                    <a:pt x="14085" y="3090"/>
                    <a:pt x="14190" y="3255"/>
                  </a:cubicBezTo>
                  <a:cubicBezTo>
                    <a:pt x="14295" y="3445"/>
                    <a:pt x="14375" y="3630"/>
                    <a:pt x="14480" y="3841"/>
                  </a:cubicBezTo>
                  <a:cubicBezTo>
                    <a:pt x="14565" y="4051"/>
                    <a:pt x="14626" y="4236"/>
                    <a:pt x="14671" y="4426"/>
                  </a:cubicBezTo>
                  <a:cubicBezTo>
                    <a:pt x="14731" y="4612"/>
                    <a:pt x="14771" y="4822"/>
                    <a:pt x="14796" y="5027"/>
                  </a:cubicBezTo>
                  <a:cubicBezTo>
                    <a:pt x="14836" y="5237"/>
                    <a:pt x="14836" y="5428"/>
                    <a:pt x="14836" y="5613"/>
                  </a:cubicBezTo>
                  <a:cubicBezTo>
                    <a:pt x="14836" y="5803"/>
                    <a:pt x="14836" y="5989"/>
                    <a:pt x="14796" y="6199"/>
                  </a:cubicBezTo>
                  <a:cubicBezTo>
                    <a:pt x="14751" y="6594"/>
                    <a:pt x="14626" y="6990"/>
                    <a:pt x="14480" y="7385"/>
                  </a:cubicBezTo>
                  <a:lnTo>
                    <a:pt x="14480" y="7365"/>
                  </a:lnTo>
                  <a:cubicBezTo>
                    <a:pt x="14315" y="7761"/>
                    <a:pt x="14085" y="8136"/>
                    <a:pt x="13814" y="8492"/>
                  </a:cubicBezTo>
                  <a:cubicBezTo>
                    <a:pt x="13519" y="8867"/>
                    <a:pt x="13168" y="9223"/>
                    <a:pt x="12768" y="9513"/>
                  </a:cubicBezTo>
                  <a:cubicBezTo>
                    <a:pt x="12543" y="9704"/>
                    <a:pt x="12312" y="9849"/>
                    <a:pt x="12062" y="9994"/>
                  </a:cubicBezTo>
                  <a:cubicBezTo>
                    <a:pt x="11812" y="10139"/>
                    <a:pt x="11541" y="10284"/>
                    <a:pt x="11246" y="10410"/>
                  </a:cubicBezTo>
                  <a:cubicBezTo>
                    <a:pt x="10640" y="10660"/>
                    <a:pt x="9994" y="10830"/>
                    <a:pt x="9328" y="10910"/>
                  </a:cubicBezTo>
                  <a:cubicBezTo>
                    <a:pt x="8973" y="10975"/>
                    <a:pt x="8617" y="10995"/>
                    <a:pt x="8262" y="10995"/>
                  </a:cubicBezTo>
                  <a:cubicBezTo>
                    <a:pt x="7911" y="10995"/>
                    <a:pt x="7556" y="10975"/>
                    <a:pt x="7200" y="10935"/>
                  </a:cubicBezTo>
                  <a:cubicBezTo>
                    <a:pt x="6865" y="10870"/>
                    <a:pt x="6509" y="10810"/>
                    <a:pt x="6199" y="10725"/>
                  </a:cubicBezTo>
                  <a:cubicBezTo>
                    <a:pt x="5863" y="10640"/>
                    <a:pt x="5553" y="10515"/>
                    <a:pt x="5238" y="10390"/>
                  </a:cubicBezTo>
                  <a:cubicBezTo>
                    <a:pt x="4967" y="10284"/>
                    <a:pt x="4697" y="10139"/>
                    <a:pt x="4446" y="9994"/>
                  </a:cubicBezTo>
                  <a:cubicBezTo>
                    <a:pt x="4196" y="9869"/>
                    <a:pt x="3966" y="9704"/>
                    <a:pt x="3735" y="9513"/>
                  </a:cubicBezTo>
                  <a:cubicBezTo>
                    <a:pt x="3530" y="9368"/>
                    <a:pt x="3340" y="9203"/>
                    <a:pt x="3155" y="9033"/>
                  </a:cubicBezTo>
                  <a:cubicBezTo>
                    <a:pt x="2984" y="8847"/>
                    <a:pt x="2819" y="8657"/>
                    <a:pt x="2654" y="8452"/>
                  </a:cubicBezTo>
                  <a:lnTo>
                    <a:pt x="2654" y="8472"/>
                  </a:lnTo>
                  <a:cubicBezTo>
                    <a:pt x="2379" y="8096"/>
                    <a:pt x="2153" y="7721"/>
                    <a:pt x="1983" y="7325"/>
                  </a:cubicBezTo>
                  <a:cubicBezTo>
                    <a:pt x="1838" y="6950"/>
                    <a:pt x="1733" y="6554"/>
                    <a:pt x="1673" y="6179"/>
                  </a:cubicBezTo>
                  <a:cubicBezTo>
                    <a:pt x="1608" y="5778"/>
                    <a:pt x="1608" y="5383"/>
                    <a:pt x="1673" y="4987"/>
                  </a:cubicBezTo>
                  <a:cubicBezTo>
                    <a:pt x="1733" y="4572"/>
                    <a:pt x="1838" y="4176"/>
                    <a:pt x="1983" y="3801"/>
                  </a:cubicBezTo>
                  <a:cubicBezTo>
                    <a:pt x="2153" y="3425"/>
                    <a:pt x="2379" y="3049"/>
                    <a:pt x="2629" y="2694"/>
                  </a:cubicBezTo>
                  <a:lnTo>
                    <a:pt x="2654" y="2694"/>
                  </a:lnTo>
                  <a:cubicBezTo>
                    <a:pt x="2799" y="2504"/>
                    <a:pt x="2944" y="2318"/>
                    <a:pt x="3130" y="2148"/>
                  </a:cubicBezTo>
                  <a:cubicBezTo>
                    <a:pt x="3155" y="2128"/>
                    <a:pt x="3175" y="2108"/>
                    <a:pt x="3195" y="2088"/>
                  </a:cubicBezTo>
                  <a:cubicBezTo>
                    <a:pt x="3340" y="1943"/>
                    <a:pt x="3505" y="1798"/>
                    <a:pt x="3695" y="1648"/>
                  </a:cubicBezTo>
                  <a:cubicBezTo>
                    <a:pt x="3926" y="1482"/>
                    <a:pt x="4156" y="1317"/>
                    <a:pt x="4406" y="1172"/>
                  </a:cubicBezTo>
                  <a:cubicBezTo>
                    <a:pt x="4657" y="1047"/>
                    <a:pt x="4927" y="897"/>
                    <a:pt x="5197" y="796"/>
                  </a:cubicBezTo>
                  <a:lnTo>
                    <a:pt x="5177" y="796"/>
                  </a:lnTo>
                  <a:cubicBezTo>
                    <a:pt x="5488" y="671"/>
                    <a:pt x="5803" y="566"/>
                    <a:pt x="6114" y="461"/>
                  </a:cubicBezTo>
                  <a:cubicBezTo>
                    <a:pt x="6449" y="376"/>
                    <a:pt x="6785" y="316"/>
                    <a:pt x="7115" y="271"/>
                  </a:cubicBezTo>
                  <a:cubicBezTo>
                    <a:pt x="7471" y="211"/>
                    <a:pt x="7846" y="191"/>
                    <a:pt x="8202" y="191"/>
                  </a:cubicBezTo>
                  <a:close/>
                  <a:moveTo>
                    <a:pt x="16108" y="6114"/>
                  </a:moveTo>
                  <a:cubicBezTo>
                    <a:pt x="16173" y="6114"/>
                    <a:pt x="16253" y="6114"/>
                    <a:pt x="16318" y="6134"/>
                  </a:cubicBezTo>
                  <a:cubicBezTo>
                    <a:pt x="16338" y="6134"/>
                    <a:pt x="16338" y="6154"/>
                    <a:pt x="16358" y="6154"/>
                  </a:cubicBezTo>
                  <a:lnTo>
                    <a:pt x="16338" y="6199"/>
                  </a:lnTo>
                  <a:cubicBezTo>
                    <a:pt x="16273" y="6304"/>
                    <a:pt x="16213" y="6429"/>
                    <a:pt x="16148" y="6554"/>
                  </a:cubicBezTo>
                  <a:cubicBezTo>
                    <a:pt x="16128" y="6574"/>
                    <a:pt x="16148" y="6614"/>
                    <a:pt x="16173" y="6634"/>
                  </a:cubicBezTo>
                  <a:lnTo>
                    <a:pt x="16213" y="6634"/>
                  </a:lnTo>
                  <a:cubicBezTo>
                    <a:pt x="16233" y="6634"/>
                    <a:pt x="16233" y="6634"/>
                    <a:pt x="16253" y="6614"/>
                  </a:cubicBezTo>
                  <a:lnTo>
                    <a:pt x="16358" y="6404"/>
                  </a:lnTo>
                  <a:lnTo>
                    <a:pt x="16463" y="6199"/>
                  </a:lnTo>
                  <a:lnTo>
                    <a:pt x="16483" y="6219"/>
                  </a:lnTo>
                  <a:lnTo>
                    <a:pt x="16503" y="6219"/>
                  </a:lnTo>
                  <a:cubicBezTo>
                    <a:pt x="16568" y="6259"/>
                    <a:pt x="16628" y="6304"/>
                    <a:pt x="16673" y="6364"/>
                  </a:cubicBezTo>
                  <a:lnTo>
                    <a:pt x="16693" y="6384"/>
                  </a:lnTo>
                  <a:cubicBezTo>
                    <a:pt x="16673" y="6489"/>
                    <a:pt x="16628" y="6614"/>
                    <a:pt x="16568" y="6740"/>
                  </a:cubicBezTo>
                  <a:cubicBezTo>
                    <a:pt x="16548" y="6805"/>
                    <a:pt x="16523" y="6845"/>
                    <a:pt x="16503" y="6905"/>
                  </a:cubicBezTo>
                  <a:cubicBezTo>
                    <a:pt x="16483" y="6930"/>
                    <a:pt x="16503" y="6970"/>
                    <a:pt x="16523" y="6970"/>
                  </a:cubicBezTo>
                  <a:cubicBezTo>
                    <a:pt x="16523" y="6990"/>
                    <a:pt x="16548" y="6990"/>
                    <a:pt x="16548" y="6990"/>
                  </a:cubicBezTo>
                  <a:cubicBezTo>
                    <a:pt x="16568" y="6990"/>
                    <a:pt x="16588" y="6970"/>
                    <a:pt x="16608" y="6950"/>
                  </a:cubicBezTo>
                  <a:cubicBezTo>
                    <a:pt x="16673" y="6825"/>
                    <a:pt x="16733" y="6679"/>
                    <a:pt x="16799" y="6509"/>
                  </a:cubicBezTo>
                  <a:cubicBezTo>
                    <a:pt x="16799" y="6529"/>
                    <a:pt x="16819" y="6529"/>
                    <a:pt x="16819" y="6554"/>
                  </a:cubicBezTo>
                  <a:lnTo>
                    <a:pt x="16819" y="6574"/>
                  </a:lnTo>
                  <a:cubicBezTo>
                    <a:pt x="16859" y="6654"/>
                    <a:pt x="16899" y="6740"/>
                    <a:pt x="16924" y="6845"/>
                  </a:cubicBezTo>
                  <a:cubicBezTo>
                    <a:pt x="16964" y="6970"/>
                    <a:pt x="16964" y="7115"/>
                    <a:pt x="16964" y="7305"/>
                  </a:cubicBezTo>
                  <a:cubicBezTo>
                    <a:pt x="16964" y="7511"/>
                    <a:pt x="16924" y="7741"/>
                    <a:pt x="16859" y="7951"/>
                  </a:cubicBezTo>
                  <a:lnTo>
                    <a:pt x="16859" y="7971"/>
                  </a:lnTo>
                  <a:cubicBezTo>
                    <a:pt x="16773" y="8262"/>
                    <a:pt x="16628" y="8557"/>
                    <a:pt x="16443" y="8847"/>
                  </a:cubicBezTo>
                  <a:lnTo>
                    <a:pt x="16463" y="8847"/>
                  </a:lnTo>
                  <a:cubicBezTo>
                    <a:pt x="16148" y="9328"/>
                    <a:pt x="15772" y="9784"/>
                    <a:pt x="15251" y="10264"/>
                  </a:cubicBezTo>
                  <a:cubicBezTo>
                    <a:pt x="15021" y="10495"/>
                    <a:pt x="14751" y="10705"/>
                    <a:pt x="14480" y="10935"/>
                  </a:cubicBezTo>
                  <a:cubicBezTo>
                    <a:pt x="14335" y="11035"/>
                    <a:pt x="14210" y="11141"/>
                    <a:pt x="14085" y="11226"/>
                  </a:cubicBezTo>
                  <a:cubicBezTo>
                    <a:pt x="13920" y="11351"/>
                    <a:pt x="13749" y="11456"/>
                    <a:pt x="13564" y="11536"/>
                  </a:cubicBezTo>
                  <a:cubicBezTo>
                    <a:pt x="13479" y="11601"/>
                    <a:pt x="13374" y="11641"/>
                    <a:pt x="13249" y="11706"/>
                  </a:cubicBezTo>
                  <a:cubicBezTo>
                    <a:pt x="13209" y="11726"/>
                    <a:pt x="13143" y="11746"/>
                    <a:pt x="13103" y="11766"/>
                  </a:cubicBezTo>
                  <a:lnTo>
                    <a:pt x="13063" y="11787"/>
                  </a:lnTo>
                  <a:cubicBezTo>
                    <a:pt x="13018" y="11787"/>
                    <a:pt x="12998" y="11812"/>
                    <a:pt x="12958" y="11812"/>
                  </a:cubicBezTo>
                  <a:cubicBezTo>
                    <a:pt x="12893" y="11706"/>
                    <a:pt x="12813" y="11581"/>
                    <a:pt x="12748" y="11456"/>
                  </a:cubicBezTo>
                  <a:cubicBezTo>
                    <a:pt x="12728" y="11436"/>
                    <a:pt x="12708" y="11436"/>
                    <a:pt x="12688" y="11436"/>
                  </a:cubicBezTo>
                  <a:lnTo>
                    <a:pt x="12668" y="11436"/>
                  </a:lnTo>
                  <a:cubicBezTo>
                    <a:pt x="12643" y="11436"/>
                    <a:pt x="12643" y="11456"/>
                    <a:pt x="12643" y="11476"/>
                  </a:cubicBezTo>
                  <a:cubicBezTo>
                    <a:pt x="12623" y="11476"/>
                    <a:pt x="12623" y="11496"/>
                    <a:pt x="12643" y="11516"/>
                  </a:cubicBezTo>
                  <a:cubicBezTo>
                    <a:pt x="12833" y="11832"/>
                    <a:pt x="12998" y="12142"/>
                    <a:pt x="13123" y="12457"/>
                  </a:cubicBezTo>
                  <a:cubicBezTo>
                    <a:pt x="13209" y="12643"/>
                    <a:pt x="13269" y="12833"/>
                    <a:pt x="13314" y="12998"/>
                  </a:cubicBezTo>
                  <a:cubicBezTo>
                    <a:pt x="13374" y="13143"/>
                    <a:pt x="13419" y="13334"/>
                    <a:pt x="13459" y="13539"/>
                  </a:cubicBezTo>
                  <a:lnTo>
                    <a:pt x="13143" y="13874"/>
                  </a:lnTo>
                  <a:cubicBezTo>
                    <a:pt x="12227" y="14645"/>
                    <a:pt x="11436" y="14711"/>
                    <a:pt x="10725" y="14751"/>
                  </a:cubicBezTo>
                  <a:cubicBezTo>
                    <a:pt x="10620" y="14771"/>
                    <a:pt x="10515" y="14771"/>
                    <a:pt x="10415" y="14791"/>
                  </a:cubicBezTo>
                  <a:lnTo>
                    <a:pt x="10164" y="14816"/>
                  </a:lnTo>
                  <a:cubicBezTo>
                    <a:pt x="9434" y="14883"/>
                    <a:pt x="8517" y="14982"/>
                    <a:pt x="7506" y="14982"/>
                  </a:cubicBezTo>
                  <a:cubicBezTo>
                    <a:pt x="7012" y="14982"/>
                    <a:pt x="6496" y="14958"/>
                    <a:pt x="5969" y="14896"/>
                  </a:cubicBezTo>
                  <a:cubicBezTo>
                    <a:pt x="4612" y="14751"/>
                    <a:pt x="4426" y="14210"/>
                    <a:pt x="4381" y="14020"/>
                  </a:cubicBezTo>
                  <a:cubicBezTo>
                    <a:pt x="4406" y="14000"/>
                    <a:pt x="4406" y="13980"/>
                    <a:pt x="4406" y="13980"/>
                  </a:cubicBezTo>
                  <a:lnTo>
                    <a:pt x="4406" y="13914"/>
                  </a:lnTo>
                  <a:cubicBezTo>
                    <a:pt x="4426" y="13814"/>
                    <a:pt x="4426" y="13689"/>
                    <a:pt x="4446" y="13564"/>
                  </a:cubicBezTo>
                  <a:lnTo>
                    <a:pt x="4446" y="13584"/>
                  </a:lnTo>
                  <a:lnTo>
                    <a:pt x="4446" y="13604"/>
                  </a:lnTo>
                  <a:cubicBezTo>
                    <a:pt x="4507" y="13038"/>
                    <a:pt x="4677" y="12457"/>
                    <a:pt x="4907" y="11832"/>
                  </a:cubicBezTo>
                  <a:lnTo>
                    <a:pt x="4907" y="11787"/>
                  </a:lnTo>
                  <a:cubicBezTo>
                    <a:pt x="4882" y="11766"/>
                    <a:pt x="4882" y="11746"/>
                    <a:pt x="4862" y="11746"/>
                  </a:cubicBezTo>
                  <a:lnTo>
                    <a:pt x="4842" y="11746"/>
                  </a:lnTo>
                  <a:cubicBezTo>
                    <a:pt x="4822" y="11746"/>
                    <a:pt x="4782" y="11766"/>
                    <a:pt x="4782" y="11787"/>
                  </a:cubicBezTo>
                  <a:cubicBezTo>
                    <a:pt x="4757" y="11852"/>
                    <a:pt x="4737" y="11937"/>
                    <a:pt x="4697" y="11997"/>
                  </a:cubicBezTo>
                  <a:cubicBezTo>
                    <a:pt x="4406" y="11957"/>
                    <a:pt x="4111" y="11892"/>
                    <a:pt x="3841" y="11812"/>
                  </a:cubicBezTo>
                  <a:lnTo>
                    <a:pt x="3821" y="11812"/>
                  </a:lnTo>
                  <a:cubicBezTo>
                    <a:pt x="3300" y="11621"/>
                    <a:pt x="2799" y="11391"/>
                    <a:pt x="2359" y="11121"/>
                  </a:cubicBezTo>
                  <a:cubicBezTo>
                    <a:pt x="1903" y="10830"/>
                    <a:pt x="1462" y="10475"/>
                    <a:pt x="1087" y="10059"/>
                  </a:cubicBezTo>
                  <a:cubicBezTo>
                    <a:pt x="1002" y="9974"/>
                    <a:pt x="922" y="9889"/>
                    <a:pt x="856" y="9784"/>
                  </a:cubicBezTo>
                  <a:cubicBezTo>
                    <a:pt x="816" y="9744"/>
                    <a:pt x="776" y="9704"/>
                    <a:pt x="751" y="9639"/>
                  </a:cubicBezTo>
                  <a:cubicBezTo>
                    <a:pt x="671" y="9533"/>
                    <a:pt x="606" y="9408"/>
                    <a:pt x="526" y="9263"/>
                  </a:cubicBezTo>
                  <a:cubicBezTo>
                    <a:pt x="376" y="8993"/>
                    <a:pt x="276" y="8702"/>
                    <a:pt x="211" y="8432"/>
                  </a:cubicBezTo>
                  <a:cubicBezTo>
                    <a:pt x="191" y="8262"/>
                    <a:pt x="171" y="8096"/>
                    <a:pt x="171" y="7951"/>
                  </a:cubicBezTo>
                  <a:cubicBezTo>
                    <a:pt x="171" y="7931"/>
                    <a:pt x="171" y="7906"/>
                    <a:pt x="191" y="7886"/>
                  </a:cubicBezTo>
                  <a:cubicBezTo>
                    <a:pt x="211" y="7931"/>
                    <a:pt x="231" y="7971"/>
                    <a:pt x="251" y="8011"/>
                  </a:cubicBezTo>
                  <a:cubicBezTo>
                    <a:pt x="316" y="8096"/>
                    <a:pt x="376" y="8157"/>
                    <a:pt x="461" y="8242"/>
                  </a:cubicBezTo>
                  <a:lnTo>
                    <a:pt x="501" y="8242"/>
                  </a:lnTo>
                  <a:cubicBezTo>
                    <a:pt x="526" y="8222"/>
                    <a:pt x="526" y="8202"/>
                    <a:pt x="501" y="8182"/>
                  </a:cubicBezTo>
                  <a:cubicBezTo>
                    <a:pt x="461" y="8136"/>
                    <a:pt x="441" y="8096"/>
                    <a:pt x="401" y="8056"/>
                  </a:cubicBezTo>
                  <a:cubicBezTo>
                    <a:pt x="336" y="7971"/>
                    <a:pt x="276" y="7866"/>
                    <a:pt x="191" y="7761"/>
                  </a:cubicBezTo>
                  <a:cubicBezTo>
                    <a:pt x="211" y="7741"/>
                    <a:pt x="211" y="7701"/>
                    <a:pt x="231" y="7681"/>
                  </a:cubicBezTo>
                  <a:cubicBezTo>
                    <a:pt x="251" y="7616"/>
                    <a:pt x="276" y="7556"/>
                    <a:pt x="296" y="7491"/>
                  </a:cubicBezTo>
                  <a:cubicBezTo>
                    <a:pt x="316" y="7471"/>
                    <a:pt x="336" y="7451"/>
                    <a:pt x="356" y="7431"/>
                  </a:cubicBezTo>
                  <a:lnTo>
                    <a:pt x="401" y="7491"/>
                  </a:lnTo>
                  <a:lnTo>
                    <a:pt x="461" y="7576"/>
                  </a:lnTo>
                  <a:cubicBezTo>
                    <a:pt x="526" y="7681"/>
                    <a:pt x="606" y="7761"/>
                    <a:pt x="671" y="7846"/>
                  </a:cubicBezTo>
                  <a:cubicBezTo>
                    <a:pt x="671" y="7866"/>
                    <a:pt x="691" y="7866"/>
                    <a:pt x="711" y="7866"/>
                  </a:cubicBezTo>
                  <a:lnTo>
                    <a:pt x="731" y="7866"/>
                  </a:lnTo>
                  <a:cubicBezTo>
                    <a:pt x="751" y="7846"/>
                    <a:pt x="751" y="7846"/>
                    <a:pt x="776" y="7826"/>
                  </a:cubicBezTo>
                  <a:cubicBezTo>
                    <a:pt x="776" y="7806"/>
                    <a:pt x="776" y="7781"/>
                    <a:pt x="751" y="7781"/>
                  </a:cubicBezTo>
                  <a:cubicBezTo>
                    <a:pt x="711" y="7701"/>
                    <a:pt x="651" y="7616"/>
                    <a:pt x="586" y="7556"/>
                  </a:cubicBezTo>
                  <a:lnTo>
                    <a:pt x="586" y="7531"/>
                  </a:lnTo>
                  <a:cubicBezTo>
                    <a:pt x="526" y="7471"/>
                    <a:pt x="481" y="7405"/>
                    <a:pt x="441" y="7345"/>
                  </a:cubicBezTo>
                  <a:cubicBezTo>
                    <a:pt x="481" y="7305"/>
                    <a:pt x="526" y="7280"/>
                    <a:pt x="566" y="7260"/>
                  </a:cubicBezTo>
                  <a:cubicBezTo>
                    <a:pt x="606" y="7240"/>
                    <a:pt x="671" y="7220"/>
                    <a:pt x="711" y="7200"/>
                  </a:cubicBezTo>
                  <a:cubicBezTo>
                    <a:pt x="796" y="7280"/>
                    <a:pt x="877" y="7365"/>
                    <a:pt x="942" y="7431"/>
                  </a:cubicBezTo>
                  <a:lnTo>
                    <a:pt x="1047" y="7531"/>
                  </a:lnTo>
                  <a:cubicBezTo>
                    <a:pt x="1067" y="7556"/>
                    <a:pt x="1067" y="7556"/>
                    <a:pt x="1087" y="7556"/>
                  </a:cubicBezTo>
                  <a:cubicBezTo>
                    <a:pt x="1087" y="7556"/>
                    <a:pt x="1107" y="7556"/>
                    <a:pt x="1107" y="7531"/>
                  </a:cubicBezTo>
                  <a:cubicBezTo>
                    <a:pt x="1127" y="7531"/>
                    <a:pt x="1127" y="7491"/>
                    <a:pt x="1107" y="7471"/>
                  </a:cubicBezTo>
                  <a:cubicBezTo>
                    <a:pt x="1002" y="7345"/>
                    <a:pt x="902" y="7240"/>
                    <a:pt x="816" y="7155"/>
                  </a:cubicBezTo>
                  <a:lnTo>
                    <a:pt x="836" y="7155"/>
                  </a:lnTo>
                  <a:cubicBezTo>
                    <a:pt x="902" y="7155"/>
                    <a:pt x="962" y="7135"/>
                    <a:pt x="1027" y="7135"/>
                  </a:cubicBezTo>
                  <a:lnTo>
                    <a:pt x="1067" y="7135"/>
                  </a:lnTo>
                  <a:cubicBezTo>
                    <a:pt x="1152" y="7155"/>
                    <a:pt x="1232" y="7155"/>
                    <a:pt x="1317" y="7200"/>
                  </a:cubicBezTo>
                  <a:cubicBezTo>
                    <a:pt x="1442" y="7240"/>
                    <a:pt x="1567" y="7280"/>
                    <a:pt x="1713" y="7365"/>
                  </a:cubicBezTo>
                  <a:cubicBezTo>
                    <a:pt x="1733" y="7405"/>
                    <a:pt x="1778" y="7431"/>
                    <a:pt x="1818" y="7451"/>
                  </a:cubicBezTo>
                  <a:cubicBezTo>
                    <a:pt x="1838" y="7471"/>
                    <a:pt x="1858" y="7491"/>
                    <a:pt x="1878" y="7491"/>
                  </a:cubicBezTo>
                  <a:lnTo>
                    <a:pt x="1903" y="7511"/>
                  </a:lnTo>
                  <a:cubicBezTo>
                    <a:pt x="2048" y="7806"/>
                    <a:pt x="2193" y="8076"/>
                    <a:pt x="2379" y="8347"/>
                  </a:cubicBezTo>
                  <a:cubicBezTo>
                    <a:pt x="2609" y="8657"/>
                    <a:pt x="2879" y="8973"/>
                    <a:pt x="3195" y="9263"/>
                  </a:cubicBezTo>
                  <a:cubicBezTo>
                    <a:pt x="3505" y="9533"/>
                    <a:pt x="3841" y="9784"/>
                    <a:pt x="4196" y="10014"/>
                  </a:cubicBezTo>
                  <a:cubicBezTo>
                    <a:pt x="4552" y="10244"/>
                    <a:pt x="4927" y="10435"/>
                    <a:pt x="5343" y="10600"/>
                  </a:cubicBezTo>
                  <a:cubicBezTo>
                    <a:pt x="6094" y="10890"/>
                    <a:pt x="6910" y="11081"/>
                    <a:pt x="7786" y="11121"/>
                  </a:cubicBezTo>
                  <a:cubicBezTo>
                    <a:pt x="7951" y="11141"/>
                    <a:pt x="8117" y="11141"/>
                    <a:pt x="8287" y="11141"/>
                  </a:cubicBezTo>
                  <a:cubicBezTo>
                    <a:pt x="8512" y="11141"/>
                    <a:pt x="8762" y="11121"/>
                    <a:pt x="8993" y="11101"/>
                  </a:cubicBezTo>
                  <a:cubicBezTo>
                    <a:pt x="9413" y="11081"/>
                    <a:pt x="9829" y="10995"/>
                    <a:pt x="10244" y="10910"/>
                  </a:cubicBezTo>
                  <a:cubicBezTo>
                    <a:pt x="10640" y="10810"/>
                    <a:pt x="11041" y="10660"/>
                    <a:pt x="11436" y="10495"/>
                  </a:cubicBezTo>
                  <a:cubicBezTo>
                    <a:pt x="11832" y="10330"/>
                    <a:pt x="12187" y="10119"/>
                    <a:pt x="12543" y="9889"/>
                  </a:cubicBezTo>
                  <a:cubicBezTo>
                    <a:pt x="12893" y="9659"/>
                    <a:pt x="13209" y="9408"/>
                    <a:pt x="13499" y="9118"/>
                  </a:cubicBezTo>
                  <a:cubicBezTo>
                    <a:pt x="13794" y="8827"/>
                    <a:pt x="14065" y="8492"/>
                    <a:pt x="14270" y="8136"/>
                  </a:cubicBezTo>
                  <a:cubicBezTo>
                    <a:pt x="14480" y="7826"/>
                    <a:pt x="14626" y="7491"/>
                    <a:pt x="14751" y="7155"/>
                  </a:cubicBezTo>
                  <a:cubicBezTo>
                    <a:pt x="14796" y="7095"/>
                    <a:pt x="14836" y="7030"/>
                    <a:pt x="14876" y="6990"/>
                  </a:cubicBezTo>
                  <a:cubicBezTo>
                    <a:pt x="15001" y="6805"/>
                    <a:pt x="15146" y="6594"/>
                    <a:pt x="15316" y="6429"/>
                  </a:cubicBezTo>
                  <a:cubicBezTo>
                    <a:pt x="15422" y="6344"/>
                    <a:pt x="15502" y="6279"/>
                    <a:pt x="15587" y="6239"/>
                  </a:cubicBezTo>
                  <a:cubicBezTo>
                    <a:pt x="15672" y="6199"/>
                    <a:pt x="15732" y="6179"/>
                    <a:pt x="15817" y="6154"/>
                  </a:cubicBezTo>
                  <a:lnTo>
                    <a:pt x="15817" y="6154"/>
                  </a:lnTo>
                  <a:cubicBezTo>
                    <a:pt x="15797" y="6179"/>
                    <a:pt x="15772" y="6199"/>
                    <a:pt x="15752" y="6239"/>
                  </a:cubicBezTo>
                  <a:cubicBezTo>
                    <a:pt x="15732" y="6279"/>
                    <a:pt x="15692" y="6344"/>
                    <a:pt x="15672" y="6404"/>
                  </a:cubicBezTo>
                  <a:cubicBezTo>
                    <a:pt x="15672" y="6449"/>
                    <a:pt x="15672" y="6469"/>
                    <a:pt x="15692" y="6469"/>
                  </a:cubicBezTo>
                  <a:cubicBezTo>
                    <a:pt x="15712" y="6489"/>
                    <a:pt x="15712" y="6489"/>
                    <a:pt x="15732" y="6489"/>
                  </a:cubicBezTo>
                  <a:cubicBezTo>
                    <a:pt x="15752" y="6489"/>
                    <a:pt x="15772" y="6469"/>
                    <a:pt x="15772" y="6449"/>
                  </a:cubicBezTo>
                  <a:cubicBezTo>
                    <a:pt x="15817" y="6364"/>
                    <a:pt x="15877" y="6259"/>
                    <a:pt x="15942" y="6199"/>
                  </a:cubicBezTo>
                  <a:lnTo>
                    <a:pt x="15942" y="6179"/>
                  </a:lnTo>
                  <a:cubicBezTo>
                    <a:pt x="15942" y="6179"/>
                    <a:pt x="15962" y="6179"/>
                    <a:pt x="15962" y="6154"/>
                  </a:cubicBezTo>
                  <a:cubicBezTo>
                    <a:pt x="15982" y="6134"/>
                    <a:pt x="15982" y="6134"/>
                    <a:pt x="15982" y="6114"/>
                  </a:cubicBezTo>
                  <a:close/>
                  <a:moveTo>
                    <a:pt x="8117" y="0"/>
                  </a:moveTo>
                  <a:cubicBezTo>
                    <a:pt x="7240" y="20"/>
                    <a:pt x="6409" y="171"/>
                    <a:pt x="5613" y="441"/>
                  </a:cubicBezTo>
                  <a:cubicBezTo>
                    <a:pt x="5218" y="586"/>
                    <a:pt x="4822" y="751"/>
                    <a:pt x="4466" y="962"/>
                  </a:cubicBezTo>
                  <a:cubicBezTo>
                    <a:pt x="4091" y="1147"/>
                    <a:pt x="3755" y="1397"/>
                    <a:pt x="3425" y="1673"/>
                  </a:cubicBezTo>
                  <a:cubicBezTo>
                    <a:pt x="3380" y="1693"/>
                    <a:pt x="3340" y="1733"/>
                    <a:pt x="3300" y="1773"/>
                  </a:cubicBezTo>
                  <a:lnTo>
                    <a:pt x="3300" y="1733"/>
                  </a:lnTo>
                  <a:cubicBezTo>
                    <a:pt x="3280" y="1693"/>
                    <a:pt x="3255" y="1628"/>
                    <a:pt x="3215" y="1587"/>
                  </a:cubicBezTo>
                  <a:cubicBezTo>
                    <a:pt x="3175" y="1502"/>
                    <a:pt x="3110" y="1422"/>
                    <a:pt x="3029" y="1337"/>
                  </a:cubicBezTo>
                  <a:cubicBezTo>
                    <a:pt x="2879" y="1192"/>
                    <a:pt x="2714" y="1087"/>
                    <a:pt x="2504" y="1002"/>
                  </a:cubicBezTo>
                  <a:cubicBezTo>
                    <a:pt x="2404" y="982"/>
                    <a:pt x="2298" y="942"/>
                    <a:pt x="2193" y="942"/>
                  </a:cubicBezTo>
                  <a:cubicBezTo>
                    <a:pt x="2108" y="922"/>
                    <a:pt x="2003" y="922"/>
                    <a:pt x="1923" y="922"/>
                  </a:cubicBezTo>
                  <a:lnTo>
                    <a:pt x="1878" y="922"/>
                  </a:lnTo>
                  <a:cubicBezTo>
                    <a:pt x="1778" y="922"/>
                    <a:pt x="1673" y="922"/>
                    <a:pt x="1567" y="942"/>
                  </a:cubicBezTo>
                  <a:cubicBezTo>
                    <a:pt x="1462" y="962"/>
                    <a:pt x="1377" y="1002"/>
                    <a:pt x="1277" y="1047"/>
                  </a:cubicBezTo>
                  <a:cubicBezTo>
                    <a:pt x="1152" y="1107"/>
                    <a:pt x="1027" y="1172"/>
                    <a:pt x="902" y="1272"/>
                  </a:cubicBezTo>
                  <a:cubicBezTo>
                    <a:pt x="816" y="1377"/>
                    <a:pt x="711" y="1502"/>
                    <a:pt x="626" y="1628"/>
                  </a:cubicBezTo>
                  <a:cubicBezTo>
                    <a:pt x="546" y="1753"/>
                    <a:pt x="481" y="1898"/>
                    <a:pt x="441" y="2048"/>
                  </a:cubicBezTo>
                  <a:cubicBezTo>
                    <a:pt x="376" y="2193"/>
                    <a:pt x="356" y="2338"/>
                    <a:pt x="316" y="2504"/>
                  </a:cubicBezTo>
                  <a:cubicBezTo>
                    <a:pt x="276" y="2819"/>
                    <a:pt x="296" y="3130"/>
                    <a:pt x="356" y="3425"/>
                  </a:cubicBezTo>
                  <a:cubicBezTo>
                    <a:pt x="401" y="3570"/>
                    <a:pt x="461" y="3695"/>
                    <a:pt x="526" y="3821"/>
                  </a:cubicBezTo>
                  <a:cubicBezTo>
                    <a:pt x="586" y="3946"/>
                    <a:pt x="671" y="4051"/>
                    <a:pt x="776" y="4151"/>
                  </a:cubicBezTo>
                  <a:cubicBezTo>
                    <a:pt x="877" y="4236"/>
                    <a:pt x="1027" y="4321"/>
                    <a:pt x="1152" y="4361"/>
                  </a:cubicBezTo>
                  <a:cubicBezTo>
                    <a:pt x="1252" y="4401"/>
                    <a:pt x="1377" y="4401"/>
                    <a:pt x="1502" y="4401"/>
                  </a:cubicBezTo>
                  <a:lnTo>
                    <a:pt x="1628" y="4401"/>
                  </a:lnTo>
                  <a:cubicBezTo>
                    <a:pt x="1587" y="4527"/>
                    <a:pt x="1567" y="4652"/>
                    <a:pt x="1547" y="4802"/>
                  </a:cubicBezTo>
                  <a:cubicBezTo>
                    <a:pt x="1462" y="5197"/>
                    <a:pt x="1462" y="5613"/>
                    <a:pt x="1502" y="6029"/>
                  </a:cubicBezTo>
                  <a:cubicBezTo>
                    <a:pt x="1547" y="6449"/>
                    <a:pt x="1628" y="6845"/>
                    <a:pt x="1798" y="7240"/>
                  </a:cubicBezTo>
                  <a:cubicBezTo>
                    <a:pt x="1798" y="7260"/>
                    <a:pt x="1818" y="7305"/>
                    <a:pt x="1818" y="7325"/>
                  </a:cubicBezTo>
                  <a:cubicBezTo>
                    <a:pt x="1798" y="7305"/>
                    <a:pt x="1733" y="7260"/>
                    <a:pt x="1693" y="7220"/>
                  </a:cubicBezTo>
                  <a:cubicBezTo>
                    <a:pt x="1567" y="7155"/>
                    <a:pt x="1442" y="7095"/>
                    <a:pt x="1317" y="7055"/>
                  </a:cubicBezTo>
                  <a:cubicBezTo>
                    <a:pt x="1212" y="7030"/>
                    <a:pt x="1107" y="7010"/>
                    <a:pt x="1002" y="7010"/>
                  </a:cubicBezTo>
                  <a:lnTo>
                    <a:pt x="902" y="7010"/>
                  </a:lnTo>
                  <a:cubicBezTo>
                    <a:pt x="856" y="7030"/>
                    <a:pt x="796" y="7030"/>
                    <a:pt x="751" y="7055"/>
                  </a:cubicBezTo>
                  <a:cubicBezTo>
                    <a:pt x="711" y="7055"/>
                    <a:pt x="651" y="7075"/>
                    <a:pt x="606" y="7095"/>
                  </a:cubicBezTo>
                  <a:cubicBezTo>
                    <a:pt x="461" y="7135"/>
                    <a:pt x="336" y="7220"/>
                    <a:pt x="231" y="7345"/>
                  </a:cubicBezTo>
                  <a:cubicBezTo>
                    <a:pt x="151" y="7451"/>
                    <a:pt x="85" y="7596"/>
                    <a:pt x="45" y="7761"/>
                  </a:cubicBezTo>
                  <a:cubicBezTo>
                    <a:pt x="25" y="7886"/>
                    <a:pt x="0" y="8056"/>
                    <a:pt x="25" y="8222"/>
                  </a:cubicBezTo>
                  <a:cubicBezTo>
                    <a:pt x="45" y="8387"/>
                    <a:pt x="85" y="8557"/>
                    <a:pt x="125" y="8742"/>
                  </a:cubicBezTo>
                  <a:cubicBezTo>
                    <a:pt x="191" y="8888"/>
                    <a:pt x="251" y="9058"/>
                    <a:pt x="316" y="9223"/>
                  </a:cubicBezTo>
                  <a:cubicBezTo>
                    <a:pt x="401" y="9368"/>
                    <a:pt x="461" y="9513"/>
                    <a:pt x="546" y="9639"/>
                  </a:cubicBezTo>
                  <a:cubicBezTo>
                    <a:pt x="586" y="9704"/>
                    <a:pt x="626" y="9764"/>
                    <a:pt x="671" y="9809"/>
                  </a:cubicBezTo>
                  <a:cubicBezTo>
                    <a:pt x="731" y="9889"/>
                    <a:pt x="796" y="9974"/>
                    <a:pt x="877" y="10059"/>
                  </a:cubicBezTo>
                  <a:cubicBezTo>
                    <a:pt x="1047" y="10264"/>
                    <a:pt x="1232" y="10455"/>
                    <a:pt x="1422" y="10620"/>
                  </a:cubicBezTo>
                  <a:cubicBezTo>
                    <a:pt x="1798" y="10955"/>
                    <a:pt x="2233" y="11266"/>
                    <a:pt x="2694" y="11496"/>
                  </a:cubicBezTo>
                  <a:cubicBezTo>
                    <a:pt x="3300" y="11832"/>
                    <a:pt x="3946" y="12037"/>
                    <a:pt x="4632" y="12162"/>
                  </a:cubicBezTo>
                  <a:cubicBezTo>
                    <a:pt x="4612" y="12207"/>
                    <a:pt x="4592" y="12267"/>
                    <a:pt x="4572" y="12332"/>
                  </a:cubicBezTo>
                  <a:cubicBezTo>
                    <a:pt x="4507" y="12538"/>
                    <a:pt x="4446" y="12708"/>
                    <a:pt x="4406" y="12853"/>
                  </a:cubicBezTo>
                  <a:cubicBezTo>
                    <a:pt x="4361" y="13018"/>
                    <a:pt x="4321" y="13208"/>
                    <a:pt x="4281" y="13394"/>
                  </a:cubicBezTo>
                  <a:cubicBezTo>
                    <a:pt x="4236" y="13604"/>
                    <a:pt x="4236" y="13769"/>
                    <a:pt x="4236" y="13939"/>
                  </a:cubicBezTo>
                  <a:lnTo>
                    <a:pt x="4216" y="13939"/>
                  </a:lnTo>
                  <a:cubicBezTo>
                    <a:pt x="4216" y="13980"/>
                    <a:pt x="4156" y="14856"/>
                    <a:pt x="5949" y="15066"/>
                  </a:cubicBezTo>
                  <a:cubicBezTo>
                    <a:pt x="6489" y="15126"/>
                    <a:pt x="7010" y="15146"/>
                    <a:pt x="7536" y="15146"/>
                  </a:cubicBezTo>
                  <a:cubicBezTo>
                    <a:pt x="8537" y="15146"/>
                    <a:pt x="9453" y="15041"/>
                    <a:pt x="10184" y="14981"/>
                  </a:cubicBezTo>
                  <a:lnTo>
                    <a:pt x="10435" y="14961"/>
                  </a:lnTo>
                  <a:cubicBezTo>
                    <a:pt x="10540" y="14941"/>
                    <a:pt x="10640" y="14941"/>
                    <a:pt x="10745" y="14916"/>
                  </a:cubicBezTo>
                  <a:cubicBezTo>
                    <a:pt x="11476" y="14876"/>
                    <a:pt x="12312" y="14791"/>
                    <a:pt x="13249" y="14000"/>
                  </a:cubicBezTo>
                  <a:lnTo>
                    <a:pt x="13584" y="13644"/>
                  </a:lnTo>
                  <a:cubicBezTo>
                    <a:pt x="13604" y="13644"/>
                    <a:pt x="13624" y="13624"/>
                    <a:pt x="13624" y="13604"/>
                  </a:cubicBezTo>
                  <a:lnTo>
                    <a:pt x="13644" y="13584"/>
                  </a:lnTo>
                  <a:lnTo>
                    <a:pt x="13644" y="13539"/>
                  </a:lnTo>
                  <a:cubicBezTo>
                    <a:pt x="13604" y="13208"/>
                    <a:pt x="13479" y="12853"/>
                    <a:pt x="13294" y="12457"/>
                  </a:cubicBezTo>
                  <a:cubicBezTo>
                    <a:pt x="13229" y="12287"/>
                    <a:pt x="13123" y="12102"/>
                    <a:pt x="13018" y="11912"/>
                  </a:cubicBezTo>
                  <a:lnTo>
                    <a:pt x="13063" y="11912"/>
                  </a:lnTo>
                  <a:cubicBezTo>
                    <a:pt x="13103" y="11892"/>
                    <a:pt x="13123" y="11892"/>
                    <a:pt x="13168" y="11872"/>
                  </a:cubicBezTo>
                  <a:cubicBezTo>
                    <a:pt x="13229" y="11852"/>
                    <a:pt x="13294" y="11832"/>
                    <a:pt x="13374" y="11787"/>
                  </a:cubicBezTo>
                  <a:cubicBezTo>
                    <a:pt x="13499" y="11746"/>
                    <a:pt x="13604" y="11686"/>
                    <a:pt x="13749" y="11621"/>
                  </a:cubicBezTo>
                  <a:cubicBezTo>
                    <a:pt x="13960" y="11496"/>
                    <a:pt x="14170" y="11371"/>
                    <a:pt x="14420" y="11186"/>
                  </a:cubicBezTo>
                  <a:cubicBezTo>
                    <a:pt x="14796" y="10910"/>
                    <a:pt x="15146" y="10600"/>
                    <a:pt x="15482" y="10264"/>
                  </a:cubicBezTo>
                  <a:cubicBezTo>
                    <a:pt x="15877" y="9889"/>
                    <a:pt x="16213" y="9513"/>
                    <a:pt x="16463" y="9118"/>
                  </a:cubicBezTo>
                  <a:cubicBezTo>
                    <a:pt x="16773" y="8682"/>
                    <a:pt x="16964" y="8242"/>
                    <a:pt x="17049" y="7826"/>
                  </a:cubicBezTo>
                  <a:cubicBezTo>
                    <a:pt x="17109" y="7596"/>
                    <a:pt x="17129" y="7365"/>
                    <a:pt x="17109" y="7135"/>
                  </a:cubicBezTo>
                  <a:cubicBezTo>
                    <a:pt x="17109" y="7010"/>
                    <a:pt x="17089" y="6905"/>
                    <a:pt x="17049" y="6780"/>
                  </a:cubicBezTo>
                  <a:cubicBezTo>
                    <a:pt x="17024" y="6700"/>
                    <a:pt x="16984" y="6594"/>
                    <a:pt x="16944" y="6489"/>
                  </a:cubicBezTo>
                  <a:cubicBezTo>
                    <a:pt x="16839" y="6304"/>
                    <a:pt x="16693" y="6154"/>
                    <a:pt x="16503" y="6074"/>
                  </a:cubicBezTo>
                  <a:cubicBezTo>
                    <a:pt x="16378" y="6009"/>
                    <a:pt x="16253" y="5989"/>
                    <a:pt x="16108" y="5989"/>
                  </a:cubicBezTo>
                  <a:cubicBezTo>
                    <a:pt x="16022" y="5989"/>
                    <a:pt x="15962" y="5989"/>
                    <a:pt x="15897" y="6009"/>
                  </a:cubicBezTo>
                  <a:cubicBezTo>
                    <a:pt x="15752" y="6029"/>
                    <a:pt x="15607" y="6094"/>
                    <a:pt x="15482" y="6179"/>
                  </a:cubicBezTo>
                  <a:cubicBezTo>
                    <a:pt x="15357" y="6239"/>
                    <a:pt x="15251" y="6344"/>
                    <a:pt x="15126" y="6469"/>
                  </a:cubicBezTo>
                  <a:cubicBezTo>
                    <a:pt x="15021" y="6594"/>
                    <a:pt x="14941" y="6720"/>
                    <a:pt x="14856" y="6825"/>
                  </a:cubicBezTo>
                  <a:cubicBezTo>
                    <a:pt x="14961" y="6509"/>
                    <a:pt x="15001" y="6154"/>
                    <a:pt x="15021" y="5778"/>
                  </a:cubicBezTo>
                  <a:cubicBezTo>
                    <a:pt x="15046" y="5363"/>
                    <a:pt x="15001" y="4947"/>
                    <a:pt x="14896" y="4506"/>
                  </a:cubicBezTo>
                  <a:cubicBezTo>
                    <a:pt x="14836" y="4236"/>
                    <a:pt x="14751" y="3966"/>
                    <a:pt x="14626" y="3675"/>
                  </a:cubicBezTo>
                  <a:cubicBezTo>
                    <a:pt x="14816" y="3610"/>
                    <a:pt x="14981" y="3505"/>
                    <a:pt x="15126" y="3360"/>
                  </a:cubicBezTo>
                  <a:cubicBezTo>
                    <a:pt x="15191" y="3300"/>
                    <a:pt x="15251" y="3215"/>
                    <a:pt x="15316" y="3130"/>
                  </a:cubicBezTo>
                  <a:cubicBezTo>
                    <a:pt x="15377" y="3049"/>
                    <a:pt x="15422" y="2964"/>
                    <a:pt x="15462" y="2859"/>
                  </a:cubicBezTo>
                  <a:cubicBezTo>
                    <a:pt x="15522" y="2694"/>
                    <a:pt x="15567" y="2504"/>
                    <a:pt x="15567" y="2273"/>
                  </a:cubicBezTo>
                  <a:cubicBezTo>
                    <a:pt x="15567" y="2088"/>
                    <a:pt x="15547" y="1878"/>
                    <a:pt x="15482" y="1673"/>
                  </a:cubicBezTo>
                  <a:cubicBezTo>
                    <a:pt x="15462" y="1567"/>
                    <a:pt x="15422" y="1462"/>
                    <a:pt x="15377" y="1357"/>
                  </a:cubicBezTo>
                  <a:cubicBezTo>
                    <a:pt x="15336" y="1272"/>
                    <a:pt x="15296" y="1172"/>
                    <a:pt x="15231" y="1087"/>
                  </a:cubicBezTo>
                  <a:cubicBezTo>
                    <a:pt x="15146" y="962"/>
                    <a:pt x="15046" y="836"/>
                    <a:pt x="14921" y="711"/>
                  </a:cubicBezTo>
                  <a:cubicBezTo>
                    <a:pt x="14671" y="501"/>
                    <a:pt x="14355" y="356"/>
                    <a:pt x="14000" y="296"/>
                  </a:cubicBezTo>
                  <a:cubicBezTo>
                    <a:pt x="13895" y="271"/>
                    <a:pt x="13794" y="271"/>
                    <a:pt x="13689" y="271"/>
                  </a:cubicBezTo>
                  <a:cubicBezTo>
                    <a:pt x="13459" y="271"/>
                    <a:pt x="13249" y="316"/>
                    <a:pt x="13063" y="396"/>
                  </a:cubicBezTo>
                  <a:cubicBezTo>
                    <a:pt x="12918" y="481"/>
                    <a:pt x="12793" y="566"/>
                    <a:pt x="12708" y="691"/>
                  </a:cubicBezTo>
                  <a:cubicBezTo>
                    <a:pt x="12603" y="816"/>
                    <a:pt x="12518" y="962"/>
                    <a:pt x="12478" y="1147"/>
                  </a:cubicBezTo>
                  <a:cubicBezTo>
                    <a:pt x="12458" y="1172"/>
                    <a:pt x="12458" y="1192"/>
                    <a:pt x="12458" y="1212"/>
                  </a:cubicBezTo>
                  <a:cubicBezTo>
                    <a:pt x="11892" y="856"/>
                    <a:pt x="11291" y="566"/>
                    <a:pt x="10620" y="356"/>
                  </a:cubicBezTo>
                  <a:cubicBezTo>
                    <a:pt x="10224" y="231"/>
                    <a:pt x="9809" y="145"/>
                    <a:pt x="9368" y="85"/>
                  </a:cubicBezTo>
                  <a:cubicBezTo>
                    <a:pt x="8993" y="20"/>
                    <a:pt x="8617" y="0"/>
                    <a:pt x="824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" name="Google Shape;849;p41"/>
            <p:cNvSpPr/>
            <p:nvPr/>
          </p:nvSpPr>
          <p:spPr>
            <a:xfrm>
              <a:off x="1646208" y="2730172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0" name="Google Shape;850;p41"/>
          <p:cNvGrpSpPr/>
          <p:nvPr/>
        </p:nvGrpSpPr>
        <p:grpSpPr>
          <a:xfrm rot="-7200015">
            <a:off x="8304527" y="-64353"/>
            <a:ext cx="847558" cy="1021211"/>
            <a:chOff x="7486781" y="3483464"/>
            <a:chExt cx="160712" cy="193640"/>
          </a:xfrm>
        </p:grpSpPr>
        <p:sp>
          <p:nvSpPr>
            <p:cNvPr id="851" name="Google Shape;851;p41"/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" name="Google Shape;852;p41"/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" name="Google Shape;853;p41"/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" name="Google Shape;854;p41"/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" name="Google Shape;855;p41"/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" name="Google Shape;856;p41"/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7" name="Google Shape;857;p41"/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8" name="Google Shape;858;p41"/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9" name="Google Shape;859;p41"/>
          <p:cNvGrpSpPr/>
          <p:nvPr/>
        </p:nvGrpSpPr>
        <p:grpSpPr>
          <a:xfrm>
            <a:off x="1918458" y="3713678"/>
            <a:ext cx="1137974" cy="550695"/>
            <a:chOff x="8023565" y="2798385"/>
            <a:chExt cx="610665" cy="295517"/>
          </a:xfrm>
        </p:grpSpPr>
        <p:sp>
          <p:nvSpPr>
            <p:cNvPr id="860" name="Google Shape;860;p41"/>
            <p:cNvSpPr/>
            <p:nvPr/>
          </p:nvSpPr>
          <p:spPr>
            <a:xfrm>
              <a:off x="8023565" y="2798385"/>
              <a:ext cx="610665" cy="295517"/>
            </a:xfrm>
            <a:custGeom>
              <a:avLst/>
              <a:gdLst/>
              <a:ahLst/>
              <a:cxnLst/>
              <a:rect l="l" t="t" r="r" b="b"/>
              <a:pathLst>
                <a:path w="20530" h="9935" extrusionOk="0">
                  <a:moveTo>
                    <a:pt x="5173" y="3676"/>
                  </a:moveTo>
                  <a:lnTo>
                    <a:pt x="5298" y="3736"/>
                  </a:lnTo>
                  <a:cubicBezTo>
                    <a:pt x="5298" y="3736"/>
                    <a:pt x="5323" y="3736"/>
                    <a:pt x="5323" y="3761"/>
                  </a:cubicBezTo>
                  <a:lnTo>
                    <a:pt x="5363" y="3761"/>
                  </a:lnTo>
                  <a:cubicBezTo>
                    <a:pt x="5363" y="3781"/>
                    <a:pt x="5383" y="3781"/>
                    <a:pt x="5383" y="3781"/>
                  </a:cubicBezTo>
                  <a:lnTo>
                    <a:pt x="5403" y="3801"/>
                  </a:lnTo>
                  <a:cubicBezTo>
                    <a:pt x="5423" y="3801"/>
                    <a:pt x="5448" y="3821"/>
                    <a:pt x="5448" y="3821"/>
                  </a:cubicBezTo>
                  <a:lnTo>
                    <a:pt x="5548" y="3906"/>
                  </a:lnTo>
                  <a:lnTo>
                    <a:pt x="5614" y="4051"/>
                  </a:lnTo>
                  <a:cubicBezTo>
                    <a:pt x="5634" y="4072"/>
                    <a:pt x="5634" y="4072"/>
                    <a:pt x="5634" y="4092"/>
                  </a:cubicBezTo>
                  <a:lnTo>
                    <a:pt x="5654" y="4112"/>
                  </a:lnTo>
                  <a:lnTo>
                    <a:pt x="5654" y="4137"/>
                  </a:lnTo>
                  <a:cubicBezTo>
                    <a:pt x="5654" y="4137"/>
                    <a:pt x="5674" y="4157"/>
                    <a:pt x="5674" y="4177"/>
                  </a:cubicBezTo>
                  <a:lnTo>
                    <a:pt x="5674" y="4197"/>
                  </a:lnTo>
                  <a:lnTo>
                    <a:pt x="5699" y="4217"/>
                  </a:lnTo>
                  <a:lnTo>
                    <a:pt x="5699" y="4262"/>
                  </a:lnTo>
                  <a:lnTo>
                    <a:pt x="5759" y="4427"/>
                  </a:lnTo>
                  <a:lnTo>
                    <a:pt x="5799" y="4677"/>
                  </a:lnTo>
                  <a:lnTo>
                    <a:pt x="5824" y="5053"/>
                  </a:lnTo>
                  <a:lnTo>
                    <a:pt x="5824" y="5323"/>
                  </a:lnTo>
                  <a:lnTo>
                    <a:pt x="5799" y="5428"/>
                  </a:lnTo>
                  <a:lnTo>
                    <a:pt x="5779" y="5699"/>
                  </a:lnTo>
                  <a:lnTo>
                    <a:pt x="5719" y="5929"/>
                  </a:lnTo>
                  <a:lnTo>
                    <a:pt x="5674" y="6034"/>
                  </a:lnTo>
                  <a:lnTo>
                    <a:pt x="5594" y="6285"/>
                  </a:lnTo>
                  <a:lnTo>
                    <a:pt x="5468" y="6515"/>
                  </a:lnTo>
                  <a:lnTo>
                    <a:pt x="5448" y="6515"/>
                  </a:lnTo>
                  <a:cubicBezTo>
                    <a:pt x="5448" y="6515"/>
                    <a:pt x="5448" y="6535"/>
                    <a:pt x="5423" y="6555"/>
                  </a:cubicBezTo>
                  <a:lnTo>
                    <a:pt x="5403" y="6575"/>
                  </a:lnTo>
                  <a:cubicBezTo>
                    <a:pt x="5383" y="6595"/>
                    <a:pt x="5383" y="6615"/>
                    <a:pt x="5363" y="6640"/>
                  </a:cubicBezTo>
                  <a:lnTo>
                    <a:pt x="5258" y="6765"/>
                  </a:lnTo>
                  <a:lnTo>
                    <a:pt x="5093" y="6930"/>
                  </a:lnTo>
                  <a:lnTo>
                    <a:pt x="5073" y="6950"/>
                  </a:lnTo>
                  <a:cubicBezTo>
                    <a:pt x="5048" y="6950"/>
                    <a:pt x="5028" y="6971"/>
                    <a:pt x="5008" y="6991"/>
                  </a:cubicBezTo>
                  <a:lnTo>
                    <a:pt x="4988" y="7016"/>
                  </a:lnTo>
                  <a:lnTo>
                    <a:pt x="4822" y="7141"/>
                  </a:lnTo>
                  <a:lnTo>
                    <a:pt x="4797" y="7116"/>
                  </a:lnTo>
                  <a:lnTo>
                    <a:pt x="4632" y="6930"/>
                  </a:lnTo>
                  <a:lnTo>
                    <a:pt x="4487" y="6700"/>
                  </a:lnTo>
                  <a:lnTo>
                    <a:pt x="4422" y="6615"/>
                  </a:lnTo>
                  <a:lnTo>
                    <a:pt x="4277" y="6390"/>
                  </a:lnTo>
                  <a:lnTo>
                    <a:pt x="4172" y="6139"/>
                  </a:lnTo>
                  <a:lnTo>
                    <a:pt x="4132" y="6054"/>
                  </a:lnTo>
                  <a:lnTo>
                    <a:pt x="4046" y="5804"/>
                  </a:lnTo>
                  <a:lnTo>
                    <a:pt x="4006" y="5554"/>
                  </a:lnTo>
                  <a:lnTo>
                    <a:pt x="3986" y="5448"/>
                  </a:lnTo>
                  <a:lnTo>
                    <a:pt x="3966" y="5178"/>
                  </a:lnTo>
                  <a:lnTo>
                    <a:pt x="3986" y="4863"/>
                  </a:lnTo>
                  <a:lnTo>
                    <a:pt x="4026" y="4612"/>
                  </a:lnTo>
                  <a:lnTo>
                    <a:pt x="4091" y="4447"/>
                  </a:lnTo>
                  <a:cubicBezTo>
                    <a:pt x="4112" y="4427"/>
                    <a:pt x="4112" y="4407"/>
                    <a:pt x="4112" y="4387"/>
                  </a:cubicBezTo>
                  <a:lnTo>
                    <a:pt x="4132" y="4387"/>
                  </a:lnTo>
                  <a:lnTo>
                    <a:pt x="4132" y="4342"/>
                  </a:lnTo>
                  <a:cubicBezTo>
                    <a:pt x="4152" y="4342"/>
                    <a:pt x="4152" y="4322"/>
                    <a:pt x="4152" y="4302"/>
                  </a:cubicBezTo>
                  <a:lnTo>
                    <a:pt x="4172" y="4282"/>
                  </a:lnTo>
                  <a:lnTo>
                    <a:pt x="4172" y="4262"/>
                  </a:lnTo>
                  <a:cubicBezTo>
                    <a:pt x="4197" y="4262"/>
                    <a:pt x="4197" y="4237"/>
                    <a:pt x="4197" y="4217"/>
                  </a:cubicBezTo>
                  <a:lnTo>
                    <a:pt x="4277" y="4072"/>
                  </a:lnTo>
                  <a:lnTo>
                    <a:pt x="4382" y="3966"/>
                  </a:lnTo>
                  <a:cubicBezTo>
                    <a:pt x="4402" y="3946"/>
                    <a:pt x="4402" y="3946"/>
                    <a:pt x="4422" y="3926"/>
                  </a:cubicBezTo>
                  <a:lnTo>
                    <a:pt x="4447" y="3926"/>
                  </a:lnTo>
                  <a:lnTo>
                    <a:pt x="4447" y="3906"/>
                  </a:lnTo>
                  <a:cubicBezTo>
                    <a:pt x="4467" y="3906"/>
                    <a:pt x="4487" y="3886"/>
                    <a:pt x="4487" y="3886"/>
                  </a:cubicBezTo>
                  <a:lnTo>
                    <a:pt x="4487" y="3861"/>
                  </a:lnTo>
                  <a:lnTo>
                    <a:pt x="4672" y="3761"/>
                  </a:lnTo>
                  <a:lnTo>
                    <a:pt x="4822" y="3716"/>
                  </a:lnTo>
                  <a:cubicBezTo>
                    <a:pt x="4843" y="3716"/>
                    <a:pt x="4863" y="3696"/>
                    <a:pt x="4863" y="3696"/>
                  </a:cubicBezTo>
                  <a:lnTo>
                    <a:pt x="4968" y="3696"/>
                  </a:lnTo>
                  <a:lnTo>
                    <a:pt x="4988" y="3676"/>
                  </a:lnTo>
                  <a:close/>
                  <a:moveTo>
                    <a:pt x="18691" y="1"/>
                  </a:moveTo>
                  <a:cubicBezTo>
                    <a:pt x="18517" y="1"/>
                    <a:pt x="18364" y="69"/>
                    <a:pt x="18256" y="211"/>
                  </a:cubicBezTo>
                  <a:cubicBezTo>
                    <a:pt x="17921" y="336"/>
                    <a:pt x="17610" y="587"/>
                    <a:pt x="17400" y="942"/>
                  </a:cubicBezTo>
                  <a:cubicBezTo>
                    <a:pt x="17340" y="1047"/>
                    <a:pt x="17275" y="1153"/>
                    <a:pt x="17235" y="1278"/>
                  </a:cubicBezTo>
                  <a:cubicBezTo>
                    <a:pt x="17215" y="1233"/>
                    <a:pt x="17170" y="1173"/>
                    <a:pt x="17150" y="1132"/>
                  </a:cubicBezTo>
                  <a:cubicBezTo>
                    <a:pt x="16774" y="607"/>
                    <a:pt x="16233" y="316"/>
                    <a:pt x="15627" y="316"/>
                  </a:cubicBezTo>
                  <a:cubicBezTo>
                    <a:pt x="15482" y="316"/>
                    <a:pt x="15337" y="336"/>
                    <a:pt x="15187" y="381"/>
                  </a:cubicBezTo>
                  <a:cubicBezTo>
                    <a:pt x="15107" y="276"/>
                    <a:pt x="14982" y="191"/>
                    <a:pt x="14836" y="171"/>
                  </a:cubicBezTo>
                  <a:lnTo>
                    <a:pt x="14751" y="171"/>
                  </a:lnTo>
                  <a:cubicBezTo>
                    <a:pt x="14481" y="171"/>
                    <a:pt x="14251" y="356"/>
                    <a:pt x="14210" y="652"/>
                  </a:cubicBezTo>
                  <a:cubicBezTo>
                    <a:pt x="14185" y="732"/>
                    <a:pt x="14210" y="817"/>
                    <a:pt x="14230" y="902"/>
                  </a:cubicBezTo>
                  <a:cubicBezTo>
                    <a:pt x="14145" y="962"/>
                    <a:pt x="14085" y="1047"/>
                    <a:pt x="14020" y="1132"/>
                  </a:cubicBezTo>
                  <a:cubicBezTo>
                    <a:pt x="14000" y="1153"/>
                    <a:pt x="14000" y="1173"/>
                    <a:pt x="13980" y="1193"/>
                  </a:cubicBezTo>
                  <a:cubicBezTo>
                    <a:pt x="13730" y="1007"/>
                    <a:pt x="13414" y="902"/>
                    <a:pt x="13104" y="902"/>
                  </a:cubicBezTo>
                  <a:cubicBezTo>
                    <a:pt x="12583" y="902"/>
                    <a:pt x="12083" y="1173"/>
                    <a:pt x="11787" y="1568"/>
                  </a:cubicBezTo>
                  <a:cubicBezTo>
                    <a:pt x="11497" y="1964"/>
                    <a:pt x="11412" y="2464"/>
                    <a:pt x="11557" y="2965"/>
                  </a:cubicBezTo>
                  <a:cubicBezTo>
                    <a:pt x="11582" y="3030"/>
                    <a:pt x="11602" y="3070"/>
                    <a:pt x="11622" y="3135"/>
                  </a:cubicBezTo>
                  <a:lnTo>
                    <a:pt x="11246" y="3195"/>
                  </a:lnTo>
                  <a:cubicBezTo>
                    <a:pt x="10976" y="3235"/>
                    <a:pt x="10726" y="3406"/>
                    <a:pt x="10580" y="3656"/>
                  </a:cubicBezTo>
                  <a:cubicBezTo>
                    <a:pt x="10430" y="3886"/>
                    <a:pt x="10410" y="4177"/>
                    <a:pt x="10515" y="4447"/>
                  </a:cubicBezTo>
                  <a:cubicBezTo>
                    <a:pt x="10641" y="4843"/>
                    <a:pt x="10976" y="5138"/>
                    <a:pt x="11372" y="5238"/>
                  </a:cubicBezTo>
                  <a:cubicBezTo>
                    <a:pt x="11161" y="5909"/>
                    <a:pt x="11141" y="6615"/>
                    <a:pt x="11331" y="7286"/>
                  </a:cubicBezTo>
                  <a:lnTo>
                    <a:pt x="11121" y="7892"/>
                  </a:lnTo>
                  <a:cubicBezTo>
                    <a:pt x="11101" y="7932"/>
                    <a:pt x="11081" y="7992"/>
                    <a:pt x="11081" y="8037"/>
                  </a:cubicBezTo>
                  <a:lnTo>
                    <a:pt x="10996" y="8077"/>
                  </a:lnTo>
                  <a:lnTo>
                    <a:pt x="10726" y="8182"/>
                  </a:lnTo>
                  <a:lnTo>
                    <a:pt x="10681" y="8202"/>
                  </a:lnTo>
                  <a:lnTo>
                    <a:pt x="10120" y="8347"/>
                  </a:lnTo>
                  <a:lnTo>
                    <a:pt x="9804" y="8392"/>
                  </a:lnTo>
                  <a:lnTo>
                    <a:pt x="9474" y="8433"/>
                  </a:lnTo>
                  <a:lnTo>
                    <a:pt x="8908" y="8473"/>
                  </a:lnTo>
                  <a:lnTo>
                    <a:pt x="8407" y="8473"/>
                  </a:lnTo>
                  <a:lnTo>
                    <a:pt x="8202" y="8453"/>
                  </a:lnTo>
                  <a:lnTo>
                    <a:pt x="8032" y="8453"/>
                  </a:lnTo>
                  <a:lnTo>
                    <a:pt x="7531" y="8392"/>
                  </a:lnTo>
                  <a:lnTo>
                    <a:pt x="7426" y="8392"/>
                  </a:lnTo>
                  <a:lnTo>
                    <a:pt x="7366" y="8367"/>
                  </a:lnTo>
                  <a:lnTo>
                    <a:pt x="7076" y="8307"/>
                  </a:lnTo>
                  <a:lnTo>
                    <a:pt x="6865" y="8267"/>
                  </a:lnTo>
                  <a:lnTo>
                    <a:pt x="6780" y="8267"/>
                  </a:lnTo>
                  <a:lnTo>
                    <a:pt x="6720" y="8242"/>
                  </a:lnTo>
                  <a:lnTo>
                    <a:pt x="6550" y="8182"/>
                  </a:lnTo>
                  <a:lnTo>
                    <a:pt x="6199" y="8057"/>
                  </a:lnTo>
                  <a:lnTo>
                    <a:pt x="5924" y="7932"/>
                  </a:lnTo>
                  <a:lnTo>
                    <a:pt x="5824" y="7892"/>
                  </a:lnTo>
                  <a:lnTo>
                    <a:pt x="5574" y="7767"/>
                  </a:lnTo>
                  <a:lnTo>
                    <a:pt x="5383" y="7616"/>
                  </a:lnTo>
                  <a:lnTo>
                    <a:pt x="5488" y="7516"/>
                  </a:lnTo>
                  <a:lnTo>
                    <a:pt x="5674" y="7366"/>
                  </a:lnTo>
                  <a:lnTo>
                    <a:pt x="5719" y="7326"/>
                  </a:lnTo>
                  <a:lnTo>
                    <a:pt x="5739" y="7326"/>
                  </a:lnTo>
                  <a:lnTo>
                    <a:pt x="5759" y="7306"/>
                  </a:lnTo>
                  <a:lnTo>
                    <a:pt x="5779" y="7286"/>
                  </a:lnTo>
                  <a:lnTo>
                    <a:pt x="5759" y="7266"/>
                  </a:lnTo>
                  <a:lnTo>
                    <a:pt x="5779" y="7266"/>
                  </a:lnTo>
                  <a:lnTo>
                    <a:pt x="5824" y="7221"/>
                  </a:lnTo>
                  <a:lnTo>
                    <a:pt x="5844" y="7201"/>
                  </a:lnTo>
                  <a:lnTo>
                    <a:pt x="5864" y="7181"/>
                  </a:lnTo>
                  <a:lnTo>
                    <a:pt x="5904" y="7116"/>
                  </a:lnTo>
                  <a:lnTo>
                    <a:pt x="6029" y="6930"/>
                  </a:lnTo>
                  <a:lnTo>
                    <a:pt x="6174" y="6740"/>
                  </a:lnTo>
                  <a:lnTo>
                    <a:pt x="6154" y="6720"/>
                  </a:lnTo>
                  <a:lnTo>
                    <a:pt x="6199" y="6660"/>
                  </a:lnTo>
                  <a:lnTo>
                    <a:pt x="6219" y="6680"/>
                  </a:lnTo>
                  <a:lnTo>
                    <a:pt x="6219" y="6640"/>
                  </a:lnTo>
                  <a:lnTo>
                    <a:pt x="6239" y="6615"/>
                  </a:lnTo>
                  <a:lnTo>
                    <a:pt x="6239" y="6575"/>
                  </a:lnTo>
                  <a:lnTo>
                    <a:pt x="6259" y="6555"/>
                  </a:lnTo>
                  <a:lnTo>
                    <a:pt x="6280" y="6535"/>
                  </a:lnTo>
                  <a:lnTo>
                    <a:pt x="6300" y="6490"/>
                  </a:lnTo>
                  <a:lnTo>
                    <a:pt x="6280" y="6490"/>
                  </a:lnTo>
                  <a:lnTo>
                    <a:pt x="6300" y="6430"/>
                  </a:lnTo>
                  <a:lnTo>
                    <a:pt x="6325" y="6430"/>
                  </a:lnTo>
                  <a:lnTo>
                    <a:pt x="6385" y="6199"/>
                  </a:lnTo>
                  <a:lnTo>
                    <a:pt x="6470" y="5969"/>
                  </a:lnTo>
                  <a:lnTo>
                    <a:pt x="6450" y="5969"/>
                  </a:lnTo>
                  <a:lnTo>
                    <a:pt x="6470" y="5929"/>
                  </a:lnTo>
                  <a:lnTo>
                    <a:pt x="6470" y="5889"/>
                  </a:lnTo>
                  <a:lnTo>
                    <a:pt x="6490" y="5844"/>
                  </a:lnTo>
                  <a:lnTo>
                    <a:pt x="6470" y="5844"/>
                  </a:lnTo>
                  <a:lnTo>
                    <a:pt x="6470" y="5824"/>
                  </a:lnTo>
                  <a:lnTo>
                    <a:pt x="6490" y="5804"/>
                  </a:lnTo>
                  <a:lnTo>
                    <a:pt x="6490" y="5764"/>
                  </a:lnTo>
                  <a:lnTo>
                    <a:pt x="6510" y="5719"/>
                  </a:lnTo>
                  <a:lnTo>
                    <a:pt x="6490" y="5699"/>
                  </a:lnTo>
                  <a:lnTo>
                    <a:pt x="6510" y="5659"/>
                  </a:lnTo>
                  <a:lnTo>
                    <a:pt x="6530" y="5428"/>
                  </a:lnTo>
                  <a:lnTo>
                    <a:pt x="6550" y="5178"/>
                  </a:lnTo>
                  <a:lnTo>
                    <a:pt x="6530" y="5178"/>
                  </a:lnTo>
                  <a:lnTo>
                    <a:pt x="6530" y="5158"/>
                  </a:lnTo>
                  <a:lnTo>
                    <a:pt x="6550" y="5158"/>
                  </a:lnTo>
                  <a:lnTo>
                    <a:pt x="6550" y="5093"/>
                  </a:lnTo>
                  <a:lnTo>
                    <a:pt x="6550" y="5053"/>
                  </a:lnTo>
                  <a:lnTo>
                    <a:pt x="6530" y="5053"/>
                  </a:lnTo>
                  <a:lnTo>
                    <a:pt x="6530" y="5033"/>
                  </a:lnTo>
                  <a:lnTo>
                    <a:pt x="6530" y="4928"/>
                  </a:lnTo>
                  <a:lnTo>
                    <a:pt x="6530" y="4908"/>
                  </a:lnTo>
                  <a:lnTo>
                    <a:pt x="6490" y="4592"/>
                  </a:lnTo>
                  <a:lnTo>
                    <a:pt x="6490" y="4427"/>
                  </a:lnTo>
                  <a:lnTo>
                    <a:pt x="6470" y="4362"/>
                  </a:lnTo>
                  <a:lnTo>
                    <a:pt x="6490" y="4362"/>
                  </a:lnTo>
                  <a:lnTo>
                    <a:pt x="6470" y="4322"/>
                  </a:lnTo>
                  <a:lnTo>
                    <a:pt x="6470" y="4302"/>
                  </a:lnTo>
                  <a:lnTo>
                    <a:pt x="6450" y="4262"/>
                  </a:lnTo>
                  <a:lnTo>
                    <a:pt x="6450" y="4237"/>
                  </a:lnTo>
                  <a:lnTo>
                    <a:pt x="6450" y="4217"/>
                  </a:lnTo>
                  <a:lnTo>
                    <a:pt x="6450" y="4177"/>
                  </a:lnTo>
                  <a:lnTo>
                    <a:pt x="6425" y="4177"/>
                  </a:lnTo>
                  <a:lnTo>
                    <a:pt x="6405" y="4092"/>
                  </a:lnTo>
                  <a:lnTo>
                    <a:pt x="6425" y="4092"/>
                  </a:lnTo>
                  <a:lnTo>
                    <a:pt x="6325" y="3861"/>
                  </a:lnTo>
                  <a:lnTo>
                    <a:pt x="6239" y="3656"/>
                  </a:lnTo>
                  <a:lnTo>
                    <a:pt x="6239" y="3676"/>
                  </a:lnTo>
                  <a:lnTo>
                    <a:pt x="6174" y="3531"/>
                  </a:lnTo>
                  <a:lnTo>
                    <a:pt x="6154" y="3551"/>
                  </a:lnTo>
                  <a:lnTo>
                    <a:pt x="6154" y="3531"/>
                  </a:lnTo>
                  <a:lnTo>
                    <a:pt x="6174" y="3511"/>
                  </a:lnTo>
                  <a:lnTo>
                    <a:pt x="6114" y="3466"/>
                  </a:lnTo>
                  <a:lnTo>
                    <a:pt x="6094" y="3426"/>
                  </a:lnTo>
                  <a:lnTo>
                    <a:pt x="6074" y="3426"/>
                  </a:lnTo>
                  <a:lnTo>
                    <a:pt x="6049" y="3406"/>
                  </a:lnTo>
                  <a:lnTo>
                    <a:pt x="6074" y="3386"/>
                  </a:lnTo>
                  <a:lnTo>
                    <a:pt x="5924" y="3300"/>
                  </a:lnTo>
                  <a:lnTo>
                    <a:pt x="5949" y="3260"/>
                  </a:lnTo>
                  <a:lnTo>
                    <a:pt x="5759" y="3155"/>
                  </a:lnTo>
                  <a:lnTo>
                    <a:pt x="5574" y="3030"/>
                  </a:lnTo>
                  <a:lnTo>
                    <a:pt x="5548" y="3070"/>
                  </a:lnTo>
                  <a:lnTo>
                    <a:pt x="5423" y="2985"/>
                  </a:lnTo>
                  <a:lnTo>
                    <a:pt x="5403" y="3010"/>
                  </a:lnTo>
                  <a:lnTo>
                    <a:pt x="5363" y="2985"/>
                  </a:lnTo>
                  <a:lnTo>
                    <a:pt x="5363" y="2965"/>
                  </a:lnTo>
                  <a:lnTo>
                    <a:pt x="5323" y="2965"/>
                  </a:lnTo>
                  <a:lnTo>
                    <a:pt x="5258" y="2945"/>
                  </a:lnTo>
                  <a:lnTo>
                    <a:pt x="5238" y="2965"/>
                  </a:lnTo>
                  <a:lnTo>
                    <a:pt x="5218" y="2965"/>
                  </a:lnTo>
                  <a:lnTo>
                    <a:pt x="5218" y="2945"/>
                  </a:lnTo>
                  <a:lnTo>
                    <a:pt x="5073" y="2965"/>
                  </a:lnTo>
                  <a:lnTo>
                    <a:pt x="5048" y="2945"/>
                  </a:lnTo>
                  <a:lnTo>
                    <a:pt x="4843" y="2985"/>
                  </a:lnTo>
                  <a:lnTo>
                    <a:pt x="4612" y="2985"/>
                  </a:lnTo>
                  <a:lnTo>
                    <a:pt x="4612" y="3030"/>
                  </a:lnTo>
                  <a:lnTo>
                    <a:pt x="4467" y="3050"/>
                  </a:lnTo>
                  <a:lnTo>
                    <a:pt x="4467" y="3070"/>
                  </a:lnTo>
                  <a:lnTo>
                    <a:pt x="4447" y="3050"/>
                  </a:lnTo>
                  <a:lnTo>
                    <a:pt x="4362" y="3090"/>
                  </a:lnTo>
                  <a:lnTo>
                    <a:pt x="4322" y="3110"/>
                  </a:lnTo>
                  <a:lnTo>
                    <a:pt x="4322" y="3135"/>
                  </a:lnTo>
                  <a:lnTo>
                    <a:pt x="4297" y="3110"/>
                  </a:lnTo>
                  <a:lnTo>
                    <a:pt x="4197" y="3195"/>
                  </a:lnTo>
                  <a:lnTo>
                    <a:pt x="4172" y="3175"/>
                  </a:lnTo>
                  <a:lnTo>
                    <a:pt x="4026" y="3341"/>
                  </a:lnTo>
                  <a:lnTo>
                    <a:pt x="3821" y="3466"/>
                  </a:lnTo>
                  <a:lnTo>
                    <a:pt x="3841" y="3486"/>
                  </a:lnTo>
                  <a:lnTo>
                    <a:pt x="3736" y="3591"/>
                  </a:lnTo>
                  <a:lnTo>
                    <a:pt x="3716" y="3636"/>
                  </a:lnTo>
                  <a:lnTo>
                    <a:pt x="3671" y="3696"/>
                  </a:lnTo>
                  <a:lnTo>
                    <a:pt x="3651" y="3716"/>
                  </a:lnTo>
                  <a:lnTo>
                    <a:pt x="3611" y="3821"/>
                  </a:lnTo>
                  <a:lnTo>
                    <a:pt x="3591" y="3801"/>
                  </a:lnTo>
                  <a:lnTo>
                    <a:pt x="3506" y="4031"/>
                  </a:lnTo>
                  <a:lnTo>
                    <a:pt x="3401" y="4237"/>
                  </a:lnTo>
                  <a:lnTo>
                    <a:pt x="3380" y="4322"/>
                  </a:lnTo>
                  <a:lnTo>
                    <a:pt x="3360" y="4302"/>
                  </a:lnTo>
                  <a:lnTo>
                    <a:pt x="3360" y="4342"/>
                  </a:lnTo>
                  <a:lnTo>
                    <a:pt x="3360" y="4362"/>
                  </a:lnTo>
                  <a:lnTo>
                    <a:pt x="3340" y="4427"/>
                  </a:lnTo>
                  <a:lnTo>
                    <a:pt x="3340" y="4447"/>
                  </a:lnTo>
                  <a:lnTo>
                    <a:pt x="3320" y="4447"/>
                  </a:lnTo>
                  <a:lnTo>
                    <a:pt x="3295" y="4572"/>
                  </a:lnTo>
                  <a:lnTo>
                    <a:pt x="3295" y="4783"/>
                  </a:lnTo>
                  <a:lnTo>
                    <a:pt x="3235" y="5053"/>
                  </a:lnTo>
                  <a:lnTo>
                    <a:pt x="3255" y="5053"/>
                  </a:lnTo>
                  <a:lnTo>
                    <a:pt x="3255" y="5093"/>
                  </a:lnTo>
                  <a:lnTo>
                    <a:pt x="3235" y="5093"/>
                  </a:lnTo>
                  <a:lnTo>
                    <a:pt x="3255" y="5178"/>
                  </a:lnTo>
                  <a:lnTo>
                    <a:pt x="3255" y="5238"/>
                  </a:lnTo>
                  <a:lnTo>
                    <a:pt x="3235" y="5238"/>
                  </a:lnTo>
                  <a:lnTo>
                    <a:pt x="3235" y="5263"/>
                  </a:lnTo>
                  <a:lnTo>
                    <a:pt x="3235" y="5303"/>
                  </a:lnTo>
                  <a:lnTo>
                    <a:pt x="3255" y="5303"/>
                  </a:lnTo>
                  <a:lnTo>
                    <a:pt x="3255" y="5363"/>
                  </a:lnTo>
                  <a:lnTo>
                    <a:pt x="3295" y="5594"/>
                  </a:lnTo>
                  <a:lnTo>
                    <a:pt x="3320" y="5844"/>
                  </a:lnTo>
                  <a:lnTo>
                    <a:pt x="3340" y="5844"/>
                  </a:lnTo>
                  <a:lnTo>
                    <a:pt x="3340" y="5889"/>
                  </a:lnTo>
                  <a:lnTo>
                    <a:pt x="3320" y="5889"/>
                  </a:lnTo>
                  <a:lnTo>
                    <a:pt x="3340" y="5929"/>
                  </a:lnTo>
                  <a:lnTo>
                    <a:pt x="3340" y="5969"/>
                  </a:lnTo>
                  <a:lnTo>
                    <a:pt x="3360" y="5969"/>
                  </a:lnTo>
                  <a:lnTo>
                    <a:pt x="3360" y="5989"/>
                  </a:lnTo>
                  <a:lnTo>
                    <a:pt x="3360" y="6014"/>
                  </a:lnTo>
                  <a:lnTo>
                    <a:pt x="3380" y="6054"/>
                  </a:lnTo>
                  <a:lnTo>
                    <a:pt x="3380" y="6094"/>
                  </a:lnTo>
                  <a:lnTo>
                    <a:pt x="3401" y="6094"/>
                  </a:lnTo>
                  <a:lnTo>
                    <a:pt x="3401" y="6139"/>
                  </a:lnTo>
                  <a:lnTo>
                    <a:pt x="3486" y="6365"/>
                  </a:lnTo>
                  <a:lnTo>
                    <a:pt x="3571" y="6595"/>
                  </a:lnTo>
                  <a:lnTo>
                    <a:pt x="3591" y="6575"/>
                  </a:lnTo>
                  <a:lnTo>
                    <a:pt x="3591" y="6615"/>
                  </a:lnTo>
                  <a:lnTo>
                    <a:pt x="3611" y="6660"/>
                  </a:lnTo>
                  <a:lnTo>
                    <a:pt x="3631" y="6700"/>
                  </a:lnTo>
                  <a:lnTo>
                    <a:pt x="3651" y="6720"/>
                  </a:lnTo>
                  <a:lnTo>
                    <a:pt x="3651" y="6740"/>
                  </a:lnTo>
                  <a:lnTo>
                    <a:pt x="3671" y="6765"/>
                  </a:lnTo>
                  <a:lnTo>
                    <a:pt x="3696" y="6825"/>
                  </a:lnTo>
                  <a:lnTo>
                    <a:pt x="3716" y="6845"/>
                  </a:lnTo>
                  <a:lnTo>
                    <a:pt x="3861" y="7056"/>
                  </a:lnTo>
                  <a:lnTo>
                    <a:pt x="3966" y="7266"/>
                  </a:lnTo>
                  <a:lnTo>
                    <a:pt x="3986" y="7241"/>
                  </a:lnTo>
                  <a:lnTo>
                    <a:pt x="4006" y="7286"/>
                  </a:lnTo>
                  <a:lnTo>
                    <a:pt x="3986" y="7286"/>
                  </a:lnTo>
                  <a:lnTo>
                    <a:pt x="4026" y="7326"/>
                  </a:lnTo>
                  <a:lnTo>
                    <a:pt x="4046" y="7346"/>
                  </a:lnTo>
                  <a:lnTo>
                    <a:pt x="4071" y="7366"/>
                  </a:lnTo>
                  <a:lnTo>
                    <a:pt x="4071" y="7391"/>
                  </a:lnTo>
                  <a:lnTo>
                    <a:pt x="4112" y="7411"/>
                  </a:lnTo>
                  <a:lnTo>
                    <a:pt x="4132" y="7451"/>
                  </a:lnTo>
                  <a:lnTo>
                    <a:pt x="3966" y="7471"/>
                  </a:lnTo>
                  <a:lnTo>
                    <a:pt x="3861" y="7516"/>
                  </a:lnTo>
                  <a:lnTo>
                    <a:pt x="3591" y="7556"/>
                  </a:lnTo>
                  <a:lnTo>
                    <a:pt x="3380" y="7576"/>
                  </a:lnTo>
                  <a:lnTo>
                    <a:pt x="3235" y="7576"/>
                  </a:lnTo>
                  <a:lnTo>
                    <a:pt x="2945" y="7596"/>
                  </a:lnTo>
                  <a:lnTo>
                    <a:pt x="2379" y="7536"/>
                  </a:lnTo>
                  <a:lnTo>
                    <a:pt x="2319" y="7536"/>
                  </a:lnTo>
                  <a:lnTo>
                    <a:pt x="2044" y="7471"/>
                  </a:lnTo>
                  <a:lnTo>
                    <a:pt x="1668" y="7411"/>
                  </a:lnTo>
                  <a:lnTo>
                    <a:pt x="1338" y="7326"/>
                  </a:lnTo>
                  <a:lnTo>
                    <a:pt x="1042" y="7241"/>
                  </a:lnTo>
                  <a:lnTo>
                    <a:pt x="1002" y="7221"/>
                  </a:lnTo>
                  <a:lnTo>
                    <a:pt x="587" y="7116"/>
                  </a:lnTo>
                  <a:lnTo>
                    <a:pt x="587" y="7096"/>
                  </a:lnTo>
                  <a:lnTo>
                    <a:pt x="191" y="6991"/>
                  </a:lnTo>
                  <a:lnTo>
                    <a:pt x="1" y="7681"/>
                  </a:lnTo>
                  <a:lnTo>
                    <a:pt x="106" y="7702"/>
                  </a:lnTo>
                  <a:lnTo>
                    <a:pt x="211" y="7742"/>
                  </a:lnTo>
                  <a:lnTo>
                    <a:pt x="481" y="7827"/>
                  </a:lnTo>
                  <a:lnTo>
                    <a:pt x="667" y="7867"/>
                  </a:lnTo>
                  <a:lnTo>
                    <a:pt x="792" y="7912"/>
                  </a:lnTo>
                  <a:lnTo>
                    <a:pt x="877" y="7932"/>
                  </a:lnTo>
                  <a:lnTo>
                    <a:pt x="917" y="7952"/>
                  </a:lnTo>
                  <a:lnTo>
                    <a:pt x="1002" y="7972"/>
                  </a:lnTo>
                  <a:lnTo>
                    <a:pt x="1022" y="7972"/>
                  </a:lnTo>
                  <a:lnTo>
                    <a:pt x="1378" y="8057"/>
                  </a:lnTo>
                  <a:lnTo>
                    <a:pt x="1358" y="8077"/>
                  </a:lnTo>
                  <a:lnTo>
                    <a:pt x="1523" y="8097"/>
                  </a:lnTo>
                  <a:lnTo>
                    <a:pt x="1608" y="8117"/>
                  </a:lnTo>
                  <a:lnTo>
                    <a:pt x="1878" y="8182"/>
                  </a:lnTo>
                  <a:lnTo>
                    <a:pt x="2089" y="8222"/>
                  </a:lnTo>
                  <a:lnTo>
                    <a:pt x="2234" y="8242"/>
                  </a:lnTo>
                  <a:lnTo>
                    <a:pt x="2339" y="8267"/>
                  </a:lnTo>
                  <a:lnTo>
                    <a:pt x="2339" y="8242"/>
                  </a:lnTo>
                  <a:lnTo>
                    <a:pt x="2649" y="8287"/>
                  </a:lnTo>
                  <a:lnTo>
                    <a:pt x="2840" y="8307"/>
                  </a:lnTo>
                  <a:lnTo>
                    <a:pt x="3005" y="8307"/>
                  </a:lnTo>
                  <a:lnTo>
                    <a:pt x="3070" y="8327"/>
                  </a:lnTo>
                  <a:lnTo>
                    <a:pt x="3070" y="8307"/>
                  </a:lnTo>
                  <a:lnTo>
                    <a:pt x="3255" y="8307"/>
                  </a:lnTo>
                  <a:lnTo>
                    <a:pt x="3571" y="8287"/>
                  </a:lnTo>
                  <a:lnTo>
                    <a:pt x="3591" y="8267"/>
                  </a:lnTo>
                  <a:lnTo>
                    <a:pt x="3611" y="8287"/>
                  </a:lnTo>
                  <a:lnTo>
                    <a:pt x="3696" y="8267"/>
                  </a:lnTo>
                  <a:lnTo>
                    <a:pt x="3821" y="8267"/>
                  </a:lnTo>
                  <a:lnTo>
                    <a:pt x="3821" y="8242"/>
                  </a:lnTo>
                  <a:lnTo>
                    <a:pt x="3861" y="8242"/>
                  </a:lnTo>
                  <a:lnTo>
                    <a:pt x="4091" y="8182"/>
                  </a:lnTo>
                  <a:lnTo>
                    <a:pt x="4322" y="8142"/>
                  </a:lnTo>
                  <a:lnTo>
                    <a:pt x="4362" y="8117"/>
                  </a:lnTo>
                  <a:lnTo>
                    <a:pt x="4362" y="8142"/>
                  </a:lnTo>
                  <a:lnTo>
                    <a:pt x="4402" y="8117"/>
                  </a:lnTo>
                  <a:lnTo>
                    <a:pt x="4447" y="8097"/>
                  </a:lnTo>
                  <a:lnTo>
                    <a:pt x="4467" y="8077"/>
                  </a:lnTo>
                  <a:lnTo>
                    <a:pt x="4487" y="8077"/>
                  </a:lnTo>
                  <a:lnTo>
                    <a:pt x="4487" y="8097"/>
                  </a:lnTo>
                  <a:lnTo>
                    <a:pt x="4527" y="8077"/>
                  </a:lnTo>
                  <a:lnTo>
                    <a:pt x="4572" y="8057"/>
                  </a:lnTo>
                  <a:lnTo>
                    <a:pt x="4612" y="8037"/>
                  </a:lnTo>
                  <a:lnTo>
                    <a:pt x="4697" y="7992"/>
                  </a:lnTo>
                  <a:lnTo>
                    <a:pt x="4717" y="8017"/>
                  </a:lnTo>
                  <a:lnTo>
                    <a:pt x="4697" y="8017"/>
                  </a:lnTo>
                  <a:lnTo>
                    <a:pt x="4903" y="8162"/>
                  </a:lnTo>
                  <a:lnTo>
                    <a:pt x="5093" y="8307"/>
                  </a:lnTo>
                  <a:lnTo>
                    <a:pt x="5093" y="8287"/>
                  </a:lnTo>
                  <a:lnTo>
                    <a:pt x="5113" y="8307"/>
                  </a:lnTo>
                  <a:lnTo>
                    <a:pt x="5153" y="8327"/>
                  </a:lnTo>
                  <a:lnTo>
                    <a:pt x="5198" y="8367"/>
                  </a:lnTo>
                  <a:lnTo>
                    <a:pt x="5238" y="8367"/>
                  </a:lnTo>
                  <a:lnTo>
                    <a:pt x="5218" y="8392"/>
                  </a:lnTo>
                  <a:lnTo>
                    <a:pt x="5258" y="8392"/>
                  </a:lnTo>
                  <a:lnTo>
                    <a:pt x="5323" y="8433"/>
                  </a:lnTo>
                  <a:lnTo>
                    <a:pt x="5343" y="8433"/>
                  </a:lnTo>
                  <a:lnTo>
                    <a:pt x="5343" y="8453"/>
                  </a:lnTo>
                  <a:lnTo>
                    <a:pt x="5548" y="8558"/>
                  </a:lnTo>
                  <a:lnTo>
                    <a:pt x="5779" y="8663"/>
                  </a:lnTo>
                  <a:lnTo>
                    <a:pt x="5779" y="8683"/>
                  </a:lnTo>
                  <a:lnTo>
                    <a:pt x="5864" y="8703"/>
                  </a:lnTo>
                  <a:lnTo>
                    <a:pt x="5904" y="8703"/>
                  </a:lnTo>
                  <a:lnTo>
                    <a:pt x="5924" y="8723"/>
                  </a:lnTo>
                  <a:lnTo>
                    <a:pt x="6009" y="8768"/>
                  </a:lnTo>
                  <a:lnTo>
                    <a:pt x="6009" y="8743"/>
                  </a:lnTo>
                  <a:lnTo>
                    <a:pt x="6154" y="8808"/>
                  </a:lnTo>
                  <a:lnTo>
                    <a:pt x="6490" y="8913"/>
                  </a:lnTo>
                  <a:lnTo>
                    <a:pt x="6595" y="8953"/>
                  </a:lnTo>
                  <a:lnTo>
                    <a:pt x="6720" y="8993"/>
                  </a:lnTo>
                  <a:lnTo>
                    <a:pt x="6720" y="8973"/>
                  </a:lnTo>
                  <a:lnTo>
                    <a:pt x="6740" y="8973"/>
                  </a:lnTo>
                  <a:lnTo>
                    <a:pt x="6990" y="9018"/>
                  </a:lnTo>
                  <a:lnTo>
                    <a:pt x="7221" y="9078"/>
                  </a:lnTo>
                  <a:lnTo>
                    <a:pt x="7326" y="9098"/>
                  </a:lnTo>
                  <a:lnTo>
                    <a:pt x="7451" y="9118"/>
                  </a:lnTo>
                  <a:lnTo>
                    <a:pt x="7451" y="9098"/>
                  </a:lnTo>
                  <a:lnTo>
                    <a:pt x="7952" y="9164"/>
                  </a:lnTo>
                  <a:lnTo>
                    <a:pt x="8052" y="9164"/>
                  </a:lnTo>
                  <a:lnTo>
                    <a:pt x="8177" y="9184"/>
                  </a:lnTo>
                  <a:lnTo>
                    <a:pt x="8177" y="9164"/>
                  </a:lnTo>
                  <a:lnTo>
                    <a:pt x="8493" y="9184"/>
                  </a:lnTo>
                  <a:lnTo>
                    <a:pt x="8908" y="9184"/>
                  </a:lnTo>
                  <a:lnTo>
                    <a:pt x="9244" y="9164"/>
                  </a:lnTo>
                  <a:lnTo>
                    <a:pt x="9409" y="9164"/>
                  </a:lnTo>
                  <a:lnTo>
                    <a:pt x="9514" y="9144"/>
                  </a:lnTo>
                  <a:lnTo>
                    <a:pt x="9639" y="9144"/>
                  </a:lnTo>
                  <a:lnTo>
                    <a:pt x="9829" y="9098"/>
                  </a:lnTo>
                  <a:lnTo>
                    <a:pt x="10140" y="9058"/>
                  </a:lnTo>
                  <a:lnTo>
                    <a:pt x="10140" y="9078"/>
                  </a:lnTo>
                  <a:lnTo>
                    <a:pt x="10265" y="9038"/>
                  </a:lnTo>
                  <a:lnTo>
                    <a:pt x="10370" y="9038"/>
                  </a:lnTo>
                  <a:lnTo>
                    <a:pt x="10370" y="9018"/>
                  </a:lnTo>
                  <a:lnTo>
                    <a:pt x="10600" y="8953"/>
                  </a:lnTo>
                  <a:lnTo>
                    <a:pt x="10851" y="8893"/>
                  </a:lnTo>
                  <a:lnTo>
                    <a:pt x="10871" y="8893"/>
                  </a:lnTo>
                  <a:lnTo>
                    <a:pt x="10956" y="8868"/>
                  </a:lnTo>
                  <a:lnTo>
                    <a:pt x="10996" y="8848"/>
                  </a:lnTo>
                  <a:lnTo>
                    <a:pt x="11016" y="8848"/>
                  </a:lnTo>
                  <a:lnTo>
                    <a:pt x="11101" y="8828"/>
                  </a:lnTo>
                  <a:lnTo>
                    <a:pt x="11101" y="8808"/>
                  </a:lnTo>
                  <a:lnTo>
                    <a:pt x="11121" y="8808"/>
                  </a:lnTo>
                  <a:lnTo>
                    <a:pt x="11331" y="8703"/>
                  </a:lnTo>
                  <a:lnTo>
                    <a:pt x="11457" y="8663"/>
                  </a:lnTo>
                  <a:cubicBezTo>
                    <a:pt x="11517" y="8683"/>
                    <a:pt x="11602" y="8703"/>
                    <a:pt x="11707" y="8703"/>
                  </a:cubicBezTo>
                  <a:lnTo>
                    <a:pt x="11767" y="8703"/>
                  </a:lnTo>
                  <a:lnTo>
                    <a:pt x="12057" y="8683"/>
                  </a:lnTo>
                  <a:cubicBezTo>
                    <a:pt x="12748" y="9474"/>
                    <a:pt x="13750" y="9935"/>
                    <a:pt x="14811" y="9935"/>
                  </a:cubicBezTo>
                  <a:cubicBezTo>
                    <a:pt x="15587" y="9935"/>
                    <a:pt x="16313" y="9684"/>
                    <a:pt x="16939" y="9244"/>
                  </a:cubicBezTo>
                  <a:lnTo>
                    <a:pt x="18466" y="8117"/>
                  </a:lnTo>
                  <a:cubicBezTo>
                    <a:pt x="19383" y="7451"/>
                    <a:pt x="19903" y="6410"/>
                    <a:pt x="19943" y="5303"/>
                  </a:cubicBezTo>
                  <a:cubicBezTo>
                    <a:pt x="20279" y="5218"/>
                    <a:pt x="20529" y="4968"/>
                    <a:pt x="20529" y="4657"/>
                  </a:cubicBezTo>
                  <a:cubicBezTo>
                    <a:pt x="20529" y="4447"/>
                    <a:pt x="20404" y="4262"/>
                    <a:pt x="20219" y="4157"/>
                  </a:cubicBezTo>
                  <a:cubicBezTo>
                    <a:pt x="20194" y="4112"/>
                    <a:pt x="20174" y="4072"/>
                    <a:pt x="20154" y="4051"/>
                  </a:cubicBezTo>
                  <a:cubicBezTo>
                    <a:pt x="20134" y="3906"/>
                    <a:pt x="20069" y="3801"/>
                    <a:pt x="19968" y="3716"/>
                  </a:cubicBezTo>
                  <a:cubicBezTo>
                    <a:pt x="20029" y="3676"/>
                    <a:pt x="20049" y="3611"/>
                    <a:pt x="20094" y="3551"/>
                  </a:cubicBezTo>
                  <a:cubicBezTo>
                    <a:pt x="20134" y="3426"/>
                    <a:pt x="20114" y="3300"/>
                    <a:pt x="20049" y="3175"/>
                  </a:cubicBezTo>
                  <a:cubicBezTo>
                    <a:pt x="19943" y="3010"/>
                    <a:pt x="19758" y="2885"/>
                    <a:pt x="19508" y="2860"/>
                  </a:cubicBezTo>
                  <a:cubicBezTo>
                    <a:pt x="19470" y="2855"/>
                    <a:pt x="19433" y="2852"/>
                    <a:pt x="19397" y="2852"/>
                  </a:cubicBezTo>
                  <a:cubicBezTo>
                    <a:pt x="19297" y="2852"/>
                    <a:pt x="19204" y="2872"/>
                    <a:pt x="19112" y="2905"/>
                  </a:cubicBezTo>
                  <a:cubicBezTo>
                    <a:pt x="18777" y="2509"/>
                    <a:pt x="18381" y="2194"/>
                    <a:pt x="17921" y="1984"/>
                  </a:cubicBezTo>
                  <a:cubicBezTo>
                    <a:pt x="17966" y="1733"/>
                    <a:pt x="18026" y="1548"/>
                    <a:pt x="18111" y="1383"/>
                  </a:cubicBezTo>
                  <a:cubicBezTo>
                    <a:pt x="18191" y="1233"/>
                    <a:pt x="18316" y="1132"/>
                    <a:pt x="18441" y="1047"/>
                  </a:cubicBezTo>
                  <a:cubicBezTo>
                    <a:pt x="18486" y="1067"/>
                    <a:pt x="18546" y="1087"/>
                    <a:pt x="18612" y="1107"/>
                  </a:cubicBezTo>
                  <a:lnTo>
                    <a:pt x="18692" y="1107"/>
                  </a:lnTo>
                  <a:cubicBezTo>
                    <a:pt x="18967" y="1107"/>
                    <a:pt x="19192" y="902"/>
                    <a:pt x="19237" y="632"/>
                  </a:cubicBezTo>
                  <a:cubicBezTo>
                    <a:pt x="19257" y="482"/>
                    <a:pt x="19217" y="336"/>
                    <a:pt x="19132" y="231"/>
                  </a:cubicBezTo>
                  <a:cubicBezTo>
                    <a:pt x="19047" y="106"/>
                    <a:pt x="18922" y="26"/>
                    <a:pt x="18777" y="6"/>
                  </a:cubicBezTo>
                  <a:cubicBezTo>
                    <a:pt x="18748" y="2"/>
                    <a:pt x="18719" y="1"/>
                    <a:pt x="186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" name="Google Shape;861;p41"/>
            <p:cNvSpPr/>
            <p:nvPr/>
          </p:nvSpPr>
          <p:spPr>
            <a:xfrm>
              <a:off x="8042186" y="3022543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" name="Google Shape;862;p41"/>
            <p:cNvSpPr/>
            <p:nvPr/>
          </p:nvSpPr>
          <p:spPr>
            <a:xfrm>
              <a:off x="8039062" y="3021948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1" y="0"/>
                  </a:moveTo>
                  <a:lnTo>
                    <a:pt x="1" y="40"/>
                  </a:lnTo>
                  <a:lnTo>
                    <a:pt x="66" y="4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" name="Google Shape;863;p41"/>
            <p:cNvSpPr/>
            <p:nvPr/>
          </p:nvSpPr>
          <p:spPr>
            <a:xfrm>
              <a:off x="8035344" y="302061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0"/>
                  </a:moveTo>
                  <a:lnTo>
                    <a:pt x="0" y="45"/>
                  </a:lnTo>
                  <a:lnTo>
                    <a:pt x="65" y="65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" name="Google Shape;864;p41"/>
            <p:cNvSpPr/>
            <p:nvPr/>
          </p:nvSpPr>
          <p:spPr>
            <a:xfrm>
              <a:off x="8062739" y="3028046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1"/>
                  </a:moveTo>
                  <a:lnTo>
                    <a:pt x="1" y="46"/>
                  </a:lnTo>
                  <a:lnTo>
                    <a:pt x="61" y="66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" name="Google Shape;865;p41"/>
            <p:cNvSpPr/>
            <p:nvPr/>
          </p:nvSpPr>
          <p:spPr>
            <a:xfrm>
              <a:off x="8059021" y="3027451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1" y="66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" name="Google Shape;866;p41"/>
            <p:cNvSpPr/>
            <p:nvPr/>
          </p:nvSpPr>
          <p:spPr>
            <a:xfrm>
              <a:off x="8055898" y="302626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0"/>
                  </a:moveTo>
                  <a:lnTo>
                    <a:pt x="0" y="41"/>
                  </a:lnTo>
                  <a:lnTo>
                    <a:pt x="60" y="61"/>
                  </a:lnTo>
                  <a:lnTo>
                    <a:pt x="6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" name="Google Shape;867;p41"/>
            <p:cNvSpPr/>
            <p:nvPr/>
          </p:nvSpPr>
          <p:spPr>
            <a:xfrm>
              <a:off x="8082550" y="303235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1" y="1"/>
                  </a:moveTo>
                  <a:lnTo>
                    <a:pt x="1" y="66"/>
                  </a:lnTo>
                  <a:lnTo>
                    <a:pt x="86" y="66"/>
                  </a:lnTo>
                  <a:lnTo>
                    <a:pt x="86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" name="Google Shape;868;p41"/>
            <p:cNvSpPr/>
            <p:nvPr/>
          </p:nvSpPr>
          <p:spPr>
            <a:xfrm>
              <a:off x="8079426" y="3031764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46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" name="Google Shape;869;p41"/>
            <p:cNvSpPr/>
            <p:nvPr/>
          </p:nvSpPr>
          <p:spPr>
            <a:xfrm>
              <a:off x="8075708" y="303116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1"/>
                  </a:moveTo>
                  <a:lnTo>
                    <a:pt x="0" y="41"/>
                  </a:lnTo>
                  <a:lnTo>
                    <a:pt x="85" y="66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" name="Google Shape;870;p41"/>
            <p:cNvSpPr/>
            <p:nvPr/>
          </p:nvSpPr>
          <p:spPr>
            <a:xfrm>
              <a:off x="8103698" y="3035482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1"/>
                  </a:moveTo>
                  <a:lnTo>
                    <a:pt x="1" y="4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" name="Google Shape;871;p41"/>
            <p:cNvSpPr/>
            <p:nvPr/>
          </p:nvSpPr>
          <p:spPr>
            <a:xfrm>
              <a:off x="8099980" y="3034887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0" y="66"/>
                  </a:lnTo>
                  <a:lnTo>
                    <a:pt x="80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" name="Google Shape;872;p41"/>
            <p:cNvSpPr/>
            <p:nvPr/>
          </p:nvSpPr>
          <p:spPr>
            <a:xfrm>
              <a:off x="8096857" y="303488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" name="Google Shape;873;p41"/>
            <p:cNvSpPr/>
            <p:nvPr/>
          </p:nvSpPr>
          <p:spPr>
            <a:xfrm>
              <a:off x="8124698" y="3035482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1" y="1"/>
                  </a:moveTo>
                  <a:lnTo>
                    <a:pt x="1" y="46"/>
                  </a:lnTo>
                  <a:lnTo>
                    <a:pt x="66" y="46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" name="Google Shape;874;p41"/>
            <p:cNvSpPr/>
            <p:nvPr/>
          </p:nvSpPr>
          <p:spPr>
            <a:xfrm>
              <a:off x="8120980" y="303548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66"/>
                  </a:lnTo>
                  <a:lnTo>
                    <a:pt x="65" y="46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41"/>
            <p:cNvSpPr/>
            <p:nvPr/>
          </p:nvSpPr>
          <p:spPr>
            <a:xfrm>
              <a:off x="8117262" y="3036077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0" y="1"/>
                  </a:moveTo>
                  <a:lnTo>
                    <a:pt x="0" y="46"/>
                  </a:lnTo>
                  <a:lnTo>
                    <a:pt x="85" y="46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41"/>
            <p:cNvSpPr/>
            <p:nvPr/>
          </p:nvSpPr>
          <p:spPr>
            <a:xfrm>
              <a:off x="8145252" y="303176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1"/>
                  </a:moveTo>
                  <a:lnTo>
                    <a:pt x="0" y="6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41"/>
            <p:cNvSpPr/>
            <p:nvPr/>
          </p:nvSpPr>
          <p:spPr>
            <a:xfrm>
              <a:off x="8141534" y="3032359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26"/>
                  </a:moveTo>
                  <a:lnTo>
                    <a:pt x="20" y="66"/>
                  </a:lnTo>
                  <a:lnTo>
                    <a:pt x="80" y="46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41"/>
            <p:cNvSpPr/>
            <p:nvPr/>
          </p:nvSpPr>
          <p:spPr>
            <a:xfrm>
              <a:off x="8138411" y="3033698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41"/>
            <p:cNvSpPr/>
            <p:nvPr/>
          </p:nvSpPr>
          <p:spPr>
            <a:xfrm>
              <a:off x="8164467" y="3024328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0"/>
                  </a:moveTo>
                  <a:lnTo>
                    <a:pt x="20" y="65"/>
                  </a:lnTo>
                  <a:lnTo>
                    <a:pt x="85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41"/>
            <p:cNvSpPr/>
            <p:nvPr/>
          </p:nvSpPr>
          <p:spPr>
            <a:xfrm>
              <a:off x="8161344" y="302566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0"/>
                  </a:moveTo>
                  <a:lnTo>
                    <a:pt x="20" y="61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41"/>
            <p:cNvSpPr/>
            <p:nvPr/>
          </p:nvSpPr>
          <p:spPr>
            <a:xfrm>
              <a:off x="8158221" y="302685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41"/>
                  </a:moveTo>
                  <a:lnTo>
                    <a:pt x="20" y="86"/>
                  </a:lnTo>
                  <a:lnTo>
                    <a:pt x="65" y="41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41"/>
            <p:cNvSpPr/>
            <p:nvPr/>
          </p:nvSpPr>
          <p:spPr>
            <a:xfrm>
              <a:off x="8181898" y="301254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41"/>
                  </a:moveTo>
                  <a:lnTo>
                    <a:pt x="20" y="66"/>
                  </a:lnTo>
                  <a:lnTo>
                    <a:pt x="60" y="21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41"/>
            <p:cNvSpPr/>
            <p:nvPr/>
          </p:nvSpPr>
          <p:spPr>
            <a:xfrm>
              <a:off x="8178775" y="3014482"/>
              <a:ext cx="2409" cy="2439"/>
            </a:xfrm>
            <a:custGeom>
              <a:avLst/>
              <a:gdLst/>
              <a:ahLst/>
              <a:cxnLst/>
              <a:rect l="l" t="t" r="r" b="b"/>
              <a:pathLst>
                <a:path w="81" h="82" extrusionOk="0">
                  <a:moveTo>
                    <a:pt x="0" y="41"/>
                  </a:moveTo>
                  <a:lnTo>
                    <a:pt x="40" y="81"/>
                  </a:lnTo>
                  <a:cubicBezTo>
                    <a:pt x="60" y="61"/>
                    <a:pt x="60" y="61"/>
                    <a:pt x="80" y="41"/>
                  </a:cubicBezTo>
                  <a:lnTo>
                    <a:pt x="60" y="1"/>
                  </a:lnTo>
                  <a:cubicBezTo>
                    <a:pt x="40" y="21"/>
                    <a:pt x="20" y="41"/>
                    <a:pt x="0" y="4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41"/>
            <p:cNvSpPr/>
            <p:nvPr/>
          </p:nvSpPr>
          <p:spPr>
            <a:xfrm>
              <a:off x="8176217" y="3016892"/>
              <a:ext cx="2588" cy="1963"/>
            </a:xfrm>
            <a:custGeom>
              <a:avLst/>
              <a:gdLst/>
              <a:ahLst/>
              <a:cxnLst/>
              <a:rect l="l" t="t" r="r" b="b"/>
              <a:pathLst>
                <a:path w="87" h="66" extrusionOk="0">
                  <a:moveTo>
                    <a:pt x="1" y="45"/>
                  </a:moveTo>
                  <a:lnTo>
                    <a:pt x="21" y="65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41"/>
            <p:cNvSpPr/>
            <p:nvPr/>
          </p:nvSpPr>
          <p:spPr>
            <a:xfrm>
              <a:off x="8194837" y="29964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1" y="40"/>
                  </a:moveTo>
                  <a:lnTo>
                    <a:pt x="41" y="60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41"/>
            <p:cNvSpPr/>
            <p:nvPr/>
          </p:nvSpPr>
          <p:spPr>
            <a:xfrm>
              <a:off x="8193052" y="2998866"/>
              <a:ext cx="2409" cy="2558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1" y="65"/>
                  </a:moveTo>
                  <a:lnTo>
                    <a:pt x="41" y="85"/>
                  </a:lnTo>
                  <a:cubicBezTo>
                    <a:pt x="61" y="65"/>
                    <a:pt x="61" y="45"/>
                    <a:pt x="81" y="45"/>
                  </a:cubicBezTo>
                  <a:lnTo>
                    <a:pt x="41" y="0"/>
                  </a:lnTo>
                  <a:cubicBezTo>
                    <a:pt x="21" y="25"/>
                    <a:pt x="21" y="45"/>
                    <a:pt x="1" y="6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41"/>
            <p:cNvSpPr/>
            <p:nvPr/>
          </p:nvSpPr>
          <p:spPr>
            <a:xfrm>
              <a:off x="8191119" y="300199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1" y="45"/>
                  </a:moveTo>
                  <a:lnTo>
                    <a:pt x="41" y="85"/>
                  </a:lnTo>
                  <a:cubicBezTo>
                    <a:pt x="41" y="65"/>
                    <a:pt x="66" y="45"/>
                    <a:pt x="86" y="20"/>
                  </a:cubicBezTo>
                  <a:lnTo>
                    <a:pt x="41" y="0"/>
                  </a:lnTo>
                  <a:cubicBezTo>
                    <a:pt x="21" y="20"/>
                    <a:pt x="21" y="45"/>
                    <a:pt x="1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41"/>
            <p:cNvSpPr/>
            <p:nvPr/>
          </p:nvSpPr>
          <p:spPr>
            <a:xfrm>
              <a:off x="8202898" y="297727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5" y="60"/>
                  </a:lnTo>
                  <a:lnTo>
                    <a:pt x="6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41"/>
            <p:cNvSpPr/>
            <p:nvPr/>
          </p:nvSpPr>
          <p:spPr>
            <a:xfrm>
              <a:off x="8202303" y="298024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65"/>
                  </a:moveTo>
                  <a:lnTo>
                    <a:pt x="40" y="85"/>
                  </a:lnTo>
                  <a:lnTo>
                    <a:pt x="65" y="2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" name="Google Shape;890;p41"/>
            <p:cNvSpPr/>
            <p:nvPr/>
          </p:nvSpPr>
          <p:spPr>
            <a:xfrm>
              <a:off x="8201113" y="2983369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0" y="66"/>
                  </a:moveTo>
                  <a:lnTo>
                    <a:pt x="40" y="86"/>
                  </a:lnTo>
                  <a:lnTo>
                    <a:pt x="6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" name="Google Shape;891;p41"/>
            <p:cNvSpPr/>
            <p:nvPr/>
          </p:nvSpPr>
          <p:spPr>
            <a:xfrm>
              <a:off x="8206616" y="2956718"/>
              <a:ext cx="1368" cy="1963"/>
            </a:xfrm>
            <a:custGeom>
              <a:avLst/>
              <a:gdLst/>
              <a:ahLst/>
              <a:cxnLst/>
              <a:rect l="l" t="t" r="r" b="b"/>
              <a:pathLst>
                <a:path w="46" h="66" extrusionOk="0">
                  <a:moveTo>
                    <a:pt x="0" y="65"/>
                  </a:moveTo>
                  <a:lnTo>
                    <a:pt x="45" y="65"/>
                  </a:lnTo>
                  <a:lnTo>
                    <a:pt x="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41"/>
            <p:cNvSpPr/>
            <p:nvPr/>
          </p:nvSpPr>
          <p:spPr>
            <a:xfrm>
              <a:off x="8206021" y="295984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0" y="60"/>
                  </a:lnTo>
                  <a:lnTo>
                    <a:pt x="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41"/>
            <p:cNvSpPr/>
            <p:nvPr/>
          </p:nvSpPr>
          <p:spPr>
            <a:xfrm>
              <a:off x="8206021" y="2963559"/>
              <a:ext cx="1220" cy="1814"/>
            </a:xfrm>
            <a:custGeom>
              <a:avLst/>
              <a:gdLst/>
              <a:ahLst/>
              <a:cxnLst/>
              <a:rect l="l" t="t" r="r" b="b"/>
              <a:pathLst>
                <a:path w="41" h="61" extrusionOk="0">
                  <a:moveTo>
                    <a:pt x="0" y="61"/>
                  </a:moveTo>
                  <a:lnTo>
                    <a:pt x="40" y="61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" name="Google Shape;894;p41"/>
            <p:cNvSpPr/>
            <p:nvPr/>
          </p:nvSpPr>
          <p:spPr>
            <a:xfrm>
              <a:off x="8205426" y="2935569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5"/>
                  </a:moveTo>
                  <a:lnTo>
                    <a:pt x="40" y="65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" name="Google Shape;895;p41"/>
            <p:cNvSpPr/>
            <p:nvPr/>
          </p:nvSpPr>
          <p:spPr>
            <a:xfrm>
              <a:off x="8206021" y="2938692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0" y="86"/>
                  </a:moveTo>
                  <a:lnTo>
                    <a:pt x="40" y="86"/>
                  </a:lnTo>
                  <a:lnTo>
                    <a:pt x="4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41"/>
            <p:cNvSpPr/>
            <p:nvPr/>
          </p:nvSpPr>
          <p:spPr>
            <a:xfrm>
              <a:off x="8206021" y="2942410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6"/>
                  </a:moveTo>
                  <a:lnTo>
                    <a:pt x="40" y="66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41"/>
            <p:cNvSpPr/>
            <p:nvPr/>
          </p:nvSpPr>
          <p:spPr>
            <a:xfrm>
              <a:off x="8199150" y="2915164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46" y="85"/>
                  </a:moveTo>
                  <a:lnTo>
                    <a:pt x="86" y="60"/>
                  </a:lnTo>
                  <a:cubicBezTo>
                    <a:pt x="66" y="40"/>
                    <a:pt x="66" y="20"/>
                    <a:pt x="46" y="0"/>
                  </a:cubicBezTo>
                  <a:lnTo>
                    <a:pt x="1" y="20"/>
                  </a:lnTo>
                  <a:cubicBezTo>
                    <a:pt x="21" y="40"/>
                    <a:pt x="21" y="60"/>
                    <a:pt x="46" y="8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" name="Google Shape;898;p41"/>
            <p:cNvSpPr/>
            <p:nvPr/>
          </p:nvSpPr>
          <p:spPr>
            <a:xfrm>
              <a:off x="8201113" y="2918882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20" y="61"/>
                  </a:moveTo>
                  <a:lnTo>
                    <a:pt x="60" y="41"/>
                  </a:lnTo>
                  <a:cubicBezTo>
                    <a:pt x="40" y="41"/>
                    <a:pt x="40" y="21"/>
                    <a:pt x="40" y="0"/>
                  </a:cubicBezTo>
                  <a:lnTo>
                    <a:pt x="0" y="0"/>
                  </a:lnTo>
                  <a:cubicBezTo>
                    <a:pt x="0" y="2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" name="Google Shape;899;p41"/>
            <p:cNvSpPr/>
            <p:nvPr/>
          </p:nvSpPr>
          <p:spPr>
            <a:xfrm>
              <a:off x="8202303" y="2922005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20" y="61"/>
                  </a:moveTo>
                  <a:lnTo>
                    <a:pt x="65" y="61"/>
                  </a:lnTo>
                  <a:cubicBezTo>
                    <a:pt x="40" y="41"/>
                    <a:pt x="40" y="21"/>
                    <a:pt x="40" y="1"/>
                  </a:cubicBezTo>
                  <a:lnTo>
                    <a:pt x="0" y="21"/>
                  </a:lnTo>
                  <a:cubicBezTo>
                    <a:pt x="0" y="4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" name="Google Shape;900;p41"/>
            <p:cNvSpPr/>
            <p:nvPr/>
          </p:nvSpPr>
          <p:spPr>
            <a:xfrm>
              <a:off x="8184872" y="2900857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5" y="66"/>
                  </a:moveTo>
                  <a:lnTo>
                    <a:pt x="65" y="21"/>
                  </a:lnTo>
                  <a:cubicBezTo>
                    <a:pt x="45" y="21"/>
                    <a:pt x="25" y="21"/>
                    <a:pt x="0" y="1"/>
                  </a:cubicBezTo>
                  <a:lnTo>
                    <a:pt x="0" y="41"/>
                  </a:lnTo>
                  <a:cubicBezTo>
                    <a:pt x="25" y="41"/>
                    <a:pt x="45" y="66"/>
                    <a:pt x="45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" name="Google Shape;901;p41"/>
            <p:cNvSpPr/>
            <p:nvPr/>
          </p:nvSpPr>
          <p:spPr>
            <a:xfrm>
              <a:off x="8187996" y="2902790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6" y="61"/>
                  </a:moveTo>
                  <a:lnTo>
                    <a:pt x="66" y="21"/>
                  </a:lnTo>
                  <a:cubicBezTo>
                    <a:pt x="66" y="21"/>
                    <a:pt x="46" y="1"/>
                    <a:pt x="20" y="1"/>
                  </a:cubicBezTo>
                  <a:lnTo>
                    <a:pt x="0" y="21"/>
                  </a:lnTo>
                  <a:cubicBezTo>
                    <a:pt x="20" y="41"/>
                    <a:pt x="20" y="61"/>
                    <a:pt x="46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" name="Google Shape;902;p41"/>
            <p:cNvSpPr/>
            <p:nvPr/>
          </p:nvSpPr>
          <p:spPr>
            <a:xfrm>
              <a:off x="8190524" y="2904575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61" y="66"/>
                  </a:moveTo>
                  <a:lnTo>
                    <a:pt x="86" y="41"/>
                  </a:lnTo>
                  <a:cubicBezTo>
                    <a:pt x="61" y="21"/>
                    <a:pt x="41" y="1"/>
                    <a:pt x="21" y="1"/>
                  </a:cubicBezTo>
                  <a:lnTo>
                    <a:pt x="1" y="41"/>
                  </a:lnTo>
                  <a:cubicBezTo>
                    <a:pt x="21" y="41"/>
                    <a:pt x="41" y="66"/>
                    <a:pt x="61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" name="Google Shape;903;p41"/>
            <p:cNvSpPr/>
            <p:nvPr/>
          </p:nvSpPr>
          <p:spPr>
            <a:xfrm>
              <a:off x="8164467" y="289966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60" y="41"/>
                  </a:moveTo>
                  <a:lnTo>
                    <a:pt x="60" y="1"/>
                  </a:lnTo>
                  <a:lnTo>
                    <a:pt x="0" y="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" name="Google Shape;904;p41"/>
            <p:cNvSpPr/>
            <p:nvPr/>
          </p:nvSpPr>
          <p:spPr>
            <a:xfrm>
              <a:off x="8167591" y="2899072"/>
              <a:ext cx="2409" cy="1220"/>
            </a:xfrm>
            <a:custGeom>
              <a:avLst/>
              <a:gdLst/>
              <a:ahLst/>
              <a:cxnLst/>
              <a:rect l="l" t="t" r="r" b="b"/>
              <a:pathLst>
                <a:path w="81" h="41" extrusionOk="0">
                  <a:moveTo>
                    <a:pt x="81" y="41"/>
                  </a:moveTo>
                  <a:lnTo>
                    <a:pt x="61" y="1"/>
                  </a:lnTo>
                  <a:lnTo>
                    <a:pt x="1" y="1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" name="Google Shape;905;p41"/>
            <p:cNvSpPr/>
            <p:nvPr/>
          </p:nvSpPr>
          <p:spPr>
            <a:xfrm>
              <a:off x="8171309" y="2898328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61" y="66"/>
                  </a:moveTo>
                  <a:lnTo>
                    <a:pt x="61" y="1"/>
                  </a:lnTo>
                  <a:cubicBezTo>
                    <a:pt x="41" y="1"/>
                    <a:pt x="21" y="1"/>
                    <a:pt x="1" y="26"/>
                  </a:cubicBezTo>
                  <a:lnTo>
                    <a:pt x="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41"/>
            <p:cNvSpPr/>
            <p:nvPr/>
          </p:nvSpPr>
          <p:spPr>
            <a:xfrm>
              <a:off x="8145847" y="2908917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5"/>
                  </a:moveTo>
                  <a:lnTo>
                    <a:pt x="61" y="0"/>
                  </a:lnTo>
                  <a:cubicBezTo>
                    <a:pt x="41" y="20"/>
                    <a:pt x="21" y="45"/>
                    <a:pt x="1" y="45"/>
                  </a:cubicBezTo>
                  <a:lnTo>
                    <a:pt x="41" y="85"/>
                  </a:lnTo>
                  <a:cubicBezTo>
                    <a:pt x="61" y="65"/>
                    <a:pt x="61" y="45"/>
                    <a:pt x="86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41"/>
            <p:cNvSpPr/>
            <p:nvPr/>
          </p:nvSpPr>
          <p:spPr>
            <a:xfrm>
              <a:off x="8148375" y="2907103"/>
              <a:ext cx="2409" cy="1844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81" y="21"/>
                  </a:moveTo>
                  <a:lnTo>
                    <a:pt x="61" y="1"/>
                  </a:lnTo>
                  <a:cubicBezTo>
                    <a:pt x="41" y="1"/>
                    <a:pt x="21" y="21"/>
                    <a:pt x="1" y="41"/>
                  </a:cubicBez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" name="Google Shape;908;p41"/>
            <p:cNvSpPr/>
            <p:nvPr/>
          </p:nvSpPr>
          <p:spPr>
            <a:xfrm>
              <a:off x="8151350" y="2904575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1"/>
                  </a:moveTo>
                  <a:lnTo>
                    <a:pt x="66" y="1"/>
                  </a:lnTo>
                  <a:lnTo>
                    <a:pt x="1" y="41"/>
                  </a:lnTo>
                  <a:lnTo>
                    <a:pt x="26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" name="Google Shape;909;p41"/>
            <p:cNvSpPr/>
            <p:nvPr/>
          </p:nvSpPr>
          <p:spPr>
            <a:xfrm>
              <a:off x="8135288" y="2926318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0" y="1"/>
                  </a:lnTo>
                  <a:cubicBezTo>
                    <a:pt x="0" y="21"/>
                    <a:pt x="0" y="41"/>
                    <a:pt x="0" y="61"/>
                  </a:cubicBezTo>
                  <a:lnTo>
                    <a:pt x="20" y="86"/>
                  </a:lnTo>
                  <a:cubicBezTo>
                    <a:pt x="40" y="61"/>
                    <a:pt x="40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41"/>
            <p:cNvSpPr/>
            <p:nvPr/>
          </p:nvSpPr>
          <p:spPr>
            <a:xfrm>
              <a:off x="8136477" y="2923195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5" y="1"/>
                  </a:lnTo>
                  <a:cubicBezTo>
                    <a:pt x="25" y="21"/>
                    <a:pt x="0" y="41"/>
                    <a:pt x="0" y="66"/>
                  </a:cubicBezTo>
                  <a:lnTo>
                    <a:pt x="45" y="86"/>
                  </a:lnTo>
                  <a:cubicBezTo>
                    <a:pt x="45" y="66"/>
                    <a:pt x="45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41"/>
            <p:cNvSpPr/>
            <p:nvPr/>
          </p:nvSpPr>
          <p:spPr>
            <a:xfrm>
              <a:off x="8137816" y="292007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60" y="21"/>
                  </a:moveTo>
                  <a:lnTo>
                    <a:pt x="40" y="1"/>
                  </a:lnTo>
                  <a:cubicBezTo>
                    <a:pt x="20" y="21"/>
                    <a:pt x="20" y="46"/>
                    <a:pt x="0" y="66"/>
                  </a:cubicBezTo>
                  <a:lnTo>
                    <a:pt x="40" y="86"/>
                  </a:lnTo>
                  <a:cubicBezTo>
                    <a:pt x="40" y="66"/>
                    <a:pt x="60" y="46"/>
                    <a:pt x="60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" name="Google Shape;912;p41"/>
            <p:cNvSpPr/>
            <p:nvPr/>
          </p:nvSpPr>
          <p:spPr>
            <a:xfrm>
              <a:off x="8130945" y="2946723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26"/>
                  </a:moveTo>
                  <a:lnTo>
                    <a:pt x="1" y="1"/>
                  </a:lnTo>
                  <a:lnTo>
                    <a:pt x="1" y="86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" name="Google Shape;913;p41"/>
            <p:cNvSpPr/>
            <p:nvPr/>
          </p:nvSpPr>
          <p:spPr>
            <a:xfrm>
              <a:off x="8130945" y="2943749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61" y="1"/>
                  </a:moveTo>
                  <a:lnTo>
                    <a:pt x="1" y="1"/>
                  </a:lnTo>
                  <a:lnTo>
                    <a:pt x="1" y="61"/>
                  </a:ln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" name="Google Shape;914;p41"/>
            <p:cNvSpPr/>
            <p:nvPr/>
          </p:nvSpPr>
          <p:spPr>
            <a:xfrm>
              <a:off x="8131540" y="2940031"/>
              <a:ext cx="1220" cy="2409"/>
            </a:xfrm>
            <a:custGeom>
              <a:avLst/>
              <a:gdLst/>
              <a:ahLst/>
              <a:cxnLst/>
              <a:rect l="l" t="t" r="r" b="b"/>
              <a:pathLst>
                <a:path w="41" h="81" extrusionOk="0">
                  <a:moveTo>
                    <a:pt x="41" y="21"/>
                  </a:moveTo>
                  <a:lnTo>
                    <a:pt x="1" y="0"/>
                  </a:lnTo>
                  <a:lnTo>
                    <a:pt x="1" y="61"/>
                  </a:lnTo>
                  <a:lnTo>
                    <a:pt x="41" y="8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" name="Google Shape;915;p41"/>
            <p:cNvSpPr/>
            <p:nvPr/>
          </p:nvSpPr>
          <p:spPr>
            <a:xfrm>
              <a:off x="8131540" y="296787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1" y="1"/>
                  </a:moveTo>
                  <a:lnTo>
                    <a:pt x="1" y="1"/>
                  </a:lnTo>
                  <a:lnTo>
                    <a:pt x="21" y="66"/>
                  </a:lnTo>
                  <a:lnTo>
                    <a:pt x="6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" name="Google Shape;916;p41"/>
            <p:cNvSpPr/>
            <p:nvPr/>
          </p:nvSpPr>
          <p:spPr>
            <a:xfrm>
              <a:off x="8131540" y="2964154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1"/>
                  </a:moveTo>
                  <a:lnTo>
                    <a:pt x="1" y="21"/>
                  </a:lnTo>
                  <a:lnTo>
                    <a:pt x="1" y="8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" name="Google Shape;917;p41"/>
            <p:cNvSpPr/>
            <p:nvPr/>
          </p:nvSpPr>
          <p:spPr>
            <a:xfrm>
              <a:off x="8130945" y="2961031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41" y="0"/>
                  </a:moveTo>
                  <a:lnTo>
                    <a:pt x="1" y="0"/>
                  </a:lnTo>
                  <a:lnTo>
                    <a:pt x="1" y="6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" name="Google Shape;918;p41"/>
            <p:cNvSpPr/>
            <p:nvPr/>
          </p:nvSpPr>
          <p:spPr>
            <a:xfrm>
              <a:off x="8137816" y="298768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40" y="1"/>
                  </a:moveTo>
                  <a:lnTo>
                    <a:pt x="0" y="26"/>
                  </a:lnTo>
                  <a:lnTo>
                    <a:pt x="20" y="86"/>
                  </a:lnTo>
                  <a:lnTo>
                    <a:pt x="60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" name="Google Shape;919;p41"/>
            <p:cNvSpPr/>
            <p:nvPr/>
          </p:nvSpPr>
          <p:spPr>
            <a:xfrm>
              <a:off x="8136477" y="2984708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5" y="1"/>
                  </a:moveTo>
                  <a:lnTo>
                    <a:pt x="0" y="1"/>
                  </a:lnTo>
                  <a:lnTo>
                    <a:pt x="25" y="61"/>
                  </a:lnTo>
                  <a:lnTo>
                    <a:pt x="65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41"/>
            <p:cNvSpPr/>
            <p:nvPr/>
          </p:nvSpPr>
          <p:spPr>
            <a:xfrm>
              <a:off x="8135288" y="2981584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0" y="0"/>
                  </a:moveTo>
                  <a:lnTo>
                    <a:pt x="0" y="0"/>
                  </a:lnTo>
                  <a:lnTo>
                    <a:pt x="20" y="60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41"/>
            <p:cNvSpPr/>
            <p:nvPr/>
          </p:nvSpPr>
          <p:spPr>
            <a:xfrm>
              <a:off x="8147632" y="3005708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46" y="1"/>
                  </a:moveTo>
                  <a:lnTo>
                    <a:pt x="1" y="21"/>
                  </a:lnTo>
                  <a:lnTo>
                    <a:pt x="46" y="86"/>
                  </a:lnTo>
                  <a:lnTo>
                    <a:pt x="8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" name="Google Shape;922;p41"/>
            <p:cNvSpPr/>
            <p:nvPr/>
          </p:nvSpPr>
          <p:spPr>
            <a:xfrm>
              <a:off x="8145847" y="3003328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41" y="0"/>
                  </a:moveTo>
                  <a:lnTo>
                    <a:pt x="1" y="20"/>
                  </a:lnTo>
                  <a:lnTo>
                    <a:pt x="41" y="6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" name="Google Shape;923;p41"/>
            <p:cNvSpPr/>
            <p:nvPr/>
          </p:nvSpPr>
          <p:spPr>
            <a:xfrm>
              <a:off x="8143914" y="3000205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45" y="0"/>
                  </a:moveTo>
                  <a:lnTo>
                    <a:pt x="0" y="20"/>
                  </a:lnTo>
                  <a:lnTo>
                    <a:pt x="45" y="8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41"/>
            <p:cNvSpPr/>
            <p:nvPr/>
          </p:nvSpPr>
          <p:spPr>
            <a:xfrm>
              <a:off x="8161344" y="3021948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0"/>
                  </a:moveTo>
                  <a:lnTo>
                    <a:pt x="0" y="20"/>
                  </a:lnTo>
                  <a:lnTo>
                    <a:pt x="40" y="80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41"/>
            <p:cNvSpPr/>
            <p:nvPr/>
          </p:nvSpPr>
          <p:spPr>
            <a:xfrm>
              <a:off x="8158816" y="301942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25" y="0"/>
                  </a:moveTo>
                  <a:lnTo>
                    <a:pt x="0" y="20"/>
                  </a:lnTo>
                  <a:lnTo>
                    <a:pt x="45" y="85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" name="Google Shape;926;p41"/>
            <p:cNvSpPr/>
            <p:nvPr/>
          </p:nvSpPr>
          <p:spPr>
            <a:xfrm>
              <a:off x="8156406" y="3016892"/>
              <a:ext cx="2439" cy="2558"/>
            </a:xfrm>
            <a:custGeom>
              <a:avLst/>
              <a:gdLst/>
              <a:ahLst/>
              <a:cxnLst/>
              <a:rect l="l" t="t" r="r" b="b"/>
              <a:pathLst>
                <a:path w="82" h="86" extrusionOk="0">
                  <a:moveTo>
                    <a:pt x="41" y="0"/>
                  </a:moveTo>
                  <a:lnTo>
                    <a:pt x="1" y="20"/>
                  </a:lnTo>
                  <a:lnTo>
                    <a:pt x="41" y="85"/>
                  </a:lnTo>
                  <a:lnTo>
                    <a:pt x="81" y="45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" name="Google Shape;927;p41"/>
            <p:cNvSpPr/>
            <p:nvPr/>
          </p:nvSpPr>
          <p:spPr>
            <a:xfrm>
              <a:off x="8177406" y="3034887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26" y="1"/>
                  </a:moveTo>
                  <a:lnTo>
                    <a:pt x="1" y="41"/>
                  </a:lnTo>
                  <a:lnTo>
                    <a:pt x="46" y="86"/>
                  </a:lnTo>
                  <a:lnTo>
                    <a:pt x="86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41"/>
            <p:cNvSpPr/>
            <p:nvPr/>
          </p:nvSpPr>
          <p:spPr>
            <a:xfrm>
              <a:off x="8174432" y="3033103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1" y="1"/>
                  </a:moveTo>
                  <a:lnTo>
                    <a:pt x="1" y="41"/>
                  </a:lnTo>
                  <a:lnTo>
                    <a:pt x="61" y="8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41"/>
            <p:cNvSpPr/>
            <p:nvPr/>
          </p:nvSpPr>
          <p:spPr>
            <a:xfrm>
              <a:off x="8171904" y="30311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1"/>
                  </a:moveTo>
                  <a:lnTo>
                    <a:pt x="1" y="21"/>
                  </a:lnTo>
                  <a:lnTo>
                    <a:pt x="41" y="66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" name="Google Shape;930;p41"/>
            <p:cNvSpPr/>
            <p:nvPr/>
          </p:nvSpPr>
          <p:spPr>
            <a:xfrm>
              <a:off x="8195432" y="304547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" name="Google Shape;931;p41"/>
            <p:cNvSpPr/>
            <p:nvPr/>
          </p:nvSpPr>
          <p:spPr>
            <a:xfrm>
              <a:off x="8192309" y="30442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6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" name="Google Shape;932;p41"/>
            <p:cNvSpPr/>
            <p:nvPr/>
          </p:nvSpPr>
          <p:spPr>
            <a:xfrm>
              <a:off x="8189334" y="3042353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81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" name="Google Shape;933;p41"/>
            <p:cNvSpPr/>
            <p:nvPr/>
          </p:nvSpPr>
          <p:spPr>
            <a:xfrm>
              <a:off x="8215391" y="3052913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" name="Google Shape;934;p41"/>
            <p:cNvSpPr/>
            <p:nvPr/>
          </p:nvSpPr>
          <p:spPr>
            <a:xfrm>
              <a:off x="8211673" y="3051723"/>
              <a:ext cx="2409" cy="1814"/>
            </a:xfrm>
            <a:custGeom>
              <a:avLst/>
              <a:gdLst/>
              <a:ahLst/>
              <a:cxnLst/>
              <a:rect l="l" t="t" r="r" b="b"/>
              <a:pathLst>
                <a:path w="81" h="61" extrusionOk="0">
                  <a:moveTo>
                    <a:pt x="2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8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" name="Google Shape;935;p41"/>
            <p:cNvSpPr/>
            <p:nvPr/>
          </p:nvSpPr>
          <p:spPr>
            <a:xfrm>
              <a:off x="8208549" y="3050980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6"/>
                  </a:lnTo>
                  <a:lnTo>
                    <a:pt x="61" y="66"/>
                  </a:lnTo>
                  <a:lnTo>
                    <a:pt x="81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" name="Google Shape;936;p41"/>
            <p:cNvSpPr/>
            <p:nvPr/>
          </p:nvSpPr>
          <p:spPr>
            <a:xfrm>
              <a:off x="8235201" y="3057821"/>
              <a:ext cx="2558" cy="1993"/>
            </a:xfrm>
            <a:custGeom>
              <a:avLst/>
              <a:gdLst/>
              <a:ahLst/>
              <a:cxnLst/>
              <a:rect l="l" t="t" r="r" b="b"/>
              <a:pathLst>
                <a:path w="86" h="67" extrusionOk="0">
                  <a:moveTo>
                    <a:pt x="21" y="1"/>
                  </a:moveTo>
                  <a:lnTo>
                    <a:pt x="1" y="66"/>
                  </a:lnTo>
                  <a:lnTo>
                    <a:pt x="61" y="66"/>
                  </a:lnTo>
                  <a:lnTo>
                    <a:pt x="8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7" name="Google Shape;937;p41"/>
            <p:cNvSpPr/>
            <p:nvPr/>
          </p:nvSpPr>
          <p:spPr>
            <a:xfrm>
              <a:off x="8232078" y="3057226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1" y="1"/>
                  </a:moveTo>
                  <a:lnTo>
                    <a:pt x="1" y="41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8" name="Google Shape;938;p41"/>
            <p:cNvSpPr/>
            <p:nvPr/>
          </p:nvSpPr>
          <p:spPr>
            <a:xfrm>
              <a:off x="8228360" y="3056631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0" y="1"/>
                  </a:moveTo>
                  <a:lnTo>
                    <a:pt x="0" y="41"/>
                  </a:lnTo>
                  <a:lnTo>
                    <a:pt x="65" y="61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9" name="Google Shape;939;p41"/>
            <p:cNvSpPr/>
            <p:nvPr/>
          </p:nvSpPr>
          <p:spPr>
            <a:xfrm>
              <a:off x="8256350" y="306097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0" name="Google Shape;940;p41"/>
            <p:cNvSpPr/>
            <p:nvPr/>
          </p:nvSpPr>
          <p:spPr>
            <a:xfrm>
              <a:off x="8252632" y="3060974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1" y="4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1" name="Google Shape;941;p41"/>
            <p:cNvSpPr/>
            <p:nvPr/>
          </p:nvSpPr>
          <p:spPr>
            <a:xfrm>
              <a:off x="8249508" y="3060379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0" y="4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2" name="Google Shape;942;p41"/>
            <p:cNvSpPr/>
            <p:nvPr/>
          </p:nvSpPr>
          <p:spPr>
            <a:xfrm>
              <a:off x="8276755" y="3062164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1" y="0"/>
                  </a:moveTo>
                  <a:lnTo>
                    <a:pt x="1" y="45"/>
                  </a:lnTo>
                  <a:lnTo>
                    <a:pt x="66" y="4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3" name="Google Shape;943;p41"/>
            <p:cNvSpPr/>
            <p:nvPr/>
          </p:nvSpPr>
          <p:spPr>
            <a:xfrm>
              <a:off x="8273632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6" y="45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4" name="Google Shape;944;p41"/>
            <p:cNvSpPr/>
            <p:nvPr/>
          </p:nvSpPr>
          <p:spPr>
            <a:xfrm>
              <a:off x="8269913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5" y="45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5" name="Google Shape;945;p41"/>
            <p:cNvSpPr/>
            <p:nvPr/>
          </p:nvSpPr>
          <p:spPr>
            <a:xfrm>
              <a:off x="8297903" y="3061569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0"/>
                  </a:moveTo>
                  <a:lnTo>
                    <a:pt x="1" y="45"/>
                  </a:lnTo>
                  <a:lnTo>
                    <a:pt x="61" y="4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6" name="Google Shape;946;p41"/>
            <p:cNvSpPr/>
            <p:nvPr/>
          </p:nvSpPr>
          <p:spPr>
            <a:xfrm>
              <a:off x="8294185" y="3061569"/>
              <a:ext cx="2409" cy="1368"/>
            </a:xfrm>
            <a:custGeom>
              <a:avLst/>
              <a:gdLst/>
              <a:ahLst/>
              <a:cxnLst/>
              <a:rect l="l" t="t" r="r" b="b"/>
              <a:pathLst>
                <a:path w="81" h="46" extrusionOk="0">
                  <a:moveTo>
                    <a:pt x="0" y="0"/>
                  </a:moveTo>
                  <a:lnTo>
                    <a:pt x="0" y="45"/>
                  </a:lnTo>
                  <a:lnTo>
                    <a:pt x="81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7" name="Google Shape;947;p41"/>
            <p:cNvSpPr/>
            <p:nvPr/>
          </p:nvSpPr>
          <p:spPr>
            <a:xfrm>
              <a:off x="8291062" y="30615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0"/>
                  </a:moveTo>
                  <a:lnTo>
                    <a:pt x="0" y="65"/>
                  </a:lnTo>
                  <a:lnTo>
                    <a:pt x="60" y="6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8" name="Google Shape;948;p41"/>
            <p:cNvSpPr/>
            <p:nvPr/>
          </p:nvSpPr>
          <p:spPr>
            <a:xfrm>
              <a:off x="8318308" y="3059159"/>
              <a:ext cx="2558" cy="1844"/>
            </a:xfrm>
            <a:custGeom>
              <a:avLst/>
              <a:gdLst/>
              <a:ahLst/>
              <a:cxnLst/>
              <a:rect l="l" t="t" r="r" b="b"/>
              <a:pathLst>
                <a:path w="86" h="62" extrusionOk="0">
                  <a:moveTo>
                    <a:pt x="1" y="21"/>
                  </a:moveTo>
                  <a:lnTo>
                    <a:pt x="21" y="61"/>
                  </a:lnTo>
                  <a:lnTo>
                    <a:pt x="86" y="41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9" name="Google Shape;949;p41"/>
            <p:cNvSpPr/>
            <p:nvPr/>
          </p:nvSpPr>
          <p:spPr>
            <a:xfrm>
              <a:off x="8315185" y="3059784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0" y="0"/>
                  </a:moveTo>
                  <a:lnTo>
                    <a:pt x="0" y="40"/>
                  </a:lnTo>
                  <a:lnTo>
                    <a:pt x="6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0" name="Google Shape;950;p41"/>
            <p:cNvSpPr/>
            <p:nvPr/>
          </p:nvSpPr>
          <p:spPr>
            <a:xfrm>
              <a:off x="8311467" y="3060379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0"/>
                  </a:moveTo>
                  <a:lnTo>
                    <a:pt x="25" y="40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1" name="Google Shape;951;p41"/>
            <p:cNvSpPr/>
            <p:nvPr/>
          </p:nvSpPr>
          <p:spPr>
            <a:xfrm>
              <a:off x="8338862" y="3054698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1"/>
                  </a:moveTo>
                  <a:lnTo>
                    <a:pt x="21" y="66"/>
                  </a:lnTo>
                  <a:lnTo>
                    <a:pt x="8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2" name="Google Shape;952;p41"/>
            <p:cNvSpPr/>
            <p:nvPr/>
          </p:nvSpPr>
          <p:spPr>
            <a:xfrm>
              <a:off x="8335739" y="305544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21"/>
                  </a:moveTo>
                  <a:lnTo>
                    <a:pt x="0" y="6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3" name="Google Shape;953;p41"/>
            <p:cNvSpPr/>
            <p:nvPr/>
          </p:nvSpPr>
          <p:spPr>
            <a:xfrm>
              <a:off x="8332021" y="3056631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1"/>
                  </a:moveTo>
                  <a:lnTo>
                    <a:pt x="20" y="41"/>
                  </a:lnTo>
                  <a:lnTo>
                    <a:pt x="85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4" name="Google Shape;954;p41"/>
            <p:cNvSpPr/>
            <p:nvPr/>
          </p:nvSpPr>
          <p:spPr>
            <a:xfrm>
              <a:off x="8358078" y="3047261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5"/>
                  </a:moveTo>
                  <a:lnTo>
                    <a:pt x="20" y="66"/>
                  </a:lnTo>
                  <a:lnTo>
                    <a:pt x="85" y="2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5" name="Google Shape;955;p41"/>
            <p:cNvSpPr/>
            <p:nvPr/>
          </p:nvSpPr>
          <p:spPr>
            <a:xfrm>
              <a:off x="8354954" y="3048600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1"/>
                  </a:moveTo>
                  <a:lnTo>
                    <a:pt x="20" y="61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6" name="Google Shape;956;p41"/>
            <p:cNvSpPr/>
            <p:nvPr/>
          </p:nvSpPr>
          <p:spPr>
            <a:xfrm>
              <a:off x="8351831" y="304979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1"/>
                  </a:moveTo>
                  <a:lnTo>
                    <a:pt x="20" y="66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7" name="Google Shape;957;p41"/>
            <p:cNvSpPr/>
            <p:nvPr/>
          </p:nvSpPr>
          <p:spPr>
            <a:xfrm>
              <a:off x="8398442" y="2821348"/>
              <a:ext cx="141497" cy="141646"/>
            </a:xfrm>
            <a:custGeom>
              <a:avLst/>
              <a:gdLst/>
              <a:ahLst/>
              <a:cxnLst/>
              <a:rect l="l" t="t" r="r" b="b"/>
              <a:pathLst>
                <a:path w="4757" h="4762" extrusionOk="0">
                  <a:moveTo>
                    <a:pt x="3022" y="0"/>
                  </a:moveTo>
                  <a:cubicBezTo>
                    <a:pt x="2084" y="0"/>
                    <a:pt x="1169" y="873"/>
                    <a:pt x="1522" y="2008"/>
                  </a:cubicBezTo>
                  <a:cubicBezTo>
                    <a:pt x="1582" y="2193"/>
                    <a:pt x="1668" y="2383"/>
                    <a:pt x="1793" y="2569"/>
                  </a:cubicBezTo>
                  <a:cubicBezTo>
                    <a:pt x="1833" y="2654"/>
                    <a:pt x="1793" y="2739"/>
                    <a:pt x="1708" y="2759"/>
                  </a:cubicBezTo>
                  <a:lnTo>
                    <a:pt x="731" y="2904"/>
                  </a:lnTo>
                  <a:cubicBezTo>
                    <a:pt x="271" y="2989"/>
                    <a:pt x="0" y="3445"/>
                    <a:pt x="165" y="3885"/>
                  </a:cubicBezTo>
                  <a:cubicBezTo>
                    <a:pt x="291" y="4281"/>
                    <a:pt x="646" y="4571"/>
                    <a:pt x="1062" y="4636"/>
                  </a:cubicBezTo>
                  <a:lnTo>
                    <a:pt x="1918" y="4762"/>
                  </a:lnTo>
                  <a:lnTo>
                    <a:pt x="4757" y="1797"/>
                  </a:lnTo>
                  <a:cubicBezTo>
                    <a:pt x="4757" y="1797"/>
                    <a:pt x="4567" y="1112"/>
                    <a:pt x="4236" y="651"/>
                  </a:cubicBezTo>
                  <a:cubicBezTo>
                    <a:pt x="3914" y="196"/>
                    <a:pt x="3466" y="0"/>
                    <a:pt x="30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8" name="Google Shape;958;p41"/>
            <p:cNvSpPr/>
            <p:nvPr/>
          </p:nvSpPr>
          <p:spPr>
            <a:xfrm>
              <a:off x="8399631" y="2820129"/>
              <a:ext cx="141497" cy="144055"/>
            </a:xfrm>
            <a:custGeom>
              <a:avLst/>
              <a:gdLst/>
              <a:ahLst/>
              <a:cxnLst/>
              <a:rect l="l" t="t" r="r" b="b"/>
              <a:pathLst>
                <a:path w="4757" h="4843" extrusionOk="0">
                  <a:moveTo>
                    <a:pt x="2984" y="86"/>
                  </a:moveTo>
                  <a:cubicBezTo>
                    <a:pt x="3445" y="86"/>
                    <a:pt x="3881" y="296"/>
                    <a:pt x="4171" y="712"/>
                  </a:cubicBezTo>
                  <a:cubicBezTo>
                    <a:pt x="4446" y="1127"/>
                    <a:pt x="4632" y="1713"/>
                    <a:pt x="4672" y="1838"/>
                  </a:cubicBezTo>
                  <a:lnTo>
                    <a:pt x="1878" y="4757"/>
                  </a:lnTo>
                  <a:lnTo>
                    <a:pt x="1042" y="4632"/>
                  </a:lnTo>
                  <a:cubicBezTo>
                    <a:pt x="626" y="4572"/>
                    <a:pt x="291" y="4302"/>
                    <a:pt x="166" y="3906"/>
                  </a:cubicBezTo>
                  <a:cubicBezTo>
                    <a:pt x="85" y="3716"/>
                    <a:pt x="105" y="3506"/>
                    <a:pt x="211" y="3320"/>
                  </a:cubicBezTo>
                  <a:cubicBezTo>
                    <a:pt x="316" y="3155"/>
                    <a:pt x="501" y="3030"/>
                    <a:pt x="691" y="2985"/>
                  </a:cubicBezTo>
                  <a:lnTo>
                    <a:pt x="1668" y="2840"/>
                  </a:lnTo>
                  <a:cubicBezTo>
                    <a:pt x="1733" y="2820"/>
                    <a:pt x="1773" y="2800"/>
                    <a:pt x="1793" y="2735"/>
                  </a:cubicBezTo>
                  <a:cubicBezTo>
                    <a:pt x="1818" y="2695"/>
                    <a:pt x="1818" y="2655"/>
                    <a:pt x="1773" y="2589"/>
                  </a:cubicBezTo>
                  <a:cubicBezTo>
                    <a:pt x="1668" y="2424"/>
                    <a:pt x="1587" y="2234"/>
                    <a:pt x="1522" y="2029"/>
                  </a:cubicBezTo>
                  <a:cubicBezTo>
                    <a:pt x="1377" y="1548"/>
                    <a:pt x="1442" y="1087"/>
                    <a:pt x="1713" y="712"/>
                  </a:cubicBezTo>
                  <a:cubicBezTo>
                    <a:pt x="2003" y="316"/>
                    <a:pt x="2484" y="86"/>
                    <a:pt x="2984" y="86"/>
                  </a:cubicBezTo>
                  <a:close/>
                  <a:moveTo>
                    <a:pt x="2984" y="1"/>
                  </a:moveTo>
                  <a:cubicBezTo>
                    <a:pt x="2464" y="1"/>
                    <a:pt x="1963" y="251"/>
                    <a:pt x="1648" y="672"/>
                  </a:cubicBezTo>
                  <a:cubicBezTo>
                    <a:pt x="1357" y="1067"/>
                    <a:pt x="1292" y="1548"/>
                    <a:pt x="1442" y="2049"/>
                  </a:cubicBezTo>
                  <a:cubicBezTo>
                    <a:pt x="1502" y="2254"/>
                    <a:pt x="1608" y="2464"/>
                    <a:pt x="1713" y="2655"/>
                  </a:cubicBezTo>
                  <a:cubicBezTo>
                    <a:pt x="1733" y="2675"/>
                    <a:pt x="1733" y="2695"/>
                    <a:pt x="1713" y="2715"/>
                  </a:cubicBezTo>
                  <a:cubicBezTo>
                    <a:pt x="1713" y="2735"/>
                    <a:pt x="1693" y="2755"/>
                    <a:pt x="1668" y="2755"/>
                  </a:cubicBezTo>
                  <a:lnTo>
                    <a:pt x="691" y="2925"/>
                  </a:lnTo>
                  <a:cubicBezTo>
                    <a:pt x="461" y="2945"/>
                    <a:pt x="251" y="3090"/>
                    <a:pt x="145" y="3280"/>
                  </a:cubicBezTo>
                  <a:cubicBezTo>
                    <a:pt x="20" y="3486"/>
                    <a:pt x="0" y="3716"/>
                    <a:pt x="85" y="3926"/>
                  </a:cubicBezTo>
                  <a:cubicBezTo>
                    <a:pt x="231" y="4342"/>
                    <a:pt x="586" y="4657"/>
                    <a:pt x="1022" y="4717"/>
                  </a:cubicBezTo>
                  <a:lnTo>
                    <a:pt x="1898" y="4843"/>
                  </a:lnTo>
                  <a:lnTo>
                    <a:pt x="4737" y="1879"/>
                  </a:lnTo>
                  <a:lnTo>
                    <a:pt x="4757" y="1858"/>
                  </a:lnTo>
                  <a:lnTo>
                    <a:pt x="4757" y="1838"/>
                  </a:lnTo>
                  <a:cubicBezTo>
                    <a:pt x="4757" y="1798"/>
                    <a:pt x="4572" y="1127"/>
                    <a:pt x="4236" y="672"/>
                  </a:cubicBezTo>
                  <a:cubicBezTo>
                    <a:pt x="3921" y="231"/>
                    <a:pt x="3485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9" name="Google Shape;959;p41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C7E1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0" name="Google Shape;960;p41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1" name="Google Shape;961;p41"/>
            <p:cNvSpPr/>
            <p:nvPr/>
          </p:nvSpPr>
          <p:spPr>
            <a:xfrm>
              <a:off x="8343770" y="2837559"/>
              <a:ext cx="111127" cy="112912"/>
            </a:xfrm>
            <a:custGeom>
              <a:avLst/>
              <a:gdLst/>
              <a:ahLst/>
              <a:cxnLst/>
              <a:rect l="l" t="t" r="r" b="b"/>
              <a:pathLst>
                <a:path w="3736" h="3796" extrusionOk="0">
                  <a:moveTo>
                    <a:pt x="2339" y="86"/>
                  </a:moveTo>
                  <a:cubicBezTo>
                    <a:pt x="2694" y="86"/>
                    <a:pt x="3025" y="251"/>
                    <a:pt x="3255" y="567"/>
                  </a:cubicBezTo>
                  <a:cubicBezTo>
                    <a:pt x="3465" y="877"/>
                    <a:pt x="3611" y="1338"/>
                    <a:pt x="3631" y="1443"/>
                  </a:cubicBezTo>
                  <a:lnTo>
                    <a:pt x="1463" y="3716"/>
                  </a:lnTo>
                  <a:lnTo>
                    <a:pt x="817" y="3611"/>
                  </a:lnTo>
                  <a:cubicBezTo>
                    <a:pt x="501" y="3571"/>
                    <a:pt x="231" y="3360"/>
                    <a:pt x="126" y="3045"/>
                  </a:cubicBezTo>
                  <a:cubicBezTo>
                    <a:pt x="86" y="2900"/>
                    <a:pt x="106" y="2734"/>
                    <a:pt x="166" y="2609"/>
                  </a:cubicBezTo>
                  <a:cubicBezTo>
                    <a:pt x="251" y="2464"/>
                    <a:pt x="396" y="2379"/>
                    <a:pt x="541" y="2359"/>
                  </a:cubicBezTo>
                  <a:lnTo>
                    <a:pt x="1318" y="2234"/>
                  </a:lnTo>
                  <a:cubicBezTo>
                    <a:pt x="1358" y="2214"/>
                    <a:pt x="1398" y="2194"/>
                    <a:pt x="1418" y="2149"/>
                  </a:cubicBezTo>
                  <a:cubicBezTo>
                    <a:pt x="1418" y="2109"/>
                    <a:pt x="1418" y="2069"/>
                    <a:pt x="1398" y="2024"/>
                  </a:cubicBezTo>
                  <a:cubicBezTo>
                    <a:pt x="1318" y="1898"/>
                    <a:pt x="1252" y="1733"/>
                    <a:pt x="1192" y="1588"/>
                  </a:cubicBezTo>
                  <a:cubicBezTo>
                    <a:pt x="1087" y="1212"/>
                    <a:pt x="1147" y="857"/>
                    <a:pt x="1358" y="567"/>
                  </a:cubicBezTo>
                  <a:cubicBezTo>
                    <a:pt x="1568" y="271"/>
                    <a:pt x="1943" y="86"/>
                    <a:pt x="2339" y="86"/>
                  </a:cubicBezTo>
                  <a:close/>
                  <a:moveTo>
                    <a:pt x="2339" y="1"/>
                  </a:moveTo>
                  <a:cubicBezTo>
                    <a:pt x="1918" y="1"/>
                    <a:pt x="1523" y="191"/>
                    <a:pt x="1272" y="521"/>
                  </a:cubicBezTo>
                  <a:cubicBezTo>
                    <a:pt x="1067" y="837"/>
                    <a:pt x="1002" y="1212"/>
                    <a:pt x="1127" y="1608"/>
                  </a:cubicBezTo>
                  <a:cubicBezTo>
                    <a:pt x="1167" y="1773"/>
                    <a:pt x="1252" y="1918"/>
                    <a:pt x="1338" y="2069"/>
                  </a:cubicBezTo>
                  <a:lnTo>
                    <a:pt x="1338" y="2129"/>
                  </a:lnTo>
                  <a:cubicBezTo>
                    <a:pt x="1338" y="2129"/>
                    <a:pt x="1318" y="2149"/>
                    <a:pt x="1292" y="2149"/>
                  </a:cubicBezTo>
                  <a:lnTo>
                    <a:pt x="541" y="2274"/>
                  </a:lnTo>
                  <a:cubicBezTo>
                    <a:pt x="356" y="2294"/>
                    <a:pt x="191" y="2399"/>
                    <a:pt x="106" y="2569"/>
                  </a:cubicBezTo>
                  <a:cubicBezTo>
                    <a:pt x="21" y="2714"/>
                    <a:pt x="1" y="2900"/>
                    <a:pt x="66" y="3090"/>
                  </a:cubicBezTo>
                  <a:cubicBezTo>
                    <a:pt x="166" y="3400"/>
                    <a:pt x="461" y="3651"/>
                    <a:pt x="792" y="3696"/>
                  </a:cubicBezTo>
                  <a:lnTo>
                    <a:pt x="1483" y="3796"/>
                  </a:lnTo>
                  <a:lnTo>
                    <a:pt x="3716" y="1483"/>
                  </a:lnTo>
                  <a:lnTo>
                    <a:pt x="3736" y="1463"/>
                  </a:lnTo>
                  <a:lnTo>
                    <a:pt x="3736" y="1443"/>
                  </a:lnTo>
                  <a:cubicBezTo>
                    <a:pt x="3716" y="1418"/>
                    <a:pt x="3571" y="877"/>
                    <a:pt x="3320" y="521"/>
                  </a:cubicBezTo>
                  <a:cubicBezTo>
                    <a:pt x="3070" y="191"/>
                    <a:pt x="2714" y="1"/>
                    <a:pt x="2339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2" name="Google Shape;962;p41"/>
            <p:cNvSpPr/>
            <p:nvPr/>
          </p:nvSpPr>
          <p:spPr>
            <a:xfrm>
              <a:off x="8364919" y="2859303"/>
              <a:ext cx="253219" cy="225229"/>
            </a:xfrm>
            <a:custGeom>
              <a:avLst/>
              <a:gdLst/>
              <a:ahLst/>
              <a:cxnLst/>
              <a:rect l="l" t="t" r="r" b="b"/>
              <a:pathLst>
                <a:path w="8513" h="7572" extrusionOk="0">
                  <a:moveTo>
                    <a:pt x="4862" y="1"/>
                  </a:moveTo>
                  <a:cubicBezTo>
                    <a:pt x="4151" y="1"/>
                    <a:pt x="3506" y="211"/>
                    <a:pt x="2940" y="627"/>
                  </a:cubicBezTo>
                  <a:lnTo>
                    <a:pt x="1418" y="1733"/>
                  </a:lnTo>
                  <a:cubicBezTo>
                    <a:pt x="732" y="2254"/>
                    <a:pt x="271" y="3005"/>
                    <a:pt x="146" y="3861"/>
                  </a:cubicBezTo>
                  <a:cubicBezTo>
                    <a:pt x="1" y="4717"/>
                    <a:pt x="206" y="5568"/>
                    <a:pt x="707" y="6259"/>
                  </a:cubicBezTo>
                  <a:cubicBezTo>
                    <a:pt x="1312" y="7070"/>
                    <a:pt x="2294" y="7571"/>
                    <a:pt x="3335" y="7571"/>
                  </a:cubicBezTo>
                  <a:cubicBezTo>
                    <a:pt x="4026" y="7571"/>
                    <a:pt x="4672" y="7366"/>
                    <a:pt x="5238" y="6945"/>
                  </a:cubicBezTo>
                  <a:lnTo>
                    <a:pt x="6760" y="5844"/>
                  </a:lnTo>
                  <a:cubicBezTo>
                    <a:pt x="8197" y="4777"/>
                    <a:pt x="8512" y="2755"/>
                    <a:pt x="7466" y="1313"/>
                  </a:cubicBezTo>
                  <a:cubicBezTo>
                    <a:pt x="6865" y="481"/>
                    <a:pt x="5884" y="1"/>
                    <a:pt x="486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3" name="Google Shape;963;p41"/>
            <p:cNvSpPr/>
            <p:nvPr/>
          </p:nvSpPr>
          <p:spPr>
            <a:xfrm>
              <a:off x="8353765" y="2858113"/>
              <a:ext cx="266158" cy="227757"/>
            </a:xfrm>
            <a:custGeom>
              <a:avLst/>
              <a:gdLst/>
              <a:ahLst/>
              <a:cxnLst/>
              <a:rect l="l" t="t" r="r" b="b"/>
              <a:pathLst>
                <a:path w="8948" h="7657" extrusionOk="0">
                  <a:moveTo>
                    <a:pt x="5237" y="81"/>
                  </a:moveTo>
                  <a:cubicBezTo>
                    <a:pt x="6214" y="81"/>
                    <a:pt x="7175" y="521"/>
                    <a:pt x="7801" y="1378"/>
                  </a:cubicBezTo>
                  <a:cubicBezTo>
                    <a:pt x="8842" y="2795"/>
                    <a:pt x="8532" y="4797"/>
                    <a:pt x="7115" y="5839"/>
                  </a:cubicBezTo>
                  <a:lnTo>
                    <a:pt x="5588" y="6965"/>
                  </a:lnTo>
                  <a:cubicBezTo>
                    <a:pt x="5027" y="7386"/>
                    <a:pt x="4361" y="7571"/>
                    <a:pt x="3710" y="7571"/>
                  </a:cubicBezTo>
                  <a:cubicBezTo>
                    <a:pt x="2734" y="7571"/>
                    <a:pt x="1753" y="7110"/>
                    <a:pt x="1127" y="6279"/>
                  </a:cubicBezTo>
                  <a:cubicBezTo>
                    <a:pt x="80" y="4857"/>
                    <a:pt x="396" y="2855"/>
                    <a:pt x="1813" y="1813"/>
                  </a:cubicBezTo>
                  <a:lnTo>
                    <a:pt x="3360" y="687"/>
                  </a:lnTo>
                  <a:cubicBezTo>
                    <a:pt x="3921" y="271"/>
                    <a:pt x="4566" y="81"/>
                    <a:pt x="5237" y="81"/>
                  </a:cubicBezTo>
                  <a:close/>
                  <a:moveTo>
                    <a:pt x="5237" y="1"/>
                  </a:moveTo>
                  <a:cubicBezTo>
                    <a:pt x="4526" y="1"/>
                    <a:pt x="3861" y="206"/>
                    <a:pt x="3295" y="627"/>
                  </a:cubicBezTo>
                  <a:lnTo>
                    <a:pt x="1773" y="1753"/>
                  </a:lnTo>
                  <a:cubicBezTo>
                    <a:pt x="311" y="2815"/>
                    <a:pt x="0" y="4857"/>
                    <a:pt x="1062" y="6319"/>
                  </a:cubicBezTo>
                  <a:cubicBezTo>
                    <a:pt x="1667" y="7156"/>
                    <a:pt x="2669" y="7656"/>
                    <a:pt x="3710" y="7656"/>
                  </a:cubicBezTo>
                  <a:cubicBezTo>
                    <a:pt x="4401" y="7656"/>
                    <a:pt x="5067" y="7446"/>
                    <a:pt x="5633" y="7030"/>
                  </a:cubicBezTo>
                  <a:lnTo>
                    <a:pt x="7175" y="5904"/>
                  </a:lnTo>
                  <a:cubicBezTo>
                    <a:pt x="8617" y="4837"/>
                    <a:pt x="8948" y="2795"/>
                    <a:pt x="7866" y="1333"/>
                  </a:cubicBezTo>
                  <a:cubicBezTo>
                    <a:pt x="7260" y="501"/>
                    <a:pt x="6279" y="1"/>
                    <a:pt x="52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4" name="Google Shape;964;p41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612B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5" name="Google Shape;965;p41"/>
            <p:cNvSpPr/>
            <p:nvPr/>
          </p:nvSpPr>
          <p:spPr>
            <a:xfrm>
              <a:off x="8386663" y="2881046"/>
              <a:ext cx="153276" cy="197358"/>
            </a:xfrm>
            <a:custGeom>
              <a:avLst/>
              <a:gdLst/>
              <a:ahLst/>
              <a:cxnLst/>
              <a:rect l="l" t="t" r="r" b="b"/>
              <a:pathLst>
                <a:path w="5153" h="6635" extrusionOk="0">
                  <a:moveTo>
                    <a:pt x="2149" y="1"/>
                  </a:moveTo>
                  <a:lnTo>
                    <a:pt x="877" y="917"/>
                  </a:lnTo>
                  <a:cubicBezTo>
                    <a:pt x="21" y="2169"/>
                    <a:pt x="1" y="3861"/>
                    <a:pt x="937" y="5133"/>
                  </a:cubicBezTo>
                  <a:cubicBezTo>
                    <a:pt x="1603" y="6049"/>
                    <a:pt x="2604" y="6550"/>
                    <a:pt x="3651" y="6635"/>
                  </a:cubicBezTo>
                  <a:cubicBezTo>
                    <a:pt x="3941" y="6530"/>
                    <a:pt x="4212" y="6385"/>
                    <a:pt x="4482" y="6194"/>
                  </a:cubicBezTo>
                  <a:lnTo>
                    <a:pt x="5153" y="5694"/>
                  </a:lnTo>
                  <a:cubicBezTo>
                    <a:pt x="4026" y="5694"/>
                    <a:pt x="2920" y="5173"/>
                    <a:pt x="2209" y="4212"/>
                  </a:cubicBezTo>
                  <a:cubicBezTo>
                    <a:pt x="1292" y="2920"/>
                    <a:pt x="1313" y="1232"/>
                    <a:pt x="2149" y="1"/>
                  </a:cubicBezTo>
                  <a:close/>
                </a:path>
              </a:pathLst>
            </a:custGeom>
            <a:solidFill>
              <a:srgbClr val="FDC62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6" name="Google Shape;966;p41"/>
            <p:cNvSpPr/>
            <p:nvPr/>
          </p:nvSpPr>
          <p:spPr>
            <a:xfrm>
              <a:off x="8425093" y="2863021"/>
              <a:ext cx="156399" cy="187394"/>
            </a:xfrm>
            <a:custGeom>
              <a:avLst/>
              <a:gdLst/>
              <a:ahLst/>
              <a:cxnLst/>
              <a:rect l="l" t="t" r="r" b="b"/>
              <a:pathLst>
                <a:path w="5258" h="6300" extrusionOk="0">
                  <a:moveTo>
                    <a:pt x="2088" y="1"/>
                  </a:moveTo>
                  <a:cubicBezTo>
                    <a:pt x="1688" y="106"/>
                    <a:pt x="1292" y="271"/>
                    <a:pt x="962" y="522"/>
                  </a:cubicBezTo>
                  <a:lnTo>
                    <a:pt x="857" y="607"/>
                  </a:lnTo>
                  <a:cubicBezTo>
                    <a:pt x="21" y="1838"/>
                    <a:pt x="0" y="3526"/>
                    <a:pt x="917" y="4818"/>
                  </a:cubicBezTo>
                  <a:cubicBezTo>
                    <a:pt x="1628" y="5779"/>
                    <a:pt x="2734" y="6300"/>
                    <a:pt x="3861" y="6300"/>
                  </a:cubicBezTo>
                  <a:lnTo>
                    <a:pt x="4717" y="5674"/>
                  </a:lnTo>
                  <a:cubicBezTo>
                    <a:pt x="4922" y="5529"/>
                    <a:pt x="5093" y="5363"/>
                    <a:pt x="5258" y="5173"/>
                  </a:cubicBezTo>
                  <a:cubicBezTo>
                    <a:pt x="4171" y="5133"/>
                    <a:pt x="3130" y="4632"/>
                    <a:pt x="2464" y="3691"/>
                  </a:cubicBezTo>
                  <a:cubicBezTo>
                    <a:pt x="1648" y="2589"/>
                    <a:pt x="1543" y="1168"/>
                    <a:pt x="208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7" name="Google Shape;967;p41"/>
            <p:cNvSpPr/>
            <p:nvPr/>
          </p:nvSpPr>
          <p:spPr>
            <a:xfrm>
              <a:off x="8540504" y="2914688"/>
              <a:ext cx="50031" cy="31470"/>
            </a:xfrm>
            <a:custGeom>
              <a:avLst/>
              <a:gdLst/>
              <a:ahLst/>
              <a:cxnLst/>
              <a:rect l="l" t="t" r="r" b="b"/>
              <a:pathLst>
                <a:path w="1682" h="1058" extrusionOk="0">
                  <a:moveTo>
                    <a:pt x="1308" y="1"/>
                  </a:moveTo>
                  <a:cubicBezTo>
                    <a:pt x="1279" y="1"/>
                    <a:pt x="1247" y="6"/>
                    <a:pt x="1213" y="16"/>
                  </a:cubicBezTo>
                  <a:cubicBezTo>
                    <a:pt x="848" y="111"/>
                    <a:pt x="447" y="123"/>
                    <a:pt x="274" y="123"/>
                  </a:cubicBezTo>
                  <a:cubicBezTo>
                    <a:pt x="218" y="123"/>
                    <a:pt x="186" y="121"/>
                    <a:pt x="186" y="121"/>
                  </a:cubicBezTo>
                  <a:cubicBezTo>
                    <a:pt x="21" y="162"/>
                    <a:pt x="1" y="327"/>
                    <a:pt x="61" y="537"/>
                  </a:cubicBezTo>
                  <a:lnTo>
                    <a:pt x="436" y="497"/>
                  </a:lnTo>
                  <a:cubicBezTo>
                    <a:pt x="607" y="497"/>
                    <a:pt x="752" y="622"/>
                    <a:pt x="772" y="787"/>
                  </a:cubicBezTo>
                  <a:lnTo>
                    <a:pt x="792" y="1058"/>
                  </a:lnTo>
                  <a:cubicBezTo>
                    <a:pt x="837" y="1058"/>
                    <a:pt x="897" y="1038"/>
                    <a:pt x="937" y="1018"/>
                  </a:cubicBezTo>
                  <a:cubicBezTo>
                    <a:pt x="1615" y="804"/>
                    <a:pt x="1682" y="1"/>
                    <a:pt x="13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8" name="Google Shape;968;p41"/>
            <p:cNvSpPr/>
            <p:nvPr/>
          </p:nvSpPr>
          <p:spPr>
            <a:xfrm>
              <a:off x="8553472" y="2944344"/>
              <a:ext cx="10589" cy="2409"/>
            </a:xfrm>
            <a:custGeom>
              <a:avLst/>
              <a:gdLst/>
              <a:ahLst/>
              <a:cxnLst/>
              <a:rect l="l" t="t" r="r" b="b"/>
              <a:pathLst>
                <a:path w="356" h="81" extrusionOk="0">
                  <a:moveTo>
                    <a:pt x="0" y="1"/>
                  </a:moveTo>
                  <a:cubicBezTo>
                    <a:pt x="106" y="41"/>
                    <a:pt x="231" y="81"/>
                    <a:pt x="356" y="61"/>
                  </a:cubicBezTo>
                  <a:lnTo>
                    <a:pt x="356" y="61"/>
                  </a:lnTo>
                  <a:cubicBezTo>
                    <a:pt x="231" y="81"/>
                    <a:pt x="106" y="41"/>
                    <a:pt x="0" y="1"/>
                  </a:cubicBezTo>
                  <a:close/>
                </a:path>
              </a:pathLst>
            </a:custGeom>
            <a:solidFill>
              <a:srgbClr val="FFA0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9" name="Google Shape;969;p41"/>
            <p:cNvSpPr/>
            <p:nvPr/>
          </p:nvSpPr>
          <p:spPr>
            <a:xfrm>
              <a:off x="8542288" y="2929441"/>
              <a:ext cx="21773" cy="16895"/>
            </a:xfrm>
            <a:custGeom>
              <a:avLst/>
              <a:gdLst/>
              <a:ahLst/>
              <a:cxnLst/>
              <a:rect l="l" t="t" r="r" b="b"/>
              <a:pathLst>
                <a:path w="732" h="568" extrusionOk="0">
                  <a:moveTo>
                    <a:pt x="376" y="1"/>
                  </a:moveTo>
                  <a:lnTo>
                    <a:pt x="1" y="41"/>
                  </a:lnTo>
                  <a:cubicBezTo>
                    <a:pt x="26" y="81"/>
                    <a:pt x="46" y="146"/>
                    <a:pt x="86" y="186"/>
                  </a:cubicBezTo>
                  <a:cubicBezTo>
                    <a:pt x="151" y="291"/>
                    <a:pt x="251" y="417"/>
                    <a:pt x="376" y="502"/>
                  </a:cubicBezTo>
                  <a:cubicBezTo>
                    <a:pt x="462" y="534"/>
                    <a:pt x="562" y="567"/>
                    <a:pt x="663" y="567"/>
                  </a:cubicBezTo>
                  <a:cubicBezTo>
                    <a:pt x="686" y="567"/>
                    <a:pt x="709" y="565"/>
                    <a:pt x="732" y="562"/>
                  </a:cubicBezTo>
                  <a:lnTo>
                    <a:pt x="712" y="291"/>
                  </a:lnTo>
                  <a:cubicBezTo>
                    <a:pt x="692" y="126"/>
                    <a:pt x="547" y="1"/>
                    <a:pt x="37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0" name="Google Shape;970;p41"/>
            <p:cNvSpPr/>
            <p:nvPr/>
          </p:nvSpPr>
          <p:spPr>
            <a:xfrm>
              <a:off x="8495827" y="2893361"/>
              <a:ext cx="20435" cy="10054"/>
            </a:xfrm>
            <a:custGeom>
              <a:avLst/>
              <a:gdLst/>
              <a:ahLst/>
              <a:cxnLst/>
              <a:rect l="l" t="t" r="r" b="b"/>
              <a:pathLst>
                <a:path w="687" h="338" extrusionOk="0">
                  <a:moveTo>
                    <a:pt x="447" y="1"/>
                  </a:moveTo>
                  <a:cubicBezTo>
                    <a:pt x="399" y="1"/>
                    <a:pt x="347" y="7"/>
                    <a:pt x="291" y="22"/>
                  </a:cubicBezTo>
                  <a:cubicBezTo>
                    <a:pt x="146" y="67"/>
                    <a:pt x="41" y="148"/>
                    <a:pt x="21" y="213"/>
                  </a:cubicBezTo>
                  <a:cubicBezTo>
                    <a:pt x="1" y="293"/>
                    <a:pt x="21" y="338"/>
                    <a:pt x="61" y="338"/>
                  </a:cubicBezTo>
                  <a:cubicBezTo>
                    <a:pt x="126" y="338"/>
                    <a:pt x="166" y="318"/>
                    <a:pt x="211" y="293"/>
                  </a:cubicBezTo>
                  <a:cubicBezTo>
                    <a:pt x="271" y="293"/>
                    <a:pt x="311" y="273"/>
                    <a:pt x="356" y="253"/>
                  </a:cubicBezTo>
                  <a:cubicBezTo>
                    <a:pt x="396" y="233"/>
                    <a:pt x="461" y="233"/>
                    <a:pt x="501" y="213"/>
                  </a:cubicBezTo>
                  <a:cubicBezTo>
                    <a:pt x="562" y="213"/>
                    <a:pt x="607" y="193"/>
                    <a:pt x="647" y="168"/>
                  </a:cubicBezTo>
                  <a:cubicBezTo>
                    <a:pt x="687" y="127"/>
                    <a:pt x="687" y="87"/>
                    <a:pt x="627" y="42"/>
                  </a:cubicBezTo>
                  <a:cubicBezTo>
                    <a:pt x="586" y="18"/>
                    <a:pt x="523" y="1"/>
                    <a:pt x="44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1" name="Google Shape;971;p41"/>
            <p:cNvSpPr/>
            <p:nvPr/>
          </p:nvSpPr>
          <p:spPr>
            <a:xfrm>
              <a:off x="8591457" y="2895145"/>
              <a:ext cx="21030" cy="8537"/>
            </a:xfrm>
            <a:custGeom>
              <a:avLst/>
              <a:gdLst/>
              <a:ahLst/>
              <a:cxnLst/>
              <a:rect l="l" t="t" r="r" b="b"/>
              <a:pathLst>
                <a:path w="707" h="287" extrusionOk="0">
                  <a:moveTo>
                    <a:pt x="292" y="0"/>
                  </a:moveTo>
                  <a:cubicBezTo>
                    <a:pt x="180" y="0"/>
                    <a:pt x="93" y="39"/>
                    <a:pt x="60" y="88"/>
                  </a:cubicBezTo>
                  <a:cubicBezTo>
                    <a:pt x="0" y="133"/>
                    <a:pt x="0" y="173"/>
                    <a:pt x="40" y="193"/>
                  </a:cubicBezTo>
                  <a:cubicBezTo>
                    <a:pt x="80" y="233"/>
                    <a:pt x="145" y="233"/>
                    <a:pt x="185" y="233"/>
                  </a:cubicBezTo>
                  <a:cubicBezTo>
                    <a:pt x="251" y="233"/>
                    <a:pt x="291" y="233"/>
                    <a:pt x="331" y="258"/>
                  </a:cubicBezTo>
                  <a:cubicBezTo>
                    <a:pt x="396" y="258"/>
                    <a:pt x="436" y="258"/>
                    <a:pt x="501" y="278"/>
                  </a:cubicBezTo>
                  <a:cubicBezTo>
                    <a:pt x="528" y="278"/>
                    <a:pt x="563" y="287"/>
                    <a:pt x="597" y="287"/>
                  </a:cubicBezTo>
                  <a:cubicBezTo>
                    <a:pt x="614" y="287"/>
                    <a:pt x="631" y="284"/>
                    <a:pt x="646" y="278"/>
                  </a:cubicBezTo>
                  <a:cubicBezTo>
                    <a:pt x="686" y="258"/>
                    <a:pt x="706" y="213"/>
                    <a:pt x="666" y="153"/>
                  </a:cubicBezTo>
                  <a:cubicBezTo>
                    <a:pt x="626" y="88"/>
                    <a:pt x="521" y="27"/>
                    <a:pt x="376" y="7"/>
                  </a:cubicBezTo>
                  <a:cubicBezTo>
                    <a:pt x="347" y="3"/>
                    <a:pt x="319" y="0"/>
                    <a:pt x="2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2" name="Google Shape;972;p41"/>
            <p:cNvSpPr/>
            <p:nvPr/>
          </p:nvSpPr>
          <p:spPr>
            <a:xfrm>
              <a:off x="8512514" y="2921291"/>
              <a:ext cx="14932" cy="15051"/>
            </a:xfrm>
            <a:custGeom>
              <a:avLst/>
              <a:gdLst/>
              <a:ahLst/>
              <a:cxnLst/>
              <a:rect l="l" t="t" r="r" b="b"/>
              <a:pathLst>
                <a:path w="502" h="506" extrusionOk="0">
                  <a:moveTo>
                    <a:pt x="273" y="1"/>
                  </a:moveTo>
                  <a:cubicBezTo>
                    <a:pt x="259" y="1"/>
                    <a:pt x="245" y="2"/>
                    <a:pt x="231" y="5"/>
                  </a:cubicBezTo>
                  <a:cubicBezTo>
                    <a:pt x="106" y="5"/>
                    <a:pt x="1" y="130"/>
                    <a:pt x="1" y="255"/>
                  </a:cubicBezTo>
                  <a:cubicBezTo>
                    <a:pt x="1" y="400"/>
                    <a:pt x="126" y="505"/>
                    <a:pt x="276" y="505"/>
                  </a:cubicBezTo>
                  <a:cubicBezTo>
                    <a:pt x="401" y="480"/>
                    <a:pt x="501" y="380"/>
                    <a:pt x="501" y="230"/>
                  </a:cubicBezTo>
                  <a:cubicBezTo>
                    <a:pt x="483" y="99"/>
                    <a:pt x="396" y="1"/>
                    <a:pt x="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3" name="Google Shape;973;p41"/>
            <p:cNvSpPr/>
            <p:nvPr/>
          </p:nvSpPr>
          <p:spPr>
            <a:xfrm>
              <a:off x="8598149" y="2915759"/>
              <a:ext cx="14932" cy="14932"/>
            </a:xfrm>
            <a:custGeom>
              <a:avLst/>
              <a:gdLst/>
              <a:ahLst/>
              <a:cxnLst/>
              <a:rect l="l" t="t" r="r" b="b"/>
              <a:pathLst>
                <a:path w="502" h="502" extrusionOk="0">
                  <a:moveTo>
                    <a:pt x="231" y="0"/>
                  </a:moveTo>
                  <a:cubicBezTo>
                    <a:pt x="106" y="20"/>
                    <a:pt x="1" y="126"/>
                    <a:pt x="1" y="271"/>
                  </a:cubicBezTo>
                  <a:cubicBezTo>
                    <a:pt x="1" y="396"/>
                    <a:pt x="126" y="501"/>
                    <a:pt x="276" y="501"/>
                  </a:cubicBezTo>
                  <a:cubicBezTo>
                    <a:pt x="401" y="501"/>
                    <a:pt x="501" y="376"/>
                    <a:pt x="501" y="231"/>
                  </a:cubicBezTo>
                  <a:cubicBezTo>
                    <a:pt x="481" y="105"/>
                    <a:pt x="37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4" name="Google Shape;974;p41"/>
            <p:cNvSpPr/>
            <p:nvPr/>
          </p:nvSpPr>
          <p:spPr>
            <a:xfrm>
              <a:off x="8509539" y="2930423"/>
              <a:ext cx="22963" cy="10827"/>
            </a:xfrm>
            <a:custGeom>
              <a:avLst/>
              <a:gdLst/>
              <a:ahLst/>
              <a:cxnLst/>
              <a:rect l="l" t="t" r="r" b="b"/>
              <a:pathLst>
                <a:path w="772" h="364" extrusionOk="0">
                  <a:moveTo>
                    <a:pt x="395" y="1"/>
                  </a:moveTo>
                  <a:cubicBezTo>
                    <a:pt x="229" y="1"/>
                    <a:pt x="108" y="85"/>
                    <a:pt x="40" y="153"/>
                  </a:cubicBezTo>
                  <a:cubicBezTo>
                    <a:pt x="0" y="218"/>
                    <a:pt x="20" y="278"/>
                    <a:pt x="60" y="323"/>
                  </a:cubicBezTo>
                  <a:cubicBezTo>
                    <a:pt x="81" y="344"/>
                    <a:pt x="126" y="364"/>
                    <a:pt x="146" y="364"/>
                  </a:cubicBezTo>
                  <a:cubicBezTo>
                    <a:pt x="166" y="364"/>
                    <a:pt x="206" y="344"/>
                    <a:pt x="226" y="323"/>
                  </a:cubicBezTo>
                  <a:cubicBezTo>
                    <a:pt x="243" y="307"/>
                    <a:pt x="305" y="244"/>
                    <a:pt x="408" y="244"/>
                  </a:cubicBezTo>
                  <a:cubicBezTo>
                    <a:pt x="457" y="244"/>
                    <a:pt x="515" y="258"/>
                    <a:pt x="581" y="298"/>
                  </a:cubicBezTo>
                  <a:cubicBezTo>
                    <a:pt x="598" y="305"/>
                    <a:pt x="615" y="308"/>
                    <a:pt x="631" y="308"/>
                  </a:cubicBezTo>
                  <a:cubicBezTo>
                    <a:pt x="677" y="308"/>
                    <a:pt x="718" y="283"/>
                    <a:pt x="751" y="238"/>
                  </a:cubicBezTo>
                  <a:cubicBezTo>
                    <a:pt x="771" y="198"/>
                    <a:pt x="751" y="113"/>
                    <a:pt x="706" y="93"/>
                  </a:cubicBezTo>
                  <a:cubicBezTo>
                    <a:pt x="590" y="26"/>
                    <a:pt x="485" y="1"/>
                    <a:pt x="3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5" name="Google Shape;975;p41"/>
            <p:cNvSpPr/>
            <p:nvPr/>
          </p:nvSpPr>
          <p:spPr>
            <a:xfrm>
              <a:off x="8597555" y="2924950"/>
              <a:ext cx="19245" cy="9459"/>
            </a:xfrm>
            <a:custGeom>
              <a:avLst/>
              <a:gdLst/>
              <a:ahLst/>
              <a:cxnLst/>
              <a:rect l="l" t="t" r="r" b="b"/>
              <a:pathLst>
                <a:path w="647" h="318" extrusionOk="0">
                  <a:moveTo>
                    <a:pt x="334" y="0"/>
                  </a:moveTo>
                  <a:cubicBezTo>
                    <a:pt x="193" y="0"/>
                    <a:pt x="86" y="75"/>
                    <a:pt x="46" y="132"/>
                  </a:cubicBezTo>
                  <a:cubicBezTo>
                    <a:pt x="0" y="172"/>
                    <a:pt x="0" y="257"/>
                    <a:pt x="66" y="297"/>
                  </a:cubicBezTo>
                  <a:cubicBezTo>
                    <a:pt x="86" y="297"/>
                    <a:pt x="106" y="317"/>
                    <a:pt x="126" y="317"/>
                  </a:cubicBezTo>
                  <a:cubicBezTo>
                    <a:pt x="171" y="317"/>
                    <a:pt x="191" y="297"/>
                    <a:pt x="231" y="277"/>
                  </a:cubicBezTo>
                  <a:cubicBezTo>
                    <a:pt x="231" y="265"/>
                    <a:pt x="264" y="234"/>
                    <a:pt x="325" y="234"/>
                  </a:cubicBezTo>
                  <a:cubicBezTo>
                    <a:pt x="361" y="234"/>
                    <a:pt x="407" y="245"/>
                    <a:pt x="461" y="277"/>
                  </a:cubicBezTo>
                  <a:cubicBezTo>
                    <a:pt x="476" y="282"/>
                    <a:pt x="491" y="285"/>
                    <a:pt x="506" y="285"/>
                  </a:cubicBezTo>
                  <a:cubicBezTo>
                    <a:pt x="552" y="285"/>
                    <a:pt x="596" y="261"/>
                    <a:pt x="626" y="212"/>
                  </a:cubicBezTo>
                  <a:cubicBezTo>
                    <a:pt x="646" y="172"/>
                    <a:pt x="626" y="87"/>
                    <a:pt x="566" y="67"/>
                  </a:cubicBezTo>
                  <a:cubicBezTo>
                    <a:pt x="483" y="19"/>
                    <a:pt x="405" y="0"/>
                    <a:pt x="33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6" name="Google Shape;976;p41"/>
            <p:cNvSpPr/>
            <p:nvPr/>
          </p:nvSpPr>
          <p:spPr>
            <a:xfrm>
              <a:off x="8363104" y="3013739"/>
              <a:ext cx="31649" cy="34355"/>
            </a:xfrm>
            <a:custGeom>
              <a:avLst/>
              <a:gdLst/>
              <a:ahLst/>
              <a:cxnLst/>
              <a:rect l="l" t="t" r="r" b="b"/>
              <a:pathLst>
                <a:path w="1064" h="1155" extrusionOk="0">
                  <a:moveTo>
                    <a:pt x="332" y="1"/>
                  </a:moveTo>
                  <a:lnTo>
                    <a:pt x="62" y="837"/>
                  </a:lnTo>
                  <a:cubicBezTo>
                    <a:pt x="0" y="993"/>
                    <a:pt x="109" y="1154"/>
                    <a:pt x="282" y="1154"/>
                  </a:cubicBezTo>
                  <a:cubicBezTo>
                    <a:pt x="292" y="1154"/>
                    <a:pt x="302" y="1154"/>
                    <a:pt x="312" y="1152"/>
                  </a:cubicBezTo>
                  <a:lnTo>
                    <a:pt x="1063" y="1087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7" name="Google Shape;977;p41"/>
            <p:cNvSpPr/>
            <p:nvPr/>
          </p:nvSpPr>
          <p:spPr>
            <a:xfrm>
              <a:off x="8362391" y="3011359"/>
              <a:ext cx="34147" cy="38460"/>
            </a:xfrm>
            <a:custGeom>
              <a:avLst/>
              <a:gdLst/>
              <a:ahLst/>
              <a:cxnLst/>
              <a:rect l="l" t="t" r="r" b="b"/>
              <a:pathLst>
                <a:path w="1148" h="1293" extrusionOk="0">
                  <a:moveTo>
                    <a:pt x="376" y="186"/>
                  </a:moveTo>
                  <a:lnTo>
                    <a:pt x="1002" y="1127"/>
                  </a:lnTo>
                  <a:lnTo>
                    <a:pt x="336" y="1187"/>
                  </a:lnTo>
                  <a:lnTo>
                    <a:pt x="316" y="1207"/>
                  </a:lnTo>
                  <a:cubicBezTo>
                    <a:pt x="231" y="1207"/>
                    <a:pt x="191" y="1167"/>
                    <a:pt x="146" y="1107"/>
                  </a:cubicBezTo>
                  <a:cubicBezTo>
                    <a:pt x="106" y="1062"/>
                    <a:pt x="86" y="1002"/>
                    <a:pt x="126" y="937"/>
                  </a:cubicBezTo>
                  <a:lnTo>
                    <a:pt x="376" y="186"/>
                  </a:lnTo>
                  <a:close/>
                  <a:moveTo>
                    <a:pt x="356" y="1"/>
                  </a:moveTo>
                  <a:lnTo>
                    <a:pt x="41" y="897"/>
                  </a:lnTo>
                  <a:cubicBezTo>
                    <a:pt x="1" y="1002"/>
                    <a:pt x="21" y="1082"/>
                    <a:pt x="86" y="1167"/>
                  </a:cubicBezTo>
                  <a:cubicBezTo>
                    <a:pt x="126" y="1232"/>
                    <a:pt x="211" y="1293"/>
                    <a:pt x="316" y="1293"/>
                  </a:cubicBezTo>
                  <a:cubicBezTo>
                    <a:pt x="316" y="1293"/>
                    <a:pt x="336" y="1293"/>
                    <a:pt x="336" y="1273"/>
                  </a:cubicBezTo>
                  <a:lnTo>
                    <a:pt x="1147" y="1207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8" name="Google Shape;978;p41"/>
            <p:cNvSpPr/>
            <p:nvPr/>
          </p:nvSpPr>
          <p:spPr>
            <a:xfrm>
              <a:off x="8540504" y="2813971"/>
              <a:ext cx="41375" cy="58746"/>
            </a:xfrm>
            <a:custGeom>
              <a:avLst/>
              <a:gdLst/>
              <a:ahLst/>
              <a:cxnLst/>
              <a:rect l="l" t="t" r="r" b="b"/>
              <a:pathLst>
                <a:path w="1391" h="1975" extrusionOk="0">
                  <a:moveTo>
                    <a:pt x="1253" y="1"/>
                  </a:moveTo>
                  <a:cubicBezTo>
                    <a:pt x="1247" y="1"/>
                    <a:pt x="1240" y="2"/>
                    <a:pt x="1233" y="3"/>
                  </a:cubicBezTo>
                  <a:cubicBezTo>
                    <a:pt x="837" y="63"/>
                    <a:pt x="522" y="313"/>
                    <a:pt x="311" y="649"/>
                  </a:cubicBezTo>
                  <a:cubicBezTo>
                    <a:pt x="86" y="1024"/>
                    <a:pt x="21" y="1460"/>
                    <a:pt x="1" y="1880"/>
                  </a:cubicBezTo>
                  <a:cubicBezTo>
                    <a:pt x="1" y="1943"/>
                    <a:pt x="42" y="1974"/>
                    <a:pt x="86" y="1974"/>
                  </a:cubicBezTo>
                  <a:cubicBezTo>
                    <a:pt x="130" y="1974"/>
                    <a:pt x="176" y="1943"/>
                    <a:pt x="186" y="1880"/>
                  </a:cubicBezTo>
                  <a:cubicBezTo>
                    <a:pt x="186" y="1505"/>
                    <a:pt x="251" y="1109"/>
                    <a:pt x="461" y="754"/>
                  </a:cubicBezTo>
                  <a:cubicBezTo>
                    <a:pt x="627" y="458"/>
                    <a:pt x="917" y="233"/>
                    <a:pt x="1273" y="168"/>
                  </a:cubicBezTo>
                  <a:cubicBezTo>
                    <a:pt x="1391" y="149"/>
                    <a:pt x="1362" y="1"/>
                    <a:pt x="125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9" name="Google Shape;979;p41"/>
            <p:cNvSpPr/>
            <p:nvPr/>
          </p:nvSpPr>
          <p:spPr>
            <a:xfrm>
              <a:off x="8464118" y="2820872"/>
              <a:ext cx="47592" cy="53838"/>
            </a:xfrm>
            <a:custGeom>
              <a:avLst/>
              <a:gdLst/>
              <a:ahLst/>
              <a:cxnLst/>
              <a:rect l="l" t="t" r="r" b="b"/>
              <a:pathLst>
                <a:path w="1600" h="1810" extrusionOk="0">
                  <a:moveTo>
                    <a:pt x="105" y="1"/>
                  </a:moveTo>
                  <a:cubicBezTo>
                    <a:pt x="0" y="1"/>
                    <a:pt x="0" y="166"/>
                    <a:pt x="105" y="166"/>
                  </a:cubicBezTo>
                  <a:cubicBezTo>
                    <a:pt x="481" y="186"/>
                    <a:pt x="816" y="397"/>
                    <a:pt x="1027" y="707"/>
                  </a:cubicBezTo>
                  <a:cubicBezTo>
                    <a:pt x="1252" y="1002"/>
                    <a:pt x="1357" y="1378"/>
                    <a:pt x="1422" y="1753"/>
                  </a:cubicBezTo>
                  <a:cubicBezTo>
                    <a:pt x="1422" y="1792"/>
                    <a:pt x="1450" y="1810"/>
                    <a:pt x="1483" y="1810"/>
                  </a:cubicBezTo>
                  <a:cubicBezTo>
                    <a:pt x="1535" y="1810"/>
                    <a:pt x="1600" y="1765"/>
                    <a:pt x="1587" y="1688"/>
                  </a:cubicBezTo>
                  <a:cubicBezTo>
                    <a:pt x="1527" y="1293"/>
                    <a:pt x="1402" y="877"/>
                    <a:pt x="1127" y="542"/>
                  </a:cubicBezTo>
                  <a:cubicBezTo>
                    <a:pt x="902" y="226"/>
                    <a:pt x="526" y="1"/>
                    <a:pt x="10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41"/>
            <p:cNvSpPr/>
            <p:nvPr/>
          </p:nvSpPr>
          <p:spPr>
            <a:xfrm>
              <a:off x="8455463" y="2815131"/>
              <a:ext cx="13742" cy="13326"/>
            </a:xfrm>
            <a:custGeom>
              <a:avLst/>
              <a:gdLst/>
              <a:ahLst/>
              <a:cxnLst/>
              <a:rect l="l" t="t" r="r" b="b"/>
              <a:pathLst>
                <a:path w="462" h="448" extrusionOk="0">
                  <a:moveTo>
                    <a:pt x="235" y="1"/>
                  </a:moveTo>
                  <a:cubicBezTo>
                    <a:pt x="126" y="1"/>
                    <a:pt x="39" y="81"/>
                    <a:pt x="21" y="194"/>
                  </a:cubicBezTo>
                  <a:cubicBezTo>
                    <a:pt x="1" y="319"/>
                    <a:pt x="86" y="419"/>
                    <a:pt x="191" y="444"/>
                  </a:cubicBezTo>
                  <a:cubicBezTo>
                    <a:pt x="203" y="446"/>
                    <a:pt x="216" y="447"/>
                    <a:pt x="228" y="447"/>
                  </a:cubicBezTo>
                  <a:cubicBezTo>
                    <a:pt x="340" y="447"/>
                    <a:pt x="443" y="367"/>
                    <a:pt x="462" y="254"/>
                  </a:cubicBezTo>
                  <a:cubicBezTo>
                    <a:pt x="462" y="149"/>
                    <a:pt x="376" y="24"/>
                    <a:pt x="271" y="4"/>
                  </a:cubicBezTo>
                  <a:cubicBezTo>
                    <a:pt x="259" y="2"/>
                    <a:pt x="247" y="1"/>
                    <a:pt x="2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41"/>
            <p:cNvSpPr/>
            <p:nvPr/>
          </p:nvSpPr>
          <p:spPr>
            <a:xfrm>
              <a:off x="8572093" y="2810224"/>
              <a:ext cx="14307" cy="13177"/>
            </a:xfrm>
            <a:custGeom>
              <a:avLst/>
              <a:gdLst/>
              <a:ahLst/>
              <a:cxnLst/>
              <a:rect l="l" t="t" r="r" b="b"/>
              <a:pathLst>
                <a:path w="481" h="443" extrusionOk="0">
                  <a:moveTo>
                    <a:pt x="243" y="0"/>
                  </a:moveTo>
                  <a:cubicBezTo>
                    <a:pt x="146" y="0"/>
                    <a:pt x="43" y="76"/>
                    <a:pt x="25" y="189"/>
                  </a:cubicBezTo>
                  <a:cubicBezTo>
                    <a:pt x="0" y="314"/>
                    <a:pt x="85" y="419"/>
                    <a:pt x="211" y="439"/>
                  </a:cubicBezTo>
                  <a:cubicBezTo>
                    <a:pt x="223" y="441"/>
                    <a:pt x="236" y="442"/>
                    <a:pt x="249" y="442"/>
                  </a:cubicBezTo>
                  <a:cubicBezTo>
                    <a:pt x="357" y="442"/>
                    <a:pt x="443" y="366"/>
                    <a:pt x="461" y="254"/>
                  </a:cubicBezTo>
                  <a:cubicBezTo>
                    <a:pt x="481" y="129"/>
                    <a:pt x="401" y="23"/>
                    <a:pt x="276" y="3"/>
                  </a:cubicBezTo>
                  <a:cubicBezTo>
                    <a:pt x="265" y="1"/>
                    <a:pt x="254" y="0"/>
                    <a:pt x="24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41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41"/>
            <p:cNvSpPr/>
            <p:nvPr/>
          </p:nvSpPr>
          <p:spPr>
            <a:xfrm>
              <a:off x="8507011" y="2934974"/>
              <a:ext cx="31589" cy="19989"/>
            </a:xfrm>
            <a:custGeom>
              <a:avLst/>
              <a:gdLst/>
              <a:ahLst/>
              <a:cxnLst/>
              <a:rect l="l" t="t" r="r" b="b"/>
              <a:pathLst>
                <a:path w="1062" h="672" extrusionOk="0">
                  <a:moveTo>
                    <a:pt x="541" y="0"/>
                  </a:moveTo>
                  <a:cubicBezTo>
                    <a:pt x="251" y="0"/>
                    <a:pt x="0" y="145"/>
                    <a:pt x="0" y="336"/>
                  </a:cubicBezTo>
                  <a:cubicBezTo>
                    <a:pt x="0" y="521"/>
                    <a:pt x="251" y="671"/>
                    <a:pt x="541" y="671"/>
                  </a:cubicBezTo>
                  <a:cubicBezTo>
                    <a:pt x="836" y="671"/>
                    <a:pt x="1062" y="521"/>
                    <a:pt x="1062" y="336"/>
                  </a:cubicBezTo>
                  <a:cubicBezTo>
                    <a:pt x="1062" y="145"/>
                    <a:pt x="836" y="0"/>
                    <a:pt x="54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41"/>
            <p:cNvSpPr/>
            <p:nvPr/>
          </p:nvSpPr>
          <p:spPr>
            <a:xfrm>
              <a:off x="8592647" y="2929441"/>
              <a:ext cx="31589" cy="19245"/>
            </a:xfrm>
            <a:custGeom>
              <a:avLst/>
              <a:gdLst/>
              <a:ahLst/>
              <a:cxnLst/>
              <a:rect l="l" t="t" r="r" b="b"/>
              <a:pathLst>
                <a:path w="1062" h="647" extrusionOk="0">
                  <a:moveTo>
                    <a:pt x="541" y="1"/>
                  </a:moveTo>
                  <a:cubicBezTo>
                    <a:pt x="251" y="1"/>
                    <a:pt x="0" y="146"/>
                    <a:pt x="0" y="331"/>
                  </a:cubicBezTo>
                  <a:cubicBezTo>
                    <a:pt x="0" y="502"/>
                    <a:pt x="251" y="647"/>
                    <a:pt x="541" y="647"/>
                  </a:cubicBezTo>
                  <a:cubicBezTo>
                    <a:pt x="836" y="647"/>
                    <a:pt x="1062" y="502"/>
                    <a:pt x="1062" y="331"/>
                  </a:cubicBezTo>
                  <a:cubicBezTo>
                    <a:pt x="1062" y="146"/>
                    <a:pt x="836" y="1"/>
                    <a:pt x="54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85" name="Google Shape;985;p41"/>
          <p:cNvGrpSpPr/>
          <p:nvPr/>
        </p:nvGrpSpPr>
        <p:grpSpPr>
          <a:xfrm rot="8999894">
            <a:off x="498684" y="-179123"/>
            <a:ext cx="884140" cy="1438017"/>
            <a:chOff x="7056109" y="3299224"/>
            <a:chExt cx="243403" cy="395906"/>
          </a:xfrm>
        </p:grpSpPr>
        <p:sp>
          <p:nvSpPr>
            <p:cNvPr id="986" name="Google Shape;986;p41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41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41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41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41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41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2" name="Google Shape;992;p41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3" name="Google Shape;993;p41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4" name="Google Shape;994;p41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5" name="Google Shape;995;p41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6" name="Google Shape;996;p41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7" name="Google Shape;997;p41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8" name="Google Shape;998;p41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9" name="Google Shape;999;p41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0" name="Google Shape;1000;p41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1" name="Google Shape;1001;p41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2" name="Google Shape;1002;p41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3" name="Google Shape;1003;p41"/>
          <p:cNvGrpSpPr/>
          <p:nvPr/>
        </p:nvGrpSpPr>
        <p:grpSpPr>
          <a:xfrm rot="-445126">
            <a:off x="7846408" y="3262806"/>
            <a:ext cx="755989" cy="1296244"/>
            <a:chOff x="7427267" y="3180095"/>
            <a:chExt cx="302209" cy="518158"/>
          </a:xfrm>
        </p:grpSpPr>
        <p:sp>
          <p:nvSpPr>
            <p:cNvPr id="1004" name="Google Shape;1004;p41"/>
            <p:cNvSpPr/>
            <p:nvPr/>
          </p:nvSpPr>
          <p:spPr>
            <a:xfrm>
              <a:off x="7427267" y="3180095"/>
              <a:ext cx="302209" cy="518158"/>
            </a:xfrm>
            <a:custGeom>
              <a:avLst/>
              <a:gdLst/>
              <a:ahLst/>
              <a:cxnLst/>
              <a:rect l="l" t="t" r="r" b="b"/>
              <a:pathLst>
                <a:path w="10160" h="17420" extrusionOk="0">
                  <a:moveTo>
                    <a:pt x="4421" y="9073"/>
                  </a:moveTo>
                  <a:cubicBezTo>
                    <a:pt x="4421" y="9323"/>
                    <a:pt x="4441" y="9573"/>
                    <a:pt x="4466" y="9824"/>
                  </a:cubicBezTo>
                  <a:cubicBezTo>
                    <a:pt x="4296" y="9764"/>
                    <a:pt x="4111" y="9699"/>
                    <a:pt x="3921" y="9679"/>
                  </a:cubicBezTo>
                  <a:cubicBezTo>
                    <a:pt x="4091" y="9533"/>
                    <a:pt x="4256" y="9343"/>
                    <a:pt x="4421" y="9073"/>
                  </a:cubicBezTo>
                  <a:close/>
                  <a:moveTo>
                    <a:pt x="3941" y="0"/>
                  </a:moveTo>
                  <a:cubicBezTo>
                    <a:pt x="3630" y="0"/>
                    <a:pt x="3340" y="166"/>
                    <a:pt x="3149" y="456"/>
                  </a:cubicBezTo>
                  <a:cubicBezTo>
                    <a:pt x="3076" y="437"/>
                    <a:pt x="2997" y="428"/>
                    <a:pt x="2915" y="428"/>
                  </a:cubicBezTo>
                  <a:cubicBezTo>
                    <a:pt x="2739" y="428"/>
                    <a:pt x="2549" y="469"/>
                    <a:pt x="2378" y="541"/>
                  </a:cubicBezTo>
                  <a:cubicBezTo>
                    <a:pt x="2108" y="666"/>
                    <a:pt x="1918" y="897"/>
                    <a:pt x="1878" y="1167"/>
                  </a:cubicBezTo>
                  <a:cubicBezTo>
                    <a:pt x="1773" y="1602"/>
                    <a:pt x="1983" y="2253"/>
                    <a:pt x="2524" y="3064"/>
                  </a:cubicBezTo>
                  <a:cubicBezTo>
                    <a:pt x="1938" y="2854"/>
                    <a:pt x="1522" y="2729"/>
                    <a:pt x="1232" y="2729"/>
                  </a:cubicBezTo>
                  <a:cubicBezTo>
                    <a:pt x="1022" y="2729"/>
                    <a:pt x="876" y="2774"/>
                    <a:pt x="751" y="2879"/>
                  </a:cubicBezTo>
                  <a:cubicBezTo>
                    <a:pt x="521" y="3044"/>
                    <a:pt x="376" y="3275"/>
                    <a:pt x="356" y="3545"/>
                  </a:cubicBezTo>
                  <a:cubicBezTo>
                    <a:pt x="336" y="3710"/>
                    <a:pt x="376" y="3881"/>
                    <a:pt x="436" y="4026"/>
                  </a:cubicBezTo>
                  <a:cubicBezTo>
                    <a:pt x="250" y="4191"/>
                    <a:pt x="125" y="4421"/>
                    <a:pt x="60" y="4712"/>
                  </a:cubicBezTo>
                  <a:cubicBezTo>
                    <a:pt x="0" y="4982"/>
                    <a:pt x="85" y="5278"/>
                    <a:pt x="270" y="5483"/>
                  </a:cubicBezTo>
                  <a:cubicBezTo>
                    <a:pt x="646" y="5858"/>
                    <a:pt x="1377" y="6049"/>
                    <a:pt x="2629" y="6049"/>
                  </a:cubicBezTo>
                  <a:lnTo>
                    <a:pt x="2879" y="6049"/>
                  </a:lnTo>
                  <a:cubicBezTo>
                    <a:pt x="1377" y="7656"/>
                    <a:pt x="1272" y="8217"/>
                    <a:pt x="1397" y="8552"/>
                  </a:cubicBezTo>
                  <a:cubicBezTo>
                    <a:pt x="1532" y="8957"/>
                    <a:pt x="1866" y="9202"/>
                    <a:pt x="2299" y="9202"/>
                  </a:cubicBezTo>
                  <a:cubicBezTo>
                    <a:pt x="2332" y="9202"/>
                    <a:pt x="2365" y="9201"/>
                    <a:pt x="2398" y="9198"/>
                  </a:cubicBezTo>
                  <a:cubicBezTo>
                    <a:pt x="2464" y="9363"/>
                    <a:pt x="2589" y="9513"/>
                    <a:pt x="2754" y="9639"/>
                  </a:cubicBezTo>
                  <a:cubicBezTo>
                    <a:pt x="2734" y="9639"/>
                    <a:pt x="2714" y="9639"/>
                    <a:pt x="2714" y="9659"/>
                  </a:cubicBezTo>
                  <a:cubicBezTo>
                    <a:pt x="2484" y="9679"/>
                    <a:pt x="2313" y="9804"/>
                    <a:pt x="2253" y="9989"/>
                  </a:cubicBezTo>
                  <a:cubicBezTo>
                    <a:pt x="2148" y="10324"/>
                    <a:pt x="2418" y="10575"/>
                    <a:pt x="2564" y="10720"/>
                  </a:cubicBezTo>
                  <a:lnTo>
                    <a:pt x="2589" y="10740"/>
                  </a:lnTo>
                  <a:cubicBezTo>
                    <a:pt x="2794" y="10950"/>
                    <a:pt x="3024" y="11141"/>
                    <a:pt x="3255" y="11286"/>
                  </a:cubicBezTo>
                  <a:cubicBezTo>
                    <a:pt x="3400" y="11366"/>
                    <a:pt x="3565" y="11451"/>
                    <a:pt x="3735" y="11536"/>
                  </a:cubicBezTo>
                  <a:cubicBezTo>
                    <a:pt x="4026" y="11661"/>
                    <a:pt x="4341" y="11741"/>
                    <a:pt x="4672" y="11787"/>
                  </a:cubicBezTo>
                  <a:cubicBezTo>
                    <a:pt x="4797" y="12723"/>
                    <a:pt x="4967" y="13579"/>
                    <a:pt x="5192" y="14435"/>
                  </a:cubicBezTo>
                  <a:cubicBezTo>
                    <a:pt x="5468" y="15417"/>
                    <a:pt x="5778" y="16273"/>
                    <a:pt x="6174" y="17064"/>
                  </a:cubicBezTo>
                  <a:cubicBezTo>
                    <a:pt x="6279" y="17294"/>
                    <a:pt x="6509" y="17419"/>
                    <a:pt x="6759" y="17419"/>
                  </a:cubicBezTo>
                  <a:cubicBezTo>
                    <a:pt x="6845" y="17419"/>
                    <a:pt x="6945" y="17399"/>
                    <a:pt x="7050" y="17354"/>
                  </a:cubicBezTo>
                  <a:cubicBezTo>
                    <a:pt x="7195" y="17274"/>
                    <a:pt x="7320" y="17149"/>
                    <a:pt x="7365" y="16979"/>
                  </a:cubicBezTo>
                  <a:cubicBezTo>
                    <a:pt x="7425" y="16813"/>
                    <a:pt x="7405" y="16623"/>
                    <a:pt x="7320" y="16478"/>
                  </a:cubicBezTo>
                  <a:cubicBezTo>
                    <a:pt x="6970" y="15772"/>
                    <a:pt x="6654" y="14976"/>
                    <a:pt x="6404" y="14080"/>
                  </a:cubicBezTo>
                  <a:cubicBezTo>
                    <a:pt x="6344" y="13849"/>
                    <a:pt x="6279" y="13619"/>
                    <a:pt x="6219" y="13369"/>
                  </a:cubicBezTo>
                  <a:cubicBezTo>
                    <a:pt x="6259" y="13349"/>
                    <a:pt x="6319" y="13309"/>
                    <a:pt x="6364" y="13289"/>
                  </a:cubicBezTo>
                  <a:cubicBezTo>
                    <a:pt x="6865" y="13018"/>
                    <a:pt x="7320" y="12663"/>
                    <a:pt x="7721" y="12222"/>
                  </a:cubicBezTo>
                  <a:cubicBezTo>
                    <a:pt x="7886" y="12017"/>
                    <a:pt x="8051" y="11807"/>
                    <a:pt x="8196" y="11596"/>
                  </a:cubicBezTo>
                  <a:cubicBezTo>
                    <a:pt x="8447" y="11241"/>
                    <a:pt x="8637" y="10845"/>
                    <a:pt x="8782" y="10450"/>
                  </a:cubicBezTo>
                  <a:cubicBezTo>
                    <a:pt x="8782" y="10450"/>
                    <a:pt x="8782" y="10430"/>
                    <a:pt x="8802" y="10390"/>
                  </a:cubicBezTo>
                  <a:cubicBezTo>
                    <a:pt x="8907" y="10139"/>
                    <a:pt x="9073" y="9739"/>
                    <a:pt x="8867" y="9448"/>
                  </a:cubicBezTo>
                  <a:cubicBezTo>
                    <a:pt x="8782" y="9303"/>
                    <a:pt x="8617" y="9218"/>
                    <a:pt x="8427" y="9218"/>
                  </a:cubicBezTo>
                  <a:cubicBezTo>
                    <a:pt x="8367" y="9218"/>
                    <a:pt x="8282" y="9238"/>
                    <a:pt x="8196" y="9263"/>
                  </a:cubicBezTo>
                  <a:cubicBezTo>
                    <a:pt x="7135" y="9614"/>
                    <a:pt x="6299" y="10114"/>
                    <a:pt x="5738" y="10765"/>
                  </a:cubicBezTo>
                  <a:cubicBezTo>
                    <a:pt x="5673" y="10239"/>
                    <a:pt x="5633" y="9719"/>
                    <a:pt x="5593" y="9198"/>
                  </a:cubicBezTo>
                  <a:lnTo>
                    <a:pt x="5593" y="9198"/>
                  </a:lnTo>
                  <a:cubicBezTo>
                    <a:pt x="5883" y="9699"/>
                    <a:pt x="6114" y="9844"/>
                    <a:pt x="6319" y="9864"/>
                  </a:cubicBezTo>
                  <a:cubicBezTo>
                    <a:pt x="6383" y="9876"/>
                    <a:pt x="6445" y="9881"/>
                    <a:pt x="6506" y="9881"/>
                  </a:cubicBezTo>
                  <a:cubicBezTo>
                    <a:pt x="6881" y="9881"/>
                    <a:pt x="7184" y="9661"/>
                    <a:pt x="7365" y="9303"/>
                  </a:cubicBezTo>
                  <a:lnTo>
                    <a:pt x="7470" y="9303"/>
                  </a:lnTo>
                  <a:cubicBezTo>
                    <a:pt x="7741" y="9303"/>
                    <a:pt x="7971" y="9198"/>
                    <a:pt x="8116" y="9113"/>
                  </a:cubicBezTo>
                  <a:cubicBezTo>
                    <a:pt x="8347" y="8968"/>
                    <a:pt x="8512" y="8697"/>
                    <a:pt x="8532" y="8427"/>
                  </a:cubicBezTo>
                  <a:cubicBezTo>
                    <a:pt x="8532" y="8217"/>
                    <a:pt x="8572" y="7676"/>
                    <a:pt x="7405" y="6404"/>
                  </a:cubicBezTo>
                  <a:lnTo>
                    <a:pt x="7405" y="6404"/>
                  </a:lnTo>
                  <a:cubicBezTo>
                    <a:pt x="7991" y="6529"/>
                    <a:pt x="8572" y="6609"/>
                    <a:pt x="9013" y="6609"/>
                  </a:cubicBezTo>
                  <a:cubicBezTo>
                    <a:pt x="9283" y="6609"/>
                    <a:pt x="9658" y="6589"/>
                    <a:pt x="9889" y="6339"/>
                  </a:cubicBezTo>
                  <a:cubicBezTo>
                    <a:pt x="10054" y="6109"/>
                    <a:pt x="10139" y="5858"/>
                    <a:pt x="10119" y="5608"/>
                  </a:cubicBezTo>
                  <a:cubicBezTo>
                    <a:pt x="10099" y="5423"/>
                    <a:pt x="10014" y="5278"/>
                    <a:pt x="9929" y="5152"/>
                  </a:cubicBezTo>
                  <a:cubicBezTo>
                    <a:pt x="10074" y="4942"/>
                    <a:pt x="10159" y="4692"/>
                    <a:pt x="10159" y="4401"/>
                  </a:cubicBezTo>
                  <a:cubicBezTo>
                    <a:pt x="10139" y="4106"/>
                    <a:pt x="9994" y="3856"/>
                    <a:pt x="9764" y="3690"/>
                  </a:cubicBezTo>
                  <a:cubicBezTo>
                    <a:pt x="9536" y="3530"/>
                    <a:pt x="9225" y="3456"/>
                    <a:pt x="8807" y="3456"/>
                  </a:cubicBezTo>
                  <a:cubicBezTo>
                    <a:pt x="8571" y="3456"/>
                    <a:pt x="8300" y="3480"/>
                    <a:pt x="7991" y="3525"/>
                  </a:cubicBezTo>
                  <a:cubicBezTo>
                    <a:pt x="9013" y="2524"/>
                    <a:pt x="9118" y="2103"/>
                    <a:pt x="9053" y="1793"/>
                  </a:cubicBezTo>
                  <a:cubicBezTo>
                    <a:pt x="8927" y="1352"/>
                    <a:pt x="8597" y="1082"/>
                    <a:pt x="8116" y="1062"/>
                  </a:cubicBezTo>
                  <a:cubicBezTo>
                    <a:pt x="8031" y="811"/>
                    <a:pt x="7886" y="601"/>
                    <a:pt x="7636" y="456"/>
                  </a:cubicBezTo>
                  <a:cubicBezTo>
                    <a:pt x="7482" y="345"/>
                    <a:pt x="7292" y="291"/>
                    <a:pt x="7108" y="291"/>
                  </a:cubicBezTo>
                  <a:cubicBezTo>
                    <a:pt x="7017" y="291"/>
                    <a:pt x="6927" y="304"/>
                    <a:pt x="6845" y="331"/>
                  </a:cubicBezTo>
                  <a:cubicBezTo>
                    <a:pt x="6319" y="521"/>
                    <a:pt x="5818" y="1227"/>
                    <a:pt x="5297" y="2439"/>
                  </a:cubicBezTo>
                  <a:cubicBezTo>
                    <a:pt x="5237" y="2103"/>
                    <a:pt x="5172" y="1813"/>
                    <a:pt x="5112" y="1542"/>
                  </a:cubicBezTo>
                  <a:cubicBezTo>
                    <a:pt x="4882" y="601"/>
                    <a:pt x="4632" y="166"/>
                    <a:pt x="4276" y="60"/>
                  </a:cubicBezTo>
                  <a:cubicBezTo>
                    <a:pt x="4171" y="20"/>
                    <a:pt x="4046" y="0"/>
                    <a:pt x="39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" name="Google Shape;1005;p41"/>
            <p:cNvSpPr/>
            <p:nvPr/>
          </p:nvSpPr>
          <p:spPr>
            <a:xfrm>
              <a:off x="7440206" y="3194521"/>
              <a:ext cx="283738" cy="493380"/>
            </a:xfrm>
            <a:custGeom>
              <a:avLst/>
              <a:gdLst/>
              <a:ahLst/>
              <a:cxnLst/>
              <a:rect l="l" t="t" r="r" b="b"/>
              <a:pathLst>
                <a:path w="9539" h="16587" extrusionOk="0">
                  <a:moveTo>
                    <a:pt x="3514" y="0"/>
                  </a:moveTo>
                  <a:cubicBezTo>
                    <a:pt x="3053" y="0"/>
                    <a:pt x="2925" y="617"/>
                    <a:pt x="2925" y="617"/>
                  </a:cubicBezTo>
                  <a:cubicBezTo>
                    <a:pt x="2768" y="473"/>
                    <a:pt x="2601" y="430"/>
                    <a:pt x="2450" y="430"/>
                  </a:cubicBezTo>
                  <a:cubicBezTo>
                    <a:pt x="2318" y="430"/>
                    <a:pt x="2198" y="463"/>
                    <a:pt x="2109" y="492"/>
                  </a:cubicBezTo>
                  <a:cubicBezTo>
                    <a:pt x="1983" y="557"/>
                    <a:pt x="1878" y="682"/>
                    <a:pt x="1838" y="827"/>
                  </a:cubicBezTo>
                  <a:cubicBezTo>
                    <a:pt x="1693" y="1518"/>
                    <a:pt x="2694" y="2870"/>
                    <a:pt x="3360" y="3686"/>
                  </a:cubicBezTo>
                  <a:cubicBezTo>
                    <a:pt x="2496" y="3262"/>
                    <a:pt x="1333" y="2734"/>
                    <a:pt x="793" y="2734"/>
                  </a:cubicBezTo>
                  <a:cubicBezTo>
                    <a:pt x="695" y="2734"/>
                    <a:pt x="618" y="2751"/>
                    <a:pt x="566" y="2790"/>
                  </a:cubicBezTo>
                  <a:cubicBezTo>
                    <a:pt x="46" y="3185"/>
                    <a:pt x="587" y="3771"/>
                    <a:pt x="587" y="3771"/>
                  </a:cubicBezTo>
                  <a:cubicBezTo>
                    <a:pt x="191" y="3851"/>
                    <a:pt x="66" y="4167"/>
                    <a:pt x="46" y="4372"/>
                  </a:cubicBezTo>
                  <a:cubicBezTo>
                    <a:pt x="1" y="4522"/>
                    <a:pt x="46" y="4667"/>
                    <a:pt x="151" y="4773"/>
                  </a:cubicBezTo>
                  <a:cubicBezTo>
                    <a:pt x="469" y="5116"/>
                    <a:pt x="1317" y="5207"/>
                    <a:pt x="2156" y="5207"/>
                  </a:cubicBezTo>
                  <a:cubicBezTo>
                    <a:pt x="2636" y="5207"/>
                    <a:pt x="3113" y="5177"/>
                    <a:pt x="3486" y="5148"/>
                  </a:cubicBezTo>
                  <a:lnTo>
                    <a:pt x="3486" y="5148"/>
                  </a:lnTo>
                  <a:cubicBezTo>
                    <a:pt x="2755" y="5899"/>
                    <a:pt x="1192" y="7526"/>
                    <a:pt x="1358" y="8002"/>
                  </a:cubicBezTo>
                  <a:cubicBezTo>
                    <a:pt x="1458" y="8292"/>
                    <a:pt x="1678" y="8367"/>
                    <a:pt x="1880" y="8367"/>
                  </a:cubicBezTo>
                  <a:cubicBezTo>
                    <a:pt x="2100" y="8367"/>
                    <a:pt x="2299" y="8277"/>
                    <a:pt x="2299" y="8277"/>
                  </a:cubicBezTo>
                  <a:lnTo>
                    <a:pt x="2299" y="8277"/>
                  </a:lnTo>
                  <a:cubicBezTo>
                    <a:pt x="2254" y="8673"/>
                    <a:pt x="2529" y="8878"/>
                    <a:pt x="2694" y="8983"/>
                  </a:cubicBezTo>
                  <a:cubicBezTo>
                    <a:pt x="2766" y="9021"/>
                    <a:pt x="2852" y="9043"/>
                    <a:pt x="2935" y="9043"/>
                  </a:cubicBezTo>
                  <a:cubicBezTo>
                    <a:pt x="2996" y="9043"/>
                    <a:pt x="3057" y="9031"/>
                    <a:pt x="3110" y="9003"/>
                  </a:cubicBezTo>
                  <a:cubicBezTo>
                    <a:pt x="3676" y="8733"/>
                    <a:pt x="4111" y="7421"/>
                    <a:pt x="4362" y="6420"/>
                  </a:cubicBezTo>
                  <a:lnTo>
                    <a:pt x="4362" y="6420"/>
                  </a:lnTo>
                  <a:cubicBezTo>
                    <a:pt x="4342" y="7126"/>
                    <a:pt x="4362" y="7837"/>
                    <a:pt x="4407" y="8548"/>
                  </a:cubicBezTo>
                  <a:cubicBezTo>
                    <a:pt x="4427" y="9088"/>
                    <a:pt x="4467" y="9629"/>
                    <a:pt x="4507" y="10175"/>
                  </a:cubicBezTo>
                  <a:cubicBezTo>
                    <a:pt x="4382" y="10050"/>
                    <a:pt x="4237" y="9965"/>
                    <a:pt x="4091" y="9880"/>
                  </a:cubicBezTo>
                  <a:cubicBezTo>
                    <a:pt x="3714" y="9691"/>
                    <a:pt x="3285" y="9614"/>
                    <a:pt x="2861" y="9614"/>
                  </a:cubicBezTo>
                  <a:cubicBezTo>
                    <a:pt x="2678" y="9614"/>
                    <a:pt x="2496" y="9629"/>
                    <a:pt x="2319" y="9654"/>
                  </a:cubicBezTo>
                  <a:cubicBezTo>
                    <a:pt x="2049" y="9674"/>
                    <a:pt x="2379" y="9965"/>
                    <a:pt x="2464" y="10050"/>
                  </a:cubicBezTo>
                  <a:cubicBezTo>
                    <a:pt x="2629" y="10215"/>
                    <a:pt x="2840" y="10380"/>
                    <a:pt x="3050" y="10505"/>
                  </a:cubicBezTo>
                  <a:cubicBezTo>
                    <a:pt x="3175" y="10591"/>
                    <a:pt x="3320" y="10656"/>
                    <a:pt x="3465" y="10716"/>
                  </a:cubicBezTo>
                  <a:cubicBezTo>
                    <a:pt x="3781" y="10861"/>
                    <a:pt x="4111" y="10946"/>
                    <a:pt x="4447" y="10966"/>
                  </a:cubicBezTo>
                  <a:lnTo>
                    <a:pt x="4592" y="10966"/>
                  </a:lnTo>
                  <a:cubicBezTo>
                    <a:pt x="4612" y="11051"/>
                    <a:pt x="4612" y="11131"/>
                    <a:pt x="4632" y="11236"/>
                  </a:cubicBezTo>
                  <a:cubicBezTo>
                    <a:pt x="4757" y="12133"/>
                    <a:pt x="4928" y="13009"/>
                    <a:pt x="5158" y="13885"/>
                  </a:cubicBezTo>
                  <a:cubicBezTo>
                    <a:pt x="5408" y="14761"/>
                    <a:pt x="5699" y="15637"/>
                    <a:pt x="6094" y="16454"/>
                  </a:cubicBezTo>
                  <a:lnTo>
                    <a:pt x="6114" y="16454"/>
                  </a:lnTo>
                  <a:cubicBezTo>
                    <a:pt x="6145" y="16540"/>
                    <a:pt x="6225" y="16586"/>
                    <a:pt x="6312" y="16586"/>
                  </a:cubicBezTo>
                  <a:cubicBezTo>
                    <a:pt x="6351" y="16586"/>
                    <a:pt x="6391" y="16577"/>
                    <a:pt x="6430" y="16559"/>
                  </a:cubicBezTo>
                  <a:cubicBezTo>
                    <a:pt x="6535" y="16494"/>
                    <a:pt x="6575" y="16368"/>
                    <a:pt x="6535" y="16243"/>
                  </a:cubicBezTo>
                  <a:lnTo>
                    <a:pt x="6510" y="16243"/>
                  </a:lnTo>
                  <a:cubicBezTo>
                    <a:pt x="6114" y="15452"/>
                    <a:pt x="5804" y="14636"/>
                    <a:pt x="5553" y="13785"/>
                  </a:cubicBezTo>
                  <a:cubicBezTo>
                    <a:pt x="5448" y="13409"/>
                    <a:pt x="5363" y="13009"/>
                    <a:pt x="5283" y="12633"/>
                  </a:cubicBezTo>
                  <a:lnTo>
                    <a:pt x="5363" y="12633"/>
                  </a:lnTo>
                  <a:cubicBezTo>
                    <a:pt x="5488" y="12613"/>
                    <a:pt x="5613" y="12573"/>
                    <a:pt x="5739" y="12508"/>
                  </a:cubicBezTo>
                  <a:cubicBezTo>
                    <a:pt x="6199" y="12238"/>
                    <a:pt x="6615" y="11907"/>
                    <a:pt x="6970" y="11532"/>
                  </a:cubicBezTo>
                  <a:cubicBezTo>
                    <a:pt x="7136" y="11342"/>
                    <a:pt x="7286" y="11156"/>
                    <a:pt x="7431" y="10946"/>
                  </a:cubicBezTo>
                  <a:cubicBezTo>
                    <a:pt x="7636" y="10611"/>
                    <a:pt x="7827" y="10255"/>
                    <a:pt x="7952" y="9905"/>
                  </a:cubicBezTo>
                  <a:cubicBezTo>
                    <a:pt x="8006" y="9750"/>
                    <a:pt x="8256" y="9217"/>
                    <a:pt x="7983" y="9217"/>
                  </a:cubicBezTo>
                  <a:cubicBezTo>
                    <a:pt x="7956" y="9217"/>
                    <a:pt x="7924" y="9222"/>
                    <a:pt x="7887" y="9234"/>
                  </a:cubicBezTo>
                  <a:cubicBezTo>
                    <a:pt x="7010" y="9529"/>
                    <a:pt x="6114" y="9985"/>
                    <a:pt x="5533" y="10716"/>
                  </a:cubicBezTo>
                  <a:cubicBezTo>
                    <a:pt x="5323" y="10986"/>
                    <a:pt x="5158" y="11281"/>
                    <a:pt x="5073" y="11592"/>
                  </a:cubicBezTo>
                  <a:cubicBezTo>
                    <a:pt x="5053" y="11447"/>
                    <a:pt x="5008" y="11322"/>
                    <a:pt x="4988" y="11176"/>
                  </a:cubicBezTo>
                  <a:cubicBezTo>
                    <a:pt x="4862" y="10300"/>
                    <a:pt x="4782" y="9404"/>
                    <a:pt x="4717" y="8528"/>
                  </a:cubicBezTo>
                  <a:cubicBezTo>
                    <a:pt x="4677" y="7797"/>
                    <a:pt x="4632" y="7046"/>
                    <a:pt x="4657" y="6315"/>
                  </a:cubicBezTo>
                  <a:lnTo>
                    <a:pt x="4657" y="6315"/>
                  </a:lnTo>
                  <a:cubicBezTo>
                    <a:pt x="4988" y="7401"/>
                    <a:pt x="5533" y="8963"/>
                    <a:pt x="5949" y="9048"/>
                  </a:cubicBezTo>
                  <a:cubicBezTo>
                    <a:pt x="5989" y="9055"/>
                    <a:pt x="6027" y="9058"/>
                    <a:pt x="6062" y="9058"/>
                  </a:cubicBezTo>
                  <a:cubicBezTo>
                    <a:pt x="6600" y="9058"/>
                    <a:pt x="6635" y="8357"/>
                    <a:pt x="6635" y="8357"/>
                  </a:cubicBezTo>
                  <a:cubicBezTo>
                    <a:pt x="6768" y="8441"/>
                    <a:pt x="6898" y="8472"/>
                    <a:pt x="7017" y="8472"/>
                  </a:cubicBezTo>
                  <a:cubicBezTo>
                    <a:pt x="7197" y="8472"/>
                    <a:pt x="7351" y="8401"/>
                    <a:pt x="7451" y="8337"/>
                  </a:cubicBezTo>
                  <a:cubicBezTo>
                    <a:pt x="7576" y="8252"/>
                    <a:pt x="7661" y="8127"/>
                    <a:pt x="7681" y="7982"/>
                  </a:cubicBezTo>
                  <a:cubicBezTo>
                    <a:pt x="7721" y="7231"/>
                    <a:pt x="6344" y="5899"/>
                    <a:pt x="5593" y="5228"/>
                  </a:cubicBezTo>
                  <a:lnTo>
                    <a:pt x="5593" y="5228"/>
                  </a:lnTo>
                  <a:cubicBezTo>
                    <a:pt x="6347" y="5432"/>
                    <a:pt x="7786" y="5779"/>
                    <a:pt x="8585" y="5779"/>
                  </a:cubicBezTo>
                  <a:cubicBezTo>
                    <a:pt x="8848" y="5779"/>
                    <a:pt x="9041" y="5742"/>
                    <a:pt x="9118" y="5649"/>
                  </a:cubicBezTo>
                  <a:cubicBezTo>
                    <a:pt x="9539" y="5148"/>
                    <a:pt x="8888" y="4707"/>
                    <a:pt x="8888" y="4707"/>
                  </a:cubicBezTo>
                  <a:cubicBezTo>
                    <a:pt x="9243" y="4522"/>
                    <a:pt x="9309" y="4187"/>
                    <a:pt x="9309" y="3996"/>
                  </a:cubicBezTo>
                  <a:cubicBezTo>
                    <a:pt x="9289" y="3851"/>
                    <a:pt x="9223" y="3706"/>
                    <a:pt x="9098" y="3621"/>
                  </a:cubicBezTo>
                  <a:cubicBezTo>
                    <a:pt x="8932" y="3505"/>
                    <a:pt x="8674" y="3459"/>
                    <a:pt x="8367" y="3459"/>
                  </a:cubicBezTo>
                  <a:cubicBezTo>
                    <a:pt x="7679" y="3459"/>
                    <a:pt x="6747" y="3692"/>
                    <a:pt x="6054" y="3896"/>
                  </a:cubicBezTo>
                  <a:cubicBezTo>
                    <a:pt x="6910" y="3165"/>
                    <a:pt x="8307" y="1914"/>
                    <a:pt x="8202" y="1473"/>
                  </a:cubicBezTo>
                  <a:cubicBezTo>
                    <a:pt x="8124" y="1137"/>
                    <a:pt x="7872" y="1059"/>
                    <a:pt x="7655" y="1059"/>
                  </a:cubicBezTo>
                  <a:cubicBezTo>
                    <a:pt x="7467" y="1059"/>
                    <a:pt x="7306" y="1117"/>
                    <a:pt x="7306" y="1117"/>
                  </a:cubicBezTo>
                  <a:cubicBezTo>
                    <a:pt x="7366" y="722"/>
                    <a:pt x="7136" y="492"/>
                    <a:pt x="6970" y="366"/>
                  </a:cubicBezTo>
                  <a:cubicBezTo>
                    <a:pt x="6887" y="313"/>
                    <a:pt x="6786" y="286"/>
                    <a:pt x="6690" y="286"/>
                  </a:cubicBezTo>
                  <a:cubicBezTo>
                    <a:pt x="6643" y="286"/>
                    <a:pt x="6596" y="293"/>
                    <a:pt x="6555" y="306"/>
                  </a:cubicBezTo>
                  <a:cubicBezTo>
                    <a:pt x="5719" y="617"/>
                    <a:pt x="4907" y="3080"/>
                    <a:pt x="4717" y="3726"/>
                  </a:cubicBezTo>
                  <a:cubicBezTo>
                    <a:pt x="4612" y="2915"/>
                    <a:pt x="4237" y="201"/>
                    <a:pt x="3716" y="36"/>
                  </a:cubicBezTo>
                  <a:cubicBezTo>
                    <a:pt x="3642" y="11"/>
                    <a:pt x="3575" y="0"/>
                    <a:pt x="3514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" name="Google Shape;1006;p41"/>
            <p:cNvSpPr/>
            <p:nvPr/>
          </p:nvSpPr>
          <p:spPr>
            <a:xfrm>
              <a:off x="7437827" y="3191844"/>
              <a:ext cx="281655" cy="498348"/>
            </a:xfrm>
            <a:custGeom>
              <a:avLst/>
              <a:gdLst/>
              <a:ahLst/>
              <a:cxnLst/>
              <a:rect l="l" t="t" r="r" b="b"/>
              <a:pathLst>
                <a:path w="9469" h="16754" extrusionOk="0">
                  <a:moveTo>
                    <a:pt x="3586" y="166"/>
                  </a:moveTo>
                  <a:cubicBezTo>
                    <a:pt x="3651" y="166"/>
                    <a:pt x="3711" y="186"/>
                    <a:pt x="3756" y="206"/>
                  </a:cubicBezTo>
                  <a:cubicBezTo>
                    <a:pt x="4066" y="291"/>
                    <a:pt x="4442" y="1733"/>
                    <a:pt x="4712" y="3836"/>
                  </a:cubicBezTo>
                  <a:lnTo>
                    <a:pt x="4757" y="4212"/>
                  </a:lnTo>
                  <a:lnTo>
                    <a:pt x="4862" y="3836"/>
                  </a:lnTo>
                  <a:cubicBezTo>
                    <a:pt x="5318" y="2359"/>
                    <a:pt x="6029" y="707"/>
                    <a:pt x="6655" y="481"/>
                  </a:cubicBezTo>
                  <a:cubicBezTo>
                    <a:pt x="6693" y="465"/>
                    <a:pt x="6737" y="457"/>
                    <a:pt x="6783" y="457"/>
                  </a:cubicBezTo>
                  <a:cubicBezTo>
                    <a:pt x="6861" y="457"/>
                    <a:pt x="6944" y="480"/>
                    <a:pt x="7010" y="522"/>
                  </a:cubicBezTo>
                  <a:cubicBezTo>
                    <a:pt x="7176" y="647"/>
                    <a:pt x="7366" y="857"/>
                    <a:pt x="7301" y="1187"/>
                  </a:cubicBezTo>
                  <a:lnTo>
                    <a:pt x="7261" y="1333"/>
                  </a:lnTo>
                  <a:lnTo>
                    <a:pt x="7406" y="1273"/>
                  </a:lnTo>
                  <a:cubicBezTo>
                    <a:pt x="7406" y="1273"/>
                    <a:pt x="7551" y="1233"/>
                    <a:pt x="7716" y="1233"/>
                  </a:cubicBezTo>
                  <a:cubicBezTo>
                    <a:pt x="7992" y="1233"/>
                    <a:pt x="8157" y="1358"/>
                    <a:pt x="8197" y="1583"/>
                  </a:cubicBezTo>
                  <a:cubicBezTo>
                    <a:pt x="8282" y="1878"/>
                    <a:pt x="7466" y="2735"/>
                    <a:pt x="6069" y="3921"/>
                  </a:cubicBezTo>
                  <a:lnTo>
                    <a:pt x="5779" y="4172"/>
                  </a:lnTo>
                  <a:lnTo>
                    <a:pt x="6154" y="4046"/>
                  </a:lnTo>
                  <a:cubicBezTo>
                    <a:pt x="6820" y="3861"/>
                    <a:pt x="7761" y="3631"/>
                    <a:pt x="8447" y="3631"/>
                  </a:cubicBezTo>
                  <a:cubicBezTo>
                    <a:pt x="8763" y="3631"/>
                    <a:pt x="8993" y="3671"/>
                    <a:pt x="9138" y="3776"/>
                  </a:cubicBezTo>
                  <a:cubicBezTo>
                    <a:pt x="9243" y="3836"/>
                    <a:pt x="9283" y="3961"/>
                    <a:pt x="9303" y="4086"/>
                  </a:cubicBezTo>
                  <a:cubicBezTo>
                    <a:pt x="9303" y="4297"/>
                    <a:pt x="9243" y="4567"/>
                    <a:pt x="8928" y="4712"/>
                  </a:cubicBezTo>
                  <a:lnTo>
                    <a:pt x="8803" y="4777"/>
                  </a:lnTo>
                  <a:lnTo>
                    <a:pt x="8928" y="4863"/>
                  </a:lnTo>
                  <a:cubicBezTo>
                    <a:pt x="8928" y="4863"/>
                    <a:pt x="9218" y="5068"/>
                    <a:pt x="9263" y="5338"/>
                  </a:cubicBezTo>
                  <a:cubicBezTo>
                    <a:pt x="9283" y="5463"/>
                    <a:pt x="9243" y="5568"/>
                    <a:pt x="9138" y="5674"/>
                  </a:cubicBezTo>
                  <a:cubicBezTo>
                    <a:pt x="9118" y="5714"/>
                    <a:pt x="9013" y="5779"/>
                    <a:pt x="8658" y="5779"/>
                  </a:cubicBezTo>
                  <a:cubicBezTo>
                    <a:pt x="7866" y="5779"/>
                    <a:pt x="6465" y="5443"/>
                    <a:pt x="5693" y="5238"/>
                  </a:cubicBezTo>
                  <a:lnTo>
                    <a:pt x="5338" y="5153"/>
                  </a:lnTo>
                  <a:lnTo>
                    <a:pt x="5613" y="5383"/>
                  </a:lnTo>
                  <a:cubicBezTo>
                    <a:pt x="6945" y="6570"/>
                    <a:pt x="7696" y="7551"/>
                    <a:pt x="7676" y="8072"/>
                  </a:cubicBezTo>
                  <a:cubicBezTo>
                    <a:pt x="7676" y="8177"/>
                    <a:pt x="7591" y="8282"/>
                    <a:pt x="7491" y="8367"/>
                  </a:cubicBezTo>
                  <a:cubicBezTo>
                    <a:pt x="7406" y="8407"/>
                    <a:pt x="7261" y="8493"/>
                    <a:pt x="7115" y="8493"/>
                  </a:cubicBezTo>
                  <a:cubicBezTo>
                    <a:pt x="6990" y="8493"/>
                    <a:pt x="6865" y="8447"/>
                    <a:pt x="6760" y="8367"/>
                  </a:cubicBezTo>
                  <a:lnTo>
                    <a:pt x="6655" y="8282"/>
                  </a:lnTo>
                  <a:lnTo>
                    <a:pt x="6635" y="8427"/>
                  </a:lnTo>
                  <a:cubicBezTo>
                    <a:pt x="6635" y="8447"/>
                    <a:pt x="6590" y="9053"/>
                    <a:pt x="6134" y="9053"/>
                  </a:cubicBezTo>
                  <a:lnTo>
                    <a:pt x="6049" y="9053"/>
                  </a:lnTo>
                  <a:cubicBezTo>
                    <a:pt x="5944" y="9033"/>
                    <a:pt x="5548" y="8783"/>
                    <a:pt x="4797" y="6385"/>
                  </a:cubicBezTo>
                  <a:lnTo>
                    <a:pt x="4652" y="5864"/>
                  </a:lnTo>
                  <a:lnTo>
                    <a:pt x="4652" y="6405"/>
                  </a:lnTo>
                  <a:cubicBezTo>
                    <a:pt x="4632" y="7091"/>
                    <a:pt x="4652" y="7822"/>
                    <a:pt x="4712" y="8618"/>
                  </a:cubicBezTo>
                  <a:cubicBezTo>
                    <a:pt x="4777" y="9514"/>
                    <a:pt x="4862" y="10410"/>
                    <a:pt x="4987" y="11286"/>
                  </a:cubicBezTo>
                  <a:cubicBezTo>
                    <a:pt x="5028" y="11412"/>
                    <a:pt x="5048" y="11557"/>
                    <a:pt x="5068" y="11682"/>
                  </a:cubicBezTo>
                  <a:lnTo>
                    <a:pt x="5133" y="12017"/>
                  </a:lnTo>
                  <a:lnTo>
                    <a:pt x="5238" y="11702"/>
                  </a:lnTo>
                  <a:cubicBezTo>
                    <a:pt x="5318" y="11412"/>
                    <a:pt x="5463" y="11121"/>
                    <a:pt x="5673" y="10871"/>
                  </a:cubicBezTo>
                  <a:cubicBezTo>
                    <a:pt x="6174" y="10245"/>
                    <a:pt x="6965" y="9764"/>
                    <a:pt x="8012" y="9409"/>
                  </a:cubicBezTo>
                  <a:cubicBezTo>
                    <a:pt x="8032" y="9389"/>
                    <a:pt x="8072" y="9389"/>
                    <a:pt x="8072" y="9389"/>
                  </a:cubicBezTo>
                  <a:cubicBezTo>
                    <a:pt x="8072" y="9389"/>
                    <a:pt x="8092" y="9389"/>
                    <a:pt x="8092" y="9409"/>
                  </a:cubicBezTo>
                  <a:cubicBezTo>
                    <a:pt x="8137" y="9449"/>
                    <a:pt x="8092" y="9619"/>
                    <a:pt x="7992" y="9889"/>
                  </a:cubicBezTo>
                  <a:cubicBezTo>
                    <a:pt x="7967" y="9909"/>
                    <a:pt x="7967" y="9929"/>
                    <a:pt x="7947" y="9950"/>
                  </a:cubicBezTo>
                  <a:cubicBezTo>
                    <a:pt x="7821" y="10325"/>
                    <a:pt x="7656" y="10661"/>
                    <a:pt x="7426" y="10996"/>
                  </a:cubicBezTo>
                  <a:cubicBezTo>
                    <a:pt x="7301" y="11181"/>
                    <a:pt x="7155" y="11371"/>
                    <a:pt x="6990" y="11557"/>
                  </a:cubicBezTo>
                  <a:cubicBezTo>
                    <a:pt x="6635" y="11952"/>
                    <a:pt x="6214" y="12268"/>
                    <a:pt x="5779" y="12518"/>
                  </a:cubicBezTo>
                  <a:cubicBezTo>
                    <a:pt x="5673" y="12578"/>
                    <a:pt x="5548" y="12623"/>
                    <a:pt x="5443" y="12643"/>
                  </a:cubicBezTo>
                  <a:lnTo>
                    <a:pt x="5363" y="12643"/>
                  </a:lnTo>
                  <a:lnTo>
                    <a:pt x="5258" y="12623"/>
                  </a:lnTo>
                  <a:lnTo>
                    <a:pt x="5278" y="12748"/>
                  </a:lnTo>
                  <a:cubicBezTo>
                    <a:pt x="5363" y="13144"/>
                    <a:pt x="5463" y="13539"/>
                    <a:pt x="5568" y="13895"/>
                  </a:cubicBezTo>
                  <a:cubicBezTo>
                    <a:pt x="5839" y="14831"/>
                    <a:pt x="6154" y="15647"/>
                    <a:pt x="6530" y="16378"/>
                  </a:cubicBezTo>
                  <a:cubicBezTo>
                    <a:pt x="6570" y="16458"/>
                    <a:pt x="6530" y="16544"/>
                    <a:pt x="6465" y="16584"/>
                  </a:cubicBezTo>
                  <a:cubicBezTo>
                    <a:pt x="6446" y="16588"/>
                    <a:pt x="6426" y="16591"/>
                    <a:pt x="6408" y="16591"/>
                  </a:cubicBezTo>
                  <a:cubicBezTo>
                    <a:pt x="6347" y="16591"/>
                    <a:pt x="6290" y="16565"/>
                    <a:pt x="6259" y="16504"/>
                  </a:cubicBezTo>
                  <a:cubicBezTo>
                    <a:pt x="5884" y="15753"/>
                    <a:pt x="5588" y="14916"/>
                    <a:pt x="5318" y="13955"/>
                  </a:cubicBezTo>
                  <a:cubicBezTo>
                    <a:pt x="5113" y="13124"/>
                    <a:pt x="4922" y="12268"/>
                    <a:pt x="4797" y="11306"/>
                  </a:cubicBezTo>
                  <a:cubicBezTo>
                    <a:pt x="4797" y="11246"/>
                    <a:pt x="4777" y="11201"/>
                    <a:pt x="4777" y="11141"/>
                  </a:cubicBezTo>
                  <a:lnTo>
                    <a:pt x="4757" y="10951"/>
                  </a:lnTo>
                  <a:lnTo>
                    <a:pt x="4672" y="10971"/>
                  </a:lnTo>
                  <a:lnTo>
                    <a:pt x="4527" y="10971"/>
                  </a:lnTo>
                  <a:cubicBezTo>
                    <a:pt x="4191" y="10951"/>
                    <a:pt x="3881" y="10871"/>
                    <a:pt x="3566" y="10746"/>
                  </a:cubicBezTo>
                  <a:cubicBezTo>
                    <a:pt x="3440" y="10681"/>
                    <a:pt x="3295" y="10595"/>
                    <a:pt x="3170" y="10535"/>
                  </a:cubicBezTo>
                  <a:cubicBezTo>
                    <a:pt x="2960" y="10390"/>
                    <a:pt x="2774" y="10245"/>
                    <a:pt x="2609" y="10075"/>
                  </a:cubicBezTo>
                  <a:cubicBezTo>
                    <a:pt x="2584" y="10055"/>
                    <a:pt x="2584" y="10055"/>
                    <a:pt x="2564" y="10035"/>
                  </a:cubicBezTo>
                  <a:cubicBezTo>
                    <a:pt x="2439" y="9909"/>
                    <a:pt x="2399" y="9844"/>
                    <a:pt x="2379" y="9824"/>
                  </a:cubicBezTo>
                  <a:lnTo>
                    <a:pt x="2399" y="9824"/>
                  </a:lnTo>
                  <a:cubicBezTo>
                    <a:pt x="2575" y="9804"/>
                    <a:pt x="2744" y="9794"/>
                    <a:pt x="2906" y="9794"/>
                  </a:cubicBezTo>
                  <a:cubicBezTo>
                    <a:pt x="3377" y="9794"/>
                    <a:pt x="3789" y="9878"/>
                    <a:pt x="4131" y="10035"/>
                  </a:cubicBezTo>
                  <a:cubicBezTo>
                    <a:pt x="4277" y="10120"/>
                    <a:pt x="4422" y="10220"/>
                    <a:pt x="4527" y="10325"/>
                  </a:cubicBezTo>
                  <a:lnTo>
                    <a:pt x="4692" y="10495"/>
                  </a:lnTo>
                  <a:lnTo>
                    <a:pt x="4672" y="10265"/>
                  </a:lnTo>
                  <a:cubicBezTo>
                    <a:pt x="4632" y="9699"/>
                    <a:pt x="4587" y="9158"/>
                    <a:pt x="4567" y="8618"/>
                  </a:cubicBezTo>
                  <a:cubicBezTo>
                    <a:pt x="4527" y="7867"/>
                    <a:pt x="4507" y="7176"/>
                    <a:pt x="4527" y="6510"/>
                  </a:cubicBezTo>
                  <a:lnTo>
                    <a:pt x="4547" y="5799"/>
                  </a:lnTo>
                  <a:lnTo>
                    <a:pt x="4362" y="6490"/>
                  </a:lnTo>
                  <a:cubicBezTo>
                    <a:pt x="4006" y="7927"/>
                    <a:pt x="3566" y="8823"/>
                    <a:pt x="3170" y="9013"/>
                  </a:cubicBezTo>
                  <a:cubicBezTo>
                    <a:pt x="3123" y="9031"/>
                    <a:pt x="3067" y="9041"/>
                    <a:pt x="3011" y="9041"/>
                  </a:cubicBezTo>
                  <a:cubicBezTo>
                    <a:pt x="2942" y="9041"/>
                    <a:pt x="2872" y="9026"/>
                    <a:pt x="2814" y="8993"/>
                  </a:cubicBezTo>
                  <a:cubicBezTo>
                    <a:pt x="2629" y="8888"/>
                    <a:pt x="2419" y="8698"/>
                    <a:pt x="2459" y="8367"/>
                  </a:cubicBezTo>
                  <a:lnTo>
                    <a:pt x="2459" y="8217"/>
                  </a:lnTo>
                  <a:lnTo>
                    <a:pt x="2334" y="8282"/>
                  </a:lnTo>
                  <a:cubicBezTo>
                    <a:pt x="2334" y="8282"/>
                    <a:pt x="2149" y="8367"/>
                    <a:pt x="1938" y="8367"/>
                  </a:cubicBezTo>
                  <a:cubicBezTo>
                    <a:pt x="1733" y="8367"/>
                    <a:pt x="1583" y="8262"/>
                    <a:pt x="1503" y="8052"/>
                  </a:cubicBezTo>
                  <a:cubicBezTo>
                    <a:pt x="1398" y="7762"/>
                    <a:pt x="2209" y="6715"/>
                    <a:pt x="3631" y="5298"/>
                  </a:cubicBezTo>
                  <a:lnTo>
                    <a:pt x="3776" y="5133"/>
                  </a:lnTo>
                  <a:lnTo>
                    <a:pt x="3545" y="5153"/>
                  </a:lnTo>
                  <a:cubicBezTo>
                    <a:pt x="3085" y="5193"/>
                    <a:pt x="2669" y="5213"/>
                    <a:pt x="2274" y="5213"/>
                  </a:cubicBezTo>
                  <a:cubicBezTo>
                    <a:pt x="1232" y="5213"/>
                    <a:pt x="541" y="5068"/>
                    <a:pt x="291" y="4817"/>
                  </a:cubicBezTo>
                  <a:cubicBezTo>
                    <a:pt x="206" y="4737"/>
                    <a:pt x="166" y="4587"/>
                    <a:pt x="206" y="4462"/>
                  </a:cubicBezTo>
                  <a:cubicBezTo>
                    <a:pt x="231" y="4277"/>
                    <a:pt x="356" y="4006"/>
                    <a:pt x="687" y="3941"/>
                  </a:cubicBezTo>
                  <a:lnTo>
                    <a:pt x="832" y="3901"/>
                  </a:lnTo>
                  <a:lnTo>
                    <a:pt x="732" y="3796"/>
                  </a:lnTo>
                  <a:cubicBezTo>
                    <a:pt x="732" y="3796"/>
                    <a:pt x="481" y="3526"/>
                    <a:pt x="501" y="3255"/>
                  </a:cubicBezTo>
                  <a:cubicBezTo>
                    <a:pt x="521" y="3130"/>
                    <a:pt x="581" y="3025"/>
                    <a:pt x="687" y="2940"/>
                  </a:cubicBezTo>
                  <a:cubicBezTo>
                    <a:pt x="707" y="2920"/>
                    <a:pt x="772" y="2900"/>
                    <a:pt x="877" y="2900"/>
                  </a:cubicBezTo>
                  <a:cubicBezTo>
                    <a:pt x="1272" y="2900"/>
                    <a:pt x="2169" y="3235"/>
                    <a:pt x="3400" y="3836"/>
                  </a:cubicBezTo>
                  <a:lnTo>
                    <a:pt x="3756" y="4006"/>
                  </a:lnTo>
                  <a:lnTo>
                    <a:pt x="3505" y="3711"/>
                  </a:lnTo>
                  <a:cubicBezTo>
                    <a:pt x="2439" y="2399"/>
                    <a:pt x="1898" y="1418"/>
                    <a:pt x="2003" y="937"/>
                  </a:cubicBezTo>
                  <a:cubicBezTo>
                    <a:pt x="2023" y="812"/>
                    <a:pt x="2109" y="732"/>
                    <a:pt x="2234" y="667"/>
                  </a:cubicBezTo>
                  <a:cubicBezTo>
                    <a:pt x="2294" y="647"/>
                    <a:pt x="2419" y="607"/>
                    <a:pt x="2544" y="607"/>
                  </a:cubicBezTo>
                  <a:cubicBezTo>
                    <a:pt x="2689" y="607"/>
                    <a:pt x="2835" y="647"/>
                    <a:pt x="2940" y="772"/>
                  </a:cubicBezTo>
                  <a:lnTo>
                    <a:pt x="3045" y="857"/>
                  </a:lnTo>
                  <a:lnTo>
                    <a:pt x="3085" y="732"/>
                  </a:lnTo>
                  <a:cubicBezTo>
                    <a:pt x="3085" y="707"/>
                    <a:pt x="3210" y="166"/>
                    <a:pt x="3586" y="166"/>
                  </a:cubicBezTo>
                  <a:close/>
                  <a:moveTo>
                    <a:pt x="3586" y="1"/>
                  </a:moveTo>
                  <a:cubicBezTo>
                    <a:pt x="3210" y="1"/>
                    <a:pt x="3025" y="376"/>
                    <a:pt x="2960" y="562"/>
                  </a:cubicBezTo>
                  <a:cubicBezTo>
                    <a:pt x="2835" y="481"/>
                    <a:pt x="2689" y="436"/>
                    <a:pt x="2544" y="436"/>
                  </a:cubicBezTo>
                  <a:cubicBezTo>
                    <a:pt x="2419" y="436"/>
                    <a:pt x="2294" y="456"/>
                    <a:pt x="2169" y="522"/>
                  </a:cubicBezTo>
                  <a:cubicBezTo>
                    <a:pt x="2003" y="582"/>
                    <a:pt x="1878" y="732"/>
                    <a:pt x="1833" y="897"/>
                  </a:cubicBezTo>
                  <a:cubicBezTo>
                    <a:pt x="1708" y="1523"/>
                    <a:pt x="2439" y="2629"/>
                    <a:pt x="3150" y="3526"/>
                  </a:cubicBezTo>
                  <a:cubicBezTo>
                    <a:pt x="2314" y="3150"/>
                    <a:pt x="1357" y="2735"/>
                    <a:pt x="877" y="2735"/>
                  </a:cubicBezTo>
                  <a:cubicBezTo>
                    <a:pt x="752" y="2735"/>
                    <a:pt x="646" y="2775"/>
                    <a:pt x="581" y="2815"/>
                  </a:cubicBezTo>
                  <a:cubicBezTo>
                    <a:pt x="436" y="2920"/>
                    <a:pt x="356" y="3065"/>
                    <a:pt x="331" y="3235"/>
                  </a:cubicBezTo>
                  <a:cubicBezTo>
                    <a:pt x="311" y="3486"/>
                    <a:pt x="436" y="3691"/>
                    <a:pt x="521" y="3816"/>
                  </a:cubicBezTo>
                  <a:cubicBezTo>
                    <a:pt x="186" y="3941"/>
                    <a:pt x="61" y="4257"/>
                    <a:pt x="41" y="4442"/>
                  </a:cubicBezTo>
                  <a:cubicBezTo>
                    <a:pt x="1" y="4612"/>
                    <a:pt x="41" y="4797"/>
                    <a:pt x="166" y="4923"/>
                  </a:cubicBezTo>
                  <a:cubicBezTo>
                    <a:pt x="456" y="5238"/>
                    <a:pt x="1167" y="5383"/>
                    <a:pt x="2274" y="5383"/>
                  </a:cubicBezTo>
                  <a:cubicBezTo>
                    <a:pt x="2609" y="5383"/>
                    <a:pt x="2960" y="5363"/>
                    <a:pt x="3335" y="5338"/>
                  </a:cubicBezTo>
                  <a:lnTo>
                    <a:pt x="3335" y="5338"/>
                  </a:lnTo>
                  <a:cubicBezTo>
                    <a:pt x="2314" y="6385"/>
                    <a:pt x="1187" y="7656"/>
                    <a:pt x="1357" y="8117"/>
                  </a:cubicBezTo>
                  <a:cubicBezTo>
                    <a:pt x="1438" y="8387"/>
                    <a:pt x="1648" y="8533"/>
                    <a:pt x="1938" y="8533"/>
                  </a:cubicBezTo>
                  <a:cubicBezTo>
                    <a:pt x="2083" y="8533"/>
                    <a:pt x="2189" y="8513"/>
                    <a:pt x="2294" y="8493"/>
                  </a:cubicBezTo>
                  <a:cubicBezTo>
                    <a:pt x="2314" y="8843"/>
                    <a:pt x="2564" y="9053"/>
                    <a:pt x="2734" y="9138"/>
                  </a:cubicBezTo>
                  <a:cubicBezTo>
                    <a:pt x="2828" y="9184"/>
                    <a:pt x="2928" y="9212"/>
                    <a:pt x="3025" y="9212"/>
                  </a:cubicBezTo>
                  <a:cubicBezTo>
                    <a:pt x="3098" y="9212"/>
                    <a:pt x="3170" y="9195"/>
                    <a:pt x="3235" y="9158"/>
                  </a:cubicBezTo>
                  <a:cubicBezTo>
                    <a:pt x="3711" y="8928"/>
                    <a:pt x="4086" y="8032"/>
                    <a:pt x="4362" y="7136"/>
                  </a:cubicBezTo>
                  <a:cubicBezTo>
                    <a:pt x="4362" y="7616"/>
                    <a:pt x="4362" y="8092"/>
                    <a:pt x="4402" y="8638"/>
                  </a:cubicBezTo>
                  <a:cubicBezTo>
                    <a:pt x="4422" y="9093"/>
                    <a:pt x="4442" y="9574"/>
                    <a:pt x="4487" y="10075"/>
                  </a:cubicBezTo>
                  <a:cubicBezTo>
                    <a:pt x="4402" y="10015"/>
                    <a:pt x="4297" y="9950"/>
                    <a:pt x="4191" y="9889"/>
                  </a:cubicBezTo>
                  <a:cubicBezTo>
                    <a:pt x="3852" y="9718"/>
                    <a:pt x="3418" y="9627"/>
                    <a:pt x="2916" y="9627"/>
                  </a:cubicBezTo>
                  <a:cubicBezTo>
                    <a:pt x="2745" y="9627"/>
                    <a:pt x="2565" y="9637"/>
                    <a:pt x="2379" y="9659"/>
                  </a:cubicBezTo>
                  <a:cubicBezTo>
                    <a:pt x="2274" y="9659"/>
                    <a:pt x="2234" y="9719"/>
                    <a:pt x="2209" y="9764"/>
                  </a:cubicBezTo>
                  <a:cubicBezTo>
                    <a:pt x="2169" y="9889"/>
                    <a:pt x="2294" y="10015"/>
                    <a:pt x="2439" y="10160"/>
                  </a:cubicBezTo>
                  <a:cubicBezTo>
                    <a:pt x="2459" y="10160"/>
                    <a:pt x="2484" y="10180"/>
                    <a:pt x="2484" y="10180"/>
                  </a:cubicBezTo>
                  <a:cubicBezTo>
                    <a:pt x="2649" y="10370"/>
                    <a:pt x="2860" y="10535"/>
                    <a:pt x="3085" y="10661"/>
                  </a:cubicBezTo>
                  <a:cubicBezTo>
                    <a:pt x="3210" y="10746"/>
                    <a:pt x="3360" y="10826"/>
                    <a:pt x="3505" y="10891"/>
                  </a:cubicBezTo>
                  <a:cubicBezTo>
                    <a:pt x="3836" y="11036"/>
                    <a:pt x="4171" y="11121"/>
                    <a:pt x="4507" y="11141"/>
                  </a:cubicBezTo>
                  <a:lnTo>
                    <a:pt x="4612" y="11141"/>
                  </a:lnTo>
                  <a:lnTo>
                    <a:pt x="4612" y="11161"/>
                  </a:lnTo>
                  <a:cubicBezTo>
                    <a:pt x="4612" y="11221"/>
                    <a:pt x="4632" y="11266"/>
                    <a:pt x="4632" y="11326"/>
                  </a:cubicBezTo>
                  <a:cubicBezTo>
                    <a:pt x="4757" y="12288"/>
                    <a:pt x="4942" y="13164"/>
                    <a:pt x="5153" y="14000"/>
                  </a:cubicBezTo>
                  <a:cubicBezTo>
                    <a:pt x="5423" y="14976"/>
                    <a:pt x="5739" y="15813"/>
                    <a:pt x="6114" y="16584"/>
                  </a:cubicBezTo>
                  <a:cubicBezTo>
                    <a:pt x="6174" y="16689"/>
                    <a:pt x="6279" y="16754"/>
                    <a:pt x="6404" y="16754"/>
                  </a:cubicBezTo>
                  <a:cubicBezTo>
                    <a:pt x="6445" y="16754"/>
                    <a:pt x="6490" y="16754"/>
                    <a:pt x="6530" y="16729"/>
                  </a:cubicBezTo>
                  <a:cubicBezTo>
                    <a:pt x="6695" y="16649"/>
                    <a:pt x="6760" y="16458"/>
                    <a:pt x="6675" y="16293"/>
                  </a:cubicBezTo>
                  <a:cubicBezTo>
                    <a:pt x="6299" y="15562"/>
                    <a:pt x="5989" y="14771"/>
                    <a:pt x="5713" y="13850"/>
                  </a:cubicBezTo>
                  <a:cubicBezTo>
                    <a:pt x="5633" y="13519"/>
                    <a:pt x="5548" y="13164"/>
                    <a:pt x="5463" y="12808"/>
                  </a:cubicBezTo>
                  <a:cubicBezTo>
                    <a:pt x="5613" y="12788"/>
                    <a:pt x="5739" y="12723"/>
                    <a:pt x="5839" y="12663"/>
                  </a:cubicBezTo>
                  <a:cubicBezTo>
                    <a:pt x="6319" y="12413"/>
                    <a:pt x="6740" y="12077"/>
                    <a:pt x="7115" y="11662"/>
                  </a:cubicBezTo>
                  <a:cubicBezTo>
                    <a:pt x="7281" y="11472"/>
                    <a:pt x="7426" y="11286"/>
                    <a:pt x="7571" y="11076"/>
                  </a:cubicBezTo>
                  <a:cubicBezTo>
                    <a:pt x="7801" y="10746"/>
                    <a:pt x="7967" y="10390"/>
                    <a:pt x="8117" y="10015"/>
                  </a:cubicBezTo>
                  <a:cubicBezTo>
                    <a:pt x="8117" y="9995"/>
                    <a:pt x="8137" y="9970"/>
                    <a:pt x="8137" y="9950"/>
                  </a:cubicBezTo>
                  <a:cubicBezTo>
                    <a:pt x="8242" y="9699"/>
                    <a:pt x="8322" y="9429"/>
                    <a:pt x="8242" y="9304"/>
                  </a:cubicBezTo>
                  <a:cubicBezTo>
                    <a:pt x="8217" y="9264"/>
                    <a:pt x="8157" y="9219"/>
                    <a:pt x="8072" y="9219"/>
                  </a:cubicBezTo>
                  <a:cubicBezTo>
                    <a:pt x="8032" y="9219"/>
                    <a:pt x="7992" y="9244"/>
                    <a:pt x="7947" y="9244"/>
                  </a:cubicBezTo>
                  <a:cubicBezTo>
                    <a:pt x="6885" y="9619"/>
                    <a:pt x="6069" y="10120"/>
                    <a:pt x="5548" y="10766"/>
                  </a:cubicBezTo>
                  <a:cubicBezTo>
                    <a:pt x="5403" y="10951"/>
                    <a:pt x="5278" y="11161"/>
                    <a:pt x="5173" y="11371"/>
                  </a:cubicBezTo>
                  <a:cubicBezTo>
                    <a:pt x="5173" y="11326"/>
                    <a:pt x="5173" y="11286"/>
                    <a:pt x="5153" y="11266"/>
                  </a:cubicBezTo>
                  <a:cubicBezTo>
                    <a:pt x="5028" y="10390"/>
                    <a:pt x="4942" y="9514"/>
                    <a:pt x="4882" y="8593"/>
                  </a:cubicBezTo>
                  <a:cubicBezTo>
                    <a:pt x="4837" y="8012"/>
                    <a:pt x="4817" y="7466"/>
                    <a:pt x="4817" y="6945"/>
                  </a:cubicBezTo>
                  <a:lnTo>
                    <a:pt x="4817" y="6945"/>
                  </a:lnTo>
                  <a:cubicBezTo>
                    <a:pt x="5278" y="8407"/>
                    <a:pt x="5693" y="9158"/>
                    <a:pt x="6009" y="9219"/>
                  </a:cubicBezTo>
                  <a:lnTo>
                    <a:pt x="6134" y="9219"/>
                  </a:lnTo>
                  <a:cubicBezTo>
                    <a:pt x="6550" y="9219"/>
                    <a:pt x="6740" y="8843"/>
                    <a:pt x="6780" y="8573"/>
                  </a:cubicBezTo>
                  <a:cubicBezTo>
                    <a:pt x="6885" y="8618"/>
                    <a:pt x="6990" y="8658"/>
                    <a:pt x="7115" y="8658"/>
                  </a:cubicBezTo>
                  <a:cubicBezTo>
                    <a:pt x="7301" y="8658"/>
                    <a:pt x="7466" y="8573"/>
                    <a:pt x="7571" y="8513"/>
                  </a:cubicBezTo>
                  <a:cubicBezTo>
                    <a:pt x="7741" y="8407"/>
                    <a:pt x="7821" y="8242"/>
                    <a:pt x="7841" y="8072"/>
                  </a:cubicBezTo>
                  <a:cubicBezTo>
                    <a:pt x="7886" y="7386"/>
                    <a:pt x="6780" y="6239"/>
                    <a:pt x="5964" y="5488"/>
                  </a:cubicBezTo>
                  <a:lnTo>
                    <a:pt x="5964" y="5488"/>
                  </a:lnTo>
                  <a:cubicBezTo>
                    <a:pt x="6780" y="5694"/>
                    <a:pt x="7947" y="5944"/>
                    <a:pt x="8658" y="5944"/>
                  </a:cubicBezTo>
                  <a:cubicBezTo>
                    <a:pt x="8968" y="5944"/>
                    <a:pt x="9178" y="5904"/>
                    <a:pt x="9263" y="5799"/>
                  </a:cubicBezTo>
                  <a:cubicBezTo>
                    <a:pt x="9389" y="5654"/>
                    <a:pt x="9449" y="5488"/>
                    <a:pt x="9429" y="5318"/>
                  </a:cubicBezTo>
                  <a:cubicBezTo>
                    <a:pt x="9389" y="5088"/>
                    <a:pt x="9218" y="4903"/>
                    <a:pt x="9118" y="4797"/>
                  </a:cubicBezTo>
                  <a:cubicBezTo>
                    <a:pt x="9429" y="4587"/>
                    <a:pt x="9469" y="4277"/>
                    <a:pt x="9469" y="4086"/>
                  </a:cubicBezTo>
                  <a:cubicBezTo>
                    <a:pt x="9449" y="3901"/>
                    <a:pt x="9369" y="3736"/>
                    <a:pt x="9218" y="3631"/>
                  </a:cubicBezTo>
                  <a:cubicBezTo>
                    <a:pt x="9053" y="3526"/>
                    <a:pt x="8803" y="3461"/>
                    <a:pt x="8447" y="3461"/>
                  </a:cubicBezTo>
                  <a:cubicBezTo>
                    <a:pt x="7866" y="3461"/>
                    <a:pt x="7090" y="3631"/>
                    <a:pt x="6465" y="3796"/>
                  </a:cubicBezTo>
                  <a:cubicBezTo>
                    <a:pt x="7821" y="2649"/>
                    <a:pt x="8447" y="1898"/>
                    <a:pt x="8367" y="1543"/>
                  </a:cubicBezTo>
                  <a:cubicBezTo>
                    <a:pt x="8282" y="1233"/>
                    <a:pt x="8052" y="1062"/>
                    <a:pt x="7716" y="1062"/>
                  </a:cubicBezTo>
                  <a:cubicBezTo>
                    <a:pt x="7636" y="1062"/>
                    <a:pt x="7531" y="1082"/>
                    <a:pt x="7466" y="1082"/>
                  </a:cubicBezTo>
                  <a:cubicBezTo>
                    <a:pt x="7491" y="732"/>
                    <a:pt x="7261" y="502"/>
                    <a:pt x="7090" y="396"/>
                  </a:cubicBezTo>
                  <a:cubicBezTo>
                    <a:pt x="6991" y="325"/>
                    <a:pt x="6874" y="283"/>
                    <a:pt x="6755" y="283"/>
                  </a:cubicBezTo>
                  <a:cubicBezTo>
                    <a:pt x="6699" y="283"/>
                    <a:pt x="6644" y="292"/>
                    <a:pt x="6590" y="311"/>
                  </a:cubicBezTo>
                  <a:cubicBezTo>
                    <a:pt x="5839" y="582"/>
                    <a:pt x="5133" y="2484"/>
                    <a:pt x="4817" y="3441"/>
                  </a:cubicBezTo>
                  <a:cubicBezTo>
                    <a:pt x="4652" y="2084"/>
                    <a:pt x="4297" y="206"/>
                    <a:pt x="3816" y="41"/>
                  </a:cubicBezTo>
                  <a:cubicBezTo>
                    <a:pt x="3736" y="21"/>
                    <a:pt x="3671" y="1"/>
                    <a:pt x="35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" name="Google Shape;1007;p41"/>
            <p:cNvSpPr/>
            <p:nvPr/>
          </p:nvSpPr>
          <p:spPr>
            <a:xfrm>
              <a:off x="7583875" y="3468532"/>
              <a:ext cx="101758" cy="101252"/>
            </a:xfrm>
            <a:custGeom>
              <a:avLst/>
              <a:gdLst/>
              <a:ahLst/>
              <a:cxnLst/>
              <a:rect l="l" t="t" r="r" b="b"/>
              <a:pathLst>
                <a:path w="3421" h="3404" extrusionOk="0">
                  <a:moveTo>
                    <a:pt x="3162" y="1"/>
                  </a:moveTo>
                  <a:cubicBezTo>
                    <a:pt x="3134" y="1"/>
                    <a:pt x="3099" y="7"/>
                    <a:pt x="3057" y="22"/>
                  </a:cubicBezTo>
                  <a:cubicBezTo>
                    <a:pt x="2180" y="292"/>
                    <a:pt x="1284" y="753"/>
                    <a:pt x="703" y="1504"/>
                  </a:cubicBezTo>
                  <a:cubicBezTo>
                    <a:pt x="473" y="1774"/>
                    <a:pt x="303" y="2110"/>
                    <a:pt x="203" y="2465"/>
                  </a:cubicBezTo>
                  <a:cubicBezTo>
                    <a:pt x="120" y="2765"/>
                    <a:pt x="0" y="3403"/>
                    <a:pt x="483" y="3403"/>
                  </a:cubicBezTo>
                  <a:cubicBezTo>
                    <a:pt x="499" y="3403"/>
                    <a:pt x="516" y="3403"/>
                    <a:pt x="533" y="3401"/>
                  </a:cubicBezTo>
                  <a:cubicBezTo>
                    <a:pt x="658" y="3401"/>
                    <a:pt x="783" y="3341"/>
                    <a:pt x="909" y="3276"/>
                  </a:cubicBezTo>
                  <a:cubicBezTo>
                    <a:pt x="1369" y="3026"/>
                    <a:pt x="1785" y="2695"/>
                    <a:pt x="2140" y="2295"/>
                  </a:cubicBezTo>
                  <a:cubicBezTo>
                    <a:pt x="2306" y="2110"/>
                    <a:pt x="2456" y="1919"/>
                    <a:pt x="2601" y="1714"/>
                  </a:cubicBezTo>
                  <a:cubicBezTo>
                    <a:pt x="2806" y="1399"/>
                    <a:pt x="2997" y="1043"/>
                    <a:pt x="3122" y="668"/>
                  </a:cubicBezTo>
                  <a:cubicBezTo>
                    <a:pt x="3176" y="537"/>
                    <a:pt x="3420" y="1"/>
                    <a:pt x="3162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" name="Google Shape;1008;p41"/>
            <p:cNvSpPr/>
            <p:nvPr/>
          </p:nvSpPr>
          <p:spPr>
            <a:xfrm>
              <a:off x="7589883" y="3478735"/>
              <a:ext cx="81204" cy="91228"/>
            </a:xfrm>
            <a:custGeom>
              <a:avLst/>
              <a:gdLst/>
              <a:ahLst/>
              <a:cxnLst/>
              <a:rect l="l" t="t" r="r" b="b"/>
              <a:pathLst>
                <a:path w="2730" h="3067" extrusionOk="0">
                  <a:moveTo>
                    <a:pt x="2638" y="1"/>
                  </a:moveTo>
                  <a:cubicBezTo>
                    <a:pt x="2613" y="1"/>
                    <a:pt x="2588" y="11"/>
                    <a:pt x="2564" y="34"/>
                  </a:cubicBezTo>
                  <a:cubicBezTo>
                    <a:pt x="2524" y="99"/>
                    <a:pt x="2439" y="159"/>
                    <a:pt x="2354" y="199"/>
                  </a:cubicBezTo>
                  <a:cubicBezTo>
                    <a:pt x="2314" y="244"/>
                    <a:pt x="2274" y="264"/>
                    <a:pt x="2229" y="305"/>
                  </a:cubicBezTo>
                  <a:cubicBezTo>
                    <a:pt x="2104" y="410"/>
                    <a:pt x="1978" y="515"/>
                    <a:pt x="1853" y="620"/>
                  </a:cubicBezTo>
                  <a:cubicBezTo>
                    <a:pt x="1628" y="850"/>
                    <a:pt x="1378" y="1076"/>
                    <a:pt x="1167" y="1326"/>
                  </a:cubicBezTo>
                  <a:cubicBezTo>
                    <a:pt x="727" y="1827"/>
                    <a:pt x="331" y="2372"/>
                    <a:pt x="1" y="2953"/>
                  </a:cubicBezTo>
                  <a:lnTo>
                    <a:pt x="1" y="2978"/>
                  </a:lnTo>
                  <a:cubicBezTo>
                    <a:pt x="1" y="2998"/>
                    <a:pt x="1" y="3038"/>
                    <a:pt x="41" y="3058"/>
                  </a:cubicBezTo>
                  <a:cubicBezTo>
                    <a:pt x="46" y="3064"/>
                    <a:pt x="55" y="3066"/>
                    <a:pt x="65" y="3066"/>
                  </a:cubicBezTo>
                  <a:cubicBezTo>
                    <a:pt x="92" y="3066"/>
                    <a:pt x="131" y="3048"/>
                    <a:pt x="146" y="3018"/>
                  </a:cubicBezTo>
                  <a:cubicBezTo>
                    <a:pt x="456" y="2452"/>
                    <a:pt x="852" y="1932"/>
                    <a:pt x="1292" y="1431"/>
                  </a:cubicBezTo>
                  <a:cubicBezTo>
                    <a:pt x="1503" y="1201"/>
                    <a:pt x="1728" y="950"/>
                    <a:pt x="1958" y="745"/>
                  </a:cubicBezTo>
                  <a:cubicBezTo>
                    <a:pt x="2084" y="640"/>
                    <a:pt x="2209" y="515"/>
                    <a:pt x="2334" y="410"/>
                  </a:cubicBezTo>
                  <a:cubicBezTo>
                    <a:pt x="2379" y="390"/>
                    <a:pt x="2419" y="370"/>
                    <a:pt x="2459" y="325"/>
                  </a:cubicBezTo>
                  <a:cubicBezTo>
                    <a:pt x="2544" y="264"/>
                    <a:pt x="2629" y="199"/>
                    <a:pt x="2689" y="119"/>
                  </a:cubicBezTo>
                  <a:cubicBezTo>
                    <a:pt x="2729" y="99"/>
                    <a:pt x="2709" y="34"/>
                    <a:pt x="2689" y="14"/>
                  </a:cubicBezTo>
                  <a:cubicBezTo>
                    <a:pt x="2673" y="6"/>
                    <a:pt x="2655" y="1"/>
                    <a:pt x="263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" name="Google Shape;1009;p41"/>
            <p:cNvSpPr/>
            <p:nvPr/>
          </p:nvSpPr>
          <p:spPr>
            <a:xfrm>
              <a:off x="7501124" y="3480103"/>
              <a:ext cx="88045" cy="40037"/>
            </a:xfrm>
            <a:custGeom>
              <a:avLst/>
              <a:gdLst/>
              <a:ahLst/>
              <a:cxnLst/>
              <a:rect l="l" t="t" r="r" b="b"/>
              <a:pathLst>
                <a:path w="2960" h="1346" extrusionOk="0">
                  <a:moveTo>
                    <a:pt x="787" y="0"/>
                  </a:moveTo>
                  <a:cubicBezTo>
                    <a:pt x="612" y="0"/>
                    <a:pt x="439" y="11"/>
                    <a:pt x="271" y="28"/>
                  </a:cubicBezTo>
                  <a:cubicBezTo>
                    <a:pt x="1" y="53"/>
                    <a:pt x="331" y="344"/>
                    <a:pt x="416" y="429"/>
                  </a:cubicBezTo>
                  <a:cubicBezTo>
                    <a:pt x="581" y="594"/>
                    <a:pt x="792" y="759"/>
                    <a:pt x="1002" y="884"/>
                  </a:cubicBezTo>
                  <a:cubicBezTo>
                    <a:pt x="1127" y="970"/>
                    <a:pt x="1272" y="1055"/>
                    <a:pt x="1417" y="1115"/>
                  </a:cubicBezTo>
                  <a:cubicBezTo>
                    <a:pt x="1733" y="1240"/>
                    <a:pt x="2063" y="1325"/>
                    <a:pt x="2399" y="1345"/>
                  </a:cubicBezTo>
                  <a:cubicBezTo>
                    <a:pt x="2484" y="1345"/>
                    <a:pt x="2564" y="1345"/>
                    <a:pt x="2649" y="1325"/>
                  </a:cubicBezTo>
                  <a:cubicBezTo>
                    <a:pt x="2960" y="1200"/>
                    <a:pt x="2709" y="844"/>
                    <a:pt x="2584" y="699"/>
                  </a:cubicBezTo>
                  <a:cubicBezTo>
                    <a:pt x="2439" y="509"/>
                    <a:pt x="2254" y="364"/>
                    <a:pt x="2043" y="259"/>
                  </a:cubicBezTo>
                  <a:cubicBezTo>
                    <a:pt x="1658" y="66"/>
                    <a:pt x="1219" y="0"/>
                    <a:pt x="787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" name="Google Shape;1010;p41"/>
            <p:cNvSpPr/>
            <p:nvPr/>
          </p:nvSpPr>
          <p:spPr>
            <a:xfrm>
              <a:off x="7514093" y="3483821"/>
              <a:ext cx="72102" cy="34683"/>
            </a:xfrm>
            <a:custGeom>
              <a:avLst/>
              <a:gdLst/>
              <a:ahLst/>
              <a:cxnLst/>
              <a:rect l="l" t="t" r="r" b="b"/>
              <a:pathLst>
                <a:path w="2424" h="1166" extrusionOk="0">
                  <a:moveTo>
                    <a:pt x="70" y="0"/>
                  </a:moveTo>
                  <a:cubicBezTo>
                    <a:pt x="41" y="0"/>
                    <a:pt x="14" y="14"/>
                    <a:pt x="0" y="28"/>
                  </a:cubicBezTo>
                  <a:lnTo>
                    <a:pt x="0" y="73"/>
                  </a:lnTo>
                  <a:cubicBezTo>
                    <a:pt x="0" y="93"/>
                    <a:pt x="0" y="134"/>
                    <a:pt x="45" y="134"/>
                  </a:cubicBezTo>
                  <a:cubicBezTo>
                    <a:pt x="105" y="179"/>
                    <a:pt x="170" y="199"/>
                    <a:pt x="250" y="199"/>
                  </a:cubicBezTo>
                  <a:cubicBezTo>
                    <a:pt x="271" y="219"/>
                    <a:pt x="296" y="219"/>
                    <a:pt x="336" y="219"/>
                  </a:cubicBezTo>
                  <a:cubicBezTo>
                    <a:pt x="441" y="259"/>
                    <a:pt x="521" y="279"/>
                    <a:pt x="626" y="324"/>
                  </a:cubicBezTo>
                  <a:cubicBezTo>
                    <a:pt x="816" y="384"/>
                    <a:pt x="1022" y="449"/>
                    <a:pt x="1212" y="529"/>
                  </a:cubicBezTo>
                  <a:cubicBezTo>
                    <a:pt x="1587" y="699"/>
                    <a:pt x="1963" y="905"/>
                    <a:pt x="2298" y="1155"/>
                  </a:cubicBezTo>
                  <a:cubicBezTo>
                    <a:pt x="2304" y="1162"/>
                    <a:pt x="2314" y="1165"/>
                    <a:pt x="2325" y="1165"/>
                  </a:cubicBezTo>
                  <a:cubicBezTo>
                    <a:pt x="2351" y="1165"/>
                    <a:pt x="2384" y="1149"/>
                    <a:pt x="2398" y="1135"/>
                  </a:cubicBezTo>
                  <a:cubicBezTo>
                    <a:pt x="2423" y="1095"/>
                    <a:pt x="2423" y="1055"/>
                    <a:pt x="2378" y="1010"/>
                  </a:cubicBezTo>
                  <a:cubicBezTo>
                    <a:pt x="2023" y="779"/>
                    <a:pt x="1672" y="574"/>
                    <a:pt x="1272" y="384"/>
                  </a:cubicBezTo>
                  <a:cubicBezTo>
                    <a:pt x="1087" y="304"/>
                    <a:pt x="876" y="239"/>
                    <a:pt x="671" y="154"/>
                  </a:cubicBezTo>
                  <a:cubicBezTo>
                    <a:pt x="586" y="134"/>
                    <a:pt x="481" y="93"/>
                    <a:pt x="376" y="73"/>
                  </a:cubicBezTo>
                  <a:cubicBezTo>
                    <a:pt x="336" y="73"/>
                    <a:pt x="316" y="53"/>
                    <a:pt x="271" y="53"/>
                  </a:cubicBezTo>
                  <a:cubicBezTo>
                    <a:pt x="210" y="53"/>
                    <a:pt x="145" y="28"/>
                    <a:pt x="105" y="8"/>
                  </a:cubicBezTo>
                  <a:cubicBezTo>
                    <a:pt x="94" y="2"/>
                    <a:pt x="81" y="0"/>
                    <a:pt x="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1" name="Google Shape;1011;p41"/>
            <p:cNvSpPr/>
            <p:nvPr/>
          </p:nvSpPr>
          <p:spPr>
            <a:xfrm>
              <a:off x="7569329" y="3363711"/>
              <a:ext cx="66450" cy="323834"/>
            </a:xfrm>
            <a:custGeom>
              <a:avLst/>
              <a:gdLst/>
              <a:ahLst/>
              <a:cxnLst/>
              <a:rect l="l" t="t" r="r" b="b"/>
              <a:pathLst>
                <a:path w="2234" h="10887" extrusionOk="0">
                  <a:moveTo>
                    <a:pt x="191" y="1"/>
                  </a:moveTo>
                  <a:cubicBezTo>
                    <a:pt x="106" y="1"/>
                    <a:pt x="41" y="61"/>
                    <a:pt x="41" y="126"/>
                  </a:cubicBezTo>
                  <a:cubicBezTo>
                    <a:pt x="1" y="1042"/>
                    <a:pt x="21" y="1938"/>
                    <a:pt x="66" y="2840"/>
                  </a:cubicBezTo>
                  <a:cubicBezTo>
                    <a:pt x="106" y="3736"/>
                    <a:pt x="166" y="4632"/>
                    <a:pt x="291" y="5528"/>
                  </a:cubicBezTo>
                  <a:cubicBezTo>
                    <a:pt x="416" y="6425"/>
                    <a:pt x="587" y="7321"/>
                    <a:pt x="817" y="8197"/>
                  </a:cubicBezTo>
                  <a:cubicBezTo>
                    <a:pt x="1067" y="9073"/>
                    <a:pt x="1358" y="9929"/>
                    <a:pt x="1753" y="10746"/>
                  </a:cubicBezTo>
                  <a:cubicBezTo>
                    <a:pt x="1753" y="10766"/>
                    <a:pt x="1773" y="10766"/>
                    <a:pt x="1773" y="10766"/>
                  </a:cubicBezTo>
                  <a:cubicBezTo>
                    <a:pt x="1807" y="10844"/>
                    <a:pt x="1896" y="10886"/>
                    <a:pt x="1990" y="10886"/>
                  </a:cubicBezTo>
                  <a:cubicBezTo>
                    <a:pt x="2023" y="10886"/>
                    <a:pt x="2057" y="10881"/>
                    <a:pt x="2089" y="10871"/>
                  </a:cubicBezTo>
                  <a:cubicBezTo>
                    <a:pt x="2194" y="10806"/>
                    <a:pt x="2234" y="10660"/>
                    <a:pt x="2194" y="10535"/>
                  </a:cubicBezTo>
                  <a:lnTo>
                    <a:pt x="2169" y="10535"/>
                  </a:lnTo>
                  <a:cubicBezTo>
                    <a:pt x="1773" y="9764"/>
                    <a:pt x="1463" y="8928"/>
                    <a:pt x="1212" y="8072"/>
                  </a:cubicBezTo>
                  <a:cubicBezTo>
                    <a:pt x="982" y="7221"/>
                    <a:pt x="792" y="6365"/>
                    <a:pt x="647" y="5468"/>
                  </a:cubicBezTo>
                  <a:cubicBezTo>
                    <a:pt x="521" y="4592"/>
                    <a:pt x="441" y="3716"/>
                    <a:pt x="376" y="2815"/>
                  </a:cubicBezTo>
                  <a:cubicBezTo>
                    <a:pt x="316" y="1918"/>
                    <a:pt x="291" y="1022"/>
                    <a:pt x="316" y="146"/>
                  </a:cubicBezTo>
                  <a:cubicBezTo>
                    <a:pt x="316" y="61"/>
                    <a:pt x="251" y="1"/>
                    <a:pt x="19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2" name="Google Shape;1012;p41"/>
            <p:cNvSpPr/>
            <p:nvPr/>
          </p:nvSpPr>
          <p:spPr>
            <a:xfrm>
              <a:off x="7488601" y="3194075"/>
              <a:ext cx="92537" cy="128112"/>
            </a:xfrm>
            <a:custGeom>
              <a:avLst/>
              <a:gdLst/>
              <a:ahLst/>
              <a:cxnLst/>
              <a:rect l="l" t="t" r="r" b="b"/>
              <a:pathLst>
                <a:path w="3111" h="4307" extrusionOk="0">
                  <a:moveTo>
                    <a:pt x="1899" y="1"/>
                  </a:moveTo>
                  <a:cubicBezTo>
                    <a:pt x="1429" y="1"/>
                    <a:pt x="1298" y="612"/>
                    <a:pt x="1298" y="612"/>
                  </a:cubicBezTo>
                  <a:cubicBezTo>
                    <a:pt x="1146" y="473"/>
                    <a:pt x="984" y="428"/>
                    <a:pt x="838" y="428"/>
                  </a:cubicBezTo>
                  <a:cubicBezTo>
                    <a:pt x="699" y="428"/>
                    <a:pt x="574" y="468"/>
                    <a:pt x="482" y="507"/>
                  </a:cubicBezTo>
                  <a:cubicBezTo>
                    <a:pt x="356" y="572"/>
                    <a:pt x="251" y="677"/>
                    <a:pt x="211" y="822"/>
                  </a:cubicBezTo>
                  <a:cubicBezTo>
                    <a:pt x="1" y="1823"/>
                    <a:pt x="2279" y="4307"/>
                    <a:pt x="2279" y="4307"/>
                  </a:cubicBezTo>
                  <a:lnTo>
                    <a:pt x="3110" y="3971"/>
                  </a:lnTo>
                  <a:cubicBezTo>
                    <a:pt x="3110" y="3971"/>
                    <a:pt x="2695" y="236"/>
                    <a:pt x="2089" y="31"/>
                  </a:cubicBezTo>
                  <a:cubicBezTo>
                    <a:pt x="2020" y="10"/>
                    <a:pt x="1957" y="1"/>
                    <a:pt x="189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3" name="Google Shape;1013;p41"/>
            <p:cNvSpPr/>
            <p:nvPr/>
          </p:nvSpPr>
          <p:spPr>
            <a:xfrm>
              <a:off x="7569924" y="3337654"/>
              <a:ext cx="100568" cy="125702"/>
            </a:xfrm>
            <a:custGeom>
              <a:avLst/>
              <a:gdLst/>
              <a:ahLst/>
              <a:cxnLst/>
              <a:rect l="l" t="t" r="r" b="b"/>
              <a:pathLst>
                <a:path w="3381" h="4226" extrusionOk="0">
                  <a:moveTo>
                    <a:pt x="752" y="1"/>
                  </a:moveTo>
                  <a:lnTo>
                    <a:pt x="1" y="461"/>
                  </a:lnTo>
                  <a:cubicBezTo>
                    <a:pt x="1" y="461"/>
                    <a:pt x="942" y="4111"/>
                    <a:pt x="1588" y="4216"/>
                  </a:cubicBezTo>
                  <a:cubicBezTo>
                    <a:pt x="1626" y="4222"/>
                    <a:pt x="1663" y="4225"/>
                    <a:pt x="1697" y="4225"/>
                  </a:cubicBezTo>
                  <a:cubicBezTo>
                    <a:pt x="2238" y="4225"/>
                    <a:pt x="2274" y="3525"/>
                    <a:pt x="2274" y="3525"/>
                  </a:cubicBezTo>
                  <a:cubicBezTo>
                    <a:pt x="2410" y="3619"/>
                    <a:pt x="2543" y="3654"/>
                    <a:pt x="2664" y="3654"/>
                  </a:cubicBezTo>
                  <a:cubicBezTo>
                    <a:pt x="2841" y="3654"/>
                    <a:pt x="2992" y="3580"/>
                    <a:pt x="3090" y="3505"/>
                  </a:cubicBezTo>
                  <a:cubicBezTo>
                    <a:pt x="3215" y="3440"/>
                    <a:pt x="3300" y="3295"/>
                    <a:pt x="3320" y="3150"/>
                  </a:cubicBezTo>
                  <a:cubicBezTo>
                    <a:pt x="3380" y="2129"/>
                    <a:pt x="752" y="1"/>
                    <a:pt x="75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4" name="Google Shape;1014;p41"/>
            <p:cNvSpPr/>
            <p:nvPr/>
          </p:nvSpPr>
          <p:spPr>
            <a:xfrm>
              <a:off x="7473729" y="3336465"/>
              <a:ext cx="104286" cy="126476"/>
            </a:xfrm>
            <a:custGeom>
              <a:avLst/>
              <a:gdLst/>
              <a:ahLst/>
              <a:cxnLst/>
              <a:rect l="l" t="t" r="r" b="b"/>
              <a:pathLst>
                <a:path w="3506" h="4252" extrusionOk="0">
                  <a:moveTo>
                    <a:pt x="2714" y="1"/>
                  </a:moveTo>
                  <a:cubicBezTo>
                    <a:pt x="2714" y="1"/>
                    <a:pt x="0" y="2604"/>
                    <a:pt x="231" y="3210"/>
                  </a:cubicBezTo>
                  <a:cubicBezTo>
                    <a:pt x="330" y="3497"/>
                    <a:pt x="547" y="3573"/>
                    <a:pt x="748" y="3573"/>
                  </a:cubicBezTo>
                  <a:cubicBezTo>
                    <a:pt x="970" y="3573"/>
                    <a:pt x="1172" y="3480"/>
                    <a:pt x="1172" y="3480"/>
                  </a:cubicBezTo>
                  <a:lnTo>
                    <a:pt x="1172" y="3480"/>
                  </a:lnTo>
                  <a:cubicBezTo>
                    <a:pt x="1127" y="3881"/>
                    <a:pt x="1402" y="4086"/>
                    <a:pt x="1567" y="4191"/>
                  </a:cubicBezTo>
                  <a:cubicBezTo>
                    <a:pt x="1639" y="4229"/>
                    <a:pt x="1725" y="4251"/>
                    <a:pt x="1808" y="4251"/>
                  </a:cubicBezTo>
                  <a:cubicBezTo>
                    <a:pt x="1869" y="4251"/>
                    <a:pt x="1930" y="4239"/>
                    <a:pt x="1983" y="4211"/>
                  </a:cubicBezTo>
                  <a:cubicBezTo>
                    <a:pt x="2924" y="3776"/>
                    <a:pt x="3505" y="456"/>
                    <a:pt x="3505" y="456"/>
                  </a:cubicBezTo>
                  <a:lnTo>
                    <a:pt x="2714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5" name="Google Shape;1015;p41"/>
            <p:cNvSpPr/>
            <p:nvPr/>
          </p:nvSpPr>
          <p:spPr>
            <a:xfrm>
              <a:off x="7440206" y="3275368"/>
              <a:ext cx="130343" cy="73619"/>
            </a:xfrm>
            <a:custGeom>
              <a:avLst/>
              <a:gdLst/>
              <a:ahLst/>
              <a:cxnLst/>
              <a:rect l="l" t="t" r="r" b="b"/>
              <a:pathLst>
                <a:path w="4382" h="2475" extrusionOk="0">
                  <a:moveTo>
                    <a:pt x="784" y="0"/>
                  </a:moveTo>
                  <a:cubicBezTo>
                    <a:pt x="690" y="0"/>
                    <a:pt x="616" y="16"/>
                    <a:pt x="566" y="52"/>
                  </a:cubicBezTo>
                  <a:cubicBezTo>
                    <a:pt x="46" y="447"/>
                    <a:pt x="587" y="1028"/>
                    <a:pt x="587" y="1028"/>
                  </a:cubicBezTo>
                  <a:cubicBezTo>
                    <a:pt x="191" y="1113"/>
                    <a:pt x="66" y="1449"/>
                    <a:pt x="46" y="1634"/>
                  </a:cubicBezTo>
                  <a:cubicBezTo>
                    <a:pt x="1" y="1779"/>
                    <a:pt x="46" y="1929"/>
                    <a:pt x="151" y="2055"/>
                  </a:cubicBezTo>
                  <a:cubicBezTo>
                    <a:pt x="472" y="2385"/>
                    <a:pt x="1337" y="2475"/>
                    <a:pt x="2185" y="2475"/>
                  </a:cubicBezTo>
                  <a:cubicBezTo>
                    <a:pt x="3203" y="2475"/>
                    <a:pt x="4197" y="2345"/>
                    <a:pt x="4197" y="2345"/>
                  </a:cubicBezTo>
                  <a:lnTo>
                    <a:pt x="4382" y="1469"/>
                  </a:lnTo>
                  <a:cubicBezTo>
                    <a:pt x="4382" y="1469"/>
                    <a:pt x="1682" y="0"/>
                    <a:pt x="78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6" name="Google Shape;1016;p41"/>
            <p:cNvSpPr/>
            <p:nvPr/>
          </p:nvSpPr>
          <p:spPr>
            <a:xfrm>
              <a:off x="7578729" y="3202374"/>
              <a:ext cx="110384" cy="122936"/>
            </a:xfrm>
            <a:custGeom>
              <a:avLst/>
              <a:gdLst/>
              <a:ahLst/>
              <a:cxnLst/>
              <a:rect l="l" t="t" r="r" b="b"/>
              <a:pathLst>
                <a:path w="3711" h="4133" extrusionOk="0">
                  <a:moveTo>
                    <a:pt x="2033" y="0"/>
                  </a:moveTo>
                  <a:cubicBezTo>
                    <a:pt x="1986" y="0"/>
                    <a:pt x="1939" y="7"/>
                    <a:pt x="1898" y="22"/>
                  </a:cubicBezTo>
                  <a:cubicBezTo>
                    <a:pt x="936" y="378"/>
                    <a:pt x="0" y="3607"/>
                    <a:pt x="0" y="3607"/>
                  </a:cubicBezTo>
                  <a:lnTo>
                    <a:pt x="726" y="4133"/>
                  </a:lnTo>
                  <a:cubicBezTo>
                    <a:pt x="726" y="4133"/>
                    <a:pt x="3710" y="1835"/>
                    <a:pt x="3545" y="1189"/>
                  </a:cubicBezTo>
                  <a:cubicBezTo>
                    <a:pt x="3467" y="853"/>
                    <a:pt x="3215" y="775"/>
                    <a:pt x="2998" y="775"/>
                  </a:cubicBezTo>
                  <a:cubicBezTo>
                    <a:pt x="2810" y="775"/>
                    <a:pt x="2649" y="833"/>
                    <a:pt x="2649" y="833"/>
                  </a:cubicBezTo>
                  <a:cubicBezTo>
                    <a:pt x="2709" y="438"/>
                    <a:pt x="2479" y="208"/>
                    <a:pt x="2313" y="82"/>
                  </a:cubicBezTo>
                  <a:cubicBezTo>
                    <a:pt x="2230" y="29"/>
                    <a:pt x="2129" y="0"/>
                    <a:pt x="203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7" name="Google Shape;1017;p41"/>
            <p:cNvSpPr/>
            <p:nvPr/>
          </p:nvSpPr>
          <p:spPr>
            <a:xfrm>
              <a:off x="7591668" y="3296785"/>
              <a:ext cx="132276" cy="69068"/>
            </a:xfrm>
            <a:custGeom>
              <a:avLst/>
              <a:gdLst/>
              <a:ahLst/>
              <a:cxnLst/>
              <a:rect l="l" t="t" r="r" b="b"/>
              <a:pathLst>
                <a:path w="4447" h="2322" extrusionOk="0">
                  <a:moveTo>
                    <a:pt x="3272" y="1"/>
                  </a:moveTo>
                  <a:cubicBezTo>
                    <a:pt x="2033" y="1"/>
                    <a:pt x="1" y="749"/>
                    <a:pt x="1" y="749"/>
                  </a:cubicBezTo>
                  <a:lnTo>
                    <a:pt x="1" y="1645"/>
                  </a:lnTo>
                  <a:cubicBezTo>
                    <a:pt x="1" y="1645"/>
                    <a:pt x="2347" y="2322"/>
                    <a:pt x="3474" y="2322"/>
                  </a:cubicBezTo>
                  <a:cubicBezTo>
                    <a:pt x="3745" y="2322"/>
                    <a:pt x="3946" y="2283"/>
                    <a:pt x="4026" y="2186"/>
                  </a:cubicBezTo>
                  <a:cubicBezTo>
                    <a:pt x="4447" y="1710"/>
                    <a:pt x="3796" y="1249"/>
                    <a:pt x="3796" y="1249"/>
                  </a:cubicBezTo>
                  <a:cubicBezTo>
                    <a:pt x="4151" y="1084"/>
                    <a:pt x="4217" y="749"/>
                    <a:pt x="4217" y="538"/>
                  </a:cubicBezTo>
                  <a:cubicBezTo>
                    <a:pt x="4197" y="393"/>
                    <a:pt x="4131" y="248"/>
                    <a:pt x="4006" y="163"/>
                  </a:cubicBezTo>
                  <a:cubicBezTo>
                    <a:pt x="3840" y="47"/>
                    <a:pt x="3580" y="1"/>
                    <a:pt x="327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8" name="Google Shape;1018;p41"/>
            <p:cNvSpPr/>
            <p:nvPr/>
          </p:nvSpPr>
          <p:spPr>
            <a:xfrm>
              <a:off x="7543273" y="3305768"/>
              <a:ext cx="63922" cy="55921"/>
            </a:xfrm>
            <a:custGeom>
              <a:avLst/>
              <a:gdLst/>
              <a:ahLst/>
              <a:cxnLst/>
              <a:rect l="l" t="t" r="r" b="b"/>
              <a:pathLst>
                <a:path w="2149" h="1880" extrusionOk="0">
                  <a:moveTo>
                    <a:pt x="1080" y="0"/>
                  </a:moveTo>
                  <a:cubicBezTo>
                    <a:pt x="934" y="0"/>
                    <a:pt x="786" y="36"/>
                    <a:pt x="646" y="111"/>
                  </a:cubicBezTo>
                  <a:cubicBezTo>
                    <a:pt x="191" y="342"/>
                    <a:pt x="0" y="907"/>
                    <a:pt x="231" y="1363"/>
                  </a:cubicBezTo>
                  <a:cubicBezTo>
                    <a:pt x="409" y="1691"/>
                    <a:pt x="745" y="1879"/>
                    <a:pt x="1089" y="1879"/>
                  </a:cubicBezTo>
                  <a:cubicBezTo>
                    <a:pt x="1229" y="1879"/>
                    <a:pt x="1370" y="1848"/>
                    <a:pt x="1503" y="1784"/>
                  </a:cubicBezTo>
                  <a:cubicBezTo>
                    <a:pt x="1963" y="1553"/>
                    <a:pt x="2148" y="967"/>
                    <a:pt x="1918" y="507"/>
                  </a:cubicBezTo>
                  <a:cubicBezTo>
                    <a:pt x="1743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9" name="Google Shape;1019;p41"/>
            <p:cNvSpPr/>
            <p:nvPr/>
          </p:nvSpPr>
          <p:spPr>
            <a:xfrm>
              <a:off x="7536431" y="3275755"/>
              <a:ext cx="21178" cy="30221"/>
            </a:xfrm>
            <a:custGeom>
              <a:avLst/>
              <a:gdLst/>
              <a:ahLst/>
              <a:cxnLst/>
              <a:rect l="l" t="t" r="r" b="b"/>
              <a:pathLst>
                <a:path w="712" h="1016" extrusionOk="0">
                  <a:moveTo>
                    <a:pt x="94" y="1"/>
                  </a:moveTo>
                  <a:cubicBezTo>
                    <a:pt x="77" y="1"/>
                    <a:pt x="61" y="6"/>
                    <a:pt x="45" y="14"/>
                  </a:cubicBezTo>
                  <a:cubicBezTo>
                    <a:pt x="20" y="39"/>
                    <a:pt x="0" y="99"/>
                    <a:pt x="20" y="119"/>
                  </a:cubicBezTo>
                  <a:lnTo>
                    <a:pt x="691" y="1015"/>
                  </a:lnTo>
                  <a:cubicBezTo>
                    <a:pt x="711" y="1015"/>
                    <a:pt x="711" y="995"/>
                    <a:pt x="711" y="995"/>
                  </a:cubicBezTo>
                  <a:lnTo>
                    <a:pt x="170" y="39"/>
                  </a:lnTo>
                  <a:cubicBezTo>
                    <a:pt x="143" y="12"/>
                    <a:pt x="118" y="1"/>
                    <a:pt x="9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0" name="Google Shape;1020;p41"/>
            <p:cNvSpPr/>
            <p:nvPr/>
          </p:nvSpPr>
          <p:spPr>
            <a:xfrm>
              <a:off x="7553832" y="3269449"/>
              <a:ext cx="11809" cy="34118"/>
            </a:xfrm>
            <a:custGeom>
              <a:avLst/>
              <a:gdLst/>
              <a:ahLst/>
              <a:cxnLst/>
              <a:rect l="l" t="t" r="r" b="b"/>
              <a:pathLst>
                <a:path w="397" h="1147" extrusionOk="0">
                  <a:moveTo>
                    <a:pt x="61" y="0"/>
                  </a:moveTo>
                  <a:cubicBezTo>
                    <a:pt x="21" y="20"/>
                    <a:pt x="1" y="60"/>
                    <a:pt x="21" y="101"/>
                  </a:cubicBezTo>
                  <a:lnTo>
                    <a:pt x="377" y="1147"/>
                  </a:lnTo>
                  <a:lnTo>
                    <a:pt x="397" y="1147"/>
                  </a:lnTo>
                  <a:lnTo>
                    <a:pt x="397" y="1127"/>
                  </a:lnTo>
                  <a:lnTo>
                    <a:pt x="166" y="60"/>
                  </a:lnTo>
                  <a:cubicBezTo>
                    <a:pt x="146" y="20"/>
                    <a:pt x="106" y="0"/>
                    <a:pt x="6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1" name="Google Shape;1021;p41"/>
            <p:cNvSpPr/>
            <p:nvPr/>
          </p:nvSpPr>
          <p:spPr>
            <a:xfrm>
              <a:off x="7598539" y="3363860"/>
              <a:ext cx="19810" cy="23261"/>
            </a:xfrm>
            <a:custGeom>
              <a:avLst/>
              <a:gdLst/>
              <a:ahLst/>
              <a:cxnLst/>
              <a:rect l="l" t="t" r="r" b="b"/>
              <a:pathLst>
                <a:path w="666" h="782" extrusionOk="0">
                  <a:moveTo>
                    <a:pt x="10" y="1"/>
                  </a:moveTo>
                  <a:cubicBezTo>
                    <a:pt x="5" y="1"/>
                    <a:pt x="0" y="6"/>
                    <a:pt x="0" y="16"/>
                  </a:cubicBezTo>
                  <a:lnTo>
                    <a:pt x="0" y="36"/>
                  </a:lnTo>
                  <a:lnTo>
                    <a:pt x="521" y="747"/>
                  </a:lnTo>
                  <a:lnTo>
                    <a:pt x="521" y="767"/>
                  </a:lnTo>
                  <a:cubicBezTo>
                    <a:pt x="531" y="777"/>
                    <a:pt x="552" y="782"/>
                    <a:pt x="573" y="782"/>
                  </a:cubicBezTo>
                  <a:cubicBezTo>
                    <a:pt x="595" y="782"/>
                    <a:pt x="616" y="777"/>
                    <a:pt x="626" y="767"/>
                  </a:cubicBezTo>
                  <a:cubicBezTo>
                    <a:pt x="666" y="727"/>
                    <a:pt x="666" y="682"/>
                    <a:pt x="626" y="642"/>
                  </a:cubicBezTo>
                  <a:lnTo>
                    <a:pt x="20" y="16"/>
                  </a:lnTo>
                  <a:cubicBezTo>
                    <a:pt x="20" y="6"/>
                    <a:pt x="15" y="1"/>
                    <a:pt x="1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2" name="Google Shape;1022;p41"/>
            <p:cNvSpPr/>
            <p:nvPr/>
          </p:nvSpPr>
          <p:spPr>
            <a:xfrm>
              <a:off x="7591668" y="3366834"/>
              <a:ext cx="13147" cy="26949"/>
            </a:xfrm>
            <a:custGeom>
              <a:avLst/>
              <a:gdLst/>
              <a:ahLst/>
              <a:cxnLst/>
              <a:rect l="l" t="t" r="r" b="b"/>
              <a:pathLst>
                <a:path w="442" h="906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1" y="857"/>
                  </a:lnTo>
                  <a:cubicBezTo>
                    <a:pt x="291" y="857"/>
                    <a:pt x="291" y="857"/>
                    <a:pt x="291" y="877"/>
                  </a:cubicBezTo>
                  <a:cubicBezTo>
                    <a:pt x="309" y="891"/>
                    <a:pt x="334" y="905"/>
                    <a:pt x="361" y="905"/>
                  </a:cubicBezTo>
                  <a:cubicBezTo>
                    <a:pt x="373" y="905"/>
                    <a:pt x="385" y="903"/>
                    <a:pt x="396" y="897"/>
                  </a:cubicBezTo>
                  <a:cubicBezTo>
                    <a:pt x="441" y="877"/>
                    <a:pt x="441" y="832"/>
                    <a:pt x="416" y="792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3" name="Google Shape;1023;p41"/>
            <p:cNvSpPr/>
            <p:nvPr/>
          </p:nvSpPr>
          <p:spPr>
            <a:xfrm>
              <a:off x="7546396" y="3363116"/>
              <a:ext cx="16717" cy="25045"/>
            </a:xfrm>
            <a:custGeom>
              <a:avLst/>
              <a:gdLst/>
              <a:ahLst/>
              <a:cxnLst/>
              <a:rect l="l" t="t" r="r" b="b"/>
              <a:pathLst>
                <a:path w="562" h="842" extrusionOk="0">
                  <a:moveTo>
                    <a:pt x="541" y="1"/>
                  </a:moveTo>
                  <a:lnTo>
                    <a:pt x="41" y="732"/>
                  </a:lnTo>
                  <a:lnTo>
                    <a:pt x="21" y="732"/>
                  </a:lnTo>
                  <a:cubicBezTo>
                    <a:pt x="1" y="772"/>
                    <a:pt x="21" y="812"/>
                    <a:pt x="61" y="832"/>
                  </a:cubicBezTo>
                  <a:cubicBezTo>
                    <a:pt x="73" y="839"/>
                    <a:pt x="85" y="842"/>
                    <a:pt x="97" y="842"/>
                  </a:cubicBezTo>
                  <a:cubicBezTo>
                    <a:pt x="126" y="842"/>
                    <a:pt x="151" y="821"/>
                    <a:pt x="166" y="792"/>
                  </a:cubicBezTo>
                  <a:lnTo>
                    <a:pt x="561" y="21"/>
                  </a:lnTo>
                  <a:lnTo>
                    <a:pt x="56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4" name="Google Shape;1024;p41"/>
            <p:cNvSpPr/>
            <p:nvPr/>
          </p:nvSpPr>
          <p:spPr>
            <a:xfrm>
              <a:off x="7535837" y="3358060"/>
              <a:ext cx="22963" cy="19840"/>
            </a:xfrm>
            <a:custGeom>
              <a:avLst/>
              <a:gdLst/>
              <a:ahLst/>
              <a:cxnLst/>
              <a:rect l="l" t="t" r="r" b="b"/>
              <a:pathLst>
                <a:path w="772" h="667" extrusionOk="0">
                  <a:moveTo>
                    <a:pt x="731" y="1"/>
                  </a:moveTo>
                  <a:lnTo>
                    <a:pt x="40" y="526"/>
                  </a:lnTo>
                  <a:lnTo>
                    <a:pt x="40" y="546"/>
                  </a:lnTo>
                  <a:cubicBezTo>
                    <a:pt x="0" y="566"/>
                    <a:pt x="0" y="606"/>
                    <a:pt x="40" y="651"/>
                  </a:cubicBezTo>
                  <a:cubicBezTo>
                    <a:pt x="53" y="661"/>
                    <a:pt x="74" y="666"/>
                    <a:pt x="95" y="666"/>
                  </a:cubicBezTo>
                  <a:cubicBezTo>
                    <a:pt x="115" y="666"/>
                    <a:pt x="135" y="661"/>
                    <a:pt x="145" y="651"/>
                  </a:cubicBezTo>
                  <a:lnTo>
                    <a:pt x="751" y="26"/>
                  </a:lnTo>
                  <a:cubicBezTo>
                    <a:pt x="751" y="26"/>
                    <a:pt x="771" y="1"/>
                    <a:pt x="7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5" name="Google Shape;1025;p41"/>
            <p:cNvSpPr/>
            <p:nvPr/>
          </p:nvSpPr>
          <p:spPr>
            <a:xfrm>
              <a:off x="7594196" y="3269449"/>
              <a:ext cx="16717" cy="30667"/>
            </a:xfrm>
            <a:custGeom>
              <a:avLst/>
              <a:gdLst/>
              <a:ahLst/>
              <a:cxnLst/>
              <a:rect l="l" t="t" r="r" b="b"/>
              <a:pathLst>
                <a:path w="562" h="1031" extrusionOk="0">
                  <a:moveTo>
                    <a:pt x="502" y="0"/>
                  </a:moveTo>
                  <a:cubicBezTo>
                    <a:pt x="456" y="0"/>
                    <a:pt x="416" y="20"/>
                    <a:pt x="396" y="40"/>
                  </a:cubicBezTo>
                  <a:lnTo>
                    <a:pt x="21" y="1002"/>
                  </a:lnTo>
                  <a:cubicBezTo>
                    <a:pt x="1" y="1022"/>
                    <a:pt x="21" y="1022"/>
                    <a:pt x="21" y="1022"/>
                  </a:cubicBezTo>
                  <a:cubicBezTo>
                    <a:pt x="21" y="1028"/>
                    <a:pt x="23" y="1031"/>
                    <a:pt x="26" y="1031"/>
                  </a:cubicBezTo>
                  <a:cubicBezTo>
                    <a:pt x="32" y="1031"/>
                    <a:pt x="41" y="1022"/>
                    <a:pt x="41" y="1022"/>
                  </a:cubicBezTo>
                  <a:lnTo>
                    <a:pt x="542" y="126"/>
                  </a:lnTo>
                  <a:lnTo>
                    <a:pt x="542" y="101"/>
                  </a:lnTo>
                  <a:cubicBezTo>
                    <a:pt x="562" y="60"/>
                    <a:pt x="542" y="20"/>
                    <a:pt x="50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6" name="Google Shape;1026;p41"/>
            <p:cNvSpPr/>
            <p:nvPr/>
          </p:nvSpPr>
          <p:spPr>
            <a:xfrm>
              <a:off x="7600324" y="3280217"/>
              <a:ext cx="24302" cy="25402"/>
            </a:xfrm>
            <a:custGeom>
              <a:avLst/>
              <a:gdLst/>
              <a:ahLst/>
              <a:cxnLst/>
              <a:rect l="l" t="t" r="r" b="b"/>
              <a:pathLst>
                <a:path w="817" h="854" extrusionOk="0">
                  <a:moveTo>
                    <a:pt x="722" y="0"/>
                  </a:moveTo>
                  <a:cubicBezTo>
                    <a:pt x="701" y="0"/>
                    <a:pt x="681" y="11"/>
                    <a:pt x="671" y="34"/>
                  </a:cubicBezTo>
                  <a:lnTo>
                    <a:pt x="0" y="825"/>
                  </a:lnTo>
                  <a:lnTo>
                    <a:pt x="0" y="845"/>
                  </a:lnTo>
                  <a:cubicBezTo>
                    <a:pt x="17" y="845"/>
                    <a:pt x="22" y="854"/>
                    <a:pt x="24" y="854"/>
                  </a:cubicBezTo>
                  <a:cubicBezTo>
                    <a:pt x="25" y="854"/>
                    <a:pt x="25" y="852"/>
                    <a:pt x="25" y="845"/>
                  </a:cubicBezTo>
                  <a:lnTo>
                    <a:pt x="776" y="139"/>
                  </a:lnTo>
                  <a:lnTo>
                    <a:pt x="796" y="139"/>
                  </a:lnTo>
                  <a:cubicBezTo>
                    <a:pt x="816" y="94"/>
                    <a:pt x="816" y="54"/>
                    <a:pt x="776" y="34"/>
                  </a:cubicBezTo>
                  <a:cubicBezTo>
                    <a:pt x="764" y="11"/>
                    <a:pt x="742" y="0"/>
                    <a:pt x="72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7" name="Google Shape;1027;p41"/>
            <p:cNvSpPr/>
            <p:nvPr/>
          </p:nvSpPr>
          <p:spPr>
            <a:xfrm>
              <a:off x="7614601" y="3320016"/>
              <a:ext cx="31173" cy="7704"/>
            </a:xfrm>
            <a:custGeom>
              <a:avLst/>
              <a:gdLst/>
              <a:ahLst/>
              <a:cxnLst/>
              <a:rect l="l" t="t" r="r" b="b"/>
              <a:pathLst>
                <a:path w="1048" h="259" extrusionOk="0">
                  <a:moveTo>
                    <a:pt x="973" y="0"/>
                  </a:moveTo>
                  <a:cubicBezTo>
                    <a:pt x="963" y="0"/>
                    <a:pt x="953" y="2"/>
                    <a:pt x="942" y="8"/>
                  </a:cubicBezTo>
                  <a:lnTo>
                    <a:pt x="21" y="238"/>
                  </a:lnTo>
                  <a:cubicBezTo>
                    <a:pt x="1" y="238"/>
                    <a:pt x="1" y="238"/>
                    <a:pt x="1" y="258"/>
                  </a:cubicBezTo>
                  <a:lnTo>
                    <a:pt x="21" y="258"/>
                  </a:lnTo>
                  <a:lnTo>
                    <a:pt x="962" y="153"/>
                  </a:lnTo>
                  <a:lnTo>
                    <a:pt x="982" y="153"/>
                  </a:lnTo>
                  <a:cubicBezTo>
                    <a:pt x="1022" y="133"/>
                    <a:pt x="1047" y="93"/>
                    <a:pt x="1047" y="53"/>
                  </a:cubicBezTo>
                  <a:cubicBezTo>
                    <a:pt x="1029" y="20"/>
                    <a:pt x="1002" y="0"/>
                    <a:pt x="97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8" name="Google Shape;1028;p41"/>
            <p:cNvSpPr/>
            <p:nvPr/>
          </p:nvSpPr>
          <p:spPr>
            <a:xfrm>
              <a:off x="7614006" y="3334531"/>
              <a:ext cx="31024" cy="6276"/>
            </a:xfrm>
            <a:custGeom>
              <a:avLst/>
              <a:gdLst/>
              <a:ahLst/>
              <a:cxnLst/>
              <a:rect l="l" t="t" r="r" b="b"/>
              <a:pathLst>
                <a:path w="1043" h="211" extrusionOk="0">
                  <a:moveTo>
                    <a:pt x="1" y="0"/>
                  </a:moveTo>
                  <a:lnTo>
                    <a:pt x="1" y="20"/>
                  </a:lnTo>
                  <a:lnTo>
                    <a:pt x="942" y="211"/>
                  </a:lnTo>
                  <a:lnTo>
                    <a:pt x="962" y="211"/>
                  </a:lnTo>
                  <a:cubicBezTo>
                    <a:pt x="1002" y="211"/>
                    <a:pt x="1022" y="191"/>
                    <a:pt x="1042" y="146"/>
                  </a:cubicBezTo>
                  <a:cubicBezTo>
                    <a:pt x="1042" y="86"/>
                    <a:pt x="1002" y="66"/>
                    <a:pt x="962" y="66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9" name="Google Shape;1029;p41"/>
            <p:cNvSpPr/>
            <p:nvPr/>
          </p:nvSpPr>
          <p:spPr>
            <a:xfrm>
              <a:off x="7506032" y="3328285"/>
              <a:ext cx="34742" cy="7674"/>
            </a:xfrm>
            <a:custGeom>
              <a:avLst/>
              <a:gdLst/>
              <a:ahLst/>
              <a:cxnLst/>
              <a:rect l="l" t="t" r="r" b="b"/>
              <a:pathLst>
                <a:path w="1168" h="258" extrusionOk="0">
                  <a:moveTo>
                    <a:pt x="1147" y="0"/>
                  </a:moveTo>
                  <a:lnTo>
                    <a:pt x="86" y="105"/>
                  </a:lnTo>
                  <a:lnTo>
                    <a:pt x="66" y="105"/>
                  </a:lnTo>
                  <a:cubicBezTo>
                    <a:pt x="21" y="105"/>
                    <a:pt x="1" y="150"/>
                    <a:pt x="1" y="190"/>
                  </a:cubicBezTo>
                  <a:cubicBezTo>
                    <a:pt x="17" y="222"/>
                    <a:pt x="49" y="258"/>
                    <a:pt x="82" y="258"/>
                  </a:cubicBezTo>
                  <a:cubicBezTo>
                    <a:pt x="90" y="258"/>
                    <a:pt x="98" y="255"/>
                    <a:pt x="106" y="250"/>
                  </a:cubicBezTo>
                  <a:lnTo>
                    <a:pt x="1167" y="45"/>
                  </a:lnTo>
                  <a:lnTo>
                    <a:pt x="1167" y="25"/>
                  </a:lnTo>
                  <a:cubicBezTo>
                    <a:pt x="1167" y="25"/>
                    <a:pt x="1167" y="0"/>
                    <a:pt x="114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0" name="Google Shape;1030;p41"/>
            <p:cNvSpPr/>
            <p:nvPr/>
          </p:nvSpPr>
          <p:spPr>
            <a:xfrm>
              <a:off x="7507222" y="3312788"/>
              <a:ext cx="34891" cy="8061"/>
            </a:xfrm>
            <a:custGeom>
              <a:avLst/>
              <a:gdLst/>
              <a:ahLst/>
              <a:cxnLst/>
              <a:rect l="l" t="t" r="r" b="b"/>
              <a:pathLst>
                <a:path w="1173" h="271" extrusionOk="0">
                  <a:moveTo>
                    <a:pt x="106" y="0"/>
                  </a:moveTo>
                  <a:cubicBezTo>
                    <a:pt x="66" y="0"/>
                    <a:pt x="26" y="45"/>
                    <a:pt x="26" y="86"/>
                  </a:cubicBezTo>
                  <a:cubicBezTo>
                    <a:pt x="1" y="126"/>
                    <a:pt x="46" y="171"/>
                    <a:pt x="86" y="171"/>
                  </a:cubicBezTo>
                  <a:lnTo>
                    <a:pt x="1172" y="271"/>
                  </a:lnTo>
                  <a:lnTo>
                    <a:pt x="1172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1" name="Google Shape;1031;p41"/>
            <p:cNvSpPr/>
            <p:nvPr/>
          </p:nvSpPr>
          <p:spPr>
            <a:xfrm>
              <a:off x="7549519" y="3311003"/>
              <a:ext cx="51578" cy="45242"/>
            </a:xfrm>
            <a:custGeom>
              <a:avLst/>
              <a:gdLst/>
              <a:ahLst/>
              <a:cxnLst/>
              <a:rect l="l" t="t" r="r" b="b"/>
              <a:pathLst>
                <a:path w="1734" h="1521" extrusionOk="0">
                  <a:moveTo>
                    <a:pt x="865" y="0"/>
                  </a:moveTo>
                  <a:cubicBezTo>
                    <a:pt x="749" y="0"/>
                    <a:pt x="632" y="26"/>
                    <a:pt x="522" y="80"/>
                  </a:cubicBezTo>
                  <a:cubicBezTo>
                    <a:pt x="146" y="271"/>
                    <a:pt x="1" y="731"/>
                    <a:pt x="186" y="1107"/>
                  </a:cubicBezTo>
                  <a:cubicBezTo>
                    <a:pt x="320" y="1371"/>
                    <a:pt x="584" y="1521"/>
                    <a:pt x="860" y="1521"/>
                  </a:cubicBezTo>
                  <a:cubicBezTo>
                    <a:pt x="977" y="1521"/>
                    <a:pt x="1096" y="1494"/>
                    <a:pt x="1207" y="1437"/>
                  </a:cubicBezTo>
                  <a:cubicBezTo>
                    <a:pt x="1583" y="1252"/>
                    <a:pt x="1733" y="791"/>
                    <a:pt x="1543" y="416"/>
                  </a:cubicBezTo>
                  <a:cubicBezTo>
                    <a:pt x="1412" y="151"/>
                    <a:pt x="1144" y="0"/>
                    <a:pt x="86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32" name="Google Shape;1032;p41"/>
          <p:cNvGrpSpPr/>
          <p:nvPr/>
        </p:nvGrpSpPr>
        <p:grpSpPr>
          <a:xfrm rot="1676892">
            <a:off x="690502" y="3928943"/>
            <a:ext cx="580885" cy="996558"/>
            <a:chOff x="8050026" y="3218526"/>
            <a:chExt cx="277461" cy="476009"/>
          </a:xfrm>
        </p:grpSpPr>
        <p:sp>
          <p:nvSpPr>
            <p:cNvPr id="1033" name="Google Shape;1033;p41"/>
            <p:cNvSpPr/>
            <p:nvPr/>
          </p:nvSpPr>
          <p:spPr>
            <a:xfrm>
              <a:off x="8050026" y="3218526"/>
              <a:ext cx="277461" cy="476009"/>
            </a:xfrm>
            <a:custGeom>
              <a:avLst/>
              <a:gdLst/>
              <a:ahLst/>
              <a:cxnLst/>
              <a:rect l="l" t="t" r="r" b="b"/>
              <a:pathLst>
                <a:path w="9328" h="16003" extrusionOk="0">
                  <a:moveTo>
                    <a:pt x="4737" y="8281"/>
                  </a:moveTo>
                  <a:lnTo>
                    <a:pt x="4737" y="8281"/>
                  </a:lnTo>
                  <a:cubicBezTo>
                    <a:pt x="4466" y="8847"/>
                    <a:pt x="4216" y="9513"/>
                    <a:pt x="4006" y="10179"/>
                  </a:cubicBezTo>
                  <a:lnTo>
                    <a:pt x="4006" y="10099"/>
                  </a:lnTo>
                  <a:cubicBezTo>
                    <a:pt x="3986" y="9909"/>
                    <a:pt x="3986" y="9743"/>
                    <a:pt x="3966" y="9553"/>
                  </a:cubicBezTo>
                  <a:lnTo>
                    <a:pt x="3946" y="8722"/>
                  </a:lnTo>
                  <a:cubicBezTo>
                    <a:pt x="4171" y="8597"/>
                    <a:pt x="4446" y="8447"/>
                    <a:pt x="4737" y="8281"/>
                  </a:cubicBezTo>
                  <a:close/>
                  <a:moveTo>
                    <a:pt x="4506" y="0"/>
                  </a:moveTo>
                  <a:cubicBezTo>
                    <a:pt x="3214" y="0"/>
                    <a:pt x="2589" y="2839"/>
                    <a:pt x="2589" y="2859"/>
                  </a:cubicBezTo>
                  <a:cubicBezTo>
                    <a:pt x="2483" y="3420"/>
                    <a:pt x="2483" y="4191"/>
                    <a:pt x="2544" y="5192"/>
                  </a:cubicBezTo>
                  <a:cubicBezTo>
                    <a:pt x="2273" y="4882"/>
                    <a:pt x="1898" y="4546"/>
                    <a:pt x="1522" y="4546"/>
                  </a:cubicBezTo>
                  <a:cubicBezTo>
                    <a:pt x="1417" y="4546"/>
                    <a:pt x="1337" y="4566"/>
                    <a:pt x="1252" y="4611"/>
                  </a:cubicBezTo>
                  <a:cubicBezTo>
                    <a:pt x="1087" y="4671"/>
                    <a:pt x="961" y="4817"/>
                    <a:pt x="896" y="5007"/>
                  </a:cubicBezTo>
                  <a:cubicBezTo>
                    <a:pt x="691" y="5568"/>
                    <a:pt x="1067" y="6489"/>
                    <a:pt x="1167" y="6694"/>
                  </a:cubicBezTo>
                  <a:cubicBezTo>
                    <a:pt x="1502" y="7385"/>
                    <a:pt x="2463" y="8367"/>
                    <a:pt x="2964" y="8847"/>
                  </a:cubicBezTo>
                  <a:lnTo>
                    <a:pt x="2964" y="9073"/>
                  </a:lnTo>
                  <a:cubicBezTo>
                    <a:pt x="2734" y="8722"/>
                    <a:pt x="2193" y="8031"/>
                    <a:pt x="1627" y="8031"/>
                  </a:cubicBezTo>
                  <a:cubicBezTo>
                    <a:pt x="1542" y="8031"/>
                    <a:pt x="1462" y="8051"/>
                    <a:pt x="1377" y="8096"/>
                  </a:cubicBezTo>
                  <a:cubicBezTo>
                    <a:pt x="1212" y="8176"/>
                    <a:pt x="1087" y="8301"/>
                    <a:pt x="1001" y="8492"/>
                  </a:cubicBezTo>
                  <a:cubicBezTo>
                    <a:pt x="876" y="8867"/>
                    <a:pt x="1001" y="9428"/>
                    <a:pt x="1127" y="9804"/>
                  </a:cubicBezTo>
                  <a:cubicBezTo>
                    <a:pt x="1016" y="9773"/>
                    <a:pt x="908" y="9757"/>
                    <a:pt x="806" y="9757"/>
                  </a:cubicBezTo>
                  <a:cubicBezTo>
                    <a:pt x="641" y="9757"/>
                    <a:pt x="493" y="9799"/>
                    <a:pt x="376" y="9889"/>
                  </a:cubicBezTo>
                  <a:cubicBezTo>
                    <a:pt x="210" y="10014"/>
                    <a:pt x="105" y="10179"/>
                    <a:pt x="85" y="10409"/>
                  </a:cubicBezTo>
                  <a:cubicBezTo>
                    <a:pt x="0" y="11075"/>
                    <a:pt x="666" y="12057"/>
                    <a:pt x="836" y="12267"/>
                  </a:cubicBezTo>
                  <a:cubicBezTo>
                    <a:pt x="961" y="12412"/>
                    <a:pt x="1087" y="12557"/>
                    <a:pt x="1272" y="12703"/>
                  </a:cubicBezTo>
                  <a:cubicBezTo>
                    <a:pt x="1041" y="12788"/>
                    <a:pt x="941" y="12933"/>
                    <a:pt x="876" y="13058"/>
                  </a:cubicBezTo>
                  <a:cubicBezTo>
                    <a:pt x="816" y="13203"/>
                    <a:pt x="816" y="13373"/>
                    <a:pt x="876" y="13519"/>
                  </a:cubicBezTo>
                  <a:cubicBezTo>
                    <a:pt x="1087" y="13999"/>
                    <a:pt x="1878" y="14310"/>
                    <a:pt x="1898" y="14310"/>
                  </a:cubicBezTo>
                  <a:cubicBezTo>
                    <a:pt x="2293" y="14455"/>
                    <a:pt x="2964" y="14520"/>
                    <a:pt x="3545" y="14520"/>
                  </a:cubicBezTo>
                  <a:cubicBezTo>
                    <a:pt x="3590" y="14705"/>
                    <a:pt x="3610" y="14876"/>
                    <a:pt x="3650" y="15061"/>
                  </a:cubicBezTo>
                  <a:cubicBezTo>
                    <a:pt x="3670" y="15251"/>
                    <a:pt x="3715" y="15436"/>
                    <a:pt x="3735" y="15607"/>
                  </a:cubicBezTo>
                  <a:cubicBezTo>
                    <a:pt x="3775" y="15832"/>
                    <a:pt x="3966" y="16002"/>
                    <a:pt x="4196" y="16002"/>
                  </a:cubicBezTo>
                  <a:lnTo>
                    <a:pt x="4276" y="16002"/>
                  </a:lnTo>
                  <a:cubicBezTo>
                    <a:pt x="4401" y="15982"/>
                    <a:pt x="4506" y="15917"/>
                    <a:pt x="4591" y="15812"/>
                  </a:cubicBezTo>
                  <a:cubicBezTo>
                    <a:pt x="4651" y="15707"/>
                    <a:pt x="4697" y="15582"/>
                    <a:pt x="4672" y="15456"/>
                  </a:cubicBezTo>
                  <a:cubicBezTo>
                    <a:pt x="4631" y="15251"/>
                    <a:pt x="4591" y="15061"/>
                    <a:pt x="4571" y="14856"/>
                  </a:cubicBezTo>
                  <a:cubicBezTo>
                    <a:pt x="4506" y="14500"/>
                    <a:pt x="4446" y="14125"/>
                    <a:pt x="4381" y="13769"/>
                  </a:cubicBezTo>
                  <a:lnTo>
                    <a:pt x="4341" y="13434"/>
                  </a:lnTo>
                  <a:cubicBezTo>
                    <a:pt x="5072" y="13268"/>
                    <a:pt x="6529" y="12893"/>
                    <a:pt x="7470" y="12372"/>
                  </a:cubicBezTo>
                  <a:cubicBezTo>
                    <a:pt x="7470" y="12352"/>
                    <a:pt x="9328" y="11200"/>
                    <a:pt x="8887" y="10264"/>
                  </a:cubicBezTo>
                  <a:cubicBezTo>
                    <a:pt x="8802" y="10054"/>
                    <a:pt x="8577" y="9824"/>
                    <a:pt x="8031" y="9824"/>
                  </a:cubicBezTo>
                  <a:cubicBezTo>
                    <a:pt x="7676" y="9824"/>
                    <a:pt x="7280" y="9909"/>
                    <a:pt x="6925" y="10034"/>
                  </a:cubicBezTo>
                  <a:cubicBezTo>
                    <a:pt x="7115" y="9784"/>
                    <a:pt x="7300" y="9553"/>
                    <a:pt x="7450" y="9303"/>
                  </a:cubicBezTo>
                  <a:cubicBezTo>
                    <a:pt x="7450" y="9283"/>
                    <a:pt x="8847" y="6865"/>
                    <a:pt x="7846" y="6113"/>
                  </a:cubicBezTo>
                  <a:cubicBezTo>
                    <a:pt x="7707" y="6018"/>
                    <a:pt x="7542" y="5965"/>
                    <a:pt x="7363" y="5965"/>
                  </a:cubicBezTo>
                  <a:cubicBezTo>
                    <a:pt x="7270" y="5965"/>
                    <a:pt x="7174" y="5979"/>
                    <a:pt x="7075" y="6008"/>
                  </a:cubicBezTo>
                  <a:cubicBezTo>
                    <a:pt x="7200" y="5673"/>
                    <a:pt x="7240" y="5342"/>
                    <a:pt x="7030" y="5067"/>
                  </a:cubicBezTo>
                  <a:cubicBezTo>
                    <a:pt x="6990" y="5047"/>
                    <a:pt x="6970" y="5007"/>
                    <a:pt x="6925" y="4987"/>
                  </a:cubicBezTo>
                  <a:cubicBezTo>
                    <a:pt x="7200" y="4236"/>
                    <a:pt x="7365" y="3380"/>
                    <a:pt x="6824" y="3004"/>
                  </a:cubicBezTo>
                  <a:cubicBezTo>
                    <a:pt x="6719" y="2919"/>
                    <a:pt x="6549" y="2859"/>
                    <a:pt x="6404" y="2859"/>
                  </a:cubicBezTo>
                  <a:cubicBezTo>
                    <a:pt x="6199" y="2859"/>
                    <a:pt x="5968" y="2939"/>
                    <a:pt x="5718" y="3109"/>
                  </a:cubicBezTo>
                  <a:cubicBezTo>
                    <a:pt x="5758" y="2273"/>
                    <a:pt x="5758" y="270"/>
                    <a:pt x="4697" y="20"/>
                  </a:cubicBezTo>
                  <a:cubicBezTo>
                    <a:pt x="4631" y="0"/>
                    <a:pt x="4571" y="0"/>
                    <a:pt x="45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4" name="Google Shape;1034;p41"/>
            <p:cNvSpPr/>
            <p:nvPr/>
          </p:nvSpPr>
          <p:spPr>
            <a:xfrm>
              <a:off x="8056867" y="3233012"/>
              <a:ext cx="252624" cy="450934"/>
            </a:xfrm>
            <a:custGeom>
              <a:avLst/>
              <a:gdLst/>
              <a:ahLst/>
              <a:cxnLst/>
              <a:rect l="l" t="t" r="r" b="b"/>
              <a:pathLst>
                <a:path w="8493" h="15160" extrusionOk="0">
                  <a:moveTo>
                    <a:pt x="3590" y="13572"/>
                  </a:moveTo>
                  <a:cubicBezTo>
                    <a:pt x="3610" y="13572"/>
                    <a:pt x="3630" y="13592"/>
                    <a:pt x="3650" y="13592"/>
                  </a:cubicBezTo>
                  <a:lnTo>
                    <a:pt x="3650" y="13617"/>
                  </a:lnTo>
                  <a:cubicBezTo>
                    <a:pt x="3630" y="13592"/>
                    <a:pt x="3610" y="13572"/>
                    <a:pt x="3590" y="13572"/>
                  </a:cubicBezTo>
                  <a:close/>
                  <a:moveTo>
                    <a:pt x="4258" y="1"/>
                  </a:moveTo>
                  <a:cubicBezTo>
                    <a:pt x="3546" y="1"/>
                    <a:pt x="2894" y="1820"/>
                    <a:pt x="2774" y="2517"/>
                  </a:cubicBezTo>
                  <a:cubicBezTo>
                    <a:pt x="2504" y="3999"/>
                    <a:pt x="3005" y="7149"/>
                    <a:pt x="3130" y="7960"/>
                  </a:cubicBezTo>
                  <a:cubicBezTo>
                    <a:pt x="3025" y="7399"/>
                    <a:pt x="2774" y="6292"/>
                    <a:pt x="2399" y="5606"/>
                  </a:cubicBezTo>
                  <a:cubicBezTo>
                    <a:pt x="2228" y="5279"/>
                    <a:pt x="1645" y="4543"/>
                    <a:pt x="1276" y="4543"/>
                  </a:cubicBezTo>
                  <a:cubicBezTo>
                    <a:pt x="1245" y="4543"/>
                    <a:pt x="1215" y="4549"/>
                    <a:pt x="1187" y="4560"/>
                  </a:cubicBezTo>
                  <a:cubicBezTo>
                    <a:pt x="837" y="4730"/>
                    <a:pt x="1127" y="5752"/>
                    <a:pt x="1312" y="6107"/>
                  </a:cubicBezTo>
                  <a:cubicBezTo>
                    <a:pt x="1648" y="6813"/>
                    <a:pt x="2879" y="7985"/>
                    <a:pt x="3150" y="8255"/>
                  </a:cubicBezTo>
                  <a:lnTo>
                    <a:pt x="3150" y="8295"/>
                  </a:lnTo>
                  <a:lnTo>
                    <a:pt x="3170" y="9151"/>
                  </a:lnTo>
                  <a:cubicBezTo>
                    <a:pt x="3190" y="9442"/>
                    <a:pt x="3215" y="9737"/>
                    <a:pt x="3235" y="10008"/>
                  </a:cubicBezTo>
                  <a:cubicBezTo>
                    <a:pt x="3275" y="10588"/>
                    <a:pt x="3340" y="11154"/>
                    <a:pt x="3400" y="11715"/>
                  </a:cubicBezTo>
                  <a:lnTo>
                    <a:pt x="3400" y="11740"/>
                  </a:lnTo>
                  <a:lnTo>
                    <a:pt x="3295" y="11530"/>
                  </a:lnTo>
                  <a:cubicBezTo>
                    <a:pt x="3190" y="11009"/>
                    <a:pt x="2919" y="9817"/>
                    <a:pt x="2524" y="9086"/>
                  </a:cubicBezTo>
                  <a:cubicBezTo>
                    <a:pt x="2330" y="8763"/>
                    <a:pt x="1767" y="8028"/>
                    <a:pt x="1401" y="8028"/>
                  </a:cubicBezTo>
                  <a:cubicBezTo>
                    <a:pt x="1370" y="8028"/>
                    <a:pt x="1340" y="8033"/>
                    <a:pt x="1312" y="8045"/>
                  </a:cubicBezTo>
                  <a:cubicBezTo>
                    <a:pt x="937" y="8210"/>
                    <a:pt x="1252" y="9256"/>
                    <a:pt x="1417" y="9587"/>
                  </a:cubicBezTo>
                  <a:cubicBezTo>
                    <a:pt x="1793" y="10318"/>
                    <a:pt x="3090" y="11550"/>
                    <a:pt x="3295" y="11760"/>
                  </a:cubicBezTo>
                  <a:lnTo>
                    <a:pt x="3420" y="11990"/>
                  </a:lnTo>
                  <a:cubicBezTo>
                    <a:pt x="3440" y="12175"/>
                    <a:pt x="3485" y="12386"/>
                    <a:pt x="3505" y="12571"/>
                  </a:cubicBezTo>
                  <a:lnTo>
                    <a:pt x="3610" y="13262"/>
                  </a:lnTo>
                  <a:cubicBezTo>
                    <a:pt x="3315" y="12636"/>
                    <a:pt x="2714" y="11404"/>
                    <a:pt x="2088" y="10693"/>
                  </a:cubicBezTo>
                  <a:cubicBezTo>
                    <a:pt x="1819" y="10390"/>
                    <a:pt x="1051" y="9756"/>
                    <a:pt x="586" y="9756"/>
                  </a:cubicBezTo>
                  <a:cubicBezTo>
                    <a:pt x="505" y="9756"/>
                    <a:pt x="434" y="9775"/>
                    <a:pt x="376" y="9817"/>
                  </a:cubicBezTo>
                  <a:cubicBezTo>
                    <a:pt x="0" y="10088"/>
                    <a:pt x="646" y="11239"/>
                    <a:pt x="937" y="11590"/>
                  </a:cubicBezTo>
                  <a:cubicBezTo>
                    <a:pt x="1292" y="12030"/>
                    <a:pt x="2088" y="12591"/>
                    <a:pt x="2734" y="13012"/>
                  </a:cubicBezTo>
                  <a:cubicBezTo>
                    <a:pt x="2524" y="12907"/>
                    <a:pt x="2294" y="12801"/>
                    <a:pt x="2108" y="12741"/>
                  </a:cubicBezTo>
                  <a:cubicBezTo>
                    <a:pt x="1975" y="12696"/>
                    <a:pt x="1705" y="12645"/>
                    <a:pt x="1467" y="12645"/>
                  </a:cubicBezTo>
                  <a:cubicBezTo>
                    <a:pt x="1257" y="12645"/>
                    <a:pt x="1071" y="12684"/>
                    <a:pt x="1022" y="12801"/>
                  </a:cubicBezTo>
                  <a:cubicBezTo>
                    <a:pt x="917" y="13052"/>
                    <a:pt x="1563" y="13407"/>
                    <a:pt x="1793" y="13492"/>
                  </a:cubicBezTo>
                  <a:cubicBezTo>
                    <a:pt x="2274" y="13678"/>
                    <a:pt x="3340" y="13698"/>
                    <a:pt x="3670" y="13698"/>
                  </a:cubicBezTo>
                  <a:cubicBezTo>
                    <a:pt x="3756" y="14178"/>
                    <a:pt x="3841" y="14639"/>
                    <a:pt x="3921" y="15120"/>
                  </a:cubicBezTo>
                  <a:cubicBezTo>
                    <a:pt x="3921" y="15160"/>
                    <a:pt x="3966" y="15160"/>
                    <a:pt x="3986" y="15160"/>
                  </a:cubicBezTo>
                  <a:cubicBezTo>
                    <a:pt x="4006" y="15160"/>
                    <a:pt x="4026" y="15140"/>
                    <a:pt x="4026" y="15095"/>
                  </a:cubicBezTo>
                  <a:cubicBezTo>
                    <a:pt x="3921" y="14534"/>
                    <a:pt x="3841" y="13968"/>
                    <a:pt x="3736" y="13407"/>
                  </a:cubicBezTo>
                  <a:lnTo>
                    <a:pt x="3650" y="12696"/>
                  </a:lnTo>
                  <a:cubicBezTo>
                    <a:pt x="3966" y="12636"/>
                    <a:pt x="5924" y="12216"/>
                    <a:pt x="7030" y="11570"/>
                  </a:cubicBezTo>
                  <a:cubicBezTo>
                    <a:pt x="7446" y="11319"/>
                    <a:pt x="8492" y="10463"/>
                    <a:pt x="8282" y="10008"/>
                  </a:cubicBezTo>
                  <a:cubicBezTo>
                    <a:pt x="8215" y="9868"/>
                    <a:pt x="8039" y="9814"/>
                    <a:pt x="7816" y="9814"/>
                  </a:cubicBezTo>
                  <a:cubicBezTo>
                    <a:pt x="7337" y="9814"/>
                    <a:pt x="6641" y="10059"/>
                    <a:pt x="6344" y="10213"/>
                  </a:cubicBezTo>
                  <a:cubicBezTo>
                    <a:pt x="5423" y="10693"/>
                    <a:pt x="3901" y="12366"/>
                    <a:pt x="3650" y="12656"/>
                  </a:cubicBezTo>
                  <a:lnTo>
                    <a:pt x="3630" y="12551"/>
                  </a:lnTo>
                  <a:cubicBezTo>
                    <a:pt x="3610" y="12426"/>
                    <a:pt x="3590" y="12301"/>
                    <a:pt x="3565" y="12175"/>
                  </a:cubicBezTo>
                  <a:lnTo>
                    <a:pt x="3565" y="12155"/>
                  </a:lnTo>
                  <a:lnTo>
                    <a:pt x="3650" y="12030"/>
                  </a:lnTo>
                  <a:cubicBezTo>
                    <a:pt x="4151" y="11635"/>
                    <a:pt x="6009" y="10028"/>
                    <a:pt x="6865" y="8671"/>
                  </a:cubicBezTo>
                  <a:cubicBezTo>
                    <a:pt x="7220" y="8110"/>
                    <a:pt x="7906" y="6438"/>
                    <a:pt x="7366" y="6042"/>
                  </a:cubicBezTo>
                  <a:cubicBezTo>
                    <a:pt x="7293" y="5987"/>
                    <a:pt x="7208" y="5962"/>
                    <a:pt x="7114" y="5962"/>
                  </a:cubicBezTo>
                  <a:cubicBezTo>
                    <a:pt x="6502" y="5962"/>
                    <a:pt x="5518" y="7011"/>
                    <a:pt x="5193" y="7484"/>
                  </a:cubicBezTo>
                  <a:cubicBezTo>
                    <a:pt x="4467" y="8586"/>
                    <a:pt x="3736" y="11319"/>
                    <a:pt x="3565" y="11990"/>
                  </a:cubicBezTo>
                  <a:lnTo>
                    <a:pt x="3545" y="12010"/>
                  </a:lnTo>
                  <a:cubicBezTo>
                    <a:pt x="3545" y="11905"/>
                    <a:pt x="3525" y="11820"/>
                    <a:pt x="3525" y="11715"/>
                  </a:cubicBezTo>
                  <a:cubicBezTo>
                    <a:pt x="3465" y="11134"/>
                    <a:pt x="3400" y="10568"/>
                    <a:pt x="3380" y="10008"/>
                  </a:cubicBezTo>
                  <a:cubicBezTo>
                    <a:pt x="3360" y="9712"/>
                    <a:pt x="3340" y="9442"/>
                    <a:pt x="3315" y="9151"/>
                  </a:cubicBezTo>
                  <a:lnTo>
                    <a:pt x="3295" y="8295"/>
                  </a:lnTo>
                  <a:lnTo>
                    <a:pt x="3295" y="8045"/>
                  </a:lnTo>
                  <a:lnTo>
                    <a:pt x="3315" y="8045"/>
                  </a:lnTo>
                  <a:cubicBezTo>
                    <a:pt x="3776" y="7794"/>
                    <a:pt x="5047" y="7149"/>
                    <a:pt x="5738" y="6483"/>
                  </a:cubicBezTo>
                  <a:cubicBezTo>
                    <a:pt x="6049" y="6187"/>
                    <a:pt x="6740" y="5251"/>
                    <a:pt x="6469" y="4915"/>
                  </a:cubicBezTo>
                  <a:cubicBezTo>
                    <a:pt x="6419" y="4850"/>
                    <a:pt x="6334" y="4823"/>
                    <a:pt x="6232" y="4823"/>
                  </a:cubicBezTo>
                  <a:cubicBezTo>
                    <a:pt x="6200" y="4823"/>
                    <a:pt x="6168" y="4826"/>
                    <a:pt x="6134" y="4830"/>
                  </a:cubicBezTo>
                  <a:cubicBezTo>
                    <a:pt x="6404" y="4250"/>
                    <a:pt x="6740" y="3183"/>
                    <a:pt x="6364" y="2913"/>
                  </a:cubicBezTo>
                  <a:cubicBezTo>
                    <a:pt x="6310" y="2874"/>
                    <a:pt x="6247" y="2857"/>
                    <a:pt x="6178" y="2857"/>
                  </a:cubicBezTo>
                  <a:cubicBezTo>
                    <a:pt x="5798" y="2857"/>
                    <a:pt x="5234" y="3385"/>
                    <a:pt x="4882" y="3809"/>
                  </a:cubicBezTo>
                  <a:cubicBezTo>
                    <a:pt x="4942" y="3539"/>
                    <a:pt x="5007" y="3248"/>
                    <a:pt x="5047" y="2998"/>
                  </a:cubicBezTo>
                  <a:cubicBezTo>
                    <a:pt x="5152" y="2247"/>
                    <a:pt x="5112" y="179"/>
                    <a:pt x="4361" y="14"/>
                  </a:cubicBezTo>
                  <a:cubicBezTo>
                    <a:pt x="4327" y="5"/>
                    <a:pt x="4293" y="1"/>
                    <a:pt x="425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5" name="Google Shape;1035;p41"/>
            <p:cNvSpPr/>
            <p:nvPr/>
          </p:nvSpPr>
          <p:spPr>
            <a:xfrm>
              <a:off x="8060585" y="3230275"/>
              <a:ext cx="252624" cy="456199"/>
            </a:xfrm>
            <a:custGeom>
              <a:avLst/>
              <a:gdLst/>
              <a:ahLst/>
              <a:cxnLst/>
              <a:rect l="l" t="t" r="r" b="b"/>
              <a:pathLst>
                <a:path w="8493" h="15337" extrusionOk="0">
                  <a:moveTo>
                    <a:pt x="4151" y="166"/>
                  </a:moveTo>
                  <a:cubicBezTo>
                    <a:pt x="4171" y="166"/>
                    <a:pt x="4191" y="166"/>
                    <a:pt x="4216" y="191"/>
                  </a:cubicBezTo>
                  <a:cubicBezTo>
                    <a:pt x="4862" y="336"/>
                    <a:pt x="4942" y="2294"/>
                    <a:pt x="4842" y="3070"/>
                  </a:cubicBezTo>
                  <a:cubicBezTo>
                    <a:pt x="4797" y="3320"/>
                    <a:pt x="4757" y="3591"/>
                    <a:pt x="4672" y="3881"/>
                  </a:cubicBezTo>
                  <a:lnTo>
                    <a:pt x="4592" y="4236"/>
                  </a:lnTo>
                  <a:lnTo>
                    <a:pt x="4817" y="3966"/>
                  </a:lnTo>
                  <a:cubicBezTo>
                    <a:pt x="5193" y="3505"/>
                    <a:pt x="5738" y="3045"/>
                    <a:pt x="6049" y="3045"/>
                  </a:cubicBezTo>
                  <a:cubicBezTo>
                    <a:pt x="6114" y="3045"/>
                    <a:pt x="6154" y="3045"/>
                    <a:pt x="6194" y="3090"/>
                  </a:cubicBezTo>
                  <a:cubicBezTo>
                    <a:pt x="6469" y="3275"/>
                    <a:pt x="6279" y="4151"/>
                    <a:pt x="5924" y="4882"/>
                  </a:cubicBezTo>
                  <a:lnTo>
                    <a:pt x="5864" y="5028"/>
                  </a:lnTo>
                  <a:lnTo>
                    <a:pt x="6029" y="5007"/>
                  </a:lnTo>
                  <a:cubicBezTo>
                    <a:pt x="6060" y="5003"/>
                    <a:pt x="6088" y="5000"/>
                    <a:pt x="6114" y="5000"/>
                  </a:cubicBezTo>
                  <a:cubicBezTo>
                    <a:pt x="6193" y="5000"/>
                    <a:pt x="6249" y="5024"/>
                    <a:pt x="6279" y="5073"/>
                  </a:cubicBezTo>
                  <a:cubicBezTo>
                    <a:pt x="6490" y="5298"/>
                    <a:pt x="5924" y="6154"/>
                    <a:pt x="5548" y="6510"/>
                  </a:cubicBezTo>
                  <a:cubicBezTo>
                    <a:pt x="4882" y="7155"/>
                    <a:pt x="3651" y="7801"/>
                    <a:pt x="3150" y="8052"/>
                  </a:cubicBezTo>
                  <a:lnTo>
                    <a:pt x="3130" y="8052"/>
                  </a:lnTo>
                  <a:lnTo>
                    <a:pt x="3090" y="8117"/>
                  </a:lnTo>
                  <a:lnTo>
                    <a:pt x="3090" y="8222"/>
                  </a:lnTo>
                  <a:lnTo>
                    <a:pt x="3090" y="8282"/>
                  </a:lnTo>
                  <a:lnTo>
                    <a:pt x="3065" y="8282"/>
                  </a:lnTo>
                  <a:cubicBezTo>
                    <a:pt x="2839" y="8052"/>
                    <a:pt x="1608" y="6845"/>
                    <a:pt x="1252" y="6154"/>
                  </a:cubicBezTo>
                  <a:cubicBezTo>
                    <a:pt x="1107" y="5864"/>
                    <a:pt x="897" y="5153"/>
                    <a:pt x="1022" y="4842"/>
                  </a:cubicBezTo>
                  <a:cubicBezTo>
                    <a:pt x="1042" y="4797"/>
                    <a:pt x="1062" y="4757"/>
                    <a:pt x="1107" y="4737"/>
                  </a:cubicBezTo>
                  <a:lnTo>
                    <a:pt x="1167" y="4737"/>
                  </a:lnTo>
                  <a:cubicBezTo>
                    <a:pt x="1463" y="4737"/>
                    <a:pt x="2003" y="5383"/>
                    <a:pt x="2189" y="5718"/>
                  </a:cubicBezTo>
                  <a:cubicBezTo>
                    <a:pt x="2564" y="6404"/>
                    <a:pt x="2814" y="7491"/>
                    <a:pt x="2920" y="8077"/>
                  </a:cubicBezTo>
                  <a:lnTo>
                    <a:pt x="3090" y="8032"/>
                  </a:lnTo>
                  <a:cubicBezTo>
                    <a:pt x="2940" y="7135"/>
                    <a:pt x="2464" y="4071"/>
                    <a:pt x="2734" y="2629"/>
                  </a:cubicBezTo>
                  <a:cubicBezTo>
                    <a:pt x="2859" y="1918"/>
                    <a:pt x="3505" y="166"/>
                    <a:pt x="4151" y="166"/>
                  </a:cubicBezTo>
                  <a:close/>
                  <a:moveTo>
                    <a:pt x="1272" y="8222"/>
                  </a:moveTo>
                  <a:cubicBezTo>
                    <a:pt x="1588" y="8222"/>
                    <a:pt x="2128" y="8868"/>
                    <a:pt x="2314" y="9223"/>
                  </a:cubicBezTo>
                  <a:cubicBezTo>
                    <a:pt x="2714" y="9929"/>
                    <a:pt x="2985" y="11161"/>
                    <a:pt x="3090" y="11642"/>
                  </a:cubicBezTo>
                  <a:cubicBezTo>
                    <a:pt x="2689" y="11266"/>
                    <a:pt x="1688" y="10265"/>
                    <a:pt x="1377" y="9639"/>
                  </a:cubicBezTo>
                  <a:cubicBezTo>
                    <a:pt x="1232" y="9369"/>
                    <a:pt x="1022" y="8637"/>
                    <a:pt x="1127" y="8327"/>
                  </a:cubicBezTo>
                  <a:cubicBezTo>
                    <a:pt x="1147" y="8282"/>
                    <a:pt x="1167" y="8242"/>
                    <a:pt x="1212" y="8222"/>
                  </a:cubicBezTo>
                  <a:close/>
                  <a:moveTo>
                    <a:pt x="6990" y="6134"/>
                  </a:moveTo>
                  <a:cubicBezTo>
                    <a:pt x="7070" y="6134"/>
                    <a:pt x="7135" y="6154"/>
                    <a:pt x="7195" y="6199"/>
                  </a:cubicBezTo>
                  <a:cubicBezTo>
                    <a:pt x="7656" y="6530"/>
                    <a:pt x="7010" y="8137"/>
                    <a:pt x="6655" y="8723"/>
                  </a:cubicBezTo>
                  <a:cubicBezTo>
                    <a:pt x="5864" y="9994"/>
                    <a:pt x="4171" y="11476"/>
                    <a:pt x="3545" y="11997"/>
                  </a:cubicBezTo>
                  <a:cubicBezTo>
                    <a:pt x="3736" y="11266"/>
                    <a:pt x="4442" y="8658"/>
                    <a:pt x="5153" y="7616"/>
                  </a:cubicBezTo>
                  <a:cubicBezTo>
                    <a:pt x="5488" y="7115"/>
                    <a:pt x="6444" y="6134"/>
                    <a:pt x="6990" y="6134"/>
                  </a:cubicBezTo>
                  <a:close/>
                  <a:moveTo>
                    <a:pt x="7676" y="9994"/>
                  </a:moveTo>
                  <a:cubicBezTo>
                    <a:pt x="7821" y="9994"/>
                    <a:pt x="8032" y="10014"/>
                    <a:pt x="8097" y="10140"/>
                  </a:cubicBezTo>
                  <a:cubicBezTo>
                    <a:pt x="8262" y="10495"/>
                    <a:pt x="7366" y="11306"/>
                    <a:pt x="6865" y="11602"/>
                  </a:cubicBezTo>
                  <a:cubicBezTo>
                    <a:pt x="5904" y="12142"/>
                    <a:pt x="4342" y="12518"/>
                    <a:pt x="3716" y="12663"/>
                  </a:cubicBezTo>
                  <a:cubicBezTo>
                    <a:pt x="4171" y="12142"/>
                    <a:pt x="5443" y="10805"/>
                    <a:pt x="6259" y="10370"/>
                  </a:cubicBezTo>
                  <a:cubicBezTo>
                    <a:pt x="6570" y="10205"/>
                    <a:pt x="7241" y="9994"/>
                    <a:pt x="7676" y="9994"/>
                  </a:cubicBezTo>
                  <a:close/>
                  <a:moveTo>
                    <a:pt x="2359" y="11141"/>
                  </a:moveTo>
                  <a:lnTo>
                    <a:pt x="2359" y="11141"/>
                  </a:lnTo>
                  <a:cubicBezTo>
                    <a:pt x="2689" y="11496"/>
                    <a:pt x="2985" y="11787"/>
                    <a:pt x="3110" y="11912"/>
                  </a:cubicBezTo>
                  <a:lnTo>
                    <a:pt x="3215" y="12102"/>
                  </a:lnTo>
                  <a:cubicBezTo>
                    <a:pt x="3235" y="12247"/>
                    <a:pt x="3255" y="12393"/>
                    <a:pt x="3275" y="12538"/>
                  </a:cubicBezTo>
                  <a:lnTo>
                    <a:pt x="3315" y="12833"/>
                  </a:lnTo>
                  <a:cubicBezTo>
                    <a:pt x="3065" y="12308"/>
                    <a:pt x="2714" y="11662"/>
                    <a:pt x="2359" y="11141"/>
                  </a:cubicBezTo>
                  <a:close/>
                  <a:moveTo>
                    <a:pt x="461" y="9929"/>
                  </a:moveTo>
                  <a:cubicBezTo>
                    <a:pt x="877" y="9929"/>
                    <a:pt x="1608" y="10515"/>
                    <a:pt x="1898" y="10851"/>
                  </a:cubicBezTo>
                  <a:cubicBezTo>
                    <a:pt x="2504" y="11536"/>
                    <a:pt x="3110" y="12748"/>
                    <a:pt x="3400" y="13394"/>
                  </a:cubicBezTo>
                  <a:lnTo>
                    <a:pt x="3505" y="13604"/>
                  </a:lnTo>
                  <a:lnTo>
                    <a:pt x="3440" y="13709"/>
                  </a:lnTo>
                  <a:cubicBezTo>
                    <a:pt x="3045" y="13684"/>
                    <a:pt x="2128" y="13664"/>
                    <a:pt x="1713" y="13519"/>
                  </a:cubicBezTo>
                  <a:cubicBezTo>
                    <a:pt x="1503" y="13434"/>
                    <a:pt x="1087" y="13184"/>
                    <a:pt x="982" y="12999"/>
                  </a:cubicBezTo>
                  <a:lnTo>
                    <a:pt x="982" y="12913"/>
                  </a:lnTo>
                  <a:cubicBezTo>
                    <a:pt x="1002" y="12853"/>
                    <a:pt x="1147" y="12808"/>
                    <a:pt x="1337" y="12808"/>
                  </a:cubicBezTo>
                  <a:cubicBezTo>
                    <a:pt x="1563" y="12808"/>
                    <a:pt x="1813" y="12873"/>
                    <a:pt x="1963" y="12913"/>
                  </a:cubicBezTo>
                  <a:cubicBezTo>
                    <a:pt x="2128" y="12958"/>
                    <a:pt x="2339" y="13059"/>
                    <a:pt x="2564" y="13184"/>
                  </a:cubicBezTo>
                  <a:lnTo>
                    <a:pt x="2649" y="13039"/>
                  </a:lnTo>
                  <a:cubicBezTo>
                    <a:pt x="2043" y="12643"/>
                    <a:pt x="1232" y="12082"/>
                    <a:pt x="877" y="11622"/>
                  </a:cubicBezTo>
                  <a:cubicBezTo>
                    <a:pt x="626" y="11331"/>
                    <a:pt x="166" y="10535"/>
                    <a:pt x="231" y="10140"/>
                  </a:cubicBezTo>
                  <a:cubicBezTo>
                    <a:pt x="231" y="10054"/>
                    <a:pt x="271" y="9994"/>
                    <a:pt x="311" y="9974"/>
                  </a:cubicBezTo>
                  <a:cubicBezTo>
                    <a:pt x="356" y="9929"/>
                    <a:pt x="396" y="9929"/>
                    <a:pt x="461" y="9929"/>
                  </a:cubicBezTo>
                  <a:close/>
                  <a:moveTo>
                    <a:pt x="4151" y="1"/>
                  </a:moveTo>
                  <a:cubicBezTo>
                    <a:pt x="3315" y="1"/>
                    <a:pt x="2649" y="2043"/>
                    <a:pt x="2564" y="2589"/>
                  </a:cubicBezTo>
                  <a:cubicBezTo>
                    <a:pt x="2379" y="3571"/>
                    <a:pt x="2524" y="5218"/>
                    <a:pt x="2689" y="6490"/>
                  </a:cubicBezTo>
                  <a:cubicBezTo>
                    <a:pt x="2589" y="6199"/>
                    <a:pt x="2484" y="5884"/>
                    <a:pt x="2339" y="5653"/>
                  </a:cubicBezTo>
                  <a:cubicBezTo>
                    <a:pt x="2189" y="5363"/>
                    <a:pt x="1608" y="4572"/>
                    <a:pt x="1167" y="4572"/>
                  </a:cubicBezTo>
                  <a:cubicBezTo>
                    <a:pt x="1127" y="4572"/>
                    <a:pt x="1087" y="4572"/>
                    <a:pt x="1042" y="4592"/>
                  </a:cubicBezTo>
                  <a:cubicBezTo>
                    <a:pt x="962" y="4632"/>
                    <a:pt x="897" y="4697"/>
                    <a:pt x="857" y="4797"/>
                  </a:cubicBezTo>
                  <a:cubicBezTo>
                    <a:pt x="732" y="5173"/>
                    <a:pt x="962" y="5924"/>
                    <a:pt x="1107" y="6219"/>
                  </a:cubicBezTo>
                  <a:cubicBezTo>
                    <a:pt x="1438" y="6905"/>
                    <a:pt x="2564" y="8012"/>
                    <a:pt x="2940" y="8367"/>
                  </a:cubicBezTo>
                  <a:lnTo>
                    <a:pt x="2965" y="9243"/>
                  </a:lnTo>
                  <a:cubicBezTo>
                    <a:pt x="2985" y="9429"/>
                    <a:pt x="2985" y="9619"/>
                    <a:pt x="3005" y="9804"/>
                  </a:cubicBezTo>
                  <a:cubicBezTo>
                    <a:pt x="3005" y="9909"/>
                    <a:pt x="3025" y="10014"/>
                    <a:pt x="3025" y="10120"/>
                  </a:cubicBezTo>
                  <a:cubicBezTo>
                    <a:pt x="3045" y="10390"/>
                    <a:pt x="3065" y="10660"/>
                    <a:pt x="3090" y="10931"/>
                  </a:cubicBezTo>
                  <a:cubicBezTo>
                    <a:pt x="2965" y="10370"/>
                    <a:pt x="2734" y="9639"/>
                    <a:pt x="2464" y="9138"/>
                  </a:cubicBezTo>
                  <a:cubicBezTo>
                    <a:pt x="2314" y="8848"/>
                    <a:pt x="1733" y="8052"/>
                    <a:pt x="1272" y="8052"/>
                  </a:cubicBezTo>
                  <a:cubicBezTo>
                    <a:pt x="1232" y="8052"/>
                    <a:pt x="1187" y="8052"/>
                    <a:pt x="1147" y="8077"/>
                  </a:cubicBezTo>
                  <a:cubicBezTo>
                    <a:pt x="1062" y="8117"/>
                    <a:pt x="1002" y="8177"/>
                    <a:pt x="962" y="8282"/>
                  </a:cubicBezTo>
                  <a:cubicBezTo>
                    <a:pt x="837" y="8658"/>
                    <a:pt x="1062" y="9409"/>
                    <a:pt x="1232" y="9724"/>
                  </a:cubicBezTo>
                  <a:cubicBezTo>
                    <a:pt x="1337" y="9929"/>
                    <a:pt x="1503" y="10180"/>
                    <a:pt x="1713" y="10430"/>
                  </a:cubicBezTo>
                  <a:cubicBezTo>
                    <a:pt x="1357" y="10120"/>
                    <a:pt x="812" y="9764"/>
                    <a:pt x="461" y="9764"/>
                  </a:cubicBezTo>
                  <a:cubicBezTo>
                    <a:pt x="356" y="9764"/>
                    <a:pt x="271" y="9784"/>
                    <a:pt x="211" y="9829"/>
                  </a:cubicBezTo>
                  <a:cubicBezTo>
                    <a:pt x="126" y="9889"/>
                    <a:pt x="86" y="9994"/>
                    <a:pt x="61" y="10120"/>
                  </a:cubicBezTo>
                  <a:cubicBezTo>
                    <a:pt x="1" y="10600"/>
                    <a:pt x="521" y="11456"/>
                    <a:pt x="752" y="11727"/>
                  </a:cubicBezTo>
                  <a:cubicBezTo>
                    <a:pt x="1002" y="12037"/>
                    <a:pt x="1438" y="12393"/>
                    <a:pt x="1878" y="12728"/>
                  </a:cubicBezTo>
                  <a:cubicBezTo>
                    <a:pt x="1733" y="12683"/>
                    <a:pt x="1523" y="12643"/>
                    <a:pt x="1337" y="12643"/>
                  </a:cubicBezTo>
                  <a:cubicBezTo>
                    <a:pt x="1062" y="12643"/>
                    <a:pt x="877" y="12728"/>
                    <a:pt x="837" y="12853"/>
                  </a:cubicBezTo>
                  <a:cubicBezTo>
                    <a:pt x="812" y="12893"/>
                    <a:pt x="792" y="12978"/>
                    <a:pt x="837" y="13059"/>
                  </a:cubicBezTo>
                  <a:cubicBezTo>
                    <a:pt x="962" y="13334"/>
                    <a:pt x="1483" y="13604"/>
                    <a:pt x="1648" y="13664"/>
                  </a:cubicBezTo>
                  <a:cubicBezTo>
                    <a:pt x="2108" y="13835"/>
                    <a:pt x="3025" y="13875"/>
                    <a:pt x="3485" y="13875"/>
                  </a:cubicBezTo>
                  <a:cubicBezTo>
                    <a:pt x="3525" y="14145"/>
                    <a:pt x="3565" y="14395"/>
                    <a:pt x="3611" y="14666"/>
                  </a:cubicBezTo>
                  <a:cubicBezTo>
                    <a:pt x="3651" y="14856"/>
                    <a:pt x="3671" y="15041"/>
                    <a:pt x="3716" y="15232"/>
                  </a:cubicBezTo>
                  <a:cubicBezTo>
                    <a:pt x="3736" y="15292"/>
                    <a:pt x="3776" y="15337"/>
                    <a:pt x="3841" y="15337"/>
                  </a:cubicBezTo>
                  <a:lnTo>
                    <a:pt x="3881" y="15337"/>
                  </a:lnTo>
                  <a:cubicBezTo>
                    <a:pt x="3901" y="15337"/>
                    <a:pt x="3941" y="15312"/>
                    <a:pt x="3966" y="15292"/>
                  </a:cubicBezTo>
                  <a:cubicBezTo>
                    <a:pt x="3986" y="15252"/>
                    <a:pt x="3986" y="15212"/>
                    <a:pt x="3986" y="15187"/>
                  </a:cubicBezTo>
                  <a:cubicBezTo>
                    <a:pt x="3941" y="14981"/>
                    <a:pt x="3921" y="14771"/>
                    <a:pt x="3881" y="14586"/>
                  </a:cubicBezTo>
                  <a:cubicBezTo>
                    <a:pt x="3816" y="14230"/>
                    <a:pt x="3756" y="13855"/>
                    <a:pt x="3691" y="13499"/>
                  </a:cubicBezTo>
                  <a:lnTo>
                    <a:pt x="3611" y="12853"/>
                  </a:lnTo>
                  <a:cubicBezTo>
                    <a:pt x="4131" y="12748"/>
                    <a:pt x="5904" y="12353"/>
                    <a:pt x="6945" y="11747"/>
                  </a:cubicBezTo>
                  <a:cubicBezTo>
                    <a:pt x="7301" y="11536"/>
                    <a:pt x="8492" y="10620"/>
                    <a:pt x="8242" y="10079"/>
                  </a:cubicBezTo>
                  <a:cubicBezTo>
                    <a:pt x="8157" y="9909"/>
                    <a:pt x="7972" y="9829"/>
                    <a:pt x="7676" y="9829"/>
                  </a:cubicBezTo>
                  <a:cubicBezTo>
                    <a:pt x="7175" y="9829"/>
                    <a:pt x="6490" y="10054"/>
                    <a:pt x="6174" y="10225"/>
                  </a:cubicBezTo>
                  <a:cubicBezTo>
                    <a:pt x="5343" y="10660"/>
                    <a:pt x="4046" y="12057"/>
                    <a:pt x="3565" y="12558"/>
                  </a:cubicBezTo>
                  <a:lnTo>
                    <a:pt x="3565" y="12478"/>
                  </a:lnTo>
                  <a:cubicBezTo>
                    <a:pt x="3545" y="12413"/>
                    <a:pt x="3545" y="12353"/>
                    <a:pt x="3545" y="12267"/>
                  </a:cubicBezTo>
                  <a:lnTo>
                    <a:pt x="3591" y="12182"/>
                  </a:lnTo>
                  <a:cubicBezTo>
                    <a:pt x="4151" y="11727"/>
                    <a:pt x="5969" y="10140"/>
                    <a:pt x="6800" y="8803"/>
                  </a:cubicBezTo>
                  <a:cubicBezTo>
                    <a:pt x="7070" y="8347"/>
                    <a:pt x="7906" y="6530"/>
                    <a:pt x="7281" y="6049"/>
                  </a:cubicBezTo>
                  <a:cubicBezTo>
                    <a:pt x="7195" y="5989"/>
                    <a:pt x="7115" y="5969"/>
                    <a:pt x="6990" y="5969"/>
                  </a:cubicBezTo>
                  <a:cubicBezTo>
                    <a:pt x="6319" y="5969"/>
                    <a:pt x="5318" y="7075"/>
                    <a:pt x="5007" y="7531"/>
                  </a:cubicBezTo>
                  <a:cubicBezTo>
                    <a:pt x="4362" y="8472"/>
                    <a:pt x="3756" y="10600"/>
                    <a:pt x="3465" y="11662"/>
                  </a:cubicBezTo>
                  <a:cubicBezTo>
                    <a:pt x="3465" y="11602"/>
                    <a:pt x="3465" y="11516"/>
                    <a:pt x="3440" y="11456"/>
                  </a:cubicBezTo>
                  <a:cubicBezTo>
                    <a:pt x="3400" y="11016"/>
                    <a:pt x="3360" y="10535"/>
                    <a:pt x="3340" y="10100"/>
                  </a:cubicBezTo>
                  <a:cubicBezTo>
                    <a:pt x="3315" y="9994"/>
                    <a:pt x="3315" y="9889"/>
                    <a:pt x="3315" y="9784"/>
                  </a:cubicBezTo>
                  <a:cubicBezTo>
                    <a:pt x="3295" y="9599"/>
                    <a:pt x="3295" y="9429"/>
                    <a:pt x="3275" y="9243"/>
                  </a:cubicBezTo>
                  <a:lnTo>
                    <a:pt x="3255" y="8387"/>
                  </a:lnTo>
                  <a:lnTo>
                    <a:pt x="3255" y="8222"/>
                  </a:lnTo>
                  <a:lnTo>
                    <a:pt x="3255" y="8177"/>
                  </a:lnTo>
                  <a:cubicBezTo>
                    <a:pt x="3776" y="7927"/>
                    <a:pt x="5007" y="7281"/>
                    <a:pt x="5673" y="6635"/>
                  </a:cubicBezTo>
                  <a:cubicBezTo>
                    <a:pt x="5924" y="6384"/>
                    <a:pt x="6740" y="5363"/>
                    <a:pt x="6404" y="4967"/>
                  </a:cubicBezTo>
                  <a:cubicBezTo>
                    <a:pt x="6344" y="4882"/>
                    <a:pt x="6259" y="4842"/>
                    <a:pt x="6134" y="4822"/>
                  </a:cubicBezTo>
                  <a:cubicBezTo>
                    <a:pt x="6299" y="4447"/>
                    <a:pt x="6760" y="3275"/>
                    <a:pt x="6279" y="2945"/>
                  </a:cubicBezTo>
                  <a:cubicBezTo>
                    <a:pt x="6219" y="2900"/>
                    <a:pt x="6134" y="2880"/>
                    <a:pt x="6049" y="2880"/>
                  </a:cubicBezTo>
                  <a:cubicBezTo>
                    <a:pt x="5673" y="2880"/>
                    <a:pt x="5193" y="3295"/>
                    <a:pt x="4922" y="3611"/>
                  </a:cubicBezTo>
                  <a:cubicBezTo>
                    <a:pt x="4942" y="3420"/>
                    <a:pt x="4987" y="3255"/>
                    <a:pt x="5007" y="3110"/>
                  </a:cubicBezTo>
                  <a:cubicBezTo>
                    <a:pt x="5093" y="2504"/>
                    <a:pt x="5113" y="211"/>
                    <a:pt x="4256" y="21"/>
                  </a:cubicBezTo>
                  <a:cubicBezTo>
                    <a:pt x="4216" y="1"/>
                    <a:pt x="4191" y="1"/>
                    <a:pt x="415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6" name="Google Shape;1036;p41"/>
            <p:cNvSpPr/>
            <p:nvPr/>
          </p:nvSpPr>
          <p:spPr>
            <a:xfrm>
              <a:off x="8161718" y="3409905"/>
              <a:ext cx="130343" cy="184092"/>
            </a:xfrm>
            <a:custGeom>
              <a:avLst/>
              <a:gdLst/>
              <a:ahLst/>
              <a:cxnLst/>
              <a:rect l="l" t="t" r="r" b="b"/>
              <a:pathLst>
                <a:path w="4382" h="6189" extrusionOk="0">
                  <a:moveTo>
                    <a:pt x="3597" y="1"/>
                  </a:moveTo>
                  <a:cubicBezTo>
                    <a:pt x="2986" y="1"/>
                    <a:pt x="1995" y="1041"/>
                    <a:pt x="1668" y="1512"/>
                  </a:cubicBezTo>
                  <a:cubicBezTo>
                    <a:pt x="816" y="2789"/>
                    <a:pt x="0" y="6188"/>
                    <a:pt x="0" y="6188"/>
                  </a:cubicBezTo>
                  <a:cubicBezTo>
                    <a:pt x="0" y="6188"/>
                    <a:pt x="2359" y="4266"/>
                    <a:pt x="3340" y="2704"/>
                  </a:cubicBezTo>
                  <a:cubicBezTo>
                    <a:pt x="3695" y="2138"/>
                    <a:pt x="4381" y="471"/>
                    <a:pt x="3841" y="75"/>
                  </a:cubicBezTo>
                  <a:cubicBezTo>
                    <a:pt x="3770" y="24"/>
                    <a:pt x="3688" y="1"/>
                    <a:pt x="359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7" name="Google Shape;1037;p41"/>
            <p:cNvSpPr/>
            <p:nvPr/>
          </p:nvSpPr>
          <p:spPr>
            <a:xfrm>
              <a:off x="8158000" y="3317785"/>
              <a:ext cx="101133" cy="151402"/>
            </a:xfrm>
            <a:custGeom>
              <a:avLst/>
              <a:gdLst/>
              <a:ahLst/>
              <a:cxnLst/>
              <a:rect l="l" t="t" r="r" b="b"/>
              <a:pathLst>
                <a:path w="3400" h="5090" extrusionOk="0">
                  <a:moveTo>
                    <a:pt x="2764" y="0"/>
                  </a:moveTo>
                  <a:cubicBezTo>
                    <a:pt x="2263" y="0"/>
                    <a:pt x="1485" y="890"/>
                    <a:pt x="1232" y="1274"/>
                  </a:cubicBezTo>
                  <a:cubicBezTo>
                    <a:pt x="586" y="2316"/>
                    <a:pt x="0" y="5090"/>
                    <a:pt x="0" y="5090"/>
                  </a:cubicBezTo>
                  <a:cubicBezTo>
                    <a:pt x="0" y="5090"/>
                    <a:pt x="1858" y="3482"/>
                    <a:pt x="2609" y="2211"/>
                  </a:cubicBezTo>
                  <a:cubicBezTo>
                    <a:pt x="2879" y="1730"/>
                    <a:pt x="3400" y="353"/>
                    <a:pt x="2964" y="63"/>
                  </a:cubicBezTo>
                  <a:cubicBezTo>
                    <a:pt x="2905" y="20"/>
                    <a:pt x="2837" y="0"/>
                    <a:pt x="276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8" name="Google Shape;1038;p41"/>
            <p:cNvSpPr/>
            <p:nvPr/>
          </p:nvSpPr>
          <p:spPr>
            <a:xfrm>
              <a:off x="8081734" y="3367994"/>
              <a:ext cx="70020" cy="111187"/>
            </a:xfrm>
            <a:custGeom>
              <a:avLst/>
              <a:gdLst/>
              <a:ahLst/>
              <a:cxnLst/>
              <a:rect l="l" t="t" r="r" b="b"/>
              <a:pathLst>
                <a:path w="2354" h="3738" extrusionOk="0">
                  <a:moveTo>
                    <a:pt x="452" y="1"/>
                  </a:moveTo>
                  <a:cubicBezTo>
                    <a:pt x="416" y="1"/>
                    <a:pt x="382" y="7"/>
                    <a:pt x="351" y="22"/>
                  </a:cubicBezTo>
                  <a:cubicBezTo>
                    <a:pt x="1" y="167"/>
                    <a:pt x="291" y="1194"/>
                    <a:pt x="476" y="1544"/>
                  </a:cubicBezTo>
                  <a:cubicBezTo>
                    <a:pt x="877" y="2340"/>
                    <a:pt x="2354" y="3737"/>
                    <a:pt x="2354" y="3737"/>
                  </a:cubicBezTo>
                  <a:cubicBezTo>
                    <a:pt x="2354" y="3737"/>
                    <a:pt x="2063" y="1985"/>
                    <a:pt x="1563" y="1043"/>
                  </a:cubicBezTo>
                  <a:cubicBezTo>
                    <a:pt x="1394" y="724"/>
                    <a:pt x="821" y="1"/>
                    <a:pt x="45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9" name="Google Shape;1039;p41"/>
            <p:cNvSpPr/>
            <p:nvPr/>
          </p:nvSpPr>
          <p:spPr>
            <a:xfrm>
              <a:off x="8164247" y="3524483"/>
              <a:ext cx="145245" cy="85606"/>
            </a:xfrm>
            <a:custGeom>
              <a:avLst/>
              <a:gdLst/>
              <a:ahLst/>
              <a:cxnLst/>
              <a:rect l="l" t="t" r="r" b="b"/>
              <a:pathLst>
                <a:path w="4883" h="2878" extrusionOk="0">
                  <a:moveTo>
                    <a:pt x="4184" y="1"/>
                  </a:moveTo>
                  <a:cubicBezTo>
                    <a:pt x="3706" y="1"/>
                    <a:pt x="3027" y="239"/>
                    <a:pt x="2734" y="394"/>
                  </a:cubicBezTo>
                  <a:cubicBezTo>
                    <a:pt x="1733" y="914"/>
                    <a:pt x="0" y="2877"/>
                    <a:pt x="0" y="2877"/>
                  </a:cubicBezTo>
                  <a:cubicBezTo>
                    <a:pt x="0" y="2877"/>
                    <a:pt x="2208" y="2462"/>
                    <a:pt x="3420" y="1771"/>
                  </a:cubicBezTo>
                  <a:cubicBezTo>
                    <a:pt x="3836" y="1520"/>
                    <a:pt x="4882" y="644"/>
                    <a:pt x="4672" y="209"/>
                  </a:cubicBezTo>
                  <a:cubicBezTo>
                    <a:pt x="4603" y="57"/>
                    <a:pt x="4417" y="1"/>
                    <a:pt x="418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0" name="Google Shape;1040;p41"/>
            <p:cNvSpPr/>
            <p:nvPr/>
          </p:nvSpPr>
          <p:spPr>
            <a:xfrm>
              <a:off x="8149939" y="3375758"/>
              <a:ext cx="107409" cy="98486"/>
            </a:xfrm>
            <a:custGeom>
              <a:avLst/>
              <a:gdLst/>
              <a:ahLst/>
              <a:cxnLst/>
              <a:rect l="l" t="t" r="r" b="b"/>
              <a:pathLst>
                <a:path w="3611" h="3311" extrusionOk="0">
                  <a:moveTo>
                    <a:pt x="3095" y="0"/>
                  </a:moveTo>
                  <a:cubicBezTo>
                    <a:pt x="2688" y="0"/>
                    <a:pt x="2001" y="442"/>
                    <a:pt x="1753" y="657"/>
                  </a:cubicBezTo>
                  <a:cubicBezTo>
                    <a:pt x="1022" y="1328"/>
                    <a:pt x="1" y="3311"/>
                    <a:pt x="1" y="3311"/>
                  </a:cubicBezTo>
                  <a:cubicBezTo>
                    <a:pt x="1" y="3311"/>
                    <a:pt x="1753" y="2495"/>
                    <a:pt x="2609" y="1659"/>
                  </a:cubicBezTo>
                  <a:cubicBezTo>
                    <a:pt x="2920" y="1368"/>
                    <a:pt x="3611" y="432"/>
                    <a:pt x="3340" y="96"/>
                  </a:cubicBezTo>
                  <a:cubicBezTo>
                    <a:pt x="3285" y="29"/>
                    <a:pt x="3199" y="0"/>
                    <a:pt x="309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1" name="Google Shape;1041;p41"/>
            <p:cNvSpPr/>
            <p:nvPr/>
          </p:nvSpPr>
          <p:spPr>
            <a:xfrm>
              <a:off x="8084709" y="3471656"/>
              <a:ext cx="71507" cy="111752"/>
            </a:xfrm>
            <a:custGeom>
              <a:avLst/>
              <a:gdLst/>
              <a:ahLst/>
              <a:cxnLst/>
              <a:rect l="l" t="t" r="r" b="b"/>
              <a:pathLst>
                <a:path w="2404" h="3757" extrusionOk="0">
                  <a:moveTo>
                    <a:pt x="477" y="0"/>
                  </a:moveTo>
                  <a:cubicBezTo>
                    <a:pt x="442" y="0"/>
                    <a:pt x="408" y="7"/>
                    <a:pt x="376" y="22"/>
                  </a:cubicBezTo>
                  <a:cubicBezTo>
                    <a:pt x="1" y="187"/>
                    <a:pt x="316" y="1213"/>
                    <a:pt x="481" y="1544"/>
                  </a:cubicBezTo>
                  <a:cubicBezTo>
                    <a:pt x="877" y="2360"/>
                    <a:pt x="2404" y="3757"/>
                    <a:pt x="2404" y="3757"/>
                  </a:cubicBezTo>
                  <a:cubicBezTo>
                    <a:pt x="2404" y="3757"/>
                    <a:pt x="2109" y="2005"/>
                    <a:pt x="1588" y="1043"/>
                  </a:cubicBezTo>
                  <a:cubicBezTo>
                    <a:pt x="1396" y="719"/>
                    <a:pt x="843" y="0"/>
                    <a:pt x="47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2" name="Google Shape;1042;p41"/>
            <p:cNvSpPr/>
            <p:nvPr/>
          </p:nvSpPr>
          <p:spPr>
            <a:xfrm>
              <a:off x="8056867" y="3522579"/>
              <a:ext cx="112317" cy="116690"/>
            </a:xfrm>
            <a:custGeom>
              <a:avLst/>
              <a:gdLst/>
              <a:ahLst/>
              <a:cxnLst/>
              <a:rect l="l" t="t" r="r" b="b"/>
              <a:pathLst>
                <a:path w="3776" h="3923" extrusionOk="0">
                  <a:moveTo>
                    <a:pt x="586" y="1"/>
                  </a:moveTo>
                  <a:cubicBezTo>
                    <a:pt x="505" y="1"/>
                    <a:pt x="434" y="19"/>
                    <a:pt x="376" y="62"/>
                  </a:cubicBezTo>
                  <a:cubicBezTo>
                    <a:pt x="0" y="353"/>
                    <a:pt x="646" y="1479"/>
                    <a:pt x="937" y="1835"/>
                  </a:cubicBezTo>
                  <a:cubicBezTo>
                    <a:pt x="1628" y="2671"/>
                    <a:pt x="3776" y="3923"/>
                    <a:pt x="3776" y="3923"/>
                  </a:cubicBezTo>
                  <a:cubicBezTo>
                    <a:pt x="3776" y="3923"/>
                    <a:pt x="2964" y="1920"/>
                    <a:pt x="2088" y="938"/>
                  </a:cubicBezTo>
                  <a:cubicBezTo>
                    <a:pt x="1819" y="635"/>
                    <a:pt x="1051" y="1"/>
                    <a:pt x="58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3" name="Google Shape;1043;p41"/>
            <p:cNvSpPr/>
            <p:nvPr/>
          </p:nvSpPr>
          <p:spPr>
            <a:xfrm>
              <a:off x="8130129" y="3232506"/>
              <a:ext cx="80014" cy="242927"/>
            </a:xfrm>
            <a:custGeom>
              <a:avLst/>
              <a:gdLst/>
              <a:ahLst/>
              <a:cxnLst/>
              <a:rect l="l" t="t" r="r" b="b"/>
              <a:pathLst>
                <a:path w="2690" h="8167" extrusionOk="0">
                  <a:moveTo>
                    <a:pt x="1805" y="0"/>
                  </a:moveTo>
                  <a:cubicBezTo>
                    <a:pt x="1089" y="0"/>
                    <a:pt x="431" y="1814"/>
                    <a:pt x="311" y="2514"/>
                  </a:cubicBezTo>
                  <a:cubicBezTo>
                    <a:pt x="1" y="4222"/>
                    <a:pt x="707" y="8167"/>
                    <a:pt x="707" y="8167"/>
                  </a:cubicBezTo>
                  <a:cubicBezTo>
                    <a:pt x="707" y="8167"/>
                    <a:pt x="2294" y="5078"/>
                    <a:pt x="2584" y="2995"/>
                  </a:cubicBezTo>
                  <a:cubicBezTo>
                    <a:pt x="2689" y="2244"/>
                    <a:pt x="2649" y="176"/>
                    <a:pt x="1898" y="11"/>
                  </a:cubicBezTo>
                  <a:cubicBezTo>
                    <a:pt x="1867" y="4"/>
                    <a:pt x="1836" y="0"/>
                    <a:pt x="180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4" name="Google Shape;1044;p41"/>
            <p:cNvSpPr/>
            <p:nvPr/>
          </p:nvSpPr>
          <p:spPr>
            <a:xfrm>
              <a:off x="8084114" y="3608512"/>
              <a:ext cx="85071" cy="31381"/>
            </a:xfrm>
            <a:custGeom>
              <a:avLst/>
              <a:gdLst/>
              <a:ahLst/>
              <a:cxnLst/>
              <a:rect l="l" t="t" r="r" b="b"/>
              <a:pathLst>
                <a:path w="2860" h="1055" extrusionOk="0">
                  <a:moveTo>
                    <a:pt x="555" y="0"/>
                  </a:moveTo>
                  <a:cubicBezTo>
                    <a:pt x="343" y="0"/>
                    <a:pt x="155" y="39"/>
                    <a:pt x="106" y="157"/>
                  </a:cubicBezTo>
                  <a:cubicBezTo>
                    <a:pt x="1" y="408"/>
                    <a:pt x="647" y="763"/>
                    <a:pt x="877" y="868"/>
                  </a:cubicBezTo>
                  <a:cubicBezTo>
                    <a:pt x="1367" y="1040"/>
                    <a:pt x="2425" y="1054"/>
                    <a:pt x="2757" y="1054"/>
                  </a:cubicBezTo>
                  <a:cubicBezTo>
                    <a:pt x="2822" y="1054"/>
                    <a:pt x="2860" y="1054"/>
                    <a:pt x="2860" y="1054"/>
                  </a:cubicBezTo>
                  <a:cubicBezTo>
                    <a:pt x="2860" y="1054"/>
                    <a:pt x="1898" y="323"/>
                    <a:pt x="1192" y="92"/>
                  </a:cubicBezTo>
                  <a:cubicBezTo>
                    <a:pt x="1060" y="50"/>
                    <a:pt x="793" y="0"/>
                    <a:pt x="55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5" name="Google Shape;1045;p41"/>
            <p:cNvSpPr/>
            <p:nvPr/>
          </p:nvSpPr>
          <p:spPr>
            <a:xfrm>
              <a:off x="8149345" y="3273613"/>
              <a:ext cx="27276" cy="410332"/>
            </a:xfrm>
            <a:custGeom>
              <a:avLst/>
              <a:gdLst/>
              <a:ahLst/>
              <a:cxnLst/>
              <a:rect l="l" t="t" r="r" b="b"/>
              <a:pathLst>
                <a:path w="917" h="13795" extrusionOk="0">
                  <a:moveTo>
                    <a:pt x="760" y="0"/>
                  </a:moveTo>
                  <a:cubicBezTo>
                    <a:pt x="716" y="0"/>
                    <a:pt x="683" y="33"/>
                    <a:pt x="667" y="66"/>
                  </a:cubicBezTo>
                  <a:cubicBezTo>
                    <a:pt x="501" y="631"/>
                    <a:pt x="396" y="1192"/>
                    <a:pt x="311" y="1778"/>
                  </a:cubicBezTo>
                  <a:cubicBezTo>
                    <a:pt x="231" y="2339"/>
                    <a:pt x="166" y="2905"/>
                    <a:pt x="126" y="3490"/>
                  </a:cubicBezTo>
                  <a:cubicBezTo>
                    <a:pt x="21" y="4617"/>
                    <a:pt x="1" y="5764"/>
                    <a:pt x="41" y="6910"/>
                  </a:cubicBezTo>
                  <a:lnTo>
                    <a:pt x="61" y="7786"/>
                  </a:lnTo>
                  <a:cubicBezTo>
                    <a:pt x="81" y="8057"/>
                    <a:pt x="106" y="8347"/>
                    <a:pt x="126" y="8643"/>
                  </a:cubicBezTo>
                  <a:cubicBezTo>
                    <a:pt x="166" y="9203"/>
                    <a:pt x="231" y="9769"/>
                    <a:pt x="291" y="10350"/>
                  </a:cubicBezTo>
                  <a:cubicBezTo>
                    <a:pt x="311" y="10625"/>
                    <a:pt x="356" y="10916"/>
                    <a:pt x="396" y="11206"/>
                  </a:cubicBezTo>
                  <a:lnTo>
                    <a:pt x="521" y="12042"/>
                  </a:lnTo>
                  <a:cubicBezTo>
                    <a:pt x="607" y="12603"/>
                    <a:pt x="707" y="13169"/>
                    <a:pt x="812" y="13730"/>
                  </a:cubicBezTo>
                  <a:cubicBezTo>
                    <a:pt x="812" y="13775"/>
                    <a:pt x="857" y="13795"/>
                    <a:pt x="877" y="13795"/>
                  </a:cubicBezTo>
                  <a:cubicBezTo>
                    <a:pt x="897" y="13775"/>
                    <a:pt x="917" y="13755"/>
                    <a:pt x="917" y="13730"/>
                  </a:cubicBezTo>
                  <a:lnTo>
                    <a:pt x="917" y="13709"/>
                  </a:lnTo>
                  <a:cubicBezTo>
                    <a:pt x="812" y="13149"/>
                    <a:pt x="732" y="12603"/>
                    <a:pt x="627" y="12022"/>
                  </a:cubicBezTo>
                  <a:lnTo>
                    <a:pt x="521" y="11186"/>
                  </a:lnTo>
                  <a:cubicBezTo>
                    <a:pt x="481" y="10896"/>
                    <a:pt x="436" y="10625"/>
                    <a:pt x="416" y="10330"/>
                  </a:cubicBezTo>
                  <a:cubicBezTo>
                    <a:pt x="356" y="9769"/>
                    <a:pt x="291" y="9203"/>
                    <a:pt x="271" y="8622"/>
                  </a:cubicBezTo>
                  <a:cubicBezTo>
                    <a:pt x="251" y="8347"/>
                    <a:pt x="231" y="8057"/>
                    <a:pt x="206" y="7766"/>
                  </a:cubicBezTo>
                  <a:lnTo>
                    <a:pt x="186" y="6910"/>
                  </a:lnTo>
                  <a:cubicBezTo>
                    <a:pt x="166" y="5764"/>
                    <a:pt x="186" y="4637"/>
                    <a:pt x="291" y="3490"/>
                  </a:cubicBezTo>
                  <a:cubicBezTo>
                    <a:pt x="331" y="2925"/>
                    <a:pt x="396" y="2364"/>
                    <a:pt x="501" y="1798"/>
                  </a:cubicBezTo>
                  <a:cubicBezTo>
                    <a:pt x="581" y="1237"/>
                    <a:pt x="687" y="672"/>
                    <a:pt x="857" y="131"/>
                  </a:cubicBezTo>
                  <a:cubicBezTo>
                    <a:pt x="877" y="66"/>
                    <a:pt x="832" y="26"/>
                    <a:pt x="792" y="6"/>
                  </a:cubicBezTo>
                  <a:cubicBezTo>
                    <a:pt x="781" y="2"/>
                    <a:pt x="770" y="0"/>
                    <a:pt x="7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6" name="Google Shape;1046;p41"/>
            <p:cNvSpPr/>
            <p:nvPr/>
          </p:nvSpPr>
          <p:spPr>
            <a:xfrm>
              <a:off x="8150534" y="3396193"/>
              <a:ext cx="80163" cy="77872"/>
            </a:xfrm>
            <a:custGeom>
              <a:avLst/>
              <a:gdLst/>
              <a:ahLst/>
              <a:cxnLst/>
              <a:rect l="l" t="t" r="r" b="b"/>
              <a:pathLst>
                <a:path w="2695" h="2618" extrusionOk="0">
                  <a:moveTo>
                    <a:pt x="2629" y="0"/>
                  </a:moveTo>
                  <a:cubicBezTo>
                    <a:pt x="2614" y="0"/>
                    <a:pt x="2599" y="5"/>
                    <a:pt x="2589" y="15"/>
                  </a:cubicBezTo>
                  <a:lnTo>
                    <a:pt x="21" y="2539"/>
                  </a:lnTo>
                  <a:cubicBezTo>
                    <a:pt x="1" y="2559"/>
                    <a:pt x="1" y="2579"/>
                    <a:pt x="21" y="2599"/>
                  </a:cubicBezTo>
                  <a:cubicBezTo>
                    <a:pt x="21" y="2611"/>
                    <a:pt x="32" y="2618"/>
                    <a:pt x="46" y="2618"/>
                  </a:cubicBezTo>
                  <a:cubicBezTo>
                    <a:pt x="60" y="2618"/>
                    <a:pt x="76" y="2611"/>
                    <a:pt x="86" y="2599"/>
                  </a:cubicBezTo>
                  <a:lnTo>
                    <a:pt x="2669" y="95"/>
                  </a:lnTo>
                  <a:cubicBezTo>
                    <a:pt x="2694" y="75"/>
                    <a:pt x="2694" y="35"/>
                    <a:pt x="2669" y="15"/>
                  </a:cubicBezTo>
                  <a:cubicBezTo>
                    <a:pt x="2659" y="5"/>
                    <a:pt x="2644" y="0"/>
                    <a:pt x="262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7" name="Google Shape;1047;p41"/>
            <p:cNvSpPr/>
            <p:nvPr/>
          </p:nvSpPr>
          <p:spPr>
            <a:xfrm>
              <a:off x="8160529" y="3439115"/>
              <a:ext cx="98605" cy="155923"/>
            </a:xfrm>
            <a:custGeom>
              <a:avLst/>
              <a:gdLst/>
              <a:ahLst/>
              <a:cxnLst/>
              <a:rect l="l" t="t" r="r" b="b"/>
              <a:pathLst>
                <a:path w="3315" h="5242" extrusionOk="0">
                  <a:moveTo>
                    <a:pt x="3273" y="1"/>
                  </a:moveTo>
                  <a:cubicBezTo>
                    <a:pt x="3255" y="1"/>
                    <a:pt x="3235" y="15"/>
                    <a:pt x="3235" y="29"/>
                  </a:cubicBezTo>
                  <a:lnTo>
                    <a:pt x="0" y="5161"/>
                  </a:lnTo>
                  <a:cubicBezTo>
                    <a:pt x="0" y="5186"/>
                    <a:pt x="0" y="5206"/>
                    <a:pt x="20" y="5226"/>
                  </a:cubicBezTo>
                  <a:cubicBezTo>
                    <a:pt x="30" y="5236"/>
                    <a:pt x="45" y="5241"/>
                    <a:pt x="58" y="5241"/>
                  </a:cubicBezTo>
                  <a:cubicBezTo>
                    <a:pt x="70" y="5241"/>
                    <a:pt x="80" y="5236"/>
                    <a:pt x="80" y="5226"/>
                  </a:cubicBezTo>
                  <a:lnTo>
                    <a:pt x="3315" y="74"/>
                  </a:lnTo>
                  <a:cubicBezTo>
                    <a:pt x="3315" y="54"/>
                    <a:pt x="3315" y="29"/>
                    <a:pt x="3295" y="9"/>
                  </a:cubicBezTo>
                  <a:cubicBezTo>
                    <a:pt x="3289" y="3"/>
                    <a:pt x="3281" y="1"/>
                    <a:pt x="3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8" name="Google Shape;1048;p41"/>
            <p:cNvSpPr/>
            <p:nvPr/>
          </p:nvSpPr>
          <p:spPr>
            <a:xfrm>
              <a:off x="8100355" y="3481353"/>
              <a:ext cx="61989" cy="109789"/>
            </a:xfrm>
            <a:custGeom>
              <a:avLst/>
              <a:gdLst/>
              <a:ahLst/>
              <a:cxnLst/>
              <a:rect l="l" t="t" r="r" b="b"/>
              <a:pathLst>
                <a:path w="2084" h="3691" extrusionOk="0">
                  <a:moveTo>
                    <a:pt x="58" y="1"/>
                  </a:moveTo>
                  <a:cubicBezTo>
                    <a:pt x="52" y="1"/>
                    <a:pt x="46" y="4"/>
                    <a:pt x="40" y="11"/>
                  </a:cubicBezTo>
                  <a:cubicBezTo>
                    <a:pt x="20" y="31"/>
                    <a:pt x="0" y="51"/>
                    <a:pt x="20" y="71"/>
                  </a:cubicBezTo>
                  <a:lnTo>
                    <a:pt x="1978" y="3661"/>
                  </a:lnTo>
                  <a:lnTo>
                    <a:pt x="2003" y="3681"/>
                  </a:lnTo>
                  <a:cubicBezTo>
                    <a:pt x="2003" y="3681"/>
                    <a:pt x="2012" y="3690"/>
                    <a:pt x="2024" y="3690"/>
                  </a:cubicBezTo>
                  <a:cubicBezTo>
                    <a:pt x="2030" y="3690"/>
                    <a:pt x="2037" y="3688"/>
                    <a:pt x="2043" y="3681"/>
                  </a:cubicBezTo>
                  <a:cubicBezTo>
                    <a:pt x="2083" y="3661"/>
                    <a:pt x="2083" y="3641"/>
                    <a:pt x="2063" y="3616"/>
                  </a:cubicBezTo>
                  <a:lnTo>
                    <a:pt x="101" y="31"/>
                  </a:lnTo>
                  <a:cubicBezTo>
                    <a:pt x="86" y="17"/>
                    <a:pt x="72" y="1"/>
                    <a:pt x="5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9" name="Google Shape;1049;p41"/>
            <p:cNvSpPr/>
            <p:nvPr/>
          </p:nvSpPr>
          <p:spPr>
            <a:xfrm>
              <a:off x="8077272" y="3541408"/>
              <a:ext cx="88789" cy="93191"/>
            </a:xfrm>
            <a:custGeom>
              <a:avLst/>
              <a:gdLst/>
              <a:ahLst/>
              <a:cxnLst/>
              <a:rect l="l" t="t" r="r" b="b"/>
              <a:pathLst>
                <a:path w="2985" h="3133" extrusionOk="0">
                  <a:moveTo>
                    <a:pt x="55" y="0"/>
                  </a:moveTo>
                  <a:cubicBezTo>
                    <a:pt x="45" y="0"/>
                    <a:pt x="35" y="5"/>
                    <a:pt x="25" y="15"/>
                  </a:cubicBezTo>
                  <a:cubicBezTo>
                    <a:pt x="0" y="15"/>
                    <a:pt x="0" y="55"/>
                    <a:pt x="25" y="75"/>
                  </a:cubicBezTo>
                  <a:lnTo>
                    <a:pt x="2879" y="3039"/>
                  </a:lnTo>
                  <a:cubicBezTo>
                    <a:pt x="2504" y="2999"/>
                    <a:pt x="1277" y="2894"/>
                    <a:pt x="962" y="2644"/>
                  </a:cubicBezTo>
                  <a:cubicBezTo>
                    <a:pt x="942" y="2644"/>
                    <a:pt x="902" y="2644"/>
                    <a:pt x="877" y="2664"/>
                  </a:cubicBezTo>
                  <a:cubicBezTo>
                    <a:pt x="877" y="2684"/>
                    <a:pt x="877" y="2704"/>
                    <a:pt x="902" y="2724"/>
                  </a:cubicBezTo>
                  <a:cubicBezTo>
                    <a:pt x="1232" y="2974"/>
                    <a:pt x="2379" y="3079"/>
                    <a:pt x="2859" y="3124"/>
                  </a:cubicBezTo>
                  <a:cubicBezTo>
                    <a:pt x="2871" y="3130"/>
                    <a:pt x="2883" y="3132"/>
                    <a:pt x="2894" y="3132"/>
                  </a:cubicBezTo>
                  <a:cubicBezTo>
                    <a:pt x="2924" y="3132"/>
                    <a:pt x="2950" y="3112"/>
                    <a:pt x="2964" y="3079"/>
                  </a:cubicBezTo>
                  <a:cubicBezTo>
                    <a:pt x="2984" y="3039"/>
                    <a:pt x="2964" y="2999"/>
                    <a:pt x="2944" y="2974"/>
                  </a:cubicBezTo>
                  <a:lnTo>
                    <a:pt x="85" y="15"/>
                  </a:lnTo>
                  <a:cubicBezTo>
                    <a:pt x="75" y="5"/>
                    <a:pt x="65" y="0"/>
                    <a:pt x="5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50" name="Google Shape;1050;p41"/>
          <p:cNvSpPr/>
          <p:nvPr/>
        </p:nvSpPr>
        <p:spPr>
          <a:xfrm rot="10800000">
            <a:off x="6770755" y="1111902"/>
            <a:ext cx="357804" cy="426653"/>
          </a:xfrm>
          <a:custGeom>
            <a:avLst/>
            <a:gdLst/>
            <a:ahLst/>
            <a:cxnLst/>
            <a:rect l="l" t="t" r="r" b="b"/>
            <a:pathLst>
              <a:path w="2319" h="2765" extrusionOk="0">
                <a:moveTo>
                  <a:pt x="1786" y="1"/>
                </a:moveTo>
                <a:cubicBezTo>
                  <a:pt x="1755" y="1"/>
                  <a:pt x="1724" y="1"/>
                  <a:pt x="1693" y="1"/>
                </a:cubicBezTo>
                <a:cubicBezTo>
                  <a:pt x="1252" y="1"/>
                  <a:pt x="817" y="1"/>
                  <a:pt x="356" y="41"/>
                </a:cubicBezTo>
                <a:cubicBezTo>
                  <a:pt x="191" y="41"/>
                  <a:pt x="86" y="252"/>
                  <a:pt x="211" y="397"/>
                </a:cubicBezTo>
                <a:cubicBezTo>
                  <a:pt x="566" y="752"/>
                  <a:pt x="877" y="1128"/>
                  <a:pt x="1212" y="1483"/>
                </a:cubicBezTo>
                <a:cubicBezTo>
                  <a:pt x="817" y="1734"/>
                  <a:pt x="441" y="2084"/>
                  <a:pt x="106" y="2400"/>
                </a:cubicBezTo>
                <a:cubicBezTo>
                  <a:pt x="1" y="2505"/>
                  <a:pt x="106" y="2670"/>
                  <a:pt x="231" y="2690"/>
                </a:cubicBezTo>
                <a:cubicBezTo>
                  <a:pt x="490" y="2725"/>
                  <a:pt x="796" y="2764"/>
                  <a:pt x="1096" y="2764"/>
                </a:cubicBezTo>
                <a:cubicBezTo>
                  <a:pt x="1353" y="2764"/>
                  <a:pt x="1606" y="2735"/>
                  <a:pt x="1818" y="2650"/>
                </a:cubicBezTo>
                <a:cubicBezTo>
                  <a:pt x="1858" y="2650"/>
                  <a:pt x="1898" y="2630"/>
                  <a:pt x="1918" y="2585"/>
                </a:cubicBezTo>
                <a:cubicBezTo>
                  <a:pt x="1963" y="2565"/>
                  <a:pt x="1963" y="2545"/>
                  <a:pt x="1963" y="2505"/>
                </a:cubicBezTo>
                <a:cubicBezTo>
                  <a:pt x="2089" y="2084"/>
                  <a:pt x="2129" y="1689"/>
                  <a:pt x="2169" y="1253"/>
                </a:cubicBezTo>
                <a:cubicBezTo>
                  <a:pt x="2194" y="958"/>
                  <a:pt x="2319" y="482"/>
                  <a:pt x="2194" y="207"/>
                </a:cubicBezTo>
                <a:cubicBezTo>
                  <a:pt x="2121" y="15"/>
                  <a:pt x="1959" y="1"/>
                  <a:pt x="1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51" name="Google Shape;1051;p41"/>
          <p:cNvGrpSpPr/>
          <p:nvPr/>
        </p:nvGrpSpPr>
        <p:grpSpPr>
          <a:xfrm>
            <a:off x="6268513" y="3850914"/>
            <a:ext cx="640177" cy="932633"/>
            <a:chOff x="3509791" y="1947700"/>
            <a:chExt cx="1040599" cy="1515984"/>
          </a:xfrm>
        </p:grpSpPr>
        <p:sp>
          <p:nvSpPr>
            <p:cNvPr id="1052" name="Google Shape;1052;p41"/>
            <p:cNvSpPr/>
            <p:nvPr/>
          </p:nvSpPr>
          <p:spPr>
            <a:xfrm>
              <a:off x="3509791" y="1947700"/>
              <a:ext cx="1040599" cy="1515984"/>
            </a:xfrm>
            <a:custGeom>
              <a:avLst/>
              <a:gdLst/>
              <a:ahLst/>
              <a:cxnLst/>
              <a:rect l="l" t="t" r="r" b="b"/>
              <a:pathLst>
                <a:path w="34984" h="50966" extrusionOk="0">
                  <a:moveTo>
                    <a:pt x="13058" y="0"/>
                  </a:moveTo>
                  <a:cubicBezTo>
                    <a:pt x="12848" y="0"/>
                    <a:pt x="12622" y="0"/>
                    <a:pt x="12392" y="20"/>
                  </a:cubicBezTo>
                  <a:cubicBezTo>
                    <a:pt x="5382" y="416"/>
                    <a:pt x="0" y="6194"/>
                    <a:pt x="125" y="13183"/>
                  </a:cubicBezTo>
                  <a:cubicBezTo>
                    <a:pt x="185" y="16583"/>
                    <a:pt x="1437" y="19692"/>
                    <a:pt x="3650" y="21965"/>
                  </a:cubicBezTo>
                  <a:cubicBezTo>
                    <a:pt x="3986" y="22301"/>
                    <a:pt x="4336" y="22611"/>
                    <a:pt x="4692" y="22907"/>
                  </a:cubicBezTo>
                  <a:cubicBezTo>
                    <a:pt x="5693" y="23718"/>
                    <a:pt x="7030" y="24284"/>
                    <a:pt x="8657" y="24594"/>
                  </a:cubicBezTo>
                  <a:lnTo>
                    <a:pt x="10139" y="24804"/>
                  </a:lnTo>
                  <a:lnTo>
                    <a:pt x="10159" y="24804"/>
                  </a:lnTo>
                  <a:cubicBezTo>
                    <a:pt x="10640" y="24844"/>
                    <a:pt x="11035" y="24844"/>
                    <a:pt x="11286" y="24844"/>
                  </a:cubicBezTo>
                  <a:cubicBezTo>
                    <a:pt x="11661" y="24844"/>
                    <a:pt x="12037" y="24824"/>
                    <a:pt x="12392" y="24804"/>
                  </a:cubicBezTo>
                  <a:lnTo>
                    <a:pt x="14580" y="24804"/>
                  </a:lnTo>
                  <a:cubicBezTo>
                    <a:pt x="15291" y="24804"/>
                    <a:pt x="16002" y="24719"/>
                    <a:pt x="16688" y="24574"/>
                  </a:cubicBezTo>
                  <a:cubicBezTo>
                    <a:pt x="20548" y="31043"/>
                    <a:pt x="24093" y="37737"/>
                    <a:pt x="27493" y="44226"/>
                  </a:cubicBezTo>
                  <a:cubicBezTo>
                    <a:pt x="28539" y="46209"/>
                    <a:pt x="29621" y="48272"/>
                    <a:pt x="30687" y="50254"/>
                  </a:cubicBezTo>
                  <a:cubicBezTo>
                    <a:pt x="30707" y="50294"/>
                    <a:pt x="30707" y="50294"/>
                    <a:pt x="30873" y="50505"/>
                  </a:cubicBezTo>
                  <a:lnTo>
                    <a:pt x="31023" y="50695"/>
                  </a:lnTo>
                  <a:lnTo>
                    <a:pt x="31228" y="50755"/>
                  </a:lnTo>
                  <a:cubicBezTo>
                    <a:pt x="31749" y="50900"/>
                    <a:pt x="32210" y="50965"/>
                    <a:pt x="32605" y="50965"/>
                  </a:cubicBezTo>
                  <a:cubicBezTo>
                    <a:pt x="33942" y="50965"/>
                    <a:pt x="34818" y="50194"/>
                    <a:pt x="34943" y="48898"/>
                  </a:cubicBezTo>
                  <a:lnTo>
                    <a:pt x="34943" y="48858"/>
                  </a:lnTo>
                  <a:cubicBezTo>
                    <a:pt x="34943" y="48858"/>
                    <a:pt x="34983" y="48417"/>
                    <a:pt x="34778" y="48106"/>
                  </a:cubicBezTo>
                  <a:cubicBezTo>
                    <a:pt x="34252" y="47230"/>
                    <a:pt x="33712" y="46374"/>
                    <a:pt x="33151" y="45478"/>
                  </a:cubicBezTo>
                  <a:cubicBezTo>
                    <a:pt x="30898" y="41888"/>
                    <a:pt x="28580" y="38178"/>
                    <a:pt x="26076" y="33647"/>
                  </a:cubicBezTo>
                  <a:cubicBezTo>
                    <a:pt x="25365" y="32335"/>
                    <a:pt x="24614" y="31043"/>
                    <a:pt x="23888" y="29746"/>
                  </a:cubicBezTo>
                  <a:cubicBezTo>
                    <a:pt x="22656" y="27578"/>
                    <a:pt x="21385" y="25345"/>
                    <a:pt x="20193" y="23052"/>
                  </a:cubicBezTo>
                  <a:cubicBezTo>
                    <a:pt x="23447" y="20799"/>
                    <a:pt x="25160" y="16748"/>
                    <a:pt x="25365" y="13894"/>
                  </a:cubicBezTo>
                  <a:cubicBezTo>
                    <a:pt x="25490" y="11952"/>
                    <a:pt x="25140" y="9989"/>
                    <a:pt x="24304" y="8217"/>
                  </a:cubicBezTo>
                  <a:cubicBezTo>
                    <a:pt x="24304" y="8011"/>
                    <a:pt x="24239" y="7781"/>
                    <a:pt x="24158" y="7591"/>
                  </a:cubicBezTo>
                  <a:cubicBezTo>
                    <a:pt x="21925" y="2834"/>
                    <a:pt x="17775" y="0"/>
                    <a:pt x="13058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41"/>
            <p:cNvSpPr/>
            <p:nvPr/>
          </p:nvSpPr>
          <p:spPr>
            <a:xfrm>
              <a:off x="3953438" y="2514818"/>
              <a:ext cx="573424" cy="925992"/>
            </a:xfrm>
            <a:custGeom>
              <a:avLst/>
              <a:gdLst/>
              <a:ahLst/>
              <a:cxnLst/>
              <a:rect l="l" t="t" r="r" b="b"/>
              <a:pathLst>
                <a:path w="19278" h="31131" extrusionOk="0">
                  <a:moveTo>
                    <a:pt x="2359" y="0"/>
                  </a:moveTo>
                  <a:cubicBezTo>
                    <a:pt x="2109" y="211"/>
                    <a:pt x="1838" y="396"/>
                    <a:pt x="1563" y="586"/>
                  </a:cubicBezTo>
                  <a:cubicBezTo>
                    <a:pt x="1507" y="629"/>
                    <a:pt x="1451" y="647"/>
                    <a:pt x="1398" y="647"/>
                  </a:cubicBezTo>
                  <a:cubicBezTo>
                    <a:pt x="1295" y="647"/>
                    <a:pt x="1204" y="577"/>
                    <a:pt x="1147" y="481"/>
                  </a:cubicBezTo>
                  <a:cubicBezTo>
                    <a:pt x="772" y="686"/>
                    <a:pt x="376" y="897"/>
                    <a:pt x="1" y="1062"/>
                  </a:cubicBezTo>
                  <a:cubicBezTo>
                    <a:pt x="6049" y="10640"/>
                    <a:pt x="11351" y="20799"/>
                    <a:pt x="16503" y="30853"/>
                  </a:cubicBezTo>
                  <a:cubicBezTo>
                    <a:pt x="16524" y="30898"/>
                    <a:pt x="16524" y="30918"/>
                    <a:pt x="16544" y="30958"/>
                  </a:cubicBezTo>
                  <a:cubicBezTo>
                    <a:pt x="16917" y="31056"/>
                    <a:pt x="17318" y="31130"/>
                    <a:pt x="17693" y="31130"/>
                  </a:cubicBezTo>
                  <a:cubicBezTo>
                    <a:pt x="18448" y="31130"/>
                    <a:pt x="19095" y="30829"/>
                    <a:pt x="19192" y="29812"/>
                  </a:cubicBezTo>
                  <a:cubicBezTo>
                    <a:pt x="19212" y="29751"/>
                    <a:pt x="19237" y="29686"/>
                    <a:pt x="19277" y="29646"/>
                  </a:cubicBezTo>
                  <a:cubicBezTo>
                    <a:pt x="19237" y="29626"/>
                    <a:pt x="19192" y="29581"/>
                    <a:pt x="19172" y="29541"/>
                  </a:cubicBezTo>
                  <a:cubicBezTo>
                    <a:pt x="16023" y="24845"/>
                    <a:pt x="13164" y="19988"/>
                    <a:pt x="10430" y="15041"/>
                  </a:cubicBezTo>
                  <a:cubicBezTo>
                    <a:pt x="7696" y="10099"/>
                    <a:pt x="4672" y="5153"/>
                    <a:pt x="23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41"/>
            <p:cNvSpPr/>
            <p:nvPr/>
          </p:nvSpPr>
          <p:spPr>
            <a:xfrm>
              <a:off x="3946002" y="2507382"/>
              <a:ext cx="583389" cy="938276"/>
            </a:xfrm>
            <a:custGeom>
              <a:avLst/>
              <a:gdLst/>
              <a:ahLst/>
              <a:cxnLst/>
              <a:rect l="l" t="t" r="r" b="b"/>
              <a:pathLst>
                <a:path w="19613" h="31544" extrusionOk="0">
                  <a:moveTo>
                    <a:pt x="2544" y="521"/>
                  </a:moveTo>
                  <a:cubicBezTo>
                    <a:pt x="4256" y="4256"/>
                    <a:pt x="6344" y="7946"/>
                    <a:pt x="8367" y="11496"/>
                  </a:cubicBezTo>
                  <a:cubicBezTo>
                    <a:pt x="9073" y="12768"/>
                    <a:pt x="9824" y="14080"/>
                    <a:pt x="10535" y="15376"/>
                  </a:cubicBezTo>
                  <a:cubicBezTo>
                    <a:pt x="13684" y="21089"/>
                    <a:pt x="16458" y="25701"/>
                    <a:pt x="19277" y="29896"/>
                  </a:cubicBezTo>
                  <a:cubicBezTo>
                    <a:pt x="19297" y="29916"/>
                    <a:pt x="19297" y="30001"/>
                    <a:pt x="19277" y="30042"/>
                  </a:cubicBezTo>
                  <a:cubicBezTo>
                    <a:pt x="19192" y="30833"/>
                    <a:pt x="18756" y="31208"/>
                    <a:pt x="17940" y="31208"/>
                  </a:cubicBezTo>
                  <a:cubicBezTo>
                    <a:pt x="17650" y="31208"/>
                    <a:pt x="17314" y="31168"/>
                    <a:pt x="16919" y="31063"/>
                  </a:cubicBezTo>
                  <a:lnTo>
                    <a:pt x="16919" y="31043"/>
                  </a:lnTo>
                  <a:cubicBezTo>
                    <a:pt x="16608" y="30437"/>
                    <a:pt x="16293" y="29851"/>
                    <a:pt x="16002" y="29250"/>
                  </a:cubicBezTo>
                  <a:lnTo>
                    <a:pt x="15897" y="29060"/>
                  </a:lnTo>
                  <a:cubicBezTo>
                    <a:pt x="11201" y="19943"/>
                    <a:pt x="6154" y="10389"/>
                    <a:pt x="481" y="1397"/>
                  </a:cubicBezTo>
                  <a:cubicBezTo>
                    <a:pt x="791" y="1252"/>
                    <a:pt x="1087" y="1107"/>
                    <a:pt x="1357" y="936"/>
                  </a:cubicBezTo>
                  <a:cubicBezTo>
                    <a:pt x="1444" y="1015"/>
                    <a:pt x="1542" y="1052"/>
                    <a:pt x="1643" y="1052"/>
                  </a:cubicBezTo>
                  <a:cubicBezTo>
                    <a:pt x="1735" y="1052"/>
                    <a:pt x="1830" y="1021"/>
                    <a:pt x="1918" y="961"/>
                  </a:cubicBezTo>
                  <a:cubicBezTo>
                    <a:pt x="2128" y="811"/>
                    <a:pt x="2339" y="666"/>
                    <a:pt x="2544" y="521"/>
                  </a:cubicBezTo>
                  <a:close/>
                  <a:moveTo>
                    <a:pt x="2669" y="0"/>
                  </a:moveTo>
                  <a:lnTo>
                    <a:pt x="2339" y="250"/>
                  </a:lnTo>
                  <a:cubicBezTo>
                    <a:pt x="2128" y="396"/>
                    <a:pt x="1918" y="541"/>
                    <a:pt x="1713" y="686"/>
                  </a:cubicBezTo>
                  <a:cubicBezTo>
                    <a:pt x="1688" y="711"/>
                    <a:pt x="1668" y="731"/>
                    <a:pt x="1648" y="731"/>
                  </a:cubicBezTo>
                  <a:cubicBezTo>
                    <a:pt x="1608" y="731"/>
                    <a:pt x="1562" y="686"/>
                    <a:pt x="1542" y="646"/>
                  </a:cubicBezTo>
                  <a:lnTo>
                    <a:pt x="1462" y="501"/>
                  </a:lnTo>
                  <a:lnTo>
                    <a:pt x="1312" y="586"/>
                  </a:lnTo>
                  <a:cubicBezTo>
                    <a:pt x="962" y="791"/>
                    <a:pt x="586" y="981"/>
                    <a:pt x="166" y="1167"/>
                  </a:cubicBezTo>
                  <a:lnTo>
                    <a:pt x="0" y="1252"/>
                  </a:lnTo>
                  <a:lnTo>
                    <a:pt x="105" y="1417"/>
                  </a:lnTo>
                  <a:cubicBezTo>
                    <a:pt x="6219" y="11075"/>
                    <a:pt x="11451" y="21510"/>
                    <a:pt x="16608" y="31188"/>
                  </a:cubicBezTo>
                  <a:lnTo>
                    <a:pt x="16753" y="31353"/>
                  </a:lnTo>
                  <a:cubicBezTo>
                    <a:pt x="17209" y="31478"/>
                    <a:pt x="17585" y="31544"/>
                    <a:pt x="17940" y="31544"/>
                  </a:cubicBezTo>
                  <a:cubicBezTo>
                    <a:pt x="18942" y="31544"/>
                    <a:pt x="19507" y="31043"/>
                    <a:pt x="19612" y="30082"/>
                  </a:cubicBezTo>
                  <a:lnTo>
                    <a:pt x="19612" y="30062"/>
                  </a:lnTo>
                  <a:cubicBezTo>
                    <a:pt x="19612" y="30062"/>
                    <a:pt x="19612" y="29811"/>
                    <a:pt x="19547" y="29706"/>
                  </a:cubicBezTo>
                  <a:cubicBezTo>
                    <a:pt x="16899" y="25410"/>
                    <a:pt x="13980" y="20904"/>
                    <a:pt x="10825" y="15206"/>
                  </a:cubicBezTo>
                  <a:cubicBezTo>
                    <a:pt x="10119" y="13914"/>
                    <a:pt x="9368" y="12602"/>
                    <a:pt x="8657" y="11326"/>
                  </a:cubicBezTo>
                  <a:cubicBezTo>
                    <a:pt x="6594" y="7721"/>
                    <a:pt x="4487" y="3986"/>
                    <a:pt x="2774" y="185"/>
                  </a:cubicBezTo>
                  <a:lnTo>
                    <a:pt x="2669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41"/>
            <p:cNvSpPr/>
            <p:nvPr/>
          </p:nvSpPr>
          <p:spPr>
            <a:xfrm>
              <a:off x="3602863" y="2022152"/>
              <a:ext cx="645942" cy="640440"/>
            </a:xfrm>
            <a:custGeom>
              <a:avLst/>
              <a:gdLst/>
              <a:ahLst/>
              <a:cxnLst/>
              <a:rect l="l" t="t" r="r" b="b"/>
              <a:pathLst>
                <a:path w="21716" h="21531" extrusionOk="0">
                  <a:moveTo>
                    <a:pt x="10495" y="1"/>
                  </a:moveTo>
                  <a:cubicBezTo>
                    <a:pt x="6154" y="1"/>
                    <a:pt x="2399" y="2479"/>
                    <a:pt x="937" y="6359"/>
                  </a:cubicBezTo>
                  <a:cubicBezTo>
                    <a:pt x="0" y="8823"/>
                    <a:pt x="186" y="11517"/>
                    <a:pt x="1437" y="13770"/>
                  </a:cubicBezTo>
                  <a:cubicBezTo>
                    <a:pt x="2629" y="15958"/>
                    <a:pt x="4652" y="17420"/>
                    <a:pt x="7115" y="17900"/>
                  </a:cubicBezTo>
                  <a:cubicBezTo>
                    <a:pt x="7591" y="18000"/>
                    <a:pt x="8072" y="18046"/>
                    <a:pt x="8552" y="18046"/>
                  </a:cubicBezTo>
                  <a:cubicBezTo>
                    <a:pt x="11096" y="18046"/>
                    <a:pt x="13434" y="16669"/>
                    <a:pt x="14771" y="14350"/>
                  </a:cubicBezTo>
                  <a:cubicBezTo>
                    <a:pt x="16023" y="12243"/>
                    <a:pt x="16378" y="10240"/>
                    <a:pt x="15772" y="8572"/>
                  </a:cubicBezTo>
                  <a:cubicBezTo>
                    <a:pt x="15101" y="6695"/>
                    <a:pt x="13204" y="5528"/>
                    <a:pt x="10870" y="5528"/>
                  </a:cubicBezTo>
                  <a:cubicBezTo>
                    <a:pt x="10450" y="5528"/>
                    <a:pt x="10034" y="5568"/>
                    <a:pt x="9619" y="5653"/>
                  </a:cubicBezTo>
                  <a:cubicBezTo>
                    <a:pt x="7716" y="5964"/>
                    <a:pt x="6384" y="7176"/>
                    <a:pt x="6089" y="8863"/>
                  </a:cubicBezTo>
                  <a:cubicBezTo>
                    <a:pt x="5778" y="10640"/>
                    <a:pt x="6695" y="12473"/>
                    <a:pt x="8367" y="13434"/>
                  </a:cubicBezTo>
                  <a:cubicBezTo>
                    <a:pt x="8427" y="13474"/>
                    <a:pt x="8592" y="13579"/>
                    <a:pt x="8742" y="13619"/>
                  </a:cubicBezTo>
                  <a:cubicBezTo>
                    <a:pt x="8993" y="13725"/>
                    <a:pt x="9263" y="13770"/>
                    <a:pt x="9534" y="13770"/>
                  </a:cubicBezTo>
                  <a:cubicBezTo>
                    <a:pt x="10159" y="13770"/>
                    <a:pt x="10745" y="13494"/>
                    <a:pt x="11096" y="13019"/>
                  </a:cubicBezTo>
                  <a:cubicBezTo>
                    <a:pt x="11471" y="12538"/>
                    <a:pt x="11596" y="11892"/>
                    <a:pt x="11431" y="11241"/>
                  </a:cubicBezTo>
                  <a:cubicBezTo>
                    <a:pt x="11266" y="10615"/>
                    <a:pt x="10825" y="9889"/>
                    <a:pt x="9699" y="9489"/>
                  </a:cubicBezTo>
                  <a:cubicBezTo>
                    <a:pt x="9929" y="9303"/>
                    <a:pt x="10219" y="9178"/>
                    <a:pt x="10575" y="9178"/>
                  </a:cubicBezTo>
                  <a:cubicBezTo>
                    <a:pt x="11431" y="9178"/>
                    <a:pt x="12142" y="9909"/>
                    <a:pt x="12433" y="10575"/>
                  </a:cubicBezTo>
                  <a:cubicBezTo>
                    <a:pt x="12768" y="11346"/>
                    <a:pt x="12723" y="12202"/>
                    <a:pt x="12327" y="12974"/>
                  </a:cubicBezTo>
                  <a:cubicBezTo>
                    <a:pt x="11829" y="13906"/>
                    <a:pt x="10896" y="14484"/>
                    <a:pt x="9891" y="14484"/>
                  </a:cubicBezTo>
                  <a:cubicBezTo>
                    <a:pt x="9725" y="14484"/>
                    <a:pt x="9557" y="14468"/>
                    <a:pt x="9388" y="14436"/>
                  </a:cubicBezTo>
                  <a:lnTo>
                    <a:pt x="9263" y="14416"/>
                  </a:lnTo>
                  <a:cubicBezTo>
                    <a:pt x="8302" y="14310"/>
                    <a:pt x="6945" y="13935"/>
                    <a:pt x="6009" y="13244"/>
                  </a:cubicBezTo>
                  <a:cubicBezTo>
                    <a:pt x="4942" y="12433"/>
                    <a:pt x="4296" y="10891"/>
                    <a:pt x="4296" y="9824"/>
                  </a:cubicBezTo>
                  <a:cubicBezTo>
                    <a:pt x="4296" y="6299"/>
                    <a:pt x="7571" y="4106"/>
                    <a:pt x="10595" y="4106"/>
                  </a:cubicBezTo>
                  <a:cubicBezTo>
                    <a:pt x="10745" y="4106"/>
                    <a:pt x="10890" y="4131"/>
                    <a:pt x="11036" y="4131"/>
                  </a:cubicBezTo>
                  <a:cubicBezTo>
                    <a:pt x="14896" y="4382"/>
                    <a:pt x="17334" y="7110"/>
                    <a:pt x="17104" y="10931"/>
                  </a:cubicBezTo>
                  <a:cubicBezTo>
                    <a:pt x="16919" y="14120"/>
                    <a:pt x="14811" y="16939"/>
                    <a:pt x="10825" y="19297"/>
                  </a:cubicBezTo>
                  <a:lnTo>
                    <a:pt x="7090" y="21530"/>
                  </a:lnTo>
                  <a:lnTo>
                    <a:pt x="11451" y="21530"/>
                  </a:lnTo>
                  <a:cubicBezTo>
                    <a:pt x="17730" y="21530"/>
                    <a:pt x="21090" y="15477"/>
                    <a:pt x="21385" y="11411"/>
                  </a:cubicBezTo>
                  <a:cubicBezTo>
                    <a:pt x="21715" y="6945"/>
                    <a:pt x="19172" y="2754"/>
                    <a:pt x="15081" y="957"/>
                  </a:cubicBezTo>
                  <a:cubicBezTo>
                    <a:pt x="14581" y="727"/>
                    <a:pt x="14040" y="541"/>
                    <a:pt x="13454" y="396"/>
                  </a:cubicBezTo>
                  <a:cubicBezTo>
                    <a:pt x="12498" y="126"/>
                    <a:pt x="11496" y="1"/>
                    <a:pt x="10495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41"/>
            <p:cNvSpPr/>
            <p:nvPr/>
          </p:nvSpPr>
          <p:spPr>
            <a:xfrm>
              <a:off x="3597212" y="2017095"/>
              <a:ext cx="656651" cy="650404"/>
            </a:xfrm>
            <a:custGeom>
              <a:avLst/>
              <a:gdLst/>
              <a:ahLst/>
              <a:cxnLst/>
              <a:rect l="l" t="t" r="r" b="b"/>
              <a:pathLst>
                <a:path w="22076" h="21866" extrusionOk="0">
                  <a:moveTo>
                    <a:pt x="10685" y="336"/>
                  </a:moveTo>
                  <a:cubicBezTo>
                    <a:pt x="11661" y="336"/>
                    <a:pt x="12663" y="461"/>
                    <a:pt x="13604" y="731"/>
                  </a:cubicBezTo>
                  <a:cubicBezTo>
                    <a:pt x="14165" y="877"/>
                    <a:pt x="14710" y="1067"/>
                    <a:pt x="15211" y="1297"/>
                  </a:cubicBezTo>
                  <a:cubicBezTo>
                    <a:pt x="19237" y="3050"/>
                    <a:pt x="21740" y="7180"/>
                    <a:pt x="21405" y="11561"/>
                  </a:cubicBezTo>
                  <a:cubicBezTo>
                    <a:pt x="21114" y="15587"/>
                    <a:pt x="17820" y="21530"/>
                    <a:pt x="11641" y="21530"/>
                  </a:cubicBezTo>
                  <a:lnTo>
                    <a:pt x="7906" y="21530"/>
                  </a:lnTo>
                  <a:lnTo>
                    <a:pt x="11120" y="19612"/>
                  </a:lnTo>
                  <a:cubicBezTo>
                    <a:pt x="15126" y="17214"/>
                    <a:pt x="17274" y="14375"/>
                    <a:pt x="17464" y="11121"/>
                  </a:cubicBezTo>
                  <a:cubicBezTo>
                    <a:pt x="17695" y="7200"/>
                    <a:pt x="15191" y="4381"/>
                    <a:pt x="11246" y="4131"/>
                  </a:cubicBezTo>
                  <a:cubicBezTo>
                    <a:pt x="11100" y="4111"/>
                    <a:pt x="10955" y="4111"/>
                    <a:pt x="10785" y="4111"/>
                  </a:cubicBezTo>
                  <a:cubicBezTo>
                    <a:pt x="7681" y="4111"/>
                    <a:pt x="4321" y="6364"/>
                    <a:pt x="4321" y="9994"/>
                  </a:cubicBezTo>
                  <a:cubicBezTo>
                    <a:pt x="4321" y="11101"/>
                    <a:pt x="4987" y="12728"/>
                    <a:pt x="6094" y="13539"/>
                  </a:cubicBezTo>
                  <a:cubicBezTo>
                    <a:pt x="7075" y="14270"/>
                    <a:pt x="8452" y="14646"/>
                    <a:pt x="9433" y="14751"/>
                  </a:cubicBezTo>
                  <a:lnTo>
                    <a:pt x="9533" y="14771"/>
                  </a:lnTo>
                  <a:cubicBezTo>
                    <a:pt x="9724" y="14816"/>
                    <a:pt x="9909" y="14816"/>
                    <a:pt x="10079" y="14816"/>
                  </a:cubicBezTo>
                  <a:cubicBezTo>
                    <a:pt x="11161" y="14816"/>
                    <a:pt x="12142" y="14210"/>
                    <a:pt x="12663" y="13229"/>
                  </a:cubicBezTo>
                  <a:cubicBezTo>
                    <a:pt x="13103" y="12413"/>
                    <a:pt x="13143" y="11516"/>
                    <a:pt x="12788" y="10685"/>
                  </a:cubicBezTo>
                  <a:cubicBezTo>
                    <a:pt x="12477" y="9954"/>
                    <a:pt x="11706" y="9158"/>
                    <a:pt x="10765" y="9158"/>
                  </a:cubicBezTo>
                  <a:cubicBezTo>
                    <a:pt x="10389" y="9183"/>
                    <a:pt x="10034" y="9308"/>
                    <a:pt x="9784" y="9534"/>
                  </a:cubicBezTo>
                  <a:lnTo>
                    <a:pt x="9558" y="9744"/>
                  </a:lnTo>
                  <a:lnTo>
                    <a:pt x="9849" y="9829"/>
                  </a:lnTo>
                  <a:cubicBezTo>
                    <a:pt x="10910" y="10204"/>
                    <a:pt x="11311" y="10910"/>
                    <a:pt x="11456" y="11456"/>
                  </a:cubicBezTo>
                  <a:cubicBezTo>
                    <a:pt x="11601" y="12037"/>
                    <a:pt x="11496" y="12643"/>
                    <a:pt x="11161" y="13083"/>
                  </a:cubicBezTo>
                  <a:cubicBezTo>
                    <a:pt x="10824" y="13527"/>
                    <a:pt x="10273" y="13772"/>
                    <a:pt x="9699" y="13772"/>
                  </a:cubicBezTo>
                  <a:cubicBezTo>
                    <a:pt x="9463" y="13772"/>
                    <a:pt x="9223" y="13730"/>
                    <a:pt x="8993" y="13644"/>
                  </a:cubicBezTo>
                  <a:cubicBezTo>
                    <a:pt x="8847" y="13584"/>
                    <a:pt x="8702" y="13499"/>
                    <a:pt x="8637" y="13459"/>
                  </a:cubicBezTo>
                  <a:cubicBezTo>
                    <a:pt x="7030" y="12518"/>
                    <a:pt x="6154" y="10765"/>
                    <a:pt x="6449" y="9058"/>
                  </a:cubicBezTo>
                  <a:cubicBezTo>
                    <a:pt x="6739" y="7451"/>
                    <a:pt x="8011" y="6304"/>
                    <a:pt x="9849" y="5989"/>
                  </a:cubicBezTo>
                  <a:cubicBezTo>
                    <a:pt x="10244" y="5904"/>
                    <a:pt x="10660" y="5884"/>
                    <a:pt x="11060" y="5884"/>
                  </a:cubicBezTo>
                  <a:cubicBezTo>
                    <a:pt x="13334" y="5884"/>
                    <a:pt x="15146" y="6990"/>
                    <a:pt x="15792" y="8808"/>
                  </a:cubicBezTo>
                  <a:cubicBezTo>
                    <a:pt x="16378" y="10435"/>
                    <a:pt x="16042" y="12372"/>
                    <a:pt x="14816" y="14440"/>
                  </a:cubicBezTo>
                  <a:cubicBezTo>
                    <a:pt x="13499" y="16693"/>
                    <a:pt x="11226" y="18045"/>
                    <a:pt x="8742" y="18045"/>
                  </a:cubicBezTo>
                  <a:cubicBezTo>
                    <a:pt x="8282" y="18045"/>
                    <a:pt x="7806" y="18005"/>
                    <a:pt x="7325" y="17900"/>
                  </a:cubicBezTo>
                  <a:cubicBezTo>
                    <a:pt x="4927" y="17419"/>
                    <a:pt x="2944" y="15982"/>
                    <a:pt x="1773" y="13854"/>
                  </a:cubicBezTo>
                  <a:cubicBezTo>
                    <a:pt x="546" y="11641"/>
                    <a:pt x="356" y="8993"/>
                    <a:pt x="1272" y="6574"/>
                  </a:cubicBezTo>
                  <a:cubicBezTo>
                    <a:pt x="2734" y="2799"/>
                    <a:pt x="6429" y="336"/>
                    <a:pt x="10685" y="336"/>
                  </a:cubicBezTo>
                  <a:close/>
                  <a:moveTo>
                    <a:pt x="10685" y="0"/>
                  </a:moveTo>
                  <a:cubicBezTo>
                    <a:pt x="6279" y="0"/>
                    <a:pt x="2464" y="2524"/>
                    <a:pt x="961" y="6469"/>
                  </a:cubicBezTo>
                  <a:cubicBezTo>
                    <a:pt x="0" y="8973"/>
                    <a:pt x="190" y="11727"/>
                    <a:pt x="1462" y="14020"/>
                  </a:cubicBezTo>
                  <a:cubicBezTo>
                    <a:pt x="2694" y="16253"/>
                    <a:pt x="4757" y="17735"/>
                    <a:pt x="7260" y="18236"/>
                  </a:cubicBezTo>
                  <a:cubicBezTo>
                    <a:pt x="7761" y="18341"/>
                    <a:pt x="8262" y="18381"/>
                    <a:pt x="8742" y="18381"/>
                  </a:cubicBezTo>
                  <a:cubicBezTo>
                    <a:pt x="11351" y="18381"/>
                    <a:pt x="13729" y="16984"/>
                    <a:pt x="15126" y="14606"/>
                  </a:cubicBezTo>
                  <a:cubicBezTo>
                    <a:pt x="16398" y="12458"/>
                    <a:pt x="16733" y="10410"/>
                    <a:pt x="16127" y="8682"/>
                  </a:cubicBezTo>
                  <a:cubicBezTo>
                    <a:pt x="15416" y="6740"/>
                    <a:pt x="13479" y="5528"/>
                    <a:pt x="11060" y="5528"/>
                  </a:cubicBezTo>
                  <a:cubicBezTo>
                    <a:pt x="10640" y="5528"/>
                    <a:pt x="10204" y="5573"/>
                    <a:pt x="9784" y="5633"/>
                  </a:cubicBezTo>
                  <a:cubicBezTo>
                    <a:pt x="7806" y="5989"/>
                    <a:pt x="6429" y="7240"/>
                    <a:pt x="6114" y="8993"/>
                  </a:cubicBezTo>
                  <a:cubicBezTo>
                    <a:pt x="5778" y="10830"/>
                    <a:pt x="6739" y="12748"/>
                    <a:pt x="8472" y="13749"/>
                  </a:cubicBezTo>
                  <a:cubicBezTo>
                    <a:pt x="8557" y="13814"/>
                    <a:pt x="8722" y="13895"/>
                    <a:pt x="8867" y="13960"/>
                  </a:cubicBezTo>
                  <a:cubicBezTo>
                    <a:pt x="9138" y="14065"/>
                    <a:pt x="9433" y="14125"/>
                    <a:pt x="9724" y="14125"/>
                  </a:cubicBezTo>
                  <a:cubicBezTo>
                    <a:pt x="10409" y="14125"/>
                    <a:pt x="11035" y="13814"/>
                    <a:pt x="11436" y="13289"/>
                  </a:cubicBezTo>
                  <a:cubicBezTo>
                    <a:pt x="11831" y="12768"/>
                    <a:pt x="11977" y="12062"/>
                    <a:pt x="11786" y="11371"/>
                  </a:cubicBezTo>
                  <a:cubicBezTo>
                    <a:pt x="11621" y="10810"/>
                    <a:pt x="11246" y="10079"/>
                    <a:pt x="10264" y="9639"/>
                  </a:cubicBezTo>
                  <a:cubicBezTo>
                    <a:pt x="10409" y="9559"/>
                    <a:pt x="10580" y="9514"/>
                    <a:pt x="10765" y="9514"/>
                  </a:cubicBezTo>
                  <a:cubicBezTo>
                    <a:pt x="11561" y="9514"/>
                    <a:pt x="12207" y="10184"/>
                    <a:pt x="12477" y="10810"/>
                  </a:cubicBezTo>
                  <a:cubicBezTo>
                    <a:pt x="12788" y="11536"/>
                    <a:pt x="12748" y="12352"/>
                    <a:pt x="12372" y="13063"/>
                  </a:cubicBezTo>
                  <a:cubicBezTo>
                    <a:pt x="11906" y="13944"/>
                    <a:pt x="11034" y="14482"/>
                    <a:pt x="10068" y="14482"/>
                  </a:cubicBezTo>
                  <a:cubicBezTo>
                    <a:pt x="9913" y="14482"/>
                    <a:pt x="9756" y="14469"/>
                    <a:pt x="9598" y="14440"/>
                  </a:cubicBezTo>
                  <a:lnTo>
                    <a:pt x="9473" y="14415"/>
                  </a:lnTo>
                  <a:cubicBezTo>
                    <a:pt x="8532" y="14315"/>
                    <a:pt x="7220" y="13960"/>
                    <a:pt x="6304" y="13269"/>
                  </a:cubicBezTo>
                  <a:cubicBezTo>
                    <a:pt x="5277" y="12498"/>
                    <a:pt x="4652" y="11016"/>
                    <a:pt x="4652" y="9994"/>
                  </a:cubicBezTo>
                  <a:cubicBezTo>
                    <a:pt x="4652" y="6553"/>
                    <a:pt x="7854" y="4455"/>
                    <a:pt x="10841" y="4455"/>
                  </a:cubicBezTo>
                  <a:cubicBezTo>
                    <a:pt x="10969" y="4455"/>
                    <a:pt x="11098" y="4459"/>
                    <a:pt x="11226" y="4467"/>
                  </a:cubicBezTo>
                  <a:cubicBezTo>
                    <a:pt x="14981" y="4717"/>
                    <a:pt x="17339" y="7386"/>
                    <a:pt x="17129" y="11101"/>
                  </a:cubicBezTo>
                  <a:cubicBezTo>
                    <a:pt x="16944" y="14230"/>
                    <a:pt x="14856" y="16984"/>
                    <a:pt x="10935" y="19322"/>
                  </a:cubicBezTo>
                  <a:lnTo>
                    <a:pt x="6699" y="21740"/>
                  </a:lnTo>
                  <a:lnTo>
                    <a:pt x="11641" y="21866"/>
                  </a:lnTo>
                  <a:cubicBezTo>
                    <a:pt x="18025" y="21866"/>
                    <a:pt x="21450" y="15732"/>
                    <a:pt x="21760" y="11581"/>
                  </a:cubicBezTo>
                  <a:cubicBezTo>
                    <a:pt x="22076" y="7055"/>
                    <a:pt x="19507" y="2799"/>
                    <a:pt x="15336" y="982"/>
                  </a:cubicBezTo>
                  <a:cubicBezTo>
                    <a:pt x="14816" y="751"/>
                    <a:pt x="14270" y="546"/>
                    <a:pt x="13709" y="396"/>
                  </a:cubicBezTo>
                  <a:cubicBezTo>
                    <a:pt x="12708" y="126"/>
                    <a:pt x="11706" y="0"/>
                    <a:pt x="106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41"/>
            <p:cNvSpPr/>
            <p:nvPr/>
          </p:nvSpPr>
          <p:spPr>
            <a:xfrm>
              <a:off x="3534509" y="1974947"/>
              <a:ext cx="673932" cy="688835"/>
            </a:xfrm>
            <a:custGeom>
              <a:avLst/>
              <a:gdLst/>
              <a:ahLst/>
              <a:cxnLst/>
              <a:rect l="l" t="t" r="r" b="b"/>
              <a:pathLst>
                <a:path w="22657" h="23158" extrusionOk="0">
                  <a:moveTo>
                    <a:pt x="11621" y="0"/>
                  </a:moveTo>
                  <a:cubicBezTo>
                    <a:pt x="5052" y="376"/>
                    <a:pt x="0" y="5778"/>
                    <a:pt x="125" y="12327"/>
                  </a:cubicBezTo>
                  <a:cubicBezTo>
                    <a:pt x="190" y="15502"/>
                    <a:pt x="1357" y="18401"/>
                    <a:pt x="3405" y="20509"/>
                  </a:cubicBezTo>
                  <a:cubicBezTo>
                    <a:pt x="3715" y="20819"/>
                    <a:pt x="4051" y="21135"/>
                    <a:pt x="4381" y="21405"/>
                  </a:cubicBezTo>
                  <a:cubicBezTo>
                    <a:pt x="6364" y="22992"/>
                    <a:pt x="9288" y="23157"/>
                    <a:pt x="10455" y="23157"/>
                  </a:cubicBezTo>
                  <a:cubicBezTo>
                    <a:pt x="11516" y="23157"/>
                    <a:pt x="12477" y="23032"/>
                    <a:pt x="13018" y="22822"/>
                  </a:cubicBezTo>
                  <a:cubicBezTo>
                    <a:pt x="16568" y="21445"/>
                    <a:pt x="19758" y="17254"/>
                    <a:pt x="20278" y="13289"/>
                  </a:cubicBezTo>
                  <a:cubicBezTo>
                    <a:pt x="20654" y="10370"/>
                    <a:pt x="19592" y="7846"/>
                    <a:pt x="17274" y="6154"/>
                  </a:cubicBezTo>
                  <a:cubicBezTo>
                    <a:pt x="16107" y="5298"/>
                    <a:pt x="14670" y="4862"/>
                    <a:pt x="13103" y="4862"/>
                  </a:cubicBezTo>
                  <a:cubicBezTo>
                    <a:pt x="10059" y="4862"/>
                    <a:pt x="7325" y="6570"/>
                    <a:pt x="6304" y="9118"/>
                  </a:cubicBezTo>
                  <a:cubicBezTo>
                    <a:pt x="5593" y="10870"/>
                    <a:pt x="5718" y="12603"/>
                    <a:pt x="6659" y="14000"/>
                  </a:cubicBezTo>
                  <a:cubicBezTo>
                    <a:pt x="7701" y="15522"/>
                    <a:pt x="9578" y="16438"/>
                    <a:pt x="11706" y="16438"/>
                  </a:cubicBezTo>
                  <a:cubicBezTo>
                    <a:pt x="11917" y="16438"/>
                    <a:pt x="12102" y="16418"/>
                    <a:pt x="12312" y="16398"/>
                  </a:cubicBezTo>
                  <a:cubicBezTo>
                    <a:pt x="13143" y="16333"/>
                    <a:pt x="16067" y="15397"/>
                    <a:pt x="15897" y="13184"/>
                  </a:cubicBezTo>
                  <a:cubicBezTo>
                    <a:pt x="15723" y="10790"/>
                    <a:pt x="14202" y="9922"/>
                    <a:pt x="12842" y="9922"/>
                  </a:cubicBezTo>
                  <a:cubicBezTo>
                    <a:pt x="12094" y="9922"/>
                    <a:pt x="11395" y="10184"/>
                    <a:pt x="10995" y="10600"/>
                  </a:cubicBezTo>
                  <a:cubicBezTo>
                    <a:pt x="10765" y="10850"/>
                    <a:pt x="10640" y="11141"/>
                    <a:pt x="10665" y="11431"/>
                  </a:cubicBezTo>
                  <a:cubicBezTo>
                    <a:pt x="10685" y="12307"/>
                    <a:pt x="11496" y="12603"/>
                    <a:pt x="12082" y="12808"/>
                  </a:cubicBezTo>
                  <a:cubicBezTo>
                    <a:pt x="12688" y="13018"/>
                    <a:pt x="12873" y="13124"/>
                    <a:pt x="12893" y="13354"/>
                  </a:cubicBezTo>
                  <a:cubicBezTo>
                    <a:pt x="12893" y="13604"/>
                    <a:pt x="12833" y="13809"/>
                    <a:pt x="12668" y="13980"/>
                  </a:cubicBezTo>
                  <a:cubicBezTo>
                    <a:pt x="12460" y="14198"/>
                    <a:pt x="12142" y="14314"/>
                    <a:pt x="11783" y="14314"/>
                  </a:cubicBezTo>
                  <a:cubicBezTo>
                    <a:pt x="11631" y="14314"/>
                    <a:pt x="11472" y="14293"/>
                    <a:pt x="11311" y="14250"/>
                  </a:cubicBezTo>
                  <a:cubicBezTo>
                    <a:pt x="10244" y="13980"/>
                    <a:pt x="9473" y="13104"/>
                    <a:pt x="9263" y="11912"/>
                  </a:cubicBezTo>
                  <a:cubicBezTo>
                    <a:pt x="9078" y="10890"/>
                    <a:pt x="9308" y="9494"/>
                    <a:pt x="10560" y="8617"/>
                  </a:cubicBezTo>
                  <a:cubicBezTo>
                    <a:pt x="11101" y="8242"/>
                    <a:pt x="11917" y="8032"/>
                    <a:pt x="12833" y="8032"/>
                  </a:cubicBezTo>
                  <a:cubicBezTo>
                    <a:pt x="14395" y="8032"/>
                    <a:pt x="15922" y="8617"/>
                    <a:pt x="16753" y="9514"/>
                  </a:cubicBezTo>
                  <a:cubicBezTo>
                    <a:pt x="17234" y="10034"/>
                    <a:pt x="17444" y="10640"/>
                    <a:pt x="17399" y="11306"/>
                  </a:cubicBezTo>
                  <a:cubicBezTo>
                    <a:pt x="17109" y="14561"/>
                    <a:pt x="15482" y="18236"/>
                    <a:pt x="11746" y="18776"/>
                  </a:cubicBezTo>
                  <a:cubicBezTo>
                    <a:pt x="11428" y="18822"/>
                    <a:pt x="11106" y="18844"/>
                    <a:pt x="10784" y="18844"/>
                  </a:cubicBezTo>
                  <a:cubicBezTo>
                    <a:pt x="10367" y="18844"/>
                    <a:pt x="9948" y="18807"/>
                    <a:pt x="9538" y="18736"/>
                  </a:cubicBezTo>
                  <a:cubicBezTo>
                    <a:pt x="6054" y="18085"/>
                    <a:pt x="3320" y="14811"/>
                    <a:pt x="3320" y="11266"/>
                  </a:cubicBezTo>
                  <a:cubicBezTo>
                    <a:pt x="3320" y="6366"/>
                    <a:pt x="7550" y="2355"/>
                    <a:pt x="12723" y="2355"/>
                  </a:cubicBezTo>
                  <a:cubicBezTo>
                    <a:pt x="12815" y="2355"/>
                    <a:pt x="12906" y="2356"/>
                    <a:pt x="12998" y="2359"/>
                  </a:cubicBezTo>
                  <a:cubicBezTo>
                    <a:pt x="17129" y="2464"/>
                    <a:pt x="19843" y="5343"/>
                    <a:pt x="21385" y="7741"/>
                  </a:cubicBezTo>
                  <a:cubicBezTo>
                    <a:pt x="21510" y="7926"/>
                    <a:pt x="21720" y="8052"/>
                    <a:pt x="21951" y="8052"/>
                  </a:cubicBezTo>
                  <a:cubicBezTo>
                    <a:pt x="22181" y="8052"/>
                    <a:pt x="22406" y="7926"/>
                    <a:pt x="22531" y="7741"/>
                  </a:cubicBezTo>
                  <a:cubicBezTo>
                    <a:pt x="22636" y="7531"/>
                    <a:pt x="22657" y="7301"/>
                    <a:pt x="22556" y="7095"/>
                  </a:cubicBezTo>
                  <a:cubicBezTo>
                    <a:pt x="20468" y="2649"/>
                    <a:pt x="16608" y="0"/>
                    <a:pt x="1222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41"/>
            <p:cNvSpPr/>
            <p:nvPr/>
          </p:nvSpPr>
          <p:spPr>
            <a:xfrm>
              <a:off x="3529572" y="1969295"/>
              <a:ext cx="684522" cy="699394"/>
            </a:xfrm>
            <a:custGeom>
              <a:avLst/>
              <a:gdLst/>
              <a:ahLst/>
              <a:cxnLst/>
              <a:rect l="l" t="t" r="r" b="b"/>
              <a:pathLst>
                <a:path w="23013" h="23513" extrusionOk="0">
                  <a:moveTo>
                    <a:pt x="12393" y="356"/>
                  </a:moveTo>
                  <a:cubicBezTo>
                    <a:pt x="16714" y="356"/>
                    <a:pt x="20509" y="2964"/>
                    <a:pt x="22572" y="7345"/>
                  </a:cubicBezTo>
                  <a:cubicBezTo>
                    <a:pt x="22637" y="7511"/>
                    <a:pt x="22637" y="7681"/>
                    <a:pt x="22552" y="7826"/>
                  </a:cubicBezTo>
                  <a:cubicBezTo>
                    <a:pt x="22447" y="7971"/>
                    <a:pt x="22282" y="8076"/>
                    <a:pt x="22117" y="8076"/>
                  </a:cubicBezTo>
                  <a:cubicBezTo>
                    <a:pt x="21946" y="8076"/>
                    <a:pt x="21781" y="7991"/>
                    <a:pt x="21676" y="7846"/>
                  </a:cubicBezTo>
                  <a:cubicBezTo>
                    <a:pt x="20114" y="5408"/>
                    <a:pt x="17380" y="2484"/>
                    <a:pt x="13164" y="2378"/>
                  </a:cubicBezTo>
                  <a:cubicBezTo>
                    <a:pt x="13072" y="2376"/>
                    <a:pt x="12980" y="2375"/>
                    <a:pt x="12889" y="2375"/>
                  </a:cubicBezTo>
                  <a:cubicBezTo>
                    <a:pt x="7631" y="2375"/>
                    <a:pt x="3321" y="6451"/>
                    <a:pt x="3321" y="11456"/>
                  </a:cubicBezTo>
                  <a:cubicBezTo>
                    <a:pt x="3321" y="15086"/>
                    <a:pt x="6094" y="18426"/>
                    <a:pt x="9679" y="19091"/>
                  </a:cubicBezTo>
                  <a:cubicBezTo>
                    <a:pt x="10074" y="19170"/>
                    <a:pt x="10488" y="19206"/>
                    <a:pt x="10904" y="19206"/>
                  </a:cubicBezTo>
                  <a:cubicBezTo>
                    <a:pt x="11257" y="19206"/>
                    <a:pt x="11612" y="19180"/>
                    <a:pt x="11957" y="19132"/>
                  </a:cubicBezTo>
                  <a:cubicBezTo>
                    <a:pt x="15773" y="18571"/>
                    <a:pt x="17440" y="14836"/>
                    <a:pt x="17735" y="11516"/>
                  </a:cubicBezTo>
                  <a:cubicBezTo>
                    <a:pt x="17796" y="10810"/>
                    <a:pt x="17565" y="10164"/>
                    <a:pt x="17045" y="9598"/>
                  </a:cubicBezTo>
                  <a:cubicBezTo>
                    <a:pt x="16188" y="8662"/>
                    <a:pt x="14606" y="8056"/>
                    <a:pt x="12999" y="8056"/>
                  </a:cubicBezTo>
                  <a:cubicBezTo>
                    <a:pt x="12038" y="8056"/>
                    <a:pt x="11206" y="8262"/>
                    <a:pt x="10621" y="8682"/>
                  </a:cubicBezTo>
                  <a:cubicBezTo>
                    <a:pt x="9329" y="9578"/>
                    <a:pt x="9053" y="11060"/>
                    <a:pt x="9264" y="12122"/>
                  </a:cubicBezTo>
                  <a:cubicBezTo>
                    <a:pt x="9494" y="13394"/>
                    <a:pt x="10305" y="14315"/>
                    <a:pt x="11432" y="14605"/>
                  </a:cubicBezTo>
                  <a:cubicBezTo>
                    <a:pt x="11595" y="14646"/>
                    <a:pt x="11759" y="14665"/>
                    <a:pt x="11918" y="14665"/>
                  </a:cubicBezTo>
                  <a:cubicBezTo>
                    <a:pt x="12333" y="14665"/>
                    <a:pt x="12717" y="14534"/>
                    <a:pt x="12959" y="14295"/>
                  </a:cubicBezTo>
                  <a:cubicBezTo>
                    <a:pt x="13144" y="14085"/>
                    <a:pt x="13249" y="13834"/>
                    <a:pt x="13229" y="13544"/>
                  </a:cubicBezTo>
                  <a:cubicBezTo>
                    <a:pt x="13209" y="13168"/>
                    <a:pt x="12854" y="13043"/>
                    <a:pt x="12288" y="12833"/>
                  </a:cubicBezTo>
                  <a:cubicBezTo>
                    <a:pt x="11727" y="12623"/>
                    <a:pt x="11016" y="12392"/>
                    <a:pt x="10996" y="11621"/>
                  </a:cubicBezTo>
                  <a:cubicBezTo>
                    <a:pt x="10976" y="11371"/>
                    <a:pt x="11081" y="11121"/>
                    <a:pt x="11287" y="10915"/>
                  </a:cubicBezTo>
                  <a:cubicBezTo>
                    <a:pt x="11662" y="10515"/>
                    <a:pt x="12333" y="10289"/>
                    <a:pt x="13019" y="10289"/>
                  </a:cubicBezTo>
                  <a:cubicBezTo>
                    <a:pt x="14311" y="10289"/>
                    <a:pt x="15733" y="11100"/>
                    <a:pt x="15898" y="13394"/>
                  </a:cubicBezTo>
                  <a:cubicBezTo>
                    <a:pt x="16043" y="15482"/>
                    <a:pt x="13269" y="16358"/>
                    <a:pt x="12478" y="16423"/>
                  </a:cubicBezTo>
                  <a:cubicBezTo>
                    <a:pt x="12268" y="16443"/>
                    <a:pt x="12083" y="16443"/>
                    <a:pt x="11872" y="16443"/>
                  </a:cubicBezTo>
                  <a:cubicBezTo>
                    <a:pt x="9805" y="16443"/>
                    <a:pt x="7972" y="15567"/>
                    <a:pt x="6971" y="14085"/>
                  </a:cubicBezTo>
                  <a:cubicBezTo>
                    <a:pt x="6074" y="12748"/>
                    <a:pt x="5949" y="11080"/>
                    <a:pt x="6635" y="9368"/>
                  </a:cubicBezTo>
                  <a:cubicBezTo>
                    <a:pt x="7637" y="6885"/>
                    <a:pt x="10305" y="5217"/>
                    <a:pt x="13269" y="5217"/>
                  </a:cubicBezTo>
                  <a:cubicBezTo>
                    <a:pt x="14791" y="5217"/>
                    <a:pt x="16213" y="5658"/>
                    <a:pt x="17360" y="6489"/>
                  </a:cubicBezTo>
                  <a:cubicBezTo>
                    <a:pt x="19613" y="8136"/>
                    <a:pt x="20634" y="10600"/>
                    <a:pt x="20259" y="13439"/>
                  </a:cubicBezTo>
                  <a:cubicBezTo>
                    <a:pt x="19758" y="17359"/>
                    <a:pt x="16609" y="21490"/>
                    <a:pt x="13124" y="22847"/>
                  </a:cubicBezTo>
                  <a:cubicBezTo>
                    <a:pt x="12603" y="23057"/>
                    <a:pt x="11662" y="23182"/>
                    <a:pt x="10621" y="23182"/>
                  </a:cubicBezTo>
                  <a:cubicBezTo>
                    <a:pt x="9474" y="23182"/>
                    <a:pt x="6595" y="23012"/>
                    <a:pt x="4652" y="21450"/>
                  </a:cubicBezTo>
                  <a:cubicBezTo>
                    <a:pt x="4322" y="21199"/>
                    <a:pt x="4006" y="20904"/>
                    <a:pt x="3696" y="20594"/>
                  </a:cubicBezTo>
                  <a:cubicBezTo>
                    <a:pt x="1668" y="18506"/>
                    <a:pt x="522" y="15647"/>
                    <a:pt x="462" y="12517"/>
                  </a:cubicBezTo>
                  <a:cubicBezTo>
                    <a:pt x="356" y="6054"/>
                    <a:pt x="5323" y="731"/>
                    <a:pt x="11787" y="376"/>
                  </a:cubicBezTo>
                  <a:cubicBezTo>
                    <a:pt x="11998" y="356"/>
                    <a:pt x="12183" y="356"/>
                    <a:pt x="12393" y="356"/>
                  </a:cubicBezTo>
                  <a:close/>
                  <a:moveTo>
                    <a:pt x="12393" y="0"/>
                  </a:moveTo>
                  <a:cubicBezTo>
                    <a:pt x="12183" y="0"/>
                    <a:pt x="11978" y="25"/>
                    <a:pt x="11767" y="25"/>
                  </a:cubicBezTo>
                  <a:cubicBezTo>
                    <a:pt x="5113" y="401"/>
                    <a:pt x="1" y="5883"/>
                    <a:pt x="126" y="12517"/>
                  </a:cubicBezTo>
                  <a:cubicBezTo>
                    <a:pt x="191" y="15732"/>
                    <a:pt x="1358" y="18696"/>
                    <a:pt x="3446" y="20824"/>
                  </a:cubicBezTo>
                  <a:cubicBezTo>
                    <a:pt x="3776" y="21154"/>
                    <a:pt x="4112" y="21450"/>
                    <a:pt x="4447" y="21720"/>
                  </a:cubicBezTo>
                  <a:cubicBezTo>
                    <a:pt x="6470" y="23347"/>
                    <a:pt x="9429" y="23513"/>
                    <a:pt x="10621" y="23513"/>
                  </a:cubicBezTo>
                  <a:cubicBezTo>
                    <a:pt x="11707" y="23513"/>
                    <a:pt x="12683" y="23387"/>
                    <a:pt x="13229" y="23182"/>
                  </a:cubicBezTo>
                  <a:cubicBezTo>
                    <a:pt x="16839" y="21760"/>
                    <a:pt x="20094" y="17524"/>
                    <a:pt x="20614" y="13499"/>
                  </a:cubicBezTo>
                  <a:cubicBezTo>
                    <a:pt x="20990" y="10515"/>
                    <a:pt x="19903" y="7931"/>
                    <a:pt x="17545" y="6219"/>
                  </a:cubicBezTo>
                  <a:cubicBezTo>
                    <a:pt x="16339" y="5343"/>
                    <a:pt x="14877" y="4862"/>
                    <a:pt x="13269" y="4862"/>
                  </a:cubicBezTo>
                  <a:cubicBezTo>
                    <a:pt x="10160" y="4862"/>
                    <a:pt x="7366" y="6634"/>
                    <a:pt x="6300" y="9243"/>
                  </a:cubicBezTo>
                  <a:cubicBezTo>
                    <a:pt x="5574" y="11060"/>
                    <a:pt x="5719" y="12833"/>
                    <a:pt x="6675" y="14270"/>
                  </a:cubicBezTo>
                  <a:cubicBezTo>
                    <a:pt x="7742" y="15857"/>
                    <a:pt x="9679" y="16798"/>
                    <a:pt x="11872" y="16798"/>
                  </a:cubicBezTo>
                  <a:cubicBezTo>
                    <a:pt x="12083" y="16798"/>
                    <a:pt x="12288" y="16773"/>
                    <a:pt x="12498" y="16773"/>
                  </a:cubicBezTo>
                  <a:cubicBezTo>
                    <a:pt x="13374" y="16693"/>
                    <a:pt x="16399" y="15712"/>
                    <a:pt x="16233" y="13354"/>
                  </a:cubicBezTo>
                  <a:cubicBezTo>
                    <a:pt x="16063" y="10830"/>
                    <a:pt x="14461" y="9934"/>
                    <a:pt x="13019" y="9934"/>
                  </a:cubicBezTo>
                  <a:cubicBezTo>
                    <a:pt x="12228" y="9934"/>
                    <a:pt x="11477" y="10224"/>
                    <a:pt x="11036" y="10685"/>
                  </a:cubicBezTo>
                  <a:cubicBezTo>
                    <a:pt x="10766" y="10955"/>
                    <a:pt x="10641" y="11291"/>
                    <a:pt x="10641" y="11621"/>
                  </a:cubicBezTo>
                  <a:cubicBezTo>
                    <a:pt x="10706" y="12623"/>
                    <a:pt x="11582" y="12938"/>
                    <a:pt x="12183" y="13143"/>
                  </a:cubicBezTo>
                  <a:cubicBezTo>
                    <a:pt x="12769" y="13354"/>
                    <a:pt x="12874" y="13439"/>
                    <a:pt x="12894" y="13564"/>
                  </a:cubicBezTo>
                  <a:cubicBezTo>
                    <a:pt x="12894" y="13749"/>
                    <a:pt x="12834" y="13919"/>
                    <a:pt x="12709" y="14065"/>
                  </a:cubicBezTo>
                  <a:cubicBezTo>
                    <a:pt x="12537" y="14236"/>
                    <a:pt x="12256" y="14328"/>
                    <a:pt x="11948" y="14328"/>
                  </a:cubicBezTo>
                  <a:cubicBezTo>
                    <a:pt x="11807" y="14328"/>
                    <a:pt x="11661" y="14309"/>
                    <a:pt x="11517" y="14270"/>
                  </a:cubicBezTo>
                  <a:cubicBezTo>
                    <a:pt x="10515" y="14020"/>
                    <a:pt x="9784" y="13188"/>
                    <a:pt x="9599" y="12062"/>
                  </a:cubicBezTo>
                  <a:cubicBezTo>
                    <a:pt x="9409" y="11100"/>
                    <a:pt x="9639" y="9764"/>
                    <a:pt x="10806" y="8953"/>
                  </a:cubicBezTo>
                  <a:cubicBezTo>
                    <a:pt x="11332" y="8597"/>
                    <a:pt x="12123" y="8387"/>
                    <a:pt x="12999" y="8387"/>
                  </a:cubicBezTo>
                  <a:cubicBezTo>
                    <a:pt x="14501" y="8387"/>
                    <a:pt x="16003" y="8953"/>
                    <a:pt x="16794" y="9829"/>
                  </a:cubicBezTo>
                  <a:cubicBezTo>
                    <a:pt x="17235" y="10309"/>
                    <a:pt x="17440" y="10870"/>
                    <a:pt x="17380" y="11476"/>
                  </a:cubicBezTo>
                  <a:cubicBezTo>
                    <a:pt x="17110" y="14670"/>
                    <a:pt x="15522" y="18255"/>
                    <a:pt x="11892" y="18801"/>
                  </a:cubicBezTo>
                  <a:cubicBezTo>
                    <a:pt x="11588" y="18844"/>
                    <a:pt x="11281" y="18865"/>
                    <a:pt x="10973" y="18865"/>
                  </a:cubicBezTo>
                  <a:cubicBezTo>
                    <a:pt x="10563" y="18865"/>
                    <a:pt x="10151" y="18828"/>
                    <a:pt x="9744" y="18756"/>
                  </a:cubicBezTo>
                  <a:cubicBezTo>
                    <a:pt x="6325" y="18130"/>
                    <a:pt x="3651" y="14921"/>
                    <a:pt x="3651" y="11456"/>
                  </a:cubicBezTo>
                  <a:cubicBezTo>
                    <a:pt x="3651" y="6634"/>
                    <a:pt x="7802" y="2714"/>
                    <a:pt x="12914" y="2714"/>
                  </a:cubicBezTo>
                  <a:lnTo>
                    <a:pt x="13164" y="2714"/>
                  </a:lnTo>
                  <a:cubicBezTo>
                    <a:pt x="17215" y="2819"/>
                    <a:pt x="19883" y="5658"/>
                    <a:pt x="21406" y="8036"/>
                  </a:cubicBezTo>
                  <a:cubicBezTo>
                    <a:pt x="21551" y="8262"/>
                    <a:pt x="21821" y="8412"/>
                    <a:pt x="22117" y="8412"/>
                  </a:cubicBezTo>
                  <a:cubicBezTo>
                    <a:pt x="22407" y="8412"/>
                    <a:pt x="22677" y="8262"/>
                    <a:pt x="22823" y="8011"/>
                  </a:cubicBezTo>
                  <a:cubicBezTo>
                    <a:pt x="22993" y="7761"/>
                    <a:pt x="23013" y="7470"/>
                    <a:pt x="22888" y="7200"/>
                  </a:cubicBezTo>
                  <a:cubicBezTo>
                    <a:pt x="20760" y="2694"/>
                    <a:pt x="16839" y="0"/>
                    <a:pt x="1239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59" name="Google Shape;1059;p41"/>
          <p:cNvGrpSpPr/>
          <p:nvPr/>
        </p:nvGrpSpPr>
        <p:grpSpPr>
          <a:xfrm>
            <a:off x="3303359" y="234972"/>
            <a:ext cx="428277" cy="422563"/>
            <a:chOff x="2961115" y="3569695"/>
            <a:chExt cx="278681" cy="274963"/>
          </a:xfrm>
        </p:grpSpPr>
        <p:sp>
          <p:nvSpPr>
            <p:cNvPr id="1060" name="Google Shape;1060;p41"/>
            <p:cNvSpPr/>
            <p:nvPr/>
          </p:nvSpPr>
          <p:spPr>
            <a:xfrm>
              <a:off x="2961115" y="3569695"/>
              <a:ext cx="278681" cy="274963"/>
            </a:xfrm>
            <a:custGeom>
              <a:avLst/>
              <a:gdLst/>
              <a:ahLst/>
              <a:cxnLst/>
              <a:rect l="l" t="t" r="r" b="b"/>
              <a:pathLst>
                <a:path w="9369" h="9244" extrusionOk="0">
                  <a:moveTo>
                    <a:pt x="4717" y="0"/>
                  </a:moveTo>
                  <a:cubicBezTo>
                    <a:pt x="4507" y="0"/>
                    <a:pt x="4301" y="65"/>
                    <a:pt x="4131" y="171"/>
                  </a:cubicBezTo>
                  <a:cubicBezTo>
                    <a:pt x="3966" y="271"/>
                    <a:pt x="3821" y="421"/>
                    <a:pt x="3656" y="626"/>
                  </a:cubicBezTo>
                  <a:cubicBezTo>
                    <a:pt x="3530" y="796"/>
                    <a:pt x="3405" y="982"/>
                    <a:pt x="3300" y="1192"/>
                  </a:cubicBezTo>
                  <a:cubicBezTo>
                    <a:pt x="3195" y="1377"/>
                    <a:pt x="3110" y="1588"/>
                    <a:pt x="3005" y="1838"/>
                  </a:cubicBezTo>
                  <a:cubicBezTo>
                    <a:pt x="2905" y="2088"/>
                    <a:pt x="2819" y="2339"/>
                    <a:pt x="2734" y="2589"/>
                  </a:cubicBezTo>
                  <a:lnTo>
                    <a:pt x="2674" y="2589"/>
                  </a:lnTo>
                  <a:cubicBezTo>
                    <a:pt x="2549" y="2589"/>
                    <a:pt x="2444" y="2589"/>
                    <a:pt x="2319" y="2609"/>
                  </a:cubicBezTo>
                  <a:cubicBezTo>
                    <a:pt x="2028" y="2609"/>
                    <a:pt x="1753" y="2649"/>
                    <a:pt x="1503" y="2714"/>
                  </a:cubicBezTo>
                  <a:cubicBezTo>
                    <a:pt x="1212" y="2774"/>
                    <a:pt x="962" y="2879"/>
                    <a:pt x="752" y="3024"/>
                  </a:cubicBezTo>
                  <a:cubicBezTo>
                    <a:pt x="626" y="3110"/>
                    <a:pt x="546" y="3215"/>
                    <a:pt x="461" y="3300"/>
                  </a:cubicBezTo>
                  <a:cubicBezTo>
                    <a:pt x="356" y="3400"/>
                    <a:pt x="296" y="3505"/>
                    <a:pt x="251" y="3630"/>
                  </a:cubicBezTo>
                  <a:cubicBezTo>
                    <a:pt x="1" y="4111"/>
                    <a:pt x="26" y="4862"/>
                    <a:pt x="1443" y="5593"/>
                  </a:cubicBezTo>
                  <a:cubicBezTo>
                    <a:pt x="1673" y="5718"/>
                    <a:pt x="1878" y="5803"/>
                    <a:pt x="2088" y="5883"/>
                  </a:cubicBezTo>
                  <a:cubicBezTo>
                    <a:pt x="1983" y="6114"/>
                    <a:pt x="1878" y="6344"/>
                    <a:pt x="1818" y="6594"/>
                  </a:cubicBezTo>
                  <a:cubicBezTo>
                    <a:pt x="1733" y="6845"/>
                    <a:pt x="1673" y="7095"/>
                    <a:pt x="1653" y="7365"/>
                  </a:cubicBezTo>
                  <a:cubicBezTo>
                    <a:pt x="1608" y="7636"/>
                    <a:pt x="1628" y="7906"/>
                    <a:pt x="1713" y="8137"/>
                  </a:cubicBezTo>
                  <a:cubicBezTo>
                    <a:pt x="1753" y="8262"/>
                    <a:pt x="1818" y="8387"/>
                    <a:pt x="1878" y="8472"/>
                  </a:cubicBezTo>
                  <a:cubicBezTo>
                    <a:pt x="1923" y="8532"/>
                    <a:pt x="1963" y="8597"/>
                    <a:pt x="2003" y="8637"/>
                  </a:cubicBezTo>
                  <a:cubicBezTo>
                    <a:pt x="2068" y="8702"/>
                    <a:pt x="2128" y="8762"/>
                    <a:pt x="2174" y="8807"/>
                  </a:cubicBezTo>
                  <a:cubicBezTo>
                    <a:pt x="2279" y="8868"/>
                    <a:pt x="2379" y="8933"/>
                    <a:pt x="2529" y="8953"/>
                  </a:cubicBezTo>
                  <a:cubicBezTo>
                    <a:pt x="2609" y="8993"/>
                    <a:pt x="2714" y="8993"/>
                    <a:pt x="2839" y="8993"/>
                  </a:cubicBezTo>
                  <a:lnTo>
                    <a:pt x="2905" y="8993"/>
                  </a:lnTo>
                  <a:cubicBezTo>
                    <a:pt x="3195" y="8993"/>
                    <a:pt x="3445" y="8888"/>
                    <a:pt x="3611" y="8807"/>
                  </a:cubicBezTo>
                  <a:cubicBezTo>
                    <a:pt x="3841" y="8682"/>
                    <a:pt x="4051" y="8532"/>
                    <a:pt x="4216" y="8407"/>
                  </a:cubicBezTo>
                  <a:cubicBezTo>
                    <a:pt x="4362" y="8282"/>
                    <a:pt x="4532" y="8137"/>
                    <a:pt x="4697" y="7971"/>
                  </a:cubicBezTo>
                  <a:lnTo>
                    <a:pt x="4717" y="7951"/>
                  </a:lnTo>
                  <a:cubicBezTo>
                    <a:pt x="4862" y="8096"/>
                    <a:pt x="4987" y="8242"/>
                    <a:pt x="5133" y="8387"/>
                  </a:cubicBezTo>
                  <a:cubicBezTo>
                    <a:pt x="5303" y="8577"/>
                    <a:pt x="5468" y="8722"/>
                    <a:pt x="5658" y="8868"/>
                  </a:cubicBezTo>
                  <a:cubicBezTo>
                    <a:pt x="5864" y="9013"/>
                    <a:pt x="6074" y="9138"/>
                    <a:pt x="6284" y="9203"/>
                  </a:cubicBezTo>
                  <a:cubicBezTo>
                    <a:pt x="6409" y="9223"/>
                    <a:pt x="6535" y="9243"/>
                    <a:pt x="6660" y="9243"/>
                  </a:cubicBezTo>
                  <a:cubicBezTo>
                    <a:pt x="6785" y="9243"/>
                    <a:pt x="6930" y="9223"/>
                    <a:pt x="7035" y="9183"/>
                  </a:cubicBezTo>
                  <a:cubicBezTo>
                    <a:pt x="7180" y="9138"/>
                    <a:pt x="7286" y="9078"/>
                    <a:pt x="7411" y="8993"/>
                  </a:cubicBezTo>
                  <a:cubicBezTo>
                    <a:pt x="7491" y="8908"/>
                    <a:pt x="7576" y="8827"/>
                    <a:pt x="7661" y="8702"/>
                  </a:cubicBezTo>
                  <a:cubicBezTo>
                    <a:pt x="7806" y="8472"/>
                    <a:pt x="7846" y="8222"/>
                    <a:pt x="7866" y="8031"/>
                  </a:cubicBezTo>
                  <a:cubicBezTo>
                    <a:pt x="7911" y="7781"/>
                    <a:pt x="7886" y="7556"/>
                    <a:pt x="7846" y="7325"/>
                  </a:cubicBezTo>
                  <a:cubicBezTo>
                    <a:pt x="7786" y="6950"/>
                    <a:pt x="7681" y="6574"/>
                    <a:pt x="7556" y="6259"/>
                  </a:cubicBezTo>
                  <a:cubicBezTo>
                    <a:pt x="7511" y="6134"/>
                    <a:pt x="7451" y="5969"/>
                    <a:pt x="7386" y="5823"/>
                  </a:cubicBezTo>
                  <a:cubicBezTo>
                    <a:pt x="7556" y="5738"/>
                    <a:pt x="7721" y="5678"/>
                    <a:pt x="7866" y="5593"/>
                  </a:cubicBezTo>
                  <a:cubicBezTo>
                    <a:pt x="8057" y="5508"/>
                    <a:pt x="8242" y="5403"/>
                    <a:pt x="8412" y="5303"/>
                  </a:cubicBezTo>
                  <a:cubicBezTo>
                    <a:pt x="8597" y="5177"/>
                    <a:pt x="8763" y="5052"/>
                    <a:pt x="8913" y="4927"/>
                  </a:cubicBezTo>
                  <a:cubicBezTo>
                    <a:pt x="9058" y="4777"/>
                    <a:pt x="9183" y="4612"/>
                    <a:pt x="9263" y="4426"/>
                  </a:cubicBezTo>
                  <a:cubicBezTo>
                    <a:pt x="9308" y="4341"/>
                    <a:pt x="9328" y="4236"/>
                    <a:pt x="9348" y="4131"/>
                  </a:cubicBezTo>
                  <a:cubicBezTo>
                    <a:pt x="9368" y="4026"/>
                    <a:pt x="9368" y="3901"/>
                    <a:pt x="9328" y="3776"/>
                  </a:cubicBezTo>
                  <a:cubicBezTo>
                    <a:pt x="9308" y="3675"/>
                    <a:pt x="9288" y="3590"/>
                    <a:pt x="9223" y="3465"/>
                  </a:cubicBezTo>
                  <a:cubicBezTo>
                    <a:pt x="9163" y="3360"/>
                    <a:pt x="9078" y="3255"/>
                    <a:pt x="8973" y="3150"/>
                  </a:cubicBezTo>
                  <a:cubicBezTo>
                    <a:pt x="8808" y="2984"/>
                    <a:pt x="8597" y="2859"/>
                    <a:pt x="8307" y="2734"/>
                  </a:cubicBezTo>
                  <a:cubicBezTo>
                    <a:pt x="8037" y="2629"/>
                    <a:pt x="7701" y="2569"/>
                    <a:pt x="7261" y="2524"/>
                  </a:cubicBezTo>
                  <a:lnTo>
                    <a:pt x="6760" y="2524"/>
                  </a:lnTo>
                  <a:cubicBezTo>
                    <a:pt x="6740" y="2484"/>
                    <a:pt x="6740" y="2464"/>
                    <a:pt x="6720" y="2424"/>
                  </a:cubicBezTo>
                  <a:cubicBezTo>
                    <a:pt x="6660" y="2233"/>
                    <a:pt x="6595" y="2048"/>
                    <a:pt x="6510" y="1858"/>
                  </a:cubicBezTo>
                  <a:cubicBezTo>
                    <a:pt x="6384" y="1522"/>
                    <a:pt x="6199" y="1087"/>
                    <a:pt x="5909" y="711"/>
                  </a:cubicBezTo>
                  <a:cubicBezTo>
                    <a:pt x="5824" y="606"/>
                    <a:pt x="5759" y="521"/>
                    <a:pt x="5698" y="461"/>
                  </a:cubicBezTo>
                  <a:cubicBezTo>
                    <a:pt x="5613" y="376"/>
                    <a:pt x="5533" y="316"/>
                    <a:pt x="5428" y="231"/>
                  </a:cubicBezTo>
                  <a:cubicBezTo>
                    <a:pt x="5323" y="171"/>
                    <a:pt x="5218" y="125"/>
                    <a:pt x="5133" y="85"/>
                  </a:cubicBezTo>
                  <a:cubicBezTo>
                    <a:pt x="5053" y="45"/>
                    <a:pt x="4927" y="20"/>
                    <a:pt x="480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41"/>
            <p:cNvSpPr/>
            <p:nvPr/>
          </p:nvSpPr>
          <p:spPr>
            <a:xfrm>
              <a:off x="2980479" y="3586531"/>
              <a:ext cx="244415" cy="244415"/>
            </a:xfrm>
            <a:custGeom>
              <a:avLst/>
              <a:gdLst/>
              <a:ahLst/>
              <a:cxnLst/>
              <a:rect l="l" t="t" r="r" b="b"/>
              <a:pathLst>
                <a:path w="8217" h="8217" extrusionOk="0">
                  <a:moveTo>
                    <a:pt x="4066" y="1542"/>
                  </a:moveTo>
                  <a:cubicBezTo>
                    <a:pt x="4086" y="1542"/>
                    <a:pt x="4106" y="1562"/>
                    <a:pt x="4131" y="1582"/>
                  </a:cubicBezTo>
                  <a:cubicBezTo>
                    <a:pt x="4171" y="1582"/>
                    <a:pt x="4191" y="1582"/>
                    <a:pt x="4211" y="1607"/>
                  </a:cubicBezTo>
                  <a:cubicBezTo>
                    <a:pt x="4256" y="1627"/>
                    <a:pt x="4296" y="1647"/>
                    <a:pt x="4336" y="1667"/>
                  </a:cubicBezTo>
                  <a:cubicBezTo>
                    <a:pt x="4402" y="1707"/>
                    <a:pt x="4462" y="1753"/>
                    <a:pt x="4527" y="1813"/>
                  </a:cubicBezTo>
                  <a:cubicBezTo>
                    <a:pt x="4587" y="1898"/>
                    <a:pt x="4652" y="2003"/>
                    <a:pt x="4692" y="2083"/>
                  </a:cubicBezTo>
                  <a:cubicBezTo>
                    <a:pt x="4732" y="2148"/>
                    <a:pt x="4777" y="2208"/>
                    <a:pt x="4817" y="2293"/>
                  </a:cubicBezTo>
                  <a:cubicBezTo>
                    <a:pt x="4857" y="2378"/>
                    <a:pt x="4902" y="2438"/>
                    <a:pt x="4922" y="2524"/>
                  </a:cubicBezTo>
                  <a:cubicBezTo>
                    <a:pt x="4962" y="2609"/>
                    <a:pt x="5007" y="2709"/>
                    <a:pt x="5027" y="2814"/>
                  </a:cubicBezTo>
                  <a:cubicBezTo>
                    <a:pt x="5067" y="2899"/>
                    <a:pt x="5087" y="2984"/>
                    <a:pt x="5108" y="3064"/>
                  </a:cubicBezTo>
                  <a:lnTo>
                    <a:pt x="5133" y="3129"/>
                  </a:lnTo>
                  <a:cubicBezTo>
                    <a:pt x="5153" y="3149"/>
                    <a:pt x="5153" y="3189"/>
                    <a:pt x="5173" y="3210"/>
                  </a:cubicBezTo>
                  <a:lnTo>
                    <a:pt x="5213" y="3210"/>
                  </a:lnTo>
                  <a:cubicBezTo>
                    <a:pt x="5233" y="3189"/>
                    <a:pt x="5278" y="3189"/>
                    <a:pt x="5298" y="3189"/>
                  </a:cubicBezTo>
                  <a:cubicBezTo>
                    <a:pt x="5403" y="3169"/>
                    <a:pt x="5508" y="3169"/>
                    <a:pt x="5633" y="3169"/>
                  </a:cubicBezTo>
                  <a:lnTo>
                    <a:pt x="5733" y="3169"/>
                  </a:lnTo>
                  <a:lnTo>
                    <a:pt x="5758" y="3149"/>
                  </a:lnTo>
                  <a:lnTo>
                    <a:pt x="5904" y="3149"/>
                  </a:lnTo>
                  <a:lnTo>
                    <a:pt x="5924" y="3169"/>
                  </a:lnTo>
                  <a:lnTo>
                    <a:pt x="6009" y="3169"/>
                  </a:lnTo>
                  <a:cubicBezTo>
                    <a:pt x="6089" y="3189"/>
                    <a:pt x="6154" y="3210"/>
                    <a:pt x="6214" y="3255"/>
                  </a:cubicBezTo>
                  <a:cubicBezTo>
                    <a:pt x="6279" y="3275"/>
                    <a:pt x="6339" y="3295"/>
                    <a:pt x="6424" y="3360"/>
                  </a:cubicBezTo>
                  <a:cubicBezTo>
                    <a:pt x="6444" y="3380"/>
                    <a:pt x="6484" y="3400"/>
                    <a:pt x="6529" y="3400"/>
                  </a:cubicBezTo>
                  <a:cubicBezTo>
                    <a:pt x="6570" y="3440"/>
                    <a:pt x="6610" y="3460"/>
                    <a:pt x="6635" y="3505"/>
                  </a:cubicBezTo>
                  <a:cubicBezTo>
                    <a:pt x="6655" y="3505"/>
                    <a:pt x="6675" y="3525"/>
                    <a:pt x="6695" y="3545"/>
                  </a:cubicBezTo>
                  <a:cubicBezTo>
                    <a:pt x="6760" y="3610"/>
                    <a:pt x="6800" y="3710"/>
                    <a:pt x="6800" y="3815"/>
                  </a:cubicBezTo>
                  <a:cubicBezTo>
                    <a:pt x="6800" y="3860"/>
                    <a:pt x="6780" y="3920"/>
                    <a:pt x="6760" y="3961"/>
                  </a:cubicBezTo>
                  <a:cubicBezTo>
                    <a:pt x="6735" y="4026"/>
                    <a:pt x="6695" y="4086"/>
                    <a:pt x="6655" y="4131"/>
                  </a:cubicBezTo>
                  <a:lnTo>
                    <a:pt x="6655" y="4171"/>
                  </a:lnTo>
                  <a:cubicBezTo>
                    <a:pt x="6635" y="4191"/>
                    <a:pt x="6610" y="4211"/>
                    <a:pt x="6570" y="4236"/>
                  </a:cubicBezTo>
                  <a:lnTo>
                    <a:pt x="6509" y="4296"/>
                  </a:lnTo>
                  <a:lnTo>
                    <a:pt x="6424" y="4336"/>
                  </a:lnTo>
                  <a:cubicBezTo>
                    <a:pt x="6404" y="4361"/>
                    <a:pt x="6359" y="4381"/>
                    <a:pt x="6339" y="4401"/>
                  </a:cubicBezTo>
                  <a:lnTo>
                    <a:pt x="6319" y="4421"/>
                  </a:lnTo>
                  <a:cubicBezTo>
                    <a:pt x="6279" y="4441"/>
                    <a:pt x="6259" y="4486"/>
                    <a:pt x="6234" y="4506"/>
                  </a:cubicBezTo>
                  <a:cubicBezTo>
                    <a:pt x="6174" y="4526"/>
                    <a:pt x="6134" y="4546"/>
                    <a:pt x="6069" y="4566"/>
                  </a:cubicBezTo>
                  <a:cubicBezTo>
                    <a:pt x="6029" y="4586"/>
                    <a:pt x="5984" y="4586"/>
                    <a:pt x="5944" y="4611"/>
                  </a:cubicBezTo>
                  <a:cubicBezTo>
                    <a:pt x="5904" y="4611"/>
                    <a:pt x="5859" y="4631"/>
                    <a:pt x="5818" y="4631"/>
                  </a:cubicBezTo>
                  <a:lnTo>
                    <a:pt x="5758" y="4652"/>
                  </a:lnTo>
                  <a:cubicBezTo>
                    <a:pt x="5713" y="4672"/>
                    <a:pt x="5693" y="4672"/>
                    <a:pt x="5673" y="4692"/>
                  </a:cubicBezTo>
                  <a:lnTo>
                    <a:pt x="5608" y="4712"/>
                  </a:lnTo>
                  <a:cubicBezTo>
                    <a:pt x="5588" y="4712"/>
                    <a:pt x="5568" y="4712"/>
                    <a:pt x="5548" y="4737"/>
                  </a:cubicBezTo>
                  <a:cubicBezTo>
                    <a:pt x="5528" y="4737"/>
                    <a:pt x="5508" y="4757"/>
                    <a:pt x="5483" y="4757"/>
                  </a:cubicBezTo>
                  <a:cubicBezTo>
                    <a:pt x="5463" y="4777"/>
                    <a:pt x="5443" y="4777"/>
                    <a:pt x="5423" y="4797"/>
                  </a:cubicBezTo>
                  <a:lnTo>
                    <a:pt x="5423" y="4817"/>
                  </a:lnTo>
                  <a:cubicBezTo>
                    <a:pt x="5443" y="4882"/>
                    <a:pt x="5463" y="4962"/>
                    <a:pt x="5483" y="5027"/>
                  </a:cubicBezTo>
                  <a:cubicBezTo>
                    <a:pt x="5483" y="5067"/>
                    <a:pt x="5508" y="5112"/>
                    <a:pt x="5528" y="5172"/>
                  </a:cubicBezTo>
                  <a:cubicBezTo>
                    <a:pt x="5548" y="5277"/>
                    <a:pt x="5588" y="5383"/>
                    <a:pt x="5608" y="5508"/>
                  </a:cubicBezTo>
                  <a:cubicBezTo>
                    <a:pt x="5633" y="5613"/>
                    <a:pt x="5673" y="5713"/>
                    <a:pt x="5693" y="5818"/>
                  </a:cubicBezTo>
                  <a:lnTo>
                    <a:pt x="5713" y="5863"/>
                  </a:lnTo>
                  <a:lnTo>
                    <a:pt x="5733" y="5903"/>
                  </a:lnTo>
                  <a:cubicBezTo>
                    <a:pt x="5758" y="5988"/>
                    <a:pt x="5778" y="6048"/>
                    <a:pt x="5798" y="6134"/>
                  </a:cubicBezTo>
                  <a:cubicBezTo>
                    <a:pt x="5798" y="6194"/>
                    <a:pt x="5818" y="6239"/>
                    <a:pt x="5818" y="6299"/>
                  </a:cubicBezTo>
                  <a:cubicBezTo>
                    <a:pt x="5818" y="6339"/>
                    <a:pt x="5818" y="6404"/>
                    <a:pt x="5798" y="6444"/>
                  </a:cubicBezTo>
                  <a:cubicBezTo>
                    <a:pt x="5798" y="6489"/>
                    <a:pt x="5798" y="6509"/>
                    <a:pt x="5778" y="6529"/>
                  </a:cubicBezTo>
                  <a:cubicBezTo>
                    <a:pt x="5778" y="6569"/>
                    <a:pt x="5758" y="6614"/>
                    <a:pt x="5733" y="6634"/>
                  </a:cubicBezTo>
                  <a:cubicBezTo>
                    <a:pt x="5713" y="6674"/>
                    <a:pt x="5693" y="6694"/>
                    <a:pt x="5673" y="6739"/>
                  </a:cubicBezTo>
                  <a:cubicBezTo>
                    <a:pt x="5653" y="6779"/>
                    <a:pt x="5608" y="6799"/>
                    <a:pt x="5588" y="6840"/>
                  </a:cubicBezTo>
                  <a:cubicBezTo>
                    <a:pt x="5568" y="6865"/>
                    <a:pt x="5548" y="6865"/>
                    <a:pt x="5508" y="6885"/>
                  </a:cubicBezTo>
                  <a:lnTo>
                    <a:pt x="5483" y="6905"/>
                  </a:lnTo>
                  <a:lnTo>
                    <a:pt x="5443" y="6905"/>
                  </a:lnTo>
                  <a:cubicBezTo>
                    <a:pt x="5423" y="6925"/>
                    <a:pt x="5403" y="6925"/>
                    <a:pt x="5358" y="6925"/>
                  </a:cubicBezTo>
                  <a:lnTo>
                    <a:pt x="5278" y="6925"/>
                  </a:lnTo>
                  <a:cubicBezTo>
                    <a:pt x="5258" y="6925"/>
                    <a:pt x="5233" y="6925"/>
                    <a:pt x="5193" y="6905"/>
                  </a:cubicBezTo>
                  <a:cubicBezTo>
                    <a:pt x="5133" y="6885"/>
                    <a:pt x="5067" y="6865"/>
                    <a:pt x="5027" y="6819"/>
                  </a:cubicBezTo>
                  <a:cubicBezTo>
                    <a:pt x="5007" y="6799"/>
                    <a:pt x="4982" y="6779"/>
                    <a:pt x="4982" y="6759"/>
                  </a:cubicBezTo>
                  <a:lnTo>
                    <a:pt x="4882" y="6759"/>
                  </a:lnTo>
                  <a:cubicBezTo>
                    <a:pt x="4797" y="6739"/>
                    <a:pt x="4757" y="6674"/>
                    <a:pt x="4692" y="6634"/>
                  </a:cubicBezTo>
                  <a:cubicBezTo>
                    <a:pt x="4632" y="6589"/>
                    <a:pt x="4587" y="6549"/>
                    <a:pt x="4547" y="6509"/>
                  </a:cubicBezTo>
                  <a:lnTo>
                    <a:pt x="4507" y="6444"/>
                  </a:lnTo>
                  <a:cubicBezTo>
                    <a:pt x="4462" y="6384"/>
                    <a:pt x="4402" y="6319"/>
                    <a:pt x="4336" y="6259"/>
                  </a:cubicBezTo>
                  <a:lnTo>
                    <a:pt x="4211" y="6114"/>
                  </a:lnTo>
                  <a:cubicBezTo>
                    <a:pt x="4171" y="6068"/>
                    <a:pt x="4131" y="6028"/>
                    <a:pt x="4106" y="5988"/>
                  </a:cubicBezTo>
                  <a:cubicBezTo>
                    <a:pt x="4086" y="5963"/>
                    <a:pt x="4086" y="5923"/>
                    <a:pt x="4066" y="5903"/>
                  </a:cubicBezTo>
                  <a:lnTo>
                    <a:pt x="4046" y="5943"/>
                  </a:lnTo>
                  <a:lnTo>
                    <a:pt x="3981" y="6008"/>
                  </a:lnTo>
                  <a:cubicBezTo>
                    <a:pt x="3961" y="6028"/>
                    <a:pt x="3941" y="6068"/>
                    <a:pt x="3921" y="6088"/>
                  </a:cubicBezTo>
                  <a:cubicBezTo>
                    <a:pt x="3881" y="6134"/>
                    <a:pt x="3816" y="6174"/>
                    <a:pt x="3756" y="6239"/>
                  </a:cubicBezTo>
                  <a:cubicBezTo>
                    <a:pt x="3671" y="6299"/>
                    <a:pt x="3585" y="6364"/>
                    <a:pt x="3505" y="6424"/>
                  </a:cubicBezTo>
                  <a:cubicBezTo>
                    <a:pt x="3460" y="6444"/>
                    <a:pt x="3440" y="6464"/>
                    <a:pt x="3400" y="6489"/>
                  </a:cubicBezTo>
                  <a:lnTo>
                    <a:pt x="3355" y="6509"/>
                  </a:lnTo>
                  <a:lnTo>
                    <a:pt x="3315" y="6529"/>
                  </a:lnTo>
                  <a:cubicBezTo>
                    <a:pt x="3275" y="6549"/>
                    <a:pt x="3210" y="6569"/>
                    <a:pt x="3170" y="6614"/>
                  </a:cubicBezTo>
                  <a:lnTo>
                    <a:pt x="3130" y="6634"/>
                  </a:lnTo>
                  <a:cubicBezTo>
                    <a:pt x="3085" y="6654"/>
                    <a:pt x="3045" y="6654"/>
                    <a:pt x="3005" y="6674"/>
                  </a:cubicBezTo>
                  <a:cubicBezTo>
                    <a:pt x="2960" y="6694"/>
                    <a:pt x="2899" y="6714"/>
                    <a:pt x="2834" y="6714"/>
                  </a:cubicBezTo>
                  <a:cubicBezTo>
                    <a:pt x="2754" y="6714"/>
                    <a:pt x="2689" y="6694"/>
                    <a:pt x="2629" y="6674"/>
                  </a:cubicBezTo>
                  <a:cubicBezTo>
                    <a:pt x="2584" y="6634"/>
                    <a:pt x="2544" y="6614"/>
                    <a:pt x="2504" y="6549"/>
                  </a:cubicBezTo>
                  <a:cubicBezTo>
                    <a:pt x="2459" y="6489"/>
                    <a:pt x="2439" y="6404"/>
                    <a:pt x="2419" y="6299"/>
                  </a:cubicBezTo>
                  <a:cubicBezTo>
                    <a:pt x="2399" y="6194"/>
                    <a:pt x="2399" y="6068"/>
                    <a:pt x="2419" y="5943"/>
                  </a:cubicBezTo>
                  <a:cubicBezTo>
                    <a:pt x="2419" y="5863"/>
                    <a:pt x="2439" y="5778"/>
                    <a:pt x="2439" y="5713"/>
                  </a:cubicBezTo>
                  <a:lnTo>
                    <a:pt x="2459" y="5653"/>
                  </a:lnTo>
                  <a:cubicBezTo>
                    <a:pt x="2459" y="5588"/>
                    <a:pt x="2479" y="5548"/>
                    <a:pt x="2504" y="5488"/>
                  </a:cubicBezTo>
                  <a:lnTo>
                    <a:pt x="2524" y="5423"/>
                  </a:lnTo>
                  <a:cubicBezTo>
                    <a:pt x="2544" y="5383"/>
                    <a:pt x="2544" y="5337"/>
                    <a:pt x="2564" y="5317"/>
                  </a:cubicBezTo>
                  <a:cubicBezTo>
                    <a:pt x="2584" y="5257"/>
                    <a:pt x="2604" y="5212"/>
                    <a:pt x="2629" y="5152"/>
                  </a:cubicBezTo>
                  <a:lnTo>
                    <a:pt x="2649" y="5087"/>
                  </a:lnTo>
                  <a:lnTo>
                    <a:pt x="2669" y="5027"/>
                  </a:lnTo>
                  <a:lnTo>
                    <a:pt x="2709" y="4942"/>
                  </a:lnTo>
                  <a:cubicBezTo>
                    <a:pt x="2709" y="4922"/>
                    <a:pt x="2729" y="4882"/>
                    <a:pt x="2729" y="4862"/>
                  </a:cubicBezTo>
                  <a:cubicBezTo>
                    <a:pt x="2709" y="4837"/>
                    <a:pt x="2689" y="4817"/>
                    <a:pt x="2649" y="4817"/>
                  </a:cubicBezTo>
                  <a:cubicBezTo>
                    <a:pt x="2629" y="4797"/>
                    <a:pt x="2584" y="4777"/>
                    <a:pt x="2544" y="4757"/>
                  </a:cubicBezTo>
                  <a:lnTo>
                    <a:pt x="2504" y="4737"/>
                  </a:lnTo>
                  <a:cubicBezTo>
                    <a:pt x="2459" y="4712"/>
                    <a:pt x="2399" y="4692"/>
                    <a:pt x="2354" y="4652"/>
                  </a:cubicBezTo>
                  <a:cubicBezTo>
                    <a:pt x="2294" y="4611"/>
                    <a:pt x="2208" y="4566"/>
                    <a:pt x="2148" y="4546"/>
                  </a:cubicBezTo>
                  <a:lnTo>
                    <a:pt x="2083" y="4526"/>
                  </a:lnTo>
                  <a:cubicBezTo>
                    <a:pt x="2023" y="4506"/>
                    <a:pt x="1978" y="4486"/>
                    <a:pt x="1938" y="4461"/>
                  </a:cubicBezTo>
                  <a:cubicBezTo>
                    <a:pt x="1853" y="4421"/>
                    <a:pt x="1793" y="4381"/>
                    <a:pt x="1753" y="4336"/>
                  </a:cubicBezTo>
                  <a:cubicBezTo>
                    <a:pt x="1628" y="4256"/>
                    <a:pt x="1523" y="4131"/>
                    <a:pt x="1477" y="4006"/>
                  </a:cubicBezTo>
                  <a:cubicBezTo>
                    <a:pt x="1457" y="3900"/>
                    <a:pt x="1457" y="3795"/>
                    <a:pt x="1503" y="3690"/>
                  </a:cubicBezTo>
                  <a:cubicBezTo>
                    <a:pt x="1523" y="3630"/>
                    <a:pt x="1563" y="3585"/>
                    <a:pt x="1583" y="3545"/>
                  </a:cubicBezTo>
                  <a:cubicBezTo>
                    <a:pt x="1603" y="3525"/>
                    <a:pt x="1648" y="3505"/>
                    <a:pt x="1668" y="3485"/>
                  </a:cubicBezTo>
                  <a:cubicBezTo>
                    <a:pt x="1708" y="3440"/>
                    <a:pt x="1753" y="3420"/>
                    <a:pt x="1773" y="3400"/>
                  </a:cubicBezTo>
                  <a:lnTo>
                    <a:pt x="1813" y="3380"/>
                  </a:lnTo>
                  <a:lnTo>
                    <a:pt x="1853" y="3380"/>
                  </a:lnTo>
                  <a:cubicBezTo>
                    <a:pt x="1898" y="3360"/>
                    <a:pt x="1938" y="3335"/>
                    <a:pt x="1978" y="3335"/>
                  </a:cubicBezTo>
                  <a:lnTo>
                    <a:pt x="2003" y="3315"/>
                  </a:lnTo>
                  <a:cubicBezTo>
                    <a:pt x="2043" y="3315"/>
                    <a:pt x="2083" y="3295"/>
                    <a:pt x="2128" y="3275"/>
                  </a:cubicBezTo>
                  <a:cubicBezTo>
                    <a:pt x="2208" y="3255"/>
                    <a:pt x="2314" y="3255"/>
                    <a:pt x="2419" y="3235"/>
                  </a:cubicBezTo>
                  <a:lnTo>
                    <a:pt x="2504" y="3235"/>
                  </a:lnTo>
                  <a:cubicBezTo>
                    <a:pt x="2584" y="3210"/>
                    <a:pt x="2669" y="3210"/>
                    <a:pt x="2729" y="3189"/>
                  </a:cubicBezTo>
                  <a:lnTo>
                    <a:pt x="2834" y="3169"/>
                  </a:lnTo>
                  <a:cubicBezTo>
                    <a:pt x="2879" y="3169"/>
                    <a:pt x="2940" y="3149"/>
                    <a:pt x="3005" y="3149"/>
                  </a:cubicBezTo>
                  <a:cubicBezTo>
                    <a:pt x="3025" y="3084"/>
                    <a:pt x="3025" y="3024"/>
                    <a:pt x="3045" y="2984"/>
                  </a:cubicBezTo>
                  <a:cubicBezTo>
                    <a:pt x="3065" y="2899"/>
                    <a:pt x="3085" y="2814"/>
                    <a:pt x="3130" y="2734"/>
                  </a:cubicBezTo>
                  <a:lnTo>
                    <a:pt x="3150" y="2649"/>
                  </a:lnTo>
                  <a:cubicBezTo>
                    <a:pt x="3170" y="2584"/>
                    <a:pt x="3190" y="2524"/>
                    <a:pt x="3210" y="2484"/>
                  </a:cubicBezTo>
                  <a:cubicBezTo>
                    <a:pt x="3255" y="2398"/>
                    <a:pt x="3295" y="2313"/>
                    <a:pt x="3335" y="2233"/>
                  </a:cubicBezTo>
                  <a:lnTo>
                    <a:pt x="3335" y="2208"/>
                  </a:lnTo>
                  <a:cubicBezTo>
                    <a:pt x="3380" y="2128"/>
                    <a:pt x="3420" y="2063"/>
                    <a:pt x="3480" y="2003"/>
                  </a:cubicBezTo>
                  <a:cubicBezTo>
                    <a:pt x="3525" y="1938"/>
                    <a:pt x="3585" y="1858"/>
                    <a:pt x="3650" y="1793"/>
                  </a:cubicBezTo>
                  <a:lnTo>
                    <a:pt x="3671" y="1753"/>
                  </a:lnTo>
                  <a:lnTo>
                    <a:pt x="3776" y="1647"/>
                  </a:lnTo>
                  <a:cubicBezTo>
                    <a:pt x="3796" y="1627"/>
                    <a:pt x="3836" y="1607"/>
                    <a:pt x="3856" y="1607"/>
                  </a:cubicBezTo>
                  <a:cubicBezTo>
                    <a:pt x="3881" y="1582"/>
                    <a:pt x="3901" y="1582"/>
                    <a:pt x="3921" y="1562"/>
                  </a:cubicBezTo>
                  <a:cubicBezTo>
                    <a:pt x="3961" y="1562"/>
                    <a:pt x="4006" y="1542"/>
                    <a:pt x="4026" y="1542"/>
                  </a:cubicBezTo>
                  <a:close/>
                  <a:moveTo>
                    <a:pt x="3856" y="0"/>
                  </a:moveTo>
                  <a:cubicBezTo>
                    <a:pt x="3796" y="20"/>
                    <a:pt x="3731" y="40"/>
                    <a:pt x="3671" y="60"/>
                  </a:cubicBezTo>
                  <a:cubicBezTo>
                    <a:pt x="3605" y="80"/>
                    <a:pt x="3565" y="125"/>
                    <a:pt x="3525" y="165"/>
                  </a:cubicBezTo>
                  <a:cubicBezTo>
                    <a:pt x="3480" y="185"/>
                    <a:pt x="3440" y="230"/>
                    <a:pt x="3420" y="270"/>
                  </a:cubicBezTo>
                  <a:cubicBezTo>
                    <a:pt x="3335" y="331"/>
                    <a:pt x="3275" y="416"/>
                    <a:pt x="3210" y="501"/>
                  </a:cubicBezTo>
                  <a:cubicBezTo>
                    <a:pt x="3170" y="581"/>
                    <a:pt x="3130" y="646"/>
                    <a:pt x="3085" y="731"/>
                  </a:cubicBezTo>
                  <a:cubicBezTo>
                    <a:pt x="3025" y="831"/>
                    <a:pt x="2960" y="936"/>
                    <a:pt x="2919" y="1042"/>
                  </a:cubicBezTo>
                  <a:lnTo>
                    <a:pt x="2879" y="1147"/>
                  </a:lnTo>
                  <a:cubicBezTo>
                    <a:pt x="2814" y="1292"/>
                    <a:pt x="2774" y="1437"/>
                    <a:pt x="2709" y="1582"/>
                  </a:cubicBezTo>
                  <a:lnTo>
                    <a:pt x="2689" y="1627"/>
                  </a:lnTo>
                  <a:lnTo>
                    <a:pt x="2669" y="1707"/>
                  </a:lnTo>
                  <a:cubicBezTo>
                    <a:pt x="2649" y="1773"/>
                    <a:pt x="2629" y="1813"/>
                    <a:pt x="2604" y="1858"/>
                  </a:cubicBezTo>
                  <a:cubicBezTo>
                    <a:pt x="2564" y="1938"/>
                    <a:pt x="2544" y="2023"/>
                    <a:pt x="2524" y="2108"/>
                  </a:cubicBezTo>
                  <a:lnTo>
                    <a:pt x="2479" y="2233"/>
                  </a:lnTo>
                  <a:lnTo>
                    <a:pt x="2459" y="2313"/>
                  </a:lnTo>
                  <a:lnTo>
                    <a:pt x="2439" y="2378"/>
                  </a:lnTo>
                  <a:cubicBezTo>
                    <a:pt x="2419" y="2418"/>
                    <a:pt x="2419" y="2438"/>
                    <a:pt x="2399" y="2484"/>
                  </a:cubicBezTo>
                  <a:lnTo>
                    <a:pt x="2399" y="2504"/>
                  </a:lnTo>
                  <a:cubicBezTo>
                    <a:pt x="2354" y="2504"/>
                    <a:pt x="2314" y="2524"/>
                    <a:pt x="2274" y="2524"/>
                  </a:cubicBezTo>
                  <a:cubicBezTo>
                    <a:pt x="2229" y="2524"/>
                    <a:pt x="2188" y="2544"/>
                    <a:pt x="2168" y="2544"/>
                  </a:cubicBezTo>
                  <a:cubicBezTo>
                    <a:pt x="2128" y="2544"/>
                    <a:pt x="2103" y="2564"/>
                    <a:pt x="2083" y="2564"/>
                  </a:cubicBezTo>
                  <a:lnTo>
                    <a:pt x="1853" y="2564"/>
                  </a:lnTo>
                  <a:cubicBezTo>
                    <a:pt x="1793" y="2564"/>
                    <a:pt x="1728" y="2564"/>
                    <a:pt x="1668" y="2584"/>
                  </a:cubicBezTo>
                  <a:cubicBezTo>
                    <a:pt x="1563" y="2584"/>
                    <a:pt x="1477" y="2609"/>
                    <a:pt x="1377" y="2609"/>
                  </a:cubicBezTo>
                  <a:cubicBezTo>
                    <a:pt x="1312" y="2629"/>
                    <a:pt x="1252" y="2629"/>
                    <a:pt x="1167" y="2649"/>
                  </a:cubicBezTo>
                  <a:lnTo>
                    <a:pt x="1147" y="2649"/>
                  </a:lnTo>
                  <a:cubicBezTo>
                    <a:pt x="1062" y="2669"/>
                    <a:pt x="977" y="2689"/>
                    <a:pt x="937" y="2709"/>
                  </a:cubicBezTo>
                  <a:lnTo>
                    <a:pt x="897" y="2734"/>
                  </a:lnTo>
                  <a:cubicBezTo>
                    <a:pt x="852" y="2754"/>
                    <a:pt x="812" y="2754"/>
                    <a:pt x="772" y="2774"/>
                  </a:cubicBezTo>
                  <a:cubicBezTo>
                    <a:pt x="706" y="2794"/>
                    <a:pt x="666" y="2794"/>
                    <a:pt x="626" y="2814"/>
                  </a:cubicBezTo>
                  <a:cubicBezTo>
                    <a:pt x="581" y="2814"/>
                    <a:pt x="561" y="2834"/>
                    <a:pt x="521" y="2859"/>
                  </a:cubicBezTo>
                  <a:cubicBezTo>
                    <a:pt x="501" y="2879"/>
                    <a:pt x="476" y="2879"/>
                    <a:pt x="476" y="2879"/>
                  </a:cubicBezTo>
                  <a:lnTo>
                    <a:pt x="436" y="2879"/>
                  </a:lnTo>
                  <a:cubicBezTo>
                    <a:pt x="396" y="2879"/>
                    <a:pt x="376" y="2879"/>
                    <a:pt x="351" y="2899"/>
                  </a:cubicBezTo>
                  <a:cubicBezTo>
                    <a:pt x="291" y="2984"/>
                    <a:pt x="206" y="3044"/>
                    <a:pt x="166" y="3109"/>
                  </a:cubicBezTo>
                  <a:cubicBezTo>
                    <a:pt x="101" y="3189"/>
                    <a:pt x="61" y="3275"/>
                    <a:pt x="40" y="3400"/>
                  </a:cubicBezTo>
                  <a:cubicBezTo>
                    <a:pt x="20" y="3505"/>
                    <a:pt x="0" y="3650"/>
                    <a:pt x="61" y="3795"/>
                  </a:cubicBezTo>
                  <a:cubicBezTo>
                    <a:pt x="81" y="3880"/>
                    <a:pt x="146" y="3986"/>
                    <a:pt x="226" y="4066"/>
                  </a:cubicBezTo>
                  <a:cubicBezTo>
                    <a:pt x="351" y="4191"/>
                    <a:pt x="501" y="4276"/>
                    <a:pt x="646" y="4381"/>
                  </a:cubicBezTo>
                  <a:lnTo>
                    <a:pt x="751" y="4441"/>
                  </a:lnTo>
                  <a:cubicBezTo>
                    <a:pt x="812" y="4461"/>
                    <a:pt x="877" y="4506"/>
                    <a:pt x="937" y="4546"/>
                  </a:cubicBezTo>
                  <a:lnTo>
                    <a:pt x="1022" y="4611"/>
                  </a:lnTo>
                  <a:cubicBezTo>
                    <a:pt x="1062" y="4631"/>
                    <a:pt x="1102" y="4672"/>
                    <a:pt x="1167" y="4692"/>
                  </a:cubicBezTo>
                  <a:cubicBezTo>
                    <a:pt x="1227" y="4737"/>
                    <a:pt x="1292" y="4777"/>
                    <a:pt x="1377" y="4797"/>
                  </a:cubicBezTo>
                  <a:lnTo>
                    <a:pt x="1397" y="4817"/>
                  </a:lnTo>
                  <a:cubicBezTo>
                    <a:pt x="1457" y="4862"/>
                    <a:pt x="1543" y="4882"/>
                    <a:pt x="1628" y="4922"/>
                  </a:cubicBezTo>
                  <a:cubicBezTo>
                    <a:pt x="1668" y="4922"/>
                    <a:pt x="1728" y="4942"/>
                    <a:pt x="1773" y="4942"/>
                  </a:cubicBezTo>
                  <a:cubicBezTo>
                    <a:pt x="1793" y="4942"/>
                    <a:pt x="1833" y="4962"/>
                    <a:pt x="1853" y="4962"/>
                  </a:cubicBezTo>
                  <a:cubicBezTo>
                    <a:pt x="1918" y="4987"/>
                    <a:pt x="1978" y="5007"/>
                    <a:pt x="2043" y="5027"/>
                  </a:cubicBezTo>
                  <a:cubicBezTo>
                    <a:pt x="2063" y="5027"/>
                    <a:pt x="2063" y="5047"/>
                    <a:pt x="2083" y="5047"/>
                  </a:cubicBezTo>
                  <a:lnTo>
                    <a:pt x="2103" y="5087"/>
                  </a:lnTo>
                  <a:lnTo>
                    <a:pt x="2043" y="5212"/>
                  </a:lnTo>
                  <a:lnTo>
                    <a:pt x="2043" y="5237"/>
                  </a:lnTo>
                  <a:cubicBezTo>
                    <a:pt x="2023" y="5257"/>
                    <a:pt x="2023" y="5277"/>
                    <a:pt x="2003" y="5297"/>
                  </a:cubicBezTo>
                  <a:cubicBezTo>
                    <a:pt x="1938" y="5383"/>
                    <a:pt x="1878" y="5443"/>
                    <a:pt x="1833" y="5528"/>
                  </a:cubicBezTo>
                  <a:cubicBezTo>
                    <a:pt x="1793" y="5633"/>
                    <a:pt x="1753" y="5738"/>
                    <a:pt x="1708" y="5818"/>
                  </a:cubicBezTo>
                  <a:cubicBezTo>
                    <a:pt x="1668" y="5923"/>
                    <a:pt x="1628" y="6028"/>
                    <a:pt x="1603" y="6114"/>
                  </a:cubicBezTo>
                  <a:cubicBezTo>
                    <a:pt x="1583" y="6214"/>
                    <a:pt x="1563" y="6299"/>
                    <a:pt x="1543" y="6424"/>
                  </a:cubicBezTo>
                  <a:cubicBezTo>
                    <a:pt x="1523" y="6589"/>
                    <a:pt x="1503" y="6799"/>
                    <a:pt x="1503" y="7010"/>
                  </a:cubicBezTo>
                  <a:lnTo>
                    <a:pt x="1503" y="7260"/>
                  </a:lnTo>
                  <a:cubicBezTo>
                    <a:pt x="1523" y="7365"/>
                    <a:pt x="1583" y="7465"/>
                    <a:pt x="1628" y="7550"/>
                  </a:cubicBezTo>
                  <a:cubicBezTo>
                    <a:pt x="1648" y="7616"/>
                    <a:pt x="1708" y="7676"/>
                    <a:pt x="1773" y="7741"/>
                  </a:cubicBezTo>
                  <a:cubicBezTo>
                    <a:pt x="1833" y="7801"/>
                    <a:pt x="1898" y="7841"/>
                    <a:pt x="1958" y="7866"/>
                  </a:cubicBezTo>
                  <a:cubicBezTo>
                    <a:pt x="1978" y="7886"/>
                    <a:pt x="2023" y="7906"/>
                    <a:pt x="2043" y="7906"/>
                  </a:cubicBezTo>
                  <a:cubicBezTo>
                    <a:pt x="2103" y="7926"/>
                    <a:pt x="2148" y="7926"/>
                    <a:pt x="2188" y="7926"/>
                  </a:cubicBezTo>
                  <a:lnTo>
                    <a:pt x="2419" y="7926"/>
                  </a:lnTo>
                  <a:lnTo>
                    <a:pt x="2439" y="7906"/>
                  </a:lnTo>
                  <a:cubicBezTo>
                    <a:pt x="2564" y="7906"/>
                    <a:pt x="2689" y="7841"/>
                    <a:pt x="2774" y="7801"/>
                  </a:cubicBezTo>
                  <a:cubicBezTo>
                    <a:pt x="2854" y="7741"/>
                    <a:pt x="2940" y="7676"/>
                    <a:pt x="3025" y="7636"/>
                  </a:cubicBezTo>
                  <a:cubicBezTo>
                    <a:pt x="3170" y="7530"/>
                    <a:pt x="3335" y="7405"/>
                    <a:pt x="3525" y="7240"/>
                  </a:cubicBezTo>
                  <a:lnTo>
                    <a:pt x="3585" y="7175"/>
                  </a:lnTo>
                  <a:cubicBezTo>
                    <a:pt x="3630" y="7135"/>
                    <a:pt x="3671" y="7090"/>
                    <a:pt x="3711" y="7050"/>
                  </a:cubicBezTo>
                  <a:cubicBezTo>
                    <a:pt x="3756" y="6990"/>
                    <a:pt x="3816" y="6945"/>
                    <a:pt x="3881" y="6885"/>
                  </a:cubicBezTo>
                  <a:lnTo>
                    <a:pt x="3921" y="6865"/>
                  </a:lnTo>
                  <a:cubicBezTo>
                    <a:pt x="3961" y="6819"/>
                    <a:pt x="4006" y="6779"/>
                    <a:pt x="4046" y="6739"/>
                  </a:cubicBezTo>
                  <a:lnTo>
                    <a:pt x="4086" y="6714"/>
                  </a:lnTo>
                  <a:cubicBezTo>
                    <a:pt x="4106" y="6739"/>
                    <a:pt x="4131" y="6779"/>
                    <a:pt x="4171" y="6819"/>
                  </a:cubicBezTo>
                  <a:cubicBezTo>
                    <a:pt x="4211" y="6885"/>
                    <a:pt x="4276" y="6945"/>
                    <a:pt x="4356" y="7030"/>
                  </a:cubicBezTo>
                  <a:cubicBezTo>
                    <a:pt x="4402" y="7070"/>
                    <a:pt x="4462" y="7135"/>
                    <a:pt x="4527" y="7175"/>
                  </a:cubicBezTo>
                  <a:lnTo>
                    <a:pt x="4547" y="7215"/>
                  </a:lnTo>
                  <a:cubicBezTo>
                    <a:pt x="4587" y="7240"/>
                    <a:pt x="4632" y="7280"/>
                    <a:pt x="4672" y="7320"/>
                  </a:cubicBezTo>
                  <a:cubicBezTo>
                    <a:pt x="4712" y="7365"/>
                    <a:pt x="4732" y="7385"/>
                    <a:pt x="4777" y="7405"/>
                  </a:cubicBezTo>
                  <a:cubicBezTo>
                    <a:pt x="4922" y="7550"/>
                    <a:pt x="5067" y="7696"/>
                    <a:pt x="5258" y="7821"/>
                  </a:cubicBezTo>
                  <a:cubicBezTo>
                    <a:pt x="5403" y="7946"/>
                    <a:pt x="5568" y="8031"/>
                    <a:pt x="5713" y="8116"/>
                  </a:cubicBezTo>
                  <a:cubicBezTo>
                    <a:pt x="5839" y="8176"/>
                    <a:pt x="5944" y="8216"/>
                    <a:pt x="6049" y="8216"/>
                  </a:cubicBezTo>
                  <a:lnTo>
                    <a:pt x="6069" y="8216"/>
                  </a:lnTo>
                  <a:cubicBezTo>
                    <a:pt x="6214" y="8216"/>
                    <a:pt x="6339" y="8136"/>
                    <a:pt x="6424" y="8051"/>
                  </a:cubicBezTo>
                  <a:cubicBezTo>
                    <a:pt x="6509" y="7946"/>
                    <a:pt x="6570" y="7821"/>
                    <a:pt x="6590" y="7741"/>
                  </a:cubicBezTo>
                  <a:cubicBezTo>
                    <a:pt x="6635" y="7636"/>
                    <a:pt x="6655" y="7530"/>
                    <a:pt x="6655" y="7425"/>
                  </a:cubicBezTo>
                  <a:cubicBezTo>
                    <a:pt x="6675" y="7320"/>
                    <a:pt x="6655" y="7195"/>
                    <a:pt x="6655" y="7090"/>
                  </a:cubicBezTo>
                  <a:cubicBezTo>
                    <a:pt x="6655" y="6990"/>
                    <a:pt x="6635" y="6885"/>
                    <a:pt x="6610" y="6759"/>
                  </a:cubicBezTo>
                  <a:cubicBezTo>
                    <a:pt x="6590" y="6569"/>
                    <a:pt x="6529" y="6364"/>
                    <a:pt x="6484" y="6174"/>
                  </a:cubicBezTo>
                  <a:cubicBezTo>
                    <a:pt x="6464" y="6114"/>
                    <a:pt x="6444" y="6028"/>
                    <a:pt x="6424" y="5963"/>
                  </a:cubicBezTo>
                  <a:lnTo>
                    <a:pt x="6404" y="5838"/>
                  </a:lnTo>
                  <a:cubicBezTo>
                    <a:pt x="6384" y="5738"/>
                    <a:pt x="6339" y="5653"/>
                    <a:pt x="6319" y="5548"/>
                  </a:cubicBezTo>
                  <a:lnTo>
                    <a:pt x="6299" y="5508"/>
                  </a:lnTo>
                  <a:cubicBezTo>
                    <a:pt x="6234" y="5337"/>
                    <a:pt x="6214" y="5152"/>
                    <a:pt x="6194" y="5007"/>
                  </a:cubicBezTo>
                  <a:cubicBezTo>
                    <a:pt x="6279" y="4987"/>
                    <a:pt x="6339" y="4987"/>
                    <a:pt x="6424" y="4962"/>
                  </a:cubicBezTo>
                  <a:cubicBezTo>
                    <a:pt x="6529" y="4922"/>
                    <a:pt x="6635" y="4862"/>
                    <a:pt x="6715" y="4797"/>
                  </a:cubicBezTo>
                  <a:cubicBezTo>
                    <a:pt x="6820" y="4757"/>
                    <a:pt x="6905" y="4692"/>
                    <a:pt x="7010" y="4631"/>
                  </a:cubicBezTo>
                  <a:cubicBezTo>
                    <a:pt x="7070" y="4566"/>
                    <a:pt x="7135" y="4526"/>
                    <a:pt x="7215" y="4486"/>
                  </a:cubicBezTo>
                  <a:cubicBezTo>
                    <a:pt x="7260" y="4461"/>
                    <a:pt x="7301" y="4441"/>
                    <a:pt x="7321" y="4421"/>
                  </a:cubicBezTo>
                  <a:cubicBezTo>
                    <a:pt x="7361" y="4381"/>
                    <a:pt x="7426" y="4361"/>
                    <a:pt x="7466" y="4336"/>
                  </a:cubicBezTo>
                  <a:cubicBezTo>
                    <a:pt x="7486" y="4316"/>
                    <a:pt x="7531" y="4276"/>
                    <a:pt x="7571" y="4256"/>
                  </a:cubicBezTo>
                  <a:cubicBezTo>
                    <a:pt x="7611" y="4236"/>
                    <a:pt x="7636" y="4211"/>
                    <a:pt x="7676" y="4191"/>
                  </a:cubicBezTo>
                  <a:cubicBezTo>
                    <a:pt x="7761" y="4131"/>
                    <a:pt x="7841" y="4086"/>
                    <a:pt x="7906" y="4006"/>
                  </a:cubicBezTo>
                  <a:cubicBezTo>
                    <a:pt x="7986" y="3961"/>
                    <a:pt x="8052" y="3880"/>
                    <a:pt x="8092" y="3795"/>
                  </a:cubicBezTo>
                  <a:cubicBezTo>
                    <a:pt x="8177" y="3690"/>
                    <a:pt x="8217" y="3545"/>
                    <a:pt x="8197" y="3420"/>
                  </a:cubicBezTo>
                  <a:cubicBezTo>
                    <a:pt x="8177" y="3315"/>
                    <a:pt x="8157" y="3235"/>
                    <a:pt x="8112" y="3149"/>
                  </a:cubicBezTo>
                  <a:cubicBezTo>
                    <a:pt x="8092" y="3084"/>
                    <a:pt x="8032" y="3044"/>
                    <a:pt x="7966" y="2984"/>
                  </a:cubicBezTo>
                  <a:cubicBezTo>
                    <a:pt x="7926" y="2939"/>
                    <a:pt x="7886" y="2919"/>
                    <a:pt x="7841" y="2879"/>
                  </a:cubicBezTo>
                  <a:cubicBezTo>
                    <a:pt x="7801" y="2834"/>
                    <a:pt x="7736" y="2814"/>
                    <a:pt x="7676" y="2794"/>
                  </a:cubicBezTo>
                  <a:cubicBezTo>
                    <a:pt x="7591" y="2754"/>
                    <a:pt x="7511" y="2734"/>
                    <a:pt x="7426" y="2689"/>
                  </a:cubicBezTo>
                  <a:cubicBezTo>
                    <a:pt x="7386" y="2689"/>
                    <a:pt x="7341" y="2669"/>
                    <a:pt x="7281" y="2649"/>
                  </a:cubicBezTo>
                  <a:cubicBezTo>
                    <a:pt x="7235" y="2649"/>
                    <a:pt x="7195" y="2629"/>
                    <a:pt x="7155" y="2629"/>
                  </a:cubicBezTo>
                  <a:lnTo>
                    <a:pt x="7070" y="2609"/>
                  </a:lnTo>
                  <a:cubicBezTo>
                    <a:pt x="7010" y="2584"/>
                    <a:pt x="6945" y="2564"/>
                    <a:pt x="6885" y="2544"/>
                  </a:cubicBezTo>
                  <a:cubicBezTo>
                    <a:pt x="6715" y="2504"/>
                    <a:pt x="6549" y="2484"/>
                    <a:pt x="6319" y="2484"/>
                  </a:cubicBezTo>
                  <a:lnTo>
                    <a:pt x="6194" y="2484"/>
                  </a:lnTo>
                  <a:cubicBezTo>
                    <a:pt x="6049" y="2484"/>
                    <a:pt x="5904" y="2484"/>
                    <a:pt x="5778" y="2524"/>
                  </a:cubicBezTo>
                  <a:lnTo>
                    <a:pt x="5713" y="2524"/>
                  </a:lnTo>
                  <a:lnTo>
                    <a:pt x="5693" y="2504"/>
                  </a:lnTo>
                  <a:cubicBezTo>
                    <a:pt x="5673" y="2458"/>
                    <a:pt x="5653" y="2418"/>
                    <a:pt x="5653" y="2378"/>
                  </a:cubicBezTo>
                  <a:lnTo>
                    <a:pt x="5653" y="2358"/>
                  </a:lnTo>
                  <a:cubicBezTo>
                    <a:pt x="5608" y="2273"/>
                    <a:pt x="5588" y="2188"/>
                    <a:pt x="5548" y="2108"/>
                  </a:cubicBezTo>
                  <a:cubicBezTo>
                    <a:pt x="5528" y="2023"/>
                    <a:pt x="5508" y="1958"/>
                    <a:pt x="5483" y="1898"/>
                  </a:cubicBezTo>
                  <a:lnTo>
                    <a:pt x="5463" y="1858"/>
                  </a:lnTo>
                  <a:lnTo>
                    <a:pt x="5423" y="1753"/>
                  </a:lnTo>
                  <a:cubicBezTo>
                    <a:pt x="5403" y="1707"/>
                    <a:pt x="5383" y="1647"/>
                    <a:pt x="5358" y="1582"/>
                  </a:cubicBezTo>
                  <a:cubicBezTo>
                    <a:pt x="5298" y="1437"/>
                    <a:pt x="5233" y="1252"/>
                    <a:pt x="5133" y="1082"/>
                  </a:cubicBezTo>
                  <a:cubicBezTo>
                    <a:pt x="5108" y="1022"/>
                    <a:pt x="5067" y="956"/>
                    <a:pt x="5027" y="896"/>
                  </a:cubicBezTo>
                  <a:lnTo>
                    <a:pt x="4982" y="856"/>
                  </a:lnTo>
                  <a:cubicBezTo>
                    <a:pt x="4942" y="771"/>
                    <a:pt x="4882" y="686"/>
                    <a:pt x="4837" y="626"/>
                  </a:cubicBezTo>
                  <a:cubicBezTo>
                    <a:pt x="4817" y="606"/>
                    <a:pt x="4797" y="561"/>
                    <a:pt x="4777" y="541"/>
                  </a:cubicBezTo>
                  <a:cubicBezTo>
                    <a:pt x="4732" y="501"/>
                    <a:pt x="4712" y="456"/>
                    <a:pt x="4672" y="416"/>
                  </a:cubicBezTo>
                  <a:cubicBezTo>
                    <a:pt x="4632" y="331"/>
                    <a:pt x="4547" y="270"/>
                    <a:pt x="4482" y="205"/>
                  </a:cubicBezTo>
                  <a:cubicBezTo>
                    <a:pt x="4422" y="145"/>
                    <a:pt x="4356" y="105"/>
                    <a:pt x="4296" y="80"/>
                  </a:cubicBezTo>
                  <a:cubicBezTo>
                    <a:pt x="4231" y="40"/>
                    <a:pt x="4151" y="20"/>
                    <a:pt x="40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41"/>
            <p:cNvSpPr/>
            <p:nvPr/>
          </p:nvSpPr>
          <p:spPr>
            <a:xfrm>
              <a:off x="3023817" y="3632398"/>
              <a:ext cx="158928" cy="160117"/>
            </a:xfrm>
            <a:custGeom>
              <a:avLst/>
              <a:gdLst/>
              <a:ahLst/>
              <a:cxnLst/>
              <a:rect l="l" t="t" r="r" b="b"/>
              <a:pathLst>
                <a:path w="5343" h="5383" extrusionOk="0">
                  <a:moveTo>
                    <a:pt x="2569" y="0"/>
                  </a:moveTo>
                  <a:cubicBezTo>
                    <a:pt x="2549" y="0"/>
                    <a:pt x="2504" y="20"/>
                    <a:pt x="2464" y="20"/>
                  </a:cubicBezTo>
                  <a:cubicBezTo>
                    <a:pt x="2444" y="40"/>
                    <a:pt x="2424" y="40"/>
                    <a:pt x="2399" y="65"/>
                  </a:cubicBezTo>
                  <a:cubicBezTo>
                    <a:pt x="2379" y="65"/>
                    <a:pt x="2339" y="85"/>
                    <a:pt x="2319" y="105"/>
                  </a:cubicBezTo>
                  <a:lnTo>
                    <a:pt x="2214" y="211"/>
                  </a:lnTo>
                  <a:lnTo>
                    <a:pt x="2193" y="251"/>
                  </a:lnTo>
                  <a:cubicBezTo>
                    <a:pt x="2128" y="316"/>
                    <a:pt x="2068" y="396"/>
                    <a:pt x="2023" y="461"/>
                  </a:cubicBezTo>
                  <a:cubicBezTo>
                    <a:pt x="1963" y="521"/>
                    <a:pt x="1923" y="586"/>
                    <a:pt x="1878" y="666"/>
                  </a:cubicBezTo>
                  <a:lnTo>
                    <a:pt x="1878" y="691"/>
                  </a:lnTo>
                  <a:cubicBezTo>
                    <a:pt x="1838" y="771"/>
                    <a:pt x="1798" y="856"/>
                    <a:pt x="1753" y="942"/>
                  </a:cubicBezTo>
                  <a:cubicBezTo>
                    <a:pt x="1733" y="982"/>
                    <a:pt x="1713" y="1042"/>
                    <a:pt x="1693" y="1107"/>
                  </a:cubicBezTo>
                  <a:lnTo>
                    <a:pt x="1673" y="1192"/>
                  </a:lnTo>
                  <a:cubicBezTo>
                    <a:pt x="1628" y="1272"/>
                    <a:pt x="1608" y="1357"/>
                    <a:pt x="1588" y="1442"/>
                  </a:cubicBezTo>
                  <a:cubicBezTo>
                    <a:pt x="1568" y="1482"/>
                    <a:pt x="1568" y="1542"/>
                    <a:pt x="1548" y="1607"/>
                  </a:cubicBezTo>
                  <a:cubicBezTo>
                    <a:pt x="1483" y="1607"/>
                    <a:pt x="1422" y="1627"/>
                    <a:pt x="1377" y="1627"/>
                  </a:cubicBezTo>
                  <a:lnTo>
                    <a:pt x="1272" y="1647"/>
                  </a:lnTo>
                  <a:cubicBezTo>
                    <a:pt x="1212" y="1668"/>
                    <a:pt x="1127" y="1668"/>
                    <a:pt x="1047" y="1693"/>
                  </a:cubicBezTo>
                  <a:lnTo>
                    <a:pt x="962" y="1693"/>
                  </a:lnTo>
                  <a:cubicBezTo>
                    <a:pt x="857" y="1713"/>
                    <a:pt x="751" y="1713"/>
                    <a:pt x="671" y="1733"/>
                  </a:cubicBezTo>
                  <a:cubicBezTo>
                    <a:pt x="626" y="1753"/>
                    <a:pt x="586" y="1773"/>
                    <a:pt x="546" y="1773"/>
                  </a:cubicBezTo>
                  <a:lnTo>
                    <a:pt x="521" y="1793"/>
                  </a:lnTo>
                  <a:cubicBezTo>
                    <a:pt x="481" y="1793"/>
                    <a:pt x="441" y="1818"/>
                    <a:pt x="396" y="1838"/>
                  </a:cubicBezTo>
                  <a:lnTo>
                    <a:pt x="356" y="1838"/>
                  </a:lnTo>
                  <a:lnTo>
                    <a:pt x="316" y="1858"/>
                  </a:lnTo>
                  <a:cubicBezTo>
                    <a:pt x="296" y="1878"/>
                    <a:pt x="251" y="1898"/>
                    <a:pt x="211" y="1943"/>
                  </a:cubicBezTo>
                  <a:cubicBezTo>
                    <a:pt x="191" y="1963"/>
                    <a:pt x="146" y="1983"/>
                    <a:pt x="126" y="2003"/>
                  </a:cubicBezTo>
                  <a:cubicBezTo>
                    <a:pt x="106" y="2043"/>
                    <a:pt x="66" y="2088"/>
                    <a:pt x="46" y="2148"/>
                  </a:cubicBezTo>
                  <a:cubicBezTo>
                    <a:pt x="0" y="2253"/>
                    <a:pt x="0" y="2358"/>
                    <a:pt x="20" y="2464"/>
                  </a:cubicBezTo>
                  <a:cubicBezTo>
                    <a:pt x="66" y="2589"/>
                    <a:pt x="171" y="2714"/>
                    <a:pt x="296" y="2794"/>
                  </a:cubicBezTo>
                  <a:cubicBezTo>
                    <a:pt x="336" y="2839"/>
                    <a:pt x="396" y="2879"/>
                    <a:pt x="481" y="2919"/>
                  </a:cubicBezTo>
                  <a:cubicBezTo>
                    <a:pt x="521" y="2944"/>
                    <a:pt x="566" y="2964"/>
                    <a:pt x="626" y="2984"/>
                  </a:cubicBezTo>
                  <a:lnTo>
                    <a:pt x="691" y="3004"/>
                  </a:lnTo>
                  <a:cubicBezTo>
                    <a:pt x="751" y="3024"/>
                    <a:pt x="837" y="3069"/>
                    <a:pt x="897" y="3110"/>
                  </a:cubicBezTo>
                  <a:cubicBezTo>
                    <a:pt x="942" y="3150"/>
                    <a:pt x="1002" y="3170"/>
                    <a:pt x="1047" y="3195"/>
                  </a:cubicBezTo>
                  <a:lnTo>
                    <a:pt x="1087" y="3215"/>
                  </a:lnTo>
                  <a:cubicBezTo>
                    <a:pt x="1127" y="3235"/>
                    <a:pt x="1147" y="3255"/>
                    <a:pt x="1192" y="3275"/>
                  </a:cubicBezTo>
                  <a:cubicBezTo>
                    <a:pt x="1232" y="3275"/>
                    <a:pt x="1252" y="3295"/>
                    <a:pt x="1272" y="3320"/>
                  </a:cubicBezTo>
                  <a:cubicBezTo>
                    <a:pt x="1272" y="3340"/>
                    <a:pt x="1252" y="3380"/>
                    <a:pt x="1252" y="3400"/>
                  </a:cubicBezTo>
                  <a:lnTo>
                    <a:pt x="1212" y="3485"/>
                  </a:lnTo>
                  <a:lnTo>
                    <a:pt x="1192" y="3545"/>
                  </a:lnTo>
                  <a:lnTo>
                    <a:pt x="1172" y="3610"/>
                  </a:lnTo>
                  <a:cubicBezTo>
                    <a:pt x="1147" y="3670"/>
                    <a:pt x="1127" y="3715"/>
                    <a:pt x="1107" y="3775"/>
                  </a:cubicBezTo>
                  <a:cubicBezTo>
                    <a:pt x="1087" y="3795"/>
                    <a:pt x="1087" y="3841"/>
                    <a:pt x="1067" y="3881"/>
                  </a:cubicBezTo>
                  <a:lnTo>
                    <a:pt x="1047" y="3946"/>
                  </a:lnTo>
                  <a:cubicBezTo>
                    <a:pt x="1022" y="4006"/>
                    <a:pt x="1002" y="4046"/>
                    <a:pt x="1002" y="4111"/>
                  </a:cubicBezTo>
                  <a:lnTo>
                    <a:pt x="982" y="4171"/>
                  </a:lnTo>
                  <a:cubicBezTo>
                    <a:pt x="982" y="4236"/>
                    <a:pt x="962" y="4321"/>
                    <a:pt x="962" y="4401"/>
                  </a:cubicBezTo>
                  <a:cubicBezTo>
                    <a:pt x="942" y="4526"/>
                    <a:pt x="942" y="4652"/>
                    <a:pt x="962" y="4757"/>
                  </a:cubicBezTo>
                  <a:cubicBezTo>
                    <a:pt x="982" y="4862"/>
                    <a:pt x="1002" y="4947"/>
                    <a:pt x="1047" y="5007"/>
                  </a:cubicBezTo>
                  <a:cubicBezTo>
                    <a:pt x="1087" y="5072"/>
                    <a:pt x="1127" y="5092"/>
                    <a:pt x="1172" y="5132"/>
                  </a:cubicBezTo>
                  <a:cubicBezTo>
                    <a:pt x="1232" y="5152"/>
                    <a:pt x="1297" y="5172"/>
                    <a:pt x="1377" y="5172"/>
                  </a:cubicBezTo>
                  <a:cubicBezTo>
                    <a:pt x="1442" y="5172"/>
                    <a:pt x="1503" y="5152"/>
                    <a:pt x="1548" y="5132"/>
                  </a:cubicBezTo>
                  <a:cubicBezTo>
                    <a:pt x="1588" y="5132"/>
                    <a:pt x="1628" y="5112"/>
                    <a:pt x="1673" y="5092"/>
                  </a:cubicBezTo>
                  <a:lnTo>
                    <a:pt x="1713" y="5072"/>
                  </a:lnTo>
                  <a:cubicBezTo>
                    <a:pt x="1753" y="5027"/>
                    <a:pt x="1818" y="5007"/>
                    <a:pt x="1858" y="4987"/>
                  </a:cubicBezTo>
                  <a:lnTo>
                    <a:pt x="1898" y="4967"/>
                  </a:lnTo>
                  <a:lnTo>
                    <a:pt x="1943" y="4947"/>
                  </a:lnTo>
                  <a:cubicBezTo>
                    <a:pt x="1983" y="4922"/>
                    <a:pt x="2003" y="4902"/>
                    <a:pt x="2048" y="4882"/>
                  </a:cubicBezTo>
                  <a:cubicBezTo>
                    <a:pt x="2128" y="4822"/>
                    <a:pt x="2214" y="4757"/>
                    <a:pt x="2299" y="4697"/>
                  </a:cubicBezTo>
                  <a:cubicBezTo>
                    <a:pt x="2359" y="4632"/>
                    <a:pt x="2424" y="4592"/>
                    <a:pt x="2464" y="4546"/>
                  </a:cubicBezTo>
                  <a:cubicBezTo>
                    <a:pt x="2484" y="4526"/>
                    <a:pt x="2504" y="4486"/>
                    <a:pt x="2524" y="4466"/>
                  </a:cubicBezTo>
                  <a:lnTo>
                    <a:pt x="2589" y="4401"/>
                  </a:lnTo>
                  <a:lnTo>
                    <a:pt x="2609" y="4361"/>
                  </a:lnTo>
                  <a:cubicBezTo>
                    <a:pt x="2609" y="4381"/>
                    <a:pt x="2629" y="4421"/>
                    <a:pt x="2649" y="4446"/>
                  </a:cubicBezTo>
                  <a:cubicBezTo>
                    <a:pt x="2674" y="4486"/>
                    <a:pt x="2714" y="4526"/>
                    <a:pt x="2754" y="4572"/>
                  </a:cubicBezTo>
                  <a:lnTo>
                    <a:pt x="2879" y="4717"/>
                  </a:lnTo>
                  <a:cubicBezTo>
                    <a:pt x="2945" y="4777"/>
                    <a:pt x="3005" y="4842"/>
                    <a:pt x="3050" y="4902"/>
                  </a:cubicBezTo>
                  <a:lnTo>
                    <a:pt x="3090" y="4967"/>
                  </a:lnTo>
                  <a:cubicBezTo>
                    <a:pt x="3130" y="5007"/>
                    <a:pt x="3175" y="5047"/>
                    <a:pt x="3235" y="5092"/>
                  </a:cubicBezTo>
                  <a:cubicBezTo>
                    <a:pt x="3300" y="5132"/>
                    <a:pt x="3340" y="5197"/>
                    <a:pt x="3425" y="5217"/>
                  </a:cubicBezTo>
                  <a:lnTo>
                    <a:pt x="3525" y="5217"/>
                  </a:lnTo>
                  <a:cubicBezTo>
                    <a:pt x="3525" y="5237"/>
                    <a:pt x="3550" y="5257"/>
                    <a:pt x="3570" y="5277"/>
                  </a:cubicBezTo>
                  <a:cubicBezTo>
                    <a:pt x="3610" y="5323"/>
                    <a:pt x="3676" y="5343"/>
                    <a:pt x="3736" y="5363"/>
                  </a:cubicBezTo>
                  <a:cubicBezTo>
                    <a:pt x="3776" y="5383"/>
                    <a:pt x="3801" y="5383"/>
                    <a:pt x="3821" y="5383"/>
                  </a:cubicBezTo>
                  <a:lnTo>
                    <a:pt x="3901" y="5383"/>
                  </a:lnTo>
                  <a:cubicBezTo>
                    <a:pt x="3946" y="5383"/>
                    <a:pt x="3966" y="5383"/>
                    <a:pt x="3986" y="5363"/>
                  </a:cubicBezTo>
                  <a:lnTo>
                    <a:pt x="4026" y="5363"/>
                  </a:lnTo>
                  <a:lnTo>
                    <a:pt x="4051" y="5343"/>
                  </a:lnTo>
                  <a:cubicBezTo>
                    <a:pt x="4091" y="5323"/>
                    <a:pt x="4111" y="5323"/>
                    <a:pt x="4131" y="5298"/>
                  </a:cubicBezTo>
                  <a:cubicBezTo>
                    <a:pt x="4151" y="5257"/>
                    <a:pt x="4196" y="5237"/>
                    <a:pt x="4216" y="5197"/>
                  </a:cubicBezTo>
                  <a:cubicBezTo>
                    <a:pt x="4236" y="5152"/>
                    <a:pt x="4256" y="5132"/>
                    <a:pt x="4276" y="5092"/>
                  </a:cubicBezTo>
                  <a:cubicBezTo>
                    <a:pt x="4301" y="5072"/>
                    <a:pt x="4321" y="5027"/>
                    <a:pt x="4321" y="4987"/>
                  </a:cubicBezTo>
                  <a:cubicBezTo>
                    <a:pt x="4341" y="4967"/>
                    <a:pt x="4341" y="4947"/>
                    <a:pt x="4341" y="4902"/>
                  </a:cubicBezTo>
                  <a:cubicBezTo>
                    <a:pt x="4361" y="4862"/>
                    <a:pt x="4361" y="4797"/>
                    <a:pt x="4361" y="4757"/>
                  </a:cubicBezTo>
                  <a:cubicBezTo>
                    <a:pt x="4361" y="4697"/>
                    <a:pt x="4341" y="4652"/>
                    <a:pt x="4341" y="4592"/>
                  </a:cubicBezTo>
                  <a:cubicBezTo>
                    <a:pt x="4321" y="4506"/>
                    <a:pt x="4301" y="4446"/>
                    <a:pt x="4276" y="4361"/>
                  </a:cubicBezTo>
                  <a:lnTo>
                    <a:pt x="4256" y="4321"/>
                  </a:lnTo>
                  <a:lnTo>
                    <a:pt x="4236" y="4276"/>
                  </a:lnTo>
                  <a:cubicBezTo>
                    <a:pt x="4216" y="4171"/>
                    <a:pt x="4176" y="4071"/>
                    <a:pt x="4151" y="3966"/>
                  </a:cubicBezTo>
                  <a:cubicBezTo>
                    <a:pt x="4131" y="3841"/>
                    <a:pt x="4091" y="3735"/>
                    <a:pt x="4071" y="3630"/>
                  </a:cubicBezTo>
                  <a:cubicBezTo>
                    <a:pt x="4051" y="3570"/>
                    <a:pt x="4026" y="3525"/>
                    <a:pt x="4026" y="3485"/>
                  </a:cubicBezTo>
                  <a:cubicBezTo>
                    <a:pt x="4006" y="3420"/>
                    <a:pt x="3986" y="3340"/>
                    <a:pt x="3966" y="3275"/>
                  </a:cubicBezTo>
                  <a:lnTo>
                    <a:pt x="3966" y="3255"/>
                  </a:lnTo>
                  <a:cubicBezTo>
                    <a:pt x="3986" y="3235"/>
                    <a:pt x="4006" y="3235"/>
                    <a:pt x="4026" y="3215"/>
                  </a:cubicBezTo>
                  <a:cubicBezTo>
                    <a:pt x="4051" y="3215"/>
                    <a:pt x="4071" y="3195"/>
                    <a:pt x="4091" y="3195"/>
                  </a:cubicBezTo>
                  <a:cubicBezTo>
                    <a:pt x="4111" y="3170"/>
                    <a:pt x="4131" y="3170"/>
                    <a:pt x="4151" y="3170"/>
                  </a:cubicBezTo>
                  <a:lnTo>
                    <a:pt x="4216" y="3150"/>
                  </a:lnTo>
                  <a:cubicBezTo>
                    <a:pt x="4236" y="3130"/>
                    <a:pt x="4256" y="3130"/>
                    <a:pt x="4301" y="3110"/>
                  </a:cubicBezTo>
                  <a:lnTo>
                    <a:pt x="4361" y="3089"/>
                  </a:lnTo>
                  <a:cubicBezTo>
                    <a:pt x="4402" y="3089"/>
                    <a:pt x="4447" y="3069"/>
                    <a:pt x="4487" y="3069"/>
                  </a:cubicBezTo>
                  <a:cubicBezTo>
                    <a:pt x="4527" y="3044"/>
                    <a:pt x="4572" y="3044"/>
                    <a:pt x="4612" y="3024"/>
                  </a:cubicBezTo>
                  <a:cubicBezTo>
                    <a:pt x="4677" y="3004"/>
                    <a:pt x="4717" y="2984"/>
                    <a:pt x="4777" y="2964"/>
                  </a:cubicBezTo>
                  <a:cubicBezTo>
                    <a:pt x="4802" y="2944"/>
                    <a:pt x="4822" y="2899"/>
                    <a:pt x="4862" y="2879"/>
                  </a:cubicBezTo>
                  <a:lnTo>
                    <a:pt x="4882" y="2859"/>
                  </a:lnTo>
                  <a:cubicBezTo>
                    <a:pt x="4902" y="2839"/>
                    <a:pt x="4947" y="2819"/>
                    <a:pt x="4967" y="2794"/>
                  </a:cubicBezTo>
                  <a:lnTo>
                    <a:pt x="5027" y="2754"/>
                  </a:lnTo>
                  <a:lnTo>
                    <a:pt x="5007" y="2774"/>
                  </a:lnTo>
                  <a:lnTo>
                    <a:pt x="5007" y="2774"/>
                  </a:lnTo>
                  <a:lnTo>
                    <a:pt x="5052" y="2754"/>
                  </a:lnTo>
                  <a:lnTo>
                    <a:pt x="5113" y="2694"/>
                  </a:lnTo>
                  <a:cubicBezTo>
                    <a:pt x="5153" y="2669"/>
                    <a:pt x="5178" y="2649"/>
                    <a:pt x="5198" y="2629"/>
                  </a:cubicBezTo>
                  <a:lnTo>
                    <a:pt x="5198" y="2589"/>
                  </a:lnTo>
                  <a:cubicBezTo>
                    <a:pt x="5238" y="2544"/>
                    <a:pt x="5278" y="2484"/>
                    <a:pt x="5303" y="2419"/>
                  </a:cubicBezTo>
                  <a:cubicBezTo>
                    <a:pt x="5323" y="2378"/>
                    <a:pt x="5343" y="2318"/>
                    <a:pt x="5343" y="2273"/>
                  </a:cubicBezTo>
                  <a:cubicBezTo>
                    <a:pt x="5343" y="2168"/>
                    <a:pt x="5303" y="2068"/>
                    <a:pt x="5238" y="2003"/>
                  </a:cubicBezTo>
                  <a:cubicBezTo>
                    <a:pt x="5218" y="1983"/>
                    <a:pt x="5198" y="1963"/>
                    <a:pt x="5178" y="1963"/>
                  </a:cubicBezTo>
                  <a:cubicBezTo>
                    <a:pt x="5153" y="1918"/>
                    <a:pt x="5113" y="1898"/>
                    <a:pt x="5072" y="1858"/>
                  </a:cubicBezTo>
                  <a:cubicBezTo>
                    <a:pt x="5027" y="1838"/>
                    <a:pt x="4987" y="1818"/>
                    <a:pt x="4967" y="1818"/>
                  </a:cubicBezTo>
                  <a:cubicBezTo>
                    <a:pt x="4882" y="1753"/>
                    <a:pt x="4822" y="1733"/>
                    <a:pt x="4757" y="1713"/>
                  </a:cubicBezTo>
                  <a:cubicBezTo>
                    <a:pt x="4697" y="1668"/>
                    <a:pt x="4632" y="1647"/>
                    <a:pt x="4552" y="1627"/>
                  </a:cubicBezTo>
                  <a:lnTo>
                    <a:pt x="4467" y="1627"/>
                  </a:lnTo>
                  <a:lnTo>
                    <a:pt x="4447" y="1607"/>
                  </a:lnTo>
                  <a:lnTo>
                    <a:pt x="4301" y="1607"/>
                  </a:lnTo>
                  <a:lnTo>
                    <a:pt x="4276" y="1627"/>
                  </a:lnTo>
                  <a:lnTo>
                    <a:pt x="4176" y="1627"/>
                  </a:lnTo>
                  <a:cubicBezTo>
                    <a:pt x="4051" y="1627"/>
                    <a:pt x="3946" y="1627"/>
                    <a:pt x="3841" y="1647"/>
                  </a:cubicBezTo>
                  <a:cubicBezTo>
                    <a:pt x="3821" y="1647"/>
                    <a:pt x="3776" y="1647"/>
                    <a:pt x="3756" y="1668"/>
                  </a:cubicBezTo>
                  <a:lnTo>
                    <a:pt x="3716" y="1668"/>
                  </a:lnTo>
                  <a:cubicBezTo>
                    <a:pt x="3696" y="1647"/>
                    <a:pt x="3696" y="1607"/>
                    <a:pt x="3676" y="1587"/>
                  </a:cubicBezTo>
                  <a:lnTo>
                    <a:pt x="3676" y="1522"/>
                  </a:lnTo>
                  <a:cubicBezTo>
                    <a:pt x="3630" y="1442"/>
                    <a:pt x="3610" y="1357"/>
                    <a:pt x="3570" y="1272"/>
                  </a:cubicBezTo>
                  <a:cubicBezTo>
                    <a:pt x="3550" y="1167"/>
                    <a:pt x="3505" y="1067"/>
                    <a:pt x="3465" y="982"/>
                  </a:cubicBezTo>
                  <a:cubicBezTo>
                    <a:pt x="3445" y="896"/>
                    <a:pt x="3400" y="836"/>
                    <a:pt x="3360" y="751"/>
                  </a:cubicBezTo>
                  <a:cubicBezTo>
                    <a:pt x="3320" y="666"/>
                    <a:pt x="3275" y="606"/>
                    <a:pt x="3235" y="541"/>
                  </a:cubicBezTo>
                  <a:cubicBezTo>
                    <a:pt x="3195" y="461"/>
                    <a:pt x="3130" y="356"/>
                    <a:pt x="3070" y="271"/>
                  </a:cubicBezTo>
                  <a:cubicBezTo>
                    <a:pt x="3005" y="211"/>
                    <a:pt x="2945" y="165"/>
                    <a:pt x="2879" y="125"/>
                  </a:cubicBezTo>
                  <a:cubicBezTo>
                    <a:pt x="2839" y="105"/>
                    <a:pt x="2799" y="85"/>
                    <a:pt x="2754" y="65"/>
                  </a:cubicBezTo>
                  <a:cubicBezTo>
                    <a:pt x="2734" y="40"/>
                    <a:pt x="2714" y="40"/>
                    <a:pt x="2674" y="40"/>
                  </a:cubicBezTo>
                  <a:cubicBezTo>
                    <a:pt x="2649" y="20"/>
                    <a:pt x="2629" y="0"/>
                    <a:pt x="2609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41"/>
            <p:cNvSpPr/>
            <p:nvPr/>
          </p:nvSpPr>
          <p:spPr>
            <a:xfrm>
              <a:off x="2969890" y="3581444"/>
              <a:ext cx="260090" cy="255153"/>
            </a:xfrm>
            <a:custGeom>
              <a:avLst/>
              <a:gdLst/>
              <a:ahLst/>
              <a:cxnLst/>
              <a:rect l="l" t="t" r="r" b="b"/>
              <a:pathLst>
                <a:path w="8744" h="8578" extrusionOk="0">
                  <a:moveTo>
                    <a:pt x="4442" y="316"/>
                  </a:moveTo>
                  <a:cubicBezTo>
                    <a:pt x="4507" y="336"/>
                    <a:pt x="4547" y="336"/>
                    <a:pt x="4587" y="356"/>
                  </a:cubicBezTo>
                  <a:cubicBezTo>
                    <a:pt x="4652" y="376"/>
                    <a:pt x="4692" y="421"/>
                    <a:pt x="4758" y="461"/>
                  </a:cubicBezTo>
                  <a:cubicBezTo>
                    <a:pt x="4863" y="527"/>
                    <a:pt x="4943" y="607"/>
                    <a:pt x="5028" y="712"/>
                  </a:cubicBezTo>
                  <a:cubicBezTo>
                    <a:pt x="5298" y="1067"/>
                    <a:pt x="5464" y="1483"/>
                    <a:pt x="5634" y="1858"/>
                  </a:cubicBezTo>
                  <a:lnTo>
                    <a:pt x="5674" y="1924"/>
                  </a:lnTo>
                  <a:lnTo>
                    <a:pt x="5759" y="2154"/>
                  </a:lnTo>
                  <a:lnTo>
                    <a:pt x="5799" y="2279"/>
                  </a:lnTo>
                  <a:lnTo>
                    <a:pt x="5819" y="2319"/>
                  </a:lnTo>
                  <a:cubicBezTo>
                    <a:pt x="5864" y="2444"/>
                    <a:pt x="5924" y="2549"/>
                    <a:pt x="5964" y="2655"/>
                  </a:cubicBezTo>
                  <a:lnTo>
                    <a:pt x="5964" y="2695"/>
                  </a:lnTo>
                  <a:cubicBezTo>
                    <a:pt x="5964" y="2735"/>
                    <a:pt x="5989" y="2755"/>
                    <a:pt x="6029" y="2755"/>
                  </a:cubicBezTo>
                  <a:cubicBezTo>
                    <a:pt x="6029" y="2780"/>
                    <a:pt x="6049" y="2780"/>
                    <a:pt x="6069" y="2780"/>
                  </a:cubicBezTo>
                  <a:cubicBezTo>
                    <a:pt x="6069" y="2780"/>
                    <a:pt x="6089" y="2800"/>
                    <a:pt x="6114" y="2800"/>
                  </a:cubicBezTo>
                  <a:cubicBezTo>
                    <a:pt x="6114" y="2800"/>
                    <a:pt x="6134" y="2780"/>
                    <a:pt x="6154" y="2780"/>
                  </a:cubicBezTo>
                  <a:cubicBezTo>
                    <a:pt x="6154" y="2780"/>
                    <a:pt x="6174" y="2780"/>
                    <a:pt x="6174" y="2755"/>
                  </a:cubicBezTo>
                  <a:lnTo>
                    <a:pt x="6300" y="2755"/>
                  </a:lnTo>
                  <a:cubicBezTo>
                    <a:pt x="6425" y="2735"/>
                    <a:pt x="6570" y="2735"/>
                    <a:pt x="6695" y="2735"/>
                  </a:cubicBezTo>
                  <a:cubicBezTo>
                    <a:pt x="6885" y="2735"/>
                    <a:pt x="7051" y="2735"/>
                    <a:pt x="7241" y="2755"/>
                  </a:cubicBezTo>
                  <a:cubicBezTo>
                    <a:pt x="7466" y="2800"/>
                    <a:pt x="7677" y="2860"/>
                    <a:pt x="7867" y="2925"/>
                  </a:cubicBezTo>
                  <a:cubicBezTo>
                    <a:pt x="7992" y="2985"/>
                    <a:pt x="8092" y="3050"/>
                    <a:pt x="8177" y="3110"/>
                  </a:cubicBezTo>
                  <a:cubicBezTo>
                    <a:pt x="8262" y="3175"/>
                    <a:pt x="8322" y="3235"/>
                    <a:pt x="8368" y="3320"/>
                  </a:cubicBezTo>
                  <a:cubicBezTo>
                    <a:pt x="8408" y="3360"/>
                    <a:pt x="8448" y="3426"/>
                    <a:pt x="8468" y="3486"/>
                  </a:cubicBezTo>
                  <a:cubicBezTo>
                    <a:pt x="8493" y="3531"/>
                    <a:pt x="8493" y="3571"/>
                    <a:pt x="8493" y="3591"/>
                  </a:cubicBezTo>
                  <a:lnTo>
                    <a:pt x="8493" y="3716"/>
                  </a:lnTo>
                  <a:cubicBezTo>
                    <a:pt x="8493" y="3756"/>
                    <a:pt x="8468" y="3821"/>
                    <a:pt x="8448" y="3861"/>
                  </a:cubicBezTo>
                  <a:cubicBezTo>
                    <a:pt x="8428" y="3926"/>
                    <a:pt x="8388" y="3966"/>
                    <a:pt x="8368" y="4031"/>
                  </a:cubicBezTo>
                  <a:lnTo>
                    <a:pt x="8342" y="4051"/>
                  </a:lnTo>
                  <a:cubicBezTo>
                    <a:pt x="8262" y="4132"/>
                    <a:pt x="8157" y="4217"/>
                    <a:pt x="8032" y="4322"/>
                  </a:cubicBezTo>
                  <a:cubicBezTo>
                    <a:pt x="7867" y="4447"/>
                    <a:pt x="7657" y="4572"/>
                    <a:pt x="7386" y="4697"/>
                  </a:cubicBezTo>
                  <a:cubicBezTo>
                    <a:pt x="7196" y="4782"/>
                    <a:pt x="7011" y="4883"/>
                    <a:pt x="6740" y="4968"/>
                  </a:cubicBezTo>
                  <a:lnTo>
                    <a:pt x="6635" y="5033"/>
                  </a:lnTo>
                  <a:lnTo>
                    <a:pt x="6490" y="5073"/>
                  </a:lnTo>
                  <a:cubicBezTo>
                    <a:pt x="6465" y="5093"/>
                    <a:pt x="6445" y="5093"/>
                    <a:pt x="6425" y="5113"/>
                  </a:cubicBezTo>
                  <a:cubicBezTo>
                    <a:pt x="6405" y="5133"/>
                    <a:pt x="6365" y="5158"/>
                    <a:pt x="6365" y="5198"/>
                  </a:cubicBezTo>
                  <a:cubicBezTo>
                    <a:pt x="6340" y="5218"/>
                    <a:pt x="6340" y="5238"/>
                    <a:pt x="6340" y="5258"/>
                  </a:cubicBezTo>
                  <a:cubicBezTo>
                    <a:pt x="6385" y="5363"/>
                    <a:pt x="6425" y="5448"/>
                    <a:pt x="6445" y="5533"/>
                  </a:cubicBezTo>
                  <a:lnTo>
                    <a:pt x="6490" y="5614"/>
                  </a:lnTo>
                  <a:cubicBezTo>
                    <a:pt x="6530" y="5784"/>
                    <a:pt x="6590" y="5929"/>
                    <a:pt x="6635" y="6074"/>
                  </a:cubicBezTo>
                  <a:cubicBezTo>
                    <a:pt x="6780" y="6490"/>
                    <a:pt x="6865" y="6825"/>
                    <a:pt x="6905" y="7136"/>
                  </a:cubicBezTo>
                  <a:cubicBezTo>
                    <a:pt x="6926" y="7346"/>
                    <a:pt x="6926" y="7511"/>
                    <a:pt x="6905" y="7681"/>
                  </a:cubicBezTo>
                  <a:cubicBezTo>
                    <a:pt x="6905" y="7762"/>
                    <a:pt x="6885" y="7847"/>
                    <a:pt x="6840" y="7932"/>
                  </a:cubicBezTo>
                  <a:cubicBezTo>
                    <a:pt x="6820" y="7972"/>
                    <a:pt x="6800" y="8012"/>
                    <a:pt x="6760" y="8057"/>
                  </a:cubicBezTo>
                  <a:cubicBezTo>
                    <a:pt x="6740" y="8097"/>
                    <a:pt x="6695" y="8137"/>
                    <a:pt x="6675" y="8162"/>
                  </a:cubicBezTo>
                  <a:cubicBezTo>
                    <a:pt x="6635" y="8182"/>
                    <a:pt x="6590" y="8222"/>
                    <a:pt x="6530" y="8242"/>
                  </a:cubicBezTo>
                  <a:cubicBezTo>
                    <a:pt x="6490" y="8242"/>
                    <a:pt x="6445" y="8262"/>
                    <a:pt x="6405" y="8262"/>
                  </a:cubicBezTo>
                  <a:lnTo>
                    <a:pt x="6260" y="8262"/>
                  </a:lnTo>
                  <a:cubicBezTo>
                    <a:pt x="6195" y="8262"/>
                    <a:pt x="6114" y="8242"/>
                    <a:pt x="6049" y="8202"/>
                  </a:cubicBezTo>
                  <a:cubicBezTo>
                    <a:pt x="5904" y="8137"/>
                    <a:pt x="5779" y="8077"/>
                    <a:pt x="5654" y="7972"/>
                  </a:cubicBezTo>
                  <a:cubicBezTo>
                    <a:pt x="5403" y="7762"/>
                    <a:pt x="5193" y="7556"/>
                    <a:pt x="5008" y="7346"/>
                  </a:cubicBezTo>
                  <a:cubicBezTo>
                    <a:pt x="4963" y="7306"/>
                    <a:pt x="4903" y="7241"/>
                    <a:pt x="4863" y="7181"/>
                  </a:cubicBezTo>
                  <a:cubicBezTo>
                    <a:pt x="4758" y="7076"/>
                    <a:pt x="4632" y="6930"/>
                    <a:pt x="4507" y="6825"/>
                  </a:cubicBezTo>
                  <a:cubicBezTo>
                    <a:pt x="4487" y="6805"/>
                    <a:pt x="4462" y="6785"/>
                    <a:pt x="4422" y="6785"/>
                  </a:cubicBezTo>
                  <a:lnTo>
                    <a:pt x="4382" y="6785"/>
                  </a:lnTo>
                  <a:cubicBezTo>
                    <a:pt x="4362" y="6785"/>
                    <a:pt x="4297" y="6785"/>
                    <a:pt x="4277" y="6825"/>
                  </a:cubicBezTo>
                  <a:cubicBezTo>
                    <a:pt x="4237" y="6865"/>
                    <a:pt x="4192" y="6910"/>
                    <a:pt x="4152" y="6950"/>
                  </a:cubicBezTo>
                  <a:lnTo>
                    <a:pt x="4132" y="6970"/>
                  </a:lnTo>
                  <a:cubicBezTo>
                    <a:pt x="4067" y="7056"/>
                    <a:pt x="4006" y="7116"/>
                    <a:pt x="3921" y="7181"/>
                  </a:cubicBezTo>
                  <a:cubicBezTo>
                    <a:pt x="3756" y="7346"/>
                    <a:pt x="3611" y="7491"/>
                    <a:pt x="3461" y="7596"/>
                  </a:cubicBezTo>
                  <a:lnTo>
                    <a:pt x="3486" y="7576"/>
                  </a:lnTo>
                  <a:lnTo>
                    <a:pt x="3486" y="7576"/>
                  </a:lnTo>
                  <a:cubicBezTo>
                    <a:pt x="3275" y="7742"/>
                    <a:pt x="3085" y="7847"/>
                    <a:pt x="2920" y="7932"/>
                  </a:cubicBezTo>
                  <a:cubicBezTo>
                    <a:pt x="2815" y="7972"/>
                    <a:pt x="2710" y="7992"/>
                    <a:pt x="2630" y="8012"/>
                  </a:cubicBezTo>
                  <a:lnTo>
                    <a:pt x="2459" y="8012"/>
                  </a:lnTo>
                  <a:cubicBezTo>
                    <a:pt x="2419" y="8012"/>
                    <a:pt x="2379" y="7992"/>
                    <a:pt x="2334" y="7992"/>
                  </a:cubicBezTo>
                  <a:cubicBezTo>
                    <a:pt x="2294" y="7972"/>
                    <a:pt x="2254" y="7952"/>
                    <a:pt x="2234" y="7912"/>
                  </a:cubicBezTo>
                  <a:cubicBezTo>
                    <a:pt x="2189" y="7887"/>
                    <a:pt x="2149" y="7847"/>
                    <a:pt x="2109" y="7807"/>
                  </a:cubicBezTo>
                  <a:cubicBezTo>
                    <a:pt x="2064" y="7762"/>
                    <a:pt x="2044" y="7701"/>
                    <a:pt x="2024" y="7636"/>
                  </a:cubicBezTo>
                  <a:cubicBezTo>
                    <a:pt x="1984" y="7556"/>
                    <a:pt x="1959" y="7471"/>
                    <a:pt x="1939" y="7366"/>
                  </a:cubicBezTo>
                  <a:cubicBezTo>
                    <a:pt x="1939" y="7241"/>
                    <a:pt x="1939" y="7096"/>
                    <a:pt x="1959" y="6930"/>
                  </a:cubicBezTo>
                  <a:lnTo>
                    <a:pt x="1939" y="6910"/>
                  </a:lnTo>
                  <a:lnTo>
                    <a:pt x="1959" y="6910"/>
                  </a:lnTo>
                  <a:cubicBezTo>
                    <a:pt x="2004" y="6595"/>
                    <a:pt x="2084" y="6285"/>
                    <a:pt x="2234" y="5949"/>
                  </a:cubicBezTo>
                  <a:cubicBezTo>
                    <a:pt x="2334" y="5699"/>
                    <a:pt x="2459" y="5488"/>
                    <a:pt x="2564" y="5303"/>
                  </a:cubicBezTo>
                  <a:cubicBezTo>
                    <a:pt x="2585" y="5283"/>
                    <a:pt x="2585" y="5238"/>
                    <a:pt x="2585" y="5218"/>
                  </a:cubicBezTo>
                  <a:cubicBezTo>
                    <a:pt x="2564" y="5198"/>
                    <a:pt x="2544" y="5158"/>
                    <a:pt x="2524" y="5158"/>
                  </a:cubicBezTo>
                  <a:cubicBezTo>
                    <a:pt x="2524" y="5133"/>
                    <a:pt x="2504" y="5133"/>
                    <a:pt x="2484" y="5133"/>
                  </a:cubicBezTo>
                  <a:cubicBezTo>
                    <a:pt x="2459" y="5133"/>
                    <a:pt x="2439" y="5113"/>
                    <a:pt x="2419" y="5113"/>
                  </a:cubicBezTo>
                  <a:cubicBezTo>
                    <a:pt x="2359" y="5073"/>
                    <a:pt x="2294" y="5053"/>
                    <a:pt x="2234" y="5033"/>
                  </a:cubicBezTo>
                  <a:lnTo>
                    <a:pt x="2169" y="5008"/>
                  </a:lnTo>
                  <a:cubicBezTo>
                    <a:pt x="2109" y="4968"/>
                    <a:pt x="2024" y="4948"/>
                    <a:pt x="1959" y="4928"/>
                  </a:cubicBezTo>
                  <a:lnTo>
                    <a:pt x="1939" y="4908"/>
                  </a:lnTo>
                  <a:cubicBezTo>
                    <a:pt x="1583" y="4757"/>
                    <a:pt x="1188" y="4572"/>
                    <a:pt x="857" y="4322"/>
                  </a:cubicBezTo>
                  <a:cubicBezTo>
                    <a:pt x="752" y="4237"/>
                    <a:pt x="667" y="4157"/>
                    <a:pt x="607" y="4051"/>
                  </a:cubicBezTo>
                  <a:cubicBezTo>
                    <a:pt x="562" y="4006"/>
                    <a:pt x="542" y="3966"/>
                    <a:pt x="522" y="3906"/>
                  </a:cubicBezTo>
                  <a:cubicBezTo>
                    <a:pt x="502" y="3861"/>
                    <a:pt x="502" y="3841"/>
                    <a:pt x="482" y="3801"/>
                  </a:cubicBezTo>
                  <a:cubicBezTo>
                    <a:pt x="482" y="3756"/>
                    <a:pt x="482" y="3716"/>
                    <a:pt x="502" y="3676"/>
                  </a:cubicBezTo>
                  <a:cubicBezTo>
                    <a:pt x="502" y="3656"/>
                    <a:pt x="502" y="3611"/>
                    <a:pt x="522" y="3571"/>
                  </a:cubicBezTo>
                  <a:cubicBezTo>
                    <a:pt x="542" y="3506"/>
                    <a:pt x="582" y="3446"/>
                    <a:pt x="627" y="3381"/>
                  </a:cubicBezTo>
                  <a:cubicBezTo>
                    <a:pt x="687" y="3320"/>
                    <a:pt x="752" y="3255"/>
                    <a:pt x="832" y="3215"/>
                  </a:cubicBezTo>
                  <a:cubicBezTo>
                    <a:pt x="917" y="3155"/>
                    <a:pt x="1022" y="3090"/>
                    <a:pt x="1148" y="3050"/>
                  </a:cubicBezTo>
                  <a:cubicBezTo>
                    <a:pt x="1378" y="2965"/>
                    <a:pt x="1628" y="2905"/>
                    <a:pt x="1939" y="2860"/>
                  </a:cubicBezTo>
                  <a:cubicBezTo>
                    <a:pt x="2064" y="2840"/>
                    <a:pt x="2189" y="2840"/>
                    <a:pt x="2314" y="2840"/>
                  </a:cubicBezTo>
                  <a:lnTo>
                    <a:pt x="2419" y="2820"/>
                  </a:lnTo>
                  <a:cubicBezTo>
                    <a:pt x="2524" y="2820"/>
                    <a:pt x="2630" y="2800"/>
                    <a:pt x="2710" y="2800"/>
                  </a:cubicBezTo>
                  <a:cubicBezTo>
                    <a:pt x="2775" y="2800"/>
                    <a:pt x="2815" y="2755"/>
                    <a:pt x="2815" y="2715"/>
                  </a:cubicBezTo>
                  <a:cubicBezTo>
                    <a:pt x="2940" y="2339"/>
                    <a:pt x="3045" y="2069"/>
                    <a:pt x="3150" y="1798"/>
                  </a:cubicBezTo>
                  <a:cubicBezTo>
                    <a:pt x="3361" y="1358"/>
                    <a:pt x="3546" y="1027"/>
                    <a:pt x="3756" y="732"/>
                  </a:cubicBezTo>
                  <a:cubicBezTo>
                    <a:pt x="3861" y="607"/>
                    <a:pt x="3941" y="527"/>
                    <a:pt x="4027" y="461"/>
                  </a:cubicBezTo>
                  <a:cubicBezTo>
                    <a:pt x="4087" y="421"/>
                    <a:pt x="4152" y="376"/>
                    <a:pt x="4192" y="356"/>
                  </a:cubicBezTo>
                  <a:cubicBezTo>
                    <a:pt x="4237" y="336"/>
                    <a:pt x="4277" y="336"/>
                    <a:pt x="4317" y="316"/>
                  </a:cubicBezTo>
                  <a:close/>
                  <a:moveTo>
                    <a:pt x="4422" y="1"/>
                  </a:moveTo>
                  <a:cubicBezTo>
                    <a:pt x="4277" y="1"/>
                    <a:pt x="4132" y="46"/>
                    <a:pt x="4006" y="126"/>
                  </a:cubicBezTo>
                  <a:cubicBezTo>
                    <a:pt x="3881" y="211"/>
                    <a:pt x="3756" y="336"/>
                    <a:pt x="3611" y="502"/>
                  </a:cubicBezTo>
                  <a:cubicBezTo>
                    <a:pt x="3506" y="652"/>
                    <a:pt x="3401" y="817"/>
                    <a:pt x="3296" y="1027"/>
                  </a:cubicBezTo>
                  <a:cubicBezTo>
                    <a:pt x="3210" y="1193"/>
                    <a:pt x="3130" y="1378"/>
                    <a:pt x="3025" y="1628"/>
                  </a:cubicBezTo>
                  <a:cubicBezTo>
                    <a:pt x="2920" y="1878"/>
                    <a:pt x="2835" y="2154"/>
                    <a:pt x="2755" y="2404"/>
                  </a:cubicBezTo>
                  <a:lnTo>
                    <a:pt x="2735" y="2424"/>
                  </a:lnTo>
                  <a:lnTo>
                    <a:pt x="2670" y="2609"/>
                  </a:lnTo>
                  <a:lnTo>
                    <a:pt x="2585" y="2609"/>
                  </a:lnTo>
                  <a:cubicBezTo>
                    <a:pt x="2524" y="2609"/>
                    <a:pt x="2459" y="2589"/>
                    <a:pt x="2399" y="2589"/>
                  </a:cubicBezTo>
                  <a:lnTo>
                    <a:pt x="2379" y="2589"/>
                  </a:lnTo>
                  <a:cubicBezTo>
                    <a:pt x="2254" y="2589"/>
                    <a:pt x="2149" y="2589"/>
                    <a:pt x="2044" y="2609"/>
                  </a:cubicBezTo>
                  <a:cubicBezTo>
                    <a:pt x="1753" y="2609"/>
                    <a:pt x="1523" y="2655"/>
                    <a:pt x="1293" y="2715"/>
                  </a:cubicBezTo>
                  <a:cubicBezTo>
                    <a:pt x="1042" y="2755"/>
                    <a:pt x="832" y="2860"/>
                    <a:pt x="647" y="2985"/>
                  </a:cubicBezTo>
                  <a:cubicBezTo>
                    <a:pt x="562" y="3050"/>
                    <a:pt x="482" y="3110"/>
                    <a:pt x="417" y="3195"/>
                  </a:cubicBezTo>
                  <a:cubicBezTo>
                    <a:pt x="331" y="3280"/>
                    <a:pt x="291" y="3360"/>
                    <a:pt x="251" y="3446"/>
                  </a:cubicBezTo>
                  <a:cubicBezTo>
                    <a:pt x="1" y="3966"/>
                    <a:pt x="356" y="4487"/>
                    <a:pt x="1313" y="4968"/>
                  </a:cubicBezTo>
                  <a:cubicBezTo>
                    <a:pt x="1563" y="5093"/>
                    <a:pt x="1833" y="5218"/>
                    <a:pt x="2084" y="5323"/>
                  </a:cubicBezTo>
                  <a:lnTo>
                    <a:pt x="2274" y="5408"/>
                  </a:lnTo>
                  <a:cubicBezTo>
                    <a:pt x="2084" y="5699"/>
                    <a:pt x="1939" y="6009"/>
                    <a:pt x="1833" y="6365"/>
                  </a:cubicBezTo>
                  <a:cubicBezTo>
                    <a:pt x="1753" y="6595"/>
                    <a:pt x="1708" y="6825"/>
                    <a:pt x="1668" y="7076"/>
                  </a:cubicBezTo>
                  <a:cubicBezTo>
                    <a:pt x="1648" y="7306"/>
                    <a:pt x="1668" y="7511"/>
                    <a:pt x="1733" y="7701"/>
                  </a:cubicBezTo>
                  <a:cubicBezTo>
                    <a:pt x="1773" y="7807"/>
                    <a:pt x="1813" y="7887"/>
                    <a:pt x="1859" y="7972"/>
                  </a:cubicBezTo>
                  <a:cubicBezTo>
                    <a:pt x="1899" y="8012"/>
                    <a:pt x="1919" y="8057"/>
                    <a:pt x="1959" y="8097"/>
                  </a:cubicBezTo>
                  <a:cubicBezTo>
                    <a:pt x="2004" y="8137"/>
                    <a:pt x="2044" y="8162"/>
                    <a:pt x="2084" y="8202"/>
                  </a:cubicBezTo>
                  <a:cubicBezTo>
                    <a:pt x="2149" y="8242"/>
                    <a:pt x="2234" y="8287"/>
                    <a:pt x="2314" y="8307"/>
                  </a:cubicBezTo>
                  <a:cubicBezTo>
                    <a:pt x="2379" y="8327"/>
                    <a:pt x="2459" y="8347"/>
                    <a:pt x="2544" y="8347"/>
                  </a:cubicBezTo>
                  <a:lnTo>
                    <a:pt x="2610" y="8347"/>
                  </a:lnTo>
                  <a:cubicBezTo>
                    <a:pt x="2815" y="8327"/>
                    <a:pt x="3025" y="8242"/>
                    <a:pt x="3170" y="8182"/>
                  </a:cubicBezTo>
                  <a:cubicBezTo>
                    <a:pt x="3381" y="8077"/>
                    <a:pt x="3546" y="7952"/>
                    <a:pt x="3711" y="7827"/>
                  </a:cubicBezTo>
                  <a:cubicBezTo>
                    <a:pt x="3861" y="7701"/>
                    <a:pt x="4006" y="7576"/>
                    <a:pt x="4152" y="7411"/>
                  </a:cubicBezTo>
                  <a:lnTo>
                    <a:pt x="4337" y="7221"/>
                  </a:lnTo>
                  <a:cubicBezTo>
                    <a:pt x="4362" y="7181"/>
                    <a:pt x="4402" y="7136"/>
                    <a:pt x="4422" y="7096"/>
                  </a:cubicBezTo>
                  <a:cubicBezTo>
                    <a:pt x="4487" y="7181"/>
                    <a:pt x="4547" y="7241"/>
                    <a:pt x="4612" y="7326"/>
                  </a:cubicBezTo>
                  <a:lnTo>
                    <a:pt x="4652" y="7366"/>
                  </a:lnTo>
                  <a:cubicBezTo>
                    <a:pt x="4798" y="7511"/>
                    <a:pt x="4923" y="7681"/>
                    <a:pt x="5068" y="7827"/>
                  </a:cubicBezTo>
                  <a:cubicBezTo>
                    <a:pt x="5238" y="7992"/>
                    <a:pt x="5403" y="8137"/>
                    <a:pt x="5569" y="8262"/>
                  </a:cubicBezTo>
                  <a:cubicBezTo>
                    <a:pt x="5739" y="8387"/>
                    <a:pt x="5924" y="8493"/>
                    <a:pt x="6089" y="8558"/>
                  </a:cubicBezTo>
                  <a:cubicBezTo>
                    <a:pt x="6174" y="8578"/>
                    <a:pt x="6260" y="8578"/>
                    <a:pt x="6365" y="8578"/>
                  </a:cubicBezTo>
                  <a:cubicBezTo>
                    <a:pt x="6465" y="8578"/>
                    <a:pt x="6550" y="8578"/>
                    <a:pt x="6635" y="8538"/>
                  </a:cubicBezTo>
                  <a:cubicBezTo>
                    <a:pt x="6740" y="8513"/>
                    <a:pt x="6820" y="8453"/>
                    <a:pt x="6905" y="8387"/>
                  </a:cubicBezTo>
                  <a:cubicBezTo>
                    <a:pt x="6966" y="8347"/>
                    <a:pt x="7031" y="8287"/>
                    <a:pt x="7071" y="8202"/>
                  </a:cubicBezTo>
                  <a:cubicBezTo>
                    <a:pt x="7196" y="8012"/>
                    <a:pt x="7241" y="7827"/>
                    <a:pt x="7241" y="7661"/>
                  </a:cubicBezTo>
                  <a:cubicBezTo>
                    <a:pt x="7281" y="7451"/>
                    <a:pt x="7261" y="7241"/>
                    <a:pt x="7216" y="7056"/>
                  </a:cubicBezTo>
                  <a:cubicBezTo>
                    <a:pt x="7176" y="6680"/>
                    <a:pt x="7051" y="6345"/>
                    <a:pt x="6946" y="6054"/>
                  </a:cubicBezTo>
                  <a:cubicBezTo>
                    <a:pt x="6885" y="5824"/>
                    <a:pt x="6780" y="5594"/>
                    <a:pt x="6635" y="5303"/>
                  </a:cubicBezTo>
                  <a:cubicBezTo>
                    <a:pt x="6885" y="5218"/>
                    <a:pt x="7156" y="5093"/>
                    <a:pt x="7426" y="4968"/>
                  </a:cubicBezTo>
                  <a:cubicBezTo>
                    <a:pt x="7616" y="4883"/>
                    <a:pt x="7782" y="4782"/>
                    <a:pt x="7927" y="4697"/>
                  </a:cubicBezTo>
                  <a:cubicBezTo>
                    <a:pt x="8117" y="4592"/>
                    <a:pt x="8262" y="4467"/>
                    <a:pt x="8388" y="4362"/>
                  </a:cubicBezTo>
                  <a:cubicBezTo>
                    <a:pt x="8513" y="4237"/>
                    <a:pt x="8593" y="4091"/>
                    <a:pt x="8658" y="3966"/>
                  </a:cubicBezTo>
                  <a:cubicBezTo>
                    <a:pt x="8698" y="3906"/>
                    <a:pt x="8718" y="3821"/>
                    <a:pt x="8718" y="3756"/>
                  </a:cubicBezTo>
                  <a:cubicBezTo>
                    <a:pt x="8743" y="3676"/>
                    <a:pt x="8743" y="3611"/>
                    <a:pt x="8718" y="3531"/>
                  </a:cubicBezTo>
                  <a:cubicBezTo>
                    <a:pt x="8698" y="3446"/>
                    <a:pt x="8678" y="3381"/>
                    <a:pt x="8638" y="3300"/>
                  </a:cubicBezTo>
                  <a:cubicBezTo>
                    <a:pt x="8593" y="3215"/>
                    <a:pt x="8533" y="3130"/>
                    <a:pt x="8448" y="3050"/>
                  </a:cubicBezTo>
                  <a:cubicBezTo>
                    <a:pt x="8302" y="2925"/>
                    <a:pt x="8137" y="2820"/>
                    <a:pt x="7887" y="2715"/>
                  </a:cubicBezTo>
                  <a:cubicBezTo>
                    <a:pt x="7637" y="2609"/>
                    <a:pt x="7341" y="2549"/>
                    <a:pt x="6946" y="2529"/>
                  </a:cubicBezTo>
                  <a:lnTo>
                    <a:pt x="6465" y="2529"/>
                  </a:lnTo>
                  <a:cubicBezTo>
                    <a:pt x="6385" y="2529"/>
                    <a:pt x="6300" y="2549"/>
                    <a:pt x="6215" y="2549"/>
                  </a:cubicBezTo>
                  <a:lnTo>
                    <a:pt x="6195" y="2484"/>
                  </a:lnTo>
                  <a:lnTo>
                    <a:pt x="6174" y="2444"/>
                  </a:lnTo>
                  <a:cubicBezTo>
                    <a:pt x="6154" y="2359"/>
                    <a:pt x="6134" y="2279"/>
                    <a:pt x="6114" y="2194"/>
                  </a:cubicBezTo>
                  <a:cubicBezTo>
                    <a:pt x="6049" y="2004"/>
                    <a:pt x="5989" y="1838"/>
                    <a:pt x="5924" y="1673"/>
                  </a:cubicBezTo>
                  <a:cubicBezTo>
                    <a:pt x="5799" y="1338"/>
                    <a:pt x="5614" y="922"/>
                    <a:pt x="5338" y="587"/>
                  </a:cubicBezTo>
                  <a:cubicBezTo>
                    <a:pt x="5278" y="482"/>
                    <a:pt x="5213" y="421"/>
                    <a:pt x="5153" y="356"/>
                  </a:cubicBezTo>
                  <a:cubicBezTo>
                    <a:pt x="5088" y="296"/>
                    <a:pt x="5028" y="231"/>
                    <a:pt x="4943" y="171"/>
                  </a:cubicBezTo>
                  <a:cubicBezTo>
                    <a:pt x="4863" y="126"/>
                    <a:pt x="4778" y="86"/>
                    <a:pt x="4712" y="66"/>
                  </a:cubicBezTo>
                  <a:cubicBezTo>
                    <a:pt x="4652" y="46"/>
                    <a:pt x="4567" y="26"/>
                    <a:pt x="446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4" name="Google Shape;1064;p41"/>
            <p:cNvSpPr/>
            <p:nvPr/>
          </p:nvSpPr>
          <p:spPr>
            <a:xfrm>
              <a:off x="3015786" y="3628680"/>
              <a:ext cx="169487" cy="166364"/>
            </a:xfrm>
            <a:custGeom>
              <a:avLst/>
              <a:gdLst/>
              <a:ahLst/>
              <a:cxnLst/>
              <a:rect l="l" t="t" r="r" b="b"/>
              <a:pathLst>
                <a:path w="5698" h="5593" extrusionOk="0">
                  <a:moveTo>
                    <a:pt x="2899" y="210"/>
                  </a:moveTo>
                  <a:cubicBezTo>
                    <a:pt x="2919" y="210"/>
                    <a:pt x="2964" y="230"/>
                    <a:pt x="2984" y="230"/>
                  </a:cubicBezTo>
                  <a:cubicBezTo>
                    <a:pt x="3024" y="250"/>
                    <a:pt x="3069" y="270"/>
                    <a:pt x="3109" y="290"/>
                  </a:cubicBezTo>
                  <a:lnTo>
                    <a:pt x="3275" y="461"/>
                  </a:lnTo>
                  <a:cubicBezTo>
                    <a:pt x="3445" y="691"/>
                    <a:pt x="3545" y="941"/>
                    <a:pt x="3650" y="1192"/>
                  </a:cubicBezTo>
                  <a:lnTo>
                    <a:pt x="3670" y="1212"/>
                  </a:lnTo>
                  <a:lnTo>
                    <a:pt x="3775" y="1482"/>
                  </a:lnTo>
                  <a:lnTo>
                    <a:pt x="3795" y="1522"/>
                  </a:lnTo>
                  <a:cubicBezTo>
                    <a:pt x="3840" y="1607"/>
                    <a:pt x="3860" y="1667"/>
                    <a:pt x="3880" y="1732"/>
                  </a:cubicBezTo>
                  <a:lnTo>
                    <a:pt x="3880" y="1752"/>
                  </a:lnTo>
                  <a:cubicBezTo>
                    <a:pt x="3880" y="1772"/>
                    <a:pt x="3900" y="1793"/>
                    <a:pt x="3921" y="1793"/>
                  </a:cubicBezTo>
                  <a:cubicBezTo>
                    <a:pt x="3921" y="1818"/>
                    <a:pt x="3946" y="1818"/>
                    <a:pt x="3946" y="1818"/>
                  </a:cubicBezTo>
                  <a:lnTo>
                    <a:pt x="4006" y="1818"/>
                  </a:lnTo>
                  <a:cubicBezTo>
                    <a:pt x="4006" y="1818"/>
                    <a:pt x="4026" y="1818"/>
                    <a:pt x="4026" y="1793"/>
                  </a:cubicBezTo>
                  <a:lnTo>
                    <a:pt x="4091" y="1793"/>
                  </a:lnTo>
                  <a:cubicBezTo>
                    <a:pt x="4171" y="1793"/>
                    <a:pt x="4276" y="1772"/>
                    <a:pt x="4361" y="1772"/>
                  </a:cubicBezTo>
                  <a:cubicBezTo>
                    <a:pt x="4486" y="1772"/>
                    <a:pt x="4591" y="1793"/>
                    <a:pt x="4697" y="1793"/>
                  </a:cubicBezTo>
                  <a:cubicBezTo>
                    <a:pt x="4862" y="1818"/>
                    <a:pt x="5007" y="1858"/>
                    <a:pt x="5132" y="1918"/>
                  </a:cubicBezTo>
                  <a:cubicBezTo>
                    <a:pt x="5217" y="1943"/>
                    <a:pt x="5277" y="1983"/>
                    <a:pt x="5342" y="2023"/>
                  </a:cubicBezTo>
                  <a:cubicBezTo>
                    <a:pt x="5383" y="2068"/>
                    <a:pt x="5423" y="2108"/>
                    <a:pt x="5448" y="2148"/>
                  </a:cubicBezTo>
                  <a:cubicBezTo>
                    <a:pt x="5488" y="2193"/>
                    <a:pt x="5508" y="2233"/>
                    <a:pt x="5508" y="2273"/>
                  </a:cubicBezTo>
                  <a:cubicBezTo>
                    <a:pt x="5528" y="2293"/>
                    <a:pt x="5528" y="2318"/>
                    <a:pt x="5528" y="2338"/>
                  </a:cubicBezTo>
                  <a:lnTo>
                    <a:pt x="5528" y="2418"/>
                  </a:lnTo>
                  <a:cubicBezTo>
                    <a:pt x="5528" y="2463"/>
                    <a:pt x="5528" y="2483"/>
                    <a:pt x="5508" y="2503"/>
                  </a:cubicBezTo>
                  <a:cubicBezTo>
                    <a:pt x="5488" y="2544"/>
                    <a:pt x="5468" y="2589"/>
                    <a:pt x="5448" y="2629"/>
                  </a:cubicBezTo>
                  <a:cubicBezTo>
                    <a:pt x="5383" y="2694"/>
                    <a:pt x="5322" y="2754"/>
                    <a:pt x="5237" y="2819"/>
                  </a:cubicBezTo>
                  <a:cubicBezTo>
                    <a:pt x="5132" y="2899"/>
                    <a:pt x="4987" y="2984"/>
                    <a:pt x="4822" y="3069"/>
                  </a:cubicBezTo>
                  <a:cubicBezTo>
                    <a:pt x="4697" y="3109"/>
                    <a:pt x="4571" y="3169"/>
                    <a:pt x="4401" y="3235"/>
                  </a:cubicBezTo>
                  <a:lnTo>
                    <a:pt x="4341" y="3275"/>
                  </a:lnTo>
                  <a:lnTo>
                    <a:pt x="4236" y="3295"/>
                  </a:lnTo>
                  <a:cubicBezTo>
                    <a:pt x="4216" y="3320"/>
                    <a:pt x="4196" y="3320"/>
                    <a:pt x="4196" y="3340"/>
                  </a:cubicBezTo>
                  <a:cubicBezTo>
                    <a:pt x="4171" y="3340"/>
                    <a:pt x="4151" y="3360"/>
                    <a:pt x="4131" y="3380"/>
                  </a:cubicBezTo>
                  <a:lnTo>
                    <a:pt x="4131" y="3445"/>
                  </a:lnTo>
                  <a:cubicBezTo>
                    <a:pt x="4151" y="3485"/>
                    <a:pt x="4171" y="3545"/>
                    <a:pt x="4196" y="3610"/>
                  </a:cubicBezTo>
                  <a:lnTo>
                    <a:pt x="4216" y="3630"/>
                  </a:lnTo>
                  <a:lnTo>
                    <a:pt x="4216" y="3670"/>
                  </a:lnTo>
                  <a:cubicBezTo>
                    <a:pt x="4256" y="3755"/>
                    <a:pt x="4296" y="3860"/>
                    <a:pt x="4321" y="3966"/>
                  </a:cubicBezTo>
                  <a:cubicBezTo>
                    <a:pt x="4401" y="4236"/>
                    <a:pt x="4466" y="4446"/>
                    <a:pt x="4486" y="4651"/>
                  </a:cubicBezTo>
                  <a:cubicBezTo>
                    <a:pt x="4506" y="4797"/>
                    <a:pt x="4506" y="4902"/>
                    <a:pt x="4506" y="5007"/>
                  </a:cubicBezTo>
                  <a:cubicBezTo>
                    <a:pt x="4486" y="5072"/>
                    <a:pt x="4486" y="5112"/>
                    <a:pt x="4466" y="5172"/>
                  </a:cubicBezTo>
                  <a:cubicBezTo>
                    <a:pt x="4446" y="5197"/>
                    <a:pt x="4421" y="5217"/>
                    <a:pt x="4401" y="5257"/>
                  </a:cubicBezTo>
                  <a:cubicBezTo>
                    <a:pt x="4381" y="5277"/>
                    <a:pt x="4361" y="5297"/>
                    <a:pt x="4341" y="5322"/>
                  </a:cubicBezTo>
                  <a:cubicBezTo>
                    <a:pt x="4321" y="5342"/>
                    <a:pt x="4296" y="5362"/>
                    <a:pt x="4256" y="5362"/>
                  </a:cubicBezTo>
                  <a:cubicBezTo>
                    <a:pt x="4236" y="5382"/>
                    <a:pt x="4196" y="5382"/>
                    <a:pt x="4171" y="5382"/>
                  </a:cubicBezTo>
                  <a:lnTo>
                    <a:pt x="4091" y="5382"/>
                  </a:lnTo>
                  <a:cubicBezTo>
                    <a:pt x="4026" y="5382"/>
                    <a:pt x="3986" y="5362"/>
                    <a:pt x="3946" y="5342"/>
                  </a:cubicBezTo>
                  <a:cubicBezTo>
                    <a:pt x="3860" y="5322"/>
                    <a:pt x="3775" y="5257"/>
                    <a:pt x="3670" y="5197"/>
                  </a:cubicBezTo>
                  <a:cubicBezTo>
                    <a:pt x="3525" y="5072"/>
                    <a:pt x="3380" y="4922"/>
                    <a:pt x="3255" y="4797"/>
                  </a:cubicBezTo>
                  <a:lnTo>
                    <a:pt x="3195" y="4717"/>
                  </a:lnTo>
                  <a:lnTo>
                    <a:pt x="3169" y="4697"/>
                  </a:lnTo>
                  <a:cubicBezTo>
                    <a:pt x="3089" y="4611"/>
                    <a:pt x="3004" y="4526"/>
                    <a:pt x="2944" y="4446"/>
                  </a:cubicBezTo>
                  <a:cubicBezTo>
                    <a:pt x="2919" y="4421"/>
                    <a:pt x="2899" y="4421"/>
                    <a:pt x="2879" y="4421"/>
                  </a:cubicBezTo>
                  <a:lnTo>
                    <a:pt x="2859" y="4421"/>
                  </a:lnTo>
                  <a:cubicBezTo>
                    <a:pt x="2839" y="4421"/>
                    <a:pt x="2794" y="4421"/>
                    <a:pt x="2774" y="4446"/>
                  </a:cubicBezTo>
                  <a:cubicBezTo>
                    <a:pt x="2754" y="4466"/>
                    <a:pt x="2734" y="4506"/>
                    <a:pt x="2714" y="4526"/>
                  </a:cubicBezTo>
                  <a:lnTo>
                    <a:pt x="2694" y="4546"/>
                  </a:lnTo>
                  <a:cubicBezTo>
                    <a:pt x="2649" y="4591"/>
                    <a:pt x="2609" y="4631"/>
                    <a:pt x="2544" y="4671"/>
                  </a:cubicBezTo>
                  <a:cubicBezTo>
                    <a:pt x="2443" y="4777"/>
                    <a:pt x="2358" y="4882"/>
                    <a:pt x="2253" y="4947"/>
                  </a:cubicBezTo>
                  <a:lnTo>
                    <a:pt x="2273" y="4947"/>
                  </a:lnTo>
                  <a:cubicBezTo>
                    <a:pt x="2128" y="5047"/>
                    <a:pt x="2023" y="5112"/>
                    <a:pt x="1898" y="5172"/>
                  </a:cubicBezTo>
                  <a:cubicBezTo>
                    <a:pt x="1838" y="5197"/>
                    <a:pt x="1773" y="5217"/>
                    <a:pt x="1712" y="5217"/>
                  </a:cubicBezTo>
                  <a:cubicBezTo>
                    <a:pt x="1692" y="5217"/>
                    <a:pt x="1667" y="5237"/>
                    <a:pt x="1647" y="5237"/>
                  </a:cubicBezTo>
                  <a:cubicBezTo>
                    <a:pt x="1627" y="5237"/>
                    <a:pt x="1607" y="5237"/>
                    <a:pt x="1607" y="5217"/>
                  </a:cubicBezTo>
                  <a:cubicBezTo>
                    <a:pt x="1567" y="5217"/>
                    <a:pt x="1542" y="5217"/>
                    <a:pt x="1522" y="5197"/>
                  </a:cubicBezTo>
                  <a:cubicBezTo>
                    <a:pt x="1502" y="5197"/>
                    <a:pt x="1462" y="5172"/>
                    <a:pt x="1442" y="5152"/>
                  </a:cubicBezTo>
                  <a:cubicBezTo>
                    <a:pt x="1417" y="5132"/>
                    <a:pt x="1397" y="5112"/>
                    <a:pt x="1377" y="5092"/>
                  </a:cubicBezTo>
                  <a:cubicBezTo>
                    <a:pt x="1357" y="5047"/>
                    <a:pt x="1337" y="5027"/>
                    <a:pt x="1317" y="4987"/>
                  </a:cubicBezTo>
                  <a:cubicBezTo>
                    <a:pt x="1292" y="4922"/>
                    <a:pt x="1272" y="4862"/>
                    <a:pt x="1272" y="4797"/>
                  </a:cubicBezTo>
                  <a:cubicBezTo>
                    <a:pt x="1252" y="4717"/>
                    <a:pt x="1252" y="4611"/>
                    <a:pt x="1272" y="4506"/>
                  </a:cubicBezTo>
                  <a:cubicBezTo>
                    <a:pt x="1292" y="4321"/>
                    <a:pt x="1357" y="4111"/>
                    <a:pt x="1462" y="3880"/>
                  </a:cubicBezTo>
                  <a:cubicBezTo>
                    <a:pt x="1522" y="3715"/>
                    <a:pt x="1607" y="3570"/>
                    <a:pt x="1667" y="3465"/>
                  </a:cubicBezTo>
                  <a:cubicBezTo>
                    <a:pt x="1692" y="3445"/>
                    <a:pt x="1692" y="3420"/>
                    <a:pt x="1692" y="3400"/>
                  </a:cubicBezTo>
                  <a:cubicBezTo>
                    <a:pt x="1667" y="3380"/>
                    <a:pt x="1667" y="3360"/>
                    <a:pt x="1647" y="3360"/>
                  </a:cubicBezTo>
                  <a:cubicBezTo>
                    <a:pt x="1627" y="3360"/>
                    <a:pt x="1627" y="3340"/>
                    <a:pt x="1607" y="3340"/>
                  </a:cubicBezTo>
                  <a:lnTo>
                    <a:pt x="1587" y="3340"/>
                  </a:lnTo>
                  <a:cubicBezTo>
                    <a:pt x="1522" y="3320"/>
                    <a:pt x="1482" y="3295"/>
                    <a:pt x="1417" y="3275"/>
                  </a:cubicBezTo>
                  <a:cubicBezTo>
                    <a:pt x="1377" y="3255"/>
                    <a:pt x="1337" y="3235"/>
                    <a:pt x="1272" y="3214"/>
                  </a:cubicBezTo>
                  <a:cubicBezTo>
                    <a:pt x="1042" y="3109"/>
                    <a:pt x="771" y="2984"/>
                    <a:pt x="541" y="2794"/>
                  </a:cubicBezTo>
                  <a:cubicBezTo>
                    <a:pt x="481" y="2754"/>
                    <a:pt x="441" y="2694"/>
                    <a:pt x="396" y="2649"/>
                  </a:cubicBezTo>
                  <a:cubicBezTo>
                    <a:pt x="376" y="2609"/>
                    <a:pt x="356" y="2589"/>
                    <a:pt x="336" y="2544"/>
                  </a:cubicBezTo>
                  <a:cubicBezTo>
                    <a:pt x="336" y="2524"/>
                    <a:pt x="316" y="2503"/>
                    <a:pt x="316" y="2483"/>
                  </a:cubicBezTo>
                  <a:lnTo>
                    <a:pt x="316" y="2398"/>
                  </a:lnTo>
                  <a:cubicBezTo>
                    <a:pt x="316" y="2378"/>
                    <a:pt x="336" y="2358"/>
                    <a:pt x="336" y="2338"/>
                  </a:cubicBezTo>
                  <a:cubicBezTo>
                    <a:pt x="356" y="2273"/>
                    <a:pt x="376" y="2253"/>
                    <a:pt x="416" y="2213"/>
                  </a:cubicBezTo>
                  <a:cubicBezTo>
                    <a:pt x="441" y="2168"/>
                    <a:pt x="481" y="2128"/>
                    <a:pt x="541" y="2088"/>
                  </a:cubicBezTo>
                  <a:cubicBezTo>
                    <a:pt x="606" y="2043"/>
                    <a:pt x="666" y="2023"/>
                    <a:pt x="751" y="1983"/>
                  </a:cubicBezTo>
                  <a:cubicBezTo>
                    <a:pt x="876" y="1943"/>
                    <a:pt x="1042" y="1898"/>
                    <a:pt x="1252" y="1858"/>
                  </a:cubicBezTo>
                  <a:cubicBezTo>
                    <a:pt x="1337" y="1858"/>
                    <a:pt x="1417" y="1858"/>
                    <a:pt x="1502" y="1838"/>
                  </a:cubicBezTo>
                  <a:lnTo>
                    <a:pt x="1773" y="1838"/>
                  </a:lnTo>
                  <a:cubicBezTo>
                    <a:pt x="1818" y="1818"/>
                    <a:pt x="1838" y="1793"/>
                    <a:pt x="1838" y="1752"/>
                  </a:cubicBezTo>
                  <a:cubicBezTo>
                    <a:pt x="1918" y="1542"/>
                    <a:pt x="1983" y="1357"/>
                    <a:pt x="2068" y="1167"/>
                  </a:cubicBezTo>
                  <a:cubicBezTo>
                    <a:pt x="2148" y="981"/>
                    <a:pt x="2273" y="711"/>
                    <a:pt x="2443" y="481"/>
                  </a:cubicBezTo>
                  <a:cubicBezTo>
                    <a:pt x="2504" y="396"/>
                    <a:pt x="2569" y="356"/>
                    <a:pt x="2629" y="290"/>
                  </a:cubicBezTo>
                  <a:cubicBezTo>
                    <a:pt x="2649" y="270"/>
                    <a:pt x="2694" y="250"/>
                    <a:pt x="2734" y="230"/>
                  </a:cubicBezTo>
                  <a:cubicBezTo>
                    <a:pt x="2754" y="210"/>
                    <a:pt x="2794" y="210"/>
                    <a:pt x="2819" y="210"/>
                  </a:cubicBezTo>
                  <a:close/>
                  <a:moveTo>
                    <a:pt x="2879" y="0"/>
                  </a:moveTo>
                  <a:cubicBezTo>
                    <a:pt x="2794" y="0"/>
                    <a:pt x="2694" y="20"/>
                    <a:pt x="2609" y="85"/>
                  </a:cubicBezTo>
                  <a:cubicBezTo>
                    <a:pt x="2524" y="125"/>
                    <a:pt x="2443" y="210"/>
                    <a:pt x="2358" y="336"/>
                  </a:cubicBezTo>
                  <a:cubicBezTo>
                    <a:pt x="2273" y="416"/>
                    <a:pt x="2213" y="521"/>
                    <a:pt x="2148" y="666"/>
                  </a:cubicBezTo>
                  <a:cubicBezTo>
                    <a:pt x="2088" y="771"/>
                    <a:pt x="2023" y="916"/>
                    <a:pt x="1963" y="1067"/>
                  </a:cubicBezTo>
                  <a:cubicBezTo>
                    <a:pt x="1898" y="1232"/>
                    <a:pt x="1838" y="1377"/>
                    <a:pt x="1793" y="1542"/>
                  </a:cubicBezTo>
                  <a:lnTo>
                    <a:pt x="1773" y="1567"/>
                  </a:lnTo>
                  <a:lnTo>
                    <a:pt x="1732" y="1692"/>
                  </a:lnTo>
                  <a:lnTo>
                    <a:pt x="1317" y="1692"/>
                  </a:lnTo>
                  <a:cubicBezTo>
                    <a:pt x="1147" y="1712"/>
                    <a:pt x="981" y="1732"/>
                    <a:pt x="836" y="1752"/>
                  </a:cubicBezTo>
                  <a:cubicBezTo>
                    <a:pt x="666" y="1793"/>
                    <a:pt x="541" y="1858"/>
                    <a:pt x="416" y="1943"/>
                  </a:cubicBezTo>
                  <a:cubicBezTo>
                    <a:pt x="356" y="1983"/>
                    <a:pt x="316" y="2023"/>
                    <a:pt x="270" y="2088"/>
                  </a:cubicBezTo>
                  <a:cubicBezTo>
                    <a:pt x="210" y="2128"/>
                    <a:pt x="190" y="2193"/>
                    <a:pt x="165" y="2233"/>
                  </a:cubicBezTo>
                  <a:cubicBezTo>
                    <a:pt x="0" y="2589"/>
                    <a:pt x="230" y="2919"/>
                    <a:pt x="856" y="3235"/>
                  </a:cubicBezTo>
                  <a:cubicBezTo>
                    <a:pt x="1001" y="3320"/>
                    <a:pt x="1167" y="3400"/>
                    <a:pt x="1337" y="3465"/>
                  </a:cubicBezTo>
                  <a:lnTo>
                    <a:pt x="1357" y="3465"/>
                  </a:lnTo>
                  <a:lnTo>
                    <a:pt x="1482" y="3525"/>
                  </a:lnTo>
                  <a:cubicBezTo>
                    <a:pt x="1357" y="3715"/>
                    <a:pt x="1272" y="3920"/>
                    <a:pt x="1192" y="4151"/>
                  </a:cubicBezTo>
                  <a:cubicBezTo>
                    <a:pt x="1127" y="4296"/>
                    <a:pt x="1107" y="4466"/>
                    <a:pt x="1087" y="4611"/>
                  </a:cubicBezTo>
                  <a:cubicBezTo>
                    <a:pt x="1067" y="4757"/>
                    <a:pt x="1087" y="4902"/>
                    <a:pt x="1127" y="5027"/>
                  </a:cubicBezTo>
                  <a:cubicBezTo>
                    <a:pt x="1147" y="5092"/>
                    <a:pt x="1167" y="5132"/>
                    <a:pt x="1212" y="5197"/>
                  </a:cubicBezTo>
                  <a:cubicBezTo>
                    <a:pt x="1232" y="5217"/>
                    <a:pt x="1252" y="5257"/>
                    <a:pt x="1272" y="5277"/>
                  </a:cubicBezTo>
                  <a:cubicBezTo>
                    <a:pt x="1292" y="5297"/>
                    <a:pt x="1317" y="5322"/>
                    <a:pt x="1357" y="5342"/>
                  </a:cubicBezTo>
                  <a:cubicBezTo>
                    <a:pt x="1397" y="5382"/>
                    <a:pt x="1442" y="5402"/>
                    <a:pt x="1502" y="5423"/>
                  </a:cubicBezTo>
                  <a:cubicBezTo>
                    <a:pt x="1542" y="5423"/>
                    <a:pt x="1607" y="5448"/>
                    <a:pt x="1647" y="5448"/>
                  </a:cubicBezTo>
                  <a:lnTo>
                    <a:pt x="1692" y="5448"/>
                  </a:lnTo>
                  <a:cubicBezTo>
                    <a:pt x="1838" y="5423"/>
                    <a:pt x="1963" y="5382"/>
                    <a:pt x="2068" y="5322"/>
                  </a:cubicBezTo>
                  <a:cubicBezTo>
                    <a:pt x="2193" y="5257"/>
                    <a:pt x="2318" y="5172"/>
                    <a:pt x="2418" y="5092"/>
                  </a:cubicBezTo>
                  <a:cubicBezTo>
                    <a:pt x="2504" y="5027"/>
                    <a:pt x="2609" y="4947"/>
                    <a:pt x="2714" y="4842"/>
                  </a:cubicBezTo>
                  <a:cubicBezTo>
                    <a:pt x="2754" y="4797"/>
                    <a:pt x="2794" y="4757"/>
                    <a:pt x="2819" y="4697"/>
                  </a:cubicBezTo>
                  <a:lnTo>
                    <a:pt x="2879" y="4631"/>
                  </a:lnTo>
                  <a:lnTo>
                    <a:pt x="3004" y="4777"/>
                  </a:lnTo>
                  <a:lnTo>
                    <a:pt x="3024" y="4797"/>
                  </a:lnTo>
                  <a:cubicBezTo>
                    <a:pt x="3109" y="4902"/>
                    <a:pt x="3215" y="5007"/>
                    <a:pt x="3295" y="5112"/>
                  </a:cubicBezTo>
                  <a:cubicBezTo>
                    <a:pt x="3400" y="5217"/>
                    <a:pt x="3505" y="5297"/>
                    <a:pt x="3630" y="5382"/>
                  </a:cubicBezTo>
                  <a:cubicBezTo>
                    <a:pt x="3735" y="5488"/>
                    <a:pt x="3860" y="5528"/>
                    <a:pt x="3966" y="5573"/>
                  </a:cubicBezTo>
                  <a:cubicBezTo>
                    <a:pt x="4026" y="5593"/>
                    <a:pt x="4091" y="5593"/>
                    <a:pt x="4151" y="5593"/>
                  </a:cubicBezTo>
                  <a:cubicBezTo>
                    <a:pt x="4216" y="5593"/>
                    <a:pt x="4276" y="5593"/>
                    <a:pt x="4321" y="5573"/>
                  </a:cubicBezTo>
                  <a:cubicBezTo>
                    <a:pt x="4381" y="5548"/>
                    <a:pt x="4446" y="5508"/>
                    <a:pt x="4486" y="5468"/>
                  </a:cubicBezTo>
                  <a:cubicBezTo>
                    <a:pt x="4526" y="5448"/>
                    <a:pt x="4571" y="5402"/>
                    <a:pt x="4611" y="5342"/>
                  </a:cubicBezTo>
                  <a:cubicBezTo>
                    <a:pt x="4697" y="5237"/>
                    <a:pt x="4717" y="5092"/>
                    <a:pt x="4717" y="4987"/>
                  </a:cubicBezTo>
                  <a:cubicBezTo>
                    <a:pt x="4737" y="4862"/>
                    <a:pt x="4717" y="4717"/>
                    <a:pt x="4717" y="4591"/>
                  </a:cubicBezTo>
                  <a:cubicBezTo>
                    <a:pt x="4672" y="4341"/>
                    <a:pt x="4591" y="4111"/>
                    <a:pt x="4526" y="3945"/>
                  </a:cubicBezTo>
                  <a:cubicBezTo>
                    <a:pt x="4486" y="3795"/>
                    <a:pt x="4421" y="3630"/>
                    <a:pt x="4321" y="3465"/>
                  </a:cubicBezTo>
                  <a:cubicBezTo>
                    <a:pt x="4526" y="3380"/>
                    <a:pt x="4697" y="3320"/>
                    <a:pt x="4842" y="3235"/>
                  </a:cubicBezTo>
                  <a:cubicBezTo>
                    <a:pt x="4967" y="3169"/>
                    <a:pt x="5072" y="3129"/>
                    <a:pt x="5172" y="3069"/>
                  </a:cubicBezTo>
                  <a:cubicBezTo>
                    <a:pt x="5277" y="2984"/>
                    <a:pt x="5383" y="2919"/>
                    <a:pt x="5468" y="2839"/>
                  </a:cubicBezTo>
                  <a:cubicBezTo>
                    <a:pt x="5548" y="2754"/>
                    <a:pt x="5613" y="2669"/>
                    <a:pt x="5653" y="2589"/>
                  </a:cubicBezTo>
                  <a:cubicBezTo>
                    <a:pt x="5673" y="2544"/>
                    <a:pt x="5673" y="2483"/>
                    <a:pt x="5698" y="2443"/>
                  </a:cubicBezTo>
                  <a:cubicBezTo>
                    <a:pt x="5698" y="2398"/>
                    <a:pt x="5698" y="2358"/>
                    <a:pt x="5673" y="2293"/>
                  </a:cubicBezTo>
                  <a:cubicBezTo>
                    <a:pt x="5673" y="2253"/>
                    <a:pt x="5653" y="2193"/>
                    <a:pt x="5633" y="2148"/>
                  </a:cubicBezTo>
                  <a:cubicBezTo>
                    <a:pt x="5593" y="2108"/>
                    <a:pt x="5548" y="2043"/>
                    <a:pt x="5508" y="1983"/>
                  </a:cubicBezTo>
                  <a:cubicBezTo>
                    <a:pt x="5423" y="1898"/>
                    <a:pt x="5297" y="1838"/>
                    <a:pt x="5132" y="1772"/>
                  </a:cubicBezTo>
                  <a:cubicBezTo>
                    <a:pt x="4987" y="1712"/>
                    <a:pt x="4777" y="1667"/>
                    <a:pt x="4526" y="1647"/>
                  </a:cubicBezTo>
                  <a:lnTo>
                    <a:pt x="4046" y="1647"/>
                  </a:lnTo>
                  <a:lnTo>
                    <a:pt x="4026" y="1607"/>
                  </a:lnTo>
                  <a:lnTo>
                    <a:pt x="4026" y="1587"/>
                  </a:lnTo>
                  <a:cubicBezTo>
                    <a:pt x="4006" y="1522"/>
                    <a:pt x="4006" y="1482"/>
                    <a:pt x="3986" y="1417"/>
                  </a:cubicBezTo>
                  <a:cubicBezTo>
                    <a:pt x="3946" y="1317"/>
                    <a:pt x="3900" y="1192"/>
                    <a:pt x="3860" y="1087"/>
                  </a:cubicBezTo>
                  <a:cubicBezTo>
                    <a:pt x="3775" y="876"/>
                    <a:pt x="3650" y="606"/>
                    <a:pt x="3485" y="376"/>
                  </a:cubicBezTo>
                  <a:cubicBezTo>
                    <a:pt x="3445" y="336"/>
                    <a:pt x="3400" y="270"/>
                    <a:pt x="3360" y="230"/>
                  </a:cubicBezTo>
                  <a:cubicBezTo>
                    <a:pt x="3320" y="190"/>
                    <a:pt x="3275" y="165"/>
                    <a:pt x="3215" y="105"/>
                  </a:cubicBezTo>
                  <a:cubicBezTo>
                    <a:pt x="3169" y="85"/>
                    <a:pt x="3129" y="65"/>
                    <a:pt x="3069" y="40"/>
                  </a:cubicBezTo>
                  <a:cubicBezTo>
                    <a:pt x="3024" y="20"/>
                    <a:pt x="2984" y="0"/>
                    <a:pt x="289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65" name="Google Shape;1065;p41"/>
          <p:cNvGrpSpPr/>
          <p:nvPr/>
        </p:nvGrpSpPr>
        <p:grpSpPr>
          <a:xfrm>
            <a:off x="5233793" y="302061"/>
            <a:ext cx="606848" cy="421944"/>
            <a:chOff x="2814115" y="2994010"/>
            <a:chExt cx="364912" cy="253725"/>
          </a:xfrm>
        </p:grpSpPr>
        <p:sp>
          <p:nvSpPr>
            <p:cNvPr id="1066" name="Google Shape;1066;p41"/>
            <p:cNvSpPr/>
            <p:nvPr/>
          </p:nvSpPr>
          <p:spPr>
            <a:xfrm>
              <a:off x="2814115" y="2994010"/>
              <a:ext cx="364912" cy="253725"/>
            </a:xfrm>
            <a:custGeom>
              <a:avLst/>
              <a:gdLst/>
              <a:ahLst/>
              <a:cxnLst/>
              <a:rect l="l" t="t" r="r" b="b"/>
              <a:pathLst>
                <a:path w="12268" h="8530" extrusionOk="0">
                  <a:moveTo>
                    <a:pt x="2380" y="1"/>
                  </a:moveTo>
                  <a:cubicBezTo>
                    <a:pt x="2125" y="1"/>
                    <a:pt x="1874" y="122"/>
                    <a:pt x="1668" y="328"/>
                  </a:cubicBezTo>
                  <a:cubicBezTo>
                    <a:pt x="1588" y="433"/>
                    <a:pt x="1503" y="538"/>
                    <a:pt x="1463" y="644"/>
                  </a:cubicBezTo>
                  <a:lnTo>
                    <a:pt x="1358" y="644"/>
                  </a:lnTo>
                  <a:cubicBezTo>
                    <a:pt x="1042" y="644"/>
                    <a:pt x="732" y="789"/>
                    <a:pt x="541" y="1039"/>
                  </a:cubicBezTo>
                  <a:cubicBezTo>
                    <a:pt x="376" y="1249"/>
                    <a:pt x="291" y="1520"/>
                    <a:pt x="336" y="1790"/>
                  </a:cubicBezTo>
                  <a:cubicBezTo>
                    <a:pt x="336" y="1875"/>
                    <a:pt x="356" y="1935"/>
                    <a:pt x="396" y="2020"/>
                  </a:cubicBezTo>
                  <a:cubicBezTo>
                    <a:pt x="271" y="2126"/>
                    <a:pt x="186" y="2251"/>
                    <a:pt x="126" y="2416"/>
                  </a:cubicBezTo>
                  <a:cubicBezTo>
                    <a:pt x="1" y="2751"/>
                    <a:pt x="106" y="3127"/>
                    <a:pt x="356" y="3377"/>
                  </a:cubicBezTo>
                  <a:cubicBezTo>
                    <a:pt x="627" y="3603"/>
                    <a:pt x="1022" y="3728"/>
                    <a:pt x="1483" y="3728"/>
                  </a:cubicBezTo>
                  <a:cubicBezTo>
                    <a:pt x="1688" y="3728"/>
                    <a:pt x="1898" y="3708"/>
                    <a:pt x="2109" y="3668"/>
                  </a:cubicBezTo>
                  <a:cubicBezTo>
                    <a:pt x="2109" y="4379"/>
                    <a:pt x="2379" y="5105"/>
                    <a:pt x="2860" y="5670"/>
                  </a:cubicBezTo>
                  <a:cubicBezTo>
                    <a:pt x="3796" y="6797"/>
                    <a:pt x="5593" y="7608"/>
                    <a:pt x="7116" y="7608"/>
                  </a:cubicBezTo>
                  <a:lnTo>
                    <a:pt x="7221" y="7608"/>
                  </a:lnTo>
                  <a:cubicBezTo>
                    <a:pt x="7741" y="7588"/>
                    <a:pt x="8262" y="7443"/>
                    <a:pt x="8698" y="7213"/>
                  </a:cubicBezTo>
                  <a:cubicBezTo>
                    <a:pt x="8888" y="7798"/>
                    <a:pt x="9369" y="8319"/>
                    <a:pt x="9929" y="8484"/>
                  </a:cubicBezTo>
                  <a:cubicBezTo>
                    <a:pt x="10035" y="8509"/>
                    <a:pt x="10140" y="8529"/>
                    <a:pt x="10245" y="8529"/>
                  </a:cubicBezTo>
                  <a:cubicBezTo>
                    <a:pt x="10555" y="8529"/>
                    <a:pt x="10826" y="8404"/>
                    <a:pt x="10996" y="8174"/>
                  </a:cubicBezTo>
                  <a:cubicBezTo>
                    <a:pt x="11036" y="8089"/>
                    <a:pt x="11076" y="8009"/>
                    <a:pt x="11121" y="7904"/>
                  </a:cubicBezTo>
                  <a:cubicBezTo>
                    <a:pt x="11477" y="7858"/>
                    <a:pt x="11767" y="7673"/>
                    <a:pt x="11892" y="7338"/>
                  </a:cubicBezTo>
                  <a:cubicBezTo>
                    <a:pt x="12017" y="7047"/>
                    <a:pt x="11997" y="6712"/>
                    <a:pt x="11827" y="6442"/>
                  </a:cubicBezTo>
                  <a:cubicBezTo>
                    <a:pt x="12037" y="6296"/>
                    <a:pt x="12183" y="6086"/>
                    <a:pt x="12248" y="5836"/>
                  </a:cubicBezTo>
                  <a:cubicBezTo>
                    <a:pt x="12268" y="5690"/>
                    <a:pt x="12268" y="5380"/>
                    <a:pt x="11932" y="5085"/>
                  </a:cubicBezTo>
                  <a:cubicBezTo>
                    <a:pt x="11682" y="4879"/>
                    <a:pt x="11351" y="4774"/>
                    <a:pt x="10931" y="4774"/>
                  </a:cubicBezTo>
                  <a:cubicBezTo>
                    <a:pt x="10600" y="4774"/>
                    <a:pt x="10265" y="4854"/>
                    <a:pt x="10015" y="4919"/>
                  </a:cubicBezTo>
                  <a:cubicBezTo>
                    <a:pt x="9889" y="3332"/>
                    <a:pt x="8492" y="2081"/>
                    <a:pt x="7301" y="1475"/>
                  </a:cubicBezTo>
                  <a:cubicBezTo>
                    <a:pt x="6675" y="1144"/>
                    <a:pt x="5989" y="974"/>
                    <a:pt x="5278" y="974"/>
                  </a:cubicBezTo>
                  <a:cubicBezTo>
                    <a:pt x="4672" y="974"/>
                    <a:pt x="4111" y="1099"/>
                    <a:pt x="3611" y="1350"/>
                  </a:cubicBezTo>
                  <a:lnTo>
                    <a:pt x="3466" y="1184"/>
                  </a:lnTo>
                  <a:cubicBezTo>
                    <a:pt x="3340" y="664"/>
                    <a:pt x="3110" y="143"/>
                    <a:pt x="2544" y="18"/>
                  </a:cubicBezTo>
                  <a:cubicBezTo>
                    <a:pt x="2489" y="6"/>
                    <a:pt x="2435" y="1"/>
                    <a:pt x="23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7" name="Google Shape;1067;p41"/>
            <p:cNvSpPr/>
            <p:nvPr/>
          </p:nvSpPr>
          <p:spPr>
            <a:xfrm>
              <a:off x="2826489" y="3011471"/>
              <a:ext cx="85071" cy="79895"/>
            </a:xfrm>
            <a:custGeom>
              <a:avLst/>
              <a:gdLst/>
              <a:ahLst/>
              <a:cxnLst/>
              <a:rect l="l" t="t" r="r" b="b"/>
              <a:pathLst>
                <a:path w="2860" h="2686" extrusionOk="0">
                  <a:moveTo>
                    <a:pt x="1982" y="1"/>
                  </a:moveTo>
                  <a:cubicBezTo>
                    <a:pt x="1931" y="1"/>
                    <a:pt x="1876" y="12"/>
                    <a:pt x="1818" y="37"/>
                  </a:cubicBezTo>
                  <a:cubicBezTo>
                    <a:pt x="1587" y="137"/>
                    <a:pt x="1397" y="387"/>
                    <a:pt x="1442" y="637"/>
                  </a:cubicBezTo>
                  <a:cubicBezTo>
                    <a:pt x="1462" y="682"/>
                    <a:pt x="1502" y="702"/>
                    <a:pt x="1522" y="742"/>
                  </a:cubicBezTo>
                  <a:cubicBezTo>
                    <a:pt x="1557" y="793"/>
                    <a:pt x="1502" y="841"/>
                    <a:pt x="1457" y="841"/>
                  </a:cubicBezTo>
                  <a:cubicBezTo>
                    <a:pt x="1443" y="841"/>
                    <a:pt x="1431" y="837"/>
                    <a:pt x="1422" y="828"/>
                  </a:cubicBezTo>
                  <a:cubicBezTo>
                    <a:pt x="1279" y="708"/>
                    <a:pt x="1104" y="635"/>
                    <a:pt x="937" y="635"/>
                  </a:cubicBezTo>
                  <a:cubicBezTo>
                    <a:pt x="781" y="635"/>
                    <a:pt x="632" y="698"/>
                    <a:pt x="521" y="848"/>
                  </a:cubicBezTo>
                  <a:cubicBezTo>
                    <a:pt x="296" y="1118"/>
                    <a:pt x="441" y="1433"/>
                    <a:pt x="691" y="1619"/>
                  </a:cubicBezTo>
                  <a:cubicBezTo>
                    <a:pt x="711" y="1639"/>
                    <a:pt x="711" y="1664"/>
                    <a:pt x="711" y="1684"/>
                  </a:cubicBezTo>
                  <a:cubicBezTo>
                    <a:pt x="711" y="1704"/>
                    <a:pt x="691" y="1744"/>
                    <a:pt x="671" y="1744"/>
                  </a:cubicBezTo>
                  <a:cubicBezTo>
                    <a:pt x="631" y="1744"/>
                    <a:pt x="585" y="1741"/>
                    <a:pt x="540" y="1741"/>
                  </a:cubicBezTo>
                  <a:cubicBezTo>
                    <a:pt x="467" y="1741"/>
                    <a:pt x="396" y="1749"/>
                    <a:pt x="356" y="1789"/>
                  </a:cubicBezTo>
                  <a:cubicBezTo>
                    <a:pt x="0" y="2139"/>
                    <a:pt x="211" y="2515"/>
                    <a:pt x="546" y="2600"/>
                  </a:cubicBezTo>
                  <a:cubicBezTo>
                    <a:pt x="711" y="2665"/>
                    <a:pt x="876" y="2685"/>
                    <a:pt x="1067" y="2685"/>
                  </a:cubicBezTo>
                  <a:cubicBezTo>
                    <a:pt x="1337" y="2685"/>
                    <a:pt x="1608" y="2640"/>
                    <a:pt x="1858" y="2580"/>
                  </a:cubicBezTo>
                  <a:cubicBezTo>
                    <a:pt x="1858" y="2623"/>
                    <a:pt x="1912" y="2658"/>
                    <a:pt x="1957" y="2658"/>
                  </a:cubicBezTo>
                  <a:cubicBezTo>
                    <a:pt x="1975" y="2658"/>
                    <a:pt x="1992" y="2653"/>
                    <a:pt x="2003" y="2640"/>
                  </a:cubicBezTo>
                  <a:cubicBezTo>
                    <a:pt x="2048" y="2600"/>
                    <a:pt x="2068" y="2560"/>
                    <a:pt x="2108" y="2515"/>
                  </a:cubicBezTo>
                  <a:cubicBezTo>
                    <a:pt x="2108" y="2495"/>
                    <a:pt x="2128" y="2495"/>
                    <a:pt x="2128" y="2495"/>
                  </a:cubicBezTo>
                  <a:cubicBezTo>
                    <a:pt x="2148" y="2475"/>
                    <a:pt x="2148" y="2435"/>
                    <a:pt x="2173" y="2415"/>
                  </a:cubicBezTo>
                  <a:cubicBezTo>
                    <a:pt x="2233" y="2290"/>
                    <a:pt x="2318" y="2184"/>
                    <a:pt x="2399" y="2079"/>
                  </a:cubicBezTo>
                  <a:cubicBezTo>
                    <a:pt x="2549" y="1914"/>
                    <a:pt x="2589" y="1829"/>
                    <a:pt x="2754" y="1664"/>
                  </a:cubicBezTo>
                  <a:cubicBezTo>
                    <a:pt x="2859" y="1559"/>
                    <a:pt x="2819" y="1639"/>
                    <a:pt x="2714" y="1473"/>
                  </a:cubicBezTo>
                  <a:cubicBezTo>
                    <a:pt x="2714" y="1453"/>
                    <a:pt x="2694" y="1413"/>
                    <a:pt x="2649" y="1413"/>
                  </a:cubicBezTo>
                  <a:cubicBezTo>
                    <a:pt x="2609" y="1118"/>
                    <a:pt x="2569" y="828"/>
                    <a:pt x="2484" y="537"/>
                  </a:cubicBezTo>
                  <a:cubicBezTo>
                    <a:pt x="2413" y="290"/>
                    <a:pt x="2243" y="1"/>
                    <a:pt x="198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1"/>
            <p:cNvSpPr/>
            <p:nvPr/>
          </p:nvSpPr>
          <p:spPr>
            <a:xfrm>
              <a:off x="3076972" y="3155228"/>
              <a:ext cx="85963" cy="79419"/>
            </a:xfrm>
            <a:custGeom>
              <a:avLst/>
              <a:gdLst/>
              <a:ahLst/>
              <a:cxnLst/>
              <a:rect l="l" t="t" r="r" b="b"/>
              <a:pathLst>
                <a:path w="2890" h="2670" extrusionOk="0">
                  <a:moveTo>
                    <a:pt x="1989" y="0"/>
                  </a:moveTo>
                  <a:cubicBezTo>
                    <a:pt x="1638" y="0"/>
                    <a:pt x="1303" y="60"/>
                    <a:pt x="967" y="165"/>
                  </a:cubicBezTo>
                  <a:cubicBezTo>
                    <a:pt x="938" y="105"/>
                    <a:pt x="875" y="69"/>
                    <a:pt x="812" y="69"/>
                  </a:cubicBezTo>
                  <a:cubicBezTo>
                    <a:pt x="745" y="69"/>
                    <a:pt x="678" y="111"/>
                    <a:pt x="657" y="210"/>
                  </a:cubicBezTo>
                  <a:cubicBezTo>
                    <a:pt x="592" y="586"/>
                    <a:pt x="386" y="916"/>
                    <a:pt x="111" y="1167"/>
                  </a:cubicBezTo>
                  <a:cubicBezTo>
                    <a:pt x="0" y="1260"/>
                    <a:pt x="85" y="1384"/>
                    <a:pt x="193" y="1384"/>
                  </a:cubicBezTo>
                  <a:cubicBezTo>
                    <a:pt x="207" y="1384"/>
                    <a:pt x="222" y="1382"/>
                    <a:pt x="236" y="1377"/>
                  </a:cubicBezTo>
                  <a:cubicBezTo>
                    <a:pt x="321" y="1687"/>
                    <a:pt x="427" y="1963"/>
                    <a:pt x="637" y="2213"/>
                  </a:cubicBezTo>
                  <a:cubicBezTo>
                    <a:pt x="782" y="2358"/>
                    <a:pt x="927" y="2504"/>
                    <a:pt x="1112" y="2589"/>
                  </a:cubicBezTo>
                  <a:cubicBezTo>
                    <a:pt x="1194" y="2628"/>
                    <a:pt x="1313" y="2670"/>
                    <a:pt x="1420" y="2670"/>
                  </a:cubicBezTo>
                  <a:cubicBezTo>
                    <a:pt x="1477" y="2670"/>
                    <a:pt x="1530" y="2658"/>
                    <a:pt x="1573" y="2629"/>
                  </a:cubicBezTo>
                  <a:cubicBezTo>
                    <a:pt x="1678" y="2544"/>
                    <a:pt x="1783" y="2273"/>
                    <a:pt x="1698" y="2148"/>
                  </a:cubicBezTo>
                  <a:lnTo>
                    <a:pt x="1698" y="2128"/>
                  </a:lnTo>
                  <a:cubicBezTo>
                    <a:pt x="1683" y="2079"/>
                    <a:pt x="1713" y="2022"/>
                    <a:pt x="1757" y="2022"/>
                  </a:cubicBezTo>
                  <a:cubicBezTo>
                    <a:pt x="1771" y="2022"/>
                    <a:pt x="1787" y="2028"/>
                    <a:pt x="1803" y="2043"/>
                  </a:cubicBezTo>
                  <a:cubicBezTo>
                    <a:pt x="1895" y="2056"/>
                    <a:pt x="1992" y="2067"/>
                    <a:pt x="2086" y="2067"/>
                  </a:cubicBezTo>
                  <a:cubicBezTo>
                    <a:pt x="2311" y="2067"/>
                    <a:pt x="2520" y="2003"/>
                    <a:pt x="2595" y="1753"/>
                  </a:cubicBezTo>
                  <a:cubicBezTo>
                    <a:pt x="2680" y="1462"/>
                    <a:pt x="2514" y="1212"/>
                    <a:pt x="2264" y="1087"/>
                  </a:cubicBezTo>
                  <a:cubicBezTo>
                    <a:pt x="2219" y="1062"/>
                    <a:pt x="2219" y="1022"/>
                    <a:pt x="2219" y="981"/>
                  </a:cubicBezTo>
                  <a:cubicBezTo>
                    <a:pt x="2219" y="936"/>
                    <a:pt x="2219" y="916"/>
                    <a:pt x="2264" y="896"/>
                  </a:cubicBezTo>
                  <a:cubicBezTo>
                    <a:pt x="2449" y="876"/>
                    <a:pt x="2595" y="791"/>
                    <a:pt x="2740" y="686"/>
                  </a:cubicBezTo>
                  <a:cubicBezTo>
                    <a:pt x="2890" y="291"/>
                    <a:pt x="2805" y="85"/>
                    <a:pt x="2489" y="20"/>
                  </a:cubicBezTo>
                  <a:cubicBezTo>
                    <a:pt x="2344" y="0"/>
                    <a:pt x="2159" y="0"/>
                    <a:pt x="1989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1"/>
            <p:cNvSpPr/>
            <p:nvPr/>
          </p:nvSpPr>
          <p:spPr>
            <a:xfrm>
              <a:off x="2820986" y="3005968"/>
              <a:ext cx="355512" cy="233617"/>
            </a:xfrm>
            <a:custGeom>
              <a:avLst/>
              <a:gdLst/>
              <a:ahLst/>
              <a:cxnLst/>
              <a:rect l="l" t="t" r="r" b="b"/>
              <a:pathLst>
                <a:path w="11952" h="7854" extrusionOk="0">
                  <a:moveTo>
                    <a:pt x="2167" y="186"/>
                  </a:moveTo>
                  <a:cubicBezTo>
                    <a:pt x="2428" y="186"/>
                    <a:pt x="2598" y="475"/>
                    <a:pt x="2669" y="722"/>
                  </a:cubicBezTo>
                  <a:cubicBezTo>
                    <a:pt x="2754" y="1073"/>
                    <a:pt x="2794" y="1428"/>
                    <a:pt x="2879" y="1764"/>
                  </a:cubicBezTo>
                  <a:cubicBezTo>
                    <a:pt x="2814" y="1824"/>
                    <a:pt x="2629" y="2034"/>
                    <a:pt x="2609" y="2074"/>
                  </a:cubicBezTo>
                  <a:cubicBezTo>
                    <a:pt x="2483" y="2324"/>
                    <a:pt x="2398" y="2450"/>
                    <a:pt x="2313" y="2680"/>
                  </a:cubicBezTo>
                  <a:cubicBezTo>
                    <a:pt x="1958" y="2785"/>
                    <a:pt x="1627" y="2870"/>
                    <a:pt x="1252" y="2870"/>
                  </a:cubicBezTo>
                  <a:cubicBezTo>
                    <a:pt x="1061" y="2870"/>
                    <a:pt x="896" y="2850"/>
                    <a:pt x="731" y="2785"/>
                  </a:cubicBezTo>
                  <a:cubicBezTo>
                    <a:pt x="396" y="2700"/>
                    <a:pt x="205" y="2349"/>
                    <a:pt x="541" y="2014"/>
                  </a:cubicBezTo>
                  <a:cubicBezTo>
                    <a:pt x="626" y="1929"/>
                    <a:pt x="751" y="1929"/>
                    <a:pt x="856" y="1929"/>
                  </a:cubicBezTo>
                  <a:cubicBezTo>
                    <a:pt x="876" y="1929"/>
                    <a:pt x="896" y="1889"/>
                    <a:pt x="896" y="1869"/>
                  </a:cubicBezTo>
                  <a:cubicBezTo>
                    <a:pt x="896" y="1849"/>
                    <a:pt x="896" y="1824"/>
                    <a:pt x="876" y="1804"/>
                  </a:cubicBezTo>
                  <a:cubicBezTo>
                    <a:pt x="626" y="1618"/>
                    <a:pt x="481" y="1303"/>
                    <a:pt x="706" y="1033"/>
                  </a:cubicBezTo>
                  <a:cubicBezTo>
                    <a:pt x="817" y="883"/>
                    <a:pt x="966" y="820"/>
                    <a:pt x="1122" y="820"/>
                  </a:cubicBezTo>
                  <a:cubicBezTo>
                    <a:pt x="1289" y="820"/>
                    <a:pt x="1464" y="893"/>
                    <a:pt x="1607" y="1013"/>
                  </a:cubicBezTo>
                  <a:cubicBezTo>
                    <a:pt x="1616" y="1022"/>
                    <a:pt x="1628" y="1026"/>
                    <a:pt x="1642" y="1026"/>
                  </a:cubicBezTo>
                  <a:cubicBezTo>
                    <a:pt x="1687" y="1026"/>
                    <a:pt x="1742" y="978"/>
                    <a:pt x="1707" y="927"/>
                  </a:cubicBezTo>
                  <a:cubicBezTo>
                    <a:pt x="1687" y="887"/>
                    <a:pt x="1647" y="867"/>
                    <a:pt x="1627" y="822"/>
                  </a:cubicBezTo>
                  <a:cubicBezTo>
                    <a:pt x="1582" y="572"/>
                    <a:pt x="1772" y="322"/>
                    <a:pt x="2003" y="222"/>
                  </a:cubicBezTo>
                  <a:cubicBezTo>
                    <a:pt x="2061" y="197"/>
                    <a:pt x="2116" y="186"/>
                    <a:pt x="2167" y="186"/>
                  </a:cubicBezTo>
                  <a:close/>
                  <a:moveTo>
                    <a:pt x="5041" y="1181"/>
                  </a:moveTo>
                  <a:cubicBezTo>
                    <a:pt x="5753" y="1181"/>
                    <a:pt x="6479" y="1398"/>
                    <a:pt x="7115" y="1784"/>
                  </a:cubicBezTo>
                  <a:cubicBezTo>
                    <a:pt x="8387" y="2535"/>
                    <a:pt x="10119" y="4497"/>
                    <a:pt x="8782" y="5979"/>
                  </a:cubicBezTo>
                  <a:cubicBezTo>
                    <a:pt x="8275" y="6538"/>
                    <a:pt x="7606" y="6749"/>
                    <a:pt x="6901" y="6749"/>
                  </a:cubicBezTo>
                  <a:cubicBezTo>
                    <a:pt x="5952" y="6749"/>
                    <a:pt x="4938" y="6366"/>
                    <a:pt x="4171" y="5934"/>
                  </a:cubicBezTo>
                  <a:cubicBezTo>
                    <a:pt x="2794" y="5163"/>
                    <a:pt x="1732" y="3496"/>
                    <a:pt x="2879" y="2054"/>
                  </a:cubicBezTo>
                  <a:lnTo>
                    <a:pt x="2879" y="2034"/>
                  </a:lnTo>
                  <a:cubicBezTo>
                    <a:pt x="3490" y="1444"/>
                    <a:pt x="4257" y="1181"/>
                    <a:pt x="5041" y="1181"/>
                  </a:cubicBezTo>
                  <a:close/>
                  <a:moveTo>
                    <a:pt x="10595" y="5018"/>
                  </a:moveTo>
                  <a:cubicBezTo>
                    <a:pt x="10765" y="5018"/>
                    <a:pt x="10950" y="5018"/>
                    <a:pt x="11095" y="5038"/>
                  </a:cubicBezTo>
                  <a:cubicBezTo>
                    <a:pt x="11411" y="5103"/>
                    <a:pt x="11496" y="5309"/>
                    <a:pt x="11346" y="5704"/>
                  </a:cubicBezTo>
                  <a:cubicBezTo>
                    <a:pt x="11201" y="5809"/>
                    <a:pt x="11055" y="5894"/>
                    <a:pt x="10870" y="5914"/>
                  </a:cubicBezTo>
                  <a:cubicBezTo>
                    <a:pt x="10825" y="5934"/>
                    <a:pt x="10825" y="5954"/>
                    <a:pt x="10825" y="5999"/>
                  </a:cubicBezTo>
                  <a:cubicBezTo>
                    <a:pt x="10825" y="6040"/>
                    <a:pt x="10825" y="6080"/>
                    <a:pt x="10870" y="6105"/>
                  </a:cubicBezTo>
                  <a:cubicBezTo>
                    <a:pt x="11120" y="6230"/>
                    <a:pt x="11286" y="6480"/>
                    <a:pt x="11201" y="6771"/>
                  </a:cubicBezTo>
                  <a:cubicBezTo>
                    <a:pt x="11126" y="7021"/>
                    <a:pt x="10917" y="7085"/>
                    <a:pt x="10692" y="7085"/>
                  </a:cubicBezTo>
                  <a:cubicBezTo>
                    <a:pt x="10598" y="7085"/>
                    <a:pt x="10501" y="7074"/>
                    <a:pt x="10409" y="7061"/>
                  </a:cubicBezTo>
                  <a:cubicBezTo>
                    <a:pt x="10393" y="7046"/>
                    <a:pt x="10377" y="7040"/>
                    <a:pt x="10363" y="7040"/>
                  </a:cubicBezTo>
                  <a:cubicBezTo>
                    <a:pt x="10319" y="7040"/>
                    <a:pt x="10289" y="7097"/>
                    <a:pt x="10304" y="7146"/>
                  </a:cubicBezTo>
                  <a:lnTo>
                    <a:pt x="10304" y="7166"/>
                  </a:lnTo>
                  <a:cubicBezTo>
                    <a:pt x="10389" y="7291"/>
                    <a:pt x="10284" y="7562"/>
                    <a:pt x="10179" y="7647"/>
                  </a:cubicBezTo>
                  <a:cubicBezTo>
                    <a:pt x="10136" y="7676"/>
                    <a:pt x="10083" y="7688"/>
                    <a:pt x="10026" y="7688"/>
                  </a:cubicBezTo>
                  <a:cubicBezTo>
                    <a:pt x="9919" y="7688"/>
                    <a:pt x="9800" y="7646"/>
                    <a:pt x="9718" y="7607"/>
                  </a:cubicBezTo>
                  <a:cubicBezTo>
                    <a:pt x="9533" y="7522"/>
                    <a:pt x="9388" y="7376"/>
                    <a:pt x="9243" y="7231"/>
                  </a:cubicBezTo>
                  <a:cubicBezTo>
                    <a:pt x="8992" y="6936"/>
                    <a:pt x="8887" y="6580"/>
                    <a:pt x="8802" y="6230"/>
                  </a:cubicBezTo>
                  <a:cubicBezTo>
                    <a:pt x="9093" y="5954"/>
                    <a:pt x="9303" y="5624"/>
                    <a:pt x="9388" y="5228"/>
                  </a:cubicBezTo>
                  <a:lnTo>
                    <a:pt x="9408" y="5228"/>
                  </a:lnTo>
                  <a:cubicBezTo>
                    <a:pt x="9804" y="5123"/>
                    <a:pt x="10179" y="5018"/>
                    <a:pt x="10595" y="5018"/>
                  </a:cubicBezTo>
                  <a:close/>
                  <a:moveTo>
                    <a:pt x="2148" y="0"/>
                  </a:moveTo>
                  <a:cubicBezTo>
                    <a:pt x="1790" y="0"/>
                    <a:pt x="1459" y="380"/>
                    <a:pt x="1482" y="722"/>
                  </a:cubicBezTo>
                  <a:cubicBezTo>
                    <a:pt x="1378" y="669"/>
                    <a:pt x="1262" y="643"/>
                    <a:pt x="1145" y="643"/>
                  </a:cubicBezTo>
                  <a:cubicBezTo>
                    <a:pt x="929" y="643"/>
                    <a:pt x="710" y="732"/>
                    <a:pt x="561" y="907"/>
                  </a:cubicBezTo>
                  <a:cubicBezTo>
                    <a:pt x="356" y="1178"/>
                    <a:pt x="396" y="1618"/>
                    <a:pt x="646" y="1804"/>
                  </a:cubicBezTo>
                  <a:cubicBezTo>
                    <a:pt x="230" y="1849"/>
                    <a:pt x="0" y="2450"/>
                    <a:pt x="356" y="2785"/>
                  </a:cubicBezTo>
                  <a:cubicBezTo>
                    <a:pt x="584" y="2994"/>
                    <a:pt x="919" y="3072"/>
                    <a:pt x="1270" y="3072"/>
                  </a:cubicBezTo>
                  <a:cubicBezTo>
                    <a:pt x="1618" y="3072"/>
                    <a:pt x="1981" y="2995"/>
                    <a:pt x="2273" y="2890"/>
                  </a:cubicBezTo>
                  <a:lnTo>
                    <a:pt x="2273" y="2890"/>
                  </a:lnTo>
                  <a:cubicBezTo>
                    <a:pt x="2083" y="3641"/>
                    <a:pt x="2378" y="4537"/>
                    <a:pt x="2879" y="5123"/>
                  </a:cubicBezTo>
                  <a:cubicBezTo>
                    <a:pt x="3783" y="6215"/>
                    <a:pt x="5520" y="6936"/>
                    <a:pt x="6932" y="6936"/>
                  </a:cubicBezTo>
                  <a:cubicBezTo>
                    <a:pt x="6951" y="6936"/>
                    <a:pt x="6971" y="6936"/>
                    <a:pt x="6990" y="6936"/>
                  </a:cubicBezTo>
                  <a:cubicBezTo>
                    <a:pt x="7591" y="6916"/>
                    <a:pt x="8216" y="6685"/>
                    <a:pt x="8697" y="6310"/>
                  </a:cubicBezTo>
                  <a:cubicBezTo>
                    <a:pt x="8717" y="6936"/>
                    <a:pt x="9178" y="7647"/>
                    <a:pt x="9784" y="7812"/>
                  </a:cubicBezTo>
                  <a:cubicBezTo>
                    <a:pt x="9862" y="7839"/>
                    <a:pt x="9945" y="7853"/>
                    <a:pt x="10027" y="7853"/>
                  </a:cubicBezTo>
                  <a:cubicBezTo>
                    <a:pt x="10205" y="7853"/>
                    <a:pt x="10378" y="7785"/>
                    <a:pt x="10495" y="7627"/>
                  </a:cubicBezTo>
                  <a:cubicBezTo>
                    <a:pt x="10575" y="7502"/>
                    <a:pt x="10595" y="7356"/>
                    <a:pt x="10535" y="7231"/>
                  </a:cubicBezTo>
                  <a:lnTo>
                    <a:pt x="10535" y="7231"/>
                  </a:lnTo>
                  <a:cubicBezTo>
                    <a:pt x="10600" y="7239"/>
                    <a:pt x="10665" y="7244"/>
                    <a:pt x="10728" y="7244"/>
                  </a:cubicBezTo>
                  <a:cubicBezTo>
                    <a:pt x="10992" y="7244"/>
                    <a:pt x="11229" y="7162"/>
                    <a:pt x="11346" y="6876"/>
                  </a:cubicBezTo>
                  <a:cubicBezTo>
                    <a:pt x="11496" y="6540"/>
                    <a:pt x="11346" y="6205"/>
                    <a:pt x="11075" y="5999"/>
                  </a:cubicBezTo>
                  <a:cubicBezTo>
                    <a:pt x="11516" y="5854"/>
                    <a:pt x="11952" y="5414"/>
                    <a:pt x="11496" y="5018"/>
                  </a:cubicBezTo>
                  <a:cubicBezTo>
                    <a:pt x="11286" y="4844"/>
                    <a:pt x="10989" y="4779"/>
                    <a:pt x="10672" y="4779"/>
                  </a:cubicBezTo>
                  <a:cubicBezTo>
                    <a:pt x="10233" y="4779"/>
                    <a:pt x="9757" y="4904"/>
                    <a:pt x="9428" y="5038"/>
                  </a:cubicBezTo>
                  <a:cubicBezTo>
                    <a:pt x="9448" y="4933"/>
                    <a:pt x="9448" y="4828"/>
                    <a:pt x="9448" y="4703"/>
                  </a:cubicBezTo>
                  <a:cubicBezTo>
                    <a:pt x="9408" y="3286"/>
                    <a:pt x="8116" y="2034"/>
                    <a:pt x="6925" y="1428"/>
                  </a:cubicBezTo>
                  <a:cubicBezTo>
                    <a:pt x="6347" y="1126"/>
                    <a:pt x="5698" y="960"/>
                    <a:pt x="5056" y="960"/>
                  </a:cubicBezTo>
                  <a:cubicBezTo>
                    <a:pt x="4329" y="960"/>
                    <a:pt x="3612" y="1173"/>
                    <a:pt x="3024" y="1638"/>
                  </a:cubicBezTo>
                  <a:cubicBezTo>
                    <a:pt x="2939" y="1073"/>
                    <a:pt x="2859" y="136"/>
                    <a:pt x="2253" y="11"/>
                  </a:cubicBezTo>
                  <a:cubicBezTo>
                    <a:pt x="2218" y="4"/>
                    <a:pt x="2183" y="0"/>
                    <a:pt x="214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1"/>
            <p:cNvSpPr/>
            <p:nvPr/>
          </p:nvSpPr>
          <p:spPr>
            <a:xfrm>
              <a:off x="2872505" y="3041067"/>
              <a:ext cx="249501" cy="165650"/>
            </a:xfrm>
            <a:custGeom>
              <a:avLst/>
              <a:gdLst/>
              <a:ahLst/>
              <a:cxnLst/>
              <a:rect l="l" t="t" r="r" b="b"/>
              <a:pathLst>
                <a:path w="8388" h="5569" extrusionOk="0">
                  <a:moveTo>
                    <a:pt x="3309" y="1"/>
                  </a:moveTo>
                  <a:cubicBezTo>
                    <a:pt x="2525" y="1"/>
                    <a:pt x="1758" y="264"/>
                    <a:pt x="1147" y="854"/>
                  </a:cubicBezTo>
                  <a:lnTo>
                    <a:pt x="1147" y="874"/>
                  </a:lnTo>
                  <a:cubicBezTo>
                    <a:pt x="0" y="2316"/>
                    <a:pt x="1062" y="3983"/>
                    <a:pt x="2439" y="4754"/>
                  </a:cubicBezTo>
                  <a:cubicBezTo>
                    <a:pt x="3206" y="5186"/>
                    <a:pt x="4220" y="5569"/>
                    <a:pt x="5169" y="5569"/>
                  </a:cubicBezTo>
                  <a:cubicBezTo>
                    <a:pt x="5874" y="5569"/>
                    <a:pt x="6543" y="5358"/>
                    <a:pt x="7050" y="4799"/>
                  </a:cubicBezTo>
                  <a:cubicBezTo>
                    <a:pt x="8387" y="3317"/>
                    <a:pt x="6655" y="1355"/>
                    <a:pt x="5383" y="604"/>
                  </a:cubicBezTo>
                  <a:cubicBezTo>
                    <a:pt x="4747" y="218"/>
                    <a:pt x="4021" y="1"/>
                    <a:pt x="33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71" name="Google Shape;1071;p41"/>
          <p:cNvSpPr/>
          <p:nvPr/>
        </p:nvSpPr>
        <p:spPr>
          <a:xfrm rot="-791902">
            <a:off x="10260231" y="2504608"/>
            <a:ext cx="52" cy="52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  <a:close/>
              </a:path>
            </a:pathLst>
          </a:custGeom>
          <a:solidFill>
            <a:srgbClr val="442F1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072" name="Google Shape;1072;p41"/>
          <p:cNvGrpSpPr/>
          <p:nvPr/>
        </p:nvGrpSpPr>
        <p:grpSpPr>
          <a:xfrm>
            <a:off x="8021603" y="1111837"/>
            <a:ext cx="870896" cy="1152561"/>
            <a:chOff x="368875" y="2379182"/>
            <a:chExt cx="394195" cy="521686"/>
          </a:xfrm>
        </p:grpSpPr>
        <p:sp>
          <p:nvSpPr>
            <p:cNvPr id="1073" name="Google Shape;1073;p41"/>
            <p:cNvSpPr/>
            <p:nvPr/>
          </p:nvSpPr>
          <p:spPr>
            <a:xfrm>
              <a:off x="368875" y="2379182"/>
              <a:ext cx="394195" cy="521686"/>
            </a:xfrm>
            <a:custGeom>
              <a:avLst/>
              <a:gdLst/>
              <a:ahLst/>
              <a:cxnLst/>
              <a:rect l="l" t="t" r="r" b="b"/>
              <a:pathLst>
                <a:path w="13753" h="18201" extrusionOk="0">
                  <a:moveTo>
                    <a:pt x="4224" y="1"/>
                  </a:moveTo>
                  <a:cubicBezTo>
                    <a:pt x="3953" y="21"/>
                    <a:pt x="3682" y="106"/>
                    <a:pt x="3451" y="231"/>
                  </a:cubicBezTo>
                  <a:cubicBezTo>
                    <a:pt x="3366" y="272"/>
                    <a:pt x="3286" y="312"/>
                    <a:pt x="3200" y="397"/>
                  </a:cubicBezTo>
                  <a:cubicBezTo>
                    <a:pt x="3135" y="437"/>
                    <a:pt x="3075" y="502"/>
                    <a:pt x="2990" y="562"/>
                  </a:cubicBezTo>
                  <a:cubicBezTo>
                    <a:pt x="2885" y="688"/>
                    <a:pt x="2759" y="838"/>
                    <a:pt x="2679" y="1004"/>
                  </a:cubicBezTo>
                  <a:cubicBezTo>
                    <a:pt x="2594" y="1149"/>
                    <a:pt x="2508" y="1315"/>
                    <a:pt x="2448" y="1505"/>
                  </a:cubicBezTo>
                  <a:cubicBezTo>
                    <a:pt x="2383" y="1671"/>
                    <a:pt x="2343" y="1841"/>
                    <a:pt x="2323" y="2027"/>
                  </a:cubicBezTo>
                  <a:cubicBezTo>
                    <a:pt x="2283" y="2217"/>
                    <a:pt x="2283" y="2403"/>
                    <a:pt x="2283" y="2568"/>
                  </a:cubicBezTo>
                  <a:cubicBezTo>
                    <a:pt x="2303" y="2779"/>
                    <a:pt x="2343" y="2945"/>
                    <a:pt x="2383" y="3115"/>
                  </a:cubicBezTo>
                  <a:cubicBezTo>
                    <a:pt x="2468" y="3301"/>
                    <a:pt x="2554" y="3471"/>
                    <a:pt x="2699" y="3617"/>
                  </a:cubicBezTo>
                  <a:cubicBezTo>
                    <a:pt x="2759" y="3697"/>
                    <a:pt x="2824" y="3762"/>
                    <a:pt x="2910" y="3802"/>
                  </a:cubicBezTo>
                  <a:cubicBezTo>
                    <a:pt x="2804" y="3993"/>
                    <a:pt x="2699" y="4158"/>
                    <a:pt x="2614" y="4324"/>
                  </a:cubicBezTo>
                  <a:cubicBezTo>
                    <a:pt x="2448" y="4745"/>
                    <a:pt x="2303" y="5141"/>
                    <a:pt x="2238" y="5558"/>
                  </a:cubicBezTo>
                  <a:cubicBezTo>
                    <a:pt x="2157" y="6059"/>
                    <a:pt x="2157" y="6500"/>
                    <a:pt x="2283" y="6897"/>
                  </a:cubicBezTo>
                  <a:cubicBezTo>
                    <a:pt x="2323" y="7082"/>
                    <a:pt x="2408" y="7253"/>
                    <a:pt x="2488" y="7418"/>
                  </a:cubicBezTo>
                  <a:cubicBezTo>
                    <a:pt x="2408" y="7609"/>
                    <a:pt x="2323" y="7794"/>
                    <a:pt x="2258" y="8025"/>
                  </a:cubicBezTo>
                  <a:cubicBezTo>
                    <a:pt x="2197" y="8211"/>
                    <a:pt x="2132" y="8441"/>
                    <a:pt x="2092" y="8672"/>
                  </a:cubicBezTo>
                  <a:lnTo>
                    <a:pt x="2092" y="8757"/>
                  </a:lnTo>
                  <a:cubicBezTo>
                    <a:pt x="1987" y="8777"/>
                    <a:pt x="1881" y="8797"/>
                    <a:pt x="1801" y="8817"/>
                  </a:cubicBezTo>
                  <a:cubicBezTo>
                    <a:pt x="1550" y="8863"/>
                    <a:pt x="1340" y="8943"/>
                    <a:pt x="1129" y="9028"/>
                  </a:cubicBezTo>
                  <a:cubicBezTo>
                    <a:pt x="904" y="9133"/>
                    <a:pt x="693" y="9259"/>
                    <a:pt x="527" y="9424"/>
                  </a:cubicBezTo>
                  <a:cubicBezTo>
                    <a:pt x="442" y="9509"/>
                    <a:pt x="357" y="9615"/>
                    <a:pt x="277" y="9740"/>
                  </a:cubicBezTo>
                  <a:cubicBezTo>
                    <a:pt x="191" y="9866"/>
                    <a:pt x="126" y="9991"/>
                    <a:pt x="86" y="10136"/>
                  </a:cubicBezTo>
                  <a:cubicBezTo>
                    <a:pt x="1" y="10407"/>
                    <a:pt x="26" y="10718"/>
                    <a:pt x="126" y="10969"/>
                  </a:cubicBezTo>
                  <a:cubicBezTo>
                    <a:pt x="231" y="11200"/>
                    <a:pt x="402" y="11390"/>
                    <a:pt x="608" y="11556"/>
                  </a:cubicBezTo>
                  <a:cubicBezTo>
                    <a:pt x="753" y="11661"/>
                    <a:pt x="924" y="11766"/>
                    <a:pt x="1089" y="11847"/>
                  </a:cubicBezTo>
                  <a:cubicBezTo>
                    <a:pt x="1255" y="11912"/>
                    <a:pt x="1445" y="11972"/>
                    <a:pt x="1611" y="12017"/>
                  </a:cubicBezTo>
                  <a:cubicBezTo>
                    <a:pt x="1696" y="12037"/>
                    <a:pt x="1781" y="12037"/>
                    <a:pt x="1861" y="12057"/>
                  </a:cubicBezTo>
                  <a:cubicBezTo>
                    <a:pt x="1987" y="12077"/>
                    <a:pt x="2132" y="12077"/>
                    <a:pt x="2258" y="12077"/>
                  </a:cubicBezTo>
                  <a:cubicBezTo>
                    <a:pt x="2288" y="12077"/>
                    <a:pt x="2316" y="12086"/>
                    <a:pt x="2343" y="12086"/>
                  </a:cubicBezTo>
                  <a:cubicBezTo>
                    <a:pt x="2356" y="12086"/>
                    <a:pt x="2370" y="12084"/>
                    <a:pt x="2383" y="12077"/>
                  </a:cubicBezTo>
                  <a:cubicBezTo>
                    <a:pt x="2408" y="12223"/>
                    <a:pt x="2408" y="12373"/>
                    <a:pt x="2428" y="12499"/>
                  </a:cubicBezTo>
                  <a:cubicBezTo>
                    <a:pt x="2448" y="12809"/>
                    <a:pt x="2508" y="13080"/>
                    <a:pt x="2574" y="13331"/>
                  </a:cubicBezTo>
                  <a:cubicBezTo>
                    <a:pt x="2594" y="13376"/>
                    <a:pt x="2594" y="13416"/>
                    <a:pt x="2614" y="13456"/>
                  </a:cubicBezTo>
                  <a:cubicBezTo>
                    <a:pt x="2554" y="13602"/>
                    <a:pt x="2508" y="13772"/>
                    <a:pt x="2468" y="13978"/>
                  </a:cubicBezTo>
                  <a:cubicBezTo>
                    <a:pt x="2428" y="14254"/>
                    <a:pt x="2383" y="14565"/>
                    <a:pt x="2363" y="14881"/>
                  </a:cubicBezTo>
                  <a:cubicBezTo>
                    <a:pt x="2363" y="15212"/>
                    <a:pt x="2363" y="15528"/>
                    <a:pt x="2408" y="15839"/>
                  </a:cubicBezTo>
                  <a:cubicBezTo>
                    <a:pt x="2448" y="16195"/>
                    <a:pt x="2508" y="16486"/>
                    <a:pt x="2594" y="16781"/>
                  </a:cubicBezTo>
                  <a:cubicBezTo>
                    <a:pt x="2699" y="17092"/>
                    <a:pt x="2844" y="17363"/>
                    <a:pt x="3035" y="17594"/>
                  </a:cubicBezTo>
                  <a:cubicBezTo>
                    <a:pt x="3241" y="17845"/>
                    <a:pt x="3511" y="18035"/>
                    <a:pt x="3807" y="18116"/>
                  </a:cubicBezTo>
                  <a:cubicBezTo>
                    <a:pt x="3953" y="18181"/>
                    <a:pt x="4098" y="18201"/>
                    <a:pt x="4264" y="18201"/>
                  </a:cubicBezTo>
                  <a:cubicBezTo>
                    <a:pt x="4454" y="18201"/>
                    <a:pt x="4640" y="18161"/>
                    <a:pt x="4850" y="18095"/>
                  </a:cubicBezTo>
                  <a:cubicBezTo>
                    <a:pt x="5041" y="18035"/>
                    <a:pt x="5207" y="17950"/>
                    <a:pt x="5417" y="17845"/>
                  </a:cubicBezTo>
                  <a:cubicBezTo>
                    <a:pt x="5688" y="17699"/>
                    <a:pt x="5894" y="17489"/>
                    <a:pt x="6044" y="17238"/>
                  </a:cubicBezTo>
                  <a:cubicBezTo>
                    <a:pt x="6250" y="16862"/>
                    <a:pt x="6315" y="16425"/>
                    <a:pt x="6190" y="15859"/>
                  </a:cubicBezTo>
                  <a:cubicBezTo>
                    <a:pt x="6169" y="15758"/>
                    <a:pt x="6124" y="15633"/>
                    <a:pt x="6104" y="15508"/>
                  </a:cubicBezTo>
                  <a:lnTo>
                    <a:pt x="6375" y="15508"/>
                  </a:lnTo>
                  <a:cubicBezTo>
                    <a:pt x="6420" y="15693"/>
                    <a:pt x="6480" y="15884"/>
                    <a:pt x="6546" y="16089"/>
                  </a:cubicBezTo>
                  <a:cubicBezTo>
                    <a:pt x="6711" y="16551"/>
                    <a:pt x="6922" y="16967"/>
                    <a:pt x="7193" y="17303"/>
                  </a:cubicBezTo>
                  <a:cubicBezTo>
                    <a:pt x="7524" y="17719"/>
                    <a:pt x="7900" y="18015"/>
                    <a:pt x="8321" y="18116"/>
                  </a:cubicBezTo>
                  <a:cubicBezTo>
                    <a:pt x="8458" y="18166"/>
                    <a:pt x="8609" y="18187"/>
                    <a:pt x="8770" y="18187"/>
                  </a:cubicBezTo>
                  <a:cubicBezTo>
                    <a:pt x="8880" y="18187"/>
                    <a:pt x="8995" y="18177"/>
                    <a:pt x="9113" y="18161"/>
                  </a:cubicBezTo>
                  <a:cubicBezTo>
                    <a:pt x="9364" y="18116"/>
                    <a:pt x="9595" y="18035"/>
                    <a:pt x="9846" y="17890"/>
                  </a:cubicBezTo>
                  <a:cubicBezTo>
                    <a:pt x="10076" y="17764"/>
                    <a:pt x="10282" y="17594"/>
                    <a:pt x="10452" y="17408"/>
                  </a:cubicBezTo>
                  <a:cubicBezTo>
                    <a:pt x="10638" y="17178"/>
                    <a:pt x="10783" y="16927"/>
                    <a:pt x="10849" y="16676"/>
                  </a:cubicBezTo>
                  <a:cubicBezTo>
                    <a:pt x="10909" y="16405"/>
                    <a:pt x="10909" y="16089"/>
                    <a:pt x="10809" y="15819"/>
                  </a:cubicBezTo>
                  <a:cubicBezTo>
                    <a:pt x="10723" y="15548"/>
                    <a:pt x="10558" y="15317"/>
                    <a:pt x="10432" y="15152"/>
                  </a:cubicBezTo>
                  <a:cubicBezTo>
                    <a:pt x="10282" y="14961"/>
                    <a:pt x="10116" y="14775"/>
                    <a:pt x="9931" y="14565"/>
                  </a:cubicBezTo>
                  <a:lnTo>
                    <a:pt x="9886" y="14505"/>
                  </a:lnTo>
                  <a:cubicBezTo>
                    <a:pt x="9760" y="14379"/>
                    <a:pt x="9655" y="14254"/>
                    <a:pt x="9530" y="14103"/>
                  </a:cubicBezTo>
                  <a:cubicBezTo>
                    <a:pt x="9555" y="14083"/>
                    <a:pt x="9555" y="14063"/>
                    <a:pt x="9555" y="14043"/>
                  </a:cubicBezTo>
                  <a:cubicBezTo>
                    <a:pt x="9595" y="13938"/>
                    <a:pt x="9635" y="13812"/>
                    <a:pt x="9680" y="13687"/>
                  </a:cubicBezTo>
                  <a:cubicBezTo>
                    <a:pt x="9720" y="13436"/>
                    <a:pt x="9780" y="13186"/>
                    <a:pt x="9805" y="12895"/>
                  </a:cubicBezTo>
                  <a:cubicBezTo>
                    <a:pt x="9805" y="12850"/>
                    <a:pt x="9805" y="12809"/>
                    <a:pt x="9826" y="12789"/>
                  </a:cubicBezTo>
                  <a:cubicBezTo>
                    <a:pt x="9991" y="12830"/>
                    <a:pt x="10182" y="12875"/>
                    <a:pt x="10367" y="12895"/>
                  </a:cubicBezTo>
                  <a:cubicBezTo>
                    <a:pt x="10503" y="12905"/>
                    <a:pt x="10638" y="12910"/>
                    <a:pt x="10768" y="12910"/>
                  </a:cubicBezTo>
                  <a:cubicBezTo>
                    <a:pt x="10899" y="12910"/>
                    <a:pt x="11024" y="12905"/>
                    <a:pt x="11140" y="12895"/>
                  </a:cubicBezTo>
                  <a:cubicBezTo>
                    <a:pt x="11265" y="12875"/>
                    <a:pt x="11390" y="12850"/>
                    <a:pt x="11516" y="12830"/>
                  </a:cubicBezTo>
                  <a:cubicBezTo>
                    <a:pt x="11661" y="12789"/>
                    <a:pt x="11786" y="12749"/>
                    <a:pt x="11892" y="12684"/>
                  </a:cubicBezTo>
                  <a:cubicBezTo>
                    <a:pt x="11957" y="12644"/>
                    <a:pt x="12017" y="12599"/>
                    <a:pt x="12082" y="12559"/>
                  </a:cubicBezTo>
                  <a:cubicBezTo>
                    <a:pt x="12143" y="12499"/>
                    <a:pt x="12208" y="12453"/>
                    <a:pt x="12248" y="12413"/>
                  </a:cubicBezTo>
                  <a:cubicBezTo>
                    <a:pt x="12353" y="12308"/>
                    <a:pt x="12438" y="12203"/>
                    <a:pt x="12499" y="12057"/>
                  </a:cubicBezTo>
                  <a:cubicBezTo>
                    <a:pt x="12644" y="11806"/>
                    <a:pt x="12689" y="11516"/>
                    <a:pt x="12664" y="11220"/>
                  </a:cubicBezTo>
                  <a:cubicBezTo>
                    <a:pt x="12624" y="10929"/>
                    <a:pt x="12479" y="10638"/>
                    <a:pt x="12268" y="10407"/>
                  </a:cubicBezTo>
                  <a:cubicBezTo>
                    <a:pt x="12163" y="10302"/>
                    <a:pt x="12037" y="10217"/>
                    <a:pt x="11892" y="10116"/>
                  </a:cubicBezTo>
                  <a:cubicBezTo>
                    <a:pt x="11786" y="10051"/>
                    <a:pt x="11661" y="9991"/>
                    <a:pt x="11516" y="9926"/>
                  </a:cubicBezTo>
                  <a:cubicBezTo>
                    <a:pt x="11476" y="9906"/>
                    <a:pt x="11410" y="9886"/>
                    <a:pt x="11370" y="9866"/>
                  </a:cubicBezTo>
                  <a:lnTo>
                    <a:pt x="11330" y="9840"/>
                  </a:lnTo>
                  <a:cubicBezTo>
                    <a:pt x="11285" y="9820"/>
                    <a:pt x="11265" y="9800"/>
                    <a:pt x="11225" y="9800"/>
                  </a:cubicBezTo>
                  <a:cubicBezTo>
                    <a:pt x="11140" y="9760"/>
                    <a:pt x="11034" y="9695"/>
                    <a:pt x="10954" y="9655"/>
                  </a:cubicBezTo>
                  <a:lnTo>
                    <a:pt x="10889" y="9615"/>
                  </a:lnTo>
                  <a:cubicBezTo>
                    <a:pt x="10829" y="9570"/>
                    <a:pt x="10743" y="9550"/>
                    <a:pt x="10683" y="9509"/>
                  </a:cubicBezTo>
                  <a:cubicBezTo>
                    <a:pt x="10703" y="9489"/>
                    <a:pt x="10743" y="9464"/>
                    <a:pt x="10763" y="9444"/>
                  </a:cubicBezTo>
                  <a:cubicBezTo>
                    <a:pt x="11119" y="9194"/>
                    <a:pt x="11410" y="8883"/>
                    <a:pt x="11641" y="8506"/>
                  </a:cubicBezTo>
                  <a:cubicBezTo>
                    <a:pt x="11872" y="8150"/>
                    <a:pt x="12017" y="7774"/>
                    <a:pt x="12122" y="7333"/>
                  </a:cubicBezTo>
                  <a:cubicBezTo>
                    <a:pt x="12208" y="6937"/>
                    <a:pt x="12248" y="6520"/>
                    <a:pt x="12228" y="6079"/>
                  </a:cubicBezTo>
                  <a:cubicBezTo>
                    <a:pt x="12228" y="5979"/>
                    <a:pt x="12208" y="5873"/>
                    <a:pt x="12208" y="5788"/>
                  </a:cubicBezTo>
                  <a:cubicBezTo>
                    <a:pt x="12333" y="5748"/>
                    <a:pt x="12458" y="5703"/>
                    <a:pt x="12584" y="5643"/>
                  </a:cubicBezTo>
                  <a:cubicBezTo>
                    <a:pt x="12729" y="5578"/>
                    <a:pt x="12835" y="5497"/>
                    <a:pt x="12980" y="5392"/>
                  </a:cubicBezTo>
                  <a:cubicBezTo>
                    <a:pt x="13065" y="5307"/>
                    <a:pt x="13146" y="5227"/>
                    <a:pt x="13231" y="5121"/>
                  </a:cubicBezTo>
                  <a:cubicBezTo>
                    <a:pt x="13396" y="4931"/>
                    <a:pt x="13522" y="4700"/>
                    <a:pt x="13607" y="4449"/>
                  </a:cubicBezTo>
                  <a:cubicBezTo>
                    <a:pt x="13692" y="4223"/>
                    <a:pt x="13732" y="3993"/>
                    <a:pt x="13732" y="3722"/>
                  </a:cubicBezTo>
                  <a:cubicBezTo>
                    <a:pt x="13752" y="3491"/>
                    <a:pt x="13712" y="3241"/>
                    <a:pt x="13647" y="3010"/>
                  </a:cubicBezTo>
                  <a:cubicBezTo>
                    <a:pt x="13587" y="2759"/>
                    <a:pt x="13462" y="2528"/>
                    <a:pt x="13316" y="2318"/>
                  </a:cubicBezTo>
                  <a:cubicBezTo>
                    <a:pt x="13166" y="2112"/>
                    <a:pt x="12960" y="1922"/>
                    <a:pt x="12749" y="1796"/>
                  </a:cubicBezTo>
                  <a:cubicBezTo>
                    <a:pt x="12539" y="1651"/>
                    <a:pt x="12288" y="1565"/>
                    <a:pt x="12037" y="1525"/>
                  </a:cubicBezTo>
                  <a:cubicBezTo>
                    <a:pt x="11943" y="1514"/>
                    <a:pt x="11850" y="1508"/>
                    <a:pt x="11758" y="1508"/>
                  </a:cubicBezTo>
                  <a:cubicBezTo>
                    <a:pt x="11366" y="1508"/>
                    <a:pt x="11005" y="1613"/>
                    <a:pt x="10683" y="1816"/>
                  </a:cubicBezTo>
                  <a:cubicBezTo>
                    <a:pt x="10578" y="1881"/>
                    <a:pt x="10493" y="1967"/>
                    <a:pt x="10387" y="2047"/>
                  </a:cubicBezTo>
                  <a:cubicBezTo>
                    <a:pt x="10367" y="2092"/>
                    <a:pt x="10327" y="2132"/>
                    <a:pt x="10282" y="2172"/>
                  </a:cubicBezTo>
                  <a:cubicBezTo>
                    <a:pt x="9971" y="1922"/>
                    <a:pt x="9655" y="1716"/>
                    <a:pt x="9324" y="1545"/>
                  </a:cubicBezTo>
                  <a:cubicBezTo>
                    <a:pt x="9093" y="1420"/>
                    <a:pt x="8843" y="1340"/>
                    <a:pt x="8612" y="1255"/>
                  </a:cubicBezTo>
                  <a:cubicBezTo>
                    <a:pt x="8361" y="1189"/>
                    <a:pt x="8110" y="1129"/>
                    <a:pt x="7840" y="1109"/>
                  </a:cubicBezTo>
                  <a:cubicBezTo>
                    <a:pt x="7657" y="1086"/>
                    <a:pt x="7471" y="1074"/>
                    <a:pt x="7284" y="1074"/>
                  </a:cubicBezTo>
                  <a:cubicBezTo>
                    <a:pt x="6936" y="1074"/>
                    <a:pt x="6582" y="1117"/>
                    <a:pt x="6230" y="1214"/>
                  </a:cubicBezTo>
                  <a:cubicBezTo>
                    <a:pt x="6210" y="1214"/>
                    <a:pt x="6210" y="1214"/>
                    <a:pt x="6190" y="1234"/>
                  </a:cubicBezTo>
                  <a:cubicBezTo>
                    <a:pt x="6169" y="1189"/>
                    <a:pt x="6169" y="1169"/>
                    <a:pt x="6144" y="1129"/>
                  </a:cubicBezTo>
                  <a:cubicBezTo>
                    <a:pt x="6044" y="878"/>
                    <a:pt x="5874" y="668"/>
                    <a:pt x="5688" y="482"/>
                  </a:cubicBezTo>
                  <a:cubicBezTo>
                    <a:pt x="5332" y="166"/>
                    <a:pt x="4850" y="1"/>
                    <a:pt x="436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4" name="Google Shape;1074;p41"/>
            <p:cNvSpPr/>
            <p:nvPr/>
          </p:nvSpPr>
          <p:spPr>
            <a:xfrm>
              <a:off x="444343" y="2582170"/>
              <a:ext cx="209752" cy="185733"/>
            </a:xfrm>
            <a:custGeom>
              <a:avLst/>
              <a:gdLst/>
              <a:ahLst/>
              <a:cxnLst/>
              <a:rect l="l" t="t" r="r" b="b"/>
              <a:pathLst>
                <a:path w="7318" h="6480" extrusionOk="0">
                  <a:moveTo>
                    <a:pt x="3557" y="4288"/>
                  </a:moveTo>
                  <a:cubicBezTo>
                    <a:pt x="3577" y="4308"/>
                    <a:pt x="3597" y="4348"/>
                    <a:pt x="3617" y="4368"/>
                  </a:cubicBezTo>
                  <a:cubicBezTo>
                    <a:pt x="3637" y="4413"/>
                    <a:pt x="3682" y="4474"/>
                    <a:pt x="3722" y="4514"/>
                  </a:cubicBezTo>
                  <a:lnTo>
                    <a:pt x="3762" y="4559"/>
                  </a:lnTo>
                  <a:cubicBezTo>
                    <a:pt x="3742" y="4539"/>
                    <a:pt x="3722" y="4514"/>
                    <a:pt x="3702" y="4494"/>
                  </a:cubicBezTo>
                  <a:lnTo>
                    <a:pt x="3682" y="4474"/>
                  </a:lnTo>
                  <a:lnTo>
                    <a:pt x="3662" y="4454"/>
                  </a:lnTo>
                  <a:lnTo>
                    <a:pt x="3637" y="4434"/>
                  </a:lnTo>
                  <a:lnTo>
                    <a:pt x="3617" y="4388"/>
                  </a:lnTo>
                  <a:lnTo>
                    <a:pt x="3597" y="4388"/>
                  </a:lnTo>
                  <a:cubicBezTo>
                    <a:pt x="3597" y="4368"/>
                    <a:pt x="3577" y="4368"/>
                    <a:pt x="3577" y="4348"/>
                  </a:cubicBezTo>
                  <a:cubicBezTo>
                    <a:pt x="3577" y="4328"/>
                    <a:pt x="3557" y="4308"/>
                    <a:pt x="3557" y="4288"/>
                  </a:cubicBezTo>
                  <a:close/>
                  <a:moveTo>
                    <a:pt x="3762" y="4559"/>
                  </a:moveTo>
                  <a:lnTo>
                    <a:pt x="3762" y="4559"/>
                  </a:lnTo>
                  <a:cubicBezTo>
                    <a:pt x="3798" y="4590"/>
                    <a:pt x="3818" y="4622"/>
                    <a:pt x="3844" y="4646"/>
                  </a:cubicBezTo>
                  <a:lnTo>
                    <a:pt x="3844" y="4646"/>
                  </a:lnTo>
                  <a:lnTo>
                    <a:pt x="3867" y="4684"/>
                  </a:lnTo>
                  <a:cubicBezTo>
                    <a:pt x="3913" y="4724"/>
                    <a:pt x="3933" y="4765"/>
                    <a:pt x="3973" y="4810"/>
                  </a:cubicBezTo>
                  <a:cubicBezTo>
                    <a:pt x="3993" y="4850"/>
                    <a:pt x="4038" y="4870"/>
                    <a:pt x="4058" y="4915"/>
                  </a:cubicBezTo>
                  <a:cubicBezTo>
                    <a:pt x="4078" y="4935"/>
                    <a:pt x="4118" y="4975"/>
                    <a:pt x="4163" y="4995"/>
                  </a:cubicBezTo>
                  <a:lnTo>
                    <a:pt x="4183" y="5015"/>
                  </a:lnTo>
                  <a:cubicBezTo>
                    <a:pt x="4198" y="5034"/>
                    <a:pt x="4223" y="5060"/>
                    <a:pt x="4253" y="5081"/>
                  </a:cubicBezTo>
                  <a:lnTo>
                    <a:pt x="4244" y="5081"/>
                  </a:lnTo>
                  <a:cubicBezTo>
                    <a:pt x="4224" y="5060"/>
                    <a:pt x="4203" y="5040"/>
                    <a:pt x="4203" y="5040"/>
                  </a:cubicBezTo>
                  <a:cubicBezTo>
                    <a:pt x="4183" y="5015"/>
                    <a:pt x="4183" y="5015"/>
                    <a:pt x="4163" y="5015"/>
                  </a:cubicBezTo>
                  <a:lnTo>
                    <a:pt x="4138" y="4995"/>
                  </a:lnTo>
                  <a:cubicBezTo>
                    <a:pt x="4098" y="4975"/>
                    <a:pt x="4078" y="4955"/>
                    <a:pt x="4058" y="4935"/>
                  </a:cubicBezTo>
                  <a:cubicBezTo>
                    <a:pt x="4013" y="4890"/>
                    <a:pt x="3993" y="4870"/>
                    <a:pt x="3973" y="4830"/>
                  </a:cubicBezTo>
                  <a:cubicBezTo>
                    <a:pt x="3953" y="4810"/>
                    <a:pt x="3933" y="4790"/>
                    <a:pt x="3913" y="4744"/>
                  </a:cubicBezTo>
                  <a:lnTo>
                    <a:pt x="3888" y="4744"/>
                  </a:lnTo>
                  <a:cubicBezTo>
                    <a:pt x="3847" y="4684"/>
                    <a:pt x="3807" y="4619"/>
                    <a:pt x="3762" y="4559"/>
                  </a:cubicBezTo>
                  <a:close/>
                  <a:moveTo>
                    <a:pt x="4264" y="5087"/>
                  </a:moveTo>
                  <a:lnTo>
                    <a:pt x="4264" y="5087"/>
                  </a:lnTo>
                  <a:cubicBezTo>
                    <a:pt x="4272" y="5092"/>
                    <a:pt x="4280" y="5097"/>
                    <a:pt x="4289" y="5101"/>
                  </a:cubicBezTo>
                  <a:lnTo>
                    <a:pt x="4264" y="5101"/>
                  </a:lnTo>
                  <a:lnTo>
                    <a:pt x="4264" y="5087"/>
                  </a:lnTo>
                  <a:close/>
                  <a:moveTo>
                    <a:pt x="1255" y="0"/>
                  </a:moveTo>
                  <a:cubicBezTo>
                    <a:pt x="1174" y="0"/>
                    <a:pt x="1109" y="0"/>
                    <a:pt x="1049" y="25"/>
                  </a:cubicBezTo>
                  <a:cubicBezTo>
                    <a:pt x="944" y="45"/>
                    <a:pt x="838" y="105"/>
                    <a:pt x="753" y="191"/>
                  </a:cubicBezTo>
                  <a:lnTo>
                    <a:pt x="567" y="376"/>
                  </a:lnTo>
                  <a:cubicBezTo>
                    <a:pt x="547" y="401"/>
                    <a:pt x="527" y="441"/>
                    <a:pt x="482" y="482"/>
                  </a:cubicBezTo>
                  <a:cubicBezTo>
                    <a:pt x="462" y="527"/>
                    <a:pt x="422" y="567"/>
                    <a:pt x="402" y="607"/>
                  </a:cubicBezTo>
                  <a:cubicBezTo>
                    <a:pt x="377" y="652"/>
                    <a:pt x="377" y="672"/>
                    <a:pt x="357" y="732"/>
                  </a:cubicBezTo>
                  <a:cubicBezTo>
                    <a:pt x="337" y="752"/>
                    <a:pt x="337" y="777"/>
                    <a:pt x="317" y="798"/>
                  </a:cubicBezTo>
                  <a:lnTo>
                    <a:pt x="297" y="858"/>
                  </a:lnTo>
                  <a:cubicBezTo>
                    <a:pt x="277" y="923"/>
                    <a:pt x="252" y="983"/>
                    <a:pt x="231" y="1048"/>
                  </a:cubicBezTo>
                  <a:lnTo>
                    <a:pt x="211" y="1108"/>
                  </a:lnTo>
                  <a:lnTo>
                    <a:pt x="211" y="1088"/>
                  </a:lnTo>
                  <a:cubicBezTo>
                    <a:pt x="171" y="1088"/>
                    <a:pt x="151" y="1108"/>
                    <a:pt x="151" y="1154"/>
                  </a:cubicBezTo>
                  <a:cubicBezTo>
                    <a:pt x="126" y="1214"/>
                    <a:pt x="106" y="1279"/>
                    <a:pt x="106" y="1339"/>
                  </a:cubicBezTo>
                  <a:cubicBezTo>
                    <a:pt x="86" y="1404"/>
                    <a:pt x="86" y="1465"/>
                    <a:pt x="86" y="1505"/>
                  </a:cubicBezTo>
                  <a:cubicBezTo>
                    <a:pt x="66" y="1590"/>
                    <a:pt x="66" y="1655"/>
                    <a:pt x="46" y="1715"/>
                  </a:cubicBezTo>
                  <a:lnTo>
                    <a:pt x="46" y="1861"/>
                  </a:lnTo>
                  <a:lnTo>
                    <a:pt x="46" y="1881"/>
                  </a:lnTo>
                  <a:lnTo>
                    <a:pt x="46" y="1906"/>
                  </a:lnTo>
                  <a:lnTo>
                    <a:pt x="46" y="1926"/>
                  </a:lnTo>
                  <a:cubicBezTo>
                    <a:pt x="26" y="1986"/>
                    <a:pt x="26" y="2031"/>
                    <a:pt x="26" y="2091"/>
                  </a:cubicBezTo>
                  <a:lnTo>
                    <a:pt x="26" y="2197"/>
                  </a:lnTo>
                  <a:lnTo>
                    <a:pt x="26" y="2217"/>
                  </a:lnTo>
                  <a:lnTo>
                    <a:pt x="26" y="2237"/>
                  </a:lnTo>
                  <a:lnTo>
                    <a:pt x="1" y="2282"/>
                  </a:lnTo>
                  <a:lnTo>
                    <a:pt x="1" y="2322"/>
                  </a:lnTo>
                  <a:lnTo>
                    <a:pt x="1" y="2448"/>
                  </a:lnTo>
                  <a:lnTo>
                    <a:pt x="1" y="2468"/>
                  </a:lnTo>
                  <a:lnTo>
                    <a:pt x="1" y="2508"/>
                  </a:lnTo>
                  <a:lnTo>
                    <a:pt x="1" y="2533"/>
                  </a:lnTo>
                  <a:lnTo>
                    <a:pt x="1" y="2573"/>
                  </a:lnTo>
                  <a:lnTo>
                    <a:pt x="1" y="2613"/>
                  </a:lnTo>
                  <a:cubicBezTo>
                    <a:pt x="1" y="2658"/>
                    <a:pt x="26" y="2698"/>
                    <a:pt x="26" y="2738"/>
                  </a:cubicBezTo>
                  <a:lnTo>
                    <a:pt x="26" y="2758"/>
                  </a:lnTo>
                  <a:cubicBezTo>
                    <a:pt x="26" y="2844"/>
                    <a:pt x="46" y="2949"/>
                    <a:pt x="66" y="3074"/>
                  </a:cubicBezTo>
                  <a:cubicBezTo>
                    <a:pt x="86" y="3160"/>
                    <a:pt x="106" y="3240"/>
                    <a:pt x="126" y="3325"/>
                  </a:cubicBezTo>
                  <a:cubicBezTo>
                    <a:pt x="151" y="3365"/>
                    <a:pt x="171" y="3431"/>
                    <a:pt x="191" y="3471"/>
                  </a:cubicBezTo>
                  <a:cubicBezTo>
                    <a:pt x="211" y="3511"/>
                    <a:pt x="231" y="3556"/>
                    <a:pt x="252" y="3616"/>
                  </a:cubicBezTo>
                  <a:cubicBezTo>
                    <a:pt x="317" y="3701"/>
                    <a:pt x="357" y="3787"/>
                    <a:pt x="402" y="3867"/>
                  </a:cubicBezTo>
                  <a:cubicBezTo>
                    <a:pt x="462" y="3972"/>
                    <a:pt x="527" y="4057"/>
                    <a:pt x="588" y="4118"/>
                  </a:cubicBezTo>
                  <a:cubicBezTo>
                    <a:pt x="628" y="4163"/>
                    <a:pt x="653" y="4203"/>
                    <a:pt x="693" y="4223"/>
                  </a:cubicBezTo>
                  <a:cubicBezTo>
                    <a:pt x="733" y="4263"/>
                    <a:pt x="778" y="4288"/>
                    <a:pt x="798" y="4328"/>
                  </a:cubicBezTo>
                  <a:cubicBezTo>
                    <a:pt x="858" y="4348"/>
                    <a:pt x="903" y="4388"/>
                    <a:pt x="944" y="4388"/>
                  </a:cubicBezTo>
                  <a:cubicBezTo>
                    <a:pt x="984" y="4413"/>
                    <a:pt x="1029" y="4434"/>
                    <a:pt x="1089" y="4434"/>
                  </a:cubicBezTo>
                  <a:cubicBezTo>
                    <a:pt x="1154" y="4454"/>
                    <a:pt x="1194" y="4454"/>
                    <a:pt x="1234" y="4454"/>
                  </a:cubicBezTo>
                  <a:lnTo>
                    <a:pt x="1255" y="4454"/>
                  </a:lnTo>
                  <a:cubicBezTo>
                    <a:pt x="1300" y="4454"/>
                    <a:pt x="1340" y="4454"/>
                    <a:pt x="1380" y="4434"/>
                  </a:cubicBezTo>
                  <a:cubicBezTo>
                    <a:pt x="1485" y="4434"/>
                    <a:pt x="1591" y="4388"/>
                    <a:pt x="1696" y="4348"/>
                  </a:cubicBezTo>
                  <a:cubicBezTo>
                    <a:pt x="1756" y="4308"/>
                    <a:pt x="1821" y="4263"/>
                    <a:pt x="1881" y="4223"/>
                  </a:cubicBezTo>
                  <a:lnTo>
                    <a:pt x="1881" y="4223"/>
                  </a:lnTo>
                  <a:cubicBezTo>
                    <a:pt x="1881" y="4243"/>
                    <a:pt x="1881" y="4288"/>
                    <a:pt x="1861" y="4308"/>
                  </a:cubicBezTo>
                  <a:lnTo>
                    <a:pt x="1861" y="4348"/>
                  </a:lnTo>
                  <a:cubicBezTo>
                    <a:pt x="1861" y="4368"/>
                    <a:pt x="1841" y="4413"/>
                    <a:pt x="1841" y="4434"/>
                  </a:cubicBezTo>
                  <a:cubicBezTo>
                    <a:pt x="1841" y="4454"/>
                    <a:pt x="1841" y="4454"/>
                    <a:pt x="1821" y="4474"/>
                  </a:cubicBezTo>
                  <a:lnTo>
                    <a:pt x="1821" y="4514"/>
                  </a:lnTo>
                  <a:lnTo>
                    <a:pt x="1801" y="4539"/>
                  </a:lnTo>
                  <a:cubicBezTo>
                    <a:pt x="1801" y="4599"/>
                    <a:pt x="1781" y="4639"/>
                    <a:pt x="1781" y="4684"/>
                  </a:cubicBezTo>
                  <a:cubicBezTo>
                    <a:pt x="1756" y="4724"/>
                    <a:pt x="1756" y="4790"/>
                    <a:pt x="1756" y="4830"/>
                  </a:cubicBezTo>
                  <a:lnTo>
                    <a:pt x="1756" y="4870"/>
                  </a:lnTo>
                  <a:lnTo>
                    <a:pt x="1756" y="4890"/>
                  </a:lnTo>
                  <a:lnTo>
                    <a:pt x="1756" y="4975"/>
                  </a:lnTo>
                  <a:cubicBezTo>
                    <a:pt x="1756" y="5060"/>
                    <a:pt x="1756" y="5166"/>
                    <a:pt x="1781" y="5246"/>
                  </a:cubicBezTo>
                  <a:cubicBezTo>
                    <a:pt x="1801" y="5351"/>
                    <a:pt x="1821" y="5437"/>
                    <a:pt x="1841" y="5517"/>
                  </a:cubicBezTo>
                  <a:cubicBezTo>
                    <a:pt x="1861" y="5562"/>
                    <a:pt x="1861" y="5602"/>
                    <a:pt x="1881" y="5622"/>
                  </a:cubicBezTo>
                  <a:cubicBezTo>
                    <a:pt x="1881" y="5642"/>
                    <a:pt x="1907" y="5642"/>
                    <a:pt x="1927" y="5642"/>
                  </a:cubicBezTo>
                  <a:cubicBezTo>
                    <a:pt x="1947" y="5642"/>
                    <a:pt x="1967" y="5622"/>
                    <a:pt x="1967" y="5602"/>
                  </a:cubicBezTo>
                  <a:lnTo>
                    <a:pt x="1967" y="5542"/>
                  </a:lnTo>
                  <a:lnTo>
                    <a:pt x="1967" y="5497"/>
                  </a:lnTo>
                  <a:lnTo>
                    <a:pt x="1967" y="5477"/>
                  </a:lnTo>
                  <a:cubicBezTo>
                    <a:pt x="1987" y="5457"/>
                    <a:pt x="1987" y="5437"/>
                    <a:pt x="1987" y="5417"/>
                  </a:cubicBezTo>
                  <a:cubicBezTo>
                    <a:pt x="2007" y="5351"/>
                    <a:pt x="2007" y="5311"/>
                    <a:pt x="2032" y="5266"/>
                  </a:cubicBezTo>
                  <a:cubicBezTo>
                    <a:pt x="2052" y="5226"/>
                    <a:pt x="2072" y="5186"/>
                    <a:pt x="2112" y="5141"/>
                  </a:cubicBezTo>
                  <a:lnTo>
                    <a:pt x="2112" y="5121"/>
                  </a:lnTo>
                  <a:cubicBezTo>
                    <a:pt x="2132" y="5101"/>
                    <a:pt x="2157" y="5081"/>
                    <a:pt x="2177" y="5060"/>
                  </a:cubicBezTo>
                  <a:lnTo>
                    <a:pt x="2197" y="5040"/>
                  </a:lnTo>
                  <a:lnTo>
                    <a:pt x="2197" y="5081"/>
                  </a:lnTo>
                  <a:lnTo>
                    <a:pt x="2217" y="5081"/>
                  </a:lnTo>
                  <a:cubicBezTo>
                    <a:pt x="2217" y="5121"/>
                    <a:pt x="2238" y="5141"/>
                    <a:pt x="2258" y="5186"/>
                  </a:cubicBezTo>
                  <a:cubicBezTo>
                    <a:pt x="2283" y="5206"/>
                    <a:pt x="2303" y="5226"/>
                    <a:pt x="2303" y="5266"/>
                  </a:cubicBezTo>
                  <a:lnTo>
                    <a:pt x="2323" y="5311"/>
                  </a:lnTo>
                  <a:lnTo>
                    <a:pt x="2343" y="5331"/>
                  </a:lnTo>
                  <a:cubicBezTo>
                    <a:pt x="2343" y="5331"/>
                    <a:pt x="2343" y="5351"/>
                    <a:pt x="2363" y="5351"/>
                  </a:cubicBezTo>
                  <a:lnTo>
                    <a:pt x="2383" y="5391"/>
                  </a:lnTo>
                  <a:lnTo>
                    <a:pt x="2383" y="5417"/>
                  </a:lnTo>
                  <a:lnTo>
                    <a:pt x="2408" y="5437"/>
                  </a:lnTo>
                  <a:cubicBezTo>
                    <a:pt x="2428" y="5477"/>
                    <a:pt x="2428" y="5497"/>
                    <a:pt x="2448" y="5542"/>
                  </a:cubicBezTo>
                  <a:cubicBezTo>
                    <a:pt x="2468" y="5562"/>
                    <a:pt x="2488" y="5602"/>
                    <a:pt x="2508" y="5622"/>
                  </a:cubicBezTo>
                  <a:lnTo>
                    <a:pt x="2533" y="5667"/>
                  </a:lnTo>
                  <a:lnTo>
                    <a:pt x="2553" y="5687"/>
                  </a:lnTo>
                  <a:lnTo>
                    <a:pt x="2574" y="5707"/>
                  </a:lnTo>
                  <a:cubicBezTo>
                    <a:pt x="2594" y="5707"/>
                    <a:pt x="2594" y="5727"/>
                    <a:pt x="2614" y="5727"/>
                  </a:cubicBezTo>
                  <a:lnTo>
                    <a:pt x="2634" y="5707"/>
                  </a:lnTo>
                  <a:cubicBezTo>
                    <a:pt x="2679" y="5687"/>
                    <a:pt x="2679" y="5642"/>
                    <a:pt x="2679" y="5602"/>
                  </a:cubicBezTo>
                  <a:cubicBezTo>
                    <a:pt x="2659" y="5582"/>
                    <a:pt x="2659" y="5562"/>
                    <a:pt x="2659" y="5562"/>
                  </a:cubicBezTo>
                  <a:lnTo>
                    <a:pt x="2659" y="5542"/>
                  </a:lnTo>
                  <a:cubicBezTo>
                    <a:pt x="2659" y="5497"/>
                    <a:pt x="2634" y="5457"/>
                    <a:pt x="2634" y="5417"/>
                  </a:cubicBezTo>
                  <a:cubicBezTo>
                    <a:pt x="2614" y="5331"/>
                    <a:pt x="2614" y="5266"/>
                    <a:pt x="2594" y="5186"/>
                  </a:cubicBezTo>
                  <a:cubicBezTo>
                    <a:pt x="2574" y="5060"/>
                    <a:pt x="2574" y="4935"/>
                    <a:pt x="2574" y="4790"/>
                  </a:cubicBezTo>
                  <a:lnTo>
                    <a:pt x="2574" y="4599"/>
                  </a:lnTo>
                  <a:lnTo>
                    <a:pt x="2594" y="4559"/>
                  </a:lnTo>
                  <a:lnTo>
                    <a:pt x="2594" y="4413"/>
                  </a:lnTo>
                  <a:cubicBezTo>
                    <a:pt x="2614" y="4308"/>
                    <a:pt x="2634" y="4223"/>
                    <a:pt x="2659" y="4118"/>
                  </a:cubicBezTo>
                  <a:cubicBezTo>
                    <a:pt x="2659" y="4037"/>
                    <a:pt x="2699" y="3952"/>
                    <a:pt x="2719" y="3867"/>
                  </a:cubicBezTo>
                  <a:lnTo>
                    <a:pt x="2759" y="3787"/>
                  </a:lnTo>
                  <a:cubicBezTo>
                    <a:pt x="2759" y="3762"/>
                    <a:pt x="2784" y="3721"/>
                    <a:pt x="2804" y="3681"/>
                  </a:cubicBezTo>
                  <a:lnTo>
                    <a:pt x="2824" y="3661"/>
                  </a:lnTo>
                  <a:lnTo>
                    <a:pt x="2824" y="3636"/>
                  </a:lnTo>
                  <a:cubicBezTo>
                    <a:pt x="2824" y="3661"/>
                    <a:pt x="2844" y="3661"/>
                    <a:pt x="2864" y="3681"/>
                  </a:cubicBezTo>
                  <a:cubicBezTo>
                    <a:pt x="2884" y="3701"/>
                    <a:pt x="2910" y="3721"/>
                    <a:pt x="2930" y="3721"/>
                  </a:cubicBezTo>
                  <a:cubicBezTo>
                    <a:pt x="2950" y="3741"/>
                    <a:pt x="2990" y="3762"/>
                    <a:pt x="3035" y="3787"/>
                  </a:cubicBezTo>
                  <a:lnTo>
                    <a:pt x="3055" y="3787"/>
                  </a:lnTo>
                  <a:lnTo>
                    <a:pt x="3055" y="3807"/>
                  </a:lnTo>
                  <a:cubicBezTo>
                    <a:pt x="3075" y="3827"/>
                    <a:pt x="3075" y="3847"/>
                    <a:pt x="3095" y="3867"/>
                  </a:cubicBezTo>
                  <a:lnTo>
                    <a:pt x="3095" y="3887"/>
                  </a:lnTo>
                  <a:cubicBezTo>
                    <a:pt x="3115" y="3912"/>
                    <a:pt x="3115" y="3932"/>
                    <a:pt x="3135" y="3952"/>
                  </a:cubicBezTo>
                  <a:lnTo>
                    <a:pt x="3160" y="3952"/>
                  </a:lnTo>
                  <a:lnTo>
                    <a:pt x="3160" y="3992"/>
                  </a:lnTo>
                  <a:lnTo>
                    <a:pt x="3200" y="4057"/>
                  </a:lnTo>
                  <a:lnTo>
                    <a:pt x="3221" y="4077"/>
                  </a:lnTo>
                  <a:cubicBezTo>
                    <a:pt x="3241" y="4118"/>
                    <a:pt x="3261" y="4183"/>
                    <a:pt x="3286" y="4223"/>
                  </a:cubicBezTo>
                  <a:cubicBezTo>
                    <a:pt x="3286" y="4243"/>
                    <a:pt x="3306" y="4263"/>
                    <a:pt x="3306" y="4288"/>
                  </a:cubicBezTo>
                  <a:cubicBezTo>
                    <a:pt x="3326" y="4348"/>
                    <a:pt x="3346" y="4388"/>
                    <a:pt x="3366" y="4454"/>
                  </a:cubicBezTo>
                  <a:cubicBezTo>
                    <a:pt x="3346" y="4454"/>
                    <a:pt x="3346" y="4474"/>
                    <a:pt x="3346" y="4474"/>
                  </a:cubicBezTo>
                  <a:lnTo>
                    <a:pt x="3346" y="4494"/>
                  </a:lnTo>
                  <a:lnTo>
                    <a:pt x="3366" y="4514"/>
                  </a:lnTo>
                  <a:lnTo>
                    <a:pt x="3366" y="4559"/>
                  </a:lnTo>
                  <a:lnTo>
                    <a:pt x="3366" y="4579"/>
                  </a:lnTo>
                  <a:lnTo>
                    <a:pt x="3366" y="4599"/>
                  </a:lnTo>
                  <a:cubicBezTo>
                    <a:pt x="3366" y="4684"/>
                    <a:pt x="3366" y="4744"/>
                    <a:pt x="3386" y="4830"/>
                  </a:cubicBezTo>
                  <a:lnTo>
                    <a:pt x="3386" y="5040"/>
                  </a:lnTo>
                  <a:lnTo>
                    <a:pt x="3386" y="5060"/>
                  </a:lnTo>
                  <a:lnTo>
                    <a:pt x="3386" y="5101"/>
                  </a:lnTo>
                  <a:lnTo>
                    <a:pt x="3386" y="5331"/>
                  </a:lnTo>
                  <a:lnTo>
                    <a:pt x="3386" y="5417"/>
                  </a:lnTo>
                  <a:cubicBezTo>
                    <a:pt x="3386" y="5497"/>
                    <a:pt x="3411" y="5582"/>
                    <a:pt x="3411" y="5667"/>
                  </a:cubicBezTo>
                  <a:lnTo>
                    <a:pt x="3411" y="5727"/>
                  </a:lnTo>
                  <a:lnTo>
                    <a:pt x="3411" y="6018"/>
                  </a:lnTo>
                  <a:lnTo>
                    <a:pt x="3411" y="6043"/>
                  </a:lnTo>
                  <a:lnTo>
                    <a:pt x="3411" y="6189"/>
                  </a:lnTo>
                  <a:lnTo>
                    <a:pt x="3411" y="6229"/>
                  </a:lnTo>
                  <a:lnTo>
                    <a:pt x="3411" y="6354"/>
                  </a:lnTo>
                  <a:cubicBezTo>
                    <a:pt x="3411" y="6354"/>
                    <a:pt x="3411" y="6374"/>
                    <a:pt x="3386" y="6374"/>
                  </a:cubicBezTo>
                  <a:lnTo>
                    <a:pt x="3386" y="6420"/>
                  </a:lnTo>
                  <a:cubicBezTo>
                    <a:pt x="3386" y="6440"/>
                    <a:pt x="3411" y="6480"/>
                    <a:pt x="3431" y="6480"/>
                  </a:cubicBezTo>
                  <a:lnTo>
                    <a:pt x="3451" y="6480"/>
                  </a:lnTo>
                  <a:cubicBezTo>
                    <a:pt x="3471" y="6480"/>
                    <a:pt x="3511" y="6480"/>
                    <a:pt x="3511" y="6460"/>
                  </a:cubicBezTo>
                  <a:cubicBezTo>
                    <a:pt x="3511" y="6440"/>
                    <a:pt x="3536" y="6420"/>
                    <a:pt x="3536" y="6394"/>
                  </a:cubicBezTo>
                  <a:cubicBezTo>
                    <a:pt x="3557" y="6334"/>
                    <a:pt x="3597" y="6294"/>
                    <a:pt x="3617" y="6229"/>
                  </a:cubicBezTo>
                  <a:cubicBezTo>
                    <a:pt x="3637" y="6209"/>
                    <a:pt x="3637" y="6189"/>
                    <a:pt x="3662" y="6169"/>
                  </a:cubicBezTo>
                  <a:lnTo>
                    <a:pt x="3682" y="6124"/>
                  </a:lnTo>
                  <a:cubicBezTo>
                    <a:pt x="3702" y="6104"/>
                    <a:pt x="3702" y="6084"/>
                    <a:pt x="3722" y="6063"/>
                  </a:cubicBezTo>
                  <a:lnTo>
                    <a:pt x="3742" y="6018"/>
                  </a:lnTo>
                  <a:lnTo>
                    <a:pt x="3762" y="5998"/>
                  </a:lnTo>
                  <a:cubicBezTo>
                    <a:pt x="3787" y="5958"/>
                    <a:pt x="3787" y="5938"/>
                    <a:pt x="3807" y="5918"/>
                  </a:cubicBezTo>
                  <a:cubicBezTo>
                    <a:pt x="3827" y="5893"/>
                    <a:pt x="3827" y="5873"/>
                    <a:pt x="3847" y="5853"/>
                  </a:cubicBezTo>
                  <a:lnTo>
                    <a:pt x="3867" y="5833"/>
                  </a:lnTo>
                  <a:cubicBezTo>
                    <a:pt x="3888" y="5853"/>
                    <a:pt x="3888" y="5853"/>
                    <a:pt x="3913" y="5873"/>
                  </a:cubicBezTo>
                  <a:lnTo>
                    <a:pt x="3933" y="5873"/>
                  </a:lnTo>
                  <a:cubicBezTo>
                    <a:pt x="3953" y="5918"/>
                    <a:pt x="3993" y="5958"/>
                    <a:pt x="4013" y="6018"/>
                  </a:cubicBezTo>
                  <a:cubicBezTo>
                    <a:pt x="4058" y="6084"/>
                    <a:pt x="4098" y="6144"/>
                    <a:pt x="4118" y="6229"/>
                  </a:cubicBezTo>
                  <a:cubicBezTo>
                    <a:pt x="4138" y="6249"/>
                    <a:pt x="4163" y="6269"/>
                    <a:pt x="4163" y="6294"/>
                  </a:cubicBezTo>
                  <a:lnTo>
                    <a:pt x="4183" y="6314"/>
                  </a:lnTo>
                  <a:lnTo>
                    <a:pt x="4183" y="6334"/>
                  </a:lnTo>
                  <a:lnTo>
                    <a:pt x="4183" y="6354"/>
                  </a:lnTo>
                  <a:cubicBezTo>
                    <a:pt x="4203" y="6374"/>
                    <a:pt x="4224" y="6394"/>
                    <a:pt x="4264" y="6394"/>
                  </a:cubicBezTo>
                  <a:cubicBezTo>
                    <a:pt x="4289" y="6394"/>
                    <a:pt x="4309" y="6394"/>
                    <a:pt x="4329" y="6374"/>
                  </a:cubicBezTo>
                  <a:cubicBezTo>
                    <a:pt x="4329" y="6334"/>
                    <a:pt x="4349" y="6294"/>
                    <a:pt x="4349" y="6269"/>
                  </a:cubicBezTo>
                  <a:lnTo>
                    <a:pt x="4349" y="6249"/>
                  </a:lnTo>
                  <a:lnTo>
                    <a:pt x="4349" y="6209"/>
                  </a:lnTo>
                  <a:lnTo>
                    <a:pt x="4349" y="6189"/>
                  </a:lnTo>
                  <a:lnTo>
                    <a:pt x="4349" y="6144"/>
                  </a:lnTo>
                  <a:lnTo>
                    <a:pt x="4369" y="6104"/>
                  </a:lnTo>
                  <a:lnTo>
                    <a:pt x="4369" y="6063"/>
                  </a:lnTo>
                  <a:cubicBezTo>
                    <a:pt x="4389" y="6043"/>
                    <a:pt x="4389" y="6018"/>
                    <a:pt x="4389" y="5998"/>
                  </a:cubicBezTo>
                  <a:lnTo>
                    <a:pt x="4389" y="5958"/>
                  </a:lnTo>
                  <a:lnTo>
                    <a:pt x="4389" y="5918"/>
                  </a:lnTo>
                  <a:cubicBezTo>
                    <a:pt x="4389" y="5833"/>
                    <a:pt x="4414" y="5748"/>
                    <a:pt x="4414" y="5687"/>
                  </a:cubicBezTo>
                  <a:lnTo>
                    <a:pt x="4414" y="5602"/>
                  </a:lnTo>
                  <a:lnTo>
                    <a:pt x="4414" y="5562"/>
                  </a:lnTo>
                  <a:lnTo>
                    <a:pt x="4414" y="5542"/>
                  </a:lnTo>
                  <a:lnTo>
                    <a:pt x="4414" y="5517"/>
                  </a:lnTo>
                  <a:lnTo>
                    <a:pt x="4414" y="5437"/>
                  </a:lnTo>
                  <a:cubicBezTo>
                    <a:pt x="4414" y="5417"/>
                    <a:pt x="4414" y="5371"/>
                    <a:pt x="4389" y="5331"/>
                  </a:cubicBezTo>
                  <a:lnTo>
                    <a:pt x="4389" y="5311"/>
                  </a:lnTo>
                  <a:cubicBezTo>
                    <a:pt x="4389" y="5266"/>
                    <a:pt x="4389" y="5246"/>
                    <a:pt x="4369" y="5206"/>
                  </a:cubicBezTo>
                  <a:cubicBezTo>
                    <a:pt x="4369" y="5186"/>
                    <a:pt x="4349" y="5166"/>
                    <a:pt x="4329" y="5141"/>
                  </a:cubicBezTo>
                  <a:cubicBezTo>
                    <a:pt x="4329" y="5121"/>
                    <a:pt x="4309" y="5121"/>
                    <a:pt x="4289" y="5101"/>
                  </a:cubicBezTo>
                  <a:lnTo>
                    <a:pt x="4289" y="5101"/>
                  </a:lnTo>
                  <a:cubicBezTo>
                    <a:pt x="4329" y="5121"/>
                    <a:pt x="4369" y="5141"/>
                    <a:pt x="4389" y="5166"/>
                  </a:cubicBezTo>
                  <a:lnTo>
                    <a:pt x="4414" y="5166"/>
                  </a:lnTo>
                  <a:lnTo>
                    <a:pt x="4434" y="5186"/>
                  </a:lnTo>
                  <a:cubicBezTo>
                    <a:pt x="4514" y="5226"/>
                    <a:pt x="4580" y="5266"/>
                    <a:pt x="4685" y="5311"/>
                  </a:cubicBezTo>
                  <a:cubicBezTo>
                    <a:pt x="4725" y="5311"/>
                    <a:pt x="4790" y="5331"/>
                    <a:pt x="4830" y="5331"/>
                  </a:cubicBezTo>
                  <a:lnTo>
                    <a:pt x="5247" y="5331"/>
                  </a:lnTo>
                  <a:cubicBezTo>
                    <a:pt x="5332" y="5331"/>
                    <a:pt x="5417" y="5311"/>
                    <a:pt x="5543" y="5291"/>
                  </a:cubicBezTo>
                  <a:cubicBezTo>
                    <a:pt x="5643" y="5266"/>
                    <a:pt x="5728" y="5246"/>
                    <a:pt x="5813" y="5206"/>
                  </a:cubicBezTo>
                  <a:cubicBezTo>
                    <a:pt x="5853" y="5186"/>
                    <a:pt x="5894" y="5166"/>
                    <a:pt x="5939" y="5141"/>
                  </a:cubicBezTo>
                  <a:cubicBezTo>
                    <a:pt x="5979" y="5101"/>
                    <a:pt x="6019" y="5081"/>
                    <a:pt x="6064" y="5060"/>
                  </a:cubicBezTo>
                  <a:cubicBezTo>
                    <a:pt x="6144" y="4995"/>
                    <a:pt x="6210" y="4935"/>
                    <a:pt x="6295" y="4870"/>
                  </a:cubicBezTo>
                  <a:cubicBezTo>
                    <a:pt x="6315" y="4830"/>
                    <a:pt x="6355" y="4790"/>
                    <a:pt x="6375" y="4765"/>
                  </a:cubicBezTo>
                  <a:cubicBezTo>
                    <a:pt x="6395" y="4724"/>
                    <a:pt x="6440" y="4704"/>
                    <a:pt x="6460" y="4684"/>
                  </a:cubicBezTo>
                  <a:cubicBezTo>
                    <a:pt x="6520" y="4619"/>
                    <a:pt x="6586" y="4539"/>
                    <a:pt x="6646" y="4454"/>
                  </a:cubicBezTo>
                  <a:cubicBezTo>
                    <a:pt x="6691" y="4388"/>
                    <a:pt x="6751" y="4328"/>
                    <a:pt x="6796" y="4243"/>
                  </a:cubicBezTo>
                  <a:cubicBezTo>
                    <a:pt x="6836" y="4163"/>
                    <a:pt x="6877" y="4077"/>
                    <a:pt x="6897" y="3992"/>
                  </a:cubicBezTo>
                  <a:cubicBezTo>
                    <a:pt x="6922" y="3952"/>
                    <a:pt x="6942" y="3912"/>
                    <a:pt x="6962" y="3847"/>
                  </a:cubicBezTo>
                  <a:cubicBezTo>
                    <a:pt x="6982" y="3807"/>
                    <a:pt x="6982" y="3762"/>
                    <a:pt x="7002" y="3721"/>
                  </a:cubicBezTo>
                  <a:cubicBezTo>
                    <a:pt x="7022" y="3681"/>
                    <a:pt x="7047" y="3636"/>
                    <a:pt x="7067" y="3596"/>
                  </a:cubicBezTo>
                  <a:cubicBezTo>
                    <a:pt x="7067" y="3576"/>
                    <a:pt x="7087" y="3536"/>
                    <a:pt x="7107" y="3491"/>
                  </a:cubicBezTo>
                  <a:cubicBezTo>
                    <a:pt x="7127" y="3410"/>
                    <a:pt x="7172" y="3325"/>
                    <a:pt x="7213" y="3240"/>
                  </a:cubicBezTo>
                  <a:cubicBezTo>
                    <a:pt x="7213" y="3220"/>
                    <a:pt x="7233" y="3180"/>
                    <a:pt x="7233" y="3160"/>
                  </a:cubicBezTo>
                  <a:lnTo>
                    <a:pt x="7253" y="3135"/>
                  </a:lnTo>
                  <a:lnTo>
                    <a:pt x="7253" y="3094"/>
                  </a:lnTo>
                  <a:cubicBezTo>
                    <a:pt x="7273" y="3074"/>
                    <a:pt x="7273" y="3034"/>
                    <a:pt x="7298" y="2989"/>
                  </a:cubicBezTo>
                  <a:cubicBezTo>
                    <a:pt x="7318" y="2909"/>
                    <a:pt x="7318" y="2824"/>
                    <a:pt x="7318" y="2738"/>
                  </a:cubicBezTo>
                  <a:lnTo>
                    <a:pt x="7318" y="2698"/>
                  </a:lnTo>
                  <a:lnTo>
                    <a:pt x="7318" y="2613"/>
                  </a:lnTo>
                  <a:lnTo>
                    <a:pt x="7318" y="2553"/>
                  </a:lnTo>
                  <a:lnTo>
                    <a:pt x="7318" y="2533"/>
                  </a:lnTo>
                  <a:lnTo>
                    <a:pt x="7318" y="2508"/>
                  </a:lnTo>
                  <a:lnTo>
                    <a:pt x="7318" y="2468"/>
                  </a:lnTo>
                  <a:lnTo>
                    <a:pt x="7318" y="2448"/>
                  </a:lnTo>
                  <a:cubicBezTo>
                    <a:pt x="7298" y="2427"/>
                    <a:pt x="7273" y="2407"/>
                    <a:pt x="7253" y="2407"/>
                  </a:cubicBezTo>
                  <a:cubicBezTo>
                    <a:pt x="7253" y="2342"/>
                    <a:pt x="7253" y="2302"/>
                    <a:pt x="7273" y="2237"/>
                  </a:cubicBezTo>
                  <a:lnTo>
                    <a:pt x="7273" y="2177"/>
                  </a:lnTo>
                  <a:lnTo>
                    <a:pt x="7273" y="2112"/>
                  </a:lnTo>
                  <a:lnTo>
                    <a:pt x="7273" y="2091"/>
                  </a:lnTo>
                  <a:cubicBezTo>
                    <a:pt x="7298" y="2051"/>
                    <a:pt x="7298" y="2006"/>
                    <a:pt x="7298" y="1966"/>
                  </a:cubicBezTo>
                  <a:lnTo>
                    <a:pt x="7298" y="1735"/>
                  </a:lnTo>
                  <a:cubicBezTo>
                    <a:pt x="7298" y="1695"/>
                    <a:pt x="7273" y="1675"/>
                    <a:pt x="7253" y="1675"/>
                  </a:cubicBezTo>
                  <a:lnTo>
                    <a:pt x="7233" y="1655"/>
                  </a:lnTo>
                  <a:cubicBezTo>
                    <a:pt x="7233" y="1630"/>
                    <a:pt x="7233" y="1610"/>
                    <a:pt x="7213" y="1610"/>
                  </a:cubicBezTo>
                  <a:lnTo>
                    <a:pt x="7213" y="1570"/>
                  </a:lnTo>
                  <a:cubicBezTo>
                    <a:pt x="7193" y="1550"/>
                    <a:pt x="7193" y="1530"/>
                    <a:pt x="7193" y="1505"/>
                  </a:cubicBezTo>
                  <a:cubicBezTo>
                    <a:pt x="7172" y="1465"/>
                    <a:pt x="7147" y="1445"/>
                    <a:pt x="7127" y="1404"/>
                  </a:cubicBezTo>
                  <a:cubicBezTo>
                    <a:pt x="7107" y="1359"/>
                    <a:pt x="7087" y="1319"/>
                    <a:pt x="7047" y="1279"/>
                  </a:cubicBezTo>
                  <a:cubicBezTo>
                    <a:pt x="7002" y="1214"/>
                    <a:pt x="6962" y="1174"/>
                    <a:pt x="6942" y="1129"/>
                  </a:cubicBezTo>
                  <a:cubicBezTo>
                    <a:pt x="6897" y="1088"/>
                    <a:pt x="6857" y="1048"/>
                    <a:pt x="6816" y="1003"/>
                  </a:cubicBezTo>
                  <a:cubicBezTo>
                    <a:pt x="6751" y="983"/>
                    <a:pt x="6711" y="943"/>
                    <a:pt x="6646" y="923"/>
                  </a:cubicBezTo>
                  <a:cubicBezTo>
                    <a:pt x="6606" y="903"/>
                    <a:pt x="6586" y="903"/>
                    <a:pt x="6520" y="878"/>
                  </a:cubicBezTo>
                  <a:cubicBezTo>
                    <a:pt x="6500" y="858"/>
                    <a:pt x="6460" y="858"/>
                    <a:pt x="6420" y="858"/>
                  </a:cubicBezTo>
                  <a:lnTo>
                    <a:pt x="6375" y="858"/>
                  </a:lnTo>
                  <a:lnTo>
                    <a:pt x="6355" y="878"/>
                  </a:lnTo>
                  <a:cubicBezTo>
                    <a:pt x="6335" y="878"/>
                    <a:pt x="6315" y="878"/>
                    <a:pt x="6295" y="903"/>
                  </a:cubicBezTo>
                  <a:lnTo>
                    <a:pt x="6270" y="923"/>
                  </a:lnTo>
                  <a:lnTo>
                    <a:pt x="6124" y="923"/>
                  </a:lnTo>
                  <a:cubicBezTo>
                    <a:pt x="6064" y="943"/>
                    <a:pt x="5979" y="963"/>
                    <a:pt x="5919" y="983"/>
                  </a:cubicBezTo>
                  <a:cubicBezTo>
                    <a:pt x="5874" y="1003"/>
                    <a:pt x="5813" y="1028"/>
                    <a:pt x="5768" y="1048"/>
                  </a:cubicBezTo>
                  <a:lnTo>
                    <a:pt x="5728" y="1068"/>
                  </a:lnTo>
                  <a:lnTo>
                    <a:pt x="5708" y="1088"/>
                  </a:lnTo>
                  <a:cubicBezTo>
                    <a:pt x="5668" y="1108"/>
                    <a:pt x="5623" y="1129"/>
                    <a:pt x="5583" y="1154"/>
                  </a:cubicBezTo>
                  <a:cubicBezTo>
                    <a:pt x="5563" y="1154"/>
                    <a:pt x="5543" y="1174"/>
                    <a:pt x="5497" y="1194"/>
                  </a:cubicBezTo>
                  <a:cubicBezTo>
                    <a:pt x="5497" y="1194"/>
                    <a:pt x="5477" y="1214"/>
                    <a:pt x="5457" y="1214"/>
                  </a:cubicBezTo>
                  <a:cubicBezTo>
                    <a:pt x="5437" y="1234"/>
                    <a:pt x="5417" y="1254"/>
                    <a:pt x="5417" y="1254"/>
                  </a:cubicBezTo>
                  <a:lnTo>
                    <a:pt x="5392" y="1279"/>
                  </a:lnTo>
                  <a:cubicBezTo>
                    <a:pt x="5372" y="1279"/>
                    <a:pt x="5352" y="1299"/>
                    <a:pt x="5332" y="1299"/>
                  </a:cubicBezTo>
                  <a:cubicBezTo>
                    <a:pt x="5332" y="1319"/>
                    <a:pt x="5312" y="1319"/>
                    <a:pt x="5292" y="1339"/>
                  </a:cubicBezTo>
                  <a:lnTo>
                    <a:pt x="5227" y="1359"/>
                  </a:lnTo>
                  <a:cubicBezTo>
                    <a:pt x="5186" y="1404"/>
                    <a:pt x="5121" y="1445"/>
                    <a:pt x="5081" y="1465"/>
                  </a:cubicBezTo>
                  <a:lnTo>
                    <a:pt x="4996" y="1530"/>
                  </a:lnTo>
                  <a:cubicBezTo>
                    <a:pt x="4956" y="1550"/>
                    <a:pt x="4916" y="1570"/>
                    <a:pt x="4891" y="1590"/>
                  </a:cubicBezTo>
                  <a:cubicBezTo>
                    <a:pt x="4850" y="1610"/>
                    <a:pt x="4830" y="1630"/>
                    <a:pt x="4810" y="1655"/>
                  </a:cubicBezTo>
                  <a:lnTo>
                    <a:pt x="4765" y="1675"/>
                  </a:lnTo>
                  <a:cubicBezTo>
                    <a:pt x="4745" y="1695"/>
                    <a:pt x="4705" y="1715"/>
                    <a:pt x="4665" y="1735"/>
                  </a:cubicBezTo>
                  <a:lnTo>
                    <a:pt x="4640" y="1755"/>
                  </a:lnTo>
                  <a:cubicBezTo>
                    <a:pt x="4620" y="1781"/>
                    <a:pt x="4600" y="1781"/>
                    <a:pt x="4560" y="1801"/>
                  </a:cubicBezTo>
                  <a:lnTo>
                    <a:pt x="4560" y="1821"/>
                  </a:lnTo>
                  <a:lnTo>
                    <a:pt x="4539" y="1821"/>
                  </a:lnTo>
                  <a:lnTo>
                    <a:pt x="4514" y="1841"/>
                  </a:lnTo>
                  <a:cubicBezTo>
                    <a:pt x="4494" y="1841"/>
                    <a:pt x="4494" y="1861"/>
                    <a:pt x="4474" y="1881"/>
                  </a:cubicBezTo>
                  <a:cubicBezTo>
                    <a:pt x="4434" y="1906"/>
                    <a:pt x="4414" y="1926"/>
                    <a:pt x="4389" y="1946"/>
                  </a:cubicBezTo>
                  <a:lnTo>
                    <a:pt x="4369" y="1966"/>
                  </a:lnTo>
                  <a:cubicBezTo>
                    <a:pt x="4349" y="1966"/>
                    <a:pt x="4329" y="1986"/>
                    <a:pt x="4309" y="2006"/>
                  </a:cubicBezTo>
                  <a:lnTo>
                    <a:pt x="4289" y="2006"/>
                  </a:lnTo>
                  <a:cubicBezTo>
                    <a:pt x="4244" y="2006"/>
                    <a:pt x="4203" y="1986"/>
                    <a:pt x="4163" y="1986"/>
                  </a:cubicBezTo>
                  <a:lnTo>
                    <a:pt x="4118" y="1986"/>
                  </a:lnTo>
                  <a:cubicBezTo>
                    <a:pt x="4058" y="1966"/>
                    <a:pt x="4013" y="1966"/>
                    <a:pt x="3953" y="1966"/>
                  </a:cubicBezTo>
                  <a:lnTo>
                    <a:pt x="3913" y="1966"/>
                  </a:lnTo>
                  <a:lnTo>
                    <a:pt x="3888" y="1946"/>
                  </a:lnTo>
                  <a:cubicBezTo>
                    <a:pt x="3847" y="1946"/>
                    <a:pt x="3787" y="1946"/>
                    <a:pt x="3722" y="1926"/>
                  </a:cubicBezTo>
                  <a:lnTo>
                    <a:pt x="3637" y="1926"/>
                  </a:lnTo>
                  <a:cubicBezTo>
                    <a:pt x="3557" y="1906"/>
                    <a:pt x="3491" y="1906"/>
                    <a:pt x="3411" y="1881"/>
                  </a:cubicBezTo>
                  <a:lnTo>
                    <a:pt x="3366" y="1881"/>
                  </a:lnTo>
                  <a:cubicBezTo>
                    <a:pt x="3326" y="1861"/>
                    <a:pt x="3286" y="1861"/>
                    <a:pt x="3241" y="1861"/>
                  </a:cubicBezTo>
                  <a:lnTo>
                    <a:pt x="3221" y="1841"/>
                  </a:lnTo>
                  <a:lnTo>
                    <a:pt x="3180" y="1841"/>
                  </a:lnTo>
                  <a:cubicBezTo>
                    <a:pt x="3160" y="1821"/>
                    <a:pt x="3135" y="1821"/>
                    <a:pt x="3115" y="1821"/>
                  </a:cubicBezTo>
                  <a:lnTo>
                    <a:pt x="3095" y="1801"/>
                  </a:lnTo>
                  <a:lnTo>
                    <a:pt x="2950" y="1801"/>
                  </a:lnTo>
                  <a:cubicBezTo>
                    <a:pt x="2950" y="1821"/>
                    <a:pt x="2930" y="1821"/>
                    <a:pt x="2930" y="1841"/>
                  </a:cubicBezTo>
                  <a:lnTo>
                    <a:pt x="2910" y="1801"/>
                  </a:lnTo>
                  <a:lnTo>
                    <a:pt x="2910" y="1781"/>
                  </a:lnTo>
                  <a:lnTo>
                    <a:pt x="2910" y="1755"/>
                  </a:lnTo>
                  <a:cubicBezTo>
                    <a:pt x="2884" y="1715"/>
                    <a:pt x="2864" y="1695"/>
                    <a:pt x="2864" y="1675"/>
                  </a:cubicBezTo>
                  <a:lnTo>
                    <a:pt x="2844" y="1610"/>
                  </a:lnTo>
                  <a:cubicBezTo>
                    <a:pt x="2844" y="1590"/>
                    <a:pt x="2824" y="1550"/>
                    <a:pt x="2824" y="1530"/>
                  </a:cubicBezTo>
                  <a:cubicBezTo>
                    <a:pt x="2804" y="1485"/>
                    <a:pt x="2784" y="1465"/>
                    <a:pt x="2784" y="1445"/>
                  </a:cubicBezTo>
                  <a:lnTo>
                    <a:pt x="2759" y="1404"/>
                  </a:lnTo>
                  <a:lnTo>
                    <a:pt x="2739" y="1359"/>
                  </a:lnTo>
                  <a:lnTo>
                    <a:pt x="2739" y="1339"/>
                  </a:lnTo>
                  <a:cubicBezTo>
                    <a:pt x="2719" y="1319"/>
                    <a:pt x="2719" y="1299"/>
                    <a:pt x="2719" y="1279"/>
                  </a:cubicBezTo>
                  <a:cubicBezTo>
                    <a:pt x="2699" y="1214"/>
                    <a:pt x="2659" y="1174"/>
                    <a:pt x="2634" y="1129"/>
                  </a:cubicBezTo>
                  <a:cubicBezTo>
                    <a:pt x="2574" y="1003"/>
                    <a:pt x="2508" y="903"/>
                    <a:pt x="2448" y="798"/>
                  </a:cubicBezTo>
                  <a:cubicBezTo>
                    <a:pt x="2408" y="752"/>
                    <a:pt x="2383" y="712"/>
                    <a:pt x="2343" y="692"/>
                  </a:cubicBezTo>
                  <a:lnTo>
                    <a:pt x="2323" y="652"/>
                  </a:lnTo>
                  <a:cubicBezTo>
                    <a:pt x="2283" y="587"/>
                    <a:pt x="2238" y="547"/>
                    <a:pt x="2197" y="482"/>
                  </a:cubicBezTo>
                  <a:cubicBezTo>
                    <a:pt x="2177" y="482"/>
                    <a:pt x="2177" y="482"/>
                    <a:pt x="2177" y="462"/>
                  </a:cubicBezTo>
                  <a:cubicBezTo>
                    <a:pt x="2132" y="421"/>
                    <a:pt x="2092" y="376"/>
                    <a:pt x="2052" y="316"/>
                  </a:cubicBezTo>
                  <a:cubicBezTo>
                    <a:pt x="2007" y="296"/>
                    <a:pt x="1967" y="251"/>
                    <a:pt x="1907" y="211"/>
                  </a:cubicBezTo>
                  <a:cubicBezTo>
                    <a:pt x="1861" y="191"/>
                    <a:pt x="1841" y="171"/>
                    <a:pt x="1801" y="171"/>
                  </a:cubicBezTo>
                  <a:lnTo>
                    <a:pt x="1781" y="151"/>
                  </a:lnTo>
                  <a:cubicBezTo>
                    <a:pt x="1736" y="126"/>
                    <a:pt x="1696" y="105"/>
                    <a:pt x="1656" y="85"/>
                  </a:cubicBezTo>
                  <a:cubicBezTo>
                    <a:pt x="1571" y="45"/>
                    <a:pt x="1485" y="25"/>
                    <a:pt x="1380" y="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5" name="Google Shape;1075;p41"/>
            <p:cNvSpPr/>
            <p:nvPr/>
          </p:nvSpPr>
          <p:spPr>
            <a:xfrm>
              <a:off x="385700" y="2645686"/>
              <a:ext cx="329504" cy="240822"/>
            </a:xfrm>
            <a:custGeom>
              <a:avLst/>
              <a:gdLst/>
              <a:ahLst/>
              <a:cxnLst/>
              <a:rect l="l" t="t" r="r" b="b"/>
              <a:pathLst>
                <a:path w="11496" h="8402" extrusionOk="0">
                  <a:moveTo>
                    <a:pt x="1946" y="1"/>
                  </a:moveTo>
                  <a:cubicBezTo>
                    <a:pt x="1901" y="1"/>
                    <a:pt x="1861" y="21"/>
                    <a:pt x="1841" y="66"/>
                  </a:cubicBezTo>
                  <a:lnTo>
                    <a:pt x="1756" y="66"/>
                  </a:lnTo>
                  <a:cubicBezTo>
                    <a:pt x="1671" y="66"/>
                    <a:pt x="1570" y="66"/>
                    <a:pt x="1485" y="86"/>
                  </a:cubicBezTo>
                  <a:cubicBezTo>
                    <a:pt x="1400" y="106"/>
                    <a:pt x="1320" y="126"/>
                    <a:pt x="1214" y="146"/>
                  </a:cubicBezTo>
                  <a:cubicBezTo>
                    <a:pt x="1004" y="211"/>
                    <a:pt x="818" y="272"/>
                    <a:pt x="668" y="357"/>
                  </a:cubicBezTo>
                  <a:cubicBezTo>
                    <a:pt x="567" y="417"/>
                    <a:pt x="482" y="462"/>
                    <a:pt x="397" y="542"/>
                  </a:cubicBezTo>
                  <a:cubicBezTo>
                    <a:pt x="337" y="608"/>
                    <a:pt x="251" y="693"/>
                    <a:pt x="191" y="793"/>
                  </a:cubicBezTo>
                  <a:cubicBezTo>
                    <a:pt x="106" y="899"/>
                    <a:pt x="66" y="1004"/>
                    <a:pt x="41" y="1089"/>
                  </a:cubicBezTo>
                  <a:cubicBezTo>
                    <a:pt x="1" y="1194"/>
                    <a:pt x="1" y="1320"/>
                    <a:pt x="21" y="1445"/>
                  </a:cubicBezTo>
                  <a:cubicBezTo>
                    <a:pt x="21" y="1485"/>
                    <a:pt x="41" y="1546"/>
                    <a:pt x="66" y="1611"/>
                  </a:cubicBezTo>
                  <a:cubicBezTo>
                    <a:pt x="106" y="1651"/>
                    <a:pt x="126" y="1696"/>
                    <a:pt x="166" y="1736"/>
                  </a:cubicBezTo>
                  <a:cubicBezTo>
                    <a:pt x="211" y="1776"/>
                    <a:pt x="251" y="1821"/>
                    <a:pt x="317" y="1861"/>
                  </a:cubicBezTo>
                  <a:cubicBezTo>
                    <a:pt x="357" y="1902"/>
                    <a:pt x="377" y="1922"/>
                    <a:pt x="417" y="1947"/>
                  </a:cubicBezTo>
                  <a:cubicBezTo>
                    <a:pt x="482" y="1987"/>
                    <a:pt x="567" y="2027"/>
                    <a:pt x="607" y="2047"/>
                  </a:cubicBezTo>
                  <a:cubicBezTo>
                    <a:pt x="648" y="2072"/>
                    <a:pt x="693" y="2072"/>
                    <a:pt x="713" y="2092"/>
                  </a:cubicBezTo>
                  <a:cubicBezTo>
                    <a:pt x="818" y="2152"/>
                    <a:pt x="918" y="2197"/>
                    <a:pt x="1004" y="2218"/>
                  </a:cubicBezTo>
                  <a:cubicBezTo>
                    <a:pt x="1089" y="2258"/>
                    <a:pt x="1214" y="2278"/>
                    <a:pt x="1294" y="2298"/>
                  </a:cubicBezTo>
                  <a:cubicBezTo>
                    <a:pt x="1400" y="2323"/>
                    <a:pt x="1505" y="2343"/>
                    <a:pt x="1590" y="2343"/>
                  </a:cubicBezTo>
                  <a:lnTo>
                    <a:pt x="1651" y="2343"/>
                  </a:lnTo>
                  <a:cubicBezTo>
                    <a:pt x="1736" y="2343"/>
                    <a:pt x="1841" y="2343"/>
                    <a:pt x="1921" y="2323"/>
                  </a:cubicBezTo>
                  <a:cubicBezTo>
                    <a:pt x="2027" y="2323"/>
                    <a:pt x="2112" y="2298"/>
                    <a:pt x="2217" y="2278"/>
                  </a:cubicBezTo>
                  <a:lnTo>
                    <a:pt x="2298" y="2278"/>
                  </a:lnTo>
                  <a:cubicBezTo>
                    <a:pt x="2298" y="2278"/>
                    <a:pt x="2298" y="2298"/>
                    <a:pt x="2323" y="2298"/>
                  </a:cubicBezTo>
                  <a:lnTo>
                    <a:pt x="2343" y="2298"/>
                  </a:lnTo>
                  <a:lnTo>
                    <a:pt x="2343" y="2323"/>
                  </a:lnTo>
                  <a:cubicBezTo>
                    <a:pt x="2343" y="2323"/>
                    <a:pt x="2343" y="2343"/>
                    <a:pt x="2363" y="2343"/>
                  </a:cubicBezTo>
                  <a:cubicBezTo>
                    <a:pt x="2363" y="2383"/>
                    <a:pt x="2363" y="2423"/>
                    <a:pt x="2383" y="2468"/>
                  </a:cubicBezTo>
                  <a:lnTo>
                    <a:pt x="2383" y="2614"/>
                  </a:lnTo>
                  <a:lnTo>
                    <a:pt x="2403" y="2779"/>
                  </a:lnTo>
                  <a:lnTo>
                    <a:pt x="2403" y="2925"/>
                  </a:lnTo>
                  <a:lnTo>
                    <a:pt x="2423" y="2970"/>
                  </a:lnTo>
                  <a:cubicBezTo>
                    <a:pt x="2423" y="3050"/>
                    <a:pt x="2423" y="3135"/>
                    <a:pt x="2448" y="3221"/>
                  </a:cubicBezTo>
                  <a:cubicBezTo>
                    <a:pt x="2448" y="3301"/>
                    <a:pt x="2468" y="3406"/>
                    <a:pt x="2488" y="3491"/>
                  </a:cubicBezTo>
                  <a:cubicBezTo>
                    <a:pt x="2488" y="3552"/>
                    <a:pt x="2508" y="3617"/>
                    <a:pt x="2528" y="3677"/>
                  </a:cubicBezTo>
                  <a:cubicBezTo>
                    <a:pt x="2528" y="3742"/>
                    <a:pt x="2548" y="3802"/>
                    <a:pt x="2573" y="3847"/>
                  </a:cubicBezTo>
                  <a:cubicBezTo>
                    <a:pt x="2573" y="3908"/>
                    <a:pt x="2593" y="3973"/>
                    <a:pt x="2613" y="4033"/>
                  </a:cubicBezTo>
                  <a:lnTo>
                    <a:pt x="2613" y="4053"/>
                  </a:lnTo>
                  <a:cubicBezTo>
                    <a:pt x="2613" y="4098"/>
                    <a:pt x="2634" y="4158"/>
                    <a:pt x="2634" y="4204"/>
                  </a:cubicBezTo>
                  <a:lnTo>
                    <a:pt x="2634" y="4304"/>
                  </a:lnTo>
                  <a:cubicBezTo>
                    <a:pt x="2613" y="4349"/>
                    <a:pt x="2593" y="4389"/>
                    <a:pt x="2573" y="4429"/>
                  </a:cubicBezTo>
                  <a:cubicBezTo>
                    <a:pt x="2573" y="4474"/>
                    <a:pt x="2548" y="4514"/>
                    <a:pt x="2528" y="4535"/>
                  </a:cubicBezTo>
                  <a:lnTo>
                    <a:pt x="2528" y="4580"/>
                  </a:lnTo>
                  <a:cubicBezTo>
                    <a:pt x="2508" y="4620"/>
                    <a:pt x="2488" y="4660"/>
                    <a:pt x="2468" y="4725"/>
                  </a:cubicBezTo>
                  <a:cubicBezTo>
                    <a:pt x="2448" y="4785"/>
                    <a:pt x="2448" y="4830"/>
                    <a:pt x="2423" y="4891"/>
                  </a:cubicBezTo>
                  <a:cubicBezTo>
                    <a:pt x="2403" y="5016"/>
                    <a:pt x="2383" y="5121"/>
                    <a:pt x="2383" y="5227"/>
                  </a:cubicBezTo>
                  <a:lnTo>
                    <a:pt x="2383" y="5247"/>
                  </a:lnTo>
                  <a:cubicBezTo>
                    <a:pt x="2363" y="5352"/>
                    <a:pt x="2363" y="5432"/>
                    <a:pt x="2343" y="5538"/>
                  </a:cubicBezTo>
                  <a:cubicBezTo>
                    <a:pt x="2343" y="5683"/>
                    <a:pt x="2323" y="5788"/>
                    <a:pt x="2323" y="5894"/>
                  </a:cubicBezTo>
                  <a:cubicBezTo>
                    <a:pt x="2323" y="5979"/>
                    <a:pt x="2343" y="6059"/>
                    <a:pt x="2343" y="6144"/>
                  </a:cubicBezTo>
                  <a:lnTo>
                    <a:pt x="2343" y="6250"/>
                  </a:lnTo>
                  <a:lnTo>
                    <a:pt x="2343" y="6290"/>
                  </a:lnTo>
                  <a:cubicBezTo>
                    <a:pt x="2343" y="6375"/>
                    <a:pt x="2363" y="6480"/>
                    <a:pt x="2363" y="6586"/>
                  </a:cubicBezTo>
                  <a:cubicBezTo>
                    <a:pt x="2363" y="6606"/>
                    <a:pt x="2383" y="6626"/>
                    <a:pt x="2383" y="6666"/>
                  </a:cubicBezTo>
                  <a:lnTo>
                    <a:pt x="2383" y="6731"/>
                  </a:lnTo>
                  <a:lnTo>
                    <a:pt x="2403" y="6811"/>
                  </a:lnTo>
                  <a:lnTo>
                    <a:pt x="2423" y="6897"/>
                  </a:lnTo>
                  <a:cubicBezTo>
                    <a:pt x="2448" y="7002"/>
                    <a:pt x="2468" y="7107"/>
                    <a:pt x="2488" y="7213"/>
                  </a:cubicBezTo>
                  <a:cubicBezTo>
                    <a:pt x="2528" y="7313"/>
                    <a:pt x="2548" y="7438"/>
                    <a:pt x="2593" y="7544"/>
                  </a:cubicBezTo>
                  <a:cubicBezTo>
                    <a:pt x="2634" y="7649"/>
                    <a:pt x="2674" y="7734"/>
                    <a:pt x="2739" y="7814"/>
                  </a:cubicBezTo>
                  <a:cubicBezTo>
                    <a:pt x="2779" y="7900"/>
                    <a:pt x="2844" y="7985"/>
                    <a:pt x="2924" y="8065"/>
                  </a:cubicBezTo>
                  <a:cubicBezTo>
                    <a:pt x="2949" y="8090"/>
                    <a:pt x="2990" y="8110"/>
                    <a:pt x="3010" y="8130"/>
                  </a:cubicBezTo>
                  <a:lnTo>
                    <a:pt x="3030" y="8150"/>
                  </a:lnTo>
                  <a:lnTo>
                    <a:pt x="3050" y="8171"/>
                  </a:lnTo>
                  <a:lnTo>
                    <a:pt x="3075" y="8191"/>
                  </a:lnTo>
                  <a:cubicBezTo>
                    <a:pt x="3095" y="8216"/>
                    <a:pt x="3135" y="8236"/>
                    <a:pt x="3155" y="8256"/>
                  </a:cubicBezTo>
                  <a:cubicBezTo>
                    <a:pt x="3200" y="8276"/>
                    <a:pt x="3260" y="8296"/>
                    <a:pt x="3301" y="8316"/>
                  </a:cubicBezTo>
                  <a:cubicBezTo>
                    <a:pt x="3346" y="8341"/>
                    <a:pt x="3386" y="8341"/>
                    <a:pt x="3406" y="8361"/>
                  </a:cubicBezTo>
                  <a:lnTo>
                    <a:pt x="3451" y="8361"/>
                  </a:lnTo>
                  <a:cubicBezTo>
                    <a:pt x="3511" y="8401"/>
                    <a:pt x="3551" y="8401"/>
                    <a:pt x="3617" y="8401"/>
                  </a:cubicBezTo>
                  <a:lnTo>
                    <a:pt x="3782" y="8401"/>
                  </a:lnTo>
                  <a:lnTo>
                    <a:pt x="3802" y="8381"/>
                  </a:lnTo>
                  <a:lnTo>
                    <a:pt x="3847" y="8381"/>
                  </a:lnTo>
                  <a:cubicBezTo>
                    <a:pt x="3887" y="8381"/>
                    <a:pt x="3907" y="8381"/>
                    <a:pt x="3953" y="8361"/>
                  </a:cubicBezTo>
                  <a:cubicBezTo>
                    <a:pt x="3993" y="8361"/>
                    <a:pt x="4033" y="8341"/>
                    <a:pt x="4118" y="8316"/>
                  </a:cubicBezTo>
                  <a:cubicBezTo>
                    <a:pt x="4158" y="8296"/>
                    <a:pt x="4178" y="8276"/>
                    <a:pt x="4243" y="8256"/>
                  </a:cubicBezTo>
                  <a:cubicBezTo>
                    <a:pt x="4284" y="8216"/>
                    <a:pt x="4329" y="8191"/>
                    <a:pt x="4369" y="8171"/>
                  </a:cubicBezTo>
                  <a:lnTo>
                    <a:pt x="4389" y="8150"/>
                  </a:lnTo>
                  <a:lnTo>
                    <a:pt x="4409" y="8130"/>
                  </a:lnTo>
                  <a:lnTo>
                    <a:pt x="4429" y="8130"/>
                  </a:lnTo>
                  <a:cubicBezTo>
                    <a:pt x="4454" y="8110"/>
                    <a:pt x="4474" y="8110"/>
                    <a:pt x="4494" y="8090"/>
                  </a:cubicBezTo>
                  <a:cubicBezTo>
                    <a:pt x="4534" y="8065"/>
                    <a:pt x="4554" y="8045"/>
                    <a:pt x="4599" y="8025"/>
                  </a:cubicBezTo>
                  <a:lnTo>
                    <a:pt x="4640" y="7985"/>
                  </a:lnTo>
                  <a:cubicBezTo>
                    <a:pt x="4725" y="7940"/>
                    <a:pt x="4805" y="7880"/>
                    <a:pt x="4870" y="7794"/>
                  </a:cubicBezTo>
                  <a:cubicBezTo>
                    <a:pt x="4910" y="7754"/>
                    <a:pt x="4956" y="7714"/>
                    <a:pt x="4976" y="7669"/>
                  </a:cubicBezTo>
                  <a:cubicBezTo>
                    <a:pt x="5016" y="7609"/>
                    <a:pt x="5036" y="7564"/>
                    <a:pt x="5056" y="7524"/>
                  </a:cubicBezTo>
                  <a:cubicBezTo>
                    <a:pt x="5081" y="7438"/>
                    <a:pt x="5081" y="7398"/>
                    <a:pt x="5101" y="7338"/>
                  </a:cubicBezTo>
                  <a:cubicBezTo>
                    <a:pt x="5101" y="7293"/>
                    <a:pt x="5101" y="7253"/>
                    <a:pt x="5081" y="7213"/>
                  </a:cubicBezTo>
                  <a:lnTo>
                    <a:pt x="5081" y="7147"/>
                  </a:lnTo>
                  <a:cubicBezTo>
                    <a:pt x="5081" y="7062"/>
                    <a:pt x="5056" y="6962"/>
                    <a:pt x="5056" y="6877"/>
                  </a:cubicBezTo>
                  <a:lnTo>
                    <a:pt x="5036" y="6837"/>
                  </a:lnTo>
                  <a:cubicBezTo>
                    <a:pt x="5036" y="6731"/>
                    <a:pt x="5016" y="6646"/>
                    <a:pt x="4996" y="6541"/>
                  </a:cubicBezTo>
                  <a:cubicBezTo>
                    <a:pt x="4976" y="6415"/>
                    <a:pt x="4956" y="6310"/>
                    <a:pt x="4930" y="6210"/>
                  </a:cubicBezTo>
                  <a:lnTo>
                    <a:pt x="4930" y="6144"/>
                  </a:lnTo>
                  <a:cubicBezTo>
                    <a:pt x="4910" y="6059"/>
                    <a:pt x="4890" y="5979"/>
                    <a:pt x="4870" y="5894"/>
                  </a:cubicBezTo>
                  <a:lnTo>
                    <a:pt x="4850" y="5808"/>
                  </a:lnTo>
                  <a:lnTo>
                    <a:pt x="4830" y="5708"/>
                  </a:lnTo>
                  <a:lnTo>
                    <a:pt x="4830" y="5708"/>
                  </a:lnTo>
                  <a:cubicBezTo>
                    <a:pt x="4850" y="5728"/>
                    <a:pt x="4890" y="5728"/>
                    <a:pt x="4930" y="5728"/>
                  </a:cubicBezTo>
                  <a:lnTo>
                    <a:pt x="5101" y="5728"/>
                  </a:lnTo>
                  <a:cubicBezTo>
                    <a:pt x="5161" y="5708"/>
                    <a:pt x="5226" y="5708"/>
                    <a:pt x="5267" y="5683"/>
                  </a:cubicBezTo>
                  <a:lnTo>
                    <a:pt x="5352" y="5683"/>
                  </a:lnTo>
                  <a:lnTo>
                    <a:pt x="5372" y="5663"/>
                  </a:lnTo>
                  <a:cubicBezTo>
                    <a:pt x="5457" y="5663"/>
                    <a:pt x="5537" y="5643"/>
                    <a:pt x="5603" y="5643"/>
                  </a:cubicBezTo>
                  <a:lnTo>
                    <a:pt x="5708" y="5643"/>
                  </a:lnTo>
                  <a:cubicBezTo>
                    <a:pt x="5748" y="5643"/>
                    <a:pt x="5788" y="5623"/>
                    <a:pt x="5808" y="5623"/>
                  </a:cubicBezTo>
                  <a:lnTo>
                    <a:pt x="5833" y="5623"/>
                  </a:lnTo>
                  <a:cubicBezTo>
                    <a:pt x="5893" y="5623"/>
                    <a:pt x="5934" y="5623"/>
                    <a:pt x="5999" y="5603"/>
                  </a:cubicBezTo>
                  <a:lnTo>
                    <a:pt x="6144" y="5603"/>
                  </a:lnTo>
                  <a:cubicBezTo>
                    <a:pt x="6209" y="5603"/>
                    <a:pt x="6249" y="5583"/>
                    <a:pt x="6310" y="5583"/>
                  </a:cubicBezTo>
                  <a:lnTo>
                    <a:pt x="6375" y="5583"/>
                  </a:lnTo>
                  <a:lnTo>
                    <a:pt x="6375" y="5603"/>
                  </a:lnTo>
                  <a:cubicBezTo>
                    <a:pt x="6355" y="5663"/>
                    <a:pt x="6355" y="5708"/>
                    <a:pt x="6355" y="5768"/>
                  </a:cubicBezTo>
                  <a:lnTo>
                    <a:pt x="6355" y="5914"/>
                  </a:lnTo>
                  <a:cubicBezTo>
                    <a:pt x="6375" y="6144"/>
                    <a:pt x="6415" y="6310"/>
                    <a:pt x="6460" y="6480"/>
                  </a:cubicBezTo>
                  <a:cubicBezTo>
                    <a:pt x="6480" y="6561"/>
                    <a:pt x="6520" y="6626"/>
                    <a:pt x="6540" y="6711"/>
                  </a:cubicBezTo>
                  <a:lnTo>
                    <a:pt x="6560" y="6771"/>
                  </a:lnTo>
                  <a:cubicBezTo>
                    <a:pt x="6606" y="6877"/>
                    <a:pt x="6626" y="6962"/>
                    <a:pt x="6666" y="7042"/>
                  </a:cubicBezTo>
                  <a:cubicBezTo>
                    <a:pt x="6686" y="7127"/>
                    <a:pt x="6731" y="7233"/>
                    <a:pt x="6791" y="7313"/>
                  </a:cubicBezTo>
                  <a:cubicBezTo>
                    <a:pt x="6811" y="7358"/>
                    <a:pt x="6836" y="7398"/>
                    <a:pt x="6856" y="7418"/>
                  </a:cubicBezTo>
                  <a:lnTo>
                    <a:pt x="6876" y="7463"/>
                  </a:lnTo>
                  <a:lnTo>
                    <a:pt x="6896" y="7483"/>
                  </a:lnTo>
                  <a:cubicBezTo>
                    <a:pt x="6916" y="7504"/>
                    <a:pt x="6937" y="7544"/>
                    <a:pt x="6962" y="7564"/>
                  </a:cubicBezTo>
                  <a:cubicBezTo>
                    <a:pt x="7022" y="7669"/>
                    <a:pt x="7107" y="7734"/>
                    <a:pt x="7167" y="7814"/>
                  </a:cubicBezTo>
                  <a:cubicBezTo>
                    <a:pt x="7232" y="7860"/>
                    <a:pt x="7273" y="7900"/>
                    <a:pt x="7338" y="7940"/>
                  </a:cubicBezTo>
                  <a:cubicBezTo>
                    <a:pt x="7358" y="7985"/>
                    <a:pt x="7398" y="8005"/>
                    <a:pt x="7418" y="8025"/>
                  </a:cubicBezTo>
                  <a:cubicBezTo>
                    <a:pt x="7483" y="8090"/>
                    <a:pt x="7563" y="8150"/>
                    <a:pt x="7649" y="8216"/>
                  </a:cubicBezTo>
                  <a:cubicBezTo>
                    <a:pt x="7689" y="8236"/>
                    <a:pt x="7734" y="8256"/>
                    <a:pt x="7774" y="8276"/>
                  </a:cubicBezTo>
                  <a:cubicBezTo>
                    <a:pt x="7839" y="8296"/>
                    <a:pt x="7879" y="8316"/>
                    <a:pt x="7899" y="8316"/>
                  </a:cubicBezTo>
                  <a:cubicBezTo>
                    <a:pt x="7965" y="8341"/>
                    <a:pt x="8025" y="8341"/>
                    <a:pt x="8090" y="8341"/>
                  </a:cubicBezTo>
                  <a:lnTo>
                    <a:pt x="8235" y="8341"/>
                  </a:lnTo>
                  <a:cubicBezTo>
                    <a:pt x="8316" y="8316"/>
                    <a:pt x="8421" y="8296"/>
                    <a:pt x="8506" y="8276"/>
                  </a:cubicBezTo>
                  <a:lnTo>
                    <a:pt x="8526" y="8276"/>
                  </a:lnTo>
                  <a:cubicBezTo>
                    <a:pt x="8546" y="8296"/>
                    <a:pt x="8546" y="8296"/>
                    <a:pt x="8566" y="8296"/>
                  </a:cubicBezTo>
                  <a:lnTo>
                    <a:pt x="8612" y="8296"/>
                  </a:lnTo>
                  <a:cubicBezTo>
                    <a:pt x="8632" y="8296"/>
                    <a:pt x="8652" y="8296"/>
                    <a:pt x="8652" y="8276"/>
                  </a:cubicBezTo>
                  <a:cubicBezTo>
                    <a:pt x="8672" y="8276"/>
                    <a:pt x="8692" y="8276"/>
                    <a:pt x="8692" y="8256"/>
                  </a:cubicBezTo>
                  <a:lnTo>
                    <a:pt x="8717" y="8256"/>
                  </a:lnTo>
                  <a:cubicBezTo>
                    <a:pt x="8737" y="8256"/>
                    <a:pt x="8757" y="8236"/>
                    <a:pt x="8777" y="8216"/>
                  </a:cubicBezTo>
                  <a:cubicBezTo>
                    <a:pt x="8797" y="8216"/>
                    <a:pt x="8817" y="8216"/>
                    <a:pt x="8842" y="8191"/>
                  </a:cubicBezTo>
                  <a:cubicBezTo>
                    <a:pt x="8882" y="8171"/>
                    <a:pt x="8943" y="8150"/>
                    <a:pt x="8968" y="8130"/>
                  </a:cubicBezTo>
                  <a:cubicBezTo>
                    <a:pt x="9048" y="8090"/>
                    <a:pt x="9133" y="8025"/>
                    <a:pt x="9218" y="7985"/>
                  </a:cubicBezTo>
                  <a:cubicBezTo>
                    <a:pt x="9259" y="7940"/>
                    <a:pt x="9299" y="7920"/>
                    <a:pt x="9319" y="7900"/>
                  </a:cubicBezTo>
                  <a:cubicBezTo>
                    <a:pt x="9364" y="7840"/>
                    <a:pt x="9404" y="7794"/>
                    <a:pt x="9444" y="7754"/>
                  </a:cubicBezTo>
                  <a:cubicBezTo>
                    <a:pt x="9469" y="7714"/>
                    <a:pt x="9509" y="7669"/>
                    <a:pt x="9529" y="7649"/>
                  </a:cubicBezTo>
                  <a:cubicBezTo>
                    <a:pt x="9549" y="7609"/>
                    <a:pt x="9570" y="7544"/>
                    <a:pt x="9595" y="7524"/>
                  </a:cubicBezTo>
                  <a:cubicBezTo>
                    <a:pt x="9615" y="7504"/>
                    <a:pt x="9615" y="7483"/>
                    <a:pt x="9615" y="7483"/>
                  </a:cubicBezTo>
                  <a:lnTo>
                    <a:pt x="9635" y="7463"/>
                  </a:lnTo>
                  <a:cubicBezTo>
                    <a:pt x="9635" y="7438"/>
                    <a:pt x="9635" y="7398"/>
                    <a:pt x="9615" y="7378"/>
                  </a:cubicBezTo>
                  <a:cubicBezTo>
                    <a:pt x="9635" y="7293"/>
                    <a:pt x="9635" y="7213"/>
                    <a:pt x="9655" y="7127"/>
                  </a:cubicBezTo>
                  <a:cubicBezTo>
                    <a:pt x="9655" y="7087"/>
                    <a:pt x="9655" y="7022"/>
                    <a:pt x="9635" y="6962"/>
                  </a:cubicBezTo>
                  <a:lnTo>
                    <a:pt x="9635" y="6877"/>
                  </a:lnTo>
                  <a:cubicBezTo>
                    <a:pt x="9635" y="6837"/>
                    <a:pt x="9615" y="6811"/>
                    <a:pt x="9615" y="6771"/>
                  </a:cubicBezTo>
                  <a:cubicBezTo>
                    <a:pt x="9595" y="6731"/>
                    <a:pt x="9570" y="6711"/>
                    <a:pt x="9529" y="6686"/>
                  </a:cubicBezTo>
                  <a:cubicBezTo>
                    <a:pt x="9529" y="6646"/>
                    <a:pt x="9489" y="6586"/>
                    <a:pt x="9469" y="6541"/>
                  </a:cubicBezTo>
                  <a:cubicBezTo>
                    <a:pt x="9424" y="6435"/>
                    <a:pt x="9364" y="6355"/>
                    <a:pt x="9299" y="6270"/>
                  </a:cubicBezTo>
                  <a:cubicBezTo>
                    <a:pt x="9239" y="6185"/>
                    <a:pt x="9173" y="6104"/>
                    <a:pt x="9113" y="6019"/>
                  </a:cubicBezTo>
                  <a:lnTo>
                    <a:pt x="9093" y="5979"/>
                  </a:lnTo>
                  <a:cubicBezTo>
                    <a:pt x="9028" y="5934"/>
                    <a:pt x="8968" y="5874"/>
                    <a:pt x="8923" y="5808"/>
                  </a:cubicBezTo>
                  <a:cubicBezTo>
                    <a:pt x="8862" y="5748"/>
                    <a:pt x="8817" y="5683"/>
                    <a:pt x="8757" y="5643"/>
                  </a:cubicBezTo>
                  <a:lnTo>
                    <a:pt x="8757" y="5623"/>
                  </a:lnTo>
                  <a:lnTo>
                    <a:pt x="8737" y="5623"/>
                  </a:lnTo>
                  <a:lnTo>
                    <a:pt x="8717" y="5583"/>
                  </a:lnTo>
                  <a:cubicBezTo>
                    <a:pt x="8692" y="5538"/>
                    <a:pt x="8652" y="5518"/>
                    <a:pt x="8632" y="5497"/>
                  </a:cubicBezTo>
                  <a:lnTo>
                    <a:pt x="8612" y="5477"/>
                  </a:lnTo>
                  <a:cubicBezTo>
                    <a:pt x="8592" y="5432"/>
                    <a:pt x="8546" y="5392"/>
                    <a:pt x="8506" y="5372"/>
                  </a:cubicBezTo>
                  <a:cubicBezTo>
                    <a:pt x="8486" y="5332"/>
                    <a:pt x="8486" y="5307"/>
                    <a:pt x="8466" y="5287"/>
                  </a:cubicBezTo>
                  <a:cubicBezTo>
                    <a:pt x="8441" y="5267"/>
                    <a:pt x="8421" y="5247"/>
                    <a:pt x="8401" y="5227"/>
                  </a:cubicBezTo>
                  <a:lnTo>
                    <a:pt x="8381" y="5207"/>
                  </a:lnTo>
                  <a:cubicBezTo>
                    <a:pt x="8361" y="5161"/>
                    <a:pt x="8316" y="5141"/>
                    <a:pt x="8296" y="5101"/>
                  </a:cubicBezTo>
                  <a:cubicBezTo>
                    <a:pt x="8276" y="5056"/>
                    <a:pt x="8256" y="5016"/>
                    <a:pt x="8235" y="4976"/>
                  </a:cubicBezTo>
                  <a:lnTo>
                    <a:pt x="8235" y="4956"/>
                  </a:lnTo>
                  <a:cubicBezTo>
                    <a:pt x="8235" y="4931"/>
                    <a:pt x="8235" y="4911"/>
                    <a:pt x="8256" y="4891"/>
                  </a:cubicBezTo>
                  <a:cubicBezTo>
                    <a:pt x="8256" y="4851"/>
                    <a:pt x="8276" y="4805"/>
                    <a:pt x="8276" y="4785"/>
                  </a:cubicBezTo>
                  <a:cubicBezTo>
                    <a:pt x="8296" y="4745"/>
                    <a:pt x="8296" y="4725"/>
                    <a:pt x="8316" y="4680"/>
                  </a:cubicBezTo>
                  <a:cubicBezTo>
                    <a:pt x="8316" y="4620"/>
                    <a:pt x="8341" y="4580"/>
                    <a:pt x="8361" y="4514"/>
                  </a:cubicBezTo>
                  <a:lnTo>
                    <a:pt x="8361" y="4494"/>
                  </a:lnTo>
                  <a:lnTo>
                    <a:pt x="8361" y="4429"/>
                  </a:lnTo>
                  <a:cubicBezTo>
                    <a:pt x="8381" y="4349"/>
                    <a:pt x="8401" y="4244"/>
                    <a:pt x="8421" y="4138"/>
                  </a:cubicBezTo>
                  <a:cubicBezTo>
                    <a:pt x="8441" y="4078"/>
                    <a:pt x="8441" y="4013"/>
                    <a:pt x="8441" y="3973"/>
                  </a:cubicBezTo>
                  <a:cubicBezTo>
                    <a:pt x="8466" y="3953"/>
                    <a:pt x="8466" y="3928"/>
                    <a:pt x="8466" y="3908"/>
                  </a:cubicBezTo>
                  <a:cubicBezTo>
                    <a:pt x="8506" y="3802"/>
                    <a:pt x="8526" y="3677"/>
                    <a:pt x="8546" y="3597"/>
                  </a:cubicBezTo>
                  <a:cubicBezTo>
                    <a:pt x="8592" y="3366"/>
                    <a:pt x="8612" y="3155"/>
                    <a:pt x="8632" y="2950"/>
                  </a:cubicBezTo>
                  <a:cubicBezTo>
                    <a:pt x="8652" y="2885"/>
                    <a:pt x="8652" y="2799"/>
                    <a:pt x="8652" y="2719"/>
                  </a:cubicBezTo>
                  <a:lnTo>
                    <a:pt x="8652" y="2699"/>
                  </a:lnTo>
                  <a:cubicBezTo>
                    <a:pt x="8717" y="2759"/>
                    <a:pt x="8777" y="2799"/>
                    <a:pt x="8882" y="2865"/>
                  </a:cubicBezTo>
                  <a:cubicBezTo>
                    <a:pt x="8968" y="2905"/>
                    <a:pt x="9048" y="2950"/>
                    <a:pt x="9153" y="2990"/>
                  </a:cubicBezTo>
                  <a:cubicBezTo>
                    <a:pt x="9218" y="3010"/>
                    <a:pt x="9279" y="3010"/>
                    <a:pt x="9344" y="3030"/>
                  </a:cubicBezTo>
                  <a:cubicBezTo>
                    <a:pt x="9364" y="3030"/>
                    <a:pt x="9384" y="3030"/>
                    <a:pt x="9404" y="3050"/>
                  </a:cubicBezTo>
                  <a:cubicBezTo>
                    <a:pt x="9489" y="3050"/>
                    <a:pt x="9595" y="3075"/>
                    <a:pt x="9675" y="3095"/>
                  </a:cubicBezTo>
                  <a:lnTo>
                    <a:pt x="9695" y="3095"/>
                  </a:lnTo>
                  <a:lnTo>
                    <a:pt x="9740" y="3115"/>
                  </a:lnTo>
                  <a:lnTo>
                    <a:pt x="9820" y="3115"/>
                  </a:lnTo>
                  <a:cubicBezTo>
                    <a:pt x="9865" y="3135"/>
                    <a:pt x="9926" y="3135"/>
                    <a:pt x="9991" y="3155"/>
                  </a:cubicBezTo>
                  <a:lnTo>
                    <a:pt x="10302" y="3155"/>
                  </a:lnTo>
                  <a:cubicBezTo>
                    <a:pt x="10387" y="3135"/>
                    <a:pt x="10472" y="3135"/>
                    <a:pt x="10553" y="3115"/>
                  </a:cubicBezTo>
                  <a:cubicBezTo>
                    <a:pt x="10638" y="3095"/>
                    <a:pt x="10743" y="3075"/>
                    <a:pt x="10848" y="3050"/>
                  </a:cubicBezTo>
                  <a:cubicBezTo>
                    <a:pt x="10909" y="3010"/>
                    <a:pt x="10994" y="2990"/>
                    <a:pt x="11054" y="2925"/>
                  </a:cubicBezTo>
                  <a:cubicBezTo>
                    <a:pt x="11159" y="2865"/>
                    <a:pt x="11245" y="2799"/>
                    <a:pt x="11285" y="2719"/>
                  </a:cubicBezTo>
                  <a:cubicBezTo>
                    <a:pt x="11305" y="2674"/>
                    <a:pt x="11325" y="2654"/>
                    <a:pt x="11325" y="2614"/>
                  </a:cubicBezTo>
                  <a:lnTo>
                    <a:pt x="11350" y="2594"/>
                  </a:lnTo>
                  <a:cubicBezTo>
                    <a:pt x="11370" y="2549"/>
                    <a:pt x="11390" y="2508"/>
                    <a:pt x="11410" y="2468"/>
                  </a:cubicBezTo>
                  <a:cubicBezTo>
                    <a:pt x="11410" y="2448"/>
                    <a:pt x="11410" y="2403"/>
                    <a:pt x="11430" y="2383"/>
                  </a:cubicBezTo>
                  <a:lnTo>
                    <a:pt x="11450" y="2343"/>
                  </a:lnTo>
                  <a:cubicBezTo>
                    <a:pt x="11450" y="2298"/>
                    <a:pt x="11475" y="2258"/>
                    <a:pt x="11475" y="2238"/>
                  </a:cubicBezTo>
                  <a:cubicBezTo>
                    <a:pt x="11495" y="2197"/>
                    <a:pt x="11495" y="2172"/>
                    <a:pt x="11495" y="2152"/>
                  </a:cubicBezTo>
                  <a:lnTo>
                    <a:pt x="11495" y="2047"/>
                  </a:lnTo>
                  <a:cubicBezTo>
                    <a:pt x="11475" y="2007"/>
                    <a:pt x="11450" y="1947"/>
                    <a:pt x="11450" y="1902"/>
                  </a:cubicBezTo>
                  <a:cubicBezTo>
                    <a:pt x="11430" y="1861"/>
                    <a:pt x="11410" y="1821"/>
                    <a:pt x="11390" y="1776"/>
                  </a:cubicBezTo>
                  <a:cubicBezTo>
                    <a:pt x="11370" y="1736"/>
                    <a:pt x="11350" y="1696"/>
                    <a:pt x="11305" y="1651"/>
                  </a:cubicBezTo>
                  <a:cubicBezTo>
                    <a:pt x="11245" y="1571"/>
                    <a:pt x="11179" y="1505"/>
                    <a:pt x="11099" y="1465"/>
                  </a:cubicBezTo>
                  <a:cubicBezTo>
                    <a:pt x="11054" y="1420"/>
                    <a:pt x="10994" y="1400"/>
                    <a:pt x="10929" y="1360"/>
                  </a:cubicBezTo>
                  <a:lnTo>
                    <a:pt x="10909" y="1360"/>
                  </a:lnTo>
                  <a:cubicBezTo>
                    <a:pt x="10868" y="1340"/>
                    <a:pt x="10823" y="1320"/>
                    <a:pt x="10783" y="1295"/>
                  </a:cubicBezTo>
                  <a:cubicBezTo>
                    <a:pt x="10763" y="1275"/>
                    <a:pt x="10743" y="1275"/>
                    <a:pt x="10723" y="1275"/>
                  </a:cubicBezTo>
                  <a:lnTo>
                    <a:pt x="10678" y="1255"/>
                  </a:lnTo>
                  <a:cubicBezTo>
                    <a:pt x="10658" y="1235"/>
                    <a:pt x="10638" y="1215"/>
                    <a:pt x="10618" y="1215"/>
                  </a:cubicBezTo>
                  <a:lnTo>
                    <a:pt x="10573" y="1194"/>
                  </a:lnTo>
                  <a:cubicBezTo>
                    <a:pt x="10553" y="1169"/>
                    <a:pt x="10532" y="1169"/>
                    <a:pt x="10512" y="1149"/>
                  </a:cubicBezTo>
                  <a:lnTo>
                    <a:pt x="10472" y="1129"/>
                  </a:lnTo>
                  <a:lnTo>
                    <a:pt x="10447" y="1129"/>
                  </a:lnTo>
                  <a:lnTo>
                    <a:pt x="10447" y="1109"/>
                  </a:lnTo>
                  <a:cubicBezTo>
                    <a:pt x="10407" y="1089"/>
                    <a:pt x="10367" y="1089"/>
                    <a:pt x="10322" y="1069"/>
                  </a:cubicBezTo>
                  <a:cubicBezTo>
                    <a:pt x="10302" y="1044"/>
                    <a:pt x="10282" y="1024"/>
                    <a:pt x="10262" y="1004"/>
                  </a:cubicBezTo>
                  <a:lnTo>
                    <a:pt x="10222" y="984"/>
                  </a:lnTo>
                  <a:cubicBezTo>
                    <a:pt x="10196" y="964"/>
                    <a:pt x="10176" y="964"/>
                    <a:pt x="10156" y="944"/>
                  </a:cubicBezTo>
                  <a:lnTo>
                    <a:pt x="10116" y="919"/>
                  </a:lnTo>
                  <a:cubicBezTo>
                    <a:pt x="10071" y="878"/>
                    <a:pt x="10031" y="858"/>
                    <a:pt x="9991" y="838"/>
                  </a:cubicBezTo>
                  <a:lnTo>
                    <a:pt x="9946" y="818"/>
                  </a:lnTo>
                  <a:lnTo>
                    <a:pt x="9926" y="793"/>
                  </a:lnTo>
                  <a:lnTo>
                    <a:pt x="9865" y="773"/>
                  </a:lnTo>
                  <a:cubicBezTo>
                    <a:pt x="9845" y="753"/>
                    <a:pt x="9820" y="753"/>
                    <a:pt x="9800" y="733"/>
                  </a:cubicBezTo>
                  <a:lnTo>
                    <a:pt x="9760" y="713"/>
                  </a:lnTo>
                  <a:cubicBezTo>
                    <a:pt x="9740" y="693"/>
                    <a:pt x="9695" y="693"/>
                    <a:pt x="9675" y="668"/>
                  </a:cubicBezTo>
                  <a:lnTo>
                    <a:pt x="9655" y="668"/>
                  </a:lnTo>
                  <a:lnTo>
                    <a:pt x="9615" y="648"/>
                  </a:lnTo>
                  <a:cubicBezTo>
                    <a:pt x="9549" y="628"/>
                    <a:pt x="9509" y="588"/>
                    <a:pt x="9469" y="568"/>
                  </a:cubicBezTo>
                  <a:lnTo>
                    <a:pt x="9444" y="542"/>
                  </a:lnTo>
                  <a:lnTo>
                    <a:pt x="9424" y="522"/>
                  </a:lnTo>
                  <a:lnTo>
                    <a:pt x="9364" y="522"/>
                  </a:lnTo>
                  <a:cubicBezTo>
                    <a:pt x="9364" y="608"/>
                    <a:pt x="9364" y="693"/>
                    <a:pt x="9344" y="773"/>
                  </a:cubicBezTo>
                  <a:cubicBezTo>
                    <a:pt x="9319" y="818"/>
                    <a:pt x="9319" y="858"/>
                    <a:pt x="9299" y="878"/>
                  </a:cubicBezTo>
                  <a:lnTo>
                    <a:pt x="9299" y="919"/>
                  </a:lnTo>
                  <a:lnTo>
                    <a:pt x="9279" y="944"/>
                  </a:lnTo>
                  <a:cubicBezTo>
                    <a:pt x="9279" y="964"/>
                    <a:pt x="9259" y="1004"/>
                    <a:pt x="9259" y="1024"/>
                  </a:cubicBezTo>
                  <a:cubicBezTo>
                    <a:pt x="9218" y="1109"/>
                    <a:pt x="9173" y="1194"/>
                    <a:pt x="9153" y="1275"/>
                  </a:cubicBezTo>
                  <a:cubicBezTo>
                    <a:pt x="9133" y="1320"/>
                    <a:pt x="9113" y="1360"/>
                    <a:pt x="9113" y="1380"/>
                  </a:cubicBezTo>
                  <a:cubicBezTo>
                    <a:pt x="9093" y="1420"/>
                    <a:pt x="9068" y="1485"/>
                    <a:pt x="9048" y="1505"/>
                  </a:cubicBezTo>
                  <a:cubicBezTo>
                    <a:pt x="9028" y="1546"/>
                    <a:pt x="9028" y="1591"/>
                    <a:pt x="9008" y="1631"/>
                  </a:cubicBezTo>
                  <a:cubicBezTo>
                    <a:pt x="8988" y="1696"/>
                    <a:pt x="8968" y="1736"/>
                    <a:pt x="8943" y="1776"/>
                  </a:cubicBezTo>
                  <a:cubicBezTo>
                    <a:pt x="8923" y="1861"/>
                    <a:pt x="8882" y="1947"/>
                    <a:pt x="8842" y="2027"/>
                  </a:cubicBezTo>
                  <a:cubicBezTo>
                    <a:pt x="8797" y="2112"/>
                    <a:pt x="8737" y="2172"/>
                    <a:pt x="8692" y="2238"/>
                  </a:cubicBezTo>
                  <a:cubicBezTo>
                    <a:pt x="8632" y="2323"/>
                    <a:pt x="8566" y="2383"/>
                    <a:pt x="8506" y="2448"/>
                  </a:cubicBezTo>
                  <a:cubicBezTo>
                    <a:pt x="8486" y="2488"/>
                    <a:pt x="8466" y="2528"/>
                    <a:pt x="8441" y="2549"/>
                  </a:cubicBezTo>
                  <a:cubicBezTo>
                    <a:pt x="8401" y="2614"/>
                    <a:pt x="8361" y="2654"/>
                    <a:pt x="8341" y="2699"/>
                  </a:cubicBezTo>
                  <a:cubicBezTo>
                    <a:pt x="8296" y="2739"/>
                    <a:pt x="8235" y="2779"/>
                    <a:pt x="8190" y="2824"/>
                  </a:cubicBezTo>
                  <a:cubicBezTo>
                    <a:pt x="8110" y="2885"/>
                    <a:pt x="8025" y="2950"/>
                    <a:pt x="7920" y="3010"/>
                  </a:cubicBezTo>
                  <a:cubicBezTo>
                    <a:pt x="7859" y="3030"/>
                    <a:pt x="7814" y="3050"/>
                    <a:pt x="7774" y="3075"/>
                  </a:cubicBezTo>
                  <a:cubicBezTo>
                    <a:pt x="7714" y="3095"/>
                    <a:pt x="7649" y="3095"/>
                    <a:pt x="7589" y="3115"/>
                  </a:cubicBezTo>
                  <a:lnTo>
                    <a:pt x="7563" y="3115"/>
                  </a:lnTo>
                  <a:cubicBezTo>
                    <a:pt x="7589" y="3135"/>
                    <a:pt x="7609" y="3155"/>
                    <a:pt x="7609" y="3201"/>
                  </a:cubicBezTo>
                  <a:cubicBezTo>
                    <a:pt x="7609" y="3221"/>
                    <a:pt x="7609" y="3221"/>
                    <a:pt x="7629" y="3241"/>
                  </a:cubicBezTo>
                  <a:cubicBezTo>
                    <a:pt x="7629" y="3366"/>
                    <a:pt x="7589" y="3471"/>
                    <a:pt x="7543" y="3577"/>
                  </a:cubicBezTo>
                  <a:lnTo>
                    <a:pt x="7523" y="3597"/>
                  </a:lnTo>
                  <a:cubicBezTo>
                    <a:pt x="7503" y="3677"/>
                    <a:pt x="7463" y="3762"/>
                    <a:pt x="7418" y="3847"/>
                  </a:cubicBezTo>
                  <a:lnTo>
                    <a:pt x="7398" y="3847"/>
                  </a:lnTo>
                  <a:cubicBezTo>
                    <a:pt x="7358" y="3953"/>
                    <a:pt x="7313" y="4033"/>
                    <a:pt x="7253" y="4118"/>
                  </a:cubicBezTo>
                  <a:cubicBezTo>
                    <a:pt x="7212" y="4204"/>
                    <a:pt x="7147" y="4284"/>
                    <a:pt x="7087" y="4369"/>
                  </a:cubicBezTo>
                  <a:lnTo>
                    <a:pt x="7062" y="4409"/>
                  </a:lnTo>
                  <a:cubicBezTo>
                    <a:pt x="7002" y="4494"/>
                    <a:pt x="6962" y="4555"/>
                    <a:pt x="6896" y="4620"/>
                  </a:cubicBezTo>
                  <a:cubicBezTo>
                    <a:pt x="6876" y="4640"/>
                    <a:pt x="6856" y="4660"/>
                    <a:pt x="6836" y="4660"/>
                  </a:cubicBezTo>
                  <a:cubicBezTo>
                    <a:pt x="6811" y="4660"/>
                    <a:pt x="6791" y="4640"/>
                    <a:pt x="6791" y="4640"/>
                  </a:cubicBezTo>
                  <a:cubicBezTo>
                    <a:pt x="6771" y="4640"/>
                    <a:pt x="6751" y="4660"/>
                    <a:pt x="6731" y="4660"/>
                  </a:cubicBezTo>
                  <a:cubicBezTo>
                    <a:pt x="6711" y="4680"/>
                    <a:pt x="6711" y="4680"/>
                    <a:pt x="6686" y="4705"/>
                  </a:cubicBezTo>
                  <a:cubicBezTo>
                    <a:pt x="6666" y="4705"/>
                    <a:pt x="6646" y="4725"/>
                    <a:pt x="6626" y="4725"/>
                  </a:cubicBezTo>
                  <a:cubicBezTo>
                    <a:pt x="6606" y="4745"/>
                    <a:pt x="6585" y="4765"/>
                    <a:pt x="6560" y="4765"/>
                  </a:cubicBezTo>
                  <a:cubicBezTo>
                    <a:pt x="6560" y="4785"/>
                    <a:pt x="6540" y="4785"/>
                    <a:pt x="6520" y="4805"/>
                  </a:cubicBezTo>
                  <a:cubicBezTo>
                    <a:pt x="6480" y="4830"/>
                    <a:pt x="6435" y="4851"/>
                    <a:pt x="6375" y="4871"/>
                  </a:cubicBezTo>
                  <a:cubicBezTo>
                    <a:pt x="6335" y="4891"/>
                    <a:pt x="6290" y="4891"/>
                    <a:pt x="6249" y="4911"/>
                  </a:cubicBezTo>
                  <a:lnTo>
                    <a:pt x="6209" y="4911"/>
                  </a:lnTo>
                  <a:lnTo>
                    <a:pt x="6104" y="4931"/>
                  </a:lnTo>
                  <a:cubicBezTo>
                    <a:pt x="5979" y="4976"/>
                    <a:pt x="5833" y="5016"/>
                    <a:pt x="5708" y="5036"/>
                  </a:cubicBezTo>
                  <a:cubicBezTo>
                    <a:pt x="5663" y="5056"/>
                    <a:pt x="5623" y="5056"/>
                    <a:pt x="5582" y="5056"/>
                  </a:cubicBezTo>
                  <a:lnTo>
                    <a:pt x="5557" y="5056"/>
                  </a:lnTo>
                  <a:cubicBezTo>
                    <a:pt x="5517" y="5081"/>
                    <a:pt x="5477" y="5081"/>
                    <a:pt x="5432" y="5081"/>
                  </a:cubicBezTo>
                  <a:lnTo>
                    <a:pt x="4910" y="5081"/>
                  </a:lnTo>
                  <a:cubicBezTo>
                    <a:pt x="4870" y="5081"/>
                    <a:pt x="4805" y="5056"/>
                    <a:pt x="4765" y="5056"/>
                  </a:cubicBezTo>
                  <a:lnTo>
                    <a:pt x="4745" y="5056"/>
                  </a:lnTo>
                  <a:cubicBezTo>
                    <a:pt x="4725" y="5056"/>
                    <a:pt x="4680" y="5036"/>
                    <a:pt x="4660" y="5036"/>
                  </a:cubicBezTo>
                  <a:cubicBezTo>
                    <a:pt x="4579" y="5016"/>
                    <a:pt x="4494" y="4996"/>
                    <a:pt x="4389" y="4956"/>
                  </a:cubicBezTo>
                  <a:cubicBezTo>
                    <a:pt x="4304" y="4931"/>
                    <a:pt x="4223" y="4891"/>
                    <a:pt x="4138" y="4851"/>
                  </a:cubicBezTo>
                  <a:cubicBezTo>
                    <a:pt x="4118" y="4851"/>
                    <a:pt x="4098" y="4830"/>
                    <a:pt x="4078" y="4830"/>
                  </a:cubicBezTo>
                  <a:cubicBezTo>
                    <a:pt x="4053" y="4805"/>
                    <a:pt x="4033" y="4805"/>
                    <a:pt x="4013" y="4785"/>
                  </a:cubicBezTo>
                  <a:cubicBezTo>
                    <a:pt x="3973" y="4765"/>
                    <a:pt x="3953" y="4765"/>
                    <a:pt x="3907" y="4745"/>
                  </a:cubicBezTo>
                  <a:cubicBezTo>
                    <a:pt x="3827" y="4680"/>
                    <a:pt x="3742" y="4640"/>
                    <a:pt x="3657" y="4580"/>
                  </a:cubicBezTo>
                  <a:cubicBezTo>
                    <a:pt x="3596" y="4514"/>
                    <a:pt x="3551" y="4454"/>
                    <a:pt x="3491" y="4409"/>
                  </a:cubicBezTo>
                  <a:lnTo>
                    <a:pt x="3471" y="4389"/>
                  </a:lnTo>
                  <a:cubicBezTo>
                    <a:pt x="3451" y="4369"/>
                    <a:pt x="3426" y="4329"/>
                    <a:pt x="3406" y="4304"/>
                  </a:cubicBezTo>
                  <a:cubicBezTo>
                    <a:pt x="3386" y="4284"/>
                    <a:pt x="3366" y="4244"/>
                    <a:pt x="3326" y="4204"/>
                  </a:cubicBezTo>
                  <a:lnTo>
                    <a:pt x="3301" y="4158"/>
                  </a:lnTo>
                  <a:cubicBezTo>
                    <a:pt x="3260" y="4118"/>
                    <a:pt x="3240" y="4078"/>
                    <a:pt x="3200" y="4013"/>
                  </a:cubicBezTo>
                  <a:cubicBezTo>
                    <a:pt x="3155" y="3928"/>
                    <a:pt x="3115" y="3868"/>
                    <a:pt x="3075" y="3802"/>
                  </a:cubicBezTo>
                  <a:cubicBezTo>
                    <a:pt x="3050" y="3722"/>
                    <a:pt x="3010" y="3637"/>
                    <a:pt x="2990" y="3532"/>
                  </a:cubicBezTo>
                  <a:cubicBezTo>
                    <a:pt x="2949" y="3471"/>
                    <a:pt x="2924" y="3386"/>
                    <a:pt x="2904" y="3301"/>
                  </a:cubicBezTo>
                  <a:cubicBezTo>
                    <a:pt x="2884" y="3221"/>
                    <a:pt x="2864" y="3115"/>
                    <a:pt x="2864" y="3030"/>
                  </a:cubicBezTo>
                  <a:cubicBezTo>
                    <a:pt x="2844" y="2950"/>
                    <a:pt x="2844" y="2865"/>
                    <a:pt x="2844" y="2779"/>
                  </a:cubicBezTo>
                  <a:lnTo>
                    <a:pt x="2844" y="2759"/>
                  </a:lnTo>
                  <a:lnTo>
                    <a:pt x="2844" y="2508"/>
                  </a:lnTo>
                  <a:lnTo>
                    <a:pt x="2864" y="2423"/>
                  </a:lnTo>
                  <a:lnTo>
                    <a:pt x="2844" y="2423"/>
                  </a:lnTo>
                  <a:cubicBezTo>
                    <a:pt x="2799" y="2383"/>
                    <a:pt x="2799" y="2343"/>
                    <a:pt x="2799" y="2298"/>
                  </a:cubicBezTo>
                  <a:cubicBezTo>
                    <a:pt x="2824" y="2258"/>
                    <a:pt x="2824" y="2238"/>
                    <a:pt x="2864" y="2238"/>
                  </a:cubicBezTo>
                  <a:cubicBezTo>
                    <a:pt x="2864" y="2218"/>
                    <a:pt x="2884" y="2218"/>
                    <a:pt x="2884" y="2218"/>
                  </a:cubicBezTo>
                  <a:cubicBezTo>
                    <a:pt x="2884" y="2218"/>
                    <a:pt x="2884" y="2197"/>
                    <a:pt x="2904" y="2197"/>
                  </a:cubicBezTo>
                  <a:cubicBezTo>
                    <a:pt x="2904" y="2172"/>
                    <a:pt x="2924" y="2172"/>
                    <a:pt x="2924" y="2152"/>
                  </a:cubicBezTo>
                  <a:cubicBezTo>
                    <a:pt x="2904" y="2132"/>
                    <a:pt x="2884" y="2132"/>
                    <a:pt x="2844" y="2112"/>
                  </a:cubicBezTo>
                  <a:cubicBezTo>
                    <a:pt x="2824" y="2072"/>
                    <a:pt x="2779" y="2047"/>
                    <a:pt x="2739" y="2007"/>
                  </a:cubicBezTo>
                  <a:cubicBezTo>
                    <a:pt x="2699" y="1987"/>
                    <a:pt x="2674" y="1947"/>
                    <a:pt x="2634" y="1902"/>
                  </a:cubicBezTo>
                  <a:cubicBezTo>
                    <a:pt x="2573" y="1841"/>
                    <a:pt x="2508" y="1756"/>
                    <a:pt x="2448" y="1651"/>
                  </a:cubicBezTo>
                  <a:cubicBezTo>
                    <a:pt x="2403" y="1571"/>
                    <a:pt x="2363" y="1485"/>
                    <a:pt x="2298" y="1400"/>
                  </a:cubicBezTo>
                  <a:cubicBezTo>
                    <a:pt x="2277" y="1340"/>
                    <a:pt x="2257" y="1295"/>
                    <a:pt x="2237" y="1255"/>
                  </a:cubicBezTo>
                  <a:cubicBezTo>
                    <a:pt x="2217" y="1215"/>
                    <a:pt x="2197" y="1149"/>
                    <a:pt x="2172" y="1109"/>
                  </a:cubicBezTo>
                  <a:cubicBezTo>
                    <a:pt x="2152" y="1024"/>
                    <a:pt x="2132" y="944"/>
                    <a:pt x="2112" y="858"/>
                  </a:cubicBezTo>
                  <a:cubicBezTo>
                    <a:pt x="2092" y="733"/>
                    <a:pt x="2072" y="628"/>
                    <a:pt x="2072" y="542"/>
                  </a:cubicBezTo>
                  <a:lnTo>
                    <a:pt x="2072" y="522"/>
                  </a:lnTo>
                  <a:cubicBezTo>
                    <a:pt x="2072" y="482"/>
                    <a:pt x="2047" y="442"/>
                    <a:pt x="2047" y="397"/>
                  </a:cubicBezTo>
                  <a:lnTo>
                    <a:pt x="2047" y="357"/>
                  </a:lnTo>
                  <a:lnTo>
                    <a:pt x="2047" y="317"/>
                  </a:lnTo>
                  <a:lnTo>
                    <a:pt x="2047" y="292"/>
                  </a:lnTo>
                  <a:lnTo>
                    <a:pt x="2047" y="252"/>
                  </a:lnTo>
                  <a:lnTo>
                    <a:pt x="2047" y="232"/>
                  </a:lnTo>
                  <a:lnTo>
                    <a:pt x="2047" y="106"/>
                  </a:lnTo>
                  <a:lnTo>
                    <a:pt x="2047" y="66"/>
                  </a:lnTo>
                  <a:cubicBezTo>
                    <a:pt x="2047" y="21"/>
                    <a:pt x="1987" y="1"/>
                    <a:pt x="19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1"/>
            <p:cNvSpPr/>
            <p:nvPr/>
          </p:nvSpPr>
          <p:spPr>
            <a:xfrm>
              <a:off x="471372" y="2707941"/>
              <a:ext cx="3038" cy="1318"/>
            </a:xfrm>
            <a:custGeom>
              <a:avLst/>
              <a:gdLst/>
              <a:ahLst/>
              <a:cxnLst/>
              <a:rect l="l" t="t" r="r" b="b"/>
              <a:pathLst>
                <a:path w="106" h="46" extrusionOk="0">
                  <a:moveTo>
                    <a:pt x="1" y="0"/>
                  </a:moveTo>
                  <a:lnTo>
                    <a:pt x="1" y="46"/>
                  </a:lnTo>
                  <a:lnTo>
                    <a:pt x="106" y="46"/>
                  </a:lnTo>
                  <a:cubicBezTo>
                    <a:pt x="61" y="46"/>
                    <a:pt x="21" y="25"/>
                    <a:pt x="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1"/>
            <p:cNvSpPr/>
            <p:nvPr/>
          </p:nvSpPr>
          <p:spPr>
            <a:xfrm>
              <a:off x="583356" y="2734970"/>
              <a:ext cx="14389" cy="3038"/>
            </a:xfrm>
            <a:custGeom>
              <a:avLst/>
              <a:gdLst/>
              <a:ahLst/>
              <a:cxnLst/>
              <a:rect l="l" t="t" r="r" b="b"/>
              <a:pathLst>
                <a:path w="502" h="106" extrusionOk="0">
                  <a:moveTo>
                    <a:pt x="0" y="0"/>
                  </a:moveTo>
                  <a:cubicBezTo>
                    <a:pt x="20" y="20"/>
                    <a:pt x="66" y="20"/>
                    <a:pt x="106" y="40"/>
                  </a:cubicBezTo>
                  <a:lnTo>
                    <a:pt x="166" y="40"/>
                  </a:lnTo>
                  <a:cubicBezTo>
                    <a:pt x="191" y="40"/>
                    <a:pt x="211" y="60"/>
                    <a:pt x="231" y="60"/>
                  </a:cubicBezTo>
                  <a:lnTo>
                    <a:pt x="271" y="60"/>
                  </a:lnTo>
                  <a:cubicBezTo>
                    <a:pt x="291" y="86"/>
                    <a:pt x="316" y="86"/>
                    <a:pt x="357" y="86"/>
                  </a:cubicBezTo>
                  <a:cubicBezTo>
                    <a:pt x="377" y="106"/>
                    <a:pt x="397" y="106"/>
                    <a:pt x="442" y="106"/>
                  </a:cubicBezTo>
                  <a:cubicBezTo>
                    <a:pt x="462" y="86"/>
                    <a:pt x="462" y="86"/>
                    <a:pt x="462" y="60"/>
                  </a:cubicBezTo>
                  <a:lnTo>
                    <a:pt x="502" y="20"/>
                  </a:lnTo>
                  <a:lnTo>
                    <a:pt x="442" y="20"/>
                  </a:lnTo>
                  <a:cubicBezTo>
                    <a:pt x="397" y="20"/>
                    <a:pt x="357" y="20"/>
                    <a:pt x="33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8" name="Google Shape;1078;p41"/>
            <p:cNvSpPr/>
            <p:nvPr/>
          </p:nvSpPr>
          <p:spPr>
            <a:xfrm>
              <a:off x="447955" y="2398873"/>
              <a:ext cx="299007" cy="246268"/>
            </a:xfrm>
            <a:custGeom>
              <a:avLst/>
              <a:gdLst/>
              <a:ahLst/>
              <a:cxnLst/>
              <a:rect l="l" t="t" r="r" b="b"/>
              <a:pathLst>
                <a:path w="10432" h="8592" extrusionOk="0">
                  <a:moveTo>
                    <a:pt x="3220" y="5061"/>
                  </a:moveTo>
                  <a:cubicBezTo>
                    <a:pt x="3240" y="5061"/>
                    <a:pt x="3285" y="5081"/>
                    <a:pt x="3285" y="5101"/>
                  </a:cubicBezTo>
                  <a:cubicBezTo>
                    <a:pt x="3305" y="5101"/>
                    <a:pt x="3305" y="5121"/>
                    <a:pt x="3285" y="5141"/>
                  </a:cubicBezTo>
                  <a:lnTo>
                    <a:pt x="3305" y="5166"/>
                  </a:lnTo>
                  <a:lnTo>
                    <a:pt x="3305" y="5227"/>
                  </a:lnTo>
                  <a:cubicBezTo>
                    <a:pt x="3325" y="5247"/>
                    <a:pt x="3325" y="5267"/>
                    <a:pt x="3345" y="5292"/>
                  </a:cubicBezTo>
                  <a:cubicBezTo>
                    <a:pt x="3365" y="5332"/>
                    <a:pt x="3385" y="5392"/>
                    <a:pt x="3431" y="5457"/>
                  </a:cubicBezTo>
                  <a:cubicBezTo>
                    <a:pt x="3471" y="5497"/>
                    <a:pt x="3511" y="5543"/>
                    <a:pt x="3556" y="5583"/>
                  </a:cubicBezTo>
                  <a:cubicBezTo>
                    <a:pt x="3636" y="5623"/>
                    <a:pt x="3701" y="5688"/>
                    <a:pt x="3787" y="5708"/>
                  </a:cubicBezTo>
                  <a:cubicBezTo>
                    <a:pt x="3807" y="5728"/>
                    <a:pt x="3827" y="5728"/>
                    <a:pt x="3847" y="5728"/>
                  </a:cubicBezTo>
                  <a:lnTo>
                    <a:pt x="4077" y="5728"/>
                  </a:lnTo>
                  <a:cubicBezTo>
                    <a:pt x="4098" y="5728"/>
                    <a:pt x="4138" y="5728"/>
                    <a:pt x="4183" y="5708"/>
                  </a:cubicBezTo>
                  <a:cubicBezTo>
                    <a:pt x="4203" y="5708"/>
                    <a:pt x="4243" y="5688"/>
                    <a:pt x="4288" y="5688"/>
                  </a:cubicBezTo>
                  <a:cubicBezTo>
                    <a:pt x="4308" y="5668"/>
                    <a:pt x="4348" y="5643"/>
                    <a:pt x="4368" y="5623"/>
                  </a:cubicBezTo>
                  <a:cubicBezTo>
                    <a:pt x="4388" y="5603"/>
                    <a:pt x="4413" y="5583"/>
                    <a:pt x="4434" y="5563"/>
                  </a:cubicBezTo>
                  <a:cubicBezTo>
                    <a:pt x="4454" y="5543"/>
                    <a:pt x="4454" y="5543"/>
                    <a:pt x="4474" y="5517"/>
                  </a:cubicBezTo>
                  <a:lnTo>
                    <a:pt x="4494" y="5477"/>
                  </a:lnTo>
                  <a:cubicBezTo>
                    <a:pt x="4514" y="5457"/>
                    <a:pt x="4539" y="5437"/>
                    <a:pt x="4559" y="5417"/>
                  </a:cubicBezTo>
                  <a:lnTo>
                    <a:pt x="4559" y="5372"/>
                  </a:lnTo>
                  <a:cubicBezTo>
                    <a:pt x="4559" y="5332"/>
                    <a:pt x="4579" y="5312"/>
                    <a:pt x="4599" y="5292"/>
                  </a:cubicBezTo>
                  <a:lnTo>
                    <a:pt x="4619" y="5292"/>
                  </a:lnTo>
                  <a:cubicBezTo>
                    <a:pt x="4639" y="5292"/>
                    <a:pt x="4664" y="5292"/>
                    <a:pt x="4684" y="5312"/>
                  </a:cubicBezTo>
                  <a:cubicBezTo>
                    <a:pt x="4704" y="5312"/>
                    <a:pt x="4724" y="5332"/>
                    <a:pt x="4724" y="5352"/>
                  </a:cubicBezTo>
                  <a:cubicBezTo>
                    <a:pt x="4744" y="5352"/>
                    <a:pt x="4744" y="5372"/>
                    <a:pt x="4765" y="5392"/>
                  </a:cubicBezTo>
                  <a:cubicBezTo>
                    <a:pt x="4790" y="5437"/>
                    <a:pt x="4810" y="5477"/>
                    <a:pt x="4830" y="5497"/>
                  </a:cubicBezTo>
                  <a:cubicBezTo>
                    <a:pt x="4870" y="5583"/>
                    <a:pt x="4915" y="5668"/>
                    <a:pt x="4935" y="5768"/>
                  </a:cubicBezTo>
                  <a:cubicBezTo>
                    <a:pt x="4975" y="5959"/>
                    <a:pt x="4975" y="6144"/>
                    <a:pt x="4975" y="6335"/>
                  </a:cubicBezTo>
                  <a:cubicBezTo>
                    <a:pt x="4975" y="6440"/>
                    <a:pt x="4955" y="6546"/>
                    <a:pt x="4935" y="6626"/>
                  </a:cubicBezTo>
                  <a:cubicBezTo>
                    <a:pt x="4915" y="6671"/>
                    <a:pt x="4915" y="6731"/>
                    <a:pt x="4890" y="6771"/>
                  </a:cubicBezTo>
                  <a:cubicBezTo>
                    <a:pt x="4890" y="6816"/>
                    <a:pt x="4870" y="6857"/>
                    <a:pt x="4850" y="6897"/>
                  </a:cubicBezTo>
                  <a:lnTo>
                    <a:pt x="4850" y="6922"/>
                  </a:lnTo>
                  <a:cubicBezTo>
                    <a:pt x="4830" y="6962"/>
                    <a:pt x="4810" y="7002"/>
                    <a:pt x="4790" y="7047"/>
                  </a:cubicBezTo>
                  <a:cubicBezTo>
                    <a:pt x="4765" y="7087"/>
                    <a:pt x="4744" y="7107"/>
                    <a:pt x="4724" y="7147"/>
                  </a:cubicBezTo>
                  <a:lnTo>
                    <a:pt x="4704" y="7193"/>
                  </a:lnTo>
                  <a:cubicBezTo>
                    <a:pt x="4684" y="7213"/>
                    <a:pt x="4664" y="7253"/>
                    <a:pt x="4619" y="7298"/>
                  </a:cubicBezTo>
                  <a:cubicBezTo>
                    <a:pt x="4599" y="7318"/>
                    <a:pt x="4579" y="7338"/>
                    <a:pt x="4559" y="7358"/>
                  </a:cubicBezTo>
                  <a:cubicBezTo>
                    <a:pt x="4539" y="7358"/>
                    <a:pt x="4514" y="7378"/>
                    <a:pt x="4474" y="7398"/>
                  </a:cubicBezTo>
                  <a:lnTo>
                    <a:pt x="4434" y="7398"/>
                  </a:lnTo>
                  <a:lnTo>
                    <a:pt x="4434" y="7423"/>
                  </a:lnTo>
                  <a:cubicBezTo>
                    <a:pt x="4388" y="7443"/>
                    <a:pt x="4348" y="7483"/>
                    <a:pt x="4288" y="7503"/>
                  </a:cubicBezTo>
                  <a:cubicBezTo>
                    <a:pt x="4243" y="7524"/>
                    <a:pt x="4223" y="7549"/>
                    <a:pt x="4183" y="7549"/>
                  </a:cubicBezTo>
                  <a:lnTo>
                    <a:pt x="4163" y="7569"/>
                  </a:lnTo>
                  <a:lnTo>
                    <a:pt x="4118" y="7569"/>
                  </a:lnTo>
                  <a:cubicBezTo>
                    <a:pt x="4098" y="7589"/>
                    <a:pt x="4057" y="7609"/>
                    <a:pt x="4012" y="7629"/>
                  </a:cubicBezTo>
                  <a:cubicBezTo>
                    <a:pt x="3972" y="7629"/>
                    <a:pt x="3932" y="7649"/>
                    <a:pt x="3887" y="7674"/>
                  </a:cubicBezTo>
                  <a:lnTo>
                    <a:pt x="3867" y="7674"/>
                  </a:lnTo>
                  <a:cubicBezTo>
                    <a:pt x="3827" y="7694"/>
                    <a:pt x="3741" y="7694"/>
                    <a:pt x="3681" y="7694"/>
                  </a:cubicBezTo>
                  <a:lnTo>
                    <a:pt x="3576" y="7694"/>
                  </a:lnTo>
                  <a:cubicBezTo>
                    <a:pt x="3491" y="7674"/>
                    <a:pt x="3385" y="7649"/>
                    <a:pt x="3305" y="7629"/>
                  </a:cubicBezTo>
                  <a:cubicBezTo>
                    <a:pt x="3260" y="7609"/>
                    <a:pt x="3220" y="7589"/>
                    <a:pt x="3160" y="7569"/>
                  </a:cubicBezTo>
                  <a:cubicBezTo>
                    <a:pt x="3115" y="7549"/>
                    <a:pt x="3095" y="7524"/>
                    <a:pt x="3054" y="7503"/>
                  </a:cubicBezTo>
                  <a:cubicBezTo>
                    <a:pt x="2969" y="7443"/>
                    <a:pt x="2909" y="7378"/>
                    <a:pt x="2864" y="7298"/>
                  </a:cubicBezTo>
                  <a:cubicBezTo>
                    <a:pt x="2784" y="7213"/>
                    <a:pt x="2738" y="7127"/>
                    <a:pt x="2698" y="7047"/>
                  </a:cubicBezTo>
                  <a:cubicBezTo>
                    <a:pt x="2678" y="7002"/>
                    <a:pt x="2658" y="6962"/>
                    <a:pt x="2633" y="6897"/>
                  </a:cubicBezTo>
                  <a:cubicBezTo>
                    <a:pt x="2613" y="6857"/>
                    <a:pt x="2613" y="6816"/>
                    <a:pt x="2593" y="6771"/>
                  </a:cubicBezTo>
                  <a:cubicBezTo>
                    <a:pt x="2573" y="6671"/>
                    <a:pt x="2573" y="6586"/>
                    <a:pt x="2573" y="6480"/>
                  </a:cubicBezTo>
                  <a:lnTo>
                    <a:pt x="2573" y="6230"/>
                  </a:lnTo>
                  <a:cubicBezTo>
                    <a:pt x="2593" y="6144"/>
                    <a:pt x="2613" y="6044"/>
                    <a:pt x="2633" y="5939"/>
                  </a:cubicBezTo>
                  <a:cubicBezTo>
                    <a:pt x="2658" y="5853"/>
                    <a:pt x="2678" y="5768"/>
                    <a:pt x="2698" y="5708"/>
                  </a:cubicBezTo>
                  <a:cubicBezTo>
                    <a:pt x="2738" y="5623"/>
                    <a:pt x="2784" y="5543"/>
                    <a:pt x="2844" y="5457"/>
                  </a:cubicBezTo>
                  <a:lnTo>
                    <a:pt x="2864" y="5417"/>
                  </a:lnTo>
                  <a:cubicBezTo>
                    <a:pt x="2884" y="5392"/>
                    <a:pt x="2909" y="5372"/>
                    <a:pt x="2909" y="5352"/>
                  </a:cubicBezTo>
                  <a:cubicBezTo>
                    <a:pt x="2949" y="5312"/>
                    <a:pt x="2969" y="5292"/>
                    <a:pt x="2989" y="5247"/>
                  </a:cubicBezTo>
                  <a:cubicBezTo>
                    <a:pt x="3034" y="5207"/>
                    <a:pt x="3054" y="5186"/>
                    <a:pt x="3095" y="5141"/>
                  </a:cubicBezTo>
                  <a:cubicBezTo>
                    <a:pt x="3115" y="5121"/>
                    <a:pt x="3160" y="5101"/>
                    <a:pt x="3200" y="5061"/>
                  </a:cubicBezTo>
                  <a:close/>
                  <a:moveTo>
                    <a:pt x="1339" y="1"/>
                  </a:moveTo>
                  <a:cubicBezTo>
                    <a:pt x="1299" y="1"/>
                    <a:pt x="1254" y="1"/>
                    <a:pt x="1214" y="26"/>
                  </a:cubicBezTo>
                  <a:cubicBezTo>
                    <a:pt x="1174" y="26"/>
                    <a:pt x="1108" y="46"/>
                    <a:pt x="1068" y="66"/>
                  </a:cubicBezTo>
                  <a:cubicBezTo>
                    <a:pt x="1048" y="86"/>
                    <a:pt x="1003" y="86"/>
                    <a:pt x="963" y="106"/>
                  </a:cubicBezTo>
                  <a:cubicBezTo>
                    <a:pt x="943" y="126"/>
                    <a:pt x="923" y="126"/>
                    <a:pt x="923" y="151"/>
                  </a:cubicBezTo>
                  <a:cubicBezTo>
                    <a:pt x="878" y="171"/>
                    <a:pt x="858" y="211"/>
                    <a:pt x="838" y="231"/>
                  </a:cubicBezTo>
                  <a:lnTo>
                    <a:pt x="838" y="252"/>
                  </a:lnTo>
                  <a:lnTo>
                    <a:pt x="818" y="277"/>
                  </a:lnTo>
                  <a:cubicBezTo>
                    <a:pt x="777" y="297"/>
                    <a:pt x="752" y="317"/>
                    <a:pt x="732" y="337"/>
                  </a:cubicBezTo>
                  <a:cubicBezTo>
                    <a:pt x="692" y="357"/>
                    <a:pt x="672" y="402"/>
                    <a:pt x="627" y="442"/>
                  </a:cubicBezTo>
                  <a:cubicBezTo>
                    <a:pt x="607" y="462"/>
                    <a:pt x="587" y="502"/>
                    <a:pt x="547" y="547"/>
                  </a:cubicBezTo>
                  <a:cubicBezTo>
                    <a:pt x="502" y="628"/>
                    <a:pt x="441" y="713"/>
                    <a:pt x="401" y="798"/>
                  </a:cubicBezTo>
                  <a:cubicBezTo>
                    <a:pt x="376" y="858"/>
                    <a:pt x="336" y="964"/>
                    <a:pt x="296" y="1049"/>
                  </a:cubicBezTo>
                  <a:cubicBezTo>
                    <a:pt x="276" y="1129"/>
                    <a:pt x="231" y="1214"/>
                    <a:pt x="211" y="1300"/>
                  </a:cubicBezTo>
                  <a:cubicBezTo>
                    <a:pt x="191" y="1405"/>
                    <a:pt x="171" y="1505"/>
                    <a:pt x="151" y="1591"/>
                  </a:cubicBezTo>
                  <a:cubicBezTo>
                    <a:pt x="151" y="1676"/>
                    <a:pt x="126" y="1781"/>
                    <a:pt x="126" y="1861"/>
                  </a:cubicBezTo>
                  <a:cubicBezTo>
                    <a:pt x="126" y="1967"/>
                    <a:pt x="126" y="2052"/>
                    <a:pt x="151" y="2157"/>
                  </a:cubicBezTo>
                  <a:cubicBezTo>
                    <a:pt x="171" y="2258"/>
                    <a:pt x="211" y="2343"/>
                    <a:pt x="251" y="2428"/>
                  </a:cubicBezTo>
                  <a:lnTo>
                    <a:pt x="251" y="2468"/>
                  </a:lnTo>
                  <a:cubicBezTo>
                    <a:pt x="276" y="2508"/>
                    <a:pt x="276" y="2533"/>
                    <a:pt x="296" y="2554"/>
                  </a:cubicBezTo>
                  <a:cubicBezTo>
                    <a:pt x="316" y="2594"/>
                    <a:pt x="336" y="2634"/>
                    <a:pt x="356" y="2679"/>
                  </a:cubicBezTo>
                  <a:cubicBezTo>
                    <a:pt x="376" y="2719"/>
                    <a:pt x="421" y="2784"/>
                    <a:pt x="482" y="2804"/>
                  </a:cubicBezTo>
                  <a:cubicBezTo>
                    <a:pt x="502" y="2844"/>
                    <a:pt x="547" y="2864"/>
                    <a:pt x="607" y="2885"/>
                  </a:cubicBezTo>
                  <a:cubicBezTo>
                    <a:pt x="652" y="2885"/>
                    <a:pt x="692" y="2910"/>
                    <a:pt x="752" y="2910"/>
                  </a:cubicBezTo>
                  <a:cubicBezTo>
                    <a:pt x="777" y="2930"/>
                    <a:pt x="798" y="2930"/>
                    <a:pt x="818" y="2930"/>
                  </a:cubicBezTo>
                  <a:lnTo>
                    <a:pt x="858" y="2930"/>
                  </a:lnTo>
                  <a:lnTo>
                    <a:pt x="903" y="2950"/>
                  </a:lnTo>
                  <a:lnTo>
                    <a:pt x="923" y="2950"/>
                  </a:lnTo>
                  <a:cubicBezTo>
                    <a:pt x="943" y="2950"/>
                    <a:pt x="943" y="2950"/>
                    <a:pt x="963" y="2970"/>
                  </a:cubicBezTo>
                  <a:lnTo>
                    <a:pt x="1028" y="2970"/>
                  </a:lnTo>
                  <a:lnTo>
                    <a:pt x="1003" y="2990"/>
                  </a:lnTo>
                  <a:lnTo>
                    <a:pt x="983" y="3010"/>
                  </a:lnTo>
                  <a:cubicBezTo>
                    <a:pt x="923" y="3075"/>
                    <a:pt x="878" y="3135"/>
                    <a:pt x="838" y="3200"/>
                  </a:cubicBezTo>
                  <a:lnTo>
                    <a:pt x="818" y="3241"/>
                  </a:lnTo>
                  <a:cubicBezTo>
                    <a:pt x="777" y="3306"/>
                    <a:pt x="712" y="3386"/>
                    <a:pt x="672" y="3451"/>
                  </a:cubicBezTo>
                  <a:cubicBezTo>
                    <a:pt x="607" y="3536"/>
                    <a:pt x="567" y="3617"/>
                    <a:pt x="502" y="3722"/>
                  </a:cubicBezTo>
                  <a:cubicBezTo>
                    <a:pt x="441" y="3847"/>
                    <a:pt x="356" y="4013"/>
                    <a:pt x="276" y="4224"/>
                  </a:cubicBezTo>
                  <a:cubicBezTo>
                    <a:pt x="231" y="4329"/>
                    <a:pt x="211" y="4414"/>
                    <a:pt x="191" y="4474"/>
                  </a:cubicBezTo>
                  <a:cubicBezTo>
                    <a:pt x="171" y="4580"/>
                    <a:pt x="151" y="4665"/>
                    <a:pt x="126" y="4765"/>
                  </a:cubicBezTo>
                  <a:cubicBezTo>
                    <a:pt x="85" y="4956"/>
                    <a:pt x="45" y="5141"/>
                    <a:pt x="25" y="5332"/>
                  </a:cubicBezTo>
                  <a:cubicBezTo>
                    <a:pt x="25" y="5392"/>
                    <a:pt x="0" y="5497"/>
                    <a:pt x="0" y="5583"/>
                  </a:cubicBezTo>
                  <a:cubicBezTo>
                    <a:pt x="0" y="5688"/>
                    <a:pt x="0" y="5793"/>
                    <a:pt x="25" y="5894"/>
                  </a:cubicBezTo>
                  <a:cubicBezTo>
                    <a:pt x="45" y="5979"/>
                    <a:pt x="45" y="6064"/>
                    <a:pt x="85" y="6144"/>
                  </a:cubicBezTo>
                  <a:cubicBezTo>
                    <a:pt x="85" y="6190"/>
                    <a:pt x="105" y="6230"/>
                    <a:pt x="126" y="6295"/>
                  </a:cubicBezTo>
                  <a:cubicBezTo>
                    <a:pt x="151" y="6335"/>
                    <a:pt x="171" y="6375"/>
                    <a:pt x="191" y="6420"/>
                  </a:cubicBezTo>
                  <a:cubicBezTo>
                    <a:pt x="191" y="6460"/>
                    <a:pt x="211" y="6500"/>
                    <a:pt x="231" y="6546"/>
                  </a:cubicBezTo>
                  <a:cubicBezTo>
                    <a:pt x="251" y="6586"/>
                    <a:pt x="276" y="6606"/>
                    <a:pt x="296" y="6646"/>
                  </a:cubicBezTo>
                  <a:cubicBezTo>
                    <a:pt x="316" y="6671"/>
                    <a:pt x="316" y="6691"/>
                    <a:pt x="316" y="6691"/>
                  </a:cubicBezTo>
                  <a:cubicBezTo>
                    <a:pt x="336" y="6711"/>
                    <a:pt x="356" y="6731"/>
                    <a:pt x="376" y="6731"/>
                  </a:cubicBezTo>
                  <a:lnTo>
                    <a:pt x="462" y="6731"/>
                  </a:lnTo>
                  <a:lnTo>
                    <a:pt x="482" y="6711"/>
                  </a:lnTo>
                  <a:lnTo>
                    <a:pt x="502" y="6711"/>
                  </a:lnTo>
                  <a:cubicBezTo>
                    <a:pt x="502" y="6691"/>
                    <a:pt x="527" y="6691"/>
                    <a:pt x="527" y="6691"/>
                  </a:cubicBezTo>
                  <a:cubicBezTo>
                    <a:pt x="547" y="6671"/>
                    <a:pt x="567" y="6646"/>
                    <a:pt x="567" y="6646"/>
                  </a:cubicBezTo>
                  <a:lnTo>
                    <a:pt x="587" y="6626"/>
                  </a:lnTo>
                  <a:cubicBezTo>
                    <a:pt x="607" y="6606"/>
                    <a:pt x="627" y="6586"/>
                    <a:pt x="652" y="6566"/>
                  </a:cubicBezTo>
                  <a:cubicBezTo>
                    <a:pt x="652" y="6566"/>
                    <a:pt x="672" y="6566"/>
                    <a:pt x="672" y="6546"/>
                  </a:cubicBezTo>
                  <a:cubicBezTo>
                    <a:pt x="692" y="6521"/>
                    <a:pt x="712" y="6521"/>
                    <a:pt x="732" y="6500"/>
                  </a:cubicBezTo>
                  <a:cubicBezTo>
                    <a:pt x="798" y="6460"/>
                    <a:pt x="858" y="6440"/>
                    <a:pt x="923" y="6420"/>
                  </a:cubicBezTo>
                  <a:cubicBezTo>
                    <a:pt x="963" y="6395"/>
                    <a:pt x="1003" y="6375"/>
                    <a:pt x="1048" y="6375"/>
                  </a:cubicBezTo>
                  <a:cubicBezTo>
                    <a:pt x="1129" y="6355"/>
                    <a:pt x="1234" y="6315"/>
                    <a:pt x="1319" y="6315"/>
                  </a:cubicBezTo>
                  <a:lnTo>
                    <a:pt x="1319" y="6335"/>
                  </a:lnTo>
                  <a:cubicBezTo>
                    <a:pt x="1339" y="6355"/>
                    <a:pt x="1379" y="6355"/>
                    <a:pt x="1404" y="6355"/>
                  </a:cubicBezTo>
                  <a:lnTo>
                    <a:pt x="1424" y="6355"/>
                  </a:lnTo>
                  <a:lnTo>
                    <a:pt x="1445" y="6375"/>
                  </a:lnTo>
                  <a:lnTo>
                    <a:pt x="1465" y="6375"/>
                  </a:lnTo>
                  <a:cubicBezTo>
                    <a:pt x="1530" y="6395"/>
                    <a:pt x="1590" y="6420"/>
                    <a:pt x="1655" y="6460"/>
                  </a:cubicBezTo>
                  <a:lnTo>
                    <a:pt x="1695" y="6480"/>
                  </a:lnTo>
                  <a:cubicBezTo>
                    <a:pt x="1735" y="6500"/>
                    <a:pt x="1781" y="6546"/>
                    <a:pt x="1821" y="6566"/>
                  </a:cubicBezTo>
                  <a:cubicBezTo>
                    <a:pt x="1841" y="6586"/>
                    <a:pt x="1881" y="6626"/>
                    <a:pt x="1926" y="6646"/>
                  </a:cubicBezTo>
                  <a:cubicBezTo>
                    <a:pt x="1946" y="6671"/>
                    <a:pt x="1946" y="6671"/>
                    <a:pt x="1966" y="6691"/>
                  </a:cubicBezTo>
                  <a:cubicBezTo>
                    <a:pt x="1986" y="6711"/>
                    <a:pt x="2006" y="6731"/>
                    <a:pt x="2051" y="6751"/>
                  </a:cubicBezTo>
                  <a:cubicBezTo>
                    <a:pt x="2071" y="6796"/>
                    <a:pt x="2112" y="6816"/>
                    <a:pt x="2132" y="6857"/>
                  </a:cubicBezTo>
                  <a:cubicBezTo>
                    <a:pt x="2177" y="6897"/>
                    <a:pt x="2217" y="6962"/>
                    <a:pt x="2282" y="7047"/>
                  </a:cubicBezTo>
                  <a:cubicBezTo>
                    <a:pt x="2282" y="7067"/>
                    <a:pt x="2302" y="7107"/>
                    <a:pt x="2322" y="7127"/>
                  </a:cubicBezTo>
                  <a:cubicBezTo>
                    <a:pt x="2342" y="7172"/>
                    <a:pt x="2362" y="7213"/>
                    <a:pt x="2382" y="7253"/>
                  </a:cubicBezTo>
                  <a:cubicBezTo>
                    <a:pt x="2407" y="7298"/>
                    <a:pt x="2427" y="7358"/>
                    <a:pt x="2448" y="7398"/>
                  </a:cubicBezTo>
                  <a:cubicBezTo>
                    <a:pt x="2468" y="7443"/>
                    <a:pt x="2488" y="7483"/>
                    <a:pt x="2508" y="7524"/>
                  </a:cubicBezTo>
                  <a:cubicBezTo>
                    <a:pt x="2533" y="7569"/>
                    <a:pt x="2573" y="7609"/>
                    <a:pt x="2593" y="7674"/>
                  </a:cubicBezTo>
                  <a:cubicBezTo>
                    <a:pt x="2593" y="7694"/>
                    <a:pt x="2593" y="7714"/>
                    <a:pt x="2613" y="7734"/>
                  </a:cubicBezTo>
                  <a:lnTo>
                    <a:pt x="2613" y="7754"/>
                  </a:lnTo>
                  <a:lnTo>
                    <a:pt x="2633" y="7799"/>
                  </a:lnTo>
                  <a:lnTo>
                    <a:pt x="2658" y="7840"/>
                  </a:lnTo>
                  <a:cubicBezTo>
                    <a:pt x="2658" y="7860"/>
                    <a:pt x="2678" y="7880"/>
                    <a:pt x="2698" y="7925"/>
                  </a:cubicBezTo>
                  <a:cubicBezTo>
                    <a:pt x="2698" y="7945"/>
                    <a:pt x="2718" y="7985"/>
                    <a:pt x="2718" y="8005"/>
                  </a:cubicBezTo>
                  <a:lnTo>
                    <a:pt x="2738" y="8070"/>
                  </a:lnTo>
                  <a:cubicBezTo>
                    <a:pt x="2738" y="8090"/>
                    <a:pt x="2758" y="8110"/>
                    <a:pt x="2784" y="8150"/>
                  </a:cubicBezTo>
                  <a:cubicBezTo>
                    <a:pt x="2804" y="8176"/>
                    <a:pt x="2824" y="8176"/>
                    <a:pt x="2844" y="8196"/>
                  </a:cubicBezTo>
                  <a:lnTo>
                    <a:pt x="2969" y="8196"/>
                  </a:lnTo>
                  <a:lnTo>
                    <a:pt x="2989" y="8216"/>
                  </a:lnTo>
                  <a:cubicBezTo>
                    <a:pt x="3009" y="8216"/>
                    <a:pt x="3034" y="8216"/>
                    <a:pt x="3054" y="8236"/>
                  </a:cubicBezTo>
                  <a:lnTo>
                    <a:pt x="3095" y="8236"/>
                  </a:lnTo>
                  <a:lnTo>
                    <a:pt x="3115" y="8256"/>
                  </a:lnTo>
                  <a:cubicBezTo>
                    <a:pt x="3160" y="8256"/>
                    <a:pt x="3200" y="8256"/>
                    <a:pt x="3240" y="8276"/>
                  </a:cubicBezTo>
                  <a:lnTo>
                    <a:pt x="3285" y="8276"/>
                  </a:lnTo>
                  <a:cubicBezTo>
                    <a:pt x="3365" y="8301"/>
                    <a:pt x="3431" y="8301"/>
                    <a:pt x="3511" y="8321"/>
                  </a:cubicBezTo>
                  <a:lnTo>
                    <a:pt x="3596" y="8321"/>
                  </a:lnTo>
                  <a:cubicBezTo>
                    <a:pt x="3661" y="8341"/>
                    <a:pt x="3721" y="8341"/>
                    <a:pt x="3762" y="8341"/>
                  </a:cubicBezTo>
                  <a:lnTo>
                    <a:pt x="3787" y="8361"/>
                  </a:lnTo>
                  <a:lnTo>
                    <a:pt x="3827" y="8361"/>
                  </a:lnTo>
                  <a:cubicBezTo>
                    <a:pt x="3887" y="8361"/>
                    <a:pt x="3932" y="8361"/>
                    <a:pt x="3992" y="8381"/>
                  </a:cubicBezTo>
                  <a:lnTo>
                    <a:pt x="4037" y="8381"/>
                  </a:lnTo>
                  <a:cubicBezTo>
                    <a:pt x="4077" y="8381"/>
                    <a:pt x="4118" y="8401"/>
                    <a:pt x="4163" y="8401"/>
                  </a:cubicBezTo>
                  <a:lnTo>
                    <a:pt x="4183" y="8401"/>
                  </a:lnTo>
                  <a:cubicBezTo>
                    <a:pt x="4203" y="8381"/>
                    <a:pt x="4223" y="8361"/>
                    <a:pt x="4243" y="8361"/>
                  </a:cubicBezTo>
                  <a:lnTo>
                    <a:pt x="4263" y="8341"/>
                  </a:lnTo>
                  <a:cubicBezTo>
                    <a:pt x="4288" y="8321"/>
                    <a:pt x="4308" y="8301"/>
                    <a:pt x="4348" y="8276"/>
                  </a:cubicBezTo>
                  <a:cubicBezTo>
                    <a:pt x="4368" y="8256"/>
                    <a:pt x="4368" y="8236"/>
                    <a:pt x="4388" y="8236"/>
                  </a:cubicBezTo>
                  <a:lnTo>
                    <a:pt x="4413" y="8216"/>
                  </a:lnTo>
                  <a:lnTo>
                    <a:pt x="4434" y="8216"/>
                  </a:lnTo>
                  <a:lnTo>
                    <a:pt x="4434" y="8196"/>
                  </a:lnTo>
                  <a:cubicBezTo>
                    <a:pt x="4474" y="8176"/>
                    <a:pt x="4494" y="8176"/>
                    <a:pt x="4514" y="8150"/>
                  </a:cubicBezTo>
                  <a:lnTo>
                    <a:pt x="4539" y="8130"/>
                  </a:lnTo>
                  <a:cubicBezTo>
                    <a:pt x="4579" y="8110"/>
                    <a:pt x="4619" y="8090"/>
                    <a:pt x="4639" y="8070"/>
                  </a:cubicBezTo>
                  <a:lnTo>
                    <a:pt x="4684" y="8050"/>
                  </a:lnTo>
                  <a:cubicBezTo>
                    <a:pt x="4704" y="8025"/>
                    <a:pt x="4724" y="8005"/>
                    <a:pt x="4765" y="7985"/>
                  </a:cubicBezTo>
                  <a:cubicBezTo>
                    <a:pt x="4790" y="7965"/>
                    <a:pt x="4830" y="7945"/>
                    <a:pt x="4870" y="7925"/>
                  </a:cubicBezTo>
                  <a:lnTo>
                    <a:pt x="4955" y="7860"/>
                  </a:lnTo>
                  <a:cubicBezTo>
                    <a:pt x="4995" y="7840"/>
                    <a:pt x="5060" y="7799"/>
                    <a:pt x="5101" y="7754"/>
                  </a:cubicBezTo>
                  <a:lnTo>
                    <a:pt x="5166" y="7734"/>
                  </a:lnTo>
                  <a:cubicBezTo>
                    <a:pt x="5186" y="7714"/>
                    <a:pt x="5206" y="7714"/>
                    <a:pt x="5206" y="7694"/>
                  </a:cubicBezTo>
                  <a:cubicBezTo>
                    <a:pt x="5226" y="7694"/>
                    <a:pt x="5246" y="7674"/>
                    <a:pt x="5266" y="7674"/>
                  </a:cubicBezTo>
                  <a:lnTo>
                    <a:pt x="5291" y="7649"/>
                  </a:lnTo>
                  <a:cubicBezTo>
                    <a:pt x="5291" y="7649"/>
                    <a:pt x="5311" y="7629"/>
                    <a:pt x="5331" y="7609"/>
                  </a:cubicBezTo>
                  <a:cubicBezTo>
                    <a:pt x="5351" y="7609"/>
                    <a:pt x="5371" y="7589"/>
                    <a:pt x="5371" y="7589"/>
                  </a:cubicBezTo>
                  <a:cubicBezTo>
                    <a:pt x="5417" y="7569"/>
                    <a:pt x="5437" y="7549"/>
                    <a:pt x="5457" y="7549"/>
                  </a:cubicBezTo>
                  <a:cubicBezTo>
                    <a:pt x="5497" y="7524"/>
                    <a:pt x="5542" y="7503"/>
                    <a:pt x="5582" y="7483"/>
                  </a:cubicBezTo>
                  <a:lnTo>
                    <a:pt x="5602" y="7463"/>
                  </a:lnTo>
                  <a:lnTo>
                    <a:pt x="5642" y="7443"/>
                  </a:lnTo>
                  <a:cubicBezTo>
                    <a:pt x="5687" y="7423"/>
                    <a:pt x="5748" y="7398"/>
                    <a:pt x="5793" y="7378"/>
                  </a:cubicBezTo>
                  <a:cubicBezTo>
                    <a:pt x="5853" y="7358"/>
                    <a:pt x="5938" y="7338"/>
                    <a:pt x="5998" y="7318"/>
                  </a:cubicBezTo>
                  <a:lnTo>
                    <a:pt x="6144" y="7318"/>
                  </a:lnTo>
                  <a:lnTo>
                    <a:pt x="6169" y="7298"/>
                  </a:lnTo>
                  <a:cubicBezTo>
                    <a:pt x="6189" y="7273"/>
                    <a:pt x="6209" y="7273"/>
                    <a:pt x="6229" y="7273"/>
                  </a:cubicBezTo>
                  <a:lnTo>
                    <a:pt x="6249" y="7253"/>
                  </a:lnTo>
                  <a:lnTo>
                    <a:pt x="6294" y="7253"/>
                  </a:lnTo>
                  <a:cubicBezTo>
                    <a:pt x="6334" y="7253"/>
                    <a:pt x="6374" y="7253"/>
                    <a:pt x="6394" y="7273"/>
                  </a:cubicBezTo>
                  <a:cubicBezTo>
                    <a:pt x="6460" y="7298"/>
                    <a:pt x="6480" y="7298"/>
                    <a:pt x="6520" y="7318"/>
                  </a:cubicBezTo>
                  <a:cubicBezTo>
                    <a:pt x="6585" y="7338"/>
                    <a:pt x="6625" y="7378"/>
                    <a:pt x="6690" y="7398"/>
                  </a:cubicBezTo>
                  <a:cubicBezTo>
                    <a:pt x="6731" y="7443"/>
                    <a:pt x="6771" y="7483"/>
                    <a:pt x="6816" y="7524"/>
                  </a:cubicBezTo>
                  <a:cubicBezTo>
                    <a:pt x="6836" y="7569"/>
                    <a:pt x="6876" y="7609"/>
                    <a:pt x="6921" y="7674"/>
                  </a:cubicBezTo>
                  <a:cubicBezTo>
                    <a:pt x="6961" y="7714"/>
                    <a:pt x="6981" y="7754"/>
                    <a:pt x="7001" y="7799"/>
                  </a:cubicBezTo>
                  <a:cubicBezTo>
                    <a:pt x="7021" y="7840"/>
                    <a:pt x="7046" y="7860"/>
                    <a:pt x="7067" y="7900"/>
                  </a:cubicBezTo>
                  <a:cubicBezTo>
                    <a:pt x="7067" y="7925"/>
                    <a:pt x="7067" y="7945"/>
                    <a:pt x="7087" y="7965"/>
                  </a:cubicBezTo>
                  <a:lnTo>
                    <a:pt x="7087" y="8005"/>
                  </a:lnTo>
                  <a:cubicBezTo>
                    <a:pt x="7107" y="8005"/>
                    <a:pt x="7107" y="8025"/>
                    <a:pt x="7107" y="8050"/>
                  </a:cubicBezTo>
                  <a:lnTo>
                    <a:pt x="7127" y="8070"/>
                  </a:lnTo>
                  <a:cubicBezTo>
                    <a:pt x="7147" y="8090"/>
                    <a:pt x="7172" y="8090"/>
                    <a:pt x="7172" y="8130"/>
                  </a:cubicBezTo>
                  <a:lnTo>
                    <a:pt x="7172" y="8361"/>
                  </a:lnTo>
                  <a:lnTo>
                    <a:pt x="7172" y="8426"/>
                  </a:lnTo>
                  <a:lnTo>
                    <a:pt x="7172" y="8466"/>
                  </a:lnTo>
                  <a:cubicBezTo>
                    <a:pt x="7172" y="8507"/>
                    <a:pt x="7147" y="8527"/>
                    <a:pt x="7147" y="8572"/>
                  </a:cubicBezTo>
                  <a:lnTo>
                    <a:pt x="7172" y="8572"/>
                  </a:lnTo>
                  <a:lnTo>
                    <a:pt x="7172" y="8592"/>
                  </a:lnTo>
                  <a:lnTo>
                    <a:pt x="7317" y="8592"/>
                  </a:lnTo>
                  <a:cubicBezTo>
                    <a:pt x="7357" y="8572"/>
                    <a:pt x="7423" y="8552"/>
                    <a:pt x="7483" y="8527"/>
                  </a:cubicBezTo>
                  <a:lnTo>
                    <a:pt x="7503" y="8507"/>
                  </a:lnTo>
                  <a:cubicBezTo>
                    <a:pt x="7568" y="8466"/>
                    <a:pt x="7608" y="8446"/>
                    <a:pt x="7628" y="8426"/>
                  </a:cubicBezTo>
                  <a:cubicBezTo>
                    <a:pt x="7693" y="8381"/>
                    <a:pt x="7713" y="8361"/>
                    <a:pt x="7754" y="8341"/>
                  </a:cubicBezTo>
                  <a:lnTo>
                    <a:pt x="7859" y="8236"/>
                  </a:lnTo>
                  <a:lnTo>
                    <a:pt x="7899" y="8176"/>
                  </a:lnTo>
                  <a:cubicBezTo>
                    <a:pt x="7924" y="8150"/>
                    <a:pt x="7964" y="8130"/>
                    <a:pt x="7984" y="8110"/>
                  </a:cubicBezTo>
                  <a:cubicBezTo>
                    <a:pt x="8050" y="8050"/>
                    <a:pt x="8130" y="7965"/>
                    <a:pt x="8195" y="7860"/>
                  </a:cubicBezTo>
                  <a:cubicBezTo>
                    <a:pt x="8255" y="7774"/>
                    <a:pt x="8320" y="7674"/>
                    <a:pt x="8381" y="7569"/>
                  </a:cubicBezTo>
                  <a:cubicBezTo>
                    <a:pt x="8401" y="7524"/>
                    <a:pt x="8401" y="7503"/>
                    <a:pt x="8426" y="7483"/>
                  </a:cubicBezTo>
                  <a:lnTo>
                    <a:pt x="8426" y="7463"/>
                  </a:lnTo>
                  <a:lnTo>
                    <a:pt x="8446" y="7423"/>
                  </a:lnTo>
                  <a:cubicBezTo>
                    <a:pt x="8466" y="7378"/>
                    <a:pt x="8486" y="7318"/>
                    <a:pt x="8506" y="7273"/>
                  </a:cubicBezTo>
                  <a:lnTo>
                    <a:pt x="8526" y="7213"/>
                  </a:lnTo>
                  <a:lnTo>
                    <a:pt x="8526" y="7193"/>
                  </a:lnTo>
                  <a:lnTo>
                    <a:pt x="8551" y="7147"/>
                  </a:lnTo>
                  <a:cubicBezTo>
                    <a:pt x="8571" y="7107"/>
                    <a:pt x="8591" y="7047"/>
                    <a:pt x="8611" y="7002"/>
                  </a:cubicBezTo>
                  <a:lnTo>
                    <a:pt x="8631" y="6942"/>
                  </a:lnTo>
                  <a:cubicBezTo>
                    <a:pt x="8676" y="6857"/>
                    <a:pt x="8696" y="6771"/>
                    <a:pt x="8737" y="6691"/>
                  </a:cubicBezTo>
                  <a:cubicBezTo>
                    <a:pt x="8757" y="6586"/>
                    <a:pt x="8777" y="6480"/>
                    <a:pt x="8777" y="6355"/>
                  </a:cubicBezTo>
                  <a:cubicBezTo>
                    <a:pt x="8777" y="6270"/>
                    <a:pt x="8777" y="6210"/>
                    <a:pt x="8802" y="6104"/>
                  </a:cubicBezTo>
                  <a:lnTo>
                    <a:pt x="8802" y="6044"/>
                  </a:lnTo>
                  <a:cubicBezTo>
                    <a:pt x="8802" y="5959"/>
                    <a:pt x="8802" y="5874"/>
                    <a:pt x="8822" y="5768"/>
                  </a:cubicBezTo>
                  <a:lnTo>
                    <a:pt x="8822" y="5728"/>
                  </a:lnTo>
                  <a:lnTo>
                    <a:pt x="8822" y="5517"/>
                  </a:lnTo>
                  <a:cubicBezTo>
                    <a:pt x="8822" y="5457"/>
                    <a:pt x="8822" y="5372"/>
                    <a:pt x="8802" y="5312"/>
                  </a:cubicBezTo>
                  <a:cubicBezTo>
                    <a:pt x="8802" y="5227"/>
                    <a:pt x="8802" y="5166"/>
                    <a:pt x="8777" y="5101"/>
                  </a:cubicBezTo>
                  <a:cubicBezTo>
                    <a:pt x="8777" y="5016"/>
                    <a:pt x="8777" y="4936"/>
                    <a:pt x="8757" y="4850"/>
                  </a:cubicBezTo>
                  <a:lnTo>
                    <a:pt x="8757" y="4810"/>
                  </a:lnTo>
                  <a:lnTo>
                    <a:pt x="8757" y="4765"/>
                  </a:lnTo>
                  <a:lnTo>
                    <a:pt x="8757" y="4725"/>
                  </a:lnTo>
                  <a:lnTo>
                    <a:pt x="8757" y="4705"/>
                  </a:lnTo>
                  <a:cubicBezTo>
                    <a:pt x="8777" y="4685"/>
                    <a:pt x="8822" y="4685"/>
                    <a:pt x="8842" y="4685"/>
                  </a:cubicBezTo>
                  <a:lnTo>
                    <a:pt x="8987" y="4685"/>
                  </a:lnTo>
                  <a:cubicBezTo>
                    <a:pt x="9093" y="4665"/>
                    <a:pt x="9178" y="4640"/>
                    <a:pt x="9278" y="4620"/>
                  </a:cubicBezTo>
                  <a:cubicBezTo>
                    <a:pt x="9469" y="4560"/>
                    <a:pt x="9699" y="4474"/>
                    <a:pt x="9865" y="4329"/>
                  </a:cubicBezTo>
                  <a:cubicBezTo>
                    <a:pt x="9905" y="4309"/>
                    <a:pt x="9930" y="4264"/>
                    <a:pt x="9970" y="4224"/>
                  </a:cubicBezTo>
                  <a:lnTo>
                    <a:pt x="9990" y="4204"/>
                  </a:lnTo>
                  <a:lnTo>
                    <a:pt x="10010" y="4183"/>
                  </a:lnTo>
                  <a:lnTo>
                    <a:pt x="10010" y="4163"/>
                  </a:lnTo>
                  <a:cubicBezTo>
                    <a:pt x="10056" y="4138"/>
                    <a:pt x="10076" y="4118"/>
                    <a:pt x="10096" y="4078"/>
                  </a:cubicBezTo>
                  <a:cubicBezTo>
                    <a:pt x="10116" y="4058"/>
                    <a:pt x="10136" y="4013"/>
                    <a:pt x="10156" y="3993"/>
                  </a:cubicBezTo>
                  <a:lnTo>
                    <a:pt x="10181" y="3973"/>
                  </a:lnTo>
                  <a:lnTo>
                    <a:pt x="10201" y="3933"/>
                  </a:lnTo>
                  <a:cubicBezTo>
                    <a:pt x="10221" y="3913"/>
                    <a:pt x="10241" y="3867"/>
                    <a:pt x="10261" y="3827"/>
                  </a:cubicBezTo>
                  <a:cubicBezTo>
                    <a:pt x="10326" y="3722"/>
                    <a:pt x="10367" y="3617"/>
                    <a:pt x="10407" y="3491"/>
                  </a:cubicBezTo>
                  <a:cubicBezTo>
                    <a:pt x="10407" y="3451"/>
                    <a:pt x="10407" y="3386"/>
                    <a:pt x="10432" y="3326"/>
                  </a:cubicBezTo>
                  <a:lnTo>
                    <a:pt x="10432" y="3261"/>
                  </a:lnTo>
                  <a:lnTo>
                    <a:pt x="10432" y="3180"/>
                  </a:lnTo>
                  <a:lnTo>
                    <a:pt x="10432" y="3160"/>
                  </a:lnTo>
                  <a:cubicBezTo>
                    <a:pt x="10432" y="3115"/>
                    <a:pt x="10432" y="3075"/>
                    <a:pt x="10407" y="3055"/>
                  </a:cubicBezTo>
                  <a:lnTo>
                    <a:pt x="10407" y="2990"/>
                  </a:lnTo>
                  <a:cubicBezTo>
                    <a:pt x="10407" y="2950"/>
                    <a:pt x="10407" y="2885"/>
                    <a:pt x="10387" y="2844"/>
                  </a:cubicBezTo>
                  <a:lnTo>
                    <a:pt x="10387" y="2784"/>
                  </a:lnTo>
                  <a:lnTo>
                    <a:pt x="10367" y="2784"/>
                  </a:lnTo>
                  <a:lnTo>
                    <a:pt x="10367" y="2759"/>
                  </a:lnTo>
                  <a:cubicBezTo>
                    <a:pt x="10367" y="2739"/>
                    <a:pt x="10367" y="2719"/>
                    <a:pt x="10346" y="2679"/>
                  </a:cubicBezTo>
                  <a:cubicBezTo>
                    <a:pt x="10326" y="2614"/>
                    <a:pt x="10306" y="2574"/>
                    <a:pt x="10281" y="2508"/>
                  </a:cubicBezTo>
                  <a:cubicBezTo>
                    <a:pt x="10261" y="2468"/>
                    <a:pt x="10241" y="2408"/>
                    <a:pt x="10221" y="2363"/>
                  </a:cubicBezTo>
                  <a:cubicBezTo>
                    <a:pt x="10201" y="2323"/>
                    <a:pt x="10181" y="2258"/>
                    <a:pt x="10156" y="2217"/>
                  </a:cubicBezTo>
                  <a:cubicBezTo>
                    <a:pt x="10096" y="2112"/>
                    <a:pt x="10010" y="2007"/>
                    <a:pt x="9930" y="1927"/>
                  </a:cubicBezTo>
                  <a:cubicBezTo>
                    <a:pt x="9845" y="1841"/>
                    <a:pt x="9760" y="1756"/>
                    <a:pt x="9679" y="1716"/>
                  </a:cubicBezTo>
                  <a:cubicBezTo>
                    <a:pt x="9634" y="1676"/>
                    <a:pt x="9574" y="1656"/>
                    <a:pt x="9529" y="1631"/>
                  </a:cubicBezTo>
                  <a:lnTo>
                    <a:pt x="9509" y="1631"/>
                  </a:lnTo>
                  <a:cubicBezTo>
                    <a:pt x="9469" y="1591"/>
                    <a:pt x="9404" y="1591"/>
                    <a:pt x="9343" y="1571"/>
                  </a:cubicBezTo>
                  <a:cubicBezTo>
                    <a:pt x="9303" y="1550"/>
                    <a:pt x="9238" y="1550"/>
                    <a:pt x="9198" y="1550"/>
                  </a:cubicBezTo>
                  <a:cubicBezTo>
                    <a:pt x="9153" y="1530"/>
                    <a:pt x="9113" y="1530"/>
                    <a:pt x="9053" y="1530"/>
                  </a:cubicBezTo>
                  <a:cubicBezTo>
                    <a:pt x="8947" y="1530"/>
                    <a:pt x="8822" y="1550"/>
                    <a:pt x="8717" y="1571"/>
                  </a:cubicBezTo>
                  <a:cubicBezTo>
                    <a:pt x="8591" y="1591"/>
                    <a:pt x="8486" y="1611"/>
                    <a:pt x="8381" y="1656"/>
                  </a:cubicBezTo>
                  <a:cubicBezTo>
                    <a:pt x="8300" y="1696"/>
                    <a:pt x="8195" y="1736"/>
                    <a:pt x="8110" y="1821"/>
                  </a:cubicBezTo>
                  <a:cubicBezTo>
                    <a:pt x="8004" y="1861"/>
                    <a:pt x="7944" y="1967"/>
                    <a:pt x="7879" y="2052"/>
                  </a:cubicBezTo>
                  <a:cubicBezTo>
                    <a:pt x="7859" y="2092"/>
                    <a:pt x="7819" y="2132"/>
                    <a:pt x="7799" y="2177"/>
                  </a:cubicBezTo>
                  <a:cubicBezTo>
                    <a:pt x="7774" y="2238"/>
                    <a:pt x="7734" y="2283"/>
                    <a:pt x="7713" y="2343"/>
                  </a:cubicBezTo>
                  <a:cubicBezTo>
                    <a:pt x="7693" y="2408"/>
                    <a:pt x="7673" y="2488"/>
                    <a:pt x="7673" y="2533"/>
                  </a:cubicBezTo>
                  <a:cubicBezTo>
                    <a:pt x="7648" y="2554"/>
                    <a:pt x="7648" y="2574"/>
                    <a:pt x="7648" y="2614"/>
                  </a:cubicBezTo>
                  <a:cubicBezTo>
                    <a:pt x="7628" y="2574"/>
                    <a:pt x="7628" y="2554"/>
                    <a:pt x="7608" y="2533"/>
                  </a:cubicBezTo>
                  <a:cubicBezTo>
                    <a:pt x="7588" y="2533"/>
                    <a:pt x="7588" y="2508"/>
                    <a:pt x="7568" y="2488"/>
                  </a:cubicBezTo>
                  <a:lnTo>
                    <a:pt x="7548" y="2468"/>
                  </a:lnTo>
                  <a:lnTo>
                    <a:pt x="7523" y="2448"/>
                  </a:lnTo>
                  <a:cubicBezTo>
                    <a:pt x="7503" y="2408"/>
                    <a:pt x="7483" y="2383"/>
                    <a:pt x="7443" y="2343"/>
                  </a:cubicBezTo>
                  <a:cubicBezTo>
                    <a:pt x="7423" y="2323"/>
                    <a:pt x="7398" y="2303"/>
                    <a:pt x="7377" y="2283"/>
                  </a:cubicBezTo>
                  <a:lnTo>
                    <a:pt x="7357" y="2258"/>
                  </a:lnTo>
                  <a:lnTo>
                    <a:pt x="7337" y="2258"/>
                  </a:lnTo>
                  <a:cubicBezTo>
                    <a:pt x="7317" y="2217"/>
                    <a:pt x="7272" y="2177"/>
                    <a:pt x="7232" y="2157"/>
                  </a:cubicBezTo>
                  <a:cubicBezTo>
                    <a:pt x="7212" y="2112"/>
                    <a:pt x="7192" y="2092"/>
                    <a:pt x="7147" y="2052"/>
                  </a:cubicBezTo>
                  <a:cubicBezTo>
                    <a:pt x="7127" y="2052"/>
                    <a:pt x="7127" y="2032"/>
                    <a:pt x="7107" y="2007"/>
                  </a:cubicBezTo>
                  <a:lnTo>
                    <a:pt x="7087" y="2007"/>
                  </a:lnTo>
                  <a:lnTo>
                    <a:pt x="7087" y="1987"/>
                  </a:lnTo>
                  <a:lnTo>
                    <a:pt x="7046" y="1967"/>
                  </a:lnTo>
                  <a:lnTo>
                    <a:pt x="6921" y="1841"/>
                  </a:lnTo>
                  <a:cubicBezTo>
                    <a:pt x="6896" y="1821"/>
                    <a:pt x="6856" y="1801"/>
                    <a:pt x="6836" y="1781"/>
                  </a:cubicBezTo>
                  <a:lnTo>
                    <a:pt x="6796" y="1756"/>
                  </a:lnTo>
                  <a:lnTo>
                    <a:pt x="6751" y="1716"/>
                  </a:lnTo>
                  <a:lnTo>
                    <a:pt x="6731" y="1696"/>
                  </a:lnTo>
                  <a:cubicBezTo>
                    <a:pt x="6710" y="1696"/>
                    <a:pt x="6690" y="1676"/>
                    <a:pt x="6670" y="1656"/>
                  </a:cubicBezTo>
                  <a:cubicBezTo>
                    <a:pt x="6605" y="1611"/>
                    <a:pt x="6520" y="1571"/>
                    <a:pt x="6440" y="1530"/>
                  </a:cubicBezTo>
                  <a:lnTo>
                    <a:pt x="6420" y="1505"/>
                  </a:lnTo>
                  <a:cubicBezTo>
                    <a:pt x="6354" y="1465"/>
                    <a:pt x="6269" y="1425"/>
                    <a:pt x="6209" y="1405"/>
                  </a:cubicBezTo>
                  <a:cubicBezTo>
                    <a:pt x="6169" y="1380"/>
                    <a:pt x="6144" y="1360"/>
                    <a:pt x="6124" y="1360"/>
                  </a:cubicBezTo>
                  <a:lnTo>
                    <a:pt x="6104" y="1360"/>
                  </a:lnTo>
                  <a:lnTo>
                    <a:pt x="6084" y="1340"/>
                  </a:lnTo>
                  <a:cubicBezTo>
                    <a:pt x="6063" y="1320"/>
                    <a:pt x="6018" y="1320"/>
                    <a:pt x="5978" y="1300"/>
                  </a:cubicBezTo>
                  <a:cubicBezTo>
                    <a:pt x="5938" y="1280"/>
                    <a:pt x="5893" y="1280"/>
                    <a:pt x="5873" y="1255"/>
                  </a:cubicBezTo>
                  <a:lnTo>
                    <a:pt x="5833" y="1255"/>
                  </a:lnTo>
                  <a:cubicBezTo>
                    <a:pt x="5793" y="1255"/>
                    <a:pt x="5748" y="1235"/>
                    <a:pt x="5727" y="1214"/>
                  </a:cubicBezTo>
                  <a:lnTo>
                    <a:pt x="5687" y="1214"/>
                  </a:lnTo>
                  <a:cubicBezTo>
                    <a:pt x="5642" y="1194"/>
                    <a:pt x="5582" y="1174"/>
                    <a:pt x="5542" y="1174"/>
                  </a:cubicBezTo>
                  <a:cubicBezTo>
                    <a:pt x="5437" y="1129"/>
                    <a:pt x="5311" y="1089"/>
                    <a:pt x="5206" y="1089"/>
                  </a:cubicBezTo>
                  <a:lnTo>
                    <a:pt x="5101" y="1089"/>
                  </a:lnTo>
                  <a:cubicBezTo>
                    <a:pt x="5081" y="1069"/>
                    <a:pt x="5060" y="1069"/>
                    <a:pt x="5040" y="1069"/>
                  </a:cubicBezTo>
                  <a:lnTo>
                    <a:pt x="4559" y="1069"/>
                  </a:lnTo>
                  <a:cubicBezTo>
                    <a:pt x="4474" y="1069"/>
                    <a:pt x="4413" y="1089"/>
                    <a:pt x="4328" y="1089"/>
                  </a:cubicBezTo>
                  <a:lnTo>
                    <a:pt x="4243" y="1109"/>
                  </a:lnTo>
                  <a:lnTo>
                    <a:pt x="4223" y="1109"/>
                  </a:lnTo>
                  <a:cubicBezTo>
                    <a:pt x="4138" y="1109"/>
                    <a:pt x="4037" y="1129"/>
                    <a:pt x="3952" y="1154"/>
                  </a:cubicBezTo>
                  <a:cubicBezTo>
                    <a:pt x="3847" y="1174"/>
                    <a:pt x="3741" y="1194"/>
                    <a:pt x="3616" y="1214"/>
                  </a:cubicBezTo>
                  <a:cubicBezTo>
                    <a:pt x="3536" y="1235"/>
                    <a:pt x="3471" y="1255"/>
                    <a:pt x="3385" y="1300"/>
                  </a:cubicBezTo>
                  <a:lnTo>
                    <a:pt x="3365" y="1300"/>
                  </a:lnTo>
                  <a:lnTo>
                    <a:pt x="3305" y="1320"/>
                  </a:lnTo>
                  <a:lnTo>
                    <a:pt x="3220" y="1340"/>
                  </a:lnTo>
                  <a:cubicBezTo>
                    <a:pt x="3200" y="1340"/>
                    <a:pt x="3160" y="1360"/>
                    <a:pt x="3135" y="1360"/>
                  </a:cubicBezTo>
                  <a:cubicBezTo>
                    <a:pt x="3095" y="1380"/>
                    <a:pt x="3054" y="1380"/>
                    <a:pt x="3009" y="1405"/>
                  </a:cubicBezTo>
                  <a:lnTo>
                    <a:pt x="3009" y="1360"/>
                  </a:lnTo>
                  <a:lnTo>
                    <a:pt x="3009" y="1235"/>
                  </a:lnTo>
                  <a:cubicBezTo>
                    <a:pt x="2989" y="1129"/>
                    <a:pt x="2969" y="1049"/>
                    <a:pt x="2929" y="964"/>
                  </a:cubicBezTo>
                  <a:cubicBezTo>
                    <a:pt x="2884" y="878"/>
                    <a:pt x="2844" y="778"/>
                    <a:pt x="2784" y="713"/>
                  </a:cubicBezTo>
                  <a:cubicBezTo>
                    <a:pt x="2718" y="628"/>
                    <a:pt x="2658" y="547"/>
                    <a:pt x="2573" y="462"/>
                  </a:cubicBezTo>
                  <a:cubicBezTo>
                    <a:pt x="2488" y="402"/>
                    <a:pt x="2407" y="337"/>
                    <a:pt x="2322" y="277"/>
                  </a:cubicBezTo>
                  <a:cubicBezTo>
                    <a:pt x="2237" y="211"/>
                    <a:pt x="2132" y="151"/>
                    <a:pt x="2006" y="86"/>
                  </a:cubicBezTo>
                  <a:cubicBezTo>
                    <a:pt x="1946" y="66"/>
                    <a:pt x="1906" y="46"/>
                    <a:pt x="1861" y="46"/>
                  </a:cubicBezTo>
                  <a:cubicBezTo>
                    <a:pt x="1801" y="26"/>
                    <a:pt x="1735" y="26"/>
                    <a:pt x="167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9" name="Google Shape;1079;p41"/>
            <p:cNvSpPr/>
            <p:nvPr/>
          </p:nvSpPr>
          <p:spPr>
            <a:xfrm>
              <a:off x="519812" y="2681056"/>
              <a:ext cx="2465" cy="1748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66" y="1"/>
                  </a:moveTo>
                  <a:cubicBezTo>
                    <a:pt x="66" y="21"/>
                    <a:pt x="46" y="21"/>
                    <a:pt x="46" y="21"/>
                  </a:cubicBezTo>
                  <a:cubicBezTo>
                    <a:pt x="46" y="21"/>
                    <a:pt x="26" y="41"/>
                    <a:pt x="1" y="61"/>
                  </a:cubicBezTo>
                  <a:cubicBezTo>
                    <a:pt x="26" y="41"/>
                    <a:pt x="46" y="41"/>
                    <a:pt x="66" y="41"/>
                  </a:cubicBezTo>
                  <a:lnTo>
                    <a:pt x="86" y="41"/>
                  </a:lnTo>
                  <a:lnTo>
                    <a:pt x="86" y="21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0" name="Google Shape;1080;p41"/>
            <p:cNvSpPr/>
            <p:nvPr/>
          </p:nvSpPr>
          <p:spPr>
            <a:xfrm>
              <a:off x="465926" y="2686387"/>
              <a:ext cx="138440" cy="104962"/>
            </a:xfrm>
            <a:custGeom>
              <a:avLst/>
              <a:gdLst/>
              <a:ahLst/>
              <a:cxnLst/>
              <a:rect l="l" t="t" r="r" b="b"/>
              <a:pathLst>
                <a:path w="4830" h="3662" extrusionOk="0">
                  <a:moveTo>
                    <a:pt x="3491" y="1445"/>
                  </a:moveTo>
                  <a:lnTo>
                    <a:pt x="3511" y="1465"/>
                  </a:lnTo>
                  <a:lnTo>
                    <a:pt x="3536" y="1465"/>
                  </a:lnTo>
                  <a:cubicBezTo>
                    <a:pt x="3511" y="1445"/>
                    <a:pt x="3511" y="1445"/>
                    <a:pt x="3491" y="1445"/>
                  </a:cubicBezTo>
                  <a:close/>
                  <a:moveTo>
                    <a:pt x="2071" y="0"/>
                  </a:moveTo>
                  <a:lnTo>
                    <a:pt x="2051" y="25"/>
                  </a:lnTo>
                  <a:lnTo>
                    <a:pt x="2051" y="45"/>
                  </a:lnTo>
                  <a:cubicBezTo>
                    <a:pt x="2031" y="85"/>
                    <a:pt x="2006" y="126"/>
                    <a:pt x="2006" y="151"/>
                  </a:cubicBezTo>
                  <a:lnTo>
                    <a:pt x="1966" y="231"/>
                  </a:lnTo>
                  <a:cubicBezTo>
                    <a:pt x="1946" y="316"/>
                    <a:pt x="1906" y="401"/>
                    <a:pt x="1906" y="482"/>
                  </a:cubicBezTo>
                  <a:cubicBezTo>
                    <a:pt x="1881" y="587"/>
                    <a:pt x="1861" y="672"/>
                    <a:pt x="1841" y="777"/>
                  </a:cubicBezTo>
                  <a:lnTo>
                    <a:pt x="1841" y="923"/>
                  </a:lnTo>
                  <a:lnTo>
                    <a:pt x="1821" y="963"/>
                  </a:lnTo>
                  <a:lnTo>
                    <a:pt x="1821" y="1154"/>
                  </a:lnTo>
                  <a:cubicBezTo>
                    <a:pt x="1821" y="1299"/>
                    <a:pt x="1821" y="1424"/>
                    <a:pt x="1841" y="1550"/>
                  </a:cubicBezTo>
                  <a:cubicBezTo>
                    <a:pt x="1861" y="1630"/>
                    <a:pt x="1861" y="1695"/>
                    <a:pt x="1881" y="1781"/>
                  </a:cubicBezTo>
                  <a:cubicBezTo>
                    <a:pt x="1881" y="1821"/>
                    <a:pt x="1906" y="1861"/>
                    <a:pt x="1906" y="1906"/>
                  </a:cubicBezTo>
                  <a:lnTo>
                    <a:pt x="1906" y="1926"/>
                  </a:lnTo>
                  <a:cubicBezTo>
                    <a:pt x="1906" y="1926"/>
                    <a:pt x="1906" y="1946"/>
                    <a:pt x="1926" y="1966"/>
                  </a:cubicBezTo>
                  <a:cubicBezTo>
                    <a:pt x="1926" y="2006"/>
                    <a:pt x="1926" y="2051"/>
                    <a:pt x="1881" y="2071"/>
                  </a:cubicBezTo>
                  <a:lnTo>
                    <a:pt x="1861" y="2091"/>
                  </a:lnTo>
                  <a:cubicBezTo>
                    <a:pt x="1841" y="2091"/>
                    <a:pt x="1841" y="2071"/>
                    <a:pt x="1821" y="2071"/>
                  </a:cubicBezTo>
                  <a:lnTo>
                    <a:pt x="1800" y="2051"/>
                  </a:lnTo>
                  <a:lnTo>
                    <a:pt x="1780" y="2031"/>
                  </a:lnTo>
                  <a:lnTo>
                    <a:pt x="1755" y="1986"/>
                  </a:lnTo>
                  <a:cubicBezTo>
                    <a:pt x="1735" y="1966"/>
                    <a:pt x="1715" y="1926"/>
                    <a:pt x="1695" y="1906"/>
                  </a:cubicBezTo>
                  <a:cubicBezTo>
                    <a:pt x="1675" y="1861"/>
                    <a:pt x="1675" y="1841"/>
                    <a:pt x="1655" y="1801"/>
                  </a:cubicBezTo>
                  <a:lnTo>
                    <a:pt x="1630" y="1781"/>
                  </a:lnTo>
                  <a:lnTo>
                    <a:pt x="1630" y="1755"/>
                  </a:lnTo>
                  <a:lnTo>
                    <a:pt x="1610" y="1715"/>
                  </a:lnTo>
                  <a:cubicBezTo>
                    <a:pt x="1590" y="1715"/>
                    <a:pt x="1590" y="1695"/>
                    <a:pt x="1590" y="1695"/>
                  </a:cubicBezTo>
                  <a:lnTo>
                    <a:pt x="1570" y="1675"/>
                  </a:lnTo>
                  <a:lnTo>
                    <a:pt x="1550" y="1630"/>
                  </a:lnTo>
                  <a:cubicBezTo>
                    <a:pt x="1550" y="1590"/>
                    <a:pt x="1530" y="1570"/>
                    <a:pt x="1505" y="1550"/>
                  </a:cubicBezTo>
                  <a:cubicBezTo>
                    <a:pt x="1485" y="1505"/>
                    <a:pt x="1464" y="1485"/>
                    <a:pt x="1464" y="1445"/>
                  </a:cubicBezTo>
                  <a:lnTo>
                    <a:pt x="1444" y="1445"/>
                  </a:lnTo>
                  <a:lnTo>
                    <a:pt x="1444" y="1404"/>
                  </a:lnTo>
                  <a:lnTo>
                    <a:pt x="1424" y="1424"/>
                  </a:lnTo>
                  <a:cubicBezTo>
                    <a:pt x="1404" y="1445"/>
                    <a:pt x="1379" y="1465"/>
                    <a:pt x="1359" y="1485"/>
                  </a:cubicBezTo>
                  <a:lnTo>
                    <a:pt x="1359" y="1505"/>
                  </a:lnTo>
                  <a:cubicBezTo>
                    <a:pt x="1319" y="1550"/>
                    <a:pt x="1299" y="1590"/>
                    <a:pt x="1279" y="1630"/>
                  </a:cubicBezTo>
                  <a:cubicBezTo>
                    <a:pt x="1254" y="1675"/>
                    <a:pt x="1254" y="1715"/>
                    <a:pt x="1234" y="1781"/>
                  </a:cubicBezTo>
                  <a:cubicBezTo>
                    <a:pt x="1234" y="1801"/>
                    <a:pt x="1234" y="1821"/>
                    <a:pt x="1214" y="1841"/>
                  </a:cubicBezTo>
                  <a:lnTo>
                    <a:pt x="1214" y="1861"/>
                  </a:lnTo>
                  <a:lnTo>
                    <a:pt x="1214" y="1906"/>
                  </a:lnTo>
                  <a:lnTo>
                    <a:pt x="1214" y="1966"/>
                  </a:lnTo>
                  <a:cubicBezTo>
                    <a:pt x="1214" y="1986"/>
                    <a:pt x="1194" y="2006"/>
                    <a:pt x="1174" y="2006"/>
                  </a:cubicBezTo>
                  <a:cubicBezTo>
                    <a:pt x="1154" y="2006"/>
                    <a:pt x="1128" y="2006"/>
                    <a:pt x="1128" y="1986"/>
                  </a:cubicBezTo>
                  <a:cubicBezTo>
                    <a:pt x="1108" y="1966"/>
                    <a:pt x="1108" y="1926"/>
                    <a:pt x="1088" y="1881"/>
                  </a:cubicBezTo>
                  <a:cubicBezTo>
                    <a:pt x="1068" y="1801"/>
                    <a:pt x="1048" y="1715"/>
                    <a:pt x="1028" y="1610"/>
                  </a:cubicBezTo>
                  <a:cubicBezTo>
                    <a:pt x="1003" y="1530"/>
                    <a:pt x="1003" y="1424"/>
                    <a:pt x="1003" y="1339"/>
                  </a:cubicBezTo>
                  <a:lnTo>
                    <a:pt x="1003" y="1254"/>
                  </a:lnTo>
                  <a:lnTo>
                    <a:pt x="1003" y="1234"/>
                  </a:lnTo>
                  <a:lnTo>
                    <a:pt x="1003" y="1194"/>
                  </a:lnTo>
                  <a:cubicBezTo>
                    <a:pt x="1003" y="1154"/>
                    <a:pt x="1003" y="1088"/>
                    <a:pt x="1028" y="1048"/>
                  </a:cubicBezTo>
                  <a:cubicBezTo>
                    <a:pt x="1028" y="1003"/>
                    <a:pt x="1048" y="963"/>
                    <a:pt x="1048" y="903"/>
                  </a:cubicBezTo>
                  <a:lnTo>
                    <a:pt x="1068" y="878"/>
                  </a:lnTo>
                  <a:lnTo>
                    <a:pt x="1068" y="838"/>
                  </a:lnTo>
                  <a:cubicBezTo>
                    <a:pt x="1088" y="818"/>
                    <a:pt x="1088" y="818"/>
                    <a:pt x="1088" y="798"/>
                  </a:cubicBezTo>
                  <a:cubicBezTo>
                    <a:pt x="1088" y="777"/>
                    <a:pt x="1108" y="732"/>
                    <a:pt x="1108" y="712"/>
                  </a:cubicBezTo>
                  <a:lnTo>
                    <a:pt x="1108" y="672"/>
                  </a:lnTo>
                  <a:cubicBezTo>
                    <a:pt x="1128" y="652"/>
                    <a:pt x="1128" y="607"/>
                    <a:pt x="1128" y="587"/>
                  </a:cubicBezTo>
                  <a:lnTo>
                    <a:pt x="1128" y="587"/>
                  </a:lnTo>
                  <a:cubicBezTo>
                    <a:pt x="1068" y="627"/>
                    <a:pt x="1003" y="672"/>
                    <a:pt x="943" y="712"/>
                  </a:cubicBezTo>
                  <a:cubicBezTo>
                    <a:pt x="838" y="752"/>
                    <a:pt x="732" y="798"/>
                    <a:pt x="627" y="798"/>
                  </a:cubicBezTo>
                  <a:cubicBezTo>
                    <a:pt x="587" y="818"/>
                    <a:pt x="547" y="818"/>
                    <a:pt x="502" y="818"/>
                  </a:cubicBezTo>
                  <a:lnTo>
                    <a:pt x="481" y="818"/>
                  </a:lnTo>
                  <a:cubicBezTo>
                    <a:pt x="441" y="818"/>
                    <a:pt x="401" y="818"/>
                    <a:pt x="336" y="798"/>
                  </a:cubicBezTo>
                  <a:lnTo>
                    <a:pt x="191" y="798"/>
                  </a:lnTo>
                  <a:lnTo>
                    <a:pt x="191" y="752"/>
                  </a:lnTo>
                  <a:cubicBezTo>
                    <a:pt x="171" y="752"/>
                    <a:pt x="150" y="752"/>
                    <a:pt x="125" y="732"/>
                  </a:cubicBezTo>
                  <a:cubicBezTo>
                    <a:pt x="125" y="752"/>
                    <a:pt x="105" y="752"/>
                    <a:pt x="105" y="777"/>
                  </a:cubicBezTo>
                  <a:cubicBezTo>
                    <a:pt x="85" y="777"/>
                    <a:pt x="85" y="798"/>
                    <a:pt x="85" y="798"/>
                  </a:cubicBezTo>
                  <a:cubicBezTo>
                    <a:pt x="85" y="798"/>
                    <a:pt x="65" y="798"/>
                    <a:pt x="65" y="818"/>
                  </a:cubicBezTo>
                  <a:cubicBezTo>
                    <a:pt x="25" y="818"/>
                    <a:pt x="25" y="838"/>
                    <a:pt x="0" y="878"/>
                  </a:cubicBezTo>
                  <a:cubicBezTo>
                    <a:pt x="0" y="923"/>
                    <a:pt x="0" y="963"/>
                    <a:pt x="45" y="1003"/>
                  </a:cubicBezTo>
                  <a:lnTo>
                    <a:pt x="65" y="1003"/>
                  </a:lnTo>
                  <a:lnTo>
                    <a:pt x="45" y="1088"/>
                  </a:lnTo>
                  <a:lnTo>
                    <a:pt x="45" y="1339"/>
                  </a:lnTo>
                  <a:lnTo>
                    <a:pt x="45" y="1359"/>
                  </a:lnTo>
                  <a:cubicBezTo>
                    <a:pt x="45" y="1445"/>
                    <a:pt x="45" y="1530"/>
                    <a:pt x="65" y="1610"/>
                  </a:cubicBezTo>
                  <a:cubicBezTo>
                    <a:pt x="65" y="1695"/>
                    <a:pt x="85" y="1801"/>
                    <a:pt x="105" y="1881"/>
                  </a:cubicBezTo>
                  <a:cubicBezTo>
                    <a:pt x="125" y="1966"/>
                    <a:pt x="150" y="2051"/>
                    <a:pt x="191" y="2112"/>
                  </a:cubicBezTo>
                  <a:cubicBezTo>
                    <a:pt x="211" y="2217"/>
                    <a:pt x="251" y="2302"/>
                    <a:pt x="276" y="2382"/>
                  </a:cubicBezTo>
                  <a:cubicBezTo>
                    <a:pt x="316" y="2448"/>
                    <a:pt x="356" y="2508"/>
                    <a:pt x="401" y="2593"/>
                  </a:cubicBezTo>
                  <a:cubicBezTo>
                    <a:pt x="441" y="2658"/>
                    <a:pt x="461" y="2698"/>
                    <a:pt x="502" y="2738"/>
                  </a:cubicBezTo>
                  <a:lnTo>
                    <a:pt x="527" y="2784"/>
                  </a:lnTo>
                  <a:cubicBezTo>
                    <a:pt x="567" y="2824"/>
                    <a:pt x="587" y="2864"/>
                    <a:pt x="607" y="2884"/>
                  </a:cubicBezTo>
                  <a:cubicBezTo>
                    <a:pt x="627" y="2909"/>
                    <a:pt x="652" y="2949"/>
                    <a:pt x="672" y="2969"/>
                  </a:cubicBezTo>
                  <a:lnTo>
                    <a:pt x="692" y="2989"/>
                  </a:lnTo>
                  <a:cubicBezTo>
                    <a:pt x="752" y="3034"/>
                    <a:pt x="797" y="3094"/>
                    <a:pt x="858" y="3160"/>
                  </a:cubicBezTo>
                  <a:cubicBezTo>
                    <a:pt x="943" y="3220"/>
                    <a:pt x="1028" y="3260"/>
                    <a:pt x="1108" y="3325"/>
                  </a:cubicBezTo>
                  <a:cubicBezTo>
                    <a:pt x="1154" y="3345"/>
                    <a:pt x="1174" y="3345"/>
                    <a:pt x="1214" y="3365"/>
                  </a:cubicBezTo>
                  <a:cubicBezTo>
                    <a:pt x="1234" y="3385"/>
                    <a:pt x="1254" y="3385"/>
                    <a:pt x="1279" y="3410"/>
                  </a:cubicBezTo>
                  <a:cubicBezTo>
                    <a:pt x="1299" y="3410"/>
                    <a:pt x="1319" y="3431"/>
                    <a:pt x="1339" y="3431"/>
                  </a:cubicBezTo>
                  <a:cubicBezTo>
                    <a:pt x="1424" y="3471"/>
                    <a:pt x="1505" y="3511"/>
                    <a:pt x="1590" y="3536"/>
                  </a:cubicBezTo>
                  <a:cubicBezTo>
                    <a:pt x="1695" y="3576"/>
                    <a:pt x="1780" y="3596"/>
                    <a:pt x="1861" y="3616"/>
                  </a:cubicBezTo>
                  <a:cubicBezTo>
                    <a:pt x="1881" y="3616"/>
                    <a:pt x="1926" y="3636"/>
                    <a:pt x="1946" y="3636"/>
                  </a:cubicBezTo>
                  <a:lnTo>
                    <a:pt x="1966" y="3636"/>
                  </a:lnTo>
                  <a:cubicBezTo>
                    <a:pt x="2006" y="3636"/>
                    <a:pt x="2071" y="3661"/>
                    <a:pt x="2111" y="3661"/>
                  </a:cubicBezTo>
                  <a:lnTo>
                    <a:pt x="2633" y="3661"/>
                  </a:lnTo>
                  <a:cubicBezTo>
                    <a:pt x="2678" y="3661"/>
                    <a:pt x="2718" y="3661"/>
                    <a:pt x="2758" y="3636"/>
                  </a:cubicBezTo>
                  <a:lnTo>
                    <a:pt x="2783" y="3636"/>
                  </a:lnTo>
                  <a:cubicBezTo>
                    <a:pt x="2824" y="3636"/>
                    <a:pt x="2864" y="3636"/>
                    <a:pt x="2909" y="3616"/>
                  </a:cubicBezTo>
                  <a:cubicBezTo>
                    <a:pt x="3034" y="3596"/>
                    <a:pt x="3180" y="3556"/>
                    <a:pt x="3305" y="3511"/>
                  </a:cubicBezTo>
                  <a:lnTo>
                    <a:pt x="3410" y="3491"/>
                  </a:lnTo>
                  <a:lnTo>
                    <a:pt x="3450" y="3491"/>
                  </a:lnTo>
                  <a:cubicBezTo>
                    <a:pt x="3491" y="3471"/>
                    <a:pt x="3536" y="3471"/>
                    <a:pt x="3576" y="3451"/>
                  </a:cubicBezTo>
                  <a:cubicBezTo>
                    <a:pt x="3636" y="3431"/>
                    <a:pt x="3681" y="3410"/>
                    <a:pt x="3721" y="3385"/>
                  </a:cubicBezTo>
                  <a:cubicBezTo>
                    <a:pt x="3741" y="3365"/>
                    <a:pt x="3761" y="3365"/>
                    <a:pt x="3761" y="3345"/>
                  </a:cubicBezTo>
                  <a:cubicBezTo>
                    <a:pt x="3786" y="3345"/>
                    <a:pt x="3807" y="3325"/>
                    <a:pt x="3827" y="3305"/>
                  </a:cubicBezTo>
                  <a:cubicBezTo>
                    <a:pt x="3847" y="3305"/>
                    <a:pt x="3867" y="3285"/>
                    <a:pt x="3887" y="3285"/>
                  </a:cubicBezTo>
                  <a:cubicBezTo>
                    <a:pt x="3912" y="3260"/>
                    <a:pt x="3912" y="3260"/>
                    <a:pt x="3932" y="3240"/>
                  </a:cubicBezTo>
                  <a:cubicBezTo>
                    <a:pt x="3952" y="3240"/>
                    <a:pt x="3972" y="3220"/>
                    <a:pt x="3992" y="3220"/>
                  </a:cubicBezTo>
                  <a:cubicBezTo>
                    <a:pt x="3992" y="3220"/>
                    <a:pt x="4012" y="3240"/>
                    <a:pt x="4037" y="3240"/>
                  </a:cubicBezTo>
                  <a:cubicBezTo>
                    <a:pt x="4057" y="3240"/>
                    <a:pt x="4077" y="3220"/>
                    <a:pt x="4097" y="3200"/>
                  </a:cubicBezTo>
                  <a:cubicBezTo>
                    <a:pt x="4163" y="3135"/>
                    <a:pt x="4203" y="3074"/>
                    <a:pt x="4263" y="2989"/>
                  </a:cubicBezTo>
                  <a:lnTo>
                    <a:pt x="4288" y="2949"/>
                  </a:lnTo>
                  <a:cubicBezTo>
                    <a:pt x="4348" y="2864"/>
                    <a:pt x="4413" y="2784"/>
                    <a:pt x="4454" y="2698"/>
                  </a:cubicBezTo>
                  <a:cubicBezTo>
                    <a:pt x="4514" y="2613"/>
                    <a:pt x="4559" y="2533"/>
                    <a:pt x="4599" y="2427"/>
                  </a:cubicBezTo>
                  <a:lnTo>
                    <a:pt x="4619" y="2427"/>
                  </a:lnTo>
                  <a:cubicBezTo>
                    <a:pt x="4664" y="2342"/>
                    <a:pt x="4704" y="2257"/>
                    <a:pt x="4724" y="2177"/>
                  </a:cubicBezTo>
                  <a:lnTo>
                    <a:pt x="4744" y="2157"/>
                  </a:lnTo>
                  <a:cubicBezTo>
                    <a:pt x="4790" y="2051"/>
                    <a:pt x="4830" y="1946"/>
                    <a:pt x="4830" y="1821"/>
                  </a:cubicBezTo>
                  <a:cubicBezTo>
                    <a:pt x="4810" y="1801"/>
                    <a:pt x="4810" y="1801"/>
                    <a:pt x="4810" y="1781"/>
                  </a:cubicBezTo>
                  <a:cubicBezTo>
                    <a:pt x="4810" y="1735"/>
                    <a:pt x="4790" y="1715"/>
                    <a:pt x="4764" y="1695"/>
                  </a:cubicBezTo>
                  <a:cubicBezTo>
                    <a:pt x="4724" y="1695"/>
                    <a:pt x="4704" y="1715"/>
                    <a:pt x="4664" y="1715"/>
                  </a:cubicBezTo>
                  <a:lnTo>
                    <a:pt x="4599" y="1715"/>
                  </a:lnTo>
                  <a:lnTo>
                    <a:pt x="4559" y="1755"/>
                  </a:lnTo>
                  <a:cubicBezTo>
                    <a:pt x="4559" y="1781"/>
                    <a:pt x="4559" y="1781"/>
                    <a:pt x="4539" y="1801"/>
                  </a:cubicBezTo>
                  <a:cubicBezTo>
                    <a:pt x="4494" y="1801"/>
                    <a:pt x="4474" y="1801"/>
                    <a:pt x="4454" y="1781"/>
                  </a:cubicBezTo>
                  <a:cubicBezTo>
                    <a:pt x="4413" y="1781"/>
                    <a:pt x="4388" y="1781"/>
                    <a:pt x="4368" y="1755"/>
                  </a:cubicBezTo>
                  <a:lnTo>
                    <a:pt x="4328" y="1755"/>
                  </a:lnTo>
                  <a:cubicBezTo>
                    <a:pt x="4308" y="1755"/>
                    <a:pt x="4288" y="1735"/>
                    <a:pt x="4263" y="1735"/>
                  </a:cubicBezTo>
                  <a:lnTo>
                    <a:pt x="4203" y="1735"/>
                  </a:lnTo>
                  <a:cubicBezTo>
                    <a:pt x="4163" y="1715"/>
                    <a:pt x="4117" y="1715"/>
                    <a:pt x="4097" y="1695"/>
                  </a:cubicBezTo>
                  <a:lnTo>
                    <a:pt x="4077" y="1695"/>
                  </a:lnTo>
                  <a:cubicBezTo>
                    <a:pt x="4037" y="1695"/>
                    <a:pt x="3972" y="1675"/>
                    <a:pt x="3932" y="1675"/>
                  </a:cubicBezTo>
                  <a:cubicBezTo>
                    <a:pt x="3827" y="1630"/>
                    <a:pt x="3761" y="1590"/>
                    <a:pt x="3681" y="1550"/>
                  </a:cubicBezTo>
                  <a:lnTo>
                    <a:pt x="3661" y="1530"/>
                  </a:lnTo>
                  <a:lnTo>
                    <a:pt x="3636" y="1530"/>
                  </a:lnTo>
                  <a:cubicBezTo>
                    <a:pt x="3616" y="1505"/>
                    <a:pt x="3576" y="1485"/>
                    <a:pt x="3536" y="1465"/>
                  </a:cubicBezTo>
                  <a:lnTo>
                    <a:pt x="3536" y="1465"/>
                  </a:lnTo>
                  <a:cubicBezTo>
                    <a:pt x="3556" y="1485"/>
                    <a:pt x="3576" y="1485"/>
                    <a:pt x="3576" y="1505"/>
                  </a:cubicBezTo>
                  <a:cubicBezTo>
                    <a:pt x="3596" y="1530"/>
                    <a:pt x="3616" y="1550"/>
                    <a:pt x="3616" y="1570"/>
                  </a:cubicBezTo>
                  <a:cubicBezTo>
                    <a:pt x="3636" y="1610"/>
                    <a:pt x="3636" y="1630"/>
                    <a:pt x="3636" y="1675"/>
                  </a:cubicBezTo>
                  <a:lnTo>
                    <a:pt x="3636" y="1695"/>
                  </a:lnTo>
                  <a:cubicBezTo>
                    <a:pt x="3661" y="1735"/>
                    <a:pt x="3661" y="1781"/>
                    <a:pt x="3661" y="1801"/>
                  </a:cubicBezTo>
                  <a:lnTo>
                    <a:pt x="3661" y="1881"/>
                  </a:lnTo>
                  <a:lnTo>
                    <a:pt x="3661" y="1906"/>
                  </a:lnTo>
                  <a:lnTo>
                    <a:pt x="3661" y="1926"/>
                  </a:lnTo>
                  <a:lnTo>
                    <a:pt x="3661" y="1966"/>
                  </a:lnTo>
                  <a:lnTo>
                    <a:pt x="3661" y="2051"/>
                  </a:lnTo>
                  <a:cubicBezTo>
                    <a:pt x="3661" y="2112"/>
                    <a:pt x="3636" y="2197"/>
                    <a:pt x="3636" y="2282"/>
                  </a:cubicBezTo>
                  <a:lnTo>
                    <a:pt x="3636" y="2322"/>
                  </a:lnTo>
                  <a:lnTo>
                    <a:pt x="3636" y="2362"/>
                  </a:lnTo>
                  <a:cubicBezTo>
                    <a:pt x="3636" y="2382"/>
                    <a:pt x="3636" y="2407"/>
                    <a:pt x="3616" y="2427"/>
                  </a:cubicBezTo>
                  <a:lnTo>
                    <a:pt x="3616" y="2468"/>
                  </a:lnTo>
                  <a:lnTo>
                    <a:pt x="3596" y="2508"/>
                  </a:lnTo>
                  <a:lnTo>
                    <a:pt x="3596" y="2553"/>
                  </a:lnTo>
                  <a:lnTo>
                    <a:pt x="3596" y="2573"/>
                  </a:lnTo>
                  <a:lnTo>
                    <a:pt x="3596" y="2613"/>
                  </a:lnTo>
                  <a:lnTo>
                    <a:pt x="3596" y="2633"/>
                  </a:lnTo>
                  <a:cubicBezTo>
                    <a:pt x="3596" y="2658"/>
                    <a:pt x="3576" y="2698"/>
                    <a:pt x="3576" y="2738"/>
                  </a:cubicBezTo>
                  <a:cubicBezTo>
                    <a:pt x="3556" y="2758"/>
                    <a:pt x="3536" y="2758"/>
                    <a:pt x="3511" y="2758"/>
                  </a:cubicBezTo>
                  <a:cubicBezTo>
                    <a:pt x="3471" y="2758"/>
                    <a:pt x="3450" y="2738"/>
                    <a:pt x="3430" y="2718"/>
                  </a:cubicBezTo>
                  <a:lnTo>
                    <a:pt x="3430" y="2698"/>
                  </a:lnTo>
                  <a:lnTo>
                    <a:pt x="3430" y="2678"/>
                  </a:lnTo>
                  <a:lnTo>
                    <a:pt x="3410" y="2658"/>
                  </a:lnTo>
                  <a:cubicBezTo>
                    <a:pt x="3410" y="2633"/>
                    <a:pt x="3385" y="2613"/>
                    <a:pt x="3365" y="2593"/>
                  </a:cubicBezTo>
                  <a:cubicBezTo>
                    <a:pt x="3345" y="2508"/>
                    <a:pt x="3305" y="2448"/>
                    <a:pt x="3260" y="2382"/>
                  </a:cubicBezTo>
                  <a:cubicBezTo>
                    <a:pt x="3240" y="2322"/>
                    <a:pt x="3200" y="2282"/>
                    <a:pt x="3180" y="2237"/>
                  </a:cubicBezTo>
                  <a:lnTo>
                    <a:pt x="3160" y="2237"/>
                  </a:lnTo>
                  <a:cubicBezTo>
                    <a:pt x="3135" y="2217"/>
                    <a:pt x="3135" y="2217"/>
                    <a:pt x="3114" y="2197"/>
                  </a:cubicBezTo>
                  <a:lnTo>
                    <a:pt x="3094" y="2217"/>
                  </a:lnTo>
                  <a:cubicBezTo>
                    <a:pt x="3074" y="2237"/>
                    <a:pt x="3074" y="2257"/>
                    <a:pt x="3054" y="2282"/>
                  </a:cubicBezTo>
                  <a:cubicBezTo>
                    <a:pt x="3034" y="2302"/>
                    <a:pt x="3034" y="2322"/>
                    <a:pt x="3009" y="2362"/>
                  </a:cubicBezTo>
                  <a:lnTo>
                    <a:pt x="2989" y="2382"/>
                  </a:lnTo>
                  <a:lnTo>
                    <a:pt x="2969" y="2427"/>
                  </a:lnTo>
                  <a:cubicBezTo>
                    <a:pt x="2949" y="2448"/>
                    <a:pt x="2949" y="2468"/>
                    <a:pt x="2929" y="2488"/>
                  </a:cubicBezTo>
                  <a:lnTo>
                    <a:pt x="2909" y="2533"/>
                  </a:lnTo>
                  <a:cubicBezTo>
                    <a:pt x="2884" y="2553"/>
                    <a:pt x="2884" y="2573"/>
                    <a:pt x="2864" y="2593"/>
                  </a:cubicBezTo>
                  <a:cubicBezTo>
                    <a:pt x="2844" y="2658"/>
                    <a:pt x="2804" y="2698"/>
                    <a:pt x="2783" y="2758"/>
                  </a:cubicBezTo>
                  <a:cubicBezTo>
                    <a:pt x="2783" y="2784"/>
                    <a:pt x="2758" y="2804"/>
                    <a:pt x="2758" y="2824"/>
                  </a:cubicBezTo>
                  <a:cubicBezTo>
                    <a:pt x="2758" y="2844"/>
                    <a:pt x="2718" y="2844"/>
                    <a:pt x="2698" y="2844"/>
                  </a:cubicBezTo>
                  <a:lnTo>
                    <a:pt x="2678" y="2844"/>
                  </a:lnTo>
                  <a:cubicBezTo>
                    <a:pt x="2658" y="2844"/>
                    <a:pt x="2633" y="2804"/>
                    <a:pt x="2633" y="2784"/>
                  </a:cubicBezTo>
                  <a:lnTo>
                    <a:pt x="2633" y="2738"/>
                  </a:lnTo>
                  <a:cubicBezTo>
                    <a:pt x="2658" y="2738"/>
                    <a:pt x="2658" y="2718"/>
                    <a:pt x="2658" y="2718"/>
                  </a:cubicBezTo>
                  <a:lnTo>
                    <a:pt x="2658" y="2593"/>
                  </a:lnTo>
                  <a:lnTo>
                    <a:pt x="2658" y="2553"/>
                  </a:lnTo>
                  <a:lnTo>
                    <a:pt x="2658" y="2407"/>
                  </a:lnTo>
                  <a:lnTo>
                    <a:pt x="2658" y="2382"/>
                  </a:lnTo>
                  <a:lnTo>
                    <a:pt x="2658" y="2091"/>
                  </a:lnTo>
                  <a:lnTo>
                    <a:pt x="2658" y="2031"/>
                  </a:lnTo>
                  <a:cubicBezTo>
                    <a:pt x="2658" y="1946"/>
                    <a:pt x="2633" y="1861"/>
                    <a:pt x="2633" y="1781"/>
                  </a:cubicBezTo>
                  <a:lnTo>
                    <a:pt x="2633" y="1695"/>
                  </a:lnTo>
                  <a:lnTo>
                    <a:pt x="2633" y="1465"/>
                  </a:lnTo>
                  <a:lnTo>
                    <a:pt x="2633" y="1424"/>
                  </a:lnTo>
                  <a:lnTo>
                    <a:pt x="2633" y="1404"/>
                  </a:lnTo>
                  <a:lnTo>
                    <a:pt x="2633" y="1194"/>
                  </a:lnTo>
                  <a:cubicBezTo>
                    <a:pt x="2613" y="1108"/>
                    <a:pt x="2613" y="1048"/>
                    <a:pt x="2613" y="963"/>
                  </a:cubicBezTo>
                  <a:lnTo>
                    <a:pt x="2613" y="943"/>
                  </a:lnTo>
                  <a:lnTo>
                    <a:pt x="2613" y="923"/>
                  </a:lnTo>
                  <a:lnTo>
                    <a:pt x="2613" y="878"/>
                  </a:lnTo>
                  <a:lnTo>
                    <a:pt x="2593" y="858"/>
                  </a:lnTo>
                  <a:lnTo>
                    <a:pt x="2593" y="838"/>
                  </a:lnTo>
                  <a:cubicBezTo>
                    <a:pt x="2593" y="838"/>
                    <a:pt x="2593" y="818"/>
                    <a:pt x="2613" y="818"/>
                  </a:cubicBezTo>
                  <a:cubicBezTo>
                    <a:pt x="2593" y="752"/>
                    <a:pt x="2573" y="712"/>
                    <a:pt x="2553" y="652"/>
                  </a:cubicBezTo>
                  <a:cubicBezTo>
                    <a:pt x="2553" y="627"/>
                    <a:pt x="2533" y="607"/>
                    <a:pt x="2533" y="587"/>
                  </a:cubicBezTo>
                  <a:cubicBezTo>
                    <a:pt x="2508" y="547"/>
                    <a:pt x="2488" y="482"/>
                    <a:pt x="2468" y="441"/>
                  </a:cubicBezTo>
                  <a:lnTo>
                    <a:pt x="2447" y="421"/>
                  </a:lnTo>
                  <a:lnTo>
                    <a:pt x="2407" y="356"/>
                  </a:lnTo>
                  <a:lnTo>
                    <a:pt x="2407" y="316"/>
                  </a:lnTo>
                  <a:lnTo>
                    <a:pt x="2382" y="316"/>
                  </a:lnTo>
                  <a:cubicBezTo>
                    <a:pt x="2362" y="296"/>
                    <a:pt x="2362" y="276"/>
                    <a:pt x="2342" y="251"/>
                  </a:cubicBezTo>
                  <a:lnTo>
                    <a:pt x="2342" y="231"/>
                  </a:lnTo>
                  <a:cubicBezTo>
                    <a:pt x="2322" y="211"/>
                    <a:pt x="2322" y="191"/>
                    <a:pt x="2302" y="171"/>
                  </a:cubicBezTo>
                  <a:lnTo>
                    <a:pt x="2302" y="151"/>
                  </a:lnTo>
                  <a:lnTo>
                    <a:pt x="2282" y="151"/>
                  </a:lnTo>
                  <a:cubicBezTo>
                    <a:pt x="2237" y="126"/>
                    <a:pt x="2197" y="105"/>
                    <a:pt x="2177" y="85"/>
                  </a:cubicBezTo>
                  <a:cubicBezTo>
                    <a:pt x="2157" y="85"/>
                    <a:pt x="2131" y="65"/>
                    <a:pt x="2111" y="45"/>
                  </a:cubicBezTo>
                  <a:cubicBezTo>
                    <a:pt x="2091" y="45"/>
                    <a:pt x="2091" y="25"/>
                    <a:pt x="207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1" name="Google Shape;1081;p41"/>
            <p:cNvSpPr/>
            <p:nvPr/>
          </p:nvSpPr>
          <p:spPr>
            <a:xfrm>
              <a:off x="546267" y="2705075"/>
              <a:ext cx="18573" cy="21583"/>
            </a:xfrm>
            <a:custGeom>
              <a:avLst/>
              <a:gdLst/>
              <a:ahLst/>
              <a:cxnLst/>
              <a:rect l="l" t="t" r="r" b="b"/>
              <a:pathLst>
                <a:path w="648" h="753" extrusionOk="0">
                  <a:moveTo>
                    <a:pt x="1" y="0"/>
                  </a:moveTo>
                  <a:cubicBezTo>
                    <a:pt x="1" y="20"/>
                    <a:pt x="21" y="40"/>
                    <a:pt x="21" y="60"/>
                  </a:cubicBezTo>
                  <a:cubicBezTo>
                    <a:pt x="21" y="80"/>
                    <a:pt x="41" y="80"/>
                    <a:pt x="41" y="100"/>
                  </a:cubicBezTo>
                  <a:lnTo>
                    <a:pt x="61" y="100"/>
                  </a:lnTo>
                  <a:lnTo>
                    <a:pt x="81" y="146"/>
                  </a:lnTo>
                  <a:lnTo>
                    <a:pt x="106" y="166"/>
                  </a:lnTo>
                  <a:lnTo>
                    <a:pt x="126" y="186"/>
                  </a:lnTo>
                  <a:lnTo>
                    <a:pt x="146" y="206"/>
                  </a:lnTo>
                  <a:cubicBezTo>
                    <a:pt x="166" y="226"/>
                    <a:pt x="186" y="251"/>
                    <a:pt x="206" y="271"/>
                  </a:cubicBezTo>
                  <a:lnTo>
                    <a:pt x="166" y="226"/>
                  </a:lnTo>
                  <a:cubicBezTo>
                    <a:pt x="126" y="186"/>
                    <a:pt x="81" y="125"/>
                    <a:pt x="61" y="80"/>
                  </a:cubicBezTo>
                  <a:cubicBezTo>
                    <a:pt x="41" y="60"/>
                    <a:pt x="21" y="20"/>
                    <a:pt x="1" y="0"/>
                  </a:cubicBezTo>
                  <a:close/>
                  <a:moveTo>
                    <a:pt x="206" y="271"/>
                  </a:moveTo>
                  <a:lnTo>
                    <a:pt x="206" y="271"/>
                  </a:lnTo>
                  <a:cubicBezTo>
                    <a:pt x="251" y="331"/>
                    <a:pt x="291" y="396"/>
                    <a:pt x="332" y="456"/>
                  </a:cubicBezTo>
                  <a:lnTo>
                    <a:pt x="357" y="456"/>
                  </a:lnTo>
                  <a:cubicBezTo>
                    <a:pt x="377" y="502"/>
                    <a:pt x="397" y="522"/>
                    <a:pt x="417" y="542"/>
                  </a:cubicBezTo>
                  <a:cubicBezTo>
                    <a:pt x="437" y="582"/>
                    <a:pt x="457" y="602"/>
                    <a:pt x="502" y="647"/>
                  </a:cubicBezTo>
                  <a:cubicBezTo>
                    <a:pt x="522" y="667"/>
                    <a:pt x="542" y="687"/>
                    <a:pt x="582" y="707"/>
                  </a:cubicBezTo>
                  <a:lnTo>
                    <a:pt x="607" y="727"/>
                  </a:lnTo>
                  <a:lnTo>
                    <a:pt x="607" y="707"/>
                  </a:lnTo>
                  <a:cubicBezTo>
                    <a:pt x="562" y="687"/>
                    <a:pt x="522" y="647"/>
                    <a:pt x="502" y="627"/>
                  </a:cubicBezTo>
                  <a:cubicBezTo>
                    <a:pt x="482" y="582"/>
                    <a:pt x="437" y="562"/>
                    <a:pt x="417" y="522"/>
                  </a:cubicBezTo>
                  <a:cubicBezTo>
                    <a:pt x="377" y="477"/>
                    <a:pt x="357" y="436"/>
                    <a:pt x="311" y="396"/>
                  </a:cubicBezTo>
                  <a:lnTo>
                    <a:pt x="311" y="376"/>
                  </a:lnTo>
                  <a:cubicBezTo>
                    <a:pt x="271" y="351"/>
                    <a:pt x="251" y="311"/>
                    <a:pt x="206" y="271"/>
                  </a:cubicBezTo>
                  <a:close/>
                  <a:moveTo>
                    <a:pt x="607" y="727"/>
                  </a:moveTo>
                  <a:cubicBezTo>
                    <a:pt x="627" y="727"/>
                    <a:pt x="627" y="727"/>
                    <a:pt x="647" y="752"/>
                  </a:cubicBezTo>
                  <a:lnTo>
                    <a:pt x="627" y="727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2" name="Google Shape;1082;p41"/>
            <p:cNvSpPr/>
            <p:nvPr/>
          </p:nvSpPr>
          <p:spPr>
            <a:xfrm>
              <a:off x="500120" y="2689970"/>
              <a:ext cx="13271" cy="12096"/>
            </a:xfrm>
            <a:custGeom>
              <a:avLst/>
              <a:gdLst/>
              <a:ahLst/>
              <a:cxnLst/>
              <a:rect l="l" t="t" r="r" b="b"/>
              <a:pathLst>
                <a:path w="463" h="422" extrusionOk="0">
                  <a:moveTo>
                    <a:pt x="462" y="1"/>
                  </a:moveTo>
                  <a:lnTo>
                    <a:pt x="417" y="46"/>
                  </a:lnTo>
                  <a:lnTo>
                    <a:pt x="408" y="63"/>
                  </a:lnTo>
                  <a:lnTo>
                    <a:pt x="408" y="63"/>
                  </a:lnTo>
                  <a:cubicBezTo>
                    <a:pt x="429" y="43"/>
                    <a:pt x="444" y="18"/>
                    <a:pt x="462" y="1"/>
                  </a:cubicBezTo>
                  <a:close/>
                  <a:moveTo>
                    <a:pt x="408" y="63"/>
                  </a:moveTo>
                  <a:lnTo>
                    <a:pt x="408" y="63"/>
                  </a:lnTo>
                  <a:cubicBezTo>
                    <a:pt x="399" y="72"/>
                    <a:pt x="389" y="80"/>
                    <a:pt x="377" y="86"/>
                  </a:cubicBezTo>
                  <a:cubicBezTo>
                    <a:pt x="337" y="151"/>
                    <a:pt x="251" y="211"/>
                    <a:pt x="166" y="276"/>
                  </a:cubicBezTo>
                  <a:lnTo>
                    <a:pt x="146" y="296"/>
                  </a:lnTo>
                  <a:cubicBezTo>
                    <a:pt x="106" y="337"/>
                    <a:pt x="41" y="377"/>
                    <a:pt x="1" y="422"/>
                  </a:cubicBezTo>
                  <a:cubicBezTo>
                    <a:pt x="21" y="402"/>
                    <a:pt x="41" y="377"/>
                    <a:pt x="86" y="377"/>
                  </a:cubicBezTo>
                  <a:cubicBezTo>
                    <a:pt x="86" y="377"/>
                    <a:pt x="106" y="377"/>
                    <a:pt x="126" y="402"/>
                  </a:cubicBezTo>
                  <a:cubicBezTo>
                    <a:pt x="126" y="377"/>
                    <a:pt x="146" y="357"/>
                    <a:pt x="166" y="337"/>
                  </a:cubicBezTo>
                  <a:lnTo>
                    <a:pt x="186" y="337"/>
                  </a:lnTo>
                  <a:cubicBezTo>
                    <a:pt x="211" y="296"/>
                    <a:pt x="231" y="276"/>
                    <a:pt x="271" y="231"/>
                  </a:cubicBezTo>
                  <a:cubicBezTo>
                    <a:pt x="271" y="231"/>
                    <a:pt x="292" y="211"/>
                    <a:pt x="312" y="191"/>
                  </a:cubicBezTo>
                  <a:cubicBezTo>
                    <a:pt x="312" y="171"/>
                    <a:pt x="337" y="126"/>
                    <a:pt x="377" y="126"/>
                  </a:cubicBezTo>
                  <a:lnTo>
                    <a:pt x="408" y="63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41"/>
            <p:cNvSpPr/>
            <p:nvPr/>
          </p:nvSpPr>
          <p:spPr>
            <a:xfrm>
              <a:off x="521675" y="2543934"/>
              <a:ext cx="68905" cy="75497"/>
            </a:xfrm>
            <a:custGeom>
              <a:avLst/>
              <a:gdLst/>
              <a:ahLst/>
              <a:cxnLst/>
              <a:rect l="l" t="t" r="r" b="b"/>
              <a:pathLst>
                <a:path w="2404" h="2634" extrusionOk="0">
                  <a:moveTo>
                    <a:pt x="628" y="0"/>
                  </a:moveTo>
                  <a:cubicBezTo>
                    <a:pt x="588" y="40"/>
                    <a:pt x="543" y="60"/>
                    <a:pt x="523" y="80"/>
                  </a:cubicBezTo>
                  <a:cubicBezTo>
                    <a:pt x="482" y="125"/>
                    <a:pt x="462" y="146"/>
                    <a:pt x="417" y="186"/>
                  </a:cubicBezTo>
                  <a:cubicBezTo>
                    <a:pt x="397" y="231"/>
                    <a:pt x="377" y="251"/>
                    <a:pt x="337" y="291"/>
                  </a:cubicBezTo>
                  <a:cubicBezTo>
                    <a:pt x="337" y="311"/>
                    <a:pt x="312" y="331"/>
                    <a:pt x="292" y="356"/>
                  </a:cubicBezTo>
                  <a:lnTo>
                    <a:pt x="272" y="396"/>
                  </a:lnTo>
                  <a:cubicBezTo>
                    <a:pt x="212" y="482"/>
                    <a:pt x="166" y="562"/>
                    <a:pt x="126" y="647"/>
                  </a:cubicBezTo>
                  <a:cubicBezTo>
                    <a:pt x="106" y="707"/>
                    <a:pt x="86" y="792"/>
                    <a:pt x="61" y="898"/>
                  </a:cubicBezTo>
                  <a:cubicBezTo>
                    <a:pt x="41" y="983"/>
                    <a:pt x="21" y="1083"/>
                    <a:pt x="21" y="1169"/>
                  </a:cubicBezTo>
                  <a:cubicBezTo>
                    <a:pt x="1" y="1254"/>
                    <a:pt x="1" y="1334"/>
                    <a:pt x="1" y="1419"/>
                  </a:cubicBezTo>
                  <a:cubicBezTo>
                    <a:pt x="1" y="1525"/>
                    <a:pt x="1" y="1610"/>
                    <a:pt x="21" y="1710"/>
                  </a:cubicBezTo>
                  <a:cubicBezTo>
                    <a:pt x="41" y="1755"/>
                    <a:pt x="41" y="1796"/>
                    <a:pt x="61" y="1836"/>
                  </a:cubicBezTo>
                  <a:cubicBezTo>
                    <a:pt x="86" y="1901"/>
                    <a:pt x="106" y="1941"/>
                    <a:pt x="126" y="1986"/>
                  </a:cubicBezTo>
                  <a:cubicBezTo>
                    <a:pt x="166" y="2066"/>
                    <a:pt x="212" y="2152"/>
                    <a:pt x="292" y="2237"/>
                  </a:cubicBezTo>
                  <a:cubicBezTo>
                    <a:pt x="337" y="2317"/>
                    <a:pt x="397" y="2382"/>
                    <a:pt x="482" y="2442"/>
                  </a:cubicBezTo>
                  <a:cubicBezTo>
                    <a:pt x="523" y="2463"/>
                    <a:pt x="543" y="2488"/>
                    <a:pt x="588" y="2508"/>
                  </a:cubicBezTo>
                  <a:cubicBezTo>
                    <a:pt x="648" y="2528"/>
                    <a:pt x="688" y="2548"/>
                    <a:pt x="733" y="2568"/>
                  </a:cubicBezTo>
                  <a:cubicBezTo>
                    <a:pt x="813" y="2588"/>
                    <a:pt x="919" y="2613"/>
                    <a:pt x="1004" y="2633"/>
                  </a:cubicBezTo>
                  <a:lnTo>
                    <a:pt x="1109" y="2633"/>
                  </a:lnTo>
                  <a:cubicBezTo>
                    <a:pt x="1169" y="2633"/>
                    <a:pt x="1255" y="2633"/>
                    <a:pt x="1295" y="2613"/>
                  </a:cubicBezTo>
                  <a:lnTo>
                    <a:pt x="1315" y="2613"/>
                  </a:lnTo>
                  <a:cubicBezTo>
                    <a:pt x="1360" y="2588"/>
                    <a:pt x="1400" y="2568"/>
                    <a:pt x="1440" y="2568"/>
                  </a:cubicBezTo>
                  <a:cubicBezTo>
                    <a:pt x="1485" y="2548"/>
                    <a:pt x="1526" y="2528"/>
                    <a:pt x="1546" y="2508"/>
                  </a:cubicBezTo>
                  <a:lnTo>
                    <a:pt x="1591" y="2508"/>
                  </a:lnTo>
                  <a:lnTo>
                    <a:pt x="1611" y="2488"/>
                  </a:lnTo>
                  <a:cubicBezTo>
                    <a:pt x="1651" y="2488"/>
                    <a:pt x="1671" y="2463"/>
                    <a:pt x="1716" y="2442"/>
                  </a:cubicBezTo>
                  <a:cubicBezTo>
                    <a:pt x="1776" y="2422"/>
                    <a:pt x="1816" y="2382"/>
                    <a:pt x="1862" y="2362"/>
                  </a:cubicBezTo>
                  <a:lnTo>
                    <a:pt x="1862" y="2337"/>
                  </a:lnTo>
                  <a:lnTo>
                    <a:pt x="1902" y="2337"/>
                  </a:lnTo>
                  <a:cubicBezTo>
                    <a:pt x="1942" y="2317"/>
                    <a:pt x="1967" y="2297"/>
                    <a:pt x="1987" y="2297"/>
                  </a:cubicBezTo>
                  <a:cubicBezTo>
                    <a:pt x="2007" y="2277"/>
                    <a:pt x="2027" y="2257"/>
                    <a:pt x="2047" y="2237"/>
                  </a:cubicBezTo>
                  <a:cubicBezTo>
                    <a:pt x="2092" y="2192"/>
                    <a:pt x="2112" y="2152"/>
                    <a:pt x="2132" y="2132"/>
                  </a:cubicBezTo>
                  <a:lnTo>
                    <a:pt x="2152" y="2086"/>
                  </a:lnTo>
                  <a:cubicBezTo>
                    <a:pt x="2172" y="2046"/>
                    <a:pt x="2193" y="2026"/>
                    <a:pt x="2218" y="1986"/>
                  </a:cubicBezTo>
                  <a:cubicBezTo>
                    <a:pt x="2238" y="1941"/>
                    <a:pt x="2258" y="1901"/>
                    <a:pt x="2278" y="1861"/>
                  </a:cubicBezTo>
                  <a:lnTo>
                    <a:pt x="2278" y="1836"/>
                  </a:lnTo>
                  <a:cubicBezTo>
                    <a:pt x="2298" y="1796"/>
                    <a:pt x="2318" y="1755"/>
                    <a:pt x="2318" y="1710"/>
                  </a:cubicBezTo>
                  <a:cubicBezTo>
                    <a:pt x="2343" y="1670"/>
                    <a:pt x="2343" y="1610"/>
                    <a:pt x="2363" y="1565"/>
                  </a:cubicBezTo>
                  <a:cubicBezTo>
                    <a:pt x="2383" y="1485"/>
                    <a:pt x="2403" y="1379"/>
                    <a:pt x="2403" y="1274"/>
                  </a:cubicBezTo>
                  <a:cubicBezTo>
                    <a:pt x="2403" y="1083"/>
                    <a:pt x="2403" y="898"/>
                    <a:pt x="2363" y="707"/>
                  </a:cubicBezTo>
                  <a:cubicBezTo>
                    <a:pt x="2343" y="607"/>
                    <a:pt x="2298" y="522"/>
                    <a:pt x="2258" y="436"/>
                  </a:cubicBezTo>
                  <a:cubicBezTo>
                    <a:pt x="2238" y="416"/>
                    <a:pt x="2218" y="376"/>
                    <a:pt x="2193" y="331"/>
                  </a:cubicBezTo>
                  <a:cubicBezTo>
                    <a:pt x="2172" y="311"/>
                    <a:pt x="2172" y="291"/>
                    <a:pt x="2152" y="291"/>
                  </a:cubicBezTo>
                  <a:cubicBezTo>
                    <a:pt x="2152" y="271"/>
                    <a:pt x="2132" y="251"/>
                    <a:pt x="2112" y="251"/>
                  </a:cubicBezTo>
                  <a:cubicBezTo>
                    <a:pt x="2092" y="231"/>
                    <a:pt x="2067" y="231"/>
                    <a:pt x="2047" y="231"/>
                  </a:cubicBezTo>
                  <a:lnTo>
                    <a:pt x="2027" y="231"/>
                  </a:lnTo>
                  <a:cubicBezTo>
                    <a:pt x="2007" y="251"/>
                    <a:pt x="1987" y="271"/>
                    <a:pt x="1987" y="311"/>
                  </a:cubicBezTo>
                  <a:lnTo>
                    <a:pt x="1987" y="356"/>
                  </a:lnTo>
                  <a:cubicBezTo>
                    <a:pt x="1967" y="376"/>
                    <a:pt x="1942" y="396"/>
                    <a:pt x="1922" y="416"/>
                  </a:cubicBezTo>
                  <a:lnTo>
                    <a:pt x="1902" y="456"/>
                  </a:lnTo>
                  <a:cubicBezTo>
                    <a:pt x="1882" y="482"/>
                    <a:pt x="1882" y="482"/>
                    <a:pt x="1862" y="502"/>
                  </a:cubicBezTo>
                  <a:cubicBezTo>
                    <a:pt x="1841" y="522"/>
                    <a:pt x="1816" y="542"/>
                    <a:pt x="1796" y="562"/>
                  </a:cubicBezTo>
                  <a:cubicBezTo>
                    <a:pt x="1776" y="582"/>
                    <a:pt x="1736" y="607"/>
                    <a:pt x="1716" y="627"/>
                  </a:cubicBezTo>
                  <a:cubicBezTo>
                    <a:pt x="1671" y="627"/>
                    <a:pt x="1631" y="647"/>
                    <a:pt x="1611" y="647"/>
                  </a:cubicBezTo>
                  <a:cubicBezTo>
                    <a:pt x="1566" y="667"/>
                    <a:pt x="1526" y="667"/>
                    <a:pt x="1505" y="667"/>
                  </a:cubicBezTo>
                  <a:lnTo>
                    <a:pt x="1275" y="667"/>
                  </a:lnTo>
                  <a:cubicBezTo>
                    <a:pt x="1255" y="667"/>
                    <a:pt x="1235" y="667"/>
                    <a:pt x="1215" y="647"/>
                  </a:cubicBezTo>
                  <a:cubicBezTo>
                    <a:pt x="1129" y="627"/>
                    <a:pt x="1064" y="562"/>
                    <a:pt x="984" y="522"/>
                  </a:cubicBezTo>
                  <a:cubicBezTo>
                    <a:pt x="939" y="482"/>
                    <a:pt x="899" y="436"/>
                    <a:pt x="859" y="396"/>
                  </a:cubicBezTo>
                  <a:cubicBezTo>
                    <a:pt x="813" y="331"/>
                    <a:pt x="793" y="271"/>
                    <a:pt x="773" y="231"/>
                  </a:cubicBezTo>
                  <a:cubicBezTo>
                    <a:pt x="753" y="206"/>
                    <a:pt x="753" y="186"/>
                    <a:pt x="733" y="166"/>
                  </a:cubicBezTo>
                  <a:lnTo>
                    <a:pt x="733" y="105"/>
                  </a:lnTo>
                  <a:cubicBezTo>
                    <a:pt x="733" y="105"/>
                    <a:pt x="713" y="105"/>
                    <a:pt x="713" y="80"/>
                  </a:cubicBezTo>
                  <a:cubicBezTo>
                    <a:pt x="733" y="60"/>
                    <a:pt x="733" y="40"/>
                    <a:pt x="713" y="40"/>
                  </a:cubicBezTo>
                  <a:cubicBezTo>
                    <a:pt x="713" y="20"/>
                    <a:pt x="668" y="0"/>
                    <a:pt x="64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41"/>
            <p:cNvSpPr/>
            <p:nvPr/>
          </p:nvSpPr>
          <p:spPr>
            <a:xfrm>
              <a:off x="542684" y="2534877"/>
              <a:ext cx="36516" cy="28777"/>
            </a:xfrm>
            <a:custGeom>
              <a:avLst/>
              <a:gdLst/>
              <a:ahLst/>
              <a:cxnLst/>
              <a:rect l="l" t="t" r="r" b="b"/>
              <a:pathLst>
                <a:path w="1274" h="1004" extrusionOk="0">
                  <a:moveTo>
                    <a:pt x="667" y="0"/>
                  </a:moveTo>
                  <a:cubicBezTo>
                    <a:pt x="607" y="0"/>
                    <a:pt x="542" y="0"/>
                    <a:pt x="482" y="20"/>
                  </a:cubicBezTo>
                  <a:lnTo>
                    <a:pt x="457" y="20"/>
                  </a:lnTo>
                  <a:cubicBezTo>
                    <a:pt x="436" y="45"/>
                    <a:pt x="416" y="45"/>
                    <a:pt x="396" y="45"/>
                  </a:cubicBezTo>
                  <a:cubicBezTo>
                    <a:pt x="356" y="45"/>
                    <a:pt x="311" y="65"/>
                    <a:pt x="251" y="85"/>
                  </a:cubicBezTo>
                  <a:cubicBezTo>
                    <a:pt x="206" y="105"/>
                    <a:pt x="166" y="126"/>
                    <a:pt x="126" y="171"/>
                  </a:cubicBezTo>
                  <a:cubicBezTo>
                    <a:pt x="80" y="211"/>
                    <a:pt x="40" y="251"/>
                    <a:pt x="20" y="296"/>
                  </a:cubicBezTo>
                  <a:cubicBezTo>
                    <a:pt x="20" y="316"/>
                    <a:pt x="20" y="336"/>
                    <a:pt x="0" y="356"/>
                  </a:cubicBezTo>
                  <a:lnTo>
                    <a:pt x="0" y="421"/>
                  </a:lnTo>
                  <a:lnTo>
                    <a:pt x="0" y="547"/>
                  </a:lnTo>
                  <a:cubicBezTo>
                    <a:pt x="0" y="587"/>
                    <a:pt x="20" y="627"/>
                    <a:pt x="40" y="672"/>
                  </a:cubicBezTo>
                  <a:cubicBezTo>
                    <a:pt x="40" y="712"/>
                    <a:pt x="80" y="752"/>
                    <a:pt x="105" y="772"/>
                  </a:cubicBezTo>
                  <a:cubicBezTo>
                    <a:pt x="146" y="818"/>
                    <a:pt x="186" y="858"/>
                    <a:pt x="231" y="878"/>
                  </a:cubicBezTo>
                  <a:cubicBezTo>
                    <a:pt x="271" y="898"/>
                    <a:pt x="311" y="923"/>
                    <a:pt x="356" y="943"/>
                  </a:cubicBezTo>
                  <a:cubicBezTo>
                    <a:pt x="436" y="983"/>
                    <a:pt x="522" y="1003"/>
                    <a:pt x="627" y="1003"/>
                  </a:cubicBezTo>
                  <a:cubicBezTo>
                    <a:pt x="667" y="1003"/>
                    <a:pt x="707" y="1003"/>
                    <a:pt x="772" y="983"/>
                  </a:cubicBezTo>
                  <a:cubicBezTo>
                    <a:pt x="813" y="983"/>
                    <a:pt x="858" y="983"/>
                    <a:pt x="898" y="963"/>
                  </a:cubicBezTo>
                  <a:cubicBezTo>
                    <a:pt x="918" y="963"/>
                    <a:pt x="938" y="943"/>
                    <a:pt x="938" y="943"/>
                  </a:cubicBezTo>
                  <a:cubicBezTo>
                    <a:pt x="983" y="943"/>
                    <a:pt x="1023" y="923"/>
                    <a:pt x="1043" y="923"/>
                  </a:cubicBezTo>
                  <a:cubicBezTo>
                    <a:pt x="1108" y="898"/>
                    <a:pt x="1129" y="858"/>
                    <a:pt x="1169" y="838"/>
                  </a:cubicBezTo>
                  <a:cubicBezTo>
                    <a:pt x="1209" y="798"/>
                    <a:pt x="1234" y="752"/>
                    <a:pt x="1254" y="712"/>
                  </a:cubicBezTo>
                  <a:cubicBezTo>
                    <a:pt x="1254" y="672"/>
                    <a:pt x="1274" y="607"/>
                    <a:pt x="1274" y="567"/>
                  </a:cubicBezTo>
                  <a:cubicBezTo>
                    <a:pt x="1274" y="547"/>
                    <a:pt x="1254" y="522"/>
                    <a:pt x="1254" y="502"/>
                  </a:cubicBezTo>
                  <a:cubicBezTo>
                    <a:pt x="1254" y="482"/>
                    <a:pt x="1254" y="482"/>
                    <a:pt x="1234" y="462"/>
                  </a:cubicBezTo>
                  <a:lnTo>
                    <a:pt x="1254" y="462"/>
                  </a:lnTo>
                  <a:cubicBezTo>
                    <a:pt x="1234" y="421"/>
                    <a:pt x="1234" y="376"/>
                    <a:pt x="1209" y="336"/>
                  </a:cubicBezTo>
                  <a:cubicBezTo>
                    <a:pt x="1209" y="296"/>
                    <a:pt x="1169" y="271"/>
                    <a:pt x="1149" y="231"/>
                  </a:cubicBezTo>
                  <a:cubicBezTo>
                    <a:pt x="1108" y="171"/>
                    <a:pt x="1023" y="105"/>
                    <a:pt x="938" y="65"/>
                  </a:cubicBezTo>
                  <a:cubicBezTo>
                    <a:pt x="918" y="65"/>
                    <a:pt x="878" y="45"/>
                    <a:pt x="858" y="45"/>
                  </a:cubicBezTo>
                  <a:cubicBezTo>
                    <a:pt x="813" y="20"/>
                    <a:pt x="772" y="0"/>
                    <a:pt x="73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41"/>
            <p:cNvSpPr/>
            <p:nvPr/>
          </p:nvSpPr>
          <p:spPr>
            <a:xfrm>
              <a:off x="652204" y="2640384"/>
              <a:ext cx="1318" cy="10806"/>
            </a:xfrm>
            <a:custGeom>
              <a:avLst/>
              <a:gdLst/>
              <a:ahLst/>
              <a:cxnLst/>
              <a:rect l="l" t="t" r="r" b="b"/>
              <a:pathLst>
                <a:path w="46" h="377" extrusionOk="0">
                  <a:moveTo>
                    <a:pt x="46" y="0"/>
                  </a:moveTo>
                  <a:cubicBezTo>
                    <a:pt x="46" y="20"/>
                    <a:pt x="46" y="40"/>
                    <a:pt x="21" y="60"/>
                  </a:cubicBezTo>
                  <a:lnTo>
                    <a:pt x="21" y="81"/>
                  </a:lnTo>
                  <a:lnTo>
                    <a:pt x="21" y="146"/>
                  </a:lnTo>
                  <a:lnTo>
                    <a:pt x="21" y="186"/>
                  </a:lnTo>
                  <a:cubicBezTo>
                    <a:pt x="21" y="146"/>
                    <a:pt x="46" y="81"/>
                    <a:pt x="46" y="40"/>
                  </a:cubicBezTo>
                  <a:lnTo>
                    <a:pt x="46" y="0"/>
                  </a:lnTo>
                  <a:close/>
                  <a:moveTo>
                    <a:pt x="21" y="206"/>
                  </a:moveTo>
                  <a:lnTo>
                    <a:pt x="21" y="206"/>
                  </a:lnTo>
                  <a:cubicBezTo>
                    <a:pt x="1" y="271"/>
                    <a:pt x="1" y="311"/>
                    <a:pt x="1" y="376"/>
                  </a:cubicBezTo>
                  <a:cubicBezTo>
                    <a:pt x="1" y="311"/>
                    <a:pt x="21" y="271"/>
                    <a:pt x="21" y="206"/>
                  </a:cubicBezTo>
                  <a:close/>
                </a:path>
              </a:pathLst>
            </a:custGeom>
            <a:solidFill>
              <a:srgbClr val="F93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41"/>
            <p:cNvSpPr/>
            <p:nvPr/>
          </p:nvSpPr>
          <p:spPr>
            <a:xfrm>
              <a:off x="592987" y="2715852"/>
              <a:ext cx="36545" cy="19720"/>
            </a:xfrm>
            <a:custGeom>
              <a:avLst/>
              <a:gdLst/>
              <a:ahLst/>
              <a:cxnLst/>
              <a:rect l="l" t="t" r="r" b="b"/>
              <a:pathLst>
                <a:path w="1275" h="688" extrusionOk="0">
                  <a:moveTo>
                    <a:pt x="1274" y="0"/>
                  </a:moveTo>
                  <a:cubicBezTo>
                    <a:pt x="1268" y="12"/>
                    <a:pt x="1263" y="24"/>
                    <a:pt x="1257" y="35"/>
                  </a:cubicBezTo>
                  <a:lnTo>
                    <a:pt x="1257" y="35"/>
                  </a:lnTo>
                  <a:cubicBezTo>
                    <a:pt x="1264" y="30"/>
                    <a:pt x="1270" y="25"/>
                    <a:pt x="1274" y="20"/>
                  </a:cubicBezTo>
                  <a:lnTo>
                    <a:pt x="1274" y="0"/>
                  </a:lnTo>
                  <a:close/>
                  <a:moveTo>
                    <a:pt x="1257" y="35"/>
                  </a:moveTo>
                  <a:cubicBezTo>
                    <a:pt x="1234" y="51"/>
                    <a:pt x="1204" y="70"/>
                    <a:pt x="1189" y="101"/>
                  </a:cubicBezTo>
                  <a:cubicBezTo>
                    <a:pt x="1169" y="126"/>
                    <a:pt x="1129" y="166"/>
                    <a:pt x="1109" y="206"/>
                  </a:cubicBezTo>
                  <a:cubicBezTo>
                    <a:pt x="1024" y="271"/>
                    <a:pt x="958" y="331"/>
                    <a:pt x="878" y="396"/>
                  </a:cubicBezTo>
                  <a:cubicBezTo>
                    <a:pt x="833" y="417"/>
                    <a:pt x="793" y="437"/>
                    <a:pt x="753" y="477"/>
                  </a:cubicBezTo>
                  <a:cubicBezTo>
                    <a:pt x="708" y="502"/>
                    <a:pt x="667" y="522"/>
                    <a:pt x="627" y="542"/>
                  </a:cubicBezTo>
                  <a:cubicBezTo>
                    <a:pt x="542" y="582"/>
                    <a:pt x="457" y="602"/>
                    <a:pt x="357" y="627"/>
                  </a:cubicBezTo>
                  <a:cubicBezTo>
                    <a:pt x="231" y="647"/>
                    <a:pt x="146" y="667"/>
                    <a:pt x="61" y="667"/>
                  </a:cubicBezTo>
                  <a:lnTo>
                    <a:pt x="0" y="667"/>
                  </a:lnTo>
                  <a:cubicBezTo>
                    <a:pt x="21" y="687"/>
                    <a:pt x="61" y="687"/>
                    <a:pt x="106" y="687"/>
                  </a:cubicBezTo>
                  <a:lnTo>
                    <a:pt x="231" y="687"/>
                  </a:lnTo>
                  <a:cubicBezTo>
                    <a:pt x="271" y="667"/>
                    <a:pt x="311" y="667"/>
                    <a:pt x="357" y="667"/>
                  </a:cubicBezTo>
                  <a:cubicBezTo>
                    <a:pt x="417" y="647"/>
                    <a:pt x="482" y="647"/>
                    <a:pt x="542" y="627"/>
                  </a:cubicBezTo>
                  <a:cubicBezTo>
                    <a:pt x="582" y="602"/>
                    <a:pt x="627" y="582"/>
                    <a:pt x="688" y="562"/>
                  </a:cubicBezTo>
                  <a:cubicBezTo>
                    <a:pt x="793" y="502"/>
                    <a:pt x="878" y="437"/>
                    <a:pt x="958" y="376"/>
                  </a:cubicBezTo>
                  <a:cubicBezTo>
                    <a:pt x="1003" y="331"/>
                    <a:pt x="1064" y="291"/>
                    <a:pt x="1109" y="251"/>
                  </a:cubicBezTo>
                  <a:cubicBezTo>
                    <a:pt x="1129" y="206"/>
                    <a:pt x="1169" y="166"/>
                    <a:pt x="1209" y="101"/>
                  </a:cubicBezTo>
                  <a:cubicBezTo>
                    <a:pt x="1227" y="86"/>
                    <a:pt x="1242" y="62"/>
                    <a:pt x="1257" y="35"/>
                  </a:cubicBezTo>
                  <a:close/>
                </a:path>
              </a:pathLst>
            </a:custGeom>
            <a:solidFill>
              <a:srgbClr val="F93D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41"/>
            <p:cNvSpPr/>
            <p:nvPr/>
          </p:nvSpPr>
          <p:spPr>
            <a:xfrm>
              <a:off x="679806" y="2464854"/>
              <a:ext cx="44312" cy="51191"/>
            </a:xfrm>
            <a:custGeom>
              <a:avLst/>
              <a:gdLst/>
              <a:ahLst/>
              <a:cxnLst/>
              <a:rect l="l" t="t" r="r" b="b"/>
              <a:pathLst>
                <a:path w="1546" h="1786" extrusionOk="0">
                  <a:moveTo>
                    <a:pt x="648" y="1"/>
                  </a:moveTo>
                  <a:cubicBezTo>
                    <a:pt x="607" y="1"/>
                    <a:pt x="542" y="21"/>
                    <a:pt x="502" y="21"/>
                  </a:cubicBezTo>
                  <a:cubicBezTo>
                    <a:pt x="437" y="41"/>
                    <a:pt x="397" y="61"/>
                    <a:pt x="337" y="106"/>
                  </a:cubicBezTo>
                  <a:cubicBezTo>
                    <a:pt x="251" y="146"/>
                    <a:pt x="186" y="231"/>
                    <a:pt x="126" y="292"/>
                  </a:cubicBezTo>
                  <a:cubicBezTo>
                    <a:pt x="86" y="357"/>
                    <a:pt x="41" y="417"/>
                    <a:pt x="21" y="502"/>
                  </a:cubicBezTo>
                  <a:cubicBezTo>
                    <a:pt x="1" y="522"/>
                    <a:pt x="1" y="562"/>
                    <a:pt x="1" y="608"/>
                  </a:cubicBezTo>
                  <a:lnTo>
                    <a:pt x="1" y="668"/>
                  </a:lnTo>
                  <a:cubicBezTo>
                    <a:pt x="1" y="688"/>
                    <a:pt x="1" y="708"/>
                    <a:pt x="21" y="733"/>
                  </a:cubicBezTo>
                  <a:cubicBezTo>
                    <a:pt x="41" y="733"/>
                    <a:pt x="41" y="753"/>
                    <a:pt x="41" y="753"/>
                  </a:cubicBezTo>
                  <a:cubicBezTo>
                    <a:pt x="86" y="813"/>
                    <a:pt x="126" y="878"/>
                    <a:pt x="166" y="939"/>
                  </a:cubicBezTo>
                  <a:cubicBezTo>
                    <a:pt x="211" y="1004"/>
                    <a:pt x="251" y="1084"/>
                    <a:pt x="292" y="1169"/>
                  </a:cubicBezTo>
                  <a:cubicBezTo>
                    <a:pt x="312" y="1209"/>
                    <a:pt x="337" y="1275"/>
                    <a:pt x="357" y="1315"/>
                  </a:cubicBezTo>
                  <a:cubicBezTo>
                    <a:pt x="377" y="1360"/>
                    <a:pt x="397" y="1400"/>
                    <a:pt x="417" y="1440"/>
                  </a:cubicBezTo>
                  <a:cubicBezTo>
                    <a:pt x="462" y="1525"/>
                    <a:pt x="482" y="1586"/>
                    <a:pt x="522" y="1671"/>
                  </a:cubicBezTo>
                  <a:cubicBezTo>
                    <a:pt x="522" y="1691"/>
                    <a:pt x="542" y="1711"/>
                    <a:pt x="562" y="1711"/>
                  </a:cubicBezTo>
                  <a:cubicBezTo>
                    <a:pt x="587" y="1756"/>
                    <a:pt x="607" y="1756"/>
                    <a:pt x="648" y="1776"/>
                  </a:cubicBezTo>
                  <a:cubicBezTo>
                    <a:pt x="661" y="1783"/>
                    <a:pt x="677" y="1785"/>
                    <a:pt x="694" y="1785"/>
                  </a:cubicBezTo>
                  <a:cubicBezTo>
                    <a:pt x="728" y="1785"/>
                    <a:pt x="766" y="1776"/>
                    <a:pt x="793" y="1776"/>
                  </a:cubicBezTo>
                  <a:cubicBezTo>
                    <a:pt x="838" y="1756"/>
                    <a:pt x="878" y="1736"/>
                    <a:pt x="918" y="1711"/>
                  </a:cubicBezTo>
                  <a:cubicBezTo>
                    <a:pt x="1004" y="1671"/>
                    <a:pt x="1064" y="1611"/>
                    <a:pt x="1129" y="1565"/>
                  </a:cubicBezTo>
                  <a:lnTo>
                    <a:pt x="1254" y="1440"/>
                  </a:lnTo>
                  <a:cubicBezTo>
                    <a:pt x="1315" y="1380"/>
                    <a:pt x="1340" y="1335"/>
                    <a:pt x="1380" y="1275"/>
                  </a:cubicBezTo>
                  <a:lnTo>
                    <a:pt x="1380" y="1295"/>
                  </a:lnTo>
                  <a:cubicBezTo>
                    <a:pt x="1400" y="1255"/>
                    <a:pt x="1420" y="1209"/>
                    <a:pt x="1440" y="1169"/>
                  </a:cubicBezTo>
                  <a:cubicBezTo>
                    <a:pt x="1485" y="1109"/>
                    <a:pt x="1485" y="1044"/>
                    <a:pt x="1505" y="1004"/>
                  </a:cubicBezTo>
                  <a:cubicBezTo>
                    <a:pt x="1525" y="898"/>
                    <a:pt x="1545" y="813"/>
                    <a:pt x="1525" y="708"/>
                  </a:cubicBezTo>
                  <a:cubicBezTo>
                    <a:pt x="1525" y="608"/>
                    <a:pt x="1505" y="502"/>
                    <a:pt x="1465" y="417"/>
                  </a:cubicBezTo>
                  <a:cubicBezTo>
                    <a:pt x="1420" y="292"/>
                    <a:pt x="1340" y="206"/>
                    <a:pt x="1234" y="146"/>
                  </a:cubicBezTo>
                  <a:cubicBezTo>
                    <a:pt x="1189" y="126"/>
                    <a:pt x="1149" y="106"/>
                    <a:pt x="1109" y="81"/>
                  </a:cubicBezTo>
                  <a:cubicBezTo>
                    <a:pt x="1064" y="61"/>
                    <a:pt x="1024" y="41"/>
                    <a:pt x="964" y="41"/>
                  </a:cubicBezTo>
                  <a:cubicBezTo>
                    <a:pt x="858" y="21"/>
                    <a:pt x="753" y="1"/>
                    <a:pt x="64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41"/>
            <p:cNvSpPr/>
            <p:nvPr/>
          </p:nvSpPr>
          <p:spPr>
            <a:xfrm>
              <a:off x="471372" y="2420456"/>
              <a:ext cx="49758" cy="50331"/>
            </a:xfrm>
            <a:custGeom>
              <a:avLst/>
              <a:gdLst/>
              <a:ahLst/>
              <a:cxnLst/>
              <a:rect l="l" t="t" r="r" b="b"/>
              <a:pathLst>
                <a:path w="1736" h="1756" extrusionOk="0">
                  <a:moveTo>
                    <a:pt x="211" y="482"/>
                  </a:moveTo>
                  <a:cubicBezTo>
                    <a:pt x="186" y="482"/>
                    <a:pt x="186" y="482"/>
                    <a:pt x="186" y="502"/>
                  </a:cubicBezTo>
                  <a:cubicBezTo>
                    <a:pt x="186" y="502"/>
                    <a:pt x="186" y="482"/>
                    <a:pt x="211" y="482"/>
                  </a:cubicBezTo>
                  <a:close/>
                  <a:moveTo>
                    <a:pt x="918" y="0"/>
                  </a:moveTo>
                  <a:cubicBezTo>
                    <a:pt x="858" y="0"/>
                    <a:pt x="813" y="25"/>
                    <a:pt x="753" y="25"/>
                  </a:cubicBezTo>
                  <a:cubicBezTo>
                    <a:pt x="688" y="45"/>
                    <a:pt x="628" y="65"/>
                    <a:pt x="587" y="105"/>
                  </a:cubicBezTo>
                  <a:cubicBezTo>
                    <a:pt x="522" y="151"/>
                    <a:pt x="482" y="191"/>
                    <a:pt x="437" y="231"/>
                  </a:cubicBezTo>
                  <a:cubicBezTo>
                    <a:pt x="397" y="251"/>
                    <a:pt x="337" y="296"/>
                    <a:pt x="312" y="336"/>
                  </a:cubicBezTo>
                  <a:cubicBezTo>
                    <a:pt x="271" y="376"/>
                    <a:pt x="231" y="441"/>
                    <a:pt x="211" y="482"/>
                  </a:cubicBezTo>
                  <a:lnTo>
                    <a:pt x="186" y="502"/>
                  </a:lnTo>
                  <a:lnTo>
                    <a:pt x="186" y="527"/>
                  </a:lnTo>
                  <a:cubicBezTo>
                    <a:pt x="146" y="547"/>
                    <a:pt x="126" y="587"/>
                    <a:pt x="106" y="627"/>
                  </a:cubicBezTo>
                  <a:cubicBezTo>
                    <a:pt x="86" y="692"/>
                    <a:pt x="61" y="732"/>
                    <a:pt x="61" y="777"/>
                  </a:cubicBezTo>
                  <a:cubicBezTo>
                    <a:pt x="21" y="878"/>
                    <a:pt x="21" y="963"/>
                    <a:pt x="1" y="1068"/>
                  </a:cubicBezTo>
                  <a:cubicBezTo>
                    <a:pt x="1" y="1174"/>
                    <a:pt x="21" y="1254"/>
                    <a:pt x="41" y="1359"/>
                  </a:cubicBezTo>
                  <a:cubicBezTo>
                    <a:pt x="41" y="1404"/>
                    <a:pt x="61" y="1444"/>
                    <a:pt x="61" y="1464"/>
                  </a:cubicBezTo>
                  <a:cubicBezTo>
                    <a:pt x="86" y="1530"/>
                    <a:pt x="106" y="1570"/>
                    <a:pt x="146" y="1610"/>
                  </a:cubicBezTo>
                  <a:cubicBezTo>
                    <a:pt x="186" y="1630"/>
                    <a:pt x="211" y="1655"/>
                    <a:pt x="231" y="1675"/>
                  </a:cubicBezTo>
                  <a:cubicBezTo>
                    <a:pt x="251" y="1695"/>
                    <a:pt x="291" y="1715"/>
                    <a:pt x="312" y="1735"/>
                  </a:cubicBezTo>
                  <a:cubicBezTo>
                    <a:pt x="337" y="1735"/>
                    <a:pt x="357" y="1735"/>
                    <a:pt x="377" y="1755"/>
                  </a:cubicBezTo>
                  <a:lnTo>
                    <a:pt x="542" y="1755"/>
                  </a:lnTo>
                  <a:cubicBezTo>
                    <a:pt x="587" y="1755"/>
                    <a:pt x="607" y="1755"/>
                    <a:pt x="628" y="1735"/>
                  </a:cubicBezTo>
                  <a:cubicBezTo>
                    <a:pt x="648" y="1735"/>
                    <a:pt x="648" y="1715"/>
                    <a:pt x="648" y="1715"/>
                  </a:cubicBezTo>
                  <a:cubicBezTo>
                    <a:pt x="668" y="1695"/>
                    <a:pt x="688" y="1695"/>
                    <a:pt x="713" y="1675"/>
                  </a:cubicBezTo>
                  <a:cubicBezTo>
                    <a:pt x="753" y="1630"/>
                    <a:pt x="793" y="1590"/>
                    <a:pt x="838" y="1570"/>
                  </a:cubicBezTo>
                  <a:cubicBezTo>
                    <a:pt x="918" y="1505"/>
                    <a:pt x="984" y="1444"/>
                    <a:pt x="1064" y="1379"/>
                  </a:cubicBezTo>
                  <a:lnTo>
                    <a:pt x="1044" y="1379"/>
                  </a:lnTo>
                  <a:cubicBezTo>
                    <a:pt x="1109" y="1339"/>
                    <a:pt x="1169" y="1279"/>
                    <a:pt x="1234" y="1214"/>
                  </a:cubicBezTo>
                  <a:cubicBezTo>
                    <a:pt x="1315" y="1174"/>
                    <a:pt x="1400" y="1108"/>
                    <a:pt x="1465" y="1068"/>
                  </a:cubicBezTo>
                  <a:cubicBezTo>
                    <a:pt x="1505" y="1028"/>
                    <a:pt x="1545" y="1003"/>
                    <a:pt x="1565" y="963"/>
                  </a:cubicBezTo>
                  <a:cubicBezTo>
                    <a:pt x="1590" y="963"/>
                    <a:pt x="1610" y="943"/>
                    <a:pt x="1631" y="943"/>
                  </a:cubicBezTo>
                  <a:cubicBezTo>
                    <a:pt x="1651" y="903"/>
                    <a:pt x="1671" y="878"/>
                    <a:pt x="1691" y="858"/>
                  </a:cubicBezTo>
                  <a:cubicBezTo>
                    <a:pt x="1736" y="818"/>
                    <a:pt x="1716" y="752"/>
                    <a:pt x="1691" y="712"/>
                  </a:cubicBezTo>
                  <a:cubicBezTo>
                    <a:pt x="1691" y="672"/>
                    <a:pt x="1671" y="627"/>
                    <a:pt x="1671" y="607"/>
                  </a:cubicBezTo>
                  <a:cubicBezTo>
                    <a:pt x="1631" y="502"/>
                    <a:pt x="1590" y="421"/>
                    <a:pt x="1545" y="336"/>
                  </a:cubicBezTo>
                  <a:cubicBezTo>
                    <a:pt x="1485" y="251"/>
                    <a:pt x="1400" y="171"/>
                    <a:pt x="1315" y="125"/>
                  </a:cubicBezTo>
                  <a:cubicBezTo>
                    <a:pt x="1274" y="85"/>
                    <a:pt x="1214" y="85"/>
                    <a:pt x="1169" y="65"/>
                  </a:cubicBezTo>
                  <a:cubicBezTo>
                    <a:pt x="1129" y="45"/>
                    <a:pt x="1089" y="25"/>
                    <a:pt x="1044" y="25"/>
                  </a:cubicBezTo>
                  <a:cubicBezTo>
                    <a:pt x="1004" y="0"/>
                    <a:pt x="964" y="0"/>
                    <a:pt x="91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41"/>
            <p:cNvSpPr/>
            <p:nvPr/>
          </p:nvSpPr>
          <p:spPr>
            <a:xfrm>
              <a:off x="485187" y="2788855"/>
              <a:ext cx="13815" cy="9917"/>
            </a:xfrm>
            <a:custGeom>
              <a:avLst/>
              <a:gdLst/>
              <a:ahLst/>
              <a:cxnLst/>
              <a:rect l="l" t="t" r="r" b="b"/>
              <a:pathLst>
                <a:path w="482" h="346" extrusionOk="0">
                  <a:moveTo>
                    <a:pt x="0" y="1"/>
                  </a:moveTo>
                  <a:lnTo>
                    <a:pt x="0" y="41"/>
                  </a:lnTo>
                  <a:cubicBezTo>
                    <a:pt x="0" y="61"/>
                    <a:pt x="20" y="61"/>
                    <a:pt x="20" y="61"/>
                  </a:cubicBezTo>
                  <a:cubicBezTo>
                    <a:pt x="20" y="86"/>
                    <a:pt x="40" y="86"/>
                    <a:pt x="40" y="86"/>
                  </a:cubicBezTo>
                  <a:cubicBezTo>
                    <a:pt x="40" y="106"/>
                    <a:pt x="40" y="126"/>
                    <a:pt x="60" y="126"/>
                  </a:cubicBezTo>
                  <a:cubicBezTo>
                    <a:pt x="80" y="146"/>
                    <a:pt x="80" y="146"/>
                    <a:pt x="105" y="146"/>
                  </a:cubicBezTo>
                  <a:cubicBezTo>
                    <a:pt x="146" y="187"/>
                    <a:pt x="186" y="212"/>
                    <a:pt x="231" y="252"/>
                  </a:cubicBezTo>
                  <a:cubicBezTo>
                    <a:pt x="251" y="252"/>
                    <a:pt x="271" y="272"/>
                    <a:pt x="291" y="292"/>
                  </a:cubicBezTo>
                  <a:cubicBezTo>
                    <a:pt x="311" y="292"/>
                    <a:pt x="311" y="292"/>
                    <a:pt x="311" y="312"/>
                  </a:cubicBezTo>
                  <a:lnTo>
                    <a:pt x="331" y="312"/>
                  </a:lnTo>
                  <a:cubicBezTo>
                    <a:pt x="356" y="337"/>
                    <a:pt x="376" y="337"/>
                    <a:pt x="396" y="337"/>
                  </a:cubicBezTo>
                  <a:cubicBezTo>
                    <a:pt x="408" y="343"/>
                    <a:pt x="418" y="345"/>
                    <a:pt x="426" y="345"/>
                  </a:cubicBezTo>
                  <a:cubicBezTo>
                    <a:pt x="448" y="345"/>
                    <a:pt x="464" y="330"/>
                    <a:pt x="482" y="312"/>
                  </a:cubicBezTo>
                  <a:cubicBezTo>
                    <a:pt x="482" y="272"/>
                    <a:pt x="456" y="252"/>
                    <a:pt x="436" y="232"/>
                  </a:cubicBezTo>
                  <a:cubicBezTo>
                    <a:pt x="416" y="232"/>
                    <a:pt x="396" y="212"/>
                    <a:pt x="376" y="212"/>
                  </a:cubicBezTo>
                  <a:cubicBezTo>
                    <a:pt x="356" y="187"/>
                    <a:pt x="356" y="187"/>
                    <a:pt x="331" y="166"/>
                  </a:cubicBezTo>
                  <a:cubicBezTo>
                    <a:pt x="311" y="166"/>
                    <a:pt x="291" y="146"/>
                    <a:pt x="271" y="126"/>
                  </a:cubicBezTo>
                  <a:cubicBezTo>
                    <a:pt x="231" y="106"/>
                    <a:pt x="166" y="61"/>
                    <a:pt x="125" y="41"/>
                  </a:cubicBezTo>
                  <a:cubicBezTo>
                    <a:pt x="105" y="21"/>
                    <a:pt x="80" y="21"/>
                    <a:pt x="6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41"/>
            <p:cNvSpPr/>
            <p:nvPr/>
          </p:nvSpPr>
          <p:spPr>
            <a:xfrm>
              <a:off x="475557" y="2592374"/>
              <a:ext cx="47895" cy="59389"/>
            </a:xfrm>
            <a:custGeom>
              <a:avLst/>
              <a:gdLst/>
              <a:ahLst/>
              <a:cxnLst/>
              <a:rect l="l" t="t" r="r" b="b"/>
              <a:pathLst>
                <a:path w="1671" h="2072" extrusionOk="0">
                  <a:moveTo>
                    <a:pt x="251" y="0"/>
                  </a:moveTo>
                  <a:cubicBezTo>
                    <a:pt x="211" y="0"/>
                    <a:pt x="166" y="20"/>
                    <a:pt x="125" y="65"/>
                  </a:cubicBezTo>
                  <a:cubicBezTo>
                    <a:pt x="105" y="85"/>
                    <a:pt x="85" y="126"/>
                    <a:pt x="85" y="146"/>
                  </a:cubicBezTo>
                  <a:cubicBezTo>
                    <a:pt x="65" y="171"/>
                    <a:pt x="65" y="191"/>
                    <a:pt x="65" y="211"/>
                  </a:cubicBezTo>
                  <a:cubicBezTo>
                    <a:pt x="40" y="231"/>
                    <a:pt x="40" y="251"/>
                    <a:pt x="40" y="251"/>
                  </a:cubicBezTo>
                  <a:lnTo>
                    <a:pt x="40" y="271"/>
                  </a:lnTo>
                  <a:lnTo>
                    <a:pt x="20" y="296"/>
                  </a:lnTo>
                  <a:lnTo>
                    <a:pt x="20" y="336"/>
                  </a:lnTo>
                  <a:cubicBezTo>
                    <a:pt x="0" y="376"/>
                    <a:pt x="0" y="421"/>
                    <a:pt x="0" y="482"/>
                  </a:cubicBezTo>
                  <a:cubicBezTo>
                    <a:pt x="20" y="522"/>
                    <a:pt x="20" y="567"/>
                    <a:pt x="40" y="607"/>
                  </a:cubicBezTo>
                  <a:cubicBezTo>
                    <a:pt x="65" y="692"/>
                    <a:pt x="105" y="752"/>
                    <a:pt x="145" y="818"/>
                  </a:cubicBezTo>
                  <a:lnTo>
                    <a:pt x="166" y="858"/>
                  </a:lnTo>
                  <a:cubicBezTo>
                    <a:pt x="191" y="923"/>
                    <a:pt x="211" y="943"/>
                    <a:pt x="251" y="983"/>
                  </a:cubicBezTo>
                  <a:cubicBezTo>
                    <a:pt x="251" y="1003"/>
                    <a:pt x="271" y="1023"/>
                    <a:pt x="291" y="1048"/>
                  </a:cubicBezTo>
                  <a:lnTo>
                    <a:pt x="316" y="1089"/>
                  </a:lnTo>
                  <a:cubicBezTo>
                    <a:pt x="376" y="1174"/>
                    <a:pt x="416" y="1234"/>
                    <a:pt x="482" y="1299"/>
                  </a:cubicBezTo>
                  <a:lnTo>
                    <a:pt x="667" y="1485"/>
                  </a:lnTo>
                  <a:cubicBezTo>
                    <a:pt x="732" y="1550"/>
                    <a:pt x="792" y="1610"/>
                    <a:pt x="878" y="1675"/>
                  </a:cubicBezTo>
                  <a:cubicBezTo>
                    <a:pt x="943" y="1695"/>
                    <a:pt x="1003" y="1735"/>
                    <a:pt x="1043" y="1776"/>
                  </a:cubicBezTo>
                  <a:lnTo>
                    <a:pt x="1108" y="1801"/>
                  </a:lnTo>
                  <a:lnTo>
                    <a:pt x="1194" y="1861"/>
                  </a:lnTo>
                  <a:cubicBezTo>
                    <a:pt x="1234" y="1881"/>
                    <a:pt x="1274" y="1901"/>
                    <a:pt x="1319" y="1926"/>
                  </a:cubicBezTo>
                  <a:lnTo>
                    <a:pt x="1359" y="1966"/>
                  </a:lnTo>
                  <a:lnTo>
                    <a:pt x="1419" y="1986"/>
                  </a:lnTo>
                  <a:cubicBezTo>
                    <a:pt x="1444" y="2006"/>
                    <a:pt x="1485" y="2026"/>
                    <a:pt x="1505" y="2051"/>
                  </a:cubicBezTo>
                  <a:cubicBezTo>
                    <a:pt x="1525" y="2051"/>
                    <a:pt x="1525" y="2051"/>
                    <a:pt x="1545" y="2071"/>
                  </a:cubicBezTo>
                  <a:lnTo>
                    <a:pt x="1590" y="2071"/>
                  </a:lnTo>
                  <a:cubicBezTo>
                    <a:pt x="1610" y="2071"/>
                    <a:pt x="1630" y="2071"/>
                    <a:pt x="1630" y="2051"/>
                  </a:cubicBezTo>
                  <a:cubicBezTo>
                    <a:pt x="1650" y="2051"/>
                    <a:pt x="1650" y="2026"/>
                    <a:pt x="1670" y="2006"/>
                  </a:cubicBezTo>
                  <a:lnTo>
                    <a:pt x="1670" y="1986"/>
                  </a:lnTo>
                  <a:lnTo>
                    <a:pt x="1670" y="1946"/>
                  </a:lnTo>
                  <a:cubicBezTo>
                    <a:pt x="1670" y="1946"/>
                    <a:pt x="1650" y="1926"/>
                    <a:pt x="1650" y="1901"/>
                  </a:cubicBezTo>
                  <a:cubicBezTo>
                    <a:pt x="1630" y="1901"/>
                    <a:pt x="1610" y="1881"/>
                    <a:pt x="1590" y="1881"/>
                  </a:cubicBezTo>
                  <a:lnTo>
                    <a:pt x="1570" y="1861"/>
                  </a:lnTo>
                  <a:cubicBezTo>
                    <a:pt x="1545" y="1841"/>
                    <a:pt x="1525" y="1821"/>
                    <a:pt x="1525" y="1801"/>
                  </a:cubicBezTo>
                  <a:cubicBezTo>
                    <a:pt x="1485" y="1735"/>
                    <a:pt x="1419" y="1695"/>
                    <a:pt x="1379" y="1630"/>
                  </a:cubicBezTo>
                  <a:lnTo>
                    <a:pt x="1359" y="1590"/>
                  </a:lnTo>
                  <a:cubicBezTo>
                    <a:pt x="1339" y="1550"/>
                    <a:pt x="1319" y="1525"/>
                    <a:pt x="1294" y="1485"/>
                  </a:cubicBezTo>
                  <a:lnTo>
                    <a:pt x="1274" y="1445"/>
                  </a:lnTo>
                  <a:cubicBezTo>
                    <a:pt x="1254" y="1399"/>
                    <a:pt x="1254" y="1379"/>
                    <a:pt x="1234" y="1359"/>
                  </a:cubicBezTo>
                  <a:cubicBezTo>
                    <a:pt x="1214" y="1339"/>
                    <a:pt x="1214" y="1299"/>
                    <a:pt x="1194" y="1274"/>
                  </a:cubicBezTo>
                  <a:lnTo>
                    <a:pt x="1169" y="1234"/>
                  </a:lnTo>
                  <a:cubicBezTo>
                    <a:pt x="1149" y="1149"/>
                    <a:pt x="1108" y="1089"/>
                    <a:pt x="1068" y="1023"/>
                  </a:cubicBezTo>
                  <a:lnTo>
                    <a:pt x="1043" y="983"/>
                  </a:lnTo>
                  <a:lnTo>
                    <a:pt x="1003" y="923"/>
                  </a:lnTo>
                  <a:cubicBezTo>
                    <a:pt x="983" y="858"/>
                    <a:pt x="943" y="798"/>
                    <a:pt x="898" y="732"/>
                  </a:cubicBezTo>
                  <a:cubicBezTo>
                    <a:pt x="838" y="627"/>
                    <a:pt x="772" y="547"/>
                    <a:pt x="692" y="462"/>
                  </a:cubicBezTo>
                  <a:lnTo>
                    <a:pt x="667" y="442"/>
                  </a:lnTo>
                  <a:lnTo>
                    <a:pt x="667" y="421"/>
                  </a:lnTo>
                  <a:cubicBezTo>
                    <a:pt x="627" y="356"/>
                    <a:pt x="567" y="251"/>
                    <a:pt x="502" y="191"/>
                  </a:cubicBezTo>
                  <a:cubicBezTo>
                    <a:pt x="482" y="146"/>
                    <a:pt x="441" y="106"/>
                    <a:pt x="396" y="65"/>
                  </a:cubicBezTo>
                  <a:cubicBezTo>
                    <a:pt x="356" y="45"/>
                    <a:pt x="316" y="0"/>
                    <a:pt x="251" y="0"/>
                  </a:cubicBezTo>
                  <a:close/>
                </a:path>
              </a:pathLst>
            </a:custGeom>
            <a:solidFill>
              <a:srgbClr val="911F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41"/>
            <p:cNvSpPr/>
            <p:nvPr/>
          </p:nvSpPr>
          <p:spPr>
            <a:xfrm>
              <a:off x="554035" y="2619976"/>
              <a:ext cx="76070" cy="44284"/>
            </a:xfrm>
            <a:custGeom>
              <a:avLst/>
              <a:gdLst/>
              <a:ahLst/>
              <a:cxnLst/>
              <a:rect l="l" t="t" r="r" b="b"/>
              <a:pathLst>
                <a:path w="2654" h="1545" extrusionOk="0">
                  <a:moveTo>
                    <a:pt x="2362" y="0"/>
                  </a:moveTo>
                  <a:cubicBezTo>
                    <a:pt x="2317" y="0"/>
                    <a:pt x="2297" y="0"/>
                    <a:pt x="2277" y="20"/>
                  </a:cubicBezTo>
                  <a:cubicBezTo>
                    <a:pt x="2217" y="20"/>
                    <a:pt x="2172" y="20"/>
                    <a:pt x="2132" y="40"/>
                  </a:cubicBezTo>
                  <a:cubicBezTo>
                    <a:pt x="2092" y="60"/>
                    <a:pt x="2047" y="85"/>
                    <a:pt x="2006" y="105"/>
                  </a:cubicBezTo>
                  <a:cubicBezTo>
                    <a:pt x="1941" y="126"/>
                    <a:pt x="1901" y="146"/>
                    <a:pt x="1861" y="166"/>
                  </a:cubicBezTo>
                  <a:cubicBezTo>
                    <a:pt x="1841" y="186"/>
                    <a:pt x="1796" y="211"/>
                    <a:pt x="1776" y="231"/>
                  </a:cubicBezTo>
                  <a:lnTo>
                    <a:pt x="1716" y="271"/>
                  </a:lnTo>
                  <a:cubicBezTo>
                    <a:pt x="1650" y="311"/>
                    <a:pt x="1610" y="356"/>
                    <a:pt x="1545" y="376"/>
                  </a:cubicBezTo>
                  <a:cubicBezTo>
                    <a:pt x="1485" y="436"/>
                    <a:pt x="1400" y="502"/>
                    <a:pt x="1314" y="562"/>
                  </a:cubicBezTo>
                  <a:cubicBezTo>
                    <a:pt x="1294" y="562"/>
                    <a:pt x="1274" y="587"/>
                    <a:pt x="1254" y="587"/>
                  </a:cubicBezTo>
                  <a:cubicBezTo>
                    <a:pt x="1214" y="607"/>
                    <a:pt x="1189" y="627"/>
                    <a:pt x="1149" y="647"/>
                  </a:cubicBezTo>
                  <a:cubicBezTo>
                    <a:pt x="1109" y="667"/>
                    <a:pt x="1089" y="712"/>
                    <a:pt x="1043" y="732"/>
                  </a:cubicBezTo>
                  <a:cubicBezTo>
                    <a:pt x="1023" y="772"/>
                    <a:pt x="983" y="793"/>
                    <a:pt x="963" y="813"/>
                  </a:cubicBezTo>
                  <a:cubicBezTo>
                    <a:pt x="898" y="858"/>
                    <a:pt x="838" y="918"/>
                    <a:pt x="773" y="963"/>
                  </a:cubicBezTo>
                  <a:cubicBezTo>
                    <a:pt x="687" y="1003"/>
                    <a:pt x="607" y="1043"/>
                    <a:pt x="542" y="1063"/>
                  </a:cubicBezTo>
                  <a:cubicBezTo>
                    <a:pt x="417" y="1129"/>
                    <a:pt x="311" y="1169"/>
                    <a:pt x="186" y="1189"/>
                  </a:cubicBezTo>
                  <a:lnTo>
                    <a:pt x="186" y="1214"/>
                  </a:lnTo>
                  <a:lnTo>
                    <a:pt x="166" y="1214"/>
                  </a:lnTo>
                  <a:cubicBezTo>
                    <a:pt x="146" y="1214"/>
                    <a:pt x="126" y="1214"/>
                    <a:pt x="106" y="1234"/>
                  </a:cubicBezTo>
                  <a:cubicBezTo>
                    <a:pt x="106" y="1234"/>
                    <a:pt x="86" y="1234"/>
                    <a:pt x="61" y="1254"/>
                  </a:cubicBezTo>
                  <a:cubicBezTo>
                    <a:pt x="40" y="1254"/>
                    <a:pt x="40" y="1254"/>
                    <a:pt x="20" y="1274"/>
                  </a:cubicBezTo>
                  <a:lnTo>
                    <a:pt x="0" y="1314"/>
                  </a:lnTo>
                  <a:cubicBezTo>
                    <a:pt x="0" y="1339"/>
                    <a:pt x="0" y="1359"/>
                    <a:pt x="20" y="1359"/>
                  </a:cubicBezTo>
                  <a:lnTo>
                    <a:pt x="20" y="1379"/>
                  </a:lnTo>
                  <a:cubicBezTo>
                    <a:pt x="20" y="1379"/>
                    <a:pt x="20" y="1399"/>
                    <a:pt x="0" y="1399"/>
                  </a:cubicBezTo>
                  <a:cubicBezTo>
                    <a:pt x="0" y="1419"/>
                    <a:pt x="20" y="1439"/>
                    <a:pt x="40" y="1465"/>
                  </a:cubicBezTo>
                  <a:lnTo>
                    <a:pt x="86" y="1465"/>
                  </a:lnTo>
                  <a:cubicBezTo>
                    <a:pt x="146" y="1505"/>
                    <a:pt x="231" y="1525"/>
                    <a:pt x="291" y="1525"/>
                  </a:cubicBezTo>
                  <a:cubicBezTo>
                    <a:pt x="336" y="1525"/>
                    <a:pt x="397" y="1545"/>
                    <a:pt x="437" y="1545"/>
                  </a:cubicBezTo>
                  <a:lnTo>
                    <a:pt x="587" y="1545"/>
                  </a:lnTo>
                  <a:cubicBezTo>
                    <a:pt x="627" y="1545"/>
                    <a:pt x="667" y="1545"/>
                    <a:pt x="687" y="1525"/>
                  </a:cubicBezTo>
                  <a:lnTo>
                    <a:pt x="793" y="1525"/>
                  </a:lnTo>
                  <a:cubicBezTo>
                    <a:pt x="813" y="1525"/>
                    <a:pt x="858" y="1525"/>
                    <a:pt x="878" y="1505"/>
                  </a:cubicBezTo>
                  <a:cubicBezTo>
                    <a:pt x="963" y="1505"/>
                    <a:pt x="1043" y="1485"/>
                    <a:pt x="1129" y="1465"/>
                  </a:cubicBezTo>
                  <a:cubicBezTo>
                    <a:pt x="1214" y="1439"/>
                    <a:pt x="1294" y="1419"/>
                    <a:pt x="1380" y="1399"/>
                  </a:cubicBezTo>
                  <a:cubicBezTo>
                    <a:pt x="1465" y="1359"/>
                    <a:pt x="1545" y="1339"/>
                    <a:pt x="1630" y="1294"/>
                  </a:cubicBezTo>
                  <a:cubicBezTo>
                    <a:pt x="1776" y="1214"/>
                    <a:pt x="1941" y="1129"/>
                    <a:pt x="2092" y="1023"/>
                  </a:cubicBezTo>
                  <a:cubicBezTo>
                    <a:pt x="2237" y="918"/>
                    <a:pt x="2383" y="813"/>
                    <a:pt x="2488" y="667"/>
                  </a:cubicBezTo>
                  <a:cubicBezTo>
                    <a:pt x="2528" y="627"/>
                    <a:pt x="2568" y="607"/>
                    <a:pt x="2593" y="562"/>
                  </a:cubicBezTo>
                  <a:cubicBezTo>
                    <a:pt x="2613" y="522"/>
                    <a:pt x="2633" y="482"/>
                    <a:pt x="2633" y="436"/>
                  </a:cubicBezTo>
                  <a:cubicBezTo>
                    <a:pt x="2653" y="396"/>
                    <a:pt x="2653" y="356"/>
                    <a:pt x="2653" y="311"/>
                  </a:cubicBezTo>
                  <a:cubicBezTo>
                    <a:pt x="2653" y="251"/>
                    <a:pt x="2633" y="211"/>
                    <a:pt x="2613" y="166"/>
                  </a:cubicBezTo>
                  <a:lnTo>
                    <a:pt x="2548" y="105"/>
                  </a:lnTo>
                  <a:cubicBezTo>
                    <a:pt x="2508" y="85"/>
                    <a:pt x="2488" y="60"/>
                    <a:pt x="2468" y="60"/>
                  </a:cubicBezTo>
                  <a:cubicBezTo>
                    <a:pt x="2468" y="40"/>
                    <a:pt x="2468" y="40"/>
                    <a:pt x="2443" y="40"/>
                  </a:cubicBezTo>
                  <a:cubicBezTo>
                    <a:pt x="2443" y="20"/>
                    <a:pt x="2423" y="0"/>
                    <a:pt x="2403" y="0"/>
                  </a:cubicBezTo>
                  <a:close/>
                </a:path>
              </a:pathLst>
            </a:custGeom>
            <a:solidFill>
              <a:srgbClr val="911F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41"/>
            <p:cNvSpPr/>
            <p:nvPr/>
          </p:nvSpPr>
          <p:spPr>
            <a:xfrm>
              <a:off x="484614" y="2594810"/>
              <a:ext cx="22156" cy="31213"/>
            </a:xfrm>
            <a:custGeom>
              <a:avLst/>
              <a:gdLst/>
              <a:ahLst/>
              <a:cxnLst/>
              <a:rect l="l" t="t" r="r" b="b"/>
              <a:pathLst>
                <a:path w="773" h="1089" extrusionOk="0">
                  <a:moveTo>
                    <a:pt x="40" y="0"/>
                  </a:moveTo>
                  <a:cubicBezTo>
                    <a:pt x="20" y="0"/>
                    <a:pt x="0" y="21"/>
                    <a:pt x="0" y="21"/>
                  </a:cubicBezTo>
                  <a:cubicBezTo>
                    <a:pt x="0" y="61"/>
                    <a:pt x="20" y="86"/>
                    <a:pt x="40" y="86"/>
                  </a:cubicBezTo>
                  <a:lnTo>
                    <a:pt x="60" y="86"/>
                  </a:lnTo>
                  <a:cubicBezTo>
                    <a:pt x="80" y="86"/>
                    <a:pt x="80" y="106"/>
                    <a:pt x="100" y="106"/>
                  </a:cubicBezTo>
                  <a:cubicBezTo>
                    <a:pt x="125" y="126"/>
                    <a:pt x="145" y="146"/>
                    <a:pt x="166" y="166"/>
                  </a:cubicBezTo>
                  <a:cubicBezTo>
                    <a:pt x="251" y="251"/>
                    <a:pt x="311" y="336"/>
                    <a:pt x="351" y="437"/>
                  </a:cubicBezTo>
                  <a:cubicBezTo>
                    <a:pt x="376" y="482"/>
                    <a:pt x="396" y="522"/>
                    <a:pt x="436" y="562"/>
                  </a:cubicBezTo>
                  <a:cubicBezTo>
                    <a:pt x="456" y="627"/>
                    <a:pt x="476" y="667"/>
                    <a:pt x="502" y="733"/>
                  </a:cubicBezTo>
                  <a:cubicBezTo>
                    <a:pt x="522" y="773"/>
                    <a:pt x="542" y="838"/>
                    <a:pt x="562" y="878"/>
                  </a:cubicBezTo>
                  <a:cubicBezTo>
                    <a:pt x="582" y="938"/>
                    <a:pt x="602" y="983"/>
                    <a:pt x="647" y="1044"/>
                  </a:cubicBezTo>
                  <a:cubicBezTo>
                    <a:pt x="647" y="1064"/>
                    <a:pt x="667" y="1064"/>
                    <a:pt x="667" y="1064"/>
                  </a:cubicBezTo>
                  <a:cubicBezTo>
                    <a:pt x="687" y="1089"/>
                    <a:pt x="707" y="1089"/>
                    <a:pt x="727" y="1089"/>
                  </a:cubicBezTo>
                  <a:cubicBezTo>
                    <a:pt x="752" y="1064"/>
                    <a:pt x="772" y="1024"/>
                    <a:pt x="752" y="1004"/>
                  </a:cubicBezTo>
                  <a:cubicBezTo>
                    <a:pt x="707" y="918"/>
                    <a:pt x="667" y="838"/>
                    <a:pt x="647" y="753"/>
                  </a:cubicBezTo>
                  <a:cubicBezTo>
                    <a:pt x="602" y="667"/>
                    <a:pt x="562" y="587"/>
                    <a:pt x="522" y="522"/>
                  </a:cubicBezTo>
                  <a:cubicBezTo>
                    <a:pt x="476" y="437"/>
                    <a:pt x="436" y="357"/>
                    <a:pt x="396" y="291"/>
                  </a:cubicBezTo>
                  <a:cubicBezTo>
                    <a:pt x="351" y="251"/>
                    <a:pt x="331" y="211"/>
                    <a:pt x="291" y="166"/>
                  </a:cubicBezTo>
                  <a:cubicBezTo>
                    <a:pt x="271" y="126"/>
                    <a:pt x="226" y="86"/>
                    <a:pt x="186" y="61"/>
                  </a:cubicBezTo>
                  <a:cubicBezTo>
                    <a:pt x="166" y="41"/>
                    <a:pt x="145" y="21"/>
                    <a:pt x="125" y="21"/>
                  </a:cubicBezTo>
                  <a:cubicBezTo>
                    <a:pt x="100" y="0"/>
                    <a:pt x="80" y="0"/>
                    <a:pt x="60" y="0"/>
                  </a:cubicBezTo>
                  <a:close/>
                </a:path>
              </a:pathLst>
            </a:custGeom>
            <a:solidFill>
              <a:srgbClr val="911F2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41"/>
            <p:cNvSpPr/>
            <p:nvPr/>
          </p:nvSpPr>
          <p:spPr>
            <a:xfrm>
              <a:off x="499547" y="2728922"/>
              <a:ext cx="9516" cy="18430"/>
            </a:xfrm>
            <a:custGeom>
              <a:avLst/>
              <a:gdLst/>
              <a:ahLst/>
              <a:cxnLst/>
              <a:rect l="l" t="t" r="r" b="b"/>
              <a:pathLst>
                <a:path w="332" h="643" extrusionOk="0">
                  <a:moveTo>
                    <a:pt x="251" y="1"/>
                  </a:moveTo>
                  <a:cubicBezTo>
                    <a:pt x="231" y="1"/>
                    <a:pt x="206" y="1"/>
                    <a:pt x="186" y="21"/>
                  </a:cubicBezTo>
                  <a:cubicBezTo>
                    <a:pt x="166" y="66"/>
                    <a:pt x="166" y="86"/>
                    <a:pt x="146" y="126"/>
                  </a:cubicBezTo>
                  <a:cubicBezTo>
                    <a:pt x="146" y="146"/>
                    <a:pt x="126" y="171"/>
                    <a:pt x="126" y="191"/>
                  </a:cubicBezTo>
                  <a:cubicBezTo>
                    <a:pt x="106" y="231"/>
                    <a:pt x="106" y="251"/>
                    <a:pt x="106" y="271"/>
                  </a:cubicBezTo>
                  <a:cubicBezTo>
                    <a:pt x="81" y="317"/>
                    <a:pt x="81" y="337"/>
                    <a:pt x="61" y="357"/>
                  </a:cubicBezTo>
                  <a:cubicBezTo>
                    <a:pt x="61" y="377"/>
                    <a:pt x="61" y="422"/>
                    <a:pt x="41" y="442"/>
                  </a:cubicBezTo>
                  <a:cubicBezTo>
                    <a:pt x="41" y="462"/>
                    <a:pt x="41" y="482"/>
                    <a:pt x="21" y="522"/>
                  </a:cubicBezTo>
                  <a:cubicBezTo>
                    <a:pt x="21" y="547"/>
                    <a:pt x="21" y="567"/>
                    <a:pt x="1" y="587"/>
                  </a:cubicBezTo>
                  <a:lnTo>
                    <a:pt x="1" y="628"/>
                  </a:lnTo>
                  <a:cubicBezTo>
                    <a:pt x="11" y="638"/>
                    <a:pt x="21" y="643"/>
                    <a:pt x="31" y="643"/>
                  </a:cubicBezTo>
                  <a:cubicBezTo>
                    <a:pt x="41" y="643"/>
                    <a:pt x="51" y="638"/>
                    <a:pt x="61" y="628"/>
                  </a:cubicBezTo>
                  <a:cubicBezTo>
                    <a:pt x="81" y="587"/>
                    <a:pt x="106" y="547"/>
                    <a:pt x="106" y="502"/>
                  </a:cubicBezTo>
                  <a:cubicBezTo>
                    <a:pt x="126" y="462"/>
                    <a:pt x="146" y="422"/>
                    <a:pt x="166" y="377"/>
                  </a:cubicBezTo>
                  <a:cubicBezTo>
                    <a:pt x="206" y="317"/>
                    <a:pt x="251" y="231"/>
                    <a:pt x="291" y="146"/>
                  </a:cubicBezTo>
                  <a:cubicBezTo>
                    <a:pt x="291" y="146"/>
                    <a:pt x="312" y="126"/>
                    <a:pt x="312" y="106"/>
                  </a:cubicBezTo>
                  <a:lnTo>
                    <a:pt x="312" y="86"/>
                  </a:lnTo>
                  <a:cubicBezTo>
                    <a:pt x="332" y="66"/>
                    <a:pt x="312" y="21"/>
                    <a:pt x="291" y="1"/>
                  </a:cubicBezTo>
                  <a:close/>
                </a:path>
              </a:pathLst>
            </a:custGeom>
            <a:solidFill>
              <a:srgbClr val="E4E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41"/>
            <p:cNvSpPr/>
            <p:nvPr/>
          </p:nvSpPr>
          <p:spPr>
            <a:xfrm>
              <a:off x="499547" y="2731932"/>
              <a:ext cx="8369" cy="15420"/>
            </a:xfrm>
            <a:custGeom>
              <a:avLst/>
              <a:gdLst/>
              <a:ahLst/>
              <a:cxnLst/>
              <a:rect l="l" t="t" r="r" b="b"/>
              <a:pathLst>
                <a:path w="292" h="538" extrusionOk="0">
                  <a:moveTo>
                    <a:pt x="251" y="1"/>
                  </a:moveTo>
                  <a:cubicBezTo>
                    <a:pt x="231" y="21"/>
                    <a:pt x="231" y="41"/>
                    <a:pt x="231" y="66"/>
                  </a:cubicBezTo>
                  <a:cubicBezTo>
                    <a:pt x="206" y="86"/>
                    <a:pt x="206" y="106"/>
                    <a:pt x="206" y="126"/>
                  </a:cubicBezTo>
                  <a:cubicBezTo>
                    <a:pt x="186" y="146"/>
                    <a:pt x="166" y="192"/>
                    <a:pt x="146" y="232"/>
                  </a:cubicBezTo>
                  <a:cubicBezTo>
                    <a:pt x="126" y="252"/>
                    <a:pt x="106" y="292"/>
                    <a:pt x="81" y="337"/>
                  </a:cubicBezTo>
                  <a:cubicBezTo>
                    <a:pt x="81" y="357"/>
                    <a:pt x="61" y="377"/>
                    <a:pt x="41" y="397"/>
                  </a:cubicBezTo>
                  <a:cubicBezTo>
                    <a:pt x="41" y="417"/>
                    <a:pt x="21" y="442"/>
                    <a:pt x="21" y="462"/>
                  </a:cubicBezTo>
                  <a:lnTo>
                    <a:pt x="1" y="462"/>
                  </a:lnTo>
                  <a:lnTo>
                    <a:pt x="1" y="502"/>
                  </a:lnTo>
                  <a:lnTo>
                    <a:pt x="21" y="523"/>
                  </a:lnTo>
                  <a:cubicBezTo>
                    <a:pt x="31" y="533"/>
                    <a:pt x="46" y="538"/>
                    <a:pt x="61" y="538"/>
                  </a:cubicBezTo>
                  <a:cubicBezTo>
                    <a:pt x="77" y="538"/>
                    <a:pt x="93" y="533"/>
                    <a:pt x="106" y="523"/>
                  </a:cubicBezTo>
                  <a:cubicBezTo>
                    <a:pt x="126" y="482"/>
                    <a:pt x="126" y="462"/>
                    <a:pt x="146" y="417"/>
                  </a:cubicBezTo>
                  <a:cubicBezTo>
                    <a:pt x="166" y="377"/>
                    <a:pt x="166" y="337"/>
                    <a:pt x="186" y="292"/>
                  </a:cubicBezTo>
                  <a:cubicBezTo>
                    <a:pt x="186" y="272"/>
                    <a:pt x="206" y="252"/>
                    <a:pt x="206" y="232"/>
                  </a:cubicBezTo>
                  <a:cubicBezTo>
                    <a:pt x="206" y="212"/>
                    <a:pt x="231" y="192"/>
                    <a:pt x="231" y="166"/>
                  </a:cubicBezTo>
                  <a:cubicBezTo>
                    <a:pt x="231" y="146"/>
                    <a:pt x="251" y="126"/>
                    <a:pt x="251" y="106"/>
                  </a:cubicBezTo>
                  <a:cubicBezTo>
                    <a:pt x="271" y="86"/>
                    <a:pt x="271" y="41"/>
                    <a:pt x="291" y="21"/>
                  </a:cubicBezTo>
                  <a:cubicBezTo>
                    <a:pt x="291" y="21"/>
                    <a:pt x="291" y="1"/>
                    <a:pt x="271" y="1"/>
                  </a:cubicBezTo>
                  <a:close/>
                </a:path>
              </a:pathLst>
            </a:custGeom>
            <a:solidFill>
              <a:srgbClr val="E4E1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" name="Google Shape;1095;p41"/>
            <p:cNvSpPr/>
            <p:nvPr/>
          </p:nvSpPr>
          <p:spPr>
            <a:xfrm>
              <a:off x="553461" y="2609170"/>
              <a:ext cx="92179" cy="42822"/>
            </a:xfrm>
            <a:custGeom>
              <a:avLst/>
              <a:gdLst/>
              <a:ahLst/>
              <a:cxnLst/>
              <a:rect l="l" t="t" r="r" b="b"/>
              <a:pathLst>
                <a:path w="3216" h="1494" extrusionOk="0">
                  <a:moveTo>
                    <a:pt x="2423" y="1"/>
                  </a:moveTo>
                  <a:cubicBezTo>
                    <a:pt x="2382" y="1"/>
                    <a:pt x="2337" y="21"/>
                    <a:pt x="2277" y="21"/>
                  </a:cubicBezTo>
                  <a:cubicBezTo>
                    <a:pt x="2237" y="21"/>
                    <a:pt x="2192" y="41"/>
                    <a:pt x="2132" y="61"/>
                  </a:cubicBezTo>
                  <a:cubicBezTo>
                    <a:pt x="2046" y="86"/>
                    <a:pt x="1961" y="106"/>
                    <a:pt x="1901" y="146"/>
                  </a:cubicBezTo>
                  <a:cubicBezTo>
                    <a:pt x="1796" y="166"/>
                    <a:pt x="1710" y="212"/>
                    <a:pt x="1650" y="252"/>
                  </a:cubicBezTo>
                  <a:cubicBezTo>
                    <a:pt x="1610" y="272"/>
                    <a:pt x="1565" y="312"/>
                    <a:pt x="1525" y="337"/>
                  </a:cubicBezTo>
                  <a:cubicBezTo>
                    <a:pt x="1485" y="357"/>
                    <a:pt x="1460" y="377"/>
                    <a:pt x="1420" y="397"/>
                  </a:cubicBezTo>
                  <a:cubicBezTo>
                    <a:pt x="1359" y="462"/>
                    <a:pt x="1274" y="503"/>
                    <a:pt x="1209" y="563"/>
                  </a:cubicBezTo>
                  <a:cubicBezTo>
                    <a:pt x="1149" y="608"/>
                    <a:pt x="1063" y="648"/>
                    <a:pt x="1003" y="713"/>
                  </a:cubicBezTo>
                  <a:cubicBezTo>
                    <a:pt x="958" y="733"/>
                    <a:pt x="938" y="753"/>
                    <a:pt x="898" y="773"/>
                  </a:cubicBezTo>
                  <a:cubicBezTo>
                    <a:pt x="858" y="793"/>
                    <a:pt x="833" y="839"/>
                    <a:pt x="793" y="859"/>
                  </a:cubicBezTo>
                  <a:cubicBezTo>
                    <a:pt x="707" y="919"/>
                    <a:pt x="647" y="984"/>
                    <a:pt x="562" y="1024"/>
                  </a:cubicBezTo>
                  <a:cubicBezTo>
                    <a:pt x="502" y="1089"/>
                    <a:pt x="417" y="1129"/>
                    <a:pt x="356" y="1170"/>
                  </a:cubicBezTo>
                  <a:cubicBezTo>
                    <a:pt x="291" y="1215"/>
                    <a:pt x="251" y="1255"/>
                    <a:pt x="186" y="1295"/>
                  </a:cubicBezTo>
                  <a:cubicBezTo>
                    <a:pt x="126" y="1315"/>
                    <a:pt x="81" y="1360"/>
                    <a:pt x="20" y="1400"/>
                  </a:cubicBezTo>
                  <a:cubicBezTo>
                    <a:pt x="0" y="1400"/>
                    <a:pt x="0" y="1440"/>
                    <a:pt x="0" y="1465"/>
                  </a:cubicBezTo>
                  <a:cubicBezTo>
                    <a:pt x="0" y="1480"/>
                    <a:pt x="20" y="1494"/>
                    <a:pt x="39" y="1494"/>
                  </a:cubicBezTo>
                  <a:cubicBezTo>
                    <a:pt x="47" y="1494"/>
                    <a:pt x="55" y="1491"/>
                    <a:pt x="60" y="1485"/>
                  </a:cubicBezTo>
                  <a:cubicBezTo>
                    <a:pt x="106" y="1485"/>
                    <a:pt x="146" y="1465"/>
                    <a:pt x="186" y="1440"/>
                  </a:cubicBezTo>
                  <a:cubicBezTo>
                    <a:pt x="231" y="1420"/>
                    <a:pt x="251" y="1400"/>
                    <a:pt x="291" y="1380"/>
                  </a:cubicBezTo>
                  <a:cubicBezTo>
                    <a:pt x="356" y="1340"/>
                    <a:pt x="417" y="1295"/>
                    <a:pt x="502" y="1255"/>
                  </a:cubicBezTo>
                  <a:cubicBezTo>
                    <a:pt x="562" y="1215"/>
                    <a:pt x="647" y="1170"/>
                    <a:pt x="707" y="1109"/>
                  </a:cubicBezTo>
                  <a:cubicBezTo>
                    <a:pt x="793" y="1064"/>
                    <a:pt x="878" y="1004"/>
                    <a:pt x="958" y="939"/>
                  </a:cubicBezTo>
                  <a:cubicBezTo>
                    <a:pt x="1023" y="899"/>
                    <a:pt x="1084" y="859"/>
                    <a:pt x="1149" y="793"/>
                  </a:cubicBezTo>
                  <a:cubicBezTo>
                    <a:pt x="1234" y="753"/>
                    <a:pt x="1294" y="688"/>
                    <a:pt x="1379" y="648"/>
                  </a:cubicBezTo>
                  <a:cubicBezTo>
                    <a:pt x="1400" y="628"/>
                    <a:pt x="1440" y="608"/>
                    <a:pt x="1485" y="588"/>
                  </a:cubicBezTo>
                  <a:cubicBezTo>
                    <a:pt x="1505" y="543"/>
                    <a:pt x="1545" y="523"/>
                    <a:pt x="1585" y="503"/>
                  </a:cubicBezTo>
                  <a:cubicBezTo>
                    <a:pt x="1650" y="462"/>
                    <a:pt x="1736" y="397"/>
                    <a:pt x="1816" y="357"/>
                  </a:cubicBezTo>
                  <a:cubicBezTo>
                    <a:pt x="1836" y="357"/>
                    <a:pt x="1836" y="357"/>
                    <a:pt x="1861" y="337"/>
                  </a:cubicBezTo>
                  <a:cubicBezTo>
                    <a:pt x="1941" y="292"/>
                    <a:pt x="2026" y="272"/>
                    <a:pt x="2112" y="232"/>
                  </a:cubicBezTo>
                  <a:cubicBezTo>
                    <a:pt x="2192" y="187"/>
                    <a:pt x="2297" y="166"/>
                    <a:pt x="2382" y="146"/>
                  </a:cubicBezTo>
                  <a:cubicBezTo>
                    <a:pt x="2435" y="136"/>
                    <a:pt x="2487" y="131"/>
                    <a:pt x="2535" y="131"/>
                  </a:cubicBezTo>
                  <a:cubicBezTo>
                    <a:pt x="2584" y="131"/>
                    <a:pt x="2631" y="136"/>
                    <a:pt x="2673" y="146"/>
                  </a:cubicBezTo>
                  <a:lnTo>
                    <a:pt x="2779" y="146"/>
                  </a:lnTo>
                  <a:cubicBezTo>
                    <a:pt x="2799" y="146"/>
                    <a:pt x="2819" y="166"/>
                    <a:pt x="2864" y="166"/>
                  </a:cubicBezTo>
                  <a:cubicBezTo>
                    <a:pt x="2904" y="187"/>
                    <a:pt x="2944" y="212"/>
                    <a:pt x="2989" y="232"/>
                  </a:cubicBezTo>
                  <a:cubicBezTo>
                    <a:pt x="3029" y="252"/>
                    <a:pt x="3050" y="272"/>
                    <a:pt x="3070" y="272"/>
                  </a:cubicBezTo>
                  <a:cubicBezTo>
                    <a:pt x="3090" y="292"/>
                    <a:pt x="3115" y="312"/>
                    <a:pt x="3155" y="312"/>
                  </a:cubicBezTo>
                  <a:lnTo>
                    <a:pt x="3175" y="312"/>
                  </a:lnTo>
                  <a:cubicBezTo>
                    <a:pt x="3195" y="312"/>
                    <a:pt x="3195" y="312"/>
                    <a:pt x="3215" y="292"/>
                  </a:cubicBezTo>
                  <a:cubicBezTo>
                    <a:pt x="3215" y="272"/>
                    <a:pt x="3215" y="232"/>
                    <a:pt x="3195" y="232"/>
                  </a:cubicBezTo>
                  <a:cubicBezTo>
                    <a:pt x="3175" y="212"/>
                    <a:pt x="3155" y="212"/>
                    <a:pt x="3135" y="187"/>
                  </a:cubicBezTo>
                  <a:cubicBezTo>
                    <a:pt x="3115" y="187"/>
                    <a:pt x="3090" y="166"/>
                    <a:pt x="3070" y="166"/>
                  </a:cubicBezTo>
                  <a:cubicBezTo>
                    <a:pt x="3029" y="146"/>
                    <a:pt x="3009" y="126"/>
                    <a:pt x="2964" y="106"/>
                  </a:cubicBezTo>
                  <a:cubicBezTo>
                    <a:pt x="2884" y="61"/>
                    <a:pt x="2799" y="21"/>
                    <a:pt x="2713" y="21"/>
                  </a:cubicBezTo>
                  <a:cubicBezTo>
                    <a:pt x="2633" y="1"/>
                    <a:pt x="2568" y="1"/>
                    <a:pt x="2488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" name="Google Shape;1096;p41"/>
            <p:cNvSpPr/>
            <p:nvPr/>
          </p:nvSpPr>
          <p:spPr>
            <a:xfrm>
              <a:off x="444343" y="2580422"/>
              <a:ext cx="58815" cy="50360"/>
            </a:xfrm>
            <a:custGeom>
              <a:avLst/>
              <a:gdLst/>
              <a:ahLst/>
              <a:cxnLst/>
              <a:rect l="l" t="t" r="r" b="b"/>
              <a:pathLst>
                <a:path w="2052" h="1757" extrusionOk="0">
                  <a:moveTo>
                    <a:pt x="1234" y="1"/>
                  </a:moveTo>
                  <a:cubicBezTo>
                    <a:pt x="1154" y="21"/>
                    <a:pt x="1069" y="41"/>
                    <a:pt x="984" y="86"/>
                  </a:cubicBezTo>
                  <a:cubicBezTo>
                    <a:pt x="944" y="106"/>
                    <a:pt x="903" y="126"/>
                    <a:pt x="858" y="146"/>
                  </a:cubicBezTo>
                  <a:cubicBezTo>
                    <a:pt x="818" y="166"/>
                    <a:pt x="798" y="187"/>
                    <a:pt x="753" y="212"/>
                  </a:cubicBezTo>
                  <a:cubicBezTo>
                    <a:pt x="693" y="272"/>
                    <a:pt x="608" y="337"/>
                    <a:pt x="547" y="397"/>
                  </a:cubicBezTo>
                  <a:cubicBezTo>
                    <a:pt x="442" y="523"/>
                    <a:pt x="357" y="668"/>
                    <a:pt x="277" y="838"/>
                  </a:cubicBezTo>
                  <a:cubicBezTo>
                    <a:pt x="231" y="899"/>
                    <a:pt x="211" y="964"/>
                    <a:pt x="171" y="1024"/>
                  </a:cubicBezTo>
                  <a:cubicBezTo>
                    <a:pt x="171" y="1064"/>
                    <a:pt x="151" y="1089"/>
                    <a:pt x="151" y="1129"/>
                  </a:cubicBezTo>
                  <a:cubicBezTo>
                    <a:pt x="126" y="1149"/>
                    <a:pt x="126" y="1190"/>
                    <a:pt x="106" y="1215"/>
                  </a:cubicBezTo>
                  <a:cubicBezTo>
                    <a:pt x="86" y="1295"/>
                    <a:pt x="66" y="1380"/>
                    <a:pt x="46" y="1440"/>
                  </a:cubicBezTo>
                  <a:cubicBezTo>
                    <a:pt x="26" y="1526"/>
                    <a:pt x="26" y="1631"/>
                    <a:pt x="1" y="1716"/>
                  </a:cubicBezTo>
                  <a:cubicBezTo>
                    <a:pt x="1" y="1736"/>
                    <a:pt x="26" y="1756"/>
                    <a:pt x="46" y="1756"/>
                  </a:cubicBezTo>
                  <a:lnTo>
                    <a:pt x="86" y="1756"/>
                  </a:lnTo>
                  <a:cubicBezTo>
                    <a:pt x="86" y="1736"/>
                    <a:pt x="106" y="1736"/>
                    <a:pt x="106" y="1716"/>
                  </a:cubicBezTo>
                  <a:cubicBezTo>
                    <a:pt x="106" y="1691"/>
                    <a:pt x="106" y="1671"/>
                    <a:pt x="126" y="1651"/>
                  </a:cubicBezTo>
                  <a:cubicBezTo>
                    <a:pt x="126" y="1591"/>
                    <a:pt x="151" y="1506"/>
                    <a:pt x="171" y="1440"/>
                  </a:cubicBezTo>
                  <a:cubicBezTo>
                    <a:pt x="191" y="1380"/>
                    <a:pt x="211" y="1295"/>
                    <a:pt x="252" y="1235"/>
                  </a:cubicBezTo>
                  <a:cubicBezTo>
                    <a:pt x="277" y="1169"/>
                    <a:pt x="297" y="1109"/>
                    <a:pt x="317" y="1064"/>
                  </a:cubicBezTo>
                  <a:cubicBezTo>
                    <a:pt x="337" y="1004"/>
                    <a:pt x="377" y="939"/>
                    <a:pt x="402" y="879"/>
                  </a:cubicBezTo>
                  <a:cubicBezTo>
                    <a:pt x="482" y="733"/>
                    <a:pt x="547" y="608"/>
                    <a:pt x="653" y="502"/>
                  </a:cubicBezTo>
                  <a:cubicBezTo>
                    <a:pt x="733" y="417"/>
                    <a:pt x="838" y="337"/>
                    <a:pt x="924" y="272"/>
                  </a:cubicBezTo>
                  <a:cubicBezTo>
                    <a:pt x="984" y="232"/>
                    <a:pt x="1049" y="212"/>
                    <a:pt x="1129" y="187"/>
                  </a:cubicBezTo>
                  <a:cubicBezTo>
                    <a:pt x="1194" y="166"/>
                    <a:pt x="1280" y="146"/>
                    <a:pt x="1360" y="146"/>
                  </a:cubicBezTo>
                  <a:cubicBezTo>
                    <a:pt x="1425" y="146"/>
                    <a:pt x="1485" y="166"/>
                    <a:pt x="1571" y="166"/>
                  </a:cubicBezTo>
                  <a:cubicBezTo>
                    <a:pt x="1631" y="187"/>
                    <a:pt x="1696" y="212"/>
                    <a:pt x="1756" y="252"/>
                  </a:cubicBezTo>
                  <a:cubicBezTo>
                    <a:pt x="1781" y="252"/>
                    <a:pt x="1801" y="272"/>
                    <a:pt x="1821" y="272"/>
                  </a:cubicBezTo>
                  <a:cubicBezTo>
                    <a:pt x="1841" y="292"/>
                    <a:pt x="1861" y="292"/>
                    <a:pt x="1907" y="312"/>
                  </a:cubicBezTo>
                  <a:cubicBezTo>
                    <a:pt x="1907" y="312"/>
                    <a:pt x="1927" y="337"/>
                    <a:pt x="1947" y="337"/>
                  </a:cubicBezTo>
                  <a:lnTo>
                    <a:pt x="1967" y="357"/>
                  </a:lnTo>
                  <a:lnTo>
                    <a:pt x="1987" y="357"/>
                  </a:lnTo>
                  <a:cubicBezTo>
                    <a:pt x="2007" y="357"/>
                    <a:pt x="2032" y="357"/>
                    <a:pt x="2032" y="337"/>
                  </a:cubicBezTo>
                  <a:cubicBezTo>
                    <a:pt x="2052" y="312"/>
                    <a:pt x="2052" y="272"/>
                    <a:pt x="2032" y="252"/>
                  </a:cubicBezTo>
                  <a:cubicBezTo>
                    <a:pt x="2007" y="252"/>
                    <a:pt x="1987" y="252"/>
                    <a:pt x="1987" y="232"/>
                  </a:cubicBezTo>
                  <a:cubicBezTo>
                    <a:pt x="1947" y="232"/>
                    <a:pt x="1927" y="187"/>
                    <a:pt x="1881" y="166"/>
                  </a:cubicBezTo>
                  <a:cubicBezTo>
                    <a:pt x="1861" y="146"/>
                    <a:pt x="1821" y="126"/>
                    <a:pt x="1801" y="106"/>
                  </a:cubicBezTo>
                  <a:cubicBezTo>
                    <a:pt x="1696" y="61"/>
                    <a:pt x="1611" y="21"/>
                    <a:pt x="1505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" name="Google Shape;1097;p41"/>
            <p:cNvSpPr/>
            <p:nvPr/>
          </p:nvSpPr>
          <p:spPr>
            <a:xfrm>
              <a:off x="500120" y="2689970"/>
              <a:ext cx="13271" cy="12096"/>
            </a:xfrm>
            <a:custGeom>
              <a:avLst/>
              <a:gdLst/>
              <a:ahLst/>
              <a:cxnLst/>
              <a:rect l="l" t="t" r="r" b="b"/>
              <a:pathLst>
                <a:path w="463" h="422" extrusionOk="0">
                  <a:moveTo>
                    <a:pt x="462" y="1"/>
                  </a:moveTo>
                  <a:lnTo>
                    <a:pt x="417" y="46"/>
                  </a:lnTo>
                  <a:lnTo>
                    <a:pt x="408" y="63"/>
                  </a:lnTo>
                  <a:lnTo>
                    <a:pt x="408" y="63"/>
                  </a:lnTo>
                  <a:cubicBezTo>
                    <a:pt x="429" y="43"/>
                    <a:pt x="444" y="18"/>
                    <a:pt x="462" y="1"/>
                  </a:cubicBezTo>
                  <a:close/>
                  <a:moveTo>
                    <a:pt x="408" y="63"/>
                  </a:moveTo>
                  <a:lnTo>
                    <a:pt x="408" y="63"/>
                  </a:lnTo>
                  <a:cubicBezTo>
                    <a:pt x="399" y="72"/>
                    <a:pt x="389" y="80"/>
                    <a:pt x="377" y="86"/>
                  </a:cubicBezTo>
                  <a:cubicBezTo>
                    <a:pt x="337" y="126"/>
                    <a:pt x="251" y="211"/>
                    <a:pt x="166" y="276"/>
                  </a:cubicBezTo>
                  <a:lnTo>
                    <a:pt x="146" y="296"/>
                  </a:lnTo>
                  <a:cubicBezTo>
                    <a:pt x="106" y="337"/>
                    <a:pt x="41" y="377"/>
                    <a:pt x="1" y="422"/>
                  </a:cubicBezTo>
                  <a:cubicBezTo>
                    <a:pt x="21" y="402"/>
                    <a:pt x="41" y="377"/>
                    <a:pt x="86" y="377"/>
                  </a:cubicBezTo>
                  <a:cubicBezTo>
                    <a:pt x="86" y="377"/>
                    <a:pt x="106" y="377"/>
                    <a:pt x="126" y="402"/>
                  </a:cubicBezTo>
                  <a:cubicBezTo>
                    <a:pt x="126" y="377"/>
                    <a:pt x="146" y="357"/>
                    <a:pt x="166" y="337"/>
                  </a:cubicBezTo>
                  <a:lnTo>
                    <a:pt x="186" y="337"/>
                  </a:lnTo>
                  <a:cubicBezTo>
                    <a:pt x="211" y="296"/>
                    <a:pt x="231" y="276"/>
                    <a:pt x="271" y="231"/>
                  </a:cubicBezTo>
                  <a:cubicBezTo>
                    <a:pt x="271" y="231"/>
                    <a:pt x="292" y="211"/>
                    <a:pt x="312" y="191"/>
                  </a:cubicBezTo>
                  <a:cubicBezTo>
                    <a:pt x="312" y="171"/>
                    <a:pt x="337" y="126"/>
                    <a:pt x="377" y="126"/>
                  </a:cubicBezTo>
                  <a:lnTo>
                    <a:pt x="408" y="63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" name="Google Shape;1098;p41"/>
            <p:cNvSpPr/>
            <p:nvPr/>
          </p:nvSpPr>
          <p:spPr>
            <a:xfrm>
              <a:off x="519812" y="2681056"/>
              <a:ext cx="2465" cy="1748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86" y="1"/>
                  </a:moveTo>
                  <a:cubicBezTo>
                    <a:pt x="66" y="1"/>
                    <a:pt x="66" y="1"/>
                    <a:pt x="46" y="21"/>
                  </a:cubicBezTo>
                  <a:cubicBezTo>
                    <a:pt x="46" y="21"/>
                    <a:pt x="26" y="41"/>
                    <a:pt x="1" y="61"/>
                  </a:cubicBezTo>
                  <a:cubicBezTo>
                    <a:pt x="26" y="41"/>
                    <a:pt x="46" y="41"/>
                    <a:pt x="66" y="41"/>
                  </a:cubicBezTo>
                  <a:lnTo>
                    <a:pt x="86" y="41"/>
                  </a:lnTo>
                  <a:lnTo>
                    <a:pt x="86" y="21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" name="Google Shape;1099;p41"/>
            <p:cNvSpPr/>
            <p:nvPr/>
          </p:nvSpPr>
          <p:spPr>
            <a:xfrm>
              <a:off x="475557" y="2592374"/>
              <a:ext cx="47895" cy="59389"/>
            </a:xfrm>
            <a:custGeom>
              <a:avLst/>
              <a:gdLst/>
              <a:ahLst/>
              <a:cxnLst/>
              <a:rect l="l" t="t" r="r" b="b"/>
              <a:pathLst>
                <a:path w="1671" h="2072" extrusionOk="0">
                  <a:moveTo>
                    <a:pt x="251" y="0"/>
                  </a:moveTo>
                  <a:cubicBezTo>
                    <a:pt x="211" y="0"/>
                    <a:pt x="166" y="20"/>
                    <a:pt x="125" y="65"/>
                  </a:cubicBezTo>
                  <a:cubicBezTo>
                    <a:pt x="105" y="85"/>
                    <a:pt x="85" y="126"/>
                    <a:pt x="85" y="146"/>
                  </a:cubicBezTo>
                  <a:cubicBezTo>
                    <a:pt x="65" y="171"/>
                    <a:pt x="65" y="191"/>
                    <a:pt x="65" y="211"/>
                  </a:cubicBezTo>
                  <a:cubicBezTo>
                    <a:pt x="40" y="231"/>
                    <a:pt x="40" y="251"/>
                    <a:pt x="40" y="251"/>
                  </a:cubicBezTo>
                  <a:lnTo>
                    <a:pt x="40" y="271"/>
                  </a:lnTo>
                  <a:lnTo>
                    <a:pt x="20" y="296"/>
                  </a:lnTo>
                  <a:lnTo>
                    <a:pt x="20" y="336"/>
                  </a:lnTo>
                  <a:cubicBezTo>
                    <a:pt x="0" y="376"/>
                    <a:pt x="0" y="421"/>
                    <a:pt x="0" y="482"/>
                  </a:cubicBezTo>
                  <a:cubicBezTo>
                    <a:pt x="20" y="522"/>
                    <a:pt x="20" y="567"/>
                    <a:pt x="40" y="607"/>
                  </a:cubicBezTo>
                  <a:cubicBezTo>
                    <a:pt x="65" y="692"/>
                    <a:pt x="105" y="752"/>
                    <a:pt x="145" y="818"/>
                  </a:cubicBezTo>
                  <a:lnTo>
                    <a:pt x="166" y="858"/>
                  </a:lnTo>
                  <a:cubicBezTo>
                    <a:pt x="191" y="923"/>
                    <a:pt x="211" y="943"/>
                    <a:pt x="251" y="983"/>
                  </a:cubicBezTo>
                  <a:cubicBezTo>
                    <a:pt x="251" y="1003"/>
                    <a:pt x="271" y="1023"/>
                    <a:pt x="291" y="1048"/>
                  </a:cubicBezTo>
                  <a:lnTo>
                    <a:pt x="316" y="1089"/>
                  </a:lnTo>
                  <a:cubicBezTo>
                    <a:pt x="376" y="1174"/>
                    <a:pt x="416" y="1234"/>
                    <a:pt x="482" y="1299"/>
                  </a:cubicBezTo>
                  <a:lnTo>
                    <a:pt x="667" y="1485"/>
                  </a:lnTo>
                  <a:cubicBezTo>
                    <a:pt x="732" y="1550"/>
                    <a:pt x="792" y="1610"/>
                    <a:pt x="878" y="1675"/>
                  </a:cubicBezTo>
                  <a:cubicBezTo>
                    <a:pt x="943" y="1695"/>
                    <a:pt x="1003" y="1735"/>
                    <a:pt x="1043" y="1776"/>
                  </a:cubicBezTo>
                  <a:lnTo>
                    <a:pt x="1108" y="1801"/>
                  </a:lnTo>
                  <a:lnTo>
                    <a:pt x="1194" y="1861"/>
                  </a:lnTo>
                  <a:cubicBezTo>
                    <a:pt x="1234" y="1881"/>
                    <a:pt x="1274" y="1901"/>
                    <a:pt x="1319" y="1926"/>
                  </a:cubicBezTo>
                  <a:lnTo>
                    <a:pt x="1359" y="1966"/>
                  </a:lnTo>
                  <a:lnTo>
                    <a:pt x="1419" y="1986"/>
                  </a:lnTo>
                  <a:cubicBezTo>
                    <a:pt x="1444" y="2006"/>
                    <a:pt x="1485" y="2026"/>
                    <a:pt x="1505" y="2051"/>
                  </a:cubicBezTo>
                  <a:cubicBezTo>
                    <a:pt x="1525" y="2051"/>
                    <a:pt x="1525" y="2051"/>
                    <a:pt x="1545" y="2071"/>
                  </a:cubicBezTo>
                  <a:lnTo>
                    <a:pt x="1590" y="2071"/>
                  </a:lnTo>
                  <a:cubicBezTo>
                    <a:pt x="1610" y="2071"/>
                    <a:pt x="1630" y="2071"/>
                    <a:pt x="1630" y="2051"/>
                  </a:cubicBezTo>
                  <a:cubicBezTo>
                    <a:pt x="1650" y="2051"/>
                    <a:pt x="1650" y="2026"/>
                    <a:pt x="1670" y="2006"/>
                  </a:cubicBezTo>
                  <a:lnTo>
                    <a:pt x="1670" y="1986"/>
                  </a:lnTo>
                  <a:lnTo>
                    <a:pt x="1670" y="1946"/>
                  </a:lnTo>
                  <a:cubicBezTo>
                    <a:pt x="1670" y="1946"/>
                    <a:pt x="1650" y="1926"/>
                    <a:pt x="1650" y="1901"/>
                  </a:cubicBezTo>
                  <a:cubicBezTo>
                    <a:pt x="1630" y="1901"/>
                    <a:pt x="1610" y="1881"/>
                    <a:pt x="1590" y="1881"/>
                  </a:cubicBezTo>
                  <a:lnTo>
                    <a:pt x="1570" y="1861"/>
                  </a:lnTo>
                  <a:cubicBezTo>
                    <a:pt x="1545" y="1841"/>
                    <a:pt x="1525" y="1821"/>
                    <a:pt x="1525" y="1801"/>
                  </a:cubicBezTo>
                  <a:cubicBezTo>
                    <a:pt x="1485" y="1735"/>
                    <a:pt x="1419" y="1695"/>
                    <a:pt x="1379" y="1630"/>
                  </a:cubicBezTo>
                  <a:lnTo>
                    <a:pt x="1359" y="1590"/>
                  </a:lnTo>
                  <a:cubicBezTo>
                    <a:pt x="1339" y="1550"/>
                    <a:pt x="1319" y="1525"/>
                    <a:pt x="1294" y="1485"/>
                  </a:cubicBezTo>
                  <a:lnTo>
                    <a:pt x="1274" y="1445"/>
                  </a:lnTo>
                  <a:cubicBezTo>
                    <a:pt x="1254" y="1399"/>
                    <a:pt x="1254" y="1379"/>
                    <a:pt x="1234" y="1359"/>
                  </a:cubicBezTo>
                  <a:cubicBezTo>
                    <a:pt x="1214" y="1339"/>
                    <a:pt x="1214" y="1299"/>
                    <a:pt x="1194" y="1274"/>
                  </a:cubicBezTo>
                  <a:lnTo>
                    <a:pt x="1169" y="1234"/>
                  </a:lnTo>
                  <a:cubicBezTo>
                    <a:pt x="1149" y="1149"/>
                    <a:pt x="1108" y="1089"/>
                    <a:pt x="1068" y="1023"/>
                  </a:cubicBezTo>
                  <a:lnTo>
                    <a:pt x="1043" y="983"/>
                  </a:lnTo>
                  <a:lnTo>
                    <a:pt x="1003" y="923"/>
                  </a:lnTo>
                  <a:cubicBezTo>
                    <a:pt x="983" y="858"/>
                    <a:pt x="943" y="798"/>
                    <a:pt x="898" y="732"/>
                  </a:cubicBezTo>
                  <a:cubicBezTo>
                    <a:pt x="838" y="627"/>
                    <a:pt x="772" y="547"/>
                    <a:pt x="692" y="462"/>
                  </a:cubicBezTo>
                  <a:lnTo>
                    <a:pt x="667" y="442"/>
                  </a:lnTo>
                  <a:lnTo>
                    <a:pt x="667" y="421"/>
                  </a:lnTo>
                  <a:cubicBezTo>
                    <a:pt x="627" y="356"/>
                    <a:pt x="567" y="251"/>
                    <a:pt x="502" y="191"/>
                  </a:cubicBezTo>
                  <a:cubicBezTo>
                    <a:pt x="482" y="146"/>
                    <a:pt x="441" y="106"/>
                    <a:pt x="396" y="65"/>
                  </a:cubicBezTo>
                  <a:cubicBezTo>
                    <a:pt x="356" y="45"/>
                    <a:pt x="316" y="0"/>
                    <a:pt x="25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" name="Google Shape;1100;p41"/>
            <p:cNvSpPr/>
            <p:nvPr/>
          </p:nvSpPr>
          <p:spPr>
            <a:xfrm>
              <a:off x="541394" y="2689396"/>
              <a:ext cx="29" cy="4185"/>
            </a:xfrm>
            <a:custGeom>
              <a:avLst/>
              <a:gdLst/>
              <a:ahLst/>
              <a:cxnLst/>
              <a:rect l="l" t="t" r="r" b="b"/>
              <a:pathLst>
                <a:path w="1" h="146" extrusionOk="0">
                  <a:moveTo>
                    <a:pt x="0" y="86"/>
                  </a:moveTo>
                  <a:lnTo>
                    <a:pt x="0" y="0"/>
                  </a:lnTo>
                  <a:lnTo>
                    <a:pt x="0" y="86"/>
                  </a:lnTo>
                  <a:lnTo>
                    <a:pt x="0" y="146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" name="Google Shape;1101;p41"/>
            <p:cNvSpPr/>
            <p:nvPr/>
          </p:nvSpPr>
          <p:spPr>
            <a:xfrm>
              <a:off x="542111" y="2685814"/>
              <a:ext cx="1748" cy="1892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40" y="20"/>
                  </a:moveTo>
                  <a:cubicBezTo>
                    <a:pt x="20" y="45"/>
                    <a:pt x="0" y="65"/>
                    <a:pt x="0" y="65"/>
                  </a:cubicBezTo>
                  <a:cubicBezTo>
                    <a:pt x="0" y="65"/>
                    <a:pt x="20" y="45"/>
                    <a:pt x="40" y="20"/>
                  </a:cubicBezTo>
                  <a:lnTo>
                    <a:pt x="60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" name="Google Shape;1102;p41"/>
            <p:cNvSpPr/>
            <p:nvPr/>
          </p:nvSpPr>
          <p:spPr>
            <a:xfrm>
              <a:off x="543831" y="2685240"/>
              <a:ext cx="29" cy="602"/>
            </a:xfrm>
            <a:custGeom>
              <a:avLst/>
              <a:gdLst/>
              <a:ahLst/>
              <a:cxnLst/>
              <a:rect l="l" t="t" r="r" b="b"/>
              <a:pathLst>
                <a:path w="1" h="21" extrusionOk="0">
                  <a:moveTo>
                    <a:pt x="0" y="20"/>
                  </a:moveTo>
                  <a:lnTo>
                    <a:pt x="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" name="Google Shape;1103;p41"/>
            <p:cNvSpPr/>
            <p:nvPr/>
          </p:nvSpPr>
          <p:spPr>
            <a:xfrm>
              <a:off x="544404" y="2682775"/>
              <a:ext cx="1892" cy="1892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20" y="46"/>
                  </a:moveTo>
                  <a:cubicBezTo>
                    <a:pt x="0" y="46"/>
                    <a:pt x="0" y="66"/>
                    <a:pt x="0" y="66"/>
                  </a:cubicBezTo>
                  <a:cubicBezTo>
                    <a:pt x="0" y="66"/>
                    <a:pt x="0" y="46"/>
                    <a:pt x="20" y="46"/>
                  </a:cubicBezTo>
                  <a:cubicBezTo>
                    <a:pt x="20" y="26"/>
                    <a:pt x="45" y="26"/>
                    <a:pt x="66" y="1"/>
                  </a:cubicBezTo>
                  <a:cubicBezTo>
                    <a:pt x="45" y="26"/>
                    <a:pt x="20" y="26"/>
                    <a:pt x="20" y="46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" name="Google Shape;1104;p41"/>
            <p:cNvSpPr/>
            <p:nvPr/>
          </p:nvSpPr>
          <p:spPr>
            <a:xfrm>
              <a:off x="549850" y="2684065"/>
              <a:ext cx="5360" cy="4787"/>
            </a:xfrm>
            <a:custGeom>
              <a:avLst/>
              <a:gdLst/>
              <a:ahLst/>
              <a:cxnLst/>
              <a:rect l="l" t="t" r="r" b="b"/>
              <a:pathLst>
                <a:path w="187" h="167" extrusionOk="0">
                  <a:moveTo>
                    <a:pt x="106" y="106"/>
                  </a:moveTo>
                  <a:lnTo>
                    <a:pt x="41" y="41"/>
                  </a:lnTo>
                  <a:lnTo>
                    <a:pt x="1" y="1"/>
                  </a:lnTo>
                  <a:lnTo>
                    <a:pt x="41" y="41"/>
                  </a:lnTo>
                  <a:lnTo>
                    <a:pt x="106" y="106"/>
                  </a:lnTo>
                  <a:cubicBezTo>
                    <a:pt x="126" y="126"/>
                    <a:pt x="146" y="146"/>
                    <a:pt x="186" y="166"/>
                  </a:cubicBezTo>
                  <a:cubicBezTo>
                    <a:pt x="146" y="146"/>
                    <a:pt x="126" y="126"/>
                    <a:pt x="106" y="106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" name="Google Shape;1105;p41"/>
            <p:cNvSpPr/>
            <p:nvPr/>
          </p:nvSpPr>
          <p:spPr>
            <a:xfrm>
              <a:off x="555181" y="2688823"/>
              <a:ext cx="2465" cy="1892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86" y="66"/>
                  </a:moveTo>
                  <a:cubicBezTo>
                    <a:pt x="66" y="41"/>
                    <a:pt x="21" y="20"/>
                    <a:pt x="0" y="0"/>
                  </a:cubicBezTo>
                  <a:cubicBezTo>
                    <a:pt x="21" y="20"/>
                    <a:pt x="66" y="41"/>
                    <a:pt x="86" y="66"/>
                  </a:cubicBezTo>
                  <a:lnTo>
                    <a:pt x="86" y="66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6" name="Google Shape;1106;p41"/>
            <p:cNvSpPr/>
            <p:nvPr/>
          </p:nvSpPr>
          <p:spPr>
            <a:xfrm>
              <a:off x="579172" y="2697881"/>
              <a:ext cx="631" cy="602"/>
            </a:xfrm>
            <a:custGeom>
              <a:avLst/>
              <a:gdLst/>
              <a:ahLst/>
              <a:cxnLst/>
              <a:rect l="l" t="t" r="r" b="b"/>
              <a:pathLst>
                <a:path w="22" h="21" extrusionOk="0">
                  <a:moveTo>
                    <a:pt x="1" y="0"/>
                  </a:moveTo>
                  <a:cubicBezTo>
                    <a:pt x="1" y="0"/>
                    <a:pt x="21" y="0"/>
                    <a:pt x="21" y="20"/>
                  </a:cubicBezTo>
                  <a:cubicBezTo>
                    <a:pt x="21" y="0"/>
                    <a:pt x="21" y="0"/>
                    <a:pt x="1" y="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7" name="Google Shape;1107;p41"/>
            <p:cNvSpPr/>
            <p:nvPr/>
          </p:nvSpPr>
          <p:spPr>
            <a:xfrm>
              <a:off x="586939" y="2699027"/>
              <a:ext cx="3640" cy="29"/>
            </a:xfrm>
            <a:custGeom>
              <a:avLst/>
              <a:gdLst/>
              <a:ahLst/>
              <a:cxnLst/>
              <a:rect l="l" t="t" r="r" b="b"/>
              <a:pathLst>
                <a:path w="127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8" name="Google Shape;1108;p41"/>
            <p:cNvSpPr/>
            <p:nvPr/>
          </p:nvSpPr>
          <p:spPr>
            <a:xfrm>
              <a:off x="591124" y="2697881"/>
              <a:ext cx="12669" cy="1175"/>
            </a:xfrm>
            <a:custGeom>
              <a:avLst/>
              <a:gdLst/>
              <a:ahLst/>
              <a:cxnLst/>
              <a:rect l="l" t="t" r="r" b="b"/>
              <a:pathLst>
                <a:path w="442" h="41" extrusionOk="0">
                  <a:moveTo>
                    <a:pt x="126" y="40"/>
                  </a:moveTo>
                  <a:lnTo>
                    <a:pt x="0" y="40"/>
                  </a:lnTo>
                  <a:lnTo>
                    <a:pt x="0" y="40"/>
                  </a:lnTo>
                  <a:lnTo>
                    <a:pt x="126" y="40"/>
                  </a:lnTo>
                  <a:cubicBezTo>
                    <a:pt x="231" y="40"/>
                    <a:pt x="336" y="20"/>
                    <a:pt x="442" y="0"/>
                  </a:cubicBezTo>
                  <a:cubicBezTo>
                    <a:pt x="336" y="20"/>
                    <a:pt x="231" y="40"/>
                    <a:pt x="126" y="4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9" name="Google Shape;1109;p41"/>
            <p:cNvSpPr/>
            <p:nvPr/>
          </p:nvSpPr>
          <p:spPr>
            <a:xfrm>
              <a:off x="554035" y="2619976"/>
              <a:ext cx="76070" cy="44284"/>
            </a:xfrm>
            <a:custGeom>
              <a:avLst/>
              <a:gdLst/>
              <a:ahLst/>
              <a:cxnLst/>
              <a:rect l="l" t="t" r="r" b="b"/>
              <a:pathLst>
                <a:path w="2654" h="1545" extrusionOk="0">
                  <a:moveTo>
                    <a:pt x="2277" y="0"/>
                  </a:moveTo>
                  <a:cubicBezTo>
                    <a:pt x="2217" y="20"/>
                    <a:pt x="2172" y="20"/>
                    <a:pt x="2132" y="40"/>
                  </a:cubicBezTo>
                  <a:cubicBezTo>
                    <a:pt x="2092" y="60"/>
                    <a:pt x="2047" y="85"/>
                    <a:pt x="2006" y="105"/>
                  </a:cubicBezTo>
                  <a:cubicBezTo>
                    <a:pt x="1941" y="126"/>
                    <a:pt x="1901" y="146"/>
                    <a:pt x="1861" y="166"/>
                  </a:cubicBezTo>
                  <a:cubicBezTo>
                    <a:pt x="1841" y="186"/>
                    <a:pt x="1796" y="211"/>
                    <a:pt x="1776" y="231"/>
                  </a:cubicBezTo>
                  <a:lnTo>
                    <a:pt x="1716" y="271"/>
                  </a:lnTo>
                  <a:cubicBezTo>
                    <a:pt x="1650" y="311"/>
                    <a:pt x="1610" y="356"/>
                    <a:pt x="1545" y="376"/>
                  </a:cubicBezTo>
                  <a:cubicBezTo>
                    <a:pt x="1465" y="436"/>
                    <a:pt x="1400" y="502"/>
                    <a:pt x="1314" y="562"/>
                  </a:cubicBezTo>
                  <a:cubicBezTo>
                    <a:pt x="1294" y="562"/>
                    <a:pt x="1274" y="587"/>
                    <a:pt x="1254" y="587"/>
                  </a:cubicBezTo>
                  <a:cubicBezTo>
                    <a:pt x="1214" y="607"/>
                    <a:pt x="1189" y="627"/>
                    <a:pt x="1149" y="647"/>
                  </a:cubicBezTo>
                  <a:cubicBezTo>
                    <a:pt x="1109" y="667"/>
                    <a:pt x="1089" y="712"/>
                    <a:pt x="1043" y="732"/>
                  </a:cubicBezTo>
                  <a:cubicBezTo>
                    <a:pt x="1023" y="772"/>
                    <a:pt x="983" y="793"/>
                    <a:pt x="963" y="813"/>
                  </a:cubicBezTo>
                  <a:cubicBezTo>
                    <a:pt x="898" y="858"/>
                    <a:pt x="838" y="918"/>
                    <a:pt x="773" y="963"/>
                  </a:cubicBezTo>
                  <a:cubicBezTo>
                    <a:pt x="687" y="1003"/>
                    <a:pt x="607" y="1043"/>
                    <a:pt x="542" y="1063"/>
                  </a:cubicBezTo>
                  <a:cubicBezTo>
                    <a:pt x="417" y="1129"/>
                    <a:pt x="311" y="1169"/>
                    <a:pt x="186" y="1189"/>
                  </a:cubicBezTo>
                  <a:lnTo>
                    <a:pt x="186" y="1214"/>
                  </a:lnTo>
                  <a:lnTo>
                    <a:pt x="166" y="1214"/>
                  </a:lnTo>
                  <a:cubicBezTo>
                    <a:pt x="146" y="1214"/>
                    <a:pt x="126" y="1214"/>
                    <a:pt x="106" y="1234"/>
                  </a:cubicBezTo>
                  <a:cubicBezTo>
                    <a:pt x="106" y="1234"/>
                    <a:pt x="86" y="1234"/>
                    <a:pt x="61" y="1254"/>
                  </a:cubicBezTo>
                  <a:cubicBezTo>
                    <a:pt x="40" y="1254"/>
                    <a:pt x="40" y="1254"/>
                    <a:pt x="20" y="1274"/>
                  </a:cubicBezTo>
                  <a:lnTo>
                    <a:pt x="0" y="1314"/>
                  </a:lnTo>
                  <a:cubicBezTo>
                    <a:pt x="0" y="1339"/>
                    <a:pt x="0" y="1359"/>
                    <a:pt x="20" y="1359"/>
                  </a:cubicBezTo>
                  <a:lnTo>
                    <a:pt x="20" y="1379"/>
                  </a:lnTo>
                  <a:cubicBezTo>
                    <a:pt x="20" y="1379"/>
                    <a:pt x="20" y="1399"/>
                    <a:pt x="0" y="1399"/>
                  </a:cubicBezTo>
                  <a:cubicBezTo>
                    <a:pt x="0" y="1419"/>
                    <a:pt x="0" y="1439"/>
                    <a:pt x="20" y="1439"/>
                  </a:cubicBezTo>
                  <a:lnTo>
                    <a:pt x="61" y="1439"/>
                  </a:lnTo>
                  <a:cubicBezTo>
                    <a:pt x="126" y="1465"/>
                    <a:pt x="186" y="1485"/>
                    <a:pt x="231" y="1485"/>
                  </a:cubicBezTo>
                  <a:cubicBezTo>
                    <a:pt x="291" y="1505"/>
                    <a:pt x="356" y="1525"/>
                    <a:pt x="397" y="1525"/>
                  </a:cubicBezTo>
                  <a:cubicBezTo>
                    <a:pt x="417" y="1545"/>
                    <a:pt x="437" y="1545"/>
                    <a:pt x="437" y="1545"/>
                  </a:cubicBezTo>
                  <a:lnTo>
                    <a:pt x="647" y="1545"/>
                  </a:lnTo>
                  <a:cubicBezTo>
                    <a:pt x="667" y="1525"/>
                    <a:pt x="667" y="1525"/>
                    <a:pt x="687" y="1525"/>
                  </a:cubicBezTo>
                  <a:lnTo>
                    <a:pt x="712" y="1525"/>
                  </a:lnTo>
                  <a:cubicBezTo>
                    <a:pt x="793" y="1505"/>
                    <a:pt x="878" y="1505"/>
                    <a:pt x="938" y="1485"/>
                  </a:cubicBezTo>
                  <a:cubicBezTo>
                    <a:pt x="1023" y="1465"/>
                    <a:pt x="1109" y="1465"/>
                    <a:pt x="1169" y="1439"/>
                  </a:cubicBezTo>
                  <a:lnTo>
                    <a:pt x="1214" y="1439"/>
                  </a:lnTo>
                  <a:cubicBezTo>
                    <a:pt x="1274" y="1419"/>
                    <a:pt x="1314" y="1399"/>
                    <a:pt x="1380" y="1399"/>
                  </a:cubicBezTo>
                  <a:cubicBezTo>
                    <a:pt x="1465" y="1359"/>
                    <a:pt x="1545" y="1339"/>
                    <a:pt x="1630" y="1294"/>
                  </a:cubicBezTo>
                  <a:cubicBezTo>
                    <a:pt x="1776" y="1214"/>
                    <a:pt x="1941" y="1129"/>
                    <a:pt x="2092" y="1023"/>
                  </a:cubicBezTo>
                  <a:cubicBezTo>
                    <a:pt x="2237" y="918"/>
                    <a:pt x="2383" y="813"/>
                    <a:pt x="2488" y="667"/>
                  </a:cubicBezTo>
                  <a:cubicBezTo>
                    <a:pt x="2528" y="627"/>
                    <a:pt x="2568" y="607"/>
                    <a:pt x="2593" y="562"/>
                  </a:cubicBezTo>
                  <a:cubicBezTo>
                    <a:pt x="2613" y="522"/>
                    <a:pt x="2633" y="482"/>
                    <a:pt x="2633" y="436"/>
                  </a:cubicBezTo>
                  <a:cubicBezTo>
                    <a:pt x="2653" y="396"/>
                    <a:pt x="2653" y="356"/>
                    <a:pt x="2653" y="311"/>
                  </a:cubicBezTo>
                  <a:cubicBezTo>
                    <a:pt x="2653" y="251"/>
                    <a:pt x="2633" y="211"/>
                    <a:pt x="2613" y="166"/>
                  </a:cubicBezTo>
                  <a:lnTo>
                    <a:pt x="2548" y="105"/>
                  </a:lnTo>
                  <a:cubicBezTo>
                    <a:pt x="2508" y="85"/>
                    <a:pt x="2488" y="60"/>
                    <a:pt x="2468" y="60"/>
                  </a:cubicBezTo>
                  <a:cubicBezTo>
                    <a:pt x="2468" y="40"/>
                    <a:pt x="2468" y="40"/>
                    <a:pt x="2443" y="40"/>
                  </a:cubicBezTo>
                  <a:cubicBezTo>
                    <a:pt x="2443" y="20"/>
                    <a:pt x="2423" y="0"/>
                    <a:pt x="2403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0" name="Google Shape;1110;p41"/>
            <p:cNvSpPr/>
            <p:nvPr/>
          </p:nvSpPr>
          <p:spPr>
            <a:xfrm>
              <a:off x="634805" y="2676900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1" name="Google Shape;1111;p41"/>
            <p:cNvSpPr/>
            <p:nvPr/>
          </p:nvSpPr>
          <p:spPr>
            <a:xfrm>
              <a:off x="628356" y="2627715"/>
              <a:ext cx="4185" cy="13844"/>
            </a:xfrm>
            <a:custGeom>
              <a:avLst/>
              <a:gdLst/>
              <a:ahLst/>
              <a:cxnLst/>
              <a:rect l="l" t="t" r="r" b="b"/>
              <a:pathLst>
                <a:path w="146" h="483" extrusionOk="0">
                  <a:moveTo>
                    <a:pt x="100" y="1"/>
                  </a:moveTo>
                  <a:cubicBezTo>
                    <a:pt x="80" y="21"/>
                    <a:pt x="80" y="21"/>
                    <a:pt x="80" y="41"/>
                  </a:cubicBezTo>
                  <a:lnTo>
                    <a:pt x="80" y="86"/>
                  </a:lnTo>
                  <a:lnTo>
                    <a:pt x="100" y="106"/>
                  </a:lnTo>
                  <a:lnTo>
                    <a:pt x="100" y="166"/>
                  </a:lnTo>
                  <a:cubicBezTo>
                    <a:pt x="100" y="166"/>
                    <a:pt x="100" y="192"/>
                    <a:pt x="80" y="212"/>
                  </a:cubicBezTo>
                  <a:cubicBezTo>
                    <a:pt x="80" y="232"/>
                    <a:pt x="80" y="272"/>
                    <a:pt x="60" y="292"/>
                  </a:cubicBezTo>
                  <a:cubicBezTo>
                    <a:pt x="60" y="337"/>
                    <a:pt x="60" y="357"/>
                    <a:pt x="40" y="377"/>
                  </a:cubicBezTo>
                  <a:cubicBezTo>
                    <a:pt x="40" y="397"/>
                    <a:pt x="40" y="397"/>
                    <a:pt x="20" y="417"/>
                  </a:cubicBezTo>
                  <a:cubicBezTo>
                    <a:pt x="20" y="417"/>
                    <a:pt x="0" y="442"/>
                    <a:pt x="0" y="462"/>
                  </a:cubicBezTo>
                  <a:lnTo>
                    <a:pt x="0" y="482"/>
                  </a:lnTo>
                  <a:lnTo>
                    <a:pt x="40" y="482"/>
                  </a:lnTo>
                  <a:cubicBezTo>
                    <a:pt x="60" y="442"/>
                    <a:pt x="80" y="417"/>
                    <a:pt x="80" y="397"/>
                  </a:cubicBezTo>
                  <a:cubicBezTo>
                    <a:pt x="100" y="357"/>
                    <a:pt x="100" y="337"/>
                    <a:pt x="126" y="292"/>
                  </a:cubicBezTo>
                  <a:cubicBezTo>
                    <a:pt x="126" y="272"/>
                    <a:pt x="126" y="252"/>
                    <a:pt x="146" y="232"/>
                  </a:cubicBezTo>
                  <a:lnTo>
                    <a:pt x="146" y="166"/>
                  </a:lnTo>
                  <a:lnTo>
                    <a:pt x="146" y="126"/>
                  </a:lnTo>
                  <a:lnTo>
                    <a:pt x="146" y="86"/>
                  </a:lnTo>
                  <a:cubicBezTo>
                    <a:pt x="146" y="66"/>
                    <a:pt x="146" y="41"/>
                    <a:pt x="126" y="21"/>
                  </a:cubicBezTo>
                  <a:lnTo>
                    <a:pt x="100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2" name="Google Shape;1112;p41"/>
            <p:cNvSpPr/>
            <p:nvPr/>
          </p:nvSpPr>
          <p:spPr>
            <a:xfrm>
              <a:off x="629503" y="2627141"/>
              <a:ext cx="3611" cy="10834"/>
            </a:xfrm>
            <a:custGeom>
              <a:avLst/>
              <a:gdLst/>
              <a:ahLst/>
              <a:cxnLst/>
              <a:rect l="l" t="t" r="r" b="b"/>
              <a:pathLst>
                <a:path w="126" h="378" extrusionOk="0">
                  <a:moveTo>
                    <a:pt x="86" y="1"/>
                  </a:moveTo>
                  <a:cubicBezTo>
                    <a:pt x="60" y="21"/>
                    <a:pt x="60" y="21"/>
                    <a:pt x="60" y="41"/>
                  </a:cubicBezTo>
                  <a:lnTo>
                    <a:pt x="60" y="61"/>
                  </a:lnTo>
                  <a:cubicBezTo>
                    <a:pt x="60" y="86"/>
                    <a:pt x="86" y="106"/>
                    <a:pt x="60" y="106"/>
                  </a:cubicBezTo>
                  <a:lnTo>
                    <a:pt x="60" y="146"/>
                  </a:lnTo>
                  <a:lnTo>
                    <a:pt x="60" y="212"/>
                  </a:lnTo>
                  <a:lnTo>
                    <a:pt x="60" y="252"/>
                  </a:lnTo>
                  <a:cubicBezTo>
                    <a:pt x="40" y="272"/>
                    <a:pt x="40" y="292"/>
                    <a:pt x="40" y="312"/>
                  </a:cubicBezTo>
                  <a:cubicBezTo>
                    <a:pt x="20" y="312"/>
                    <a:pt x="0" y="337"/>
                    <a:pt x="0" y="337"/>
                  </a:cubicBezTo>
                  <a:cubicBezTo>
                    <a:pt x="0" y="357"/>
                    <a:pt x="0" y="357"/>
                    <a:pt x="20" y="357"/>
                  </a:cubicBezTo>
                  <a:lnTo>
                    <a:pt x="20" y="377"/>
                  </a:lnTo>
                  <a:lnTo>
                    <a:pt x="40" y="377"/>
                  </a:lnTo>
                  <a:cubicBezTo>
                    <a:pt x="60" y="377"/>
                    <a:pt x="60" y="357"/>
                    <a:pt x="86" y="337"/>
                  </a:cubicBezTo>
                  <a:lnTo>
                    <a:pt x="86" y="292"/>
                  </a:lnTo>
                  <a:cubicBezTo>
                    <a:pt x="106" y="272"/>
                    <a:pt x="106" y="272"/>
                    <a:pt x="106" y="252"/>
                  </a:cubicBezTo>
                  <a:lnTo>
                    <a:pt x="106" y="212"/>
                  </a:lnTo>
                  <a:cubicBezTo>
                    <a:pt x="106" y="186"/>
                    <a:pt x="126" y="166"/>
                    <a:pt x="126" y="126"/>
                  </a:cubicBezTo>
                  <a:lnTo>
                    <a:pt x="126" y="106"/>
                  </a:lnTo>
                  <a:lnTo>
                    <a:pt x="126" y="61"/>
                  </a:lnTo>
                  <a:cubicBezTo>
                    <a:pt x="126" y="61"/>
                    <a:pt x="106" y="41"/>
                    <a:pt x="106" y="21"/>
                  </a:cubicBezTo>
                  <a:cubicBezTo>
                    <a:pt x="106" y="21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3" name="Google Shape;1113;p41"/>
            <p:cNvSpPr/>
            <p:nvPr/>
          </p:nvSpPr>
          <p:spPr>
            <a:xfrm>
              <a:off x="630076" y="2626568"/>
              <a:ext cx="3038" cy="11408"/>
            </a:xfrm>
            <a:custGeom>
              <a:avLst/>
              <a:gdLst/>
              <a:ahLst/>
              <a:cxnLst/>
              <a:rect l="l" t="t" r="r" b="b"/>
              <a:pathLst>
                <a:path w="106" h="398" extrusionOk="0">
                  <a:moveTo>
                    <a:pt x="20" y="1"/>
                  </a:moveTo>
                  <a:lnTo>
                    <a:pt x="20" y="21"/>
                  </a:lnTo>
                  <a:cubicBezTo>
                    <a:pt x="20" y="41"/>
                    <a:pt x="40" y="41"/>
                    <a:pt x="40" y="61"/>
                  </a:cubicBezTo>
                  <a:lnTo>
                    <a:pt x="40" y="106"/>
                  </a:lnTo>
                  <a:cubicBezTo>
                    <a:pt x="40" y="126"/>
                    <a:pt x="66" y="126"/>
                    <a:pt x="66" y="146"/>
                  </a:cubicBezTo>
                  <a:lnTo>
                    <a:pt x="66" y="186"/>
                  </a:lnTo>
                  <a:cubicBezTo>
                    <a:pt x="66" y="206"/>
                    <a:pt x="66" y="232"/>
                    <a:pt x="40" y="252"/>
                  </a:cubicBezTo>
                  <a:lnTo>
                    <a:pt x="40" y="292"/>
                  </a:lnTo>
                  <a:cubicBezTo>
                    <a:pt x="40" y="312"/>
                    <a:pt x="20" y="332"/>
                    <a:pt x="20" y="332"/>
                  </a:cubicBezTo>
                  <a:lnTo>
                    <a:pt x="20" y="357"/>
                  </a:lnTo>
                  <a:cubicBezTo>
                    <a:pt x="20" y="357"/>
                    <a:pt x="0" y="377"/>
                    <a:pt x="20" y="377"/>
                  </a:cubicBezTo>
                  <a:lnTo>
                    <a:pt x="20" y="397"/>
                  </a:lnTo>
                  <a:lnTo>
                    <a:pt x="40" y="397"/>
                  </a:lnTo>
                  <a:lnTo>
                    <a:pt x="66" y="377"/>
                  </a:lnTo>
                  <a:lnTo>
                    <a:pt x="66" y="332"/>
                  </a:lnTo>
                  <a:cubicBezTo>
                    <a:pt x="86" y="332"/>
                    <a:pt x="86" y="312"/>
                    <a:pt x="86" y="292"/>
                  </a:cubicBezTo>
                  <a:cubicBezTo>
                    <a:pt x="106" y="272"/>
                    <a:pt x="106" y="232"/>
                    <a:pt x="106" y="206"/>
                  </a:cubicBezTo>
                  <a:lnTo>
                    <a:pt x="106" y="106"/>
                  </a:lnTo>
                  <a:cubicBezTo>
                    <a:pt x="106" y="106"/>
                    <a:pt x="86" y="81"/>
                    <a:pt x="86" y="61"/>
                  </a:cubicBezTo>
                  <a:lnTo>
                    <a:pt x="86" y="41"/>
                  </a:lnTo>
                  <a:cubicBezTo>
                    <a:pt x="66" y="21"/>
                    <a:pt x="66" y="21"/>
                    <a:pt x="66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4" name="Google Shape;1114;p41"/>
            <p:cNvSpPr/>
            <p:nvPr/>
          </p:nvSpPr>
          <p:spPr>
            <a:xfrm>
              <a:off x="629503" y="2625278"/>
              <a:ext cx="3611" cy="9659"/>
            </a:xfrm>
            <a:custGeom>
              <a:avLst/>
              <a:gdLst/>
              <a:ahLst/>
              <a:cxnLst/>
              <a:rect l="l" t="t" r="r" b="b"/>
              <a:pathLst>
                <a:path w="126" h="337" extrusionOk="0">
                  <a:moveTo>
                    <a:pt x="20" y="1"/>
                  </a:moveTo>
                  <a:cubicBezTo>
                    <a:pt x="20" y="26"/>
                    <a:pt x="0" y="26"/>
                    <a:pt x="20" y="46"/>
                  </a:cubicBezTo>
                  <a:cubicBezTo>
                    <a:pt x="20" y="46"/>
                    <a:pt x="20" y="66"/>
                    <a:pt x="40" y="66"/>
                  </a:cubicBezTo>
                  <a:lnTo>
                    <a:pt x="40" y="106"/>
                  </a:lnTo>
                  <a:cubicBezTo>
                    <a:pt x="60" y="106"/>
                    <a:pt x="60" y="126"/>
                    <a:pt x="60" y="151"/>
                  </a:cubicBezTo>
                  <a:lnTo>
                    <a:pt x="60" y="191"/>
                  </a:lnTo>
                  <a:lnTo>
                    <a:pt x="60" y="231"/>
                  </a:lnTo>
                  <a:lnTo>
                    <a:pt x="60" y="277"/>
                  </a:lnTo>
                  <a:lnTo>
                    <a:pt x="60" y="317"/>
                  </a:lnTo>
                  <a:cubicBezTo>
                    <a:pt x="60" y="317"/>
                    <a:pt x="60" y="337"/>
                    <a:pt x="86" y="337"/>
                  </a:cubicBezTo>
                  <a:cubicBezTo>
                    <a:pt x="86" y="337"/>
                    <a:pt x="106" y="337"/>
                    <a:pt x="106" y="317"/>
                  </a:cubicBezTo>
                  <a:cubicBezTo>
                    <a:pt x="106" y="297"/>
                    <a:pt x="106" y="277"/>
                    <a:pt x="126" y="251"/>
                  </a:cubicBezTo>
                  <a:cubicBezTo>
                    <a:pt x="126" y="231"/>
                    <a:pt x="126" y="211"/>
                    <a:pt x="106" y="171"/>
                  </a:cubicBezTo>
                  <a:lnTo>
                    <a:pt x="106" y="106"/>
                  </a:lnTo>
                  <a:cubicBezTo>
                    <a:pt x="106" y="86"/>
                    <a:pt x="86" y="86"/>
                    <a:pt x="86" y="66"/>
                  </a:cubicBezTo>
                  <a:cubicBezTo>
                    <a:pt x="86" y="66"/>
                    <a:pt x="86" y="46"/>
                    <a:pt x="60" y="46"/>
                  </a:cubicBezTo>
                  <a:lnTo>
                    <a:pt x="60" y="26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5" name="Google Shape;1115;p41"/>
            <p:cNvSpPr/>
            <p:nvPr/>
          </p:nvSpPr>
          <p:spPr>
            <a:xfrm>
              <a:off x="629503" y="2624132"/>
              <a:ext cx="3611" cy="8369"/>
            </a:xfrm>
            <a:custGeom>
              <a:avLst/>
              <a:gdLst/>
              <a:ahLst/>
              <a:cxnLst/>
              <a:rect l="l" t="t" r="r" b="b"/>
              <a:pathLst>
                <a:path w="126" h="292" extrusionOk="0">
                  <a:moveTo>
                    <a:pt x="20" y="1"/>
                  </a:moveTo>
                  <a:lnTo>
                    <a:pt x="0" y="21"/>
                  </a:lnTo>
                  <a:lnTo>
                    <a:pt x="0" y="41"/>
                  </a:lnTo>
                  <a:cubicBezTo>
                    <a:pt x="20" y="41"/>
                    <a:pt x="20" y="66"/>
                    <a:pt x="40" y="86"/>
                  </a:cubicBezTo>
                  <a:lnTo>
                    <a:pt x="40" y="126"/>
                  </a:lnTo>
                  <a:cubicBezTo>
                    <a:pt x="60" y="126"/>
                    <a:pt x="60" y="146"/>
                    <a:pt x="60" y="146"/>
                  </a:cubicBezTo>
                  <a:lnTo>
                    <a:pt x="60" y="191"/>
                  </a:lnTo>
                  <a:lnTo>
                    <a:pt x="60" y="211"/>
                  </a:lnTo>
                  <a:lnTo>
                    <a:pt x="60" y="251"/>
                  </a:lnTo>
                  <a:lnTo>
                    <a:pt x="60" y="271"/>
                  </a:lnTo>
                  <a:cubicBezTo>
                    <a:pt x="60" y="291"/>
                    <a:pt x="86" y="291"/>
                    <a:pt x="86" y="291"/>
                  </a:cubicBezTo>
                  <a:cubicBezTo>
                    <a:pt x="86" y="291"/>
                    <a:pt x="106" y="291"/>
                    <a:pt x="106" y="271"/>
                  </a:cubicBezTo>
                  <a:cubicBezTo>
                    <a:pt x="106" y="271"/>
                    <a:pt x="106" y="251"/>
                    <a:pt x="126" y="251"/>
                  </a:cubicBezTo>
                  <a:lnTo>
                    <a:pt x="126" y="191"/>
                  </a:lnTo>
                  <a:cubicBezTo>
                    <a:pt x="106" y="166"/>
                    <a:pt x="106" y="146"/>
                    <a:pt x="106" y="126"/>
                  </a:cubicBezTo>
                  <a:cubicBezTo>
                    <a:pt x="86" y="86"/>
                    <a:pt x="86" y="41"/>
                    <a:pt x="40" y="21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6" name="Google Shape;1116;p41"/>
            <p:cNvSpPr/>
            <p:nvPr/>
          </p:nvSpPr>
          <p:spPr>
            <a:xfrm>
              <a:off x="630076" y="2624132"/>
              <a:ext cx="3038" cy="7223"/>
            </a:xfrm>
            <a:custGeom>
              <a:avLst/>
              <a:gdLst/>
              <a:ahLst/>
              <a:cxnLst/>
              <a:rect l="l" t="t" r="r" b="b"/>
              <a:pathLst>
                <a:path w="106" h="252" extrusionOk="0">
                  <a:moveTo>
                    <a:pt x="0" y="1"/>
                  </a:moveTo>
                  <a:lnTo>
                    <a:pt x="0" y="21"/>
                  </a:lnTo>
                  <a:lnTo>
                    <a:pt x="0" y="41"/>
                  </a:lnTo>
                  <a:lnTo>
                    <a:pt x="20" y="66"/>
                  </a:lnTo>
                  <a:cubicBezTo>
                    <a:pt x="40" y="86"/>
                    <a:pt x="40" y="106"/>
                    <a:pt x="40" y="106"/>
                  </a:cubicBezTo>
                  <a:cubicBezTo>
                    <a:pt x="40" y="126"/>
                    <a:pt x="40" y="126"/>
                    <a:pt x="66" y="146"/>
                  </a:cubicBezTo>
                  <a:lnTo>
                    <a:pt x="66" y="191"/>
                  </a:lnTo>
                  <a:lnTo>
                    <a:pt x="66" y="211"/>
                  </a:lnTo>
                  <a:lnTo>
                    <a:pt x="66" y="231"/>
                  </a:lnTo>
                  <a:cubicBezTo>
                    <a:pt x="66" y="251"/>
                    <a:pt x="66" y="251"/>
                    <a:pt x="86" y="251"/>
                  </a:cubicBezTo>
                  <a:cubicBezTo>
                    <a:pt x="86" y="251"/>
                    <a:pt x="106" y="251"/>
                    <a:pt x="106" y="231"/>
                  </a:cubicBezTo>
                  <a:lnTo>
                    <a:pt x="106" y="191"/>
                  </a:lnTo>
                  <a:lnTo>
                    <a:pt x="106" y="126"/>
                  </a:lnTo>
                  <a:cubicBezTo>
                    <a:pt x="106" y="126"/>
                    <a:pt x="86" y="106"/>
                    <a:pt x="86" y="86"/>
                  </a:cubicBezTo>
                  <a:cubicBezTo>
                    <a:pt x="66" y="66"/>
                    <a:pt x="66" y="21"/>
                    <a:pt x="40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7" name="Google Shape;1117;p41"/>
            <p:cNvSpPr/>
            <p:nvPr/>
          </p:nvSpPr>
          <p:spPr>
            <a:xfrm>
              <a:off x="628930" y="2627141"/>
              <a:ext cx="4185" cy="13271"/>
            </a:xfrm>
            <a:custGeom>
              <a:avLst/>
              <a:gdLst/>
              <a:ahLst/>
              <a:cxnLst/>
              <a:rect l="l" t="t" r="r" b="b"/>
              <a:pathLst>
                <a:path w="146" h="463" extrusionOk="0">
                  <a:moveTo>
                    <a:pt x="106" y="1"/>
                  </a:moveTo>
                  <a:lnTo>
                    <a:pt x="106" y="21"/>
                  </a:lnTo>
                  <a:cubicBezTo>
                    <a:pt x="80" y="21"/>
                    <a:pt x="80" y="21"/>
                    <a:pt x="80" y="41"/>
                  </a:cubicBezTo>
                  <a:cubicBezTo>
                    <a:pt x="80" y="41"/>
                    <a:pt x="80" y="61"/>
                    <a:pt x="106" y="61"/>
                  </a:cubicBezTo>
                  <a:cubicBezTo>
                    <a:pt x="106" y="86"/>
                    <a:pt x="106" y="106"/>
                    <a:pt x="80" y="106"/>
                  </a:cubicBezTo>
                  <a:lnTo>
                    <a:pt x="80" y="146"/>
                  </a:lnTo>
                  <a:lnTo>
                    <a:pt x="80" y="232"/>
                  </a:lnTo>
                  <a:cubicBezTo>
                    <a:pt x="80" y="232"/>
                    <a:pt x="80" y="252"/>
                    <a:pt x="60" y="272"/>
                  </a:cubicBezTo>
                  <a:lnTo>
                    <a:pt x="60" y="312"/>
                  </a:lnTo>
                  <a:cubicBezTo>
                    <a:pt x="40" y="357"/>
                    <a:pt x="40" y="377"/>
                    <a:pt x="20" y="397"/>
                  </a:cubicBezTo>
                  <a:lnTo>
                    <a:pt x="20" y="417"/>
                  </a:lnTo>
                  <a:cubicBezTo>
                    <a:pt x="0" y="437"/>
                    <a:pt x="0" y="437"/>
                    <a:pt x="20" y="462"/>
                  </a:cubicBezTo>
                  <a:cubicBezTo>
                    <a:pt x="40" y="462"/>
                    <a:pt x="40" y="462"/>
                    <a:pt x="60" y="437"/>
                  </a:cubicBezTo>
                  <a:lnTo>
                    <a:pt x="60" y="417"/>
                  </a:lnTo>
                  <a:lnTo>
                    <a:pt x="80" y="397"/>
                  </a:lnTo>
                  <a:cubicBezTo>
                    <a:pt x="80" y="397"/>
                    <a:pt x="80" y="377"/>
                    <a:pt x="106" y="357"/>
                  </a:cubicBezTo>
                  <a:lnTo>
                    <a:pt x="106" y="312"/>
                  </a:lnTo>
                  <a:cubicBezTo>
                    <a:pt x="126" y="292"/>
                    <a:pt x="126" y="272"/>
                    <a:pt x="126" y="252"/>
                  </a:cubicBezTo>
                  <a:cubicBezTo>
                    <a:pt x="126" y="232"/>
                    <a:pt x="126" y="186"/>
                    <a:pt x="146" y="146"/>
                  </a:cubicBezTo>
                  <a:lnTo>
                    <a:pt x="146" y="106"/>
                  </a:lnTo>
                  <a:lnTo>
                    <a:pt x="146" y="61"/>
                  </a:lnTo>
                  <a:lnTo>
                    <a:pt x="146" y="21"/>
                  </a:lnTo>
                  <a:cubicBezTo>
                    <a:pt x="126" y="21"/>
                    <a:pt x="126" y="1"/>
                    <a:pt x="106" y="1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8" name="Google Shape;1118;p41"/>
            <p:cNvSpPr/>
            <p:nvPr/>
          </p:nvSpPr>
          <p:spPr>
            <a:xfrm>
              <a:off x="627067" y="2622412"/>
              <a:ext cx="6621" cy="19003"/>
            </a:xfrm>
            <a:custGeom>
              <a:avLst/>
              <a:gdLst/>
              <a:ahLst/>
              <a:cxnLst/>
              <a:rect l="l" t="t" r="r" b="b"/>
              <a:pathLst>
                <a:path w="231" h="663" extrusionOk="0">
                  <a:moveTo>
                    <a:pt x="65" y="0"/>
                  </a:moveTo>
                  <a:cubicBezTo>
                    <a:pt x="45" y="0"/>
                    <a:pt x="20" y="0"/>
                    <a:pt x="20" y="20"/>
                  </a:cubicBezTo>
                  <a:cubicBezTo>
                    <a:pt x="0" y="41"/>
                    <a:pt x="20" y="61"/>
                    <a:pt x="45" y="81"/>
                  </a:cubicBezTo>
                  <a:lnTo>
                    <a:pt x="65" y="101"/>
                  </a:lnTo>
                  <a:cubicBezTo>
                    <a:pt x="85" y="126"/>
                    <a:pt x="105" y="126"/>
                    <a:pt x="105" y="146"/>
                  </a:cubicBezTo>
                  <a:cubicBezTo>
                    <a:pt x="125" y="166"/>
                    <a:pt x="125" y="186"/>
                    <a:pt x="145" y="206"/>
                  </a:cubicBezTo>
                  <a:cubicBezTo>
                    <a:pt x="145" y="226"/>
                    <a:pt x="171" y="271"/>
                    <a:pt x="171" y="291"/>
                  </a:cubicBezTo>
                  <a:lnTo>
                    <a:pt x="171" y="417"/>
                  </a:lnTo>
                  <a:cubicBezTo>
                    <a:pt x="145" y="437"/>
                    <a:pt x="145" y="457"/>
                    <a:pt x="145" y="457"/>
                  </a:cubicBezTo>
                  <a:cubicBezTo>
                    <a:pt x="145" y="477"/>
                    <a:pt x="145" y="502"/>
                    <a:pt x="125" y="522"/>
                  </a:cubicBezTo>
                  <a:cubicBezTo>
                    <a:pt x="125" y="542"/>
                    <a:pt x="125" y="542"/>
                    <a:pt x="105" y="562"/>
                  </a:cubicBezTo>
                  <a:cubicBezTo>
                    <a:pt x="105" y="582"/>
                    <a:pt x="85" y="582"/>
                    <a:pt x="85" y="602"/>
                  </a:cubicBezTo>
                  <a:cubicBezTo>
                    <a:pt x="85" y="602"/>
                    <a:pt x="65" y="602"/>
                    <a:pt x="65" y="627"/>
                  </a:cubicBezTo>
                  <a:lnTo>
                    <a:pt x="65" y="647"/>
                  </a:lnTo>
                  <a:cubicBezTo>
                    <a:pt x="65" y="657"/>
                    <a:pt x="70" y="662"/>
                    <a:pt x="78" y="662"/>
                  </a:cubicBezTo>
                  <a:cubicBezTo>
                    <a:pt x="85" y="662"/>
                    <a:pt x="95" y="657"/>
                    <a:pt x="105" y="647"/>
                  </a:cubicBezTo>
                  <a:cubicBezTo>
                    <a:pt x="125" y="627"/>
                    <a:pt x="145" y="602"/>
                    <a:pt x="171" y="562"/>
                  </a:cubicBezTo>
                  <a:cubicBezTo>
                    <a:pt x="171" y="522"/>
                    <a:pt x="191" y="502"/>
                    <a:pt x="211" y="457"/>
                  </a:cubicBezTo>
                  <a:cubicBezTo>
                    <a:pt x="211" y="417"/>
                    <a:pt x="231" y="397"/>
                    <a:pt x="231" y="351"/>
                  </a:cubicBezTo>
                  <a:lnTo>
                    <a:pt x="231" y="271"/>
                  </a:lnTo>
                  <a:cubicBezTo>
                    <a:pt x="231" y="226"/>
                    <a:pt x="211" y="206"/>
                    <a:pt x="211" y="166"/>
                  </a:cubicBezTo>
                  <a:cubicBezTo>
                    <a:pt x="191" y="146"/>
                    <a:pt x="191" y="126"/>
                    <a:pt x="171" y="101"/>
                  </a:cubicBezTo>
                  <a:cubicBezTo>
                    <a:pt x="171" y="81"/>
                    <a:pt x="145" y="61"/>
                    <a:pt x="145" y="41"/>
                  </a:cubicBezTo>
                  <a:cubicBezTo>
                    <a:pt x="125" y="41"/>
                    <a:pt x="125" y="41"/>
                    <a:pt x="125" y="20"/>
                  </a:cubicBezTo>
                  <a:cubicBezTo>
                    <a:pt x="105" y="20"/>
                    <a:pt x="85" y="0"/>
                    <a:pt x="85" y="0"/>
                  </a:cubicBezTo>
                  <a:close/>
                </a:path>
              </a:pathLst>
            </a:custGeom>
            <a:solidFill>
              <a:srgbClr val="FF646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9" name="Google Shape;1119;p41"/>
            <p:cNvSpPr/>
            <p:nvPr/>
          </p:nvSpPr>
          <p:spPr>
            <a:xfrm>
              <a:off x="468362" y="2536740"/>
              <a:ext cx="29924" cy="28777"/>
            </a:xfrm>
            <a:custGeom>
              <a:avLst/>
              <a:gdLst/>
              <a:ahLst/>
              <a:cxnLst/>
              <a:rect l="l" t="t" r="r" b="b"/>
              <a:pathLst>
                <a:path w="1044" h="1004" extrusionOk="0">
                  <a:moveTo>
                    <a:pt x="567" y="0"/>
                  </a:moveTo>
                  <a:cubicBezTo>
                    <a:pt x="417" y="0"/>
                    <a:pt x="291" y="20"/>
                    <a:pt x="191" y="126"/>
                  </a:cubicBezTo>
                  <a:cubicBezTo>
                    <a:pt x="86" y="206"/>
                    <a:pt x="20" y="331"/>
                    <a:pt x="20" y="457"/>
                  </a:cubicBezTo>
                  <a:cubicBezTo>
                    <a:pt x="0" y="607"/>
                    <a:pt x="65" y="733"/>
                    <a:pt x="146" y="833"/>
                  </a:cubicBezTo>
                  <a:cubicBezTo>
                    <a:pt x="231" y="938"/>
                    <a:pt x="356" y="1003"/>
                    <a:pt x="482" y="1003"/>
                  </a:cubicBezTo>
                  <a:cubicBezTo>
                    <a:pt x="627" y="1003"/>
                    <a:pt x="753" y="983"/>
                    <a:pt x="858" y="878"/>
                  </a:cubicBezTo>
                  <a:cubicBezTo>
                    <a:pt x="963" y="793"/>
                    <a:pt x="1023" y="667"/>
                    <a:pt x="1023" y="542"/>
                  </a:cubicBezTo>
                  <a:cubicBezTo>
                    <a:pt x="1043" y="397"/>
                    <a:pt x="1003" y="271"/>
                    <a:pt x="918" y="166"/>
                  </a:cubicBezTo>
                  <a:cubicBezTo>
                    <a:pt x="838" y="81"/>
                    <a:pt x="692" y="0"/>
                    <a:pt x="56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0" name="Google Shape;1120;p41"/>
            <p:cNvSpPr/>
            <p:nvPr/>
          </p:nvSpPr>
          <p:spPr>
            <a:xfrm>
              <a:off x="625318" y="2568498"/>
              <a:ext cx="29350" cy="28777"/>
            </a:xfrm>
            <a:custGeom>
              <a:avLst/>
              <a:gdLst/>
              <a:ahLst/>
              <a:cxnLst/>
              <a:rect l="l" t="t" r="r" b="b"/>
              <a:pathLst>
                <a:path w="1024" h="1004" extrusionOk="0">
                  <a:moveTo>
                    <a:pt x="543" y="1"/>
                  </a:moveTo>
                  <a:cubicBezTo>
                    <a:pt x="417" y="1"/>
                    <a:pt x="292" y="21"/>
                    <a:pt x="186" y="126"/>
                  </a:cubicBezTo>
                  <a:cubicBezTo>
                    <a:pt x="81" y="206"/>
                    <a:pt x="21" y="332"/>
                    <a:pt x="1" y="457"/>
                  </a:cubicBezTo>
                  <a:cubicBezTo>
                    <a:pt x="1" y="603"/>
                    <a:pt x="41" y="728"/>
                    <a:pt x="126" y="833"/>
                  </a:cubicBezTo>
                  <a:cubicBezTo>
                    <a:pt x="206" y="939"/>
                    <a:pt x="357" y="1004"/>
                    <a:pt x="482" y="1004"/>
                  </a:cubicBezTo>
                  <a:cubicBezTo>
                    <a:pt x="608" y="1004"/>
                    <a:pt x="733" y="979"/>
                    <a:pt x="833" y="898"/>
                  </a:cubicBezTo>
                  <a:cubicBezTo>
                    <a:pt x="939" y="793"/>
                    <a:pt x="1004" y="668"/>
                    <a:pt x="1024" y="542"/>
                  </a:cubicBezTo>
                  <a:cubicBezTo>
                    <a:pt x="1024" y="417"/>
                    <a:pt x="984" y="272"/>
                    <a:pt x="899" y="166"/>
                  </a:cubicBezTo>
                  <a:cubicBezTo>
                    <a:pt x="813" y="81"/>
                    <a:pt x="668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1" name="Google Shape;1121;p41"/>
            <p:cNvSpPr/>
            <p:nvPr/>
          </p:nvSpPr>
          <p:spPr>
            <a:xfrm>
              <a:off x="562375" y="2536167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0E0E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2" name="Google Shape;1122;p41"/>
            <p:cNvSpPr/>
            <p:nvPr/>
          </p:nvSpPr>
          <p:spPr>
            <a:xfrm>
              <a:off x="562375" y="2536167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0E0E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3" name="Google Shape;1123;p41"/>
            <p:cNvSpPr/>
            <p:nvPr/>
          </p:nvSpPr>
          <p:spPr>
            <a:xfrm>
              <a:off x="534917" y="2610919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close/>
                </a:path>
              </a:pathLst>
            </a:custGeom>
            <a:solidFill>
              <a:srgbClr val="0E0E0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4" name="Google Shape;1124;p41"/>
            <p:cNvSpPr/>
            <p:nvPr/>
          </p:nvSpPr>
          <p:spPr>
            <a:xfrm>
              <a:off x="383263" y="2396007"/>
              <a:ext cx="365418" cy="493511"/>
            </a:xfrm>
            <a:custGeom>
              <a:avLst/>
              <a:gdLst/>
              <a:ahLst/>
              <a:cxnLst/>
              <a:rect l="l" t="t" r="r" b="b"/>
              <a:pathLst>
                <a:path w="12749" h="17218" extrusionOk="0">
                  <a:moveTo>
                    <a:pt x="3972" y="938"/>
                  </a:moveTo>
                  <a:cubicBezTo>
                    <a:pt x="4012" y="938"/>
                    <a:pt x="4078" y="938"/>
                    <a:pt x="4138" y="958"/>
                  </a:cubicBezTo>
                  <a:cubicBezTo>
                    <a:pt x="4203" y="958"/>
                    <a:pt x="4263" y="978"/>
                    <a:pt x="4328" y="1024"/>
                  </a:cubicBezTo>
                  <a:cubicBezTo>
                    <a:pt x="4369" y="1044"/>
                    <a:pt x="4434" y="1084"/>
                    <a:pt x="4474" y="1129"/>
                  </a:cubicBezTo>
                  <a:cubicBezTo>
                    <a:pt x="4514" y="1169"/>
                    <a:pt x="4559" y="1209"/>
                    <a:pt x="4599" y="1274"/>
                  </a:cubicBezTo>
                  <a:cubicBezTo>
                    <a:pt x="4619" y="1314"/>
                    <a:pt x="4664" y="1380"/>
                    <a:pt x="4684" y="1440"/>
                  </a:cubicBezTo>
                  <a:cubicBezTo>
                    <a:pt x="4684" y="1480"/>
                    <a:pt x="4705" y="1525"/>
                    <a:pt x="4705" y="1545"/>
                  </a:cubicBezTo>
                  <a:cubicBezTo>
                    <a:pt x="4705" y="1585"/>
                    <a:pt x="4705" y="1605"/>
                    <a:pt x="4725" y="1630"/>
                  </a:cubicBezTo>
                  <a:lnTo>
                    <a:pt x="4725" y="1650"/>
                  </a:lnTo>
                  <a:lnTo>
                    <a:pt x="4725" y="1671"/>
                  </a:lnTo>
                  <a:cubicBezTo>
                    <a:pt x="4639" y="1711"/>
                    <a:pt x="4559" y="1776"/>
                    <a:pt x="4474" y="1836"/>
                  </a:cubicBezTo>
                  <a:cubicBezTo>
                    <a:pt x="4163" y="2047"/>
                    <a:pt x="3867" y="2297"/>
                    <a:pt x="3576" y="2568"/>
                  </a:cubicBezTo>
                  <a:lnTo>
                    <a:pt x="3536" y="2568"/>
                  </a:lnTo>
                  <a:cubicBezTo>
                    <a:pt x="3491" y="2548"/>
                    <a:pt x="3451" y="2548"/>
                    <a:pt x="3411" y="2528"/>
                  </a:cubicBezTo>
                  <a:cubicBezTo>
                    <a:pt x="3365" y="2508"/>
                    <a:pt x="3345" y="2483"/>
                    <a:pt x="3305" y="2463"/>
                  </a:cubicBezTo>
                  <a:cubicBezTo>
                    <a:pt x="3285" y="2423"/>
                    <a:pt x="3260" y="2403"/>
                    <a:pt x="3240" y="2358"/>
                  </a:cubicBezTo>
                  <a:cubicBezTo>
                    <a:pt x="3200" y="2317"/>
                    <a:pt x="3180" y="2277"/>
                    <a:pt x="3160" y="2232"/>
                  </a:cubicBezTo>
                  <a:cubicBezTo>
                    <a:pt x="3160" y="2172"/>
                    <a:pt x="3135" y="2107"/>
                    <a:pt x="3135" y="2047"/>
                  </a:cubicBezTo>
                  <a:cubicBezTo>
                    <a:pt x="3135" y="1941"/>
                    <a:pt x="3135" y="1836"/>
                    <a:pt x="3160" y="1731"/>
                  </a:cubicBezTo>
                  <a:cubicBezTo>
                    <a:pt x="3180" y="1630"/>
                    <a:pt x="3220" y="1505"/>
                    <a:pt x="3285" y="1400"/>
                  </a:cubicBezTo>
                  <a:cubicBezTo>
                    <a:pt x="3325" y="1314"/>
                    <a:pt x="3386" y="1229"/>
                    <a:pt x="3451" y="1169"/>
                  </a:cubicBezTo>
                  <a:cubicBezTo>
                    <a:pt x="3491" y="1104"/>
                    <a:pt x="3536" y="1084"/>
                    <a:pt x="3576" y="1044"/>
                  </a:cubicBezTo>
                  <a:cubicBezTo>
                    <a:pt x="3616" y="1024"/>
                    <a:pt x="3681" y="1004"/>
                    <a:pt x="3742" y="978"/>
                  </a:cubicBezTo>
                  <a:cubicBezTo>
                    <a:pt x="3807" y="958"/>
                    <a:pt x="3867" y="938"/>
                    <a:pt x="3932" y="938"/>
                  </a:cubicBezTo>
                  <a:close/>
                  <a:moveTo>
                    <a:pt x="4038" y="226"/>
                  </a:moveTo>
                  <a:cubicBezTo>
                    <a:pt x="4163" y="251"/>
                    <a:pt x="4263" y="291"/>
                    <a:pt x="4369" y="331"/>
                  </a:cubicBezTo>
                  <a:cubicBezTo>
                    <a:pt x="4474" y="377"/>
                    <a:pt x="4559" y="417"/>
                    <a:pt x="4664" y="477"/>
                  </a:cubicBezTo>
                  <a:cubicBezTo>
                    <a:pt x="4745" y="562"/>
                    <a:pt x="4830" y="627"/>
                    <a:pt x="4890" y="728"/>
                  </a:cubicBezTo>
                  <a:cubicBezTo>
                    <a:pt x="4955" y="813"/>
                    <a:pt x="5015" y="898"/>
                    <a:pt x="5061" y="1004"/>
                  </a:cubicBezTo>
                  <a:cubicBezTo>
                    <a:pt x="5081" y="1064"/>
                    <a:pt x="5101" y="1149"/>
                    <a:pt x="5121" y="1209"/>
                  </a:cubicBezTo>
                  <a:cubicBezTo>
                    <a:pt x="5141" y="1274"/>
                    <a:pt x="5141" y="1314"/>
                    <a:pt x="5166" y="1380"/>
                  </a:cubicBezTo>
                  <a:lnTo>
                    <a:pt x="5166" y="1440"/>
                  </a:lnTo>
                  <a:lnTo>
                    <a:pt x="5141" y="1460"/>
                  </a:lnTo>
                  <a:cubicBezTo>
                    <a:pt x="5041" y="1505"/>
                    <a:pt x="4955" y="1545"/>
                    <a:pt x="4870" y="1585"/>
                  </a:cubicBezTo>
                  <a:lnTo>
                    <a:pt x="4870" y="1525"/>
                  </a:lnTo>
                  <a:cubicBezTo>
                    <a:pt x="4870" y="1480"/>
                    <a:pt x="4850" y="1420"/>
                    <a:pt x="4850" y="1380"/>
                  </a:cubicBezTo>
                  <a:cubicBezTo>
                    <a:pt x="4830" y="1314"/>
                    <a:pt x="4810" y="1274"/>
                    <a:pt x="4790" y="1229"/>
                  </a:cubicBezTo>
                  <a:cubicBezTo>
                    <a:pt x="4765" y="1169"/>
                    <a:pt x="4745" y="1129"/>
                    <a:pt x="4725" y="1084"/>
                  </a:cubicBezTo>
                  <a:cubicBezTo>
                    <a:pt x="4664" y="1024"/>
                    <a:pt x="4599" y="938"/>
                    <a:pt x="4514" y="878"/>
                  </a:cubicBezTo>
                  <a:cubicBezTo>
                    <a:pt x="4474" y="853"/>
                    <a:pt x="4434" y="833"/>
                    <a:pt x="4389" y="813"/>
                  </a:cubicBezTo>
                  <a:cubicBezTo>
                    <a:pt x="4348" y="793"/>
                    <a:pt x="4308" y="773"/>
                    <a:pt x="4243" y="773"/>
                  </a:cubicBezTo>
                  <a:cubicBezTo>
                    <a:pt x="4203" y="753"/>
                    <a:pt x="4163" y="728"/>
                    <a:pt x="4098" y="728"/>
                  </a:cubicBezTo>
                  <a:lnTo>
                    <a:pt x="3932" y="728"/>
                  </a:lnTo>
                  <a:cubicBezTo>
                    <a:pt x="3847" y="728"/>
                    <a:pt x="3742" y="753"/>
                    <a:pt x="3636" y="793"/>
                  </a:cubicBezTo>
                  <a:cubicBezTo>
                    <a:pt x="3556" y="833"/>
                    <a:pt x="3491" y="878"/>
                    <a:pt x="3431" y="918"/>
                  </a:cubicBezTo>
                  <a:cubicBezTo>
                    <a:pt x="3386" y="958"/>
                    <a:pt x="3325" y="1024"/>
                    <a:pt x="3285" y="1084"/>
                  </a:cubicBezTo>
                  <a:cubicBezTo>
                    <a:pt x="3240" y="1129"/>
                    <a:pt x="3200" y="1189"/>
                    <a:pt x="3160" y="1254"/>
                  </a:cubicBezTo>
                  <a:cubicBezTo>
                    <a:pt x="3115" y="1335"/>
                    <a:pt x="3095" y="1400"/>
                    <a:pt x="3075" y="1480"/>
                  </a:cubicBezTo>
                  <a:cubicBezTo>
                    <a:pt x="3009" y="1630"/>
                    <a:pt x="2989" y="1776"/>
                    <a:pt x="2989" y="1941"/>
                  </a:cubicBezTo>
                  <a:cubicBezTo>
                    <a:pt x="2989" y="2087"/>
                    <a:pt x="3009" y="2232"/>
                    <a:pt x="3075" y="2358"/>
                  </a:cubicBezTo>
                  <a:cubicBezTo>
                    <a:pt x="3115" y="2423"/>
                    <a:pt x="3135" y="2463"/>
                    <a:pt x="3200" y="2528"/>
                  </a:cubicBezTo>
                  <a:cubicBezTo>
                    <a:pt x="3240" y="2568"/>
                    <a:pt x="3305" y="2608"/>
                    <a:pt x="3365" y="2633"/>
                  </a:cubicBezTo>
                  <a:cubicBezTo>
                    <a:pt x="3411" y="2654"/>
                    <a:pt x="3451" y="2674"/>
                    <a:pt x="3491" y="2674"/>
                  </a:cubicBezTo>
                  <a:cubicBezTo>
                    <a:pt x="3431" y="2734"/>
                    <a:pt x="3365" y="2799"/>
                    <a:pt x="3305" y="2884"/>
                  </a:cubicBezTo>
                  <a:lnTo>
                    <a:pt x="3305" y="2904"/>
                  </a:lnTo>
                  <a:cubicBezTo>
                    <a:pt x="3285" y="2904"/>
                    <a:pt x="3260" y="2924"/>
                    <a:pt x="3260" y="2944"/>
                  </a:cubicBezTo>
                  <a:lnTo>
                    <a:pt x="3160" y="2944"/>
                  </a:lnTo>
                  <a:cubicBezTo>
                    <a:pt x="3075" y="2924"/>
                    <a:pt x="2989" y="2904"/>
                    <a:pt x="2929" y="2884"/>
                  </a:cubicBezTo>
                  <a:cubicBezTo>
                    <a:pt x="2864" y="2839"/>
                    <a:pt x="2824" y="2819"/>
                    <a:pt x="2784" y="2779"/>
                  </a:cubicBezTo>
                  <a:cubicBezTo>
                    <a:pt x="2739" y="2759"/>
                    <a:pt x="2698" y="2714"/>
                    <a:pt x="2658" y="2674"/>
                  </a:cubicBezTo>
                  <a:cubicBezTo>
                    <a:pt x="2613" y="2608"/>
                    <a:pt x="2573" y="2548"/>
                    <a:pt x="2553" y="2463"/>
                  </a:cubicBezTo>
                  <a:cubicBezTo>
                    <a:pt x="2508" y="2383"/>
                    <a:pt x="2488" y="2297"/>
                    <a:pt x="2468" y="2192"/>
                  </a:cubicBezTo>
                  <a:cubicBezTo>
                    <a:pt x="2448" y="2047"/>
                    <a:pt x="2448" y="1881"/>
                    <a:pt x="2468" y="1711"/>
                  </a:cubicBezTo>
                  <a:cubicBezTo>
                    <a:pt x="2488" y="1525"/>
                    <a:pt x="2553" y="1335"/>
                    <a:pt x="2633" y="1129"/>
                  </a:cubicBezTo>
                  <a:cubicBezTo>
                    <a:pt x="2698" y="958"/>
                    <a:pt x="2784" y="813"/>
                    <a:pt x="2884" y="688"/>
                  </a:cubicBezTo>
                  <a:cubicBezTo>
                    <a:pt x="2969" y="602"/>
                    <a:pt x="3034" y="522"/>
                    <a:pt x="3115" y="457"/>
                  </a:cubicBezTo>
                  <a:cubicBezTo>
                    <a:pt x="3200" y="397"/>
                    <a:pt x="3260" y="352"/>
                    <a:pt x="3345" y="331"/>
                  </a:cubicBezTo>
                  <a:cubicBezTo>
                    <a:pt x="3451" y="291"/>
                    <a:pt x="3576" y="251"/>
                    <a:pt x="3681" y="226"/>
                  </a:cubicBezTo>
                  <a:close/>
                  <a:moveTo>
                    <a:pt x="11034" y="2463"/>
                  </a:moveTo>
                  <a:cubicBezTo>
                    <a:pt x="11099" y="2463"/>
                    <a:pt x="11159" y="2483"/>
                    <a:pt x="11224" y="2483"/>
                  </a:cubicBezTo>
                  <a:cubicBezTo>
                    <a:pt x="11284" y="2508"/>
                    <a:pt x="11350" y="2528"/>
                    <a:pt x="11410" y="2568"/>
                  </a:cubicBezTo>
                  <a:cubicBezTo>
                    <a:pt x="11475" y="2588"/>
                    <a:pt x="11515" y="2633"/>
                    <a:pt x="11580" y="2674"/>
                  </a:cubicBezTo>
                  <a:cubicBezTo>
                    <a:pt x="11620" y="2714"/>
                    <a:pt x="11641" y="2759"/>
                    <a:pt x="11686" y="2799"/>
                  </a:cubicBezTo>
                  <a:cubicBezTo>
                    <a:pt x="11706" y="2839"/>
                    <a:pt x="11726" y="2904"/>
                    <a:pt x="11746" y="2944"/>
                  </a:cubicBezTo>
                  <a:cubicBezTo>
                    <a:pt x="11766" y="3010"/>
                    <a:pt x="11786" y="3050"/>
                    <a:pt x="11786" y="3110"/>
                  </a:cubicBezTo>
                  <a:cubicBezTo>
                    <a:pt x="11786" y="3195"/>
                    <a:pt x="11786" y="3280"/>
                    <a:pt x="11766" y="3341"/>
                  </a:cubicBezTo>
                  <a:cubicBezTo>
                    <a:pt x="11746" y="3446"/>
                    <a:pt x="11706" y="3531"/>
                    <a:pt x="11661" y="3636"/>
                  </a:cubicBezTo>
                  <a:cubicBezTo>
                    <a:pt x="11620" y="3717"/>
                    <a:pt x="11560" y="3802"/>
                    <a:pt x="11495" y="3887"/>
                  </a:cubicBezTo>
                  <a:cubicBezTo>
                    <a:pt x="11435" y="3927"/>
                    <a:pt x="11370" y="3988"/>
                    <a:pt x="11310" y="4033"/>
                  </a:cubicBezTo>
                  <a:cubicBezTo>
                    <a:pt x="11264" y="4053"/>
                    <a:pt x="11204" y="4093"/>
                    <a:pt x="11159" y="4113"/>
                  </a:cubicBezTo>
                  <a:cubicBezTo>
                    <a:pt x="11099" y="4113"/>
                    <a:pt x="11034" y="4138"/>
                    <a:pt x="10974" y="4138"/>
                  </a:cubicBezTo>
                  <a:lnTo>
                    <a:pt x="10933" y="4138"/>
                  </a:lnTo>
                  <a:cubicBezTo>
                    <a:pt x="10828" y="3887"/>
                    <a:pt x="10703" y="3611"/>
                    <a:pt x="10557" y="3341"/>
                  </a:cubicBezTo>
                  <a:cubicBezTo>
                    <a:pt x="10492" y="3260"/>
                    <a:pt x="10452" y="3175"/>
                    <a:pt x="10387" y="3090"/>
                  </a:cubicBezTo>
                  <a:cubicBezTo>
                    <a:pt x="10407" y="3090"/>
                    <a:pt x="10407" y="3070"/>
                    <a:pt x="10407" y="3070"/>
                  </a:cubicBezTo>
                  <a:cubicBezTo>
                    <a:pt x="10407" y="3030"/>
                    <a:pt x="10407" y="2985"/>
                    <a:pt x="10432" y="2944"/>
                  </a:cubicBezTo>
                  <a:cubicBezTo>
                    <a:pt x="10432" y="2884"/>
                    <a:pt x="10452" y="2839"/>
                    <a:pt x="10492" y="2779"/>
                  </a:cubicBezTo>
                  <a:cubicBezTo>
                    <a:pt x="10512" y="2734"/>
                    <a:pt x="10532" y="2714"/>
                    <a:pt x="10557" y="2674"/>
                  </a:cubicBezTo>
                  <a:cubicBezTo>
                    <a:pt x="10597" y="2633"/>
                    <a:pt x="10638" y="2608"/>
                    <a:pt x="10683" y="2568"/>
                  </a:cubicBezTo>
                  <a:cubicBezTo>
                    <a:pt x="10723" y="2548"/>
                    <a:pt x="10763" y="2528"/>
                    <a:pt x="10828" y="2508"/>
                  </a:cubicBezTo>
                  <a:cubicBezTo>
                    <a:pt x="10888" y="2483"/>
                    <a:pt x="10933" y="2483"/>
                    <a:pt x="11014" y="2463"/>
                  </a:cubicBezTo>
                  <a:close/>
                  <a:moveTo>
                    <a:pt x="11330" y="1691"/>
                  </a:moveTo>
                  <a:cubicBezTo>
                    <a:pt x="11435" y="1711"/>
                    <a:pt x="11535" y="1731"/>
                    <a:pt x="11641" y="1776"/>
                  </a:cubicBezTo>
                  <a:cubicBezTo>
                    <a:pt x="11746" y="1816"/>
                    <a:pt x="11851" y="1856"/>
                    <a:pt x="11936" y="1921"/>
                  </a:cubicBezTo>
                  <a:cubicBezTo>
                    <a:pt x="12037" y="1981"/>
                    <a:pt x="12122" y="2067"/>
                    <a:pt x="12207" y="2152"/>
                  </a:cubicBezTo>
                  <a:cubicBezTo>
                    <a:pt x="12267" y="2257"/>
                    <a:pt x="12353" y="2358"/>
                    <a:pt x="12393" y="2463"/>
                  </a:cubicBezTo>
                  <a:cubicBezTo>
                    <a:pt x="12458" y="2588"/>
                    <a:pt x="12498" y="2734"/>
                    <a:pt x="12518" y="2884"/>
                  </a:cubicBezTo>
                  <a:cubicBezTo>
                    <a:pt x="12538" y="3010"/>
                    <a:pt x="12563" y="3175"/>
                    <a:pt x="12538" y="3321"/>
                  </a:cubicBezTo>
                  <a:cubicBezTo>
                    <a:pt x="12518" y="3466"/>
                    <a:pt x="12498" y="3611"/>
                    <a:pt x="12458" y="3762"/>
                  </a:cubicBezTo>
                  <a:cubicBezTo>
                    <a:pt x="12393" y="3887"/>
                    <a:pt x="12333" y="4013"/>
                    <a:pt x="12247" y="4138"/>
                  </a:cubicBezTo>
                  <a:cubicBezTo>
                    <a:pt x="12187" y="4238"/>
                    <a:pt x="12102" y="4344"/>
                    <a:pt x="11997" y="4409"/>
                  </a:cubicBezTo>
                  <a:cubicBezTo>
                    <a:pt x="11911" y="4489"/>
                    <a:pt x="11811" y="4554"/>
                    <a:pt x="11706" y="4594"/>
                  </a:cubicBezTo>
                  <a:cubicBezTo>
                    <a:pt x="11620" y="4640"/>
                    <a:pt x="11535" y="4660"/>
                    <a:pt x="11455" y="4680"/>
                  </a:cubicBezTo>
                  <a:cubicBezTo>
                    <a:pt x="11390" y="4700"/>
                    <a:pt x="11330" y="4700"/>
                    <a:pt x="11264" y="4700"/>
                  </a:cubicBezTo>
                  <a:lnTo>
                    <a:pt x="11204" y="4700"/>
                  </a:lnTo>
                  <a:cubicBezTo>
                    <a:pt x="11159" y="4700"/>
                    <a:pt x="11139" y="4700"/>
                    <a:pt x="11119" y="4680"/>
                  </a:cubicBezTo>
                  <a:lnTo>
                    <a:pt x="11099" y="4680"/>
                  </a:lnTo>
                  <a:cubicBezTo>
                    <a:pt x="11099" y="4614"/>
                    <a:pt x="11079" y="4554"/>
                    <a:pt x="11059" y="4489"/>
                  </a:cubicBezTo>
                  <a:cubicBezTo>
                    <a:pt x="11034" y="4429"/>
                    <a:pt x="11014" y="4364"/>
                    <a:pt x="10994" y="4304"/>
                  </a:cubicBezTo>
                  <a:lnTo>
                    <a:pt x="11184" y="4304"/>
                  </a:lnTo>
                  <a:cubicBezTo>
                    <a:pt x="11264" y="4283"/>
                    <a:pt x="11350" y="4238"/>
                    <a:pt x="11435" y="4198"/>
                  </a:cubicBezTo>
                  <a:cubicBezTo>
                    <a:pt x="11600" y="4113"/>
                    <a:pt x="11726" y="3967"/>
                    <a:pt x="11831" y="3782"/>
                  </a:cubicBezTo>
                  <a:cubicBezTo>
                    <a:pt x="11936" y="3591"/>
                    <a:pt x="11997" y="3406"/>
                    <a:pt x="11997" y="3215"/>
                  </a:cubicBezTo>
                  <a:cubicBezTo>
                    <a:pt x="11997" y="3110"/>
                    <a:pt x="11997" y="3030"/>
                    <a:pt x="11956" y="2944"/>
                  </a:cubicBezTo>
                  <a:cubicBezTo>
                    <a:pt x="11936" y="2859"/>
                    <a:pt x="11911" y="2779"/>
                    <a:pt x="11851" y="2694"/>
                  </a:cubicBezTo>
                  <a:cubicBezTo>
                    <a:pt x="11686" y="2463"/>
                    <a:pt x="11410" y="2317"/>
                    <a:pt x="11099" y="2317"/>
                  </a:cubicBezTo>
                  <a:lnTo>
                    <a:pt x="11059" y="2317"/>
                  </a:lnTo>
                  <a:cubicBezTo>
                    <a:pt x="10908" y="2317"/>
                    <a:pt x="10763" y="2358"/>
                    <a:pt x="10638" y="2423"/>
                  </a:cubicBezTo>
                  <a:cubicBezTo>
                    <a:pt x="10597" y="2443"/>
                    <a:pt x="10577" y="2463"/>
                    <a:pt x="10557" y="2483"/>
                  </a:cubicBezTo>
                  <a:cubicBezTo>
                    <a:pt x="10512" y="2528"/>
                    <a:pt x="10492" y="2548"/>
                    <a:pt x="10472" y="2568"/>
                  </a:cubicBezTo>
                  <a:cubicBezTo>
                    <a:pt x="10407" y="2633"/>
                    <a:pt x="10367" y="2694"/>
                    <a:pt x="10347" y="2759"/>
                  </a:cubicBezTo>
                  <a:cubicBezTo>
                    <a:pt x="10327" y="2819"/>
                    <a:pt x="10307" y="2884"/>
                    <a:pt x="10281" y="2944"/>
                  </a:cubicBezTo>
                  <a:cubicBezTo>
                    <a:pt x="10221" y="2839"/>
                    <a:pt x="10136" y="2734"/>
                    <a:pt x="10056" y="2633"/>
                  </a:cubicBezTo>
                  <a:cubicBezTo>
                    <a:pt x="10056" y="2568"/>
                    <a:pt x="10076" y="2508"/>
                    <a:pt x="10096" y="2463"/>
                  </a:cubicBezTo>
                  <a:cubicBezTo>
                    <a:pt x="10136" y="2358"/>
                    <a:pt x="10181" y="2277"/>
                    <a:pt x="10241" y="2192"/>
                  </a:cubicBezTo>
                  <a:cubicBezTo>
                    <a:pt x="10281" y="2107"/>
                    <a:pt x="10347" y="2047"/>
                    <a:pt x="10432" y="1981"/>
                  </a:cubicBezTo>
                  <a:cubicBezTo>
                    <a:pt x="10492" y="1921"/>
                    <a:pt x="10597" y="1856"/>
                    <a:pt x="10683" y="1816"/>
                  </a:cubicBezTo>
                  <a:lnTo>
                    <a:pt x="10703" y="1816"/>
                  </a:lnTo>
                  <a:cubicBezTo>
                    <a:pt x="10783" y="1776"/>
                    <a:pt x="10888" y="1731"/>
                    <a:pt x="10994" y="1711"/>
                  </a:cubicBezTo>
                  <a:cubicBezTo>
                    <a:pt x="11079" y="1711"/>
                    <a:pt x="11139" y="1691"/>
                    <a:pt x="11224" y="1691"/>
                  </a:cubicBezTo>
                  <a:close/>
                  <a:moveTo>
                    <a:pt x="6856" y="1254"/>
                  </a:moveTo>
                  <a:cubicBezTo>
                    <a:pt x="7022" y="1254"/>
                    <a:pt x="7192" y="1274"/>
                    <a:pt x="7358" y="1294"/>
                  </a:cubicBezTo>
                  <a:cubicBezTo>
                    <a:pt x="7378" y="1294"/>
                    <a:pt x="7398" y="1294"/>
                    <a:pt x="7423" y="1314"/>
                  </a:cubicBezTo>
                  <a:lnTo>
                    <a:pt x="7523" y="1314"/>
                  </a:lnTo>
                  <a:cubicBezTo>
                    <a:pt x="7774" y="1380"/>
                    <a:pt x="8050" y="1460"/>
                    <a:pt x="8320" y="1565"/>
                  </a:cubicBezTo>
                  <a:cubicBezTo>
                    <a:pt x="8631" y="1691"/>
                    <a:pt x="8947" y="1881"/>
                    <a:pt x="9238" y="2107"/>
                  </a:cubicBezTo>
                  <a:lnTo>
                    <a:pt x="9238" y="2087"/>
                  </a:lnTo>
                  <a:cubicBezTo>
                    <a:pt x="9529" y="2338"/>
                    <a:pt x="9805" y="2608"/>
                    <a:pt x="10056" y="2924"/>
                  </a:cubicBezTo>
                  <a:lnTo>
                    <a:pt x="10056" y="2944"/>
                  </a:lnTo>
                  <a:cubicBezTo>
                    <a:pt x="10307" y="3280"/>
                    <a:pt x="10532" y="3636"/>
                    <a:pt x="10703" y="4033"/>
                  </a:cubicBezTo>
                  <a:cubicBezTo>
                    <a:pt x="10848" y="4389"/>
                    <a:pt x="10953" y="4785"/>
                    <a:pt x="10994" y="5181"/>
                  </a:cubicBezTo>
                  <a:lnTo>
                    <a:pt x="10994" y="5161"/>
                  </a:lnTo>
                  <a:cubicBezTo>
                    <a:pt x="11059" y="5557"/>
                    <a:pt x="11059" y="5953"/>
                    <a:pt x="10994" y="6350"/>
                  </a:cubicBezTo>
                  <a:cubicBezTo>
                    <a:pt x="10953" y="6666"/>
                    <a:pt x="10868" y="6977"/>
                    <a:pt x="10763" y="7247"/>
                  </a:cubicBezTo>
                  <a:cubicBezTo>
                    <a:pt x="10658" y="7478"/>
                    <a:pt x="10532" y="7709"/>
                    <a:pt x="10387" y="7899"/>
                  </a:cubicBezTo>
                  <a:cubicBezTo>
                    <a:pt x="10261" y="8065"/>
                    <a:pt x="10116" y="8210"/>
                    <a:pt x="9950" y="8336"/>
                  </a:cubicBezTo>
                  <a:cubicBezTo>
                    <a:pt x="9805" y="8441"/>
                    <a:pt x="9655" y="8546"/>
                    <a:pt x="9509" y="8607"/>
                  </a:cubicBezTo>
                  <a:cubicBezTo>
                    <a:pt x="9509" y="8586"/>
                    <a:pt x="9489" y="8546"/>
                    <a:pt x="9489" y="8526"/>
                  </a:cubicBezTo>
                  <a:cubicBezTo>
                    <a:pt x="9469" y="8336"/>
                    <a:pt x="9429" y="8150"/>
                    <a:pt x="9364" y="8000"/>
                  </a:cubicBezTo>
                  <a:cubicBezTo>
                    <a:pt x="9324" y="7919"/>
                    <a:pt x="9278" y="7834"/>
                    <a:pt x="9238" y="7774"/>
                  </a:cubicBezTo>
                  <a:cubicBezTo>
                    <a:pt x="9198" y="7689"/>
                    <a:pt x="9133" y="7624"/>
                    <a:pt x="9073" y="7563"/>
                  </a:cubicBezTo>
                  <a:cubicBezTo>
                    <a:pt x="8967" y="7458"/>
                    <a:pt x="8842" y="7398"/>
                    <a:pt x="8697" y="7353"/>
                  </a:cubicBezTo>
                  <a:cubicBezTo>
                    <a:pt x="8631" y="7333"/>
                    <a:pt x="8551" y="7333"/>
                    <a:pt x="8486" y="7333"/>
                  </a:cubicBezTo>
                  <a:cubicBezTo>
                    <a:pt x="8426" y="7333"/>
                    <a:pt x="8341" y="7333"/>
                    <a:pt x="8255" y="7353"/>
                  </a:cubicBezTo>
                  <a:cubicBezTo>
                    <a:pt x="8130" y="7373"/>
                    <a:pt x="7984" y="7418"/>
                    <a:pt x="7819" y="7498"/>
                  </a:cubicBezTo>
                  <a:cubicBezTo>
                    <a:pt x="7674" y="7563"/>
                    <a:pt x="7523" y="7649"/>
                    <a:pt x="7358" y="7749"/>
                  </a:cubicBezTo>
                  <a:cubicBezTo>
                    <a:pt x="7127" y="7919"/>
                    <a:pt x="6896" y="8085"/>
                    <a:pt x="6691" y="8250"/>
                  </a:cubicBezTo>
                  <a:lnTo>
                    <a:pt x="6625" y="8296"/>
                  </a:lnTo>
                  <a:cubicBezTo>
                    <a:pt x="6585" y="8316"/>
                    <a:pt x="6545" y="8356"/>
                    <a:pt x="6500" y="8376"/>
                  </a:cubicBezTo>
                  <a:lnTo>
                    <a:pt x="6460" y="8421"/>
                  </a:lnTo>
                  <a:lnTo>
                    <a:pt x="6375" y="8421"/>
                  </a:lnTo>
                  <a:cubicBezTo>
                    <a:pt x="6269" y="8401"/>
                    <a:pt x="6189" y="8401"/>
                    <a:pt x="6104" y="8401"/>
                  </a:cubicBezTo>
                  <a:cubicBezTo>
                    <a:pt x="5998" y="8376"/>
                    <a:pt x="5873" y="8376"/>
                    <a:pt x="5748" y="8356"/>
                  </a:cubicBezTo>
                  <a:cubicBezTo>
                    <a:pt x="5562" y="8336"/>
                    <a:pt x="5352" y="8296"/>
                    <a:pt x="5101" y="8230"/>
                  </a:cubicBezTo>
                  <a:cubicBezTo>
                    <a:pt x="5015" y="8000"/>
                    <a:pt x="4935" y="7794"/>
                    <a:pt x="4830" y="7583"/>
                  </a:cubicBezTo>
                  <a:cubicBezTo>
                    <a:pt x="4745" y="7398"/>
                    <a:pt x="4639" y="7227"/>
                    <a:pt x="4539" y="7082"/>
                  </a:cubicBezTo>
                  <a:cubicBezTo>
                    <a:pt x="4434" y="6916"/>
                    <a:pt x="4308" y="6791"/>
                    <a:pt x="4183" y="6686"/>
                  </a:cubicBezTo>
                  <a:cubicBezTo>
                    <a:pt x="4038" y="6560"/>
                    <a:pt x="3887" y="6475"/>
                    <a:pt x="3722" y="6435"/>
                  </a:cubicBezTo>
                  <a:cubicBezTo>
                    <a:pt x="3636" y="6395"/>
                    <a:pt x="3536" y="6395"/>
                    <a:pt x="3431" y="6395"/>
                  </a:cubicBezTo>
                  <a:cubicBezTo>
                    <a:pt x="3345" y="6395"/>
                    <a:pt x="3285" y="6395"/>
                    <a:pt x="3200" y="6415"/>
                  </a:cubicBezTo>
                  <a:cubicBezTo>
                    <a:pt x="3034" y="6455"/>
                    <a:pt x="2884" y="6540"/>
                    <a:pt x="2759" y="6686"/>
                  </a:cubicBezTo>
                  <a:cubicBezTo>
                    <a:pt x="2719" y="6726"/>
                    <a:pt x="2678" y="6746"/>
                    <a:pt x="2658" y="6791"/>
                  </a:cubicBezTo>
                  <a:cubicBezTo>
                    <a:pt x="2633" y="6771"/>
                    <a:pt x="2613" y="6746"/>
                    <a:pt x="2613" y="6726"/>
                  </a:cubicBezTo>
                  <a:cubicBezTo>
                    <a:pt x="2533" y="6646"/>
                    <a:pt x="2488" y="6560"/>
                    <a:pt x="2448" y="6455"/>
                  </a:cubicBezTo>
                  <a:cubicBezTo>
                    <a:pt x="2383" y="6310"/>
                    <a:pt x="2342" y="6164"/>
                    <a:pt x="2322" y="6019"/>
                  </a:cubicBezTo>
                  <a:cubicBezTo>
                    <a:pt x="2302" y="5808"/>
                    <a:pt x="2302" y="5577"/>
                    <a:pt x="2322" y="5327"/>
                  </a:cubicBezTo>
                  <a:cubicBezTo>
                    <a:pt x="2383" y="4991"/>
                    <a:pt x="2468" y="4640"/>
                    <a:pt x="2633" y="4283"/>
                  </a:cubicBezTo>
                  <a:cubicBezTo>
                    <a:pt x="2784" y="3907"/>
                    <a:pt x="2989" y="3551"/>
                    <a:pt x="3260" y="3195"/>
                  </a:cubicBezTo>
                  <a:lnTo>
                    <a:pt x="3285" y="3175"/>
                  </a:lnTo>
                  <a:cubicBezTo>
                    <a:pt x="3556" y="2819"/>
                    <a:pt x="3887" y="2483"/>
                    <a:pt x="4263" y="2212"/>
                  </a:cubicBezTo>
                  <a:lnTo>
                    <a:pt x="4263" y="2192"/>
                  </a:lnTo>
                  <a:cubicBezTo>
                    <a:pt x="4599" y="1941"/>
                    <a:pt x="4955" y="1731"/>
                    <a:pt x="5331" y="1565"/>
                  </a:cubicBezTo>
                  <a:cubicBezTo>
                    <a:pt x="5497" y="1505"/>
                    <a:pt x="5642" y="1440"/>
                    <a:pt x="5813" y="1400"/>
                  </a:cubicBezTo>
                  <a:cubicBezTo>
                    <a:pt x="5978" y="1355"/>
                    <a:pt x="6144" y="1314"/>
                    <a:pt x="6334" y="1294"/>
                  </a:cubicBezTo>
                  <a:cubicBezTo>
                    <a:pt x="6500" y="1274"/>
                    <a:pt x="6670" y="1254"/>
                    <a:pt x="6856" y="1254"/>
                  </a:cubicBezTo>
                  <a:close/>
                  <a:moveTo>
                    <a:pt x="5141" y="8316"/>
                  </a:moveTo>
                  <a:lnTo>
                    <a:pt x="5141" y="8316"/>
                  </a:lnTo>
                  <a:cubicBezTo>
                    <a:pt x="5186" y="8336"/>
                    <a:pt x="5246" y="8356"/>
                    <a:pt x="5291" y="8356"/>
                  </a:cubicBezTo>
                  <a:lnTo>
                    <a:pt x="5311" y="8356"/>
                  </a:lnTo>
                  <a:lnTo>
                    <a:pt x="5417" y="8401"/>
                  </a:lnTo>
                  <a:cubicBezTo>
                    <a:pt x="5517" y="8421"/>
                    <a:pt x="5642" y="8441"/>
                    <a:pt x="5768" y="8461"/>
                  </a:cubicBezTo>
                  <a:cubicBezTo>
                    <a:pt x="5873" y="8481"/>
                    <a:pt x="5998" y="8501"/>
                    <a:pt x="6104" y="8526"/>
                  </a:cubicBezTo>
                  <a:lnTo>
                    <a:pt x="6314" y="8526"/>
                  </a:lnTo>
                  <a:cubicBezTo>
                    <a:pt x="6269" y="8546"/>
                    <a:pt x="6249" y="8566"/>
                    <a:pt x="6229" y="8586"/>
                  </a:cubicBezTo>
                  <a:lnTo>
                    <a:pt x="6189" y="8607"/>
                  </a:lnTo>
                  <a:cubicBezTo>
                    <a:pt x="6104" y="8672"/>
                    <a:pt x="6019" y="8712"/>
                    <a:pt x="5958" y="8732"/>
                  </a:cubicBezTo>
                  <a:cubicBezTo>
                    <a:pt x="5938" y="8692"/>
                    <a:pt x="5918" y="8672"/>
                    <a:pt x="5893" y="8627"/>
                  </a:cubicBezTo>
                  <a:cubicBezTo>
                    <a:pt x="5853" y="8607"/>
                    <a:pt x="5793" y="8586"/>
                    <a:pt x="5748" y="8586"/>
                  </a:cubicBezTo>
                  <a:lnTo>
                    <a:pt x="5667" y="8586"/>
                  </a:lnTo>
                  <a:cubicBezTo>
                    <a:pt x="5622" y="8607"/>
                    <a:pt x="5602" y="8627"/>
                    <a:pt x="5562" y="8652"/>
                  </a:cubicBezTo>
                  <a:cubicBezTo>
                    <a:pt x="5517" y="8692"/>
                    <a:pt x="5477" y="8732"/>
                    <a:pt x="5457" y="8752"/>
                  </a:cubicBezTo>
                  <a:cubicBezTo>
                    <a:pt x="5417" y="8652"/>
                    <a:pt x="5352" y="8526"/>
                    <a:pt x="5206" y="8526"/>
                  </a:cubicBezTo>
                  <a:cubicBezTo>
                    <a:pt x="5186" y="8461"/>
                    <a:pt x="5166" y="8376"/>
                    <a:pt x="5141" y="8316"/>
                  </a:cubicBezTo>
                  <a:close/>
                  <a:moveTo>
                    <a:pt x="3536" y="6896"/>
                  </a:moveTo>
                  <a:cubicBezTo>
                    <a:pt x="3556" y="6916"/>
                    <a:pt x="3596" y="6936"/>
                    <a:pt x="3636" y="6977"/>
                  </a:cubicBezTo>
                  <a:cubicBezTo>
                    <a:pt x="3742" y="7062"/>
                    <a:pt x="3827" y="7187"/>
                    <a:pt x="3887" y="7272"/>
                  </a:cubicBezTo>
                  <a:cubicBezTo>
                    <a:pt x="4012" y="7458"/>
                    <a:pt x="4138" y="7669"/>
                    <a:pt x="4243" y="7874"/>
                  </a:cubicBezTo>
                  <a:lnTo>
                    <a:pt x="4263" y="7919"/>
                  </a:lnTo>
                  <a:cubicBezTo>
                    <a:pt x="4328" y="8065"/>
                    <a:pt x="4434" y="8230"/>
                    <a:pt x="4514" y="8376"/>
                  </a:cubicBezTo>
                  <a:cubicBezTo>
                    <a:pt x="4559" y="8461"/>
                    <a:pt x="4619" y="8526"/>
                    <a:pt x="4664" y="8586"/>
                  </a:cubicBezTo>
                  <a:cubicBezTo>
                    <a:pt x="4725" y="8672"/>
                    <a:pt x="4790" y="8752"/>
                    <a:pt x="4850" y="8797"/>
                  </a:cubicBezTo>
                  <a:cubicBezTo>
                    <a:pt x="4830" y="8837"/>
                    <a:pt x="4810" y="8857"/>
                    <a:pt x="4790" y="8902"/>
                  </a:cubicBezTo>
                  <a:lnTo>
                    <a:pt x="4745" y="8877"/>
                  </a:lnTo>
                  <a:cubicBezTo>
                    <a:pt x="4639" y="8817"/>
                    <a:pt x="4514" y="8752"/>
                    <a:pt x="4389" y="8692"/>
                  </a:cubicBezTo>
                  <a:cubicBezTo>
                    <a:pt x="4243" y="8607"/>
                    <a:pt x="4118" y="8501"/>
                    <a:pt x="4012" y="8421"/>
                  </a:cubicBezTo>
                  <a:cubicBezTo>
                    <a:pt x="3972" y="8376"/>
                    <a:pt x="3912" y="8336"/>
                    <a:pt x="3867" y="8276"/>
                  </a:cubicBezTo>
                  <a:cubicBezTo>
                    <a:pt x="3827" y="8230"/>
                    <a:pt x="3787" y="8190"/>
                    <a:pt x="3742" y="8150"/>
                  </a:cubicBezTo>
                  <a:cubicBezTo>
                    <a:pt x="3661" y="8045"/>
                    <a:pt x="3576" y="7960"/>
                    <a:pt x="3511" y="7854"/>
                  </a:cubicBezTo>
                  <a:cubicBezTo>
                    <a:pt x="3431" y="7729"/>
                    <a:pt x="3365" y="7603"/>
                    <a:pt x="3325" y="7498"/>
                  </a:cubicBezTo>
                  <a:cubicBezTo>
                    <a:pt x="3305" y="7418"/>
                    <a:pt x="3285" y="7353"/>
                    <a:pt x="3285" y="7293"/>
                  </a:cubicBezTo>
                  <a:lnTo>
                    <a:pt x="3285" y="7122"/>
                  </a:lnTo>
                  <a:cubicBezTo>
                    <a:pt x="3305" y="7082"/>
                    <a:pt x="3325" y="7042"/>
                    <a:pt x="3345" y="6997"/>
                  </a:cubicBezTo>
                  <a:cubicBezTo>
                    <a:pt x="3345" y="6957"/>
                    <a:pt x="3365" y="6936"/>
                    <a:pt x="3365" y="6936"/>
                  </a:cubicBezTo>
                  <a:lnTo>
                    <a:pt x="3365" y="6916"/>
                  </a:lnTo>
                  <a:cubicBezTo>
                    <a:pt x="3386" y="6916"/>
                    <a:pt x="3386" y="6916"/>
                    <a:pt x="3411" y="6896"/>
                  </a:cubicBezTo>
                  <a:close/>
                  <a:moveTo>
                    <a:pt x="8361" y="7854"/>
                  </a:moveTo>
                  <a:cubicBezTo>
                    <a:pt x="8361" y="7854"/>
                    <a:pt x="8401" y="7874"/>
                    <a:pt x="8426" y="7899"/>
                  </a:cubicBezTo>
                  <a:lnTo>
                    <a:pt x="8426" y="7874"/>
                  </a:lnTo>
                  <a:cubicBezTo>
                    <a:pt x="8446" y="7899"/>
                    <a:pt x="8466" y="7919"/>
                    <a:pt x="8486" y="7940"/>
                  </a:cubicBezTo>
                  <a:cubicBezTo>
                    <a:pt x="8506" y="7960"/>
                    <a:pt x="8526" y="8000"/>
                    <a:pt x="8551" y="8025"/>
                  </a:cubicBezTo>
                  <a:cubicBezTo>
                    <a:pt x="8571" y="8045"/>
                    <a:pt x="8571" y="8065"/>
                    <a:pt x="8571" y="8085"/>
                  </a:cubicBezTo>
                  <a:cubicBezTo>
                    <a:pt x="8591" y="8105"/>
                    <a:pt x="8591" y="8125"/>
                    <a:pt x="8591" y="8170"/>
                  </a:cubicBezTo>
                  <a:cubicBezTo>
                    <a:pt x="8591" y="8190"/>
                    <a:pt x="8591" y="8210"/>
                    <a:pt x="8571" y="8230"/>
                  </a:cubicBezTo>
                  <a:cubicBezTo>
                    <a:pt x="8571" y="8276"/>
                    <a:pt x="8551" y="8316"/>
                    <a:pt x="8526" y="8336"/>
                  </a:cubicBezTo>
                  <a:cubicBezTo>
                    <a:pt x="8486" y="8401"/>
                    <a:pt x="8446" y="8461"/>
                    <a:pt x="8381" y="8526"/>
                  </a:cubicBezTo>
                  <a:cubicBezTo>
                    <a:pt x="8320" y="8607"/>
                    <a:pt x="8235" y="8672"/>
                    <a:pt x="8150" y="8732"/>
                  </a:cubicBezTo>
                  <a:cubicBezTo>
                    <a:pt x="8070" y="8797"/>
                    <a:pt x="7984" y="8857"/>
                    <a:pt x="7899" y="8902"/>
                  </a:cubicBezTo>
                  <a:cubicBezTo>
                    <a:pt x="7799" y="8963"/>
                    <a:pt x="7714" y="9003"/>
                    <a:pt x="7628" y="9048"/>
                  </a:cubicBezTo>
                  <a:cubicBezTo>
                    <a:pt x="7483" y="9108"/>
                    <a:pt x="7338" y="9173"/>
                    <a:pt x="7172" y="9213"/>
                  </a:cubicBezTo>
                  <a:cubicBezTo>
                    <a:pt x="6921" y="9279"/>
                    <a:pt x="6691" y="9319"/>
                    <a:pt x="6480" y="9319"/>
                  </a:cubicBezTo>
                  <a:lnTo>
                    <a:pt x="6355" y="9319"/>
                  </a:lnTo>
                  <a:cubicBezTo>
                    <a:pt x="6294" y="9319"/>
                    <a:pt x="6229" y="9299"/>
                    <a:pt x="6189" y="9299"/>
                  </a:cubicBezTo>
                  <a:cubicBezTo>
                    <a:pt x="6144" y="9279"/>
                    <a:pt x="6084" y="9253"/>
                    <a:pt x="6044" y="9233"/>
                  </a:cubicBezTo>
                  <a:lnTo>
                    <a:pt x="6019" y="9233"/>
                  </a:lnTo>
                  <a:lnTo>
                    <a:pt x="6019" y="9068"/>
                  </a:lnTo>
                  <a:cubicBezTo>
                    <a:pt x="6189" y="9048"/>
                    <a:pt x="6355" y="8983"/>
                    <a:pt x="6545" y="8877"/>
                  </a:cubicBezTo>
                  <a:cubicBezTo>
                    <a:pt x="6731" y="8797"/>
                    <a:pt x="6921" y="8672"/>
                    <a:pt x="7067" y="8546"/>
                  </a:cubicBezTo>
                  <a:cubicBezTo>
                    <a:pt x="7127" y="8501"/>
                    <a:pt x="7172" y="8481"/>
                    <a:pt x="7232" y="8441"/>
                  </a:cubicBezTo>
                  <a:lnTo>
                    <a:pt x="7317" y="8376"/>
                  </a:lnTo>
                  <a:lnTo>
                    <a:pt x="7338" y="8356"/>
                  </a:lnTo>
                  <a:cubicBezTo>
                    <a:pt x="7398" y="8316"/>
                    <a:pt x="7443" y="8296"/>
                    <a:pt x="7483" y="8250"/>
                  </a:cubicBezTo>
                  <a:cubicBezTo>
                    <a:pt x="7588" y="8170"/>
                    <a:pt x="7714" y="8065"/>
                    <a:pt x="7839" y="8000"/>
                  </a:cubicBezTo>
                  <a:cubicBezTo>
                    <a:pt x="7944" y="7940"/>
                    <a:pt x="8025" y="7899"/>
                    <a:pt x="8130" y="7874"/>
                  </a:cubicBezTo>
                  <a:cubicBezTo>
                    <a:pt x="8175" y="7854"/>
                    <a:pt x="8215" y="7854"/>
                    <a:pt x="8255" y="7854"/>
                  </a:cubicBezTo>
                  <a:close/>
                  <a:moveTo>
                    <a:pt x="5246" y="8672"/>
                  </a:moveTo>
                  <a:cubicBezTo>
                    <a:pt x="5246" y="8692"/>
                    <a:pt x="5266" y="8692"/>
                    <a:pt x="5266" y="8712"/>
                  </a:cubicBezTo>
                  <a:cubicBezTo>
                    <a:pt x="5291" y="8732"/>
                    <a:pt x="5311" y="8777"/>
                    <a:pt x="5331" y="8817"/>
                  </a:cubicBezTo>
                  <a:cubicBezTo>
                    <a:pt x="5331" y="8837"/>
                    <a:pt x="5352" y="8857"/>
                    <a:pt x="5352" y="8877"/>
                  </a:cubicBezTo>
                  <a:cubicBezTo>
                    <a:pt x="5331" y="8922"/>
                    <a:pt x="5311" y="8943"/>
                    <a:pt x="5291" y="8963"/>
                  </a:cubicBezTo>
                  <a:lnTo>
                    <a:pt x="5266" y="8983"/>
                  </a:lnTo>
                  <a:cubicBezTo>
                    <a:pt x="5246" y="9003"/>
                    <a:pt x="5246" y="9003"/>
                    <a:pt x="5246" y="9028"/>
                  </a:cubicBezTo>
                  <a:cubicBezTo>
                    <a:pt x="5246" y="9048"/>
                    <a:pt x="5246" y="9068"/>
                    <a:pt x="5266" y="9088"/>
                  </a:cubicBezTo>
                  <a:cubicBezTo>
                    <a:pt x="5266" y="9088"/>
                    <a:pt x="5291" y="9108"/>
                    <a:pt x="5311" y="9108"/>
                  </a:cubicBezTo>
                  <a:cubicBezTo>
                    <a:pt x="5331" y="9108"/>
                    <a:pt x="5352" y="9108"/>
                    <a:pt x="5352" y="9088"/>
                  </a:cubicBezTo>
                  <a:lnTo>
                    <a:pt x="5477" y="8963"/>
                  </a:lnTo>
                  <a:lnTo>
                    <a:pt x="5497" y="8943"/>
                  </a:lnTo>
                  <a:cubicBezTo>
                    <a:pt x="5542" y="8877"/>
                    <a:pt x="5582" y="8817"/>
                    <a:pt x="5642" y="8752"/>
                  </a:cubicBezTo>
                  <a:cubicBezTo>
                    <a:pt x="5667" y="8752"/>
                    <a:pt x="5688" y="8732"/>
                    <a:pt x="5708" y="8732"/>
                  </a:cubicBezTo>
                  <a:lnTo>
                    <a:pt x="5793" y="8732"/>
                  </a:lnTo>
                  <a:cubicBezTo>
                    <a:pt x="5793" y="8752"/>
                    <a:pt x="5813" y="8752"/>
                    <a:pt x="5813" y="8752"/>
                  </a:cubicBezTo>
                  <a:cubicBezTo>
                    <a:pt x="5813" y="8777"/>
                    <a:pt x="5833" y="8797"/>
                    <a:pt x="5833" y="8797"/>
                  </a:cubicBezTo>
                  <a:cubicBezTo>
                    <a:pt x="5853" y="8837"/>
                    <a:pt x="5853" y="8877"/>
                    <a:pt x="5873" y="8943"/>
                  </a:cubicBezTo>
                  <a:lnTo>
                    <a:pt x="5873" y="9213"/>
                  </a:lnTo>
                  <a:cubicBezTo>
                    <a:pt x="5873" y="9279"/>
                    <a:pt x="5873" y="9359"/>
                    <a:pt x="5853" y="9444"/>
                  </a:cubicBezTo>
                  <a:cubicBezTo>
                    <a:pt x="5853" y="9504"/>
                    <a:pt x="5853" y="9549"/>
                    <a:pt x="5833" y="9610"/>
                  </a:cubicBezTo>
                  <a:cubicBezTo>
                    <a:pt x="5813" y="9675"/>
                    <a:pt x="5793" y="9735"/>
                    <a:pt x="5768" y="9800"/>
                  </a:cubicBezTo>
                  <a:cubicBezTo>
                    <a:pt x="5748" y="9860"/>
                    <a:pt x="5708" y="9926"/>
                    <a:pt x="5667" y="9966"/>
                  </a:cubicBezTo>
                  <a:lnTo>
                    <a:pt x="5667" y="9986"/>
                  </a:lnTo>
                  <a:cubicBezTo>
                    <a:pt x="5622" y="10031"/>
                    <a:pt x="5602" y="10051"/>
                    <a:pt x="5562" y="10071"/>
                  </a:cubicBezTo>
                  <a:cubicBezTo>
                    <a:pt x="5542" y="10111"/>
                    <a:pt x="5497" y="10111"/>
                    <a:pt x="5477" y="10131"/>
                  </a:cubicBezTo>
                  <a:cubicBezTo>
                    <a:pt x="5437" y="10156"/>
                    <a:pt x="5417" y="10156"/>
                    <a:pt x="5372" y="10176"/>
                  </a:cubicBezTo>
                  <a:lnTo>
                    <a:pt x="5266" y="10176"/>
                  </a:lnTo>
                  <a:cubicBezTo>
                    <a:pt x="5226" y="10156"/>
                    <a:pt x="5186" y="10156"/>
                    <a:pt x="5166" y="10131"/>
                  </a:cubicBezTo>
                  <a:cubicBezTo>
                    <a:pt x="5121" y="10111"/>
                    <a:pt x="5081" y="10091"/>
                    <a:pt x="5041" y="10071"/>
                  </a:cubicBezTo>
                  <a:cubicBezTo>
                    <a:pt x="5015" y="10051"/>
                    <a:pt x="4975" y="10006"/>
                    <a:pt x="4935" y="9966"/>
                  </a:cubicBezTo>
                  <a:cubicBezTo>
                    <a:pt x="4935" y="9946"/>
                    <a:pt x="4915" y="9926"/>
                    <a:pt x="4890" y="9905"/>
                  </a:cubicBezTo>
                  <a:lnTo>
                    <a:pt x="4890" y="9880"/>
                  </a:lnTo>
                  <a:lnTo>
                    <a:pt x="4890" y="9860"/>
                  </a:lnTo>
                  <a:lnTo>
                    <a:pt x="4870" y="9860"/>
                  </a:lnTo>
                  <a:lnTo>
                    <a:pt x="4870" y="9840"/>
                  </a:lnTo>
                  <a:lnTo>
                    <a:pt x="4850" y="9820"/>
                  </a:lnTo>
                  <a:cubicBezTo>
                    <a:pt x="4830" y="9735"/>
                    <a:pt x="4810" y="9655"/>
                    <a:pt x="4790" y="9589"/>
                  </a:cubicBezTo>
                  <a:cubicBezTo>
                    <a:pt x="4790" y="9484"/>
                    <a:pt x="4765" y="9404"/>
                    <a:pt x="4790" y="9319"/>
                  </a:cubicBezTo>
                  <a:cubicBezTo>
                    <a:pt x="4790" y="9253"/>
                    <a:pt x="4830" y="9173"/>
                    <a:pt x="4850" y="9068"/>
                  </a:cubicBezTo>
                  <a:cubicBezTo>
                    <a:pt x="4915" y="8963"/>
                    <a:pt x="4955" y="8877"/>
                    <a:pt x="5015" y="8817"/>
                  </a:cubicBezTo>
                  <a:cubicBezTo>
                    <a:pt x="5041" y="8777"/>
                    <a:pt x="5081" y="8732"/>
                    <a:pt x="5101" y="8712"/>
                  </a:cubicBezTo>
                  <a:cubicBezTo>
                    <a:pt x="5121" y="8692"/>
                    <a:pt x="5141" y="8692"/>
                    <a:pt x="5166" y="8672"/>
                  </a:cubicBezTo>
                  <a:close/>
                  <a:moveTo>
                    <a:pt x="8951" y="10772"/>
                  </a:moveTo>
                  <a:cubicBezTo>
                    <a:pt x="8950" y="10776"/>
                    <a:pt x="8948" y="10780"/>
                    <a:pt x="8947" y="10783"/>
                  </a:cubicBezTo>
                  <a:cubicBezTo>
                    <a:pt x="8951" y="10776"/>
                    <a:pt x="8952" y="10773"/>
                    <a:pt x="8951" y="10772"/>
                  </a:cubicBezTo>
                  <a:close/>
                  <a:moveTo>
                    <a:pt x="3536" y="6520"/>
                  </a:moveTo>
                  <a:cubicBezTo>
                    <a:pt x="3616" y="6540"/>
                    <a:pt x="3702" y="6560"/>
                    <a:pt x="3787" y="6580"/>
                  </a:cubicBezTo>
                  <a:cubicBezTo>
                    <a:pt x="3867" y="6621"/>
                    <a:pt x="3972" y="6686"/>
                    <a:pt x="4038" y="6746"/>
                  </a:cubicBezTo>
                  <a:cubicBezTo>
                    <a:pt x="4163" y="6831"/>
                    <a:pt x="4263" y="6936"/>
                    <a:pt x="4369" y="7062"/>
                  </a:cubicBezTo>
                  <a:cubicBezTo>
                    <a:pt x="4539" y="7293"/>
                    <a:pt x="4684" y="7563"/>
                    <a:pt x="4850" y="7919"/>
                  </a:cubicBezTo>
                  <a:cubicBezTo>
                    <a:pt x="4935" y="8125"/>
                    <a:pt x="4995" y="8316"/>
                    <a:pt x="5081" y="8566"/>
                  </a:cubicBezTo>
                  <a:cubicBezTo>
                    <a:pt x="5061" y="8566"/>
                    <a:pt x="5041" y="8566"/>
                    <a:pt x="5041" y="8586"/>
                  </a:cubicBezTo>
                  <a:cubicBezTo>
                    <a:pt x="4975" y="8627"/>
                    <a:pt x="4935" y="8672"/>
                    <a:pt x="4890" y="8732"/>
                  </a:cubicBezTo>
                  <a:lnTo>
                    <a:pt x="4890" y="8712"/>
                  </a:lnTo>
                  <a:cubicBezTo>
                    <a:pt x="4850" y="8692"/>
                    <a:pt x="4830" y="8652"/>
                    <a:pt x="4810" y="8607"/>
                  </a:cubicBezTo>
                  <a:cubicBezTo>
                    <a:pt x="4765" y="8566"/>
                    <a:pt x="4725" y="8526"/>
                    <a:pt x="4705" y="8481"/>
                  </a:cubicBezTo>
                  <a:cubicBezTo>
                    <a:pt x="4559" y="8276"/>
                    <a:pt x="4434" y="8045"/>
                    <a:pt x="4328" y="7834"/>
                  </a:cubicBezTo>
                  <a:lnTo>
                    <a:pt x="4288" y="7774"/>
                  </a:lnTo>
                  <a:cubicBezTo>
                    <a:pt x="4203" y="7603"/>
                    <a:pt x="4098" y="7438"/>
                    <a:pt x="3992" y="7272"/>
                  </a:cubicBezTo>
                  <a:cubicBezTo>
                    <a:pt x="3952" y="7207"/>
                    <a:pt x="3912" y="7147"/>
                    <a:pt x="3867" y="7082"/>
                  </a:cubicBezTo>
                  <a:cubicBezTo>
                    <a:pt x="3807" y="7022"/>
                    <a:pt x="3762" y="6977"/>
                    <a:pt x="3702" y="6916"/>
                  </a:cubicBezTo>
                  <a:cubicBezTo>
                    <a:pt x="3661" y="6871"/>
                    <a:pt x="3596" y="6831"/>
                    <a:pt x="3536" y="6811"/>
                  </a:cubicBezTo>
                  <a:cubicBezTo>
                    <a:pt x="3511" y="6811"/>
                    <a:pt x="3491" y="6791"/>
                    <a:pt x="3471" y="6791"/>
                  </a:cubicBezTo>
                  <a:cubicBezTo>
                    <a:pt x="3431" y="6791"/>
                    <a:pt x="3411" y="6811"/>
                    <a:pt x="3386" y="6811"/>
                  </a:cubicBezTo>
                  <a:cubicBezTo>
                    <a:pt x="3365" y="6831"/>
                    <a:pt x="3345" y="6851"/>
                    <a:pt x="3325" y="6871"/>
                  </a:cubicBezTo>
                  <a:cubicBezTo>
                    <a:pt x="3285" y="6896"/>
                    <a:pt x="3260" y="6936"/>
                    <a:pt x="3260" y="6957"/>
                  </a:cubicBezTo>
                  <a:cubicBezTo>
                    <a:pt x="3240" y="6997"/>
                    <a:pt x="3220" y="7042"/>
                    <a:pt x="3220" y="7102"/>
                  </a:cubicBezTo>
                  <a:cubicBezTo>
                    <a:pt x="3200" y="7147"/>
                    <a:pt x="3200" y="7207"/>
                    <a:pt x="3200" y="7247"/>
                  </a:cubicBezTo>
                  <a:cubicBezTo>
                    <a:pt x="3200" y="7353"/>
                    <a:pt x="3220" y="7458"/>
                    <a:pt x="3260" y="7563"/>
                  </a:cubicBezTo>
                  <a:cubicBezTo>
                    <a:pt x="3305" y="7669"/>
                    <a:pt x="3365" y="7749"/>
                    <a:pt x="3431" y="7874"/>
                  </a:cubicBezTo>
                  <a:cubicBezTo>
                    <a:pt x="3491" y="7960"/>
                    <a:pt x="3556" y="8045"/>
                    <a:pt x="3636" y="8150"/>
                  </a:cubicBezTo>
                  <a:cubicBezTo>
                    <a:pt x="3681" y="8190"/>
                    <a:pt x="3722" y="8210"/>
                    <a:pt x="3742" y="8250"/>
                  </a:cubicBezTo>
                  <a:cubicBezTo>
                    <a:pt x="3787" y="8296"/>
                    <a:pt x="3827" y="8336"/>
                    <a:pt x="3867" y="8376"/>
                  </a:cubicBezTo>
                  <a:cubicBezTo>
                    <a:pt x="4058" y="8566"/>
                    <a:pt x="4308" y="8712"/>
                    <a:pt x="4494" y="8837"/>
                  </a:cubicBezTo>
                  <a:cubicBezTo>
                    <a:pt x="4579" y="8877"/>
                    <a:pt x="4664" y="8902"/>
                    <a:pt x="4725" y="8943"/>
                  </a:cubicBezTo>
                  <a:lnTo>
                    <a:pt x="4765" y="8963"/>
                  </a:lnTo>
                  <a:cubicBezTo>
                    <a:pt x="4725" y="9003"/>
                    <a:pt x="4705" y="9068"/>
                    <a:pt x="4705" y="9108"/>
                  </a:cubicBezTo>
                  <a:lnTo>
                    <a:pt x="4684" y="9108"/>
                  </a:lnTo>
                  <a:cubicBezTo>
                    <a:pt x="4664" y="9108"/>
                    <a:pt x="4639" y="9128"/>
                    <a:pt x="4619" y="9128"/>
                  </a:cubicBezTo>
                  <a:lnTo>
                    <a:pt x="4414" y="9128"/>
                  </a:lnTo>
                  <a:cubicBezTo>
                    <a:pt x="4389" y="9108"/>
                    <a:pt x="4369" y="9108"/>
                    <a:pt x="4328" y="9108"/>
                  </a:cubicBezTo>
                  <a:cubicBezTo>
                    <a:pt x="4308" y="9108"/>
                    <a:pt x="4263" y="9088"/>
                    <a:pt x="4243" y="9088"/>
                  </a:cubicBezTo>
                  <a:cubicBezTo>
                    <a:pt x="4183" y="9068"/>
                    <a:pt x="4138" y="9048"/>
                    <a:pt x="4058" y="9028"/>
                  </a:cubicBezTo>
                  <a:cubicBezTo>
                    <a:pt x="3972" y="8983"/>
                    <a:pt x="3847" y="8922"/>
                    <a:pt x="3742" y="8837"/>
                  </a:cubicBezTo>
                  <a:lnTo>
                    <a:pt x="3722" y="8837"/>
                  </a:lnTo>
                  <a:cubicBezTo>
                    <a:pt x="3722" y="8837"/>
                    <a:pt x="3702" y="8837"/>
                    <a:pt x="3702" y="8857"/>
                  </a:cubicBezTo>
                  <a:cubicBezTo>
                    <a:pt x="3681" y="8857"/>
                    <a:pt x="3702" y="8877"/>
                    <a:pt x="3702" y="8902"/>
                  </a:cubicBezTo>
                  <a:cubicBezTo>
                    <a:pt x="3867" y="9003"/>
                    <a:pt x="4012" y="9088"/>
                    <a:pt x="4183" y="9153"/>
                  </a:cubicBezTo>
                  <a:cubicBezTo>
                    <a:pt x="4328" y="9213"/>
                    <a:pt x="4454" y="9233"/>
                    <a:pt x="4579" y="9233"/>
                  </a:cubicBezTo>
                  <a:lnTo>
                    <a:pt x="4664" y="9233"/>
                  </a:lnTo>
                  <a:cubicBezTo>
                    <a:pt x="4639" y="9299"/>
                    <a:pt x="4639" y="9359"/>
                    <a:pt x="4639" y="9444"/>
                  </a:cubicBezTo>
                  <a:cubicBezTo>
                    <a:pt x="4639" y="9484"/>
                    <a:pt x="4639" y="9549"/>
                    <a:pt x="4664" y="9610"/>
                  </a:cubicBezTo>
                  <a:cubicBezTo>
                    <a:pt x="4579" y="9655"/>
                    <a:pt x="4494" y="9675"/>
                    <a:pt x="4414" y="9675"/>
                  </a:cubicBezTo>
                  <a:lnTo>
                    <a:pt x="4369" y="9675"/>
                  </a:lnTo>
                  <a:cubicBezTo>
                    <a:pt x="4348" y="9675"/>
                    <a:pt x="4328" y="9695"/>
                    <a:pt x="4308" y="9695"/>
                  </a:cubicBezTo>
                  <a:cubicBezTo>
                    <a:pt x="4263" y="9695"/>
                    <a:pt x="4223" y="9675"/>
                    <a:pt x="4183" y="9675"/>
                  </a:cubicBezTo>
                  <a:cubicBezTo>
                    <a:pt x="4138" y="9675"/>
                    <a:pt x="4078" y="9655"/>
                    <a:pt x="4012" y="9630"/>
                  </a:cubicBezTo>
                  <a:cubicBezTo>
                    <a:pt x="3992" y="9630"/>
                    <a:pt x="3992" y="9655"/>
                    <a:pt x="3992" y="9655"/>
                  </a:cubicBezTo>
                  <a:cubicBezTo>
                    <a:pt x="3972" y="9675"/>
                    <a:pt x="3992" y="9695"/>
                    <a:pt x="4012" y="9695"/>
                  </a:cubicBezTo>
                  <a:cubicBezTo>
                    <a:pt x="4118" y="9735"/>
                    <a:pt x="4243" y="9755"/>
                    <a:pt x="4369" y="9780"/>
                  </a:cubicBezTo>
                  <a:lnTo>
                    <a:pt x="4434" y="9780"/>
                  </a:lnTo>
                  <a:cubicBezTo>
                    <a:pt x="4474" y="9780"/>
                    <a:pt x="4514" y="9780"/>
                    <a:pt x="4559" y="9755"/>
                  </a:cubicBezTo>
                  <a:lnTo>
                    <a:pt x="4639" y="9755"/>
                  </a:lnTo>
                  <a:cubicBezTo>
                    <a:pt x="4664" y="9735"/>
                    <a:pt x="4664" y="9735"/>
                    <a:pt x="4684" y="9735"/>
                  </a:cubicBezTo>
                  <a:cubicBezTo>
                    <a:pt x="4684" y="9800"/>
                    <a:pt x="4705" y="9840"/>
                    <a:pt x="4745" y="9905"/>
                  </a:cubicBezTo>
                  <a:cubicBezTo>
                    <a:pt x="4725" y="9926"/>
                    <a:pt x="4705" y="9946"/>
                    <a:pt x="4684" y="9966"/>
                  </a:cubicBezTo>
                  <a:cubicBezTo>
                    <a:pt x="4664" y="9986"/>
                    <a:pt x="4639" y="10031"/>
                    <a:pt x="4619" y="10051"/>
                  </a:cubicBezTo>
                  <a:cubicBezTo>
                    <a:pt x="4474" y="10236"/>
                    <a:pt x="4328" y="10407"/>
                    <a:pt x="4163" y="10532"/>
                  </a:cubicBezTo>
                  <a:cubicBezTo>
                    <a:pt x="4038" y="10613"/>
                    <a:pt x="3887" y="10698"/>
                    <a:pt x="3762" y="10758"/>
                  </a:cubicBezTo>
                  <a:cubicBezTo>
                    <a:pt x="3661" y="10803"/>
                    <a:pt x="3576" y="10823"/>
                    <a:pt x="3471" y="10843"/>
                  </a:cubicBezTo>
                  <a:lnTo>
                    <a:pt x="3240" y="10843"/>
                  </a:lnTo>
                  <a:cubicBezTo>
                    <a:pt x="3180" y="10823"/>
                    <a:pt x="3115" y="10803"/>
                    <a:pt x="3055" y="10783"/>
                  </a:cubicBezTo>
                  <a:cubicBezTo>
                    <a:pt x="2969" y="10758"/>
                    <a:pt x="2909" y="10718"/>
                    <a:pt x="2864" y="10678"/>
                  </a:cubicBezTo>
                  <a:cubicBezTo>
                    <a:pt x="2784" y="10613"/>
                    <a:pt x="2719" y="10552"/>
                    <a:pt x="2658" y="10467"/>
                  </a:cubicBezTo>
                  <a:cubicBezTo>
                    <a:pt x="2553" y="10342"/>
                    <a:pt x="2468" y="10196"/>
                    <a:pt x="2383" y="10006"/>
                  </a:cubicBezTo>
                  <a:lnTo>
                    <a:pt x="2383" y="10006"/>
                  </a:lnTo>
                  <a:lnTo>
                    <a:pt x="2408" y="10031"/>
                  </a:lnTo>
                  <a:cubicBezTo>
                    <a:pt x="2302" y="9780"/>
                    <a:pt x="2237" y="9529"/>
                    <a:pt x="2197" y="9253"/>
                  </a:cubicBezTo>
                  <a:cubicBezTo>
                    <a:pt x="2157" y="8963"/>
                    <a:pt x="2157" y="8652"/>
                    <a:pt x="2197" y="8316"/>
                  </a:cubicBezTo>
                  <a:cubicBezTo>
                    <a:pt x="2237" y="8000"/>
                    <a:pt x="2322" y="7709"/>
                    <a:pt x="2448" y="7418"/>
                  </a:cubicBezTo>
                  <a:cubicBezTo>
                    <a:pt x="2533" y="7207"/>
                    <a:pt x="2613" y="7042"/>
                    <a:pt x="2739" y="6916"/>
                  </a:cubicBezTo>
                  <a:lnTo>
                    <a:pt x="2739" y="6896"/>
                  </a:lnTo>
                  <a:cubicBezTo>
                    <a:pt x="2804" y="6811"/>
                    <a:pt x="2884" y="6726"/>
                    <a:pt x="2969" y="6686"/>
                  </a:cubicBezTo>
                  <a:cubicBezTo>
                    <a:pt x="3009" y="6621"/>
                    <a:pt x="3075" y="6600"/>
                    <a:pt x="3135" y="6580"/>
                  </a:cubicBezTo>
                  <a:cubicBezTo>
                    <a:pt x="3200" y="6540"/>
                    <a:pt x="3260" y="6520"/>
                    <a:pt x="3325" y="6520"/>
                  </a:cubicBezTo>
                  <a:close/>
                  <a:moveTo>
                    <a:pt x="2052" y="8817"/>
                  </a:moveTo>
                  <a:cubicBezTo>
                    <a:pt x="2031" y="9153"/>
                    <a:pt x="2092" y="9484"/>
                    <a:pt x="2177" y="9800"/>
                  </a:cubicBezTo>
                  <a:cubicBezTo>
                    <a:pt x="2197" y="9840"/>
                    <a:pt x="2302" y="10111"/>
                    <a:pt x="2322" y="10156"/>
                  </a:cubicBezTo>
                  <a:cubicBezTo>
                    <a:pt x="2362" y="10257"/>
                    <a:pt x="2428" y="10362"/>
                    <a:pt x="2488" y="10467"/>
                  </a:cubicBezTo>
                  <a:cubicBezTo>
                    <a:pt x="2468" y="10593"/>
                    <a:pt x="2428" y="10738"/>
                    <a:pt x="2408" y="10883"/>
                  </a:cubicBezTo>
                  <a:lnTo>
                    <a:pt x="2362" y="10883"/>
                  </a:lnTo>
                  <a:cubicBezTo>
                    <a:pt x="2322" y="10883"/>
                    <a:pt x="2282" y="10908"/>
                    <a:pt x="2217" y="10908"/>
                  </a:cubicBezTo>
                  <a:cubicBezTo>
                    <a:pt x="2157" y="10908"/>
                    <a:pt x="2092" y="10929"/>
                    <a:pt x="2006" y="10929"/>
                  </a:cubicBezTo>
                  <a:lnTo>
                    <a:pt x="1946" y="10929"/>
                  </a:lnTo>
                  <a:cubicBezTo>
                    <a:pt x="1841" y="10929"/>
                    <a:pt x="1736" y="10908"/>
                    <a:pt x="1590" y="10908"/>
                  </a:cubicBezTo>
                  <a:cubicBezTo>
                    <a:pt x="1445" y="10883"/>
                    <a:pt x="1339" y="10863"/>
                    <a:pt x="1234" y="10843"/>
                  </a:cubicBezTo>
                  <a:cubicBezTo>
                    <a:pt x="1129" y="10823"/>
                    <a:pt x="1028" y="10783"/>
                    <a:pt x="923" y="10738"/>
                  </a:cubicBezTo>
                  <a:cubicBezTo>
                    <a:pt x="753" y="10678"/>
                    <a:pt x="627" y="10613"/>
                    <a:pt x="527" y="10552"/>
                  </a:cubicBezTo>
                  <a:cubicBezTo>
                    <a:pt x="502" y="10507"/>
                    <a:pt x="482" y="10507"/>
                    <a:pt x="462" y="10487"/>
                  </a:cubicBezTo>
                  <a:cubicBezTo>
                    <a:pt x="422" y="10467"/>
                    <a:pt x="402" y="10447"/>
                    <a:pt x="376" y="10427"/>
                  </a:cubicBezTo>
                  <a:cubicBezTo>
                    <a:pt x="356" y="10407"/>
                    <a:pt x="336" y="10382"/>
                    <a:pt x="316" y="10362"/>
                  </a:cubicBezTo>
                  <a:cubicBezTo>
                    <a:pt x="296" y="10302"/>
                    <a:pt x="251" y="10257"/>
                    <a:pt x="231" y="10216"/>
                  </a:cubicBezTo>
                  <a:cubicBezTo>
                    <a:pt x="211" y="10176"/>
                    <a:pt x="191" y="10111"/>
                    <a:pt x="191" y="10071"/>
                  </a:cubicBezTo>
                  <a:lnTo>
                    <a:pt x="191" y="9926"/>
                  </a:lnTo>
                  <a:lnTo>
                    <a:pt x="191" y="9880"/>
                  </a:lnTo>
                  <a:lnTo>
                    <a:pt x="231" y="9755"/>
                  </a:lnTo>
                  <a:cubicBezTo>
                    <a:pt x="251" y="9655"/>
                    <a:pt x="316" y="9589"/>
                    <a:pt x="356" y="9504"/>
                  </a:cubicBezTo>
                  <a:cubicBezTo>
                    <a:pt x="376" y="9504"/>
                    <a:pt x="376" y="9484"/>
                    <a:pt x="402" y="9464"/>
                  </a:cubicBezTo>
                  <a:cubicBezTo>
                    <a:pt x="422" y="9444"/>
                    <a:pt x="422" y="9424"/>
                    <a:pt x="462" y="9404"/>
                  </a:cubicBezTo>
                  <a:cubicBezTo>
                    <a:pt x="462" y="9379"/>
                    <a:pt x="502" y="9359"/>
                    <a:pt x="502" y="9359"/>
                  </a:cubicBezTo>
                  <a:cubicBezTo>
                    <a:pt x="527" y="9319"/>
                    <a:pt x="547" y="9319"/>
                    <a:pt x="567" y="9299"/>
                  </a:cubicBezTo>
                  <a:cubicBezTo>
                    <a:pt x="672" y="9213"/>
                    <a:pt x="778" y="9153"/>
                    <a:pt x="903" y="9088"/>
                  </a:cubicBezTo>
                  <a:cubicBezTo>
                    <a:pt x="1129" y="8983"/>
                    <a:pt x="1379" y="8922"/>
                    <a:pt x="1715" y="8857"/>
                  </a:cubicBezTo>
                  <a:cubicBezTo>
                    <a:pt x="1821" y="8837"/>
                    <a:pt x="1926" y="8817"/>
                    <a:pt x="2052" y="8817"/>
                  </a:cubicBezTo>
                  <a:close/>
                  <a:moveTo>
                    <a:pt x="8591" y="7458"/>
                  </a:moveTo>
                  <a:cubicBezTo>
                    <a:pt x="8651" y="7458"/>
                    <a:pt x="8717" y="7478"/>
                    <a:pt x="8777" y="7498"/>
                  </a:cubicBezTo>
                  <a:cubicBezTo>
                    <a:pt x="8842" y="7543"/>
                    <a:pt x="8882" y="7563"/>
                    <a:pt x="8947" y="7603"/>
                  </a:cubicBezTo>
                  <a:cubicBezTo>
                    <a:pt x="9008" y="7669"/>
                    <a:pt x="9053" y="7709"/>
                    <a:pt x="9113" y="7794"/>
                  </a:cubicBezTo>
                  <a:cubicBezTo>
                    <a:pt x="9178" y="7874"/>
                    <a:pt x="9238" y="7980"/>
                    <a:pt x="9278" y="8085"/>
                  </a:cubicBezTo>
                  <a:lnTo>
                    <a:pt x="9258" y="8065"/>
                  </a:lnTo>
                  <a:lnTo>
                    <a:pt x="9258" y="8065"/>
                  </a:lnTo>
                  <a:cubicBezTo>
                    <a:pt x="9324" y="8190"/>
                    <a:pt x="9344" y="8336"/>
                    <a:pt x="9364" y="8481"/>
                  </a:cubicBezTo>
                  <a:cubicBezTo>
                    <a:pt x="9384" y="8712"/>
                    <a:pt x="9384" y="8943"/>
                    <a:pt x="9364" y="9193"/>
                  </a:cubicBezTo>
                  <a:cubicBezTo>
                    <a:pt x="9303" y="9549"/>
                    <a:pt x="9198" y="9905"/>
                    <a:pt x="9053" y="10257"/>
                  </a:cubicBezTo>
                  <a:cubicBezTo>
                    <a:pt x="8882" y="10613"/>
                    <a:pt x="8717" y="10929"/>
                    <a:pt x="8506" y="11179"/>
                  </a:cubicBezTo>
                  <a:cubicBezTo>
                    <a:pt x="8381" y="11325"/>
                    <a:pt x="8275" y="11430"/>
                    <a:pt x="8150" y="11535"/>
                  </a:cubicBezTo>
                  <a:cubicBezTo>
                    <a:pt x="8050" y="11596"/>
                    <a:pt x="7944" y="11661"/>
                    <a:pt x="7839" y="11701"/>
                  </a:cubicBezTo>
                  <a:cubicBezTo>
                    <a:pt x="7734" y="11741"/>
                    <a:pt x="7628" y="11761"/>
                    <a:pt x="7523" y="11786"/>
                  </a:cubicBezTo>
                  <a:lnTo>
                    <a:pt x="7192" y="11786"/>
                  </a:lnTo>
                  <a:cubicBezTo>
                    <a:pt x="7047" y="11761"/>
                    <a:pt x="6921" y="11721"/>
                    <a:pt x="6771" y="11661"/>
                  </a:cubicBezTo>
                  <a:cubicBezTo>
                    <a:pt x="6625" y="11596"/>
                    <a:pt x="6480" y="11510"/>
                    <a:pt x="6334" y="11385"/>
                  </a:cubicBezTo>
                  <a:cubicBezTo>
                    <a:pt x="6189" y="11285"/>
                    <a:pt x="6044" y="11134"/>
                    <a:pt x="5938" y="10969"/>
                  </a:cubicBezTo>
                  <a:cubicBezTo>
                    <a:pt x="5813" y="10803"/>
                    <a:pt x="5728" y="10633"/>
                    <a:pt x="5642" y="10467"/>
                  </a:cubicBezTo>
                  <a:cubicBezTo>
                    <a:pt x="5622" y="10407"/>
                    <a:pt x="5622" y="10382"/>
                    <a:pt x="5602" y="10342"/>
                  </a:cubicBezTo>
                  <a:lnTo>
                    <a:pt x="5582" y="10302"/>
                  </a:lnTo>
                  <a:lnTo>
                    <a:pt x="5582" y="10282"/>
                  </a:lnTo>
                  <a:lnTo>
                    <a:pt x="5582" y="10257"/>
                  </a:lnTo>
                  <a:cubicBezTo>
                    <a:pt x="5622" y="10216"/>
                    <a:pt x="5642" y="10196"/>
                    <a:pt x="5688" y="10176"/>
                  </a:cubicBezTo>
                  <a:cubicBezTo>
                    <a:pt x="5728" y="10156"/>
                    <a:pt x="5768" y="10091"/>
                    <a:pt x="5793" y="10051"/>
                  </a:cubicBezTo>
                  <a:cubicBezTo>
                    <a:pt x="5853" y="10091"/>
                    <a:pt x="5918" y="10156"/>
                    <a:pt x="5998" y="10176"/>
                  </a:cubicBezTo>
                  <a:cubicBezTo>
                    <a:pt x="6084" y="10216"/>
                    <a:pt x="6169" y="10236"/>
                    <a:pt x="6249" y="10236"/>
                  </a:cubicBezTo>
                  <a:lnTo>
                    <a:pt x="6294" y="10236"/>
                  </a:lnTo>
                  <a:cubicBezTo>
                    <a:pt x="6294" y="10216"/>
                    <a:pt x="6314" y="10216"/>
                    <a:pt x="6314" y="10196"/>
                  </a:cubicBezTo>
                  <a:lnTo>
                    <a:pt x="6294" y="10176"/>
                  </a:lnTo>
                  <a:cubicBezTo>
                    <a:pt x="6269" y="10156"/>
                    <a:pt x="6269" y="10156"/>
                    <a:pt x="6249" y="10156"/>
                  </a:cubicBezTo>
                  <a:cubicBezTo>
                    <a:pt x="6189" y="10131"/>
                    <a:pt x="6144" y="10131"/>
                    <a:pt x="6084" y="10111"/>
                  </a:cubicBezTo>
                  <a:cubicBezTo>
                    <a:pt x="6019" y="10071"/>
                    <a:pt x="5958" y="10051"/>
                    <a:pt x="5893" y="9986"/>
                  </a:cubicBezTo>
                  <a:cubicBezTo>
                    <a:pt x="5873" y="9986"/>
                    <a:pt x="5873" y="9966"/>
                    <a:pt x="5853" y="9966"/>
                  </a:cubicBezTo>
                  <a:cubicBezTo>
                    <a:pt x="5893" y="9905"/>
                    <a:pt x="5918" y="9820"/>
                    <a:pt x="5958" y="9715"/>
                  </a:cubicBezTo>
                  <a:lnTo>
                    <a:pt x="5958" y="9675"/>
                  </a:lnTo>
                  <a:cubicBezTo>
                    <a:pt x="5998" y="9695"/>
                    <a:pt x="6064" y="9735"/>
                    <a:pt x="6124" y="9755"/>
                  </a:cubicBezTo>
                  <a:cubicBezTo>
                    <a:pt x="6189" y="9780"/>
                    <a:pt x="6249" y="9780"/>
                    <a:pt x="6355" y="9800"/>
                  </a:cubicBezTo>
                  <a:lnTo>
                    <a:pt x="6500" y="9800"/>
                  </a:lnTo>
                  <a:cubicBezTo>
                    <a:pt x="6585" y="9800"/>
                    <a:pt x="6670" y="9800"/>
                    <a:pt x="6771" y="9780"/>
                  </a:cubicBezTo>
                  <a:cubicBezTo>
                    <a:pt x="6771" y="9780"/>
                    <a:pt x="6796" y="9780"/>
                    <a:pt x="6796" y="9755"/>
                  </a:cubicBezTo>
                  <a:lnTo>
                    <a:pt x="6796" y="9735"/>
                  </a:lnTo>
                  <a:cubicBezTo>
                    <a:pt x="6796" y="9715"/>
                    <a:pt x="6771" y="9695"/>
                    <a:pt x="6751" y="9695"/>
                  </a:cubicBezTo>
                  <a:lnTo>
                    <a:pt x="6711" y="9695"/>
                  </a:lnTo>
                  <a:lnTo>
                    <a:pt x="6711" y="9715"/>
                  </a:lnTo>
                  <a:lnTo>
                    <a:pt x="6605" y="9715"/>
                  </a:lnTo>
                  <a:cubicBezTo>
                    <a:pt x="6565" y="9715"/>
                    <a:pt x="6500" y="9695"/>
                    <a:pt x="6460" y="9695"/>
                  </a:cubicBezTo>
                  <a:cubicBezTo>
                    <a:pt x="6375" y="9675"/>
                    <a:pt x="6269" y="9655"/>
                    <a:pt x="6169" y="9610"/>
                  </a:cubicBezTo>
                  <a:cubicBezTo>
                    <a:pt x="6124" y="9589"/>
                    <a:pt x="6064" y="9569"/>
                    <a:pt x="6019" y="9549"/>
                  </a:cubicBezTo>
                  <a:lnTo>
                    <a:pt x="5998" y="9529"/>
                  </a:lnTo>
                  <a:cubicBezTo>
                    <a:pt x="5998" y="9464"/>
                    <a:pt x="6019" y="9404"/>
                    <a:pt x="6019" y="9319"/>
                  </a:cubicBezTo>
                  <a:lnTo>
                    <a:pt x="6044" y="9319"/>
                  </a:lnTo>
                  <a:lnTo>
                    <a:pt x="6064" y="9339"/>
                  </a:lnTo>
                  <a:cubicBezTo>
                    <a:pt x="6084" y="9339"/>
                    <a:pt x="6104" y="9339"/>
                    <a:pt x="6124" y="9359"/>
                  </a:cubicBezTo>
                  <a:cubicBezTo>
                    <a:pt x="6144" y="9359"/>
                    <a:pt x="6169" y="9359"/>
                    <a:pt x="6209" y="9379"/>
                  </a:cubicBezTo>
                  <a:cubicBezTo>
                    <a:pt x="6269" y="9379"/>
                    <a:pt x="6334" y="9404"/>
                    <a:pt x="6420" y="9404"/>
                  </a:cubicBezTo>
                  <a:lnTo>
                    <a:pt x="6500" y="9404"/>
                  </a:lnTo>
                  <a:cubicBezTo>
                    <a:pt x="6605" y="9404"/>
                    <a:pt x="6691" y="9404"/>
                    <a:pt x="6796" y="9379"/>
                  </a:cubicBezTo>
                  <a:cubicBezTo>
                    <a:pt x="6921" y="9359"/>
                    <a:pt x="7047" y="9339"/>
                    <a:pt x="7192" y="9299"/>
                  </a:cubicBezTo>
                  <a:cubicBezTo>
                    <a:pt x="7317" y="9279"/>
                    <a:pt x="7423" y="9233"/>
                    <a:pt x="7548" y="9173"/>
                  </a:cubicBezTo>
                  <a:cubicBezTo>
                    <a:pt x="7714" y="9108"/>
                    <a:pt x="7859" y="9048"/>
                    <a:pt x="8025" y="8943"/>
                  </a:cubicBezTo>
                  <a:cubicBezTo>
                    <a:pt x="8175" y="8837"/>
                    <a:pt x="8320" y="8732"/>
                    <a:pt x="8426" y="8607"/>
                  </a:cubicBezTo>
                  <a:cubicBezTo>
                    <a:pt x="8486" y="8546"/>
                    <a:pt x="8551" y="8481"/>
                    <a:pt x="8591" y="8421"/>
                  </a:cubicBezTo>
                  <a:cubicBezTo>
                    <a:pt x="8631" y="8356"/>
                    <a:pt x="8651" y="8276"/>
                    <a:pt x="8677" y="8210"/>
                  </a:cubicBezTo>
                  <a:cubicBezTo>
                    <a:pt x="8677" y="8150"/>
                    <a:pt x="8651" y="8065"/>
                    <a:pt x="8631" y="8000"/>
                  </a:cubicBezTo>
                  <a:cubicBezTo>
                    <a:pt x="8611" y="7980"/>
                    <a:pt x="8591" y="7940"/>
                    <a:pt x="8571" y="7919"/>
                  </a:cubicBezTo>
                  <a:cubicBezTo>
                    <a:pt x="8526" y="7874"/>
                    <a:pt x="8506" y="7854"/>
                    <a:pt x="8466" y="7834"/>
                  </a:cubicBezTo>
                  <a:cubicBezTo>
                    <a:pt x="8426" y="7814"/>
                    <a:pt x="8401" y="7794"/>
                    <a:pt x="8361" y="7794"/>
                  </a:cubicBezTo>
                  <a:cubicBezTo>
                    <a:pt x="8341" y="7774"/>
                    <a:pt x="8300" y="7774"/>
                    <a:pt x="8255" y="7774"/>
                  </a:cubicBezTo>
                  <a:lnTo>
                    <a:pt x="8235" y="7774"/>
                  </a:lnTo>
                  <a:cubicBezTo>
                    <a:pt x="8195" y="7774"/>
                    <a:pt x="8175" y="7774"/>
                    <a:pt x="8110" y="7794"/>
                  </a:cubicBezTo>
                  <a:cubicBezTo>
                    <a:pt x="8090" y="7814"/>
                    <a:pt x="8025" y="7814"/>
                    <a:pt x="7984" y="7834"/>
                  </a:cubicBezTo>
                  <a:cubicBezTo>
                    <a:pt x="7899" y="7874"/>
                    <a:pt x="7819" y="7940"/>
                    <a:pt x="7734" y="7980"/>
                  </a:cubicBezTo>
                  <a:cubicBezTo>
                    <a:pt x="7648" y="8025"/>
                    <a:pt x="7588" y="8085"/>
                    <a:pt x="7503" y="8150"/>
                  </a:cubicBezTo>
                  <a:lnTo>
                    <a:pt x="7463" y="8170"/>
                  </a:lnTo>
                  <a:cubicBezTo>
                    <a:pt x="7443" y="8210"/>
                    <a:pt x="7398" y="8230"/>
                    <a:pt x="7358" y="8250"/>
                  </a:cubicBezTo>
                  <a:lnTo>
                    <a:pt x="7338" y="8276"/>
                  </a:lnTo>
                  <a:lnTo>
                    <a:pt x="7317" y="8296"/>
                  </a:lnTo>
                  <a:lnTo>
                    <a:pt x="7272" y="8316"/>
                  </a:lnTo>
                  <a:lnTo>
                    <a:pt x="7147" y="8421"/>
                  </a:lnTo>
                  <a:cubicBezTo>
                    <a:pt x="7001" y="8526"/>
                    <a:pt x="6816" y="8652"/>
                    <a:pt x="6645" y="8777"/>
                  </a:cubicBezTo>
                  <a:cubicBezTo>
                    <a:pt x="6460" y="8877"/>
                    <a:pt x="6314" y="8943"/>
                    <a:pt x="6169" y="8983"/>
                  </a:cubicBezTo>
                  <a:cubicBezTo>
                    <a:pt x="6124" y="9003"/>
                    <a:pt x="6064" y="9003"/>
                    <a:pt x="6019" y="9003"/>
                  </a:cubicBezTo>
                  <a:cubicBezTo>
                    <a:pt x="6019" y="8963"/>
                    <a:pt x="6019" y="8902"/>
                    <a:pt x="5998" y="8857"/>
                  </a:cubicBezTo>
                  <a:cubicBezTo>
                    <a:pt x="6144" y="8777"/>
                    <a:pt x="6294" y="8672"/>
                    <a:pt x="6440" y="8566"/>
                  </a:cubicBezTo>
                  <a:cubicBezTo>
                    <a:pt x="6545" y="8501"/>
                    <a:pt x="6645" y="8421"/>
                    <a:pt x="6731" y="8356"/>
                  </a:cubicBezTo>
                  <a:lnTo>
                    <a:pt x="6751" y="8336"/>
                  </a:lnTo>
                  <a:cubicBezTo>
                    <a:pt x="6836" y="8276"/>
                    <a:pt x="6896" y="8230"/>
                    <a:pt x="6981" y="8170"/>
                  </a:cubicBezTo>
                  <a:cubicBezTo>
                    <a:pt x="7127" y="8065"/>
                    <a:pt x="7297" y="7940"/>
                    <a:pt x="7483" y="7834"/>
                  </a:cubicBezTo>
                  <a:cubicBezTo>
                    <a:pt x="7674" y="7709"/>
                    <a:pt x="7839" y="7624"/>
                    <a:pt x="8005" y="7563"/>
                  </a:cubicBezTo>
                  <a:cubicBezTo>
                    <a:pt x="8130" y="7498"/>
                    <a:pt x="8255" y="7478"/>
                    <a:pt x="8361" y="7458"/>
                  </a:cubicBezTo>
                  <a:close/>
                  <a:moveTo>
                    <a:pt x="9469" y="9299"/>
                  </a:moveTo>
                  <a:cubicBezTo>
                    <a:pt x="9680" y="9424"/>
                    <a:pt x="9885" y="9549"/>
                    <a:pt x="10096" y="9675"/>
                  </a:cubicBezTo>
                  <a:lnTo>
                    <a:pt x="10156" y="9715"/>
                  </a:lnTo>
                  <a:lnTo>
                    <a:pt x="10181" y="9715"/>
                  </a:lnTo>
                  <a:cubicBezTo>
                    <a:pt x="10241" y="9735"/>
                    <a:pt x="10281" y="9780"/>
                    <a:pt x="10327" y="9800"/>
                  </a:cubicBezTo>
                  <a:cubicBezTo>
                    <a:pt x="10407" y="9840"/>
                    <a:pt x="10472" y="9880"/>
                    <a:pt x="10557" y="9905"/>
                  </a:cubicBezTo>
                  <a:lnTo>
                    <a:pt x="10617" y="9946"/>
                  </a:lnTo>
                  <a:lnTo>
                    <a:pt x="10994" y="10131"/>
                  </a:lnTo>
                  <a:cubicBezTo>
                    <a:pt x="11119" y="10216"/>
                    <a:pt x="11224" y="10282"/>
                    <a:pt x="11310" y="10362"/>
                  </a:cubicBezTo>
                  <a:cubicBezTo>
                    <a:pt x="11350" y="10407"/>
                    <a:pt x="11370" y="10467"/>
                    <a:pt x="11410" y="10507"/>
                  </a:cubicBezTo>
                  <a:cubicBezTo>
                    <a:pt x="11435" y="10552"/>
                    <a:pt x="11515" y="10843"/>
                    <a:pt x="11515" y="10883"/>
                  </a:cubicBezTo>
                  <a:cubicBezTo>
                    <a:pt x="11515" y="10949"/>
                    <a:pt x="11495" y="11009"/>
                    <a:pt x="11475" y="11094"/>
                  </a:cubicBezTo>
                  <a:cubicBezTo>
                    <a:pt x="11455" y="11179"/>
                    <a:pt x="11410" y="11260"/>
                    <a:pt x="11390" y="11305"/>
                  </a:cubicBezTo>
                  <a:cubicBezTo>
                    <a:pt x="11350" y="11365"/>
                    <a:pt x="11310" y="11430"/>
                    <a:pt x="11244" y="11490"/>
                  </a:cubicBezTo>
                  <a:cubicBezTo>
                    <a:pt x="11204" y="11535"/>
                    <a:pt x="11184" y="11555"/>
                    <a:pt x="11119" y="11596"/>
                  </a:cubicBezTo>
                  <a:cubicBezTo>
                    <a:pt x="11139" y="11596"/>
                    <a:pt x="11059" y="11636"/>
                    <a:pt x="11059" y="11636"/>
                  </a:cubicBezTo>
                  <a:cubicBezTo>
                    <a:pt x="10974" y="11681"/>
                    <a:pt x="10888" y="11701"/>
                    <a:pt x="10808" y="11721"/>
                  </a:cubicBezTo>
                  <a:cubicBezTo>
                    <a:pt x="10658" y="11761"/>
                    <a:pt x="10492" y="11786"/>
                    <a:pt x="10307" y="11786"/>
                  </a:cubicBezTo>
                  <a:cubicBezTo>
                    <a:pt x="10031" y="11786"/>
                    <a:pt x="9740" y="11741"/>
                    <a:pt x="9449" y="11661"/>
                  </a:cubicBezTo>
                  <a:cubicBezTo>
                    <a:pt x="9324" y="11636"/>
                    <a:pt x="9218" y="11596"/>
                    <a:pt x="9093" y="11555"/>
                  </a:cubicBezTo>
                  <a:cubicBezTo>
                    <a:pt x="9053" y="11535"/>
                    <a:pt x="8988" y="11510"/>
                    <a:pt x="8947" y="11490"/>
                  </a:cubicBezTo>
                  <a:lnTo>
                    <a:pt x="8927" y="11470"/>
                  </a:lnTo>
                  <a:lnTo>
                    <a:pt x="8902" y="11470"/>
                  </a:lnTo>
                  <a:lnTo>
                    <a:pt x="8862" y="11450"/>
                  </a:lnTo>
                  <a:lnTo>
                    <a:pt x="8822" y="11430"/>
                  </a:lnTo>
                  <a:cubicBezTo>
                    <a:pt x="8822" y="11305"/>
                    <a:pt x="8802" y="11179"/>
                    <a:pt x="8777" y="11054"/>
                  </a:cubicBezTo>
                  <a:cubicBezTo>
                    <a:pt x="8822" y="10989"/>
                    <a:pt x="8862" y="10949"/>
                    <a:pt x="8882" y="10883"/>
                  </a:cubicBezTo>
                  <a:cubicBezTo>
                    <a:pt x="8899" y="10850"/>
                    <a:pt x="8946" y="10772"/>
                    <a:pt x="8951" y="10772"/>
                  </a:cubicBezTo>
                  <a:cubicBezTo>
                    <a:pt x="8951" y="10772"/>
                    <a:pt x="8951" y="10772"/>
                    <a:pt x="8951" y="10772"/>
                  </a:cubicBezTo>
                  <a:lnTo>
                    <a:pt x="8951" y="10772"/>
                  </a:lnTo>
                  <a:cubicBezTo>
                    <a:pt x="8974" y="10709"/>
                    <a:pt x="9028" y="10633"/>
                    <a:pt x="9028" y="10633"/>
                  </a:cubicBezTo>
                  <a:cubicBezTo>
                    <a:pt x="9028" y="10633"/>
                    <a:pt x="9113" y="10467"/>
                    <a:pt x="9178" y="10322"/>
                  </a:cubicBezTo>
                  <a:cubicBezTo>
                    <a:pt x="9238" y="10131"/>
                    <a:pt x="9324" y="9926"/>
                    <a:pt x="9364" y="9715"/>
                  </a:cubicBezTo>
                  <a:cubicBezTo>
                    <a:pt x="9404" y="9589"/>
                    <a:pt x="9449" y="9444"/>
                    <a:pt x="9469" y="9299"/>
                  </a:cubicBezTo>
                  <a:close/>
                  <a:moveTo>
                    <a:pt x="4830" y="10051"/>
                  </a:moveTo>
                  <a:cubicBezTo>
                    <a:pt x="4850" y="10071"/>
                    <a:pt x="4870" y="10091"/>
                    <a:pt x="4890" y="10131"/>
                  </a:cubicBezTo>
                  <a:cubicBezTo>
                    <a:pt x="4810" y="10282"/>
                    <a:pt x="4765" y="10447"/>
                    <a:pt x="4725" y="10658"/>
                  </a:cubicBezTo>
                  <a:cubicBezTo>
                    <a:pt x="4705" y="10803"/>
                    <a:pt x="4684" y="10989"/>
                    <a:pt x="4684" y="11199"/>
                  </a:cubicBezTo>
                  <a:cubicBezTo>
                    <a:pt x="4684" y="11385"/>
                    <a:pt x="4705" y="11576"/>
                    <a:pt x="4725" y="11741"/>
                  </a:cubicBezTo>
                  <a:cubicBezTo>
                    <a:pt x="4725" y="11826"/>
                    <a:pt x="4725" y="11912"/>
                    <a:pt x="4745" y="12012"/>
                  </a:cubicBezTo>
                  <a:cubicBezTo>
                    <a:pt x="4745" y="12057"/>
                    <a:pt x="4745" y="12117"/>
                    <a:pt x="4765" y="12182"/>
                  </a:cubicBezTo>
                  <a:cubicBezTo>
                    <a:pt x="4745" y="12162"/>
                    <a:pt x="4725" y="12137"/>
                    <a:pt x="4705" y="12117"/>
                  </a:cubicBezTo>
                  <a:cubicBezTo>
                    <a:pt x="4619" y="12057"/>
                    <a:pt x="4579" y="11972"/>
                    <a:pt x="4514" y="11866"/>
                  </a:cubicBezTo>
                  <a:cubicBezTo>
                    <a:pt x="4454" y="11761"/>
                    <a:pt x="4414" y="11661"/>
                    <a:pt x="4369" y="11555"/>
                  </a:cubicBezTo>
                  <a:cubicBezTo>
                    <a:pt x="4369" y="11535"/>
                    <a:pt x="4348" y="11510"/>
                    <a:pt x="4328" y="11510"/>
                  </a:cubicBezTo>
                  <a:lnTo>
                    <a:pt x="4308" y="11510"/>
                  </a:lnTo>
                  <a:lnTo>
                    <a:pt x="4288" y="11535"/>
                  </a:lnTo>
                  <a:cubicBezTo>
                    <a:pt x="4288" y="11535"/>
                    <a:pt x="4263" y="11535"/>
                    <a:pt x="4263" y="11555"/>
                  </a:cubicBezTo>
                  <a:cubicBezTo>
                    <a:pt x="4223" y="11596"/>
                    <a:pt x="4203" y="11636"/>
                    <a:pt x="4183" y="11681"/>
                  </a:cubicBezTo>
                  <a:cubicBezTo>
                    <a:pt x="4163" y="11721"/>
                    <a:pt x="4138" y="11761"/>
                    <a:pt x="4138" y="11806"/>
                  </a:cubicBezTo>
                  <a:cubicBezTo>
                    <a:pt x="4118" y="11866"/>
                    <a:pt x="4098" y="11932"/>
                    <a:pt x="4078" y="11992"/>
                  </a:cubicBezTo>
                  <a:lnTo>
                    <a:pt x="4078" y="12012"/>
                  </a:lnTo>
                  <a:lnTo>
                    <a:pt x="4058" y="12077"/>
                  </a:lnTo>
                  <a:lnTo>
                    <a:pt x="4058" y="12097"/>
                  </a:lnTo>
                  <a:cubicBezTo>
                    <a:pt x="4012" y="12012"/>
                    <a:pt x="3972" y="11912"/>
                    <a:pt x="3952" y="11826"/>
                  </a:cubicBezTo>
                  <a:cubicBezTo>
                    <a:pt x="3912" y="11701"/>
                    <a:pt x="3912" y="11576"/>
                    <a:pt x="3912" y="11450"/>
                  </a:cubicBezTo>
                  <a:cubicBezTo>
                    <a:pt x="3912" y="11305"/>
                    <a:pt x="3932" y="11159"/>
                    <a:pt x="3972" y="10989"/>
                  </a:cubicBezTo>
                  <a:cubicBezTo>
                    <a:pt x="3992" y="10929"/>
                    <a:pt x="4012" y="10863"/>
                    <a:pt x="4058" y="10803"/>
                  </a:cubicBezTo>
                  <a:cubicBezTo>
                    <a:pt x="4183" y="10718"/>
                    <a:pt x="4328" y="10613"/>
                    <a:pt x="4454" y="10487"/>
                  </a:cubicBezTo>
                  <a:cubicBezTo>
                    <a:pt x="4539" y="10427"/>
                    <a:pt x="4619" y="10342"/>
                    <a:pt x="4684" y="10236"/>
                  </a:cubicBezTo>
                  <a:cubicBezTo>
                    <a:pt x="4725" y="10196"/>
                    <a:pt x="4765" y="10131"/>
                    <a:pt x="4810" y="10091"/>
                  </a:cubicBezTo>
                  <a:cubicBezTo>
                    <a:pt x="4810" y="10071"/>
                    <a:pt x="4810" y="10071"/>
                    <a:pt x="4830" y="10051"/>
                  </a:cubicBezTo>
                  <a:close/>
                  <a:moveTo>
                    <a:pt x="5457" y="10302"/>
                  </a:moveTo>
                  <a:cubicBezTo>
                    <a:pt x="5477" y="10362"/>
                    <a:pt x="5497" y="10447"/>
                    <a:pt x="5517" y="10532"/>
                  </a:cubicBezTo>
                  <a:cubicBezTo>
                    <a:pt x="5542" y="10613"/>
                    <a:pt x="5582" y="10718"/>
                    <a:pt x="5642" y="10803"/>
                  </a:cubicBezTo>
                  <a:cubicBezTo>
                    <a:pt x="5728" y="10989"/>
                    <a:pt x="5853" y="11159"/>
                    <a:pt x="5998" y="11325"/>
                  </a:cubicBezTo>
                  <a:cubicBezTo>
                    <a:pt x="6144" y="11470"/>
                    <a:pt x="6294" y="11596"/>
                    <a:pt x="6480" y="11701"/>
                  </a:cubicBezTo>
                  <a:lnTo>
                    <a:pt x="6480" y="11721"/>
                  </a:lnTo>
                  <a:cubicBezTo>
                    <a:pt x="6520" y="11912"/>
                    <a:pt x="6520" y="12077"/>
                    <a:pt x="6520" y="12243"/>
                  </a:cubicBezTo>
                  <a:lnTo>
                    <a:pt x="6520" y="12263"/>
                  </a:lnTo>
                  <a:cubicBezTo>
                    <a:pt x="6520" y="12413"/>
                    <a:pt x="6500" y="12558"/>
                    <a:pt x="6460" y="12684"/>
                  </a:cubicBezTo>
                  <a:cubicBezTo>
                    <a:pt x="6440" y="12744"/>
                    <a:pt x="6420" y="12809"/>
                    <a:pt x="6395" y="12869"/>
                  </a:cubicBezTo>
                  <a:lnTo>
                    <a:pt x="6375" y="12829"/>
                  </a:lnTo>
                  <a:lnTo>
                    <a:pt x="6375" y="12809"/>
                  </a:lnTo>
                  <a:cubicBezTo>
                    <a:pt x="6334" y="12744"/>
                    <a:pt x="6314" y="12684"/>
                    <a:pt x="6269" y="12599"/>
                  </a:cubicBezTo>
                  <a:cubicBezTo>
                    <a:pt x="6209" y="12453"/>
                    <a:pt x="6124" y="12348"/>
                    <a:pt x="6044" y="12243"/>
                  </a:cubicBezTo>
                  <a:lnTo>
                    <a:pt x="6019" y="12222"/>
                  </a:lnTo>
                  <a:cubicBezTo>
                    <a:pt x="5998" y="12222"/>
                    <a:pt x="5978" y="12222"/>
                    <a:pt x="5978" y="12243"/>
                  </a:cubicBezTo>
                  <a:cubicBezTo>
                    <a:pt x="5978" y="12243"/>
                    <a:pt x="5958" y="12243"/>
                    <a:pt x="5958" y="12263"/>
                  </a:cubicBezTo>
                  <a:cubicBezTo>
                    <a:pt x="5938" y="12263"/>
                    <a:pt x="5938" y="12288"/>
                    <a:pt x="5938" y="12308"/>
                  </a:cubicBezTo>
                  <a:cubicBezTo>
                    <a:pt x="5873" y="12453"/>
                    <a:pt x="5813" y="12599"/>
                    <a:pt x="5748" y="12724"/>
                  </a:cubicBezTo>
                  <a:cubicBezTo>
                    <a:pt x="5688" y="12809"/>
                    <a:pt x="5622" y="12889"/>
                    <a:pt x="5582" y="12955"/>
                  </a:cubicBezTo>
                  <a:lnTo>
                    <a:pt x="5582" y="12935"/>
                  </a:lnTo>
                  <a:lnTo>
                    <a:pt x="5582" y="12579"/>
                  </a:lnTo>
                  <a:cubicBezTo>
                    <a:pt x="5582" y="12473"/>
                    <a:pt x="5602" y="12388"/>
                    <a:pt x="5602" y="12288"/>
                  </a:cubicBezTo>
                  <a:cubicBezTo>
                    <a:pt x="5602" y="12097"/>
                    <a:pt x="5602" y="11846"/>
                    <a:pt x="5582" y="11616"/>
                  </a:cubicBezTo>
                  <a:cubicBezTo>
                    <a:pt x="5582" y="11365"/>
                    <a:pt x="5542" y="11159"/>
                    <a:pt x="5497" y="10949"/>
                  </a:cubicBezTo>
                  <a:cubicBezTo>
                    <a:pt x="5457" y="10738"/>
                    <a:pt x="5372" y="10532"/>
                    <a:pt x="5266" y="10362"/>
                  </a:cubicBezTo>
                  <a:cubicBezTo>
                    <a:pt x="5266" y="10342"/>
                    <a:pt x="5246" y="10322"/>
                    <a:pt x="5226" y="10302"/>
                  </a:cubicBezTo>
                  <a:cubicBezTo>
                    <a:pt x="5246" y="10302"/>
                    <a:pt x="5266" y="10322"/>
                    <a:pt x="5291" y="10322"/>
                  </a:cubicBezTo>
                  <a:lnTo>
                    <a:pt x="5331" y="10322"/>
                  </a:lnTo>
                  <a:cubicBezTo>
                    <a:pt x="5372" y="10322"/>
                    <a:pt x="5417" y="10302"/>
                    <a:pt x="5457" y="10302"/>
                  </a:cubicBezTo>
                  <a:close/>
                  <a:moveTo>
                    <a:pt x="4975" y="10196"/>
                  </a:moveTo>
                  <a:cubicBezTo>
                    <a:pt x="4995" y="10216"/>
                    <a:pt x="5041" y="10236"/>
                    <a:pt x="5081" y="10257"/>
                  </a:cubicBezTo>
                  <a:cubicBezTo>
                    <a:pt x="5101" y="10257"/>
                    <a:pt x="5101" y="10282"/>
                    <a:pt x="5121" y="10282"/>
                  </a:cubicBezTo>
                  <a:cubicBezTo>
                    <a:pt x="5166" y="10342"/>
                    <a:pt x="5206" y="10382"/>
                    <a:pt x="5226" y="10447"/>
                  </a:cubicBezTo>
                  <a:cubicBezTo>
                    <a:pt x="5311" y="10572"/>
                    <a:pt x="5352" y="10718"/>
                    <a:pt x="5392" y="10883"/>
                  </a:cubicBezTo>
                  <a:cubicBezTo>
                    <a:pt x="5497" y="11260"/>
                    <a:pt x="5497" y="11636"/>
                    <a:pt x="5497" y="11932"/>
                  </a:cubicBezTo>
                  <a:cubicBezTo>
                    <a:pt x="5497" y="12137"/>
                    <a:pt x="5477" y="12348"/>
                    <a:pt x="5457" y="12538"/>
                  </a:cubicBezTo>
                  <a:cubicBezTo>
                    <a:pt x="5457" y="12619"/>
                    <a:pt x="5457" y="12724"/>
                    <a:pt x="5437" y="12829"/>
                  </a:cubicBezTo>
                  <a:lnTo>
                    <a:pt x="5437" y="13100"/>
                  </a:lnTo>
                  <a:lnTo>
                    <a:pt x="5437" y="13120"/>
                  </a:lnTo>
                  <a:cubicBezTo>
                    <a:pt x="5437" y="13140"/>
                    <a:pt x="5457" y="13165"/>
                    <a:pt x="5457" y="13165"/>
                  </a:cubicBezTo>
                  <a:cubicBezTo>
                    <a:pt x="5477" y="13165"/>
                    <a:pt x="5477" y="13185"/>
                    <a:pt x="5497" y="13185"/>
                  </a:cubicBezTo>
                  <a:cubicBezTo>
                    <a:pt x="5517" y="13185"/>
                    <a:pt x="5542" y="13165"/>
                    <a:pt x="5542" y="13165"/>
                  </a:cubicBezTo>
                  <a:cubicBezTo>
                    <a:pt x="5602" y="13120"/>
                    <a:pt x="5667" y="13060"/>
                    <a:pt x="5728" y="12995"/>
                  </a:cubicBezTo>
                  <a:cubicBezTo>
                    <a:pt x="5768" y="12955"/>
                    <a:pt x="5813" y="12869"/>
                    <a:pt x="5873" y="12789"/>
                  </a:cubicBezTo>
                  <a:cubicBezTo>
                    <a:pt x="5918" y="12724"/>
                    <a:pt x="5938" y="12664"/>
                    <a:pt x="5978" y="12579"/>
                  </a:cubicBezTo>
                  <a:cubicBezTo>
                    <a:pt x="5998" y="12538"/>
                    <a:pt x="5998" y="12493"/>
                    <a:pt x="6019" y="12433"/>
                  </a:cubicBezTo>
                  <a:cubicBezTo>
                    <a:pt x="6019" y="12433"/>
                    <a:pt x="6019" y="12413"/>
                    <a:pt x="6044" y="12388"/>
                  </a:cubicBezTo>
                  <a:cubicBezTo>
                    <a:pt x="6064" y="12433"/>
                    <a:pt x="6084" y="12473"/>
                    <a:pt x="6124" y="12538"/>
                  </a:cubicBezTo>
                  <a:cubicBezTo>
                    <a:pt x="6169" y="12599"/>
                    <a:pt x="6189" y="12684"/>
                    <a:pt x="6229" y="12764"/>
                  </a:cubicBezTo>
                  <a:lnTo>
                    <a:pt x="6269" y="12869"/>
                  </a:lnTo>
                  <a:lnTo>
                    <a:pt x="6294" y="12889"/>
                  </a:lnTo>
                  <a:lnTo>
                    <a:pt x="6314" y="12955"/>
                  </a:lnTo>
                  <a:cubicBezTo>
                    <a:pt x="6314" y="12975"/>
                    <a:pt x="6334" y="12995"/>
                    <a:pt x="6334" y="13015"/>
                  </a:cubicBezTo>
                  <a:cubicBezTo>
                    <a:pt x="6334" y="13060"/>
                    <a:pt x="6375" y="13060"/>
                    <a:pt x="6395" y="13060"/>
                  </a:cubicBezTo>
                  <a:cubicBezTo>
                    <a:pt x="6420" y="13060"/>
                    <a:pt x="6440" y="13060"/>
                    <a:pt x="6440" y="13040"/>
                  </a:cubicBezTo>
                  <a:cubicBezTo>
                    <a:pt x="6480" y="12995"/>
                    <a:pt x="6500" y="12955"/>
                    <a:pt x="6520" y="12889"/>
                  </a:cubicBezTo>
                  <a:cubicBezTo>
                    <a:pt x="6545" y="12849"/>
                    <a:pt x="6565" y="12809"/>
                    <a:pt x="6585" y="12744"/>
                  </a:cubicBezTo>
                  <a:cubicBezTo>
                    <a:pt x="6625" y="12619"/>
                    <a:pt x="6645" y="12513"/>
                    <a:pt x="6645" y="12368"/>
                  </a:cubicBezTo>
                  <a:cubicBezTo>
                    <a:pt x="6670" y="12263"/>
                    <a:pt x="6645" y="12137"/>
                    <a:pt x="6645" y="12012"/>
                  </a:cubicBezTo>
                  <a:cubicBezTo>
                    <a:pt x="6645" y="11932"/>
                    <a:pt x="6625" y="11846"/>
                    <a:pt x="6605" y="11786"/>
                  </a:cubicBezTo>
                  <a:lnTo>
                    <a:pt x="6605" y="11786"/>
                  </a:lnTo>
                  <a:cubicBezTo>
                    <a:pt x="6731" y="11846"/>
                    <a:pt x="6876" y="11886"/>
                    <a:pt x="7022" y="11932"/>
                  </a:cubicBezTo>
                  <a:cubicBezTo>
                    <a:pt x="7107" y="11952"/>
                    <a:pt x="7212" y="11972"/>
                    <a:pt x="7317" y="11972"/>
                  </a:cubicBezTo>
                  <a:lnTo>
                    <a:pt x="7358" y="11972"/>
                  </a:lnTo>
                  <a:cubicBezTo>
                    <a:pt x="7443" y="11972"/>
                    <a:pt x="7523" y="11972"/>
                    <a:pt x="7608" y="11952"/>
                  </a:cubicBezTo>
                  <a:cubicBezTo>
                    <a:pt x="7628" y="11952"/>
                    <a:pt x="7648" y="11952"/>
                    <a:pt x="7674" y="11932"/>
                  </a:cubicBezTo>
                  <a:lnTo>
                    <a:pt x="7674" y="11932"/>
                  </a:lnTo>
                  <a:cubicBezTo>
                    <a:pt x="7628" y="12117"/>
                    <a:pt x="7568" y="12288"/>
                    <a:pt x="7503" y="12433"/>
                  </a:cubicBezTo>
                  <a:lnTo>
                    <a:pt x="7523" y="12433"/>
                  </a:lnTo>
                  <a:cubicBezTo>
                    <a:pt x="7423" y="12639"/>
                    <a:pt x="7317" y="12829"/>
                    <a:pt x="7192" y="12995"/>
                  </a:cubicBezTo>
                  <a:cubicBezTo>
                    <a:pt x="7087" y="13120"/>
                    <a:pt x="6981" y="13225"/>
                    <a:pt x="6876" y="13311"/>
                  </a:cubicBezTo>
                  <a:cubicBezTo>
                    <a:pt x="6751" y="13416"/>
                    <a:pt x="6605" y="13496"/>
                    <a:pt x="6440" y="13562"/>
                  </a:cubicBezTo>
                  <a:cubicBezTo>
                    <a:pt x="6249" y="13642"/>
                    <a:pt x="6044" y="13707"/>
                    <a:pt x="5833" y="13727"/>
                  </a:cubicBezTo>
                  <a:cubicBezTo>
                    <a:pt x="5708" y="13747"/>
                    <a:pt x="5582" y="13747"/>
                    <a:pt x="5477" y="13747"/>
                  </a:cubicBezTo>
                  <a:cubicBezTo>
                    <a:pt x="5331" y="13747"/>
                    <a:pt x="5186" y="13747"/>
                    <a:pt x="5041" y="13727"/>
                  </a:cubicBezTo>
                  <a:cubicBezTo>
                    <a:pt x="4765" y="13687"/>
                    <a:pt x="4514" y="13602"/>
                    <a:pt x="4263" y="13516"/>
                  </a:cubicBezTo>
                  <a:cubicBezTo>
                    <a:pt x="4078" y="13436"/>
                    <a:pt x="3932" y="13351"/>
                    <a:pt x="3787" y="13246"/>
                  </a:cubicBezTo>
                  <a:cubicBezTo>
                    <a:pt x="3661" y="13140"/>
                    <a:pt x="3556" y="13015"/>
                    <a:pt x="3451" y="12889"/>
                  </a:cubicBezTo>
                  <a:cubicBezTo>
                    <a:pt x="3325" y="12744"/>
                    <a:pt x="3220" y="12579"/>
                    <a:pt x="3160" y="12388"/>
                  </a:cubicBezTo>
                  <a:cubicBezTo>
                    <a:pt x="3075" y="12182"/>
                    <a:pt x="3009" y="11972"/>
                    <a:pt x="2969" y="11741"/>
                  </a:cubicBezTo>
                  <a:cubicBezTo>
                    <a:pt x="2949" y="11510"/>
                    <a:pt x="2949" y="11260"/>
                    <a:pt x="2969" y="11034"/>
                  </a:cubicBezTo>
                  <a:cubicBezTo>
                    <a:pt x="2989" y="10989"/>
                    <a:pt x="2989" y="10949"/>
                    <a:pt x="2989" y="10908"/>
                  </a:cubicBezTo>
                  <a:cubicBezTo>
                    <a:pt x="3115" y="10969"/>
                    <a:pt x="3240" y="10989"/>
                    <a:pt x="3386" y="10989"/>
                  </a:cubicBezTo>
                  <a:lnTo>
                    <a:pt x="3411" y="10989"/>
                  </a:lnTo>
                  <a:cubicBezTo>
                    <a:pt x="3576" y="10989"/>
                    <a:pt x="3742" y="10949"/>
                    <a:pt x="3912" y="10863"/>
                  </a:cubicBezTo>
                  <a:lnTo>
                    <a:pt x="3952" y="10863"/>
                  </a:lnTo>
                  <a:cubicBezTo>
                    <a:pt x="3867" y="11054"/>
                    <a:pt x="3827" y="11260"/>
                    <a:pt x="3827" y="11470"/>
                  </a:cubicBezTo>
                  <a:cubicBezTo>
                    <a:pt x="3827" y="11616"/>
                    <a:pt x="3847" y="11741"/>
                    <a:pt x="3867" y="11866"/>
                  </a:cubicBezTo>
                  <a:cubicBezTo>
                    <a:pt x="3887" y="11932"/>
                    <a:pt x="3912" y="11992"/>
                    <a:pt x="3932" y="12057"/>
                  </a:cubicBezTo>
                  <a:cubicBezTo>
                    <a:pt x="3952" y="12117"/>
                    <a:pt x="3992" y="12182"/>
                    <a:pt x="4012" y="12243"/>
                  </a:cubicBezTo>
                  <a:cubicBezTo>
                    <a:pt x="4038" y="12243"/>
                    <a:pt x="4058" y="12263"/>
                    <a:pt x="4058" y="12263"/>
                  </a:cubicBezTo>
                  <a:cubicBezTo>
                    <a:pt x="4078" y="12243"/>
                    <a:pt x="4098" y="12243"/>
                    <a:pt x="4098" y="12222"/>
                  </a:cubicBezTo>
                  <a:cubicBezTo>
                    <a:pt x="4138" y="12162"/>
                    <a:pt x="4163" y="12097"/>
                    <a:pt x="4163" y="12037"/>
                  </a:cubicBezTo>
                  <a:lnTo>
                    <a:pt x="4183" y="11992"/>
                  </a:lnTo>
                  <a:cubicBezTo>
                    <a:pt x="4203" y="11932"/>
                    <a:pt x="4223" y="11866"/>
                    <a:pt x="4243" y="11806"/>
                  </a:cubicBezTo>
                  <a:cubicBezTo>
                    <a:pt x="4263" y="11741"/>
                    <a:pt x="4288" y="11701"/>
                    <a:pt x="4308" y="11661"/>
                  </a:cubicBezTo>
                  <a:cubicBezTo>
                    <a:pt x="4348" y="11786"/>
                    <a:pt x="4414" y="11886"/>
                    <a:pt x="4474" y="11992"/>
                  </a:cubicBezTo>
                  <a:cubicBezTo>
                    <a:pt x="4514" y="12057"/>
                    <a:pt x="4559" y="12117"/>
                    <a:pt x="4619" y="12182"/>
                  </a:cubicBezTo>
                  <a:cubicBezTo>
                    <a:pt x="4639" y="12202"/>
                    <a:pt x="4664" y="12243"/>
                    <a:pt x="4705" y="12263"/>
                  </a:cubicBezTo>
                  <a:cubicBezTo>
                    <a:pt x="4725" y="12288"/>
                    <a:pt x="4765" y="12308"/>
                    <a:pt x="4790" y="12328"/>
                  </a:cubicBezTo>
                  <a:cubicBezTo>
                    <a:pt x="4810" y="12348"/>
                    <a:pt x="4810" y="12348"/>
                    <a:pt x="4830" y="12348"/>
                  </a:cubicBezTo>
                  <a:lnTo>
                    <a:pt x="4850" y="12348"/>
                  </a:lnTo>
                  <a:cubicBezTo>
                    <a:pt x="4870" y="12328"/>
                    <a:pt x="4890" y="12308"/>
                    <a:pt x="4890" y="12288"/>
                  </a:cubicBezTo>
                  <a:cubicBezTo>
                    <a:pt x="4870" y="12222"/>
                    <a:pt x="4870" y="12162"/>
                    <a:pt x="4870" y="12097"/>
                  </a:cubicBezTo>
                  <a:lnTo>
                    <a:pt x="4870" y="12077"/>
                  </a:lnTo>
                  <a:lnTo>
                    <a:pt x="4850" y="11992"/>
                  </a:lnTo>
                  <a:cubicBezTo>
                    <a:pt x="4850" y="11886"/>
                    <a:pt x="4830" y="11806"/>
                    <a:pt x="4830" y="11701"/>
                  </a:cubicBezTo>
                  <a:cubicBezTo>
                    <a:pt x="4810" y="11470"/>
                    <a:pt x="4810" y="11305"/>
                    <a:pt x="4810" y="11114"/>
                  </a:cubicBezTo>
                  <a:cubicBezTo>
                    <a:pt x="4810" y="10989"/>
                    <a:pt x="4810" y="10863"/>
                    <a:pt x="4830" y="10758"/>
                  </a:cubicBezTo>
                  <a:cubicBezTo>
                    <a:pt x="4850" y="10633"/>
                    <a:pt x="4870" y="10507"/>
                    <a:pt x="4915" y="10382"/>
                  </a:cubicBezTo>
                  <a:cubicBezTo>
                    <a:pt x="4935" y="10322"/>
                    <a:pt x="4955" y="10257"/>
                    <a:pt x="4975" y="10196"/>
                  </a:cubicBezTo>
                  <a:close/>
                  <a:moveTo>
                    <a:pt x="2593" y="10593"/>
                  </a:moveTo>
                  <a:cubicBezTo>
                    <a:pt x="2678" y="10718"/>
                    <a:pt x="2804" y="10803"/>
                    <a:pt x="2909" y="10863"/>
                  </a:cubicBezTo>
                  <a:cubicBezTo>
                    <a:pt x="2884" y="10969"/>
                    <a:pt x="2884" y="11094"/>
                    <a:pt x="2864" y="11199"/>
                  </a:cubicBezTo>
                  <a:cubicBezTo>
                    <a:pt x="2844" y="11596"/>
                    <a:pt x="2884" y="11992"/>
                    <a:pt x="3034" y="12368"/>
                  </a:cubicBezTo>
                  <a:cubicBezTo>
                    <a:pt x="3180" y="12744"/>
                    <a:pt x="3411" y="13080"/>
                    <a:pt x="3681" y="13311"/>
                  </a:cubicBezTo>
                  <a:cubicBezTo>
                    <a:pt x="3762" y="13371"/>
                    <a:pt x="3847" y="13436"/>
                    <a:pt x="3932" y="13476"/>
                  </a:cubicBezTo>
                  <a:cubicBezTo>
                    <a:pt x="3992" y="13516"/>
                    <a:pt x="4078" y="13562"/>
                    <a:pt x="4183" y="13622"/>
                  </a:cubicBezTo>
                  <a:cubicBezTo>
                    <a:pt x="4369" y="13687"/>
                    <a:pt x="4559" y="13767"/>
                    <a:pt x="4765" y="13812"/>
                  </a:cubicBezTo>
                  <a:cubicBezTo>
                    <a:pt x="4995" y="13872"/>
                    <a:pt x="5246" y="13893"/>
                    <a:pt x="5497" y="13893"/>
                  </a:cubicBezTo>
                  <a:cubicBezTo>
                    <a:pt x="5667" y="13893"/>
                    <a:pt x="5833" y="13872"/>
                    <a:pt x="5998" y="13852"/>
                  </a:cubicBezTo>
                  <a:cubicBezTo>
                    <a:pt x="6189" y="13832"/>
                    <a:pt x="6375" y="13767"/>
                    <a:pt x="6565" y="13687"/>
                  </a:cubicBezTo>
                  <a:cubicBezTo>
                    <a:pt x="6751" y="13602"/>
                    <a:pt x="6921" y="13496"/>
                    <a:pt x="7067" y="13351"/>
                  </a:cubicBezTo>
                  <a:cubicBezTo>
                    <a:pt x="7192" y="13246"/>
                    <a:pt x="7317" y="13100"/>
                    <a:pt x="7423" y="12935"/>
                  </a:cubicBezTo>
                  <a:cubicBezTo>
                    <a:pt x="7548" y="12744"/>
                    <a:pt x="7628" y="12558"/>
                    <a:pt x="7714" y="12348"/>
                  </a:cubicBezTo>
                  <a:cubicBezTo>
                    <a:pt x="7754" y="12202"/>
                    <a:pt x="7799" y="12057"/>
                    <a:pt x="7839" y="11886"/>
                  </a:cubicBezTo>
                  <a:cubicBezTo>
                    <a:pt x="7944" y="11846"/>
                    <a:pt x="8050" y="11786"/>
                    <a:pt x="8175" y="11721"/>
                  </a:cubicBezTo>
                  <a:cubicBezTo>
                    <a:pt x="8175" y="11701"/>
                    <a:pt x="8466" y="11470"/>
                    <a:pt x="8571" y="11345"/>
                  </a:cubicBezTo>
                  <a:cubicBezTo>
                    <a:pt x="8591" y="11305"/>
                    <a:pt x="8611" y="11285"/>
                    <a:pt x="8631" y="11239"/>
                  </a:cubicBezTo>
                  <a:lnTo>
                    <a:pt x="8631" y="11239"/>
                  </a:lnTo>
                  <a:cubicBezTo>
                    <a:pt x="8677" y="11535"/>
                    <a:pt x="8651" y="11846"/>
                    <a:pt x="8611" y="12202"/>
                  </a:cubicBezTo>
                  <a:cubicBezTo>
                    <a:pt x="8571" y="12453"/>
                    <a:pt x="8526" y="12684"/>
                    <a:pt x="8466" y="12935"/>
                  </a:cubicBezTo>
                  <a:cubicBezTo>
                    <a:pt x="8446" y="13060"/>
                    <a:pt x="8401" y="13165"/>
                    <a:pt x="8361" y="13291"/>
                  </a:cubicBezTo>
                  <a:lnTo>
                    <a:pt x="8361" y="13331"/>
                  </a:lnTo>
                  <a:lnTo>
                    <a:pt x="8320" y="13456"/>
                  </a:lnTo>
                  <a:cubicBezTo>
                    <a:pt x="8320" y="13476"/>
                    <a:pt x="8300" y="13496"/>
                    <a:pt x="8300" y="13541"/>
                  </a:cubicBezTo>
                  <a:lnTo>
                    <a:pt x="8300" y="13562"/>
                  </a:lnTo>
                  <a:cubicBezTo>
                    <a:pt x="8275" y="13562"/>
                    <a:pt x="8275" y="13582"/>
                    <a:pt x="8275" y="13602"/>
                  </a:cubicBezTo>
                  <a:cubicBezTo>
                    <a:pt x="8255" y="13622"/>
                    <a:pt x="8255" y="13642"/>
                    <a:pt x="8275" y="13667"/>
                  </a:cubicBezTo>
                  <a:lnTo>
                    <a:pt x="8275" y="13727"/>
                  </a:lnTo>
                  <a:cubicBezTo>
                    <a:pt x="8341" y="13832"/>
                    <a:pt x="8426" y="13938"/>
                    <a:pt x="8506" y="14018"/>
                  </a:cubicBezTo>
                  <a:cubicBezTo>
                    <a:pt x="8591" y="14143"/>
                    <a:pt x="8677" y="14249"/>
                    <a:pt x="8777" y="14354"/>
                  </a:cubicBezTo>
                  <a:lnTo>
                    <a:pt x="8862" y="14459"/>
                  </a:lnTo>
                  <a:lnTo>
                    <a:pt x="8902" y="14499"/>
                  </a:lnTo>
                  <a:cubicBezTo>
                    <a:pt x="9053" y="14645"/>
                    <a:pt x="9198" y="14835"/>
                    <a:pt x="9344" y="15021"/>
                  </a:cubicBezTo>
                  <a:cubicBezTo>
                    <a:pt x="9489" y="15191"/>
                    <a:pt x="9574" y="15337"/>
                    <a:pt x="9634" y="15482"/>
                  </a:cubicBezTo>
                  <a:cubicBezTo>
                    <a:pt x="9680" y="15568"/>
                    <a:pt x="9700" y="15648"/>
                    <a:pt x="9700" y="15713"/>
                  </a:cubicBezTo>
                  <a:cubicBezTo>
                    <a:pt x="9720" y="15773"/>
                    <a:pt x="9720" y="15858"/>
                    <a:pt x="9700" y="15924"/>
                  </a:cubicBezTo>
                  <a:cubicBezTo>
                    <a:pt x="9700" y="15984"/>
                    <a:pt x="9680" y="16069"/>
                    <a:pt x="9634" y="16149"/>
                  </a:cubicBezTo>
                  <a:cubicBezTo>
                    <a:pt x="9614" y="16194"/>
                    <a:pt x="9509" y="16380"/>
                    <a:pt x="9489" y="16400"/>
                  </a:cubicBezTo>
                  <a:cubicBezTo>
                    <a:pt x="9404" y="16485"/>
                    <a:pt x="9324" y="16591"/>
                    <a:pt x="9218" y="16676"/>
                  </a:cubicBezTo>
                  <a:cubicBezTo>
                    <a:pt x="9113" y="16736"/>
                    <a:pt x="8737" y="16987"/>
                    <a:pt x="8426" y="17007"/>
                  </a:cubicBezTo>
                  <a:lnTo>
                    <a:pt x="8195" y="17007"/>
                  </a:lnTo>
                  <a:cubicBezTo>
                    <a:pt x="8195" y="17007"/>
                    <a:pt x="8110" y="17007"/>
                    <a:pt x="8050" y="16987"/>
                  </a:cubicBezTo>
                  <a:cubicBezTo>
                    <a:pt x="7984" y="16987"/>
                    <a:pt x="7924" y="16967"/>
                    <a:pt x="7879" y="16947"/>
                  </a:cubicBezTo>
                  <a:cubicBezTo>
                    <a:pt x="7774" y="16902"/>
                    <a:pt x="7694" y="16841"/>
                    <a:pt x="7588" y="16756"/>
                  </a:cubicBezTo>
                  <a:cubicBezTo>
                    <a:pt x="7463" y="16651"/>
                    <a:pt x="7338" y="16525"/>
                    <a:pt x="7212" y="16380"/>
                  </a:cubicBezTo>
                  <a:cubicBezTo>
                    <a:pt x="7047" y="16174"/>
                    <a:pt x="6896" y="15899"/>
                    <a:pt x="6771" y="15608"/>
                  </a:cubicBezTo>
                  <a:lnTo>
                    <a:pt x="6771" y="15588"/>
                  </a:lnTo>
                  <a:cubicBezTo>
                    <a:pt x="6625" y="15252"/>
                    <a:pt x="6520" y="14896"/>
                    <a:pt x="6480" y="14585"/>
                  </a:cubicBezTo>
                  <a:cubicBezTo>
                    <a:pt x="6480" y="14519"/>
                    <a:pt x="6460" y="14479"/>
                    <a:pt x="6460" y="14439"/>
                  </a:cubicBezTo>
                  <a:cubicBezTo>
                    <a:pt x="6520" y="14419"/>
                    <a:pt x="6565" y="14394"/>
                    <a:pt x="6625" y="14394"/>
                  </a:cubicBezTo>
                  <a:cubicBezTo>
                    <a:pt x="6670" y="14374"/>
                    <a:pt x="6711" y="14354"/>
                    <a:pt x="6751" y="14334"/>
                  </a:cubicBezTo>
                  <a:cubicBezTo>
                    <a:pt x="6771" y="14334"/>
                    <a:pt x="6796" y="14334"/>
                    <a:pt x="6816" y="14314"/>
                  </a:cubicBezTo>
                  <a:cubicBezTo>
                    <a:pt x="6816" y="14314"/>
                    <a:pt x="6836" y="14294"/>
                    <a:pt x="6856" y="14294"/>
                  </a:cubicBezTo>
                  <a:cubicBezTo>
                    <a:pt x="6876" y="14294"/>
                    <a:pt x="6896" y="14269"/>
                    <a:pt x="6896" y="14249"/>
                  </a:cubicBezTo>
                  <a:lnTo>
                    <a:pt x="6896" y="14208"/>
                  </a:lnTo>
                  <a:cubicBezTo>
                    <a:pt x="6896" y="14188"/>
                    <a:pt x="6876" y="14168"/>
                    <a:pt x="6856" y="14168"/>
                  </a:cubicBezTo>
                  <a:lnTo>
                    <a:pt x="6796" y="14168"/>
                  </a:lnTo>
                  <a:cubicBezTo>
                    <a:pt x="6625" y="14208"/>
                    <a:pt x="6440" y="14249"/>
                    <a:pt x="6294" y="14269"/>
                  </a:cubicBezTo>
                  <a:cubicBezTo>
                    <a:pt x="6104" y="14314"/>
                    <a:pt x="5918" y="14334"/>
                    <a:pt x="5728" y="14334"/>
                  </a:cubicBezTo>
                  <a:lnTo>
                    <a:pt x="5582" y="14334"/>
                  </a:lnTo>
                  <a:cubicBezTo>
                    <a:pt x="5246" y="14334"/>
                    <a:pt x="4915" y="14314"/>
                    <a:pt x="4619" y="14229"/>
                  </a:cubicBezTo>
                  <a:lnTo>
                    <a:pt x="4599" y="14229"/>
                  </a:lnTo>
                  <a:cubicBezTo>
                    <a:pt x="4328" y="14168"/>
                    <a:pt x="4078" y="14083"/>
                    <a:pt x="3867" y="13958"/>
                  </a:cubicBezTo>
                  <a:cubicBezTo>
                    <a:pt x="3827" y="13938"/>
                    <a:pt x="3787" y="13918"/>
                    <a:pt x="3722" y="13872"/>
                  </a:cubicBezTo>
                  <a:lnTo>
                    <a:pt x="3702" y="13872"/>
                  </a:lnTo>
                  <a:cubicBezTo>
                    <a:pt x="3702" y="13872"/>
                    <a:pt x="3681" y="13872"/>
                    <a:pt x="3681" y="13893"/>
                  </a:cubicBezTo>
                  <a:cubicBezTo>
                    <a:pt x="3661" y="13893"/>
                    <a:pt x="3661" y="13918"/>
                    <a:pt x="3661" y="13918"/>
                  </a:cubicBezTo>
                  <a:cubicBezTo>
                    <a:pt x="3661" y="13938"/>
                    <a:pt x="3681" y="13938"/>
                    <a:pt x="3681" y="13938"/>
                  </a:cubicBezTo>
                  <a:lnTo>
                    <a:pt x="3702" y="13958"/>
                  </a:lnTo>
                  <a:cubicBezTo>
                    <a:pt x="3742" y="13978"/>
                    <a:pt x="3762" y="13998"/>
                    <a:pt x="3807" y="14018"/>
                  </a:cubicBezTo>
                  <a:cubicBezTo>
                    <a:pt x="3867" y="14063"/>
                    <a:pt x="3912" y="14083"/>
                    <a:pt x="3952" y="14103"/>
                  </a:cubicBezTo>
                  <a:cubicBezTo>
                    <a:pt x="4058" y="14168"/>
                    <a:pt x="4163" y="14208"/>
                    <a:pt x="4263" y="14249"/>
                  </a:cubicBezTo>
                  <a:cubicBezTo>
                    <a:pt x="4434" y="14314"/>
                    <a:pt x="4599" y="14374"/>
                    <a:pt x="4790" y="14419"/>
                  </a:cubicBezTo>
                  <a:lnTo>
                    <a:pt x="4790" y="14439"/>
                  </a:lnTo>
                  <a:cubicBezTo>
                    <a:pt x="4810" y="14605"/>
                    <a:pt x="4870" y="14770"/>
                    <a:pt x="4915" y="14941"/>
                  </a:cubicBezTo>
                  <a:cubicBezTo>
                    <a:pt x="4975" y="15171"/>
                    <a:pt x="5041" y="15422"/>
                    <a:pt x="5081" y="15648"/>
                  </a:cubicBezTo>
                  <a:lnTo>
                    <a:pt x="5081" y="15673"/>
                  </a:lnTo>
                  <a:cubicBezTo>
                    <a:pt x="5101" y="15818"/>
                    <a:pt x="5101" y="15964"/>
                    <a:pt x="5081" y="16069"/>
                  </a:cubicBezTo>
                  <a:cubicBezTo>
                    <a:pt x="5061" y="16149"/>
                    <a:pt x="5041" y="16235"/>
                    <a:pt x="5015" y="16300"/>
                  </a:cubicBezTo>
                  <a:cubicBezTo>
                    <a:pt x="4995" y="16380"/>
                    <a:pt x="4955" y="16445"/>
                    <a:pt x="4890" y="16505"/>
                  </a:cubicBezTo>
                  <a:cubicBezTo>
                    <a:pt x="4890" y="16525"/>
                    <a:pt x="4870" y="16551"/>
                    <a:pt x="4850" y="16571"/>
                  </a:cubicBezTo>
                  <a:lnTo>
                    <a:pt x="4850" y="16505"/>
                  </a:lnTo>
                  <a:cubicBezTo>
                    <a:pt x="4850" y="16485"/>
                    <a:pt x="4830" y="16465"/>
                    <a:pt x="4810" y="16465"/>
                  </a:cubicBezTo>
                  <a:cubicBezTo>
                    <a:pt x="4810" y="16485"/>
                    <a:pt x="4790" y="16485"/>
                    <a:pt x="4790" y="16485"/>
                  </a:cubicBezTo>
                  <a:lnTo>
                    <a:pt x="4790" y="16505"/>
                  </a:lnTo>
                  <a:lnTo>
                    <a:pt x="4790" y="16611"/>
                  </a:lnTo>
                  <a:cubicBezTo>
                    <a:pt x="4765" y="16631"/>
                    <a:pt x="4745" y="16676"/>
                    <a:pt x="4705" y="16696"/>
                  </a:cubicBezTo>
                  <a:cubicBezTo>
                    <a:pt x="4599" y="16776"/>
                    <a:pt x="4454" y="16861"/>
                    <a:pt x="4288" y="16927"/>
                  </a:cubicBezTo>
                  <a:cubicBezTo>
                    <a:pt x="4183" y="16967"/>
                    <a:pt x="4078" y="16987"/>
                    <a:pt x="3972" y="17027"/>
                  </a:cubicBezTo>
                  <a:cubicBezTo>
                    <a:pt x="3912" y="17052"/>
                    <a:pt x="3787" y="17052"/>
                    <a:pt x="3742" y="17052"/>
                  </a:cubicBezTo>
                  <a:lnTo>
                    <a:pt x="3616" y="17052"/>
                  </a:lnTo>
                  <a:cubicBezTo>
                    <a:pt x="3556" y="17027"/>
                    <a:pt x="3511" y="17007"/>
                    <a:pt x="3451" y="17007"/>
                  </a:cubicBezTo>
                  <a:cubicBezTo>
                    <a:pt x="3386" y="16987"/>
                    <a:pt x="3345" y="16967"/>
                    <a:pt x="3345" y="16967"/>
                  </a:cubicBezTo>
                  <a:lnTo>
                    <a:pt x="3260" y="16902"/>
                  </a:lnTo>
                  <a:cubicBezTo>
                    <a:pt x="3240" y="16902"/>
                    <a:pt x="3220" y="16882"/>
                    <a:pt x="3200" y="16861"/>
                  </a:cubicBezTo>
                  <a:cubicBezTo>
                    <a:pt x="3135" y="16821"/>
                    <a:pt x="3075" y="16736"/>
                    <a:pt x="3009" y="16676"/>
                  </a:cubicBezTo>
                  <a:cubicBezTo>
                    <a:pt x="3009" y="16651"/>
                    <a:pt x="3009" y="16651"/>
                    <a:pt x="2989" y="16651"/>
                  </a:cubicBezTo>
                  <a:cubicBezTo>
                    <a:pt x="2929" y="16551"/>
                    <a:pt x="2844" y="16425"/>
                    <a:pt x="2784" y="16275"/>
                  </a:cubicBezTo>
                  <a:cubicBezTo>
                    <a:pt x="2678" y="16024"/>
                    <a:pt x="2613" y="15733"/>
                    <a:pt x="2573" y="15397"/>
                  </a:cubicBezTo>
                  <a:cubicBezTo>
                    <a:pt x="2508" y="14921"/>
                    <a:pt x="2508" y="14419"/>
                    <a:pt x="2573" y="13893"/>
                  </a:cubicBezTo>
                  <a:cubicBezTo>
                    <a:pt x="2593" y="13727"/>
                    <a:pt x="2633" y="13562"/>
                    <a:pt x="2658" y="13391"/>
                  </a:cubicBezTo>
                  <a:cubicBezTo>
                    <a:pt x="2698" y="13246"/>
                    <a:pt x="2739" y="13120"/>
                    <a:pt x="2804" y="12995"/>
                  </a:cubicBezTo>
                  <a:lnTo>
                    <a:pt x="2804" y="12975"/>
                  </a:lnTo>
                  <a:cubicBezTo>
                    <a:pt x="2804" y="12955"/>
                    <a:pt x="2824" y="12935"/>
                    <a:pt x="2804" y="12915"/>
                  </a:cubicBezTo>
                  <a:lnTo>
                    <a:pt x="2804" y="12889"/>
                  </a:lnTo>
                  <a:cubicBezTo>
                    <a:pt x="2784" y="12809"/>
                    <a:pt x="2759" y="12724"/>
                    <a:pt x="2739" y="12639"/>
                  </a:cubicBezTo>
                  <a:cubicBezTo>
                    <a:pt x="2719" y="12558"/>
                    <a:pt x="2698" y="12473"/>
                    <a:pt x="2678" y="12388"/>
                  </a:cubicBezTo>
                  <a:cubicBezTo>
                    <a:pt x="2633" y="12222"/>
                    <a:pt x="2613" y="12057"/>
                    <a:pt x="2593" y="11866"/>
                  </a:cubicBezTo>
                  <a:cubicBezTo>
                    <a:pt x="2533" y="11450"/>
                    <a:pt x="2533" y="11054"/>
                    <a:pt x="2573" y="10698"/>
                  </a:cubicBezTo>
                  <a:cubicBezTo>
                    <a:pt x="2573" y="10658"/>
                    <a:pt x="2593" y="10633"/>
                    <a:pt x="2593" y="10593"/>
                  </a:cubicBezTo>
                  <a:close/>
                  <a:moveTo>
                    <a:pt x="3762" y="0"/>
                  </a:moveTo>
                  <a:cubicBezTo>
                    <a:pt x="3556" y="21"/>
                    <a:pt x="3345" y="81"/>
                    <a:pt x="3160" y="166"/>
                  </a:cubicBezTo>
                  <a:cubicBezTo>
                    <a:pt x="3115" y="206"/>
                    <a:pt x="3055" y="226"/>
                    <a:pt x="2989" y="291"/>
                  </a:cubicBezTo>
                  <a:cubicBezTo>
                    <a:pt x="2949" y="331"/>
                    <a:pt x="2884" y="377"/>
                    <a:pt x="2844" y="417"/>
                  </a:cubicBezTo>
                  <a:cubicBezTo>
                    <a:pt x="2759" y="502"/>
                    <a:pt x="2678" y="627"/>
                    <a:pt x="2593" y="773"/>
                  </a:cubicBezTo>
                  <a:cubicBezTo>
                    <a:pt x="2508" y="878"/>
                    <a:pt x="2448" y="1024"/>
                    <a:pt x="2408" y="1169"/>
                  </a:cubicBezTo>
                  <a:cubicBezTo>
                    <a:pt x="2362" y="1314"/>
                    <a:pt x="2322" y="1460"/>
                    <a:pt x="2302" y="1605"/>
                  </a:cubicBezTo>
                  <a:cubicBezTo>
                    <a:pt x="2282" y="1776"/>
                    <a:pt x="2257" y="1921"/>
                    <a:pt x="2282" y="2047"/>
                  </a:cubicBezTo>
                  <a:cubicBezTo>
                    <a:pt x="2282" y="2212"/>
                    <a:pt x="2302" y="2338"/>
                    <a:pt x="2342" y="2463"/>
                  </a:cubicBezTo>
                  <a:cubicBezTo>
                    <a:pt x="2408" y="2588"/>
                    <a:pt x="2468" y="2714"/>
                    <a:pt x="2553" y="2799"/>
                  </a:cubicBezTo>
                  <a:cubicBezTo>
                    <a:pt x="2633" y="2904"/>
                    <a:pt x="2739" y="2964"/>
                    <a:pt x="2844" y="3030"/>
                  </a:cubicBezTo>
                  <a:cubicBezTo>
                    <a:pt x="2909" y="3050"/>
                    <a:pt x="2969" y="3070"/>
                    <a:pt x="3055" y="3090"/>
                  </a:cubicBezTo>
                  <a:lnTo>
                    <a:pt x="3135" y="3090"/>
                  </a:lnTo>
                  <a:cubicBezTo>
                    <a:pt x="2909" y="3406"/>
                    <a:pt x="2719" y="3717"/>
                    <a:pt x="2573" y="4053"/>
                  </a:cubicBezTo>
                  <a:cubicBezTo>
                    <a:pt x="2408" y="4409"/>
                    <a:pt x="2282" y="4785"/>
                    <a:pt x="2217" y="5141"/>
                  </a:cubicBezTo>
                  <a:cubicBezTo>
                    <a:pt x="2157" y="5577"/>
                    <a:pt x="2157" y="5953"/>
                    <a:pt x="2237" y="6290"/>
                  </a:cubicBezTo>
                  <a:cubicBezTo>
                    <a:pt x="2302" y="6455"/>
                    <a:pt x="2362" y="6621"/>
                    <a:pt x="2468" y="6771"/>
                  </a:cubicBezTo>
                  <a:cubicBezTo>
                    <a:pt x="2508" y="6811"/>
                    <a:pt x="2533" y="6851"/>
                    <a:pt x="2573" y="6896"/>
                  </a:cubicBezTo>
                  <a:cubicBezTo>
                    <a:pt x="2533" y="6977"/>
                    <a:pt x="2488" y="7062"/>
                    <a:pt x="2428" y="7147"/>
                  </a:cubicBezTo>
                  <a:cubicBezTo>
                    <a:pt x="2342" y="7313"/>
                    <a:pt x="2282" y="7478"/>
                    <a:pt x="2217" y="7669"/>
                  </a:cubicBezTo>
                  <a:cubicBezTo>
                    <a:pt x="2157" y="7854"/>
                    <a:pt x="2112" y="8045"/>
                    <a:pt x="2092" y="8250"/>
                  </a:cubicBezTo>
                  <a:cubicBezTo>
                    <a:pt x="2072" y="8401"/>
                    <a:pt x="2052" y="8546"/>
                    <a:pt x="2052" y="8712"/>
                  </a:cubicBezTo>
                  <a:lnTo>
                    <a:pt x="1986" y="8712"/>
                  </a:lnTo>
                  <a:cubicBezTo>
                    <a:pt x="1756" y="8732"/>
                    <a:pt x="1570" y="8752"/>
                    <a:pt x="1379" y="8797"/>
                  </a:cubicBezTo>
                  <a:cubicBezTo>
                    <a:pt x="1174" y="8857"/>
                    <a:pt x="1003" y="8902"/>
                    <a:pt x="838" y="8983"/>
                  </a:cubicBezTo>
                  <a:cubicBezTo>
                    <a:pt x="652" y="9068"/>
                    <a:pt x="502" y="9173"/>
                    <a:pt x="376" y="9279"/>
                  </a:cubicBezTo>
                  <a:cubicBezTo>
                    <a:pt x="316" y="9339"/>
                    <a:pt x="251" y="9424"/>
                    <a:pt x="191" y="9504"/>
                  </a:cubicBezTo>
                  <a:cubicBezTo>
                    <a:pt x="126" y="9589"/>
                    <a:pt x="86" y="9695"/>
                    <a:pt x="45" y="9800"/>
                  </a:cubicBezTo>
                  <a:cubicBezTo>
                    <a:pt x="0" y="9946"/>
                    <a:pt x="0" y="10131"/>
                    <a:pt x="86" y="10282"/>
                  </a:cubicBezTo>
                  <a:cubicBezTo>
                    <a:pt x="151" y="10427"/>
                    <a:pt x="251" y="10572"/>
                    <a:pt x="402" y="10678"/>
                  </a:cubicBezTo>
                  <a:cubicBezTo>
                    <a:pt x="527" y="10758"/>
                    <a:pt x="652" y="10843"/>
                    <a:pt x="798" y="10908"/>
                  </a:cubicBezTo>
                  <a:cubicBezTo>
                    <a:pt x="923" y="10969"/>
                    <a:pt x="1069" y="11009"/>
                    <a:pt x="1214" y="11034"/>
                  </a:cubicBezTo>
                  <a:cubicBezTo>
                    <a:pt x="1299" y="11054"/>
                    <a:pt x="1359" y="11074"/>
                    <a:pt x="1425" y="11074"/>
                  </a:cubicBezTo>
                  <a:cubicBezTo>
                    <a:pt x="1550" y="11094"/>
                    <a:pt x="1655" y="11094"/>
                    <a:pt x="1781" y="11114"/>
                  </a:cubicBezTo>
                  <a:lnTo>
                    <a:pt x="1881" y="11114"/>
                  </a:lnTo>
                  <a:cubicBezTo>
                    <a:pt x="1946" y="11114"/>
                    <a:pt x="2031" y="11114"/>
                    <a:pt x="2112" y="11094"/>
                  </a:cubicBezTo>
                  <a:cubicBezTo>
                    <a:pt x="2217" y="11094"/>
                    <a:pt x="2322" y="11074"/>
                    <a:pt x="2408" y="11054"/>
                  </a:cubicBezTo>
                  <a:lnTo>
                    <a:pt x="2408" y="11054"/>
                  </a:lnTo>
                  <a:cubicBezTo>
                    <a:pt x="2383" y="11094"/>
                    <a:pt x="2383" y="11134"/>
                    <a:pt x="2383" y="11199"/>
                  </a:cubicBezTo>
                  <a:cubicBezTo>
                    <a:pt x="2362" y="11450"/>
                    <a:pt x="2383" y="11701"/>
                    <a:pt x="2408" y="11972"/>
                  </a:cubicBezTo>
                  <a:cubicBezTo>
                    <a:pt x="2428" y="12243"/>
                    <a:pt x="2468" y="12493"/>
                    <a:pt x="2553" y="12724"/>
                  </a:cubicBezTo>
                  <a:cubicBezTo>
                    <a:pt x="2553" y="12789"/>
                    <a:pt x="2593" y="12849"/>
                    <a:pt x="2613" y="12935"/>
                  </a:cubicBezTo>
                  <a:cubicBezTo>
                    <a:pt x="2613" y="12955"/>
                    <a:pt x="2613" y="12955"/>
                    <a:pt x="2633" y="12955"/>
                  </a:cubicBezTo>
                  <a:cubicBezTo>
                    <a:pt x="2553" y="13140"/>
                    <a:pt x="2508" y="13331"/>
                    <a:pt x="2448" y="13582"/>
                  </a:cubicBezTo>
                  <a:cubicBezTo>
                    <a:pt x="2408" y="13832"/>
                    <a:pt x="2362" y="14123"/>
                    <a:pt x="2362" y="14419"/>
                  </a:cubicBezTo>
                  <a:cubicBezTo>
                    <a:pt x="2342" y="14710"/>
                    <a:pt x="2362" y="15001"/>
                    <a:pt x="2383" y="15297"/>
                  </a:cubicBezTo>
                  <a:cubicBezTo>
                    <a:pt x="2428" y="15608"/>
                    <a:pt x="2488" y="15879"/>
                    <a:pt x="2553" y="16129"/>
                  </a:cubicBezTo>
                  <a:cubicBezTo>
                    <a:pt x="2658" y="16400"/>
                    <a:pt x="2759" y="16611"/>
                    <a:pt x="2909" y="16801"/>
                  </a:cubicBezTo>
                  <a:cubicBezTo>
                    <a:pt x="3055" y="16987"/>
                    <a:pt x="3240" y="17112"/>
                    <a:pt x="3451" y="17177"/>
                  </a:cubicBezTo>
                  <a:cubicBezTo>
                    <a:pt x="3556" y="17198"/>
                    <a:pt x="3636" y="17218"/>
                    <a:pt x="3762" y="17218"/>
                  </a:cubicBezTo>
                  <a:cubicBezTo>
                    <a:pt x="3887" y="17218"/>
                    <a:pt x="4058" y="17198"/>
                    <a:pt x="4203" y="17132"/>
                  </a:cubicBezTo>
                  <a:cubicBezTo>
                    <a:pt x="4348" y="17092"/>
                    <a:pt x="4494" y="17027"/>
                    <a:pt x="4664" y="16927"/>
                  </a:cubicBezTo>
                  <a:cubicBezTo>
                    <a:pt x="4870" y="16821"/>
                    <a:pt x="5015" y="16676"/>
                    <a:pt x="5121" y="16505"/>
                  </a:cubicBezTo>
                  <a:cubicBezTo>
                    <a:pt x="5266" y="16235"/>
                    <a:pt x="5291" y="15924"/>
                    <a:pt x="5206" y="15482"/>
                  </a:cubicBezTo>
                  <a:cubicBezTo>
                    <a:pt x="5166" y="15297"/>
                    <a:pt x="5121" y="15106"/>
                    <a:pt x="5061" y="14921"/>
                  </a:cubicBezTo>
                  <a:cubicBezTo>
                    <a:pt x="5015" y="14795"/>
                    <a:pt x="4975" y="14605"/>
                    <a:pt x="4935" y="14459"/>
                  </a:cubicBezTo>
                  <a:lnTo>
                    <a:pt x="4955" y="14459"/>
                  </a:lnTo>
                  <a:cubicBezTo>
                    <a:pt x="5166" y="14499"/>
                    <a:pt x="5417" y="14519"/>
                    <a:pt x="5667" y="14519"/>
                  </a:cubicBezTo>
                  <a:cubicBezTo>
                    <a:pt x="5893" y="14519"/>
                    <a:pt x="6104" y="14499"/>
                    <a:pt x="6294" y="14459"/>
                  </a:cubicBezTo>
                  <a:cubicBezTo>
                    <a:pt x="6294" y="14605"/>
                    <a:pt x="6314" y="14730"/>
                    <a:pt x="6355" y="14875"/>
                  </a:cubicBezTo>
                  <a:cubicBezTo>
                    <a:pt x="6375" y="15066"/>
                    <a:pt x="6440" y="15232"/>
                    <a:pt x="6500" y="15442"/>
                  </a:cubicBezTo>
                  <a:cubicBezTo>
                    <a:pt x="6645" y="15858"/>
                    <a:pt x="6836" y="16215"/>
                    <a:pt x="7087" y="16505"/>
                  </a:cubicBezTo>
                  <a:cubicBezTo>
                    <a:pt x="7338" y="16861"/>
                    <a:pt x="7628" y="17072"/>
                    <a:pt x="7964" y="17177"/>
                  </a:cubicBezTo>
                  <a:cubicBezTo>
                    <a:pt x="8050" y="17198"/>
                    <a:pt x="8150" y="17218"/>
                    <a:pt x="8275" y="17218"/>
                  </a:cubicBezTo>
                  <a:cubicBezTo>
                    <a:pt x="8361" y="17218"/>
                    <a:pt x="8446" y="17198"/>
                    <a:pt x="8526" y="17198"/>
                  </a:cubicBezTo>
                  <a:cubicBezTo>
                    <a:pt x="8717" y="17152"/>
                    <a:pt x="8902" y="17092"/>
                    <a:pt x="9113" y="16987"/>
                  </a:cubicBezTo>
                  <a:cubicBezTo>
                    <a:pt x="9278" y="16882"/>
                    <a:pt x="9449" y="16736"/>
                    <a:pt x="9594" y="16591"/>
                  </a:cubicBezTo>
                  <a:cubicBezTo>
                    <a:pt x="9720" y="16425"/>
                    <a:pt x="9825" y="16255"/>
                    <a:pt x="9865" y="16069"/>
                  </a:cubicBezTo>
                  <a:cubicBezTo>
                    <a:pt x="9930" y="15879"/>
                    <a:pt x="9905" y="15673"/>
                    <a:pt x="9845" y="15482"/>
                  </a:cubicBezTo>
                  <a:cubicBezTo>
                    <a:pt x="9780" y="15272"/>
                    <a:pt x="9634" y="15086"/>
                    <a:pt x="9554" y="14961"/>
                  </a:cubicBezTo>
                  <a:cubicBezTo>
                    <a:pt x="9404" y="14770"/>
                    <a:pt x="9258" y="14605"/>
                    <a:pt x="9073" y="14394"/>
                  </a:cubicBezTo>
                  <a:lnTo>
                    <a:pt x="9028" y="14354"/>
                  </a:lnTo>
                  <a:cubicBezTo>
                    <a:pt x="8882" y="14208"/>
                    <a:pt x="8737" y="14043"/>
                    <a:pt x="8611" y="13872"/>
                  </a:cubicBezTo>
                  <a:lnTo>
                    <a:pt x="8611" y="13893"/>
                  </a:lnTo>
                  <a:cubicBezTo>
                    <a:pt x="8571" y="13812"/>
                    <a:pt x="8506" y="13727"/>
                    <a:pt x="8486" y="13667"/>
                  </a:cubicBezTo>
                  <a:lnTo>
                    <a:pt x="8506" y="13622"/>
                  </a:lnTo>
                  <a:cubicBezTo>
                    <a:pt x="8506" y="13602"/>
                    <a:pt x="8526" y="13582"/>
                    <a:pt x="8526" y="13562"/>
                  </a:cubicBezTo>
                  <a:cubicBezTo>
                    <a:pt x="8551" y="13496"/>
                    <a:pt x="8571" y="13456"/>
                    <a:pt x="8591" y="13391"/>
                  </a:cubicBezTo>
                  <a:cubicBezTo>
                    <a:pt x="8631" y="13311"/>
                    <a:pt x="8677" y="13205"/>
                    <a:pt x="8697" y="13080"/>
                  </a:cubicBezTo>
                  <a:cubicBezTo>
                    <a:pt x="8757" y="12849"/>
                    <a:pt x="8777" y="12619"/>
                    <a:pt x="8822" y="12348"/>
                  </a:cubicBezTo>
                  <a:cubicBezTo>
                    <a:pt x="8842" y="12117"/>
                    <a:pt x="8842" y="11866"/>
                    <a:pt x="8842" y="11636"/>
                  </a:cubicBezTo>
                  <a:lnTo>
                    <a:pt x="8842" y="11576"/>
                  </a:lnTo>
                  <a:cubicBezTo>
                    <a:pt x="8882" y="11596"/>
                    <a:pt x="8927" y="11636"/>
                    <a:pt x="8967" y="11661"/>
                  </a:cubicBezTo>
                  <a:cubicBezTo>
                    <a:pt x="9053" y="11701"/>
                    <a:pt x="9153" y="11721"/>
                    <a:pt x="9258" y="11761"/>
                  </a:cubicBezTo>
                  <a:cubicBezTo>
                    <a:pt x="9469" y="11826"/>
                    <a:pt x="9700" y="11886"/>
                    <a:pt x="9930" y="11912"/>
                  </a:cubicBezTo>
                  <a:cubicBezTo>
                    <a:pt x="10056" y="11932"/>
                    <a:pt x="10201" y="11932"/>
                    <a:pt x="10307" y="11932"/>
                  </a:cubicBezTo>
                  <a:cubicBezTo>
                    <a:pt x="10407" y="11932"/>
                    <a:pt x="10492" y="11932"/>
                    <a:pt x="10597" y="11912"/>
                  </a:cubicBezTo>
                  <a:cubicBezTo>
                    <a:pt x="10703" y="11912"/>
                    <a:pt x="10783" y="11886"/>
                    <a:pt x="10888" y="11866"/>
                  </a:cubicBezTo>
                  <a:cubicBezTo>
                    <a:pt x="10994" y="11846"/>
                    <a:pt x="11079" y="11806"/>
                    <a:pt x="11159" y="11761"/>
                  </a:cubicBezTo>
                  <a:cubicBezTo>
                    <a:pt x="11204" y="11741"/>
                    <a:pt x="11244" y="11701"/>
                    <a:pt x="11284" y="11681"/>
                  </a:cubicBezTo>
                  <a:lnTo>
                    <a:pt x="11390" y="11576"/>
                  </a:lnTo>
                  <a:cubicBezTo>
                    <a:pt x="11455" y="11510"/>
                    <a:pt x="11515" y="11430"/>
                    <a:pt x="11580" y="11345"/>
                  </a:cubicBezTo>
                  <a:cubicBezTo>
                    <a:pt x="11661" y="11179"/>
                    <a:pt x="11706" y="10969"/>
                    <a:pt x="11686" y="10783"/>
                  </a:cubicBezTo>
                  <a:cubicBezTo>
                    <a:pt x="11661" y="10593"/>
                    <a:pt x="11560" y="10407"/>
                    <a:pt x="11410" y="10257"/>
                  </a:cubicBezTo>
                  <a:cubicBezTo>
                    <a:pt x="11350" y="10196"/>
                    <a:pt x="11244" y="10111"/>
                    <a:pt x="11139" y="10051"/>
                  </a:cubicBezTo>
                  <a:cubicBezTo>
                    <a:pt x="11034" y="9986"/>
                    <a:pt x="10933" y="9946"/>
                    <a:pt x="10808" y="9880"/>
                  </a:cubicBezTo>
                  <a:cubicBezTo>
                    <a:pt x="10763" y="9860"/>
                    <a:pt x="10723" y="9840"/>
                    <a:pt x="10683" y="9820"/>
                  </a:cubicBezTo>
                  <a:lnTo>
                    <a:pt x="10638" y="9800"/>
                  </a:lnTo>
                  <a:cubicBezTo>
                    <a:pt x="10597" y="9780"/>
                    <a:pt x="10557" y="9755"/>
                    <a:pt x="10512" y="9735"/>
                  </a:cubicBezTo>
                  <a:cubicBezTo>
                    <a:pt x="10407" y="9695"/>
                    <a:pt x="10307" y="9655"/>
                    <a:pt x="10221" y="9589"/>
                  </a:cubicBezTo>
                  <a:lnTo>
                    <a:pt x="10156" y="9549"/>
                  </a:lnTo>
                  <a:cubicBezTo>
                    <a:pt x="9950" y="9444"/>
                    <a:pt x="9720" y="9319"/>
                    <a:pt x="9509" y="9193"/>
                  </a:cubicBezTo>
                  <a:lnTo>
                    <a:pt x="9509" y="9193"/>
                  </a:lnTo>
                  <a:lnTo>
                    <a:pt x="9489" y="9173"/>
                  </a:lnTo>
                  <a:lnTo>
                    <a:pt x="9489" y="9108"/>
                  </a:lnTo>
                  <a:cubicBezTo>
                    <a:pt x="9509" y="9003"/>
                    <a:pt x="9509" y="8902"/>
                    <a:pt x="9509" y="8817"/>
                  </a:cubicBezTo>
                  <a:cubicBezTo>
                    <a:pt x="9680" y="8732"/>
                    <a:pt x="9845" y="8652"/>
                    <a:pt x="9991" y="8546"/>
                  </a:cubicBezTo>
                  <a:cubicBezTo>
                    <a:pt x="10281" y="8356"/>
                    <a:pt x="10532" y="8085"/>
                    <a:pt x="10743" y="7749"/>
                  </a:cubicBezTo>
                  <a:cubicBezTo>
                    <a:pt x="10908" y="7458"/>
                    <a:pt x="11059" y="7122"/>
                    <a:pt x="11139" y="6726"/>
                  </a:cubicBezTo>
                  <a:cubicBezTo>
                    <a:pt x="11224" y="6370"/>
                    <a:pt x="11244" y="5994"/>
                    <a:pt x="11244" y="5597"/>
                  </a:cubicBezTo>
                  <a:cubicBezTo>
                    <a:pt x="11224" y="5347"/>
                    <a:pt x="11204" y="5096"/>
                    <a:pt x="11139" y="4845"/>
                  </a:cubicBezTo>
                  <a:lnTo>
                    <a:pt x="11495" y="4845"/>
                  </a:lnTo>
                  <a:cubicBezTo>
                    <a:pt x="11620" y="4825"/>
                    <a:pt x="11746" y="4785"/>
                    <a:pt x="11871" y="4720"/>
                  </a:cubicBezTo>
                  <a:cubicBezTo>
                    <a:pt x="11956" y="4680"/>
                    <a:pt x="12062" y="4614"/>
                    <a:pt x="12162" y="4534"/>
                  </a:cubicBezTo>
                  <a:cubicBezTo>
                    <a:pt x="12227" y="4469"/>
                    <a:pt x="12287" y="4389"/>
                    <a:pt x="12353" y="4324"/>
                  </a:cubicBezTo>
                  <a:cubicBezTo>
                    <a:pt x="12478" y="4178"/>
                    <a:pt x="12583" y="3988"/>
                    <a:pt x="12644" y="3802"/>
                  </a:cubicBezTo>
                  <a:cubicBezTo>
                    <a:pt x="12709" y="3611"/>
                    <a:pt x="12749" y="3426"/>
                    <a:pt x="12749" y="3215"/>
                  </a:cubicBezTo>
                  <a:cubicBezTo>
                    <a:pt x="12749" y="3030"/>
                    <a:pt x="12729" y="2839"/>
                    <a:pt x="12664" y="2654"/>
                  </a:cubicBezTo>
                  <a:cubicBezTo>
                    <a:pt x="12624" y="2463"/>
                    <a:pt x="12538" y="2277"/>
                    <a:pt x="12413" y="2132"/>
                  </a:cubicBezTo>
                  <a:cubicBezTo>
                    <a:pt x="12313" y="1961"/>
                    <a:pt x="12162" y="1816"/>
                    <a:pt x="11977" y="1711"/>
                  </a:cubicBezTo>
                  <a:cubicBezTo>
                    <a:pt x="11831" y="1630"/>
                    <a:pt x="11641" y="1545"/>
                    <a:pt x="11455" y="1525"/>
                  </a:cubicBezTo>
                  <a:cubicBezTo>
                    <a:pt x="11370" y="1505"/>
                    <a:pt x="11310" y="1505"/>
                    <a:pt x="11224" y="1505"/>
                  </a:cubicBezTo>
                  <a:cubicBezTo>
                    <a:pt x="10953" y="1505"/>
                    <a:pt x="10683" y="1585"/>
                    <a:pt x="10452" y="1731"/>
                  </a:cubicBezTo>
                  <a:cubicBezTo>
                    <a:pt x="10367" y="1776"/>
                    <a:pt x="10307" y="1836"/>
                    <a:pt x="10241" y="1901"/>
                  </a:cubicBezTo>
                  <a:cubicBezTo>
                    <a:pt x="10181" y="1961"/>
                    <a:pt x="10116" y="2027"/>
                    <a:pt x="10076" y="2107"/>
                  </a:cubicBezTo>
                  <a:cubicBezTo>
                    <a:pt x="9991" y="2212"/>
                    <a:pt x="9930" y="2338"/>
                    <a:pt x="9905" y="2483"/>
                  </a:cubicBezTo>
                  <a:cubicBezTo>
                    <a:pt x="9509" y="2047"/>
                    <a:pt x="9073" y="1711"/>
                    <a:pt x="8591" y="1480"/>
                  </a:cubicBezTo>
                  <a:cubicBezTo>
                    <a:pt x="8381" y="1380"/>
                    <a:pt x="8175" y="1294"/>
                    <a:pt x="7964" y="1229"/>
                  </a:cubicBezTo>
                  <a:cubicBezTo>
                    <a:pt x="7754" y="1169"/>
                    <a:pt x="7523" y="1129"/>
                    <a:pt x="7297" y="1084"/>
                  </a:cubicBezTo>
                  <a:cubicBezTo>
                    <a:pt x="7127" y="1064"/>
                    <a:pt x="6981" y="1064"/>
                    <a:pt x="6836" y="1064"/>
                  </a:cubicBezTo>
                  <a:cubicBezTo>
                    <a:pt x="6520" y="1064"/>
                    <a:pt x="6189" y="1104"/>
                    <a:pt x="5853" y="1189"/>
                  </a:cubicBezTo>
                  <a:cubicBezTo>
                    <a:pt x="5667" y="1229"/>
                    <a:pt x="5477" y="1294"/>
                    <a:pt x="5291" y="1380"/>
                  </a:cubicBezTo>
                  <a:lnTo>
                    <a:pt x="5291" y="1335"/>
                  </a:lnTo>
                  <a:cubicBezTo>
                    <a:pt x="5311" y="1274"/>
                    <a:pt x="5291" y="1209"/>
                    <a:pt x="5291" y="1129"/>
                  </a:cubicBezTo>
                  <a:cubicBezTo>
                    <a:pt x="5266" y="1044"/>
                    <a:pt x="5246" y="938"/>
                    <a:pt x="5206" y="833"/>
                  </a:cubicBezTo>
                  <a:cubicBezTo>
                    <a:pt x="5121" y="647"/>
                    <a:pt x="4995" y="502"/>
                    <a:pt x="4850" y="352"/>
                  </a:cubicBezTo>
                  <a:cubicBezTo>
                    <a:pt x="4599" y="126"/>
                    <a:pt x="4243" y="0"/>
                    <a:pt x="386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5" name="Google Shape;1125;p41"/>
            <p:cNvSpPr/>
            <p:nvPr/>
          </p:nvSpPr>
          <p:spPr>
            <a:xfrm>
              <a:off x="519238" y="2531839"/>
              <a:ext cx="73777" cy="88739"/>
            </a:xfrm>
            <a:custGeom>
              <a:avLst/>
              <a:gdLst/>
              <a:ahLst/>
              <a:cxnLst/>
              <a:rect l="l" t="t" r="r" b="b"/>
              <a:pathLst>
                <a:path w="2574" h="3096" extrusionOk="0">
                  <a:moveTo>
                    <a:pt x="1485" y="151"/>
                  </a:moveTo>
                  <a:cubicBezTo>
                    <a:pt x="1550" y="151"/>
                    <a:pt x="1611" y="171"/>
                    <a:pt x="1676" y="191"/>
                  </a:cubicBezTo>
                  <a:cubicBezTo>
                    <a:pt x="1716" y="211"/>
                    <a:pt x="1776" y="252"/>
                    <a:pt x="1821" y="297"/>
                  </a:cubicBezTo>
                  <a:cubicBezTo>
                    <a:pt x="1861" y="317"/>
                    <a:pt x="1901" y="357"/>
                    <a:pt x="1926" y="402"/>
                  </a:cubicBezTo>
                  <a:cubicBezTo>
                    <a:pt x="1947" y="422"/>
                    <a:pt x="1967" y="462"/>
                    <a:pt x="1987" y="502"/>
                  </a:cubicBezTo>
                  <a:cubicBezTo>
                    <a:pt x="2007" y="547"/>
                    <a:pt x="2007" y="568"/>
                    <a:pt x="2007" y="608"/>
                  </a:cubicBezTo>
                  <a:cubicBezTo>
                    <a:pt x="2027" y="653"/>
                    <a:pt x="2027" y="673"/>
                    <a:pt x="2007" y="713"/>
                  </a:cubicBezTo>
                  <a:cubicBezTo>
                    <a:pt x="2007" y="753"/>
                    <a:pt x="2007" y="778"/>
                    <a:pt x="1987" y="818"/>
                  </a:cubicBezTo>
                  <a:cubicBezTo>
                    <a:pt x="1967" y="838"/>
                    <a:pt x="1967" y="878"/>
                    <a:pt x="1947" y="904"/>
                  </a:cubicBezTo>
                  <a:cubicBezTo>
                    <a:pt x="1901" y="924"/>
                    <a:pt x="1881" y="964"/>
                    <a:pt x="1861" y="984"/>
                  </a:cubicBezTo>
                  <a:cubicBezTo>
                    <a:pt x="1821" y="1004"/>
                    <a:pt x="1776" y="1029"/>
                    <a:pt x="1736" y="1049"/>
                  </a:cubicBezTo>
                  <a:cubicBezTo>
                    <a:pt x="1696" y="1069"/>
                    <a:pt x="1676" y="1069"/>
                    <a:pt x="1631" y="1089"/>
                  </a:cubicBezTo>
                  <a:lnTo>
                    <a:pt x="1570" y="1089"/>
                  </a:lnTo>
                  <a:cubicBezTo>
                    <a:pt x="1550" y="1089"/>
                    <a:pt x="1505" y="1109"/>
                    <a:pt x="1485" y="1109"/>
                  </a:cubicBezTo>
                  <a:cubicBezTo>
                    <a:pt x="1445" y="1109"/>
                    <a:pt x="1425" y="1089"/>
                    <a:pt x="1380" y="1089"/>
                  </a:cubicBezTo>
                  <a:cubicBezTo>
                    <a:pt x="1320" y="1089"/>
                    <a:pt x="1254" y="1069"/>
                    <a:pt x="1214" y="1049"/>
                  </a:cubicBezTo>
                  <a:cubicBezTo>
                    <a:pt x="1149" y="1029"/>
                    <a:pt x="1109" y="984"/>
                    <a:pt x="1069" y="964"/>
                  </a:cubicBezTo>
                  <a:cubicBezTo>
                    <a:pt x="1024" y="924"/>
                    <a:pt x="984" y="904"/>
                    <a:pt x="944" y="858"/>
                  </a:cubicBezTo>
                  <a:cubicBezTo>
                    <a:pt x="923" y="818"/>
                    <a:pt x="898" y="778"/>
                    <a:pt x="878" y="733"/>
                  </a:cubicBezTo>
                  <a:cubicBezTo>
                    <a:pt x="878" y="693"/>
                    <a:pt x="858" y="673"/>
                    <a:pt x="858" y="628"/>
                  </a:cubicBezTo>
                  <a:lnTo>
                    <a:pt x="858" y="527"/>
                  </a:lnTo>
                  <a:cubicBezTo>
                    <a:pt x="858" y="482"/>
                    <a:pt x="878" y="462"/>
                    <a:pt x="878" y="422"/>
                  </a:cubicBezTo>
                  <a:cubicBezTo>
                    <a:pt x="898" y="402"/>
                    <a:pt x="923" y="357"/>
                    <a:pt x="944" y="337"/>
                  </a:cubicBezTo>
                  <a:cubicBezTo>
                    <a:pt x="964" y="317"/>
                    <a:pt x="984" y="277"/>
                    <a:pt x="1024" y="252"/>
                  </a:cubicBezTo>
                  <a:cubicBezTo>
                    <a:pt x="1049" y="232"/>
                    <a:pt x="1089" y="211"/>
                    <a:pt x="1129" y="191"/>
                  </a:cubicBezTo>
                  <a:cubicBezTo>
                    <a:pt x="1194" y="171"/>
                    <a:pt x="1234" y="151"/>
                    <a:pt x="1300" y="151"/>
                  </a:cubicBezTo>
                  <a:close/>
                  <a:moveTo>
                    <a:pt x="733" y="482"/>
                  </a:moveTo>
                  <a:lnTo>
                    <a:pt x="733" y="502"/>
                  </a:lnTo>
                  <a:lnTo>
                    <a:pt x="733" y="608"/>
                  </a:lnTo>
                  <a:cubicBezTo>
                    <a:pt x="733" y="653"/>
                    <a:pt x="733" y="673"/>
                    <a:pt x="753" y="693"/>
                  </a:cubicBezTo>
                  <a:cubicBezTo>
                    <a:pt x="753" y="733"/>
                    <a:pt x="773" y="753"/>
                    <a:pt x="773" y="798"/>
                  </a:cubicBezTo>
                  <a:cubicBezTo>
                    <a:pt x="818" y="838"/>
                    <a:pt x="838" y="904"/>
                    <a:pt x="898" y="964"/>
                  </a:cubicBezTo>
                  <a:cubicBezTo>
                    <a:pt x="944" y="1004"/>
                    <a:pt x="984" y="1049"/>
                    <a:pt x="1049" y="1089"/>
                  </a:cubicBezTo>
                  <a:cubicBezTo>
                    <a:pt x="1089" y="1109"/>
                    <a:pt x="1149" y="1129"/>
                    <a:pt x="1234" y="1174"/>
                  </a:cubicBezTo>
                  <a:cubicBezTo>
                    <a:pt x="1234" y="1280"/>
                    <a:pt x="1234" y="1380"/>
                    <a:pt x="1214" y="1465"/>
                  </a:cubicBezTo>
                  <a:cubicBezTo>
                    <a:pt x="1214" y="1571"/>
                    <a:pt x="1194" y="1656"/>
                    <a:pt x="1149" y="1716"/>
                  </a:cubicBezTo>
                  <a:cubicBezTo>
                    <a:pt x="1129" y="1756"/>
                    <a:pt x="1129" y="1781"/>
                    <a:pt x="1109" y="1821"/>
                  </a:cubicBezTo>
                  <a:cubicBezTo>
                    <a:pt x="1089" y="1841"/>
                    <a:pt x="1069" y="1861"/>
                    <a:pt x="1049" y="1882"/>
                  </a:cubicBezTo>
                  <a:cubicBezTo>
                    <a:pt x="1024" y="1882"/>
                    <a:pt x="1004" y="1907"/>
                    <a:pt x="984" y="1907"/>
                  </a:cubicBezTo>
                  <a:cubicBezTo>
                    <a:pt x="964" y="1927"/>
                    <a:pt x="944" y="1927"/>
                    <a:pt x="923" y="1927"/>
                  </a:cubicBezTo>
                  <a:lnTo>
                    <a:pt x="858" y="1927"/>
                  </a:lnTo>
                  <a:cubicBezTo>
                    <a:pt x="858" y="1907"/>
                    <a:pt x="858" y="1907"/>
                    <a:pt x="838" y="1907"/>
                  </a:cubicBezTo>
                  <a:cubicBezTo>
                    <a:pt x="838" y="1907"/>
                    <a:pt x="838" y="1882"/>
                    <a:pt x="818" y="1882"/>
                  </a:cubicBezTo>
                  <a:cubicBezTo>
                    <a:pt x="818" y="1861"/>
                    <a:pt x="798" y="1861"/>
                    <a:pt x="798" y="1841"/>
                  </a:cubicBezTo>
                  <a:cubicBezTo>
                    <a:pt x="798" y="1821"/>
                    <a:pt x="798" y="1821"/>
                    <a:pt x="773" y="1801"/>
                  </a:cubicBezTo>
                  <a:cubicBezTo>
                    <a:pt x="773" y="1781"/>
                    <a:pt x="753" y="1781"/>
                    <a:pt x="733" y="1781"/>
                  </a:cubicBezTo>
                  <a:cubicBezTo>
                    <a:pt x="713" y="1781"/>
                    <a:pt x="693" y="1801"/>
                    <a:pt x="693" y="1821"/>
                  </a:cubicBezTo>
                  <a:cubicBezTo>
                    <a:pt x="713" y="1882"/>
                    <a:pt x="733" y="1927"/>
                    <a:pt x="773" y="1967"/>
                  </a:cubicBezTo>
                  <a:cubicBezTo>
                    <a:pt x="798" y="1987"/>
                    <a:pt x="818" y="1987"/>
                    <a:pt x="838" y="2007"/>
                  </a:cubicBezTo>
                  <a:cubicBezTo>
                    <a:pt x="858" y="2007"/>
                    <a:pt x="878" y="2007"/>
                    <a:pt x="898" y="2032"/>
                  </a:cubicBezTo>
                  <a:lnTo>
                    <a:pt x="923" y="2032"/>
                  </a:lnTo>
                  <a:cubicBezTo>
                    <a:pt x="923" y="2032"/>
                    <a:pt x="944" y="2032"/>
                    <a:pt x="964" y="2007"/>
                  </a:cubicBezTo>
                  <a:cubicBezTo>
                    <a:pt x="984" y="2007"/>
                    <a:pt x="1004" y="2007"/>
                    <a:pt x="1024" y="1987"/>
                  </a:cubicBezTo>
                  <a:cubicBezTo>
                    <a:pt x="1069" y="1967"/>
                    <a:pt x="1109" y="1947"/>
                    <a:pt x="1149" y="1907"/>
                  </a:cubicBezTo>
                  <a:lnTo>
                    <a:pt x="1174" y="1882"/>
                  </a:lnTo>
                  <a:lnTo>
                    <a:pt x="1174" y="1907"/>
                  </a:lnTo>
                  <a:cubicBezTo>
                    <a:pt x="1174" y="1927"/>
                    <a:pt x="1194" y="1947"/>
                    <a:pt x="1214" y="1987"/>
                  </a:cubicBezTo>
                  <a:cubicBezTo>
                    <a:pt x="1254" y="2032"/>
                    <a:pt x="1300" y="2092"/>
                    <a:pt x="1360" y="2112"/>
                  </a:cubicBezTo>
                  <a:cubicBezTo>
                    <a:pt x="1400" y="2132"/>
                    <a:pt x="1425" y="2132"/>
                    <a:pt x="1445" y="2132"/>
                  </a:cubicBezTo>
                  <a:lnTo>
                    <a:pt x="1550" y="2132"/>
                  </a:lnTo>
                  <a:cubicBezTo>
                    <a:pt x="1570" y="2132"/>
                    <a:pt x="1611" y="2112"/>
                    <a:pt x="1631" y="2092"/>
                  </a:cubicBezTo>
                  <a:cubicBezTo>
                    <a:pt x="1651" y="2072"/>
                    <a:pt x="1696" y="2052"/>
                    <a:pt x="1716" y="2007"/>
                  </a:cubicBezTo>
                  <a:cubicBezTo>
                    <a:pt x="1736" y="1987"/>
                    <a:pt x="1716" y="1967"/>
                    <a:pt x="1716" y="1947"/>
                  </a:cubicBezTo>
                  <a:lnTo>
                    <a:pt x="1631" y="1947"/>
                  </a:lnTo>
                  <a:cubicBezTo>
                    <a:pt x="1631" y="1967"/>
                    <a:pt x="1611" y="1987"/>
                    <a:pt x="1590" y="1987"/>
                  </a:cubicBezTo>
                  <a:cubicBezTo>
                    <a:pt x="1590" y="2007"/>
                    <a:pt x="1570" y="2007"/>
                    <a:pt x="1550" y="2032"/>
                  </a:cubicBezTo>
                  <a:lnTo>
                    <a:pt x="1445" y="2032"/>
                  </a:lnTo>
                  <a:cubicBezTo>
                    <a:pt x="1425" y="2032"/>
                    <a:pt x="1425" y="2032"/>
                    <a:pt x="1400" y="2007"/>
                  </a:cubicBezTo>
                  <a:cubicBezTo>
                    <a:pt x="1380" y="2007"/>
                    <a:pt x="1360" y="2007"/>
                    <a:pt x="1340" y="1987"/>
                  </a:cubicBezTo>
                  <a:cubicBezTo>
                    <a:pt x="1320" y="1967"/>
                    <a:pt x="1300" y="1947"/>
                    <a:pt x="1275" y="1927"/>
                  </a:cubicBezTo>
                  <a:cubicBezTo>
                    <a:pt x="1275" y="1927"/>
                    <a:pt x="1254" y="1907"/>
                    <a:pt x="1254" y="1882"/>
                  </a:cubicBezTo>
                  <a:cubicBezTo>
                    <a:pt x="1234" y="1861"/>
                    <a:pt x="1234" y="1841"/>
                    <a:pt x="1234" y="1821"/>
                  </a:cubicBezTo>
                  <a:lnTo>
                    <a:pt x="1234" y="1801"/>
                  </a:lnTo>
                  <a:lnTo>
                    <a:pt x="1234" y="1781"/>
                  </a:lnTo>
                  <a:lnTo>
                    <a:pt x="1234" y="1756"/>
                  </a:lnTo>
                  <a:cubicBezTo>
                    <a:pt x="1254" y="1716"/>
                    <a:pt x="1275" y="1656"/>
                    <a:pt x="1300" y="1571"/>
                  </a:cubicBezTo>
                  <a:cubicBezTo>
                    <a:pt x="1320" y="1445"/>
                    <a:pt x="1320" y="1320"/>
                    <a:pt x="1320" y="1194"/>
                  </a:cubicBezTo>
                  <a:cubicBezTo>
                    <a:pt x="1380" y="1194"/>
                    <a:pt x="1425" y="1214"/>
                    <a:pt x="1485" y="1214"/>
                  </a:cubicBezTo>
                  <a:cubicBezTo>
                    <a:pt x="1525" y="1214"/>
                    <a:pt x="1570" y="1194"/>
                    <a:pt x="1611" y="1194"/>
                  </a:cubicBezTo>
                  <a:cubicBezTo>
                    <a:pt x="1631" y="1194"/>
                    <a:pt x="1651" y="1194"/>
                    <a:pt x="1696" y="1174"/>
                  </a:cubicBezTo>
                  <a:cubicBezTo>
                    <a:pt x="1756" y="1174"/>
                    <a:pt x="1801" y="1154"/>
                    <a:pt x="1861" y="1109"/>
                  </a:cubicBezTo>
                  <a:cubicBezTo>
                    <a:pt x="1926" y="1069"/>
                    <a:pt x="1967" y="1029"/>
                    <a:pt x="2007" y="984"/>
                  </a:cubicBezTo>
                  <a:cubicBezTo>
                    <a:pt x="2052" y="944"/>
                    <a:pt x="2092" y="878"/>
                    <a:pt x="2112" y="818"/>
                  </a:cubicBezTo>
                  <a:cubicBezTo>
                    <a:pt x="2132" y="778"/>
                    <a:pt x="2132" y="713"/>
                    <a:pt x="2132" y="653"/>
                  </a:cubicBezTo>
                  <a:cubicBezTo>
                    <a:pt x="2177" y="693"/>
                    <a:pt x="2197" y="733"/>
                    <a:pt x="2237" y="753"/>
                  </a:cubicBezTo>
                  <a:cubicBezTo>
                    <a:pt x="2278" y="858"/>
                    <a:pt x="2343" y="944"/>
                    <a:pt x="2383" y="1049"/>
                  </a:cubicBezTo>
                  <a:cubicBezTo>
                    <a:pt x="2428" y="1174"/>
                    <a:pt x="2448" y="1320"/>
                    <a:pt x="2468" y="1445"/>
                  </a:cubicBezTo>
                  <a:cubicBezTo>
                    <a:pt x="2468" y="1591"/>
                    <a:pt x="2468" y="1716"/>
                    <a:pt x="2448" y="1861"/>
                  </a:cubicBezTo>
                  <a:cubicBezTo>
                    <a:pt x="2428" y="1947"/>
                    <a:pt x="2403" y="2007"/>
                    <a:pt x="2383" y="2072"/>
                  </a:cubicBezTo>
                  <a:cubicBezTo>
                    <a:pt x="2363" y="2132"/>
                    <a:pt x="2343" y="2197"/>
                    <a:pt x="2303" y="2258"/>
                  </a:cubicBezTo>
                  <a:cubicBezTo>
                    <a:pt x="2278" y="2303"/>
                    <a:pt x="2257" y="2343"/>
                    <a:pt x="2237" y="2383"/>
                  </a:cubicBezTo>
                  <a:cubicBezTo>
                    <a:pt x="2197" y="2448"/>
                    <a:pt x="2152" y="2508"/>
                    <a:pt x="2112" y="2574"/>
                  </a:cubicBezTo>
                  <a:lnTo>
                    <a:pt x="2092" y="2574"/>
                  </a:lnTo>
                  <a:cubicBezTo>
                    <a:pt x="2052" y="2614"/>
                    <a:pt x="2007" y="2659"/>
                    <a:pt x="1987" y="2699"/>
                  </a:cubicBezTo>
                  <a:cubicBezTo>
                    <a:pt x="1947" y="2739"/>
                    <a:pt x="1901" y="2759"/>
                    <a:pt x="1841" y="2804"/>
                  </a:cubicBezTo>
                  <a:lnTo>
                    <a:pt x="1861" y="2804"/>
                  </a:lnTo>
                  <a:cubicBezTo>
                    <a:pt x="1756" y="2864"/>
                    <a:pt x="1651" y="2910"/>
                    <a:pt x="1570" y="2950"/>
                  </a:cubicBezTo>
                  <a:cubicBezTo>
                    <a:pt x="1465" y="2970"/>
                    <a:pt x="1380" y="2990"/>
                    <a:pt x="1300" y="3010"/>
                  </a:cubicBezTo>
                  <a:lnTo>
                    <a:pt x="1214" y="3010"/>
                  </a:lnTo>
                  <a:cubicBezTo>
                    <a:pt x="1149" y="3010"/>
                    <a:pt x="1089" y="2990"/>
                    <a:pt x="1024" y="2990"/>
                  </a:cubicBezTo>
                  <a:cubicBezTo>
                    <a:pt x="944" y="2970"/>
                    <a:pt x="858" y="2950"/>
                    <a:pt x="773" y="2910"/>
                  </a:cubicBezTo>
                  <a:cubicBezTo>
                    <a:pt x="693" y="2864"/>
                    <a:pt x="608" y="2804"/>
                    <a:pt x="547" y="2759"/>
                  </a:cubicBezTo>
                  <a:cubicBezTo>
                    <a:pt x="482" y="2699"/>
                    <a:pt x="397" y="2614"/>
                    <a:pt x="337" y="2533"/>
                  </a:cubicBezTo>
                  <a:cubicBezTo>
                    <a:pt x="317" y="2488"/>
                    <a:pt x="297" y="2448"/>
                    <a:pt x="271" y="2383"/>
                  </a:cubicBezTo>
                  <a:cubicBezTo>
                    <a:pt x="231" y="2343"/>
                    <a:pt x="211" y="2283"/>
                    <a:pt x="191" y="2218"/>
                  </a:cubicBezTo>
                  <a:cubicBezTo>
                    <a:pt x="171" y="2177"/>
                    <a:pt x="146" y="2112"/>
                    <a:pt x="146" y="2052"/>
                  </a:cubicBezTo>
                  <a:cubicBezTo>
                    <a:pt x="126" y="1987"/>
                    <a:pt x="126" y="1927"/>
                    <a:pt x="106" y="1841"/>
                  </a:cubicBezTo>
                  <a:lnTo>
                    <a:pt x="106" y="1631"/>
                  </a:lnTo>
                  <a:cubicBezTo>
                    <a:pt x="106" y="1591"/>
                    <a:pt x="126" y="1505"/>
                    <a:pt x="126" y="1425"/>
                  </a:cubicBezTo>
                  <a:cubicBezTo>
                    <a:pt x="171" y="1300"/>
                    <a:pt x="211" y="1154"/>
                    <a:pt x="271" y="1029"/>
                  </a:cubicBezTo>
                  <a:cubicBezTo>
                    <a:pt x="337" y="924"/>
                    <a:pt x="397" y="818"/>
                    <a:pt x="482" y="713"/>
                  </a:cubicBezTo>
                  <a:cubicBezTo>
                    <a:pt x="567" y="628"/>
                    <a:pt x="648" y="547"/>
                    <a:pt x="733" y="482"/>
                  </a:cubicBezTo>
                  <a:close/>
                  <a:moveTo>
                    <a:pt x="1380" y="1"/>
                  </a:moveTo>
                  <a:cubicBezTo>
                    <a:pt x="1320" y="1"/>
                    <a:pt x="1234" y="26"/>
                    <a:pt x="1149" y="46"/>
                  </a:cubicBezTo>
                  <a:cubicBezTo>
                    <a:pt x="1089" y="66"/>
                    <a:pt x="1049" y="86"/>
                    <a:pt x="984" y="126"/>
                  </a:cubicBezTo>
                  <a:cubicBezTo>
                    <a:pt x="923" y="151"/>
                    <a:pt x="878" y="211"/>
                    <a:pt x="838" y="252"/>
                  </a:cubicBezTo>
                  <a:cubicBezTo>
                    <a:pt x="818" y="277"/>
                    <a:pt x="798" y="297"/>
                    <a:pt x="798" y="337"/>
                  </a:cubicBezTo>
                  <a:cubicBezTo>
                    <a:pt x="753" y="337"/>
                    <a:pt x="733" y="357"/>
                    <a:pt x="693" y="377"/>
                  </a:cubicBezTo>
                  <a:cubicBezTo>
                    <a:pt x="482" y="527"/>
                    <a:pt x="317" y="733"/>
                    <a:pt x="191" y="964"/>
                  </a:cubicBezTo>
                  <a:cubicBezTo>
                    <a:pt x="66" y="1214"/>
                    <a:pt x="1" y="1485"/>
                    <a:pt x="21" y="1756"/>
                  </a:cubicBezTo>
                  <a:cubicBezTo>
                    <a:pt x="21" y="2032"/>
                    <a:pt x="106" y="2303"/>
                    <a:pt x="231" y="2533"/>
                  </a:cubicBezTo>
                  <a:cubicBezTo>
                    <a:pt x="271" y="2574"/>
                    <a:pt x="297" y="2634"/>
                    <a:pt x="357" y="2679"/>
                  </a:cubicBezTo>
                  <a:cubicBezTo>
                    <a:pt x="397" y="2739"/>
                    <a:pt x="442" y="2784"/>
                    <a:pt x="502" y="2844"/>
                  </a:cubicBezTo>
                  <a:cubicBezTo>
                    <a:pt x="587" y="2930"/>
                    <a:pt x="713" y="2990"/>
                    <a:pt x="838" y="3035"/>
                  </a:cubicBezTo>
                  <a:cubicBezTo>
                    <a:pt x="898" y="3055"/>
                    <a:pt x="944" y="3075"/>
                    <a:pt x="1024" y="3075"/>
                  </a:cubicBezTo>
                  <a:cubicBezTo>
                    <a:pt x="1089" y="3095"/>
                    <a:pt x="1149" y="3095"/>
                    <a:pt x="1234" y="3095"/>
                  </a:cubicBezTo>
                  <a:cubicBezTo>
                    <a:pt x="1360" y="3095"/>
                    <a:pt x="1485" y="3075"/>
                    <a:pt x="1611" y="3035"/>
                  </a:cubicBezTo>
                  <a:cubicBezTo>
                    <a:pt x="1676" y="3010"/>
                    <a:pt x="1736" y="2990"/>
                    <a:pt x="1776" y="2950"/>
                  </a:cubicBezTo>
                  <a:cubicBezTo>
                    <a:pt x="1841" y="2930"/>
                    <a:pt x="1901" y="2885"/>
                    <a:pt x="1967" y="2844"/>
                  </a:cubicBezTo>
                  <a:cubicBezTo>
                    <a:pt x="2027" y="2784"/>
                    <a:pt x="2112" y="2719"/>
                    <a:pt x="2177" y="2634"/>
                  </a:cubicBezTo>
                  <a:cubicBezTo>
                    <a:pt x="2197" y="2614"/>
                    <a:pt x="2217" y="2594"/>
                    <a:pt x="2237" y="2574"/>
                  </a:cubicBezTo>
                  <a:lnTo>
                    <a:pt x="2237" y="2554"/>
                  </a:lnTo>
                  <a:cubicBezTo>
                    <a:pt x="2257" y="2508"/>
                    <a:pt x="2303" y="2488"/>
                    <a:pt x="2323" y="2448"/>
                  </a:cubicBezTo>
                  <a:cubicBezTo>
                    <a:pt x="2383" y="2323"/>
                    <a:pt x="2468" y="2177"/>
                    <a:pt x="2508" y="2032"/>
                  </a:cubicBezTo>
                  <a:cubicBezTo>
                    <a:pt x="2528" y="1907"/>
                    <a:pt x="2573" y="1781"/>
                    <a:pt x="2573" y="1631"/>
                  </a:cubicBezTo>
                  <a:cubicBezTo>
                    <a:pt x="2573" y="1505"/>
                    <a:pt x="2573" y="1360"/>
                    <a:pt x="2553" y="1214"/>
                  </a:cubicBezTo>
                  <a:cubicBezTo>
                    <a:pt x="2508" y="1089"/>
                    <a:pt x="2468" y="964"/>
                    <a:pt x="2403" y="838"/>
                  </a:cubicBezTo>
                  <a:cubicBezTo>
                    <a:pt x="2343" y="713"/>
                    <a:pt x="2278" y="608"/>
                    <a:pt x="2177" y="527"/>
                  </a:cubicBezTo>
                  <a:cubicBezTo>
                    <a:pt x="2152" y="482"/>
                    <a:pt x="2132" y="462"/>
                    <a:pt x="2092" y="442"/>
                  </a:cubicBezTo>
                  <a:cubicBezTo>
                    <a:pt x="2092" y="422"/>
                    <a:pt x="2072" y="377"/>
                    <a:pt x="2052" y="357"/>
                  </a:cubicBezTo>
                  <a:cubicBezTo>
                    <a:pt x="2027" y="337"/>
                    <a:pt x="2027" y="317"/>
                    <a:pt x="2007" y="297"/>
                  </a:cubicBezTo>
                  <a:cubicBezTo>
                    <a:pt x="1967" y="232"/>
                    <a:pt x="1926" y="211"/>
                    <a:pt x="1861" y="151"/>
                  </a:cubicBezTo>
                  <a:cubicBezTo>
                    <a:pt x="1821" y="126"/>
                    <a:pt x="1756" y="86"/>
                    <a:pt x="1696" y="66"/>
                  </a:cubicBezTo>
                  <a:cubicBezTo>
                    <a:pt x="1651" y="46"/>
                    <a:pt x="1590" y="26"/>
                    <a:pt x="1550" y="26"/>
                  </a:cubicBezTo>
                  <a:lnTo>
                    <a:pt x="1485" y="26"/>
                  </a:lnTo>
                  <a:cubicBezTo>
                    <a:pt x="1445" y="1"/>
                    <a:pt x="1425" y="1"/>
                    <a:pt x="1380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6" name="Google Shape;1126;p41"/>
            <p:cNvSpPr/>
            <p:nvPr/>
          </p:nvSpPr>
          <p:spPr>
            <a:xfrm>
              <a:off x="479713" y="2489963"/>
              <a:ext cx="21583" cy="12010"/>
            </a:xfrm>
            <a:custGeom>
              <a:avLst/>
              <a:gdLst/>
              <a:ahLst/>
              <a:cxnLst/>
              <a:rect l="l" t="t" r="r" b="b"/>
              <a:pathLst>
                <a:path w="753" h="419" extrusionOk="0">
                  <a:moveTo>
                    <a:pt x="663" y="1"/>
                  </a:moveTo>
                  <a:cubicBezTo>
                    <a:pt x="409" y="1"/>
                    <a:pt x="161" y="142"/>
                    <a:pt x="0" y="358"/>
                  </a:cubicBezTo>
                  <a:lnTo>
                    <a:pt x="0" y="379"/>
                  </a:lnTo>
                  <a:lnTo>
                    <a:pt x="0" y="399"/>
                  </a:lnTo>
                  <a:cubicBezTo>
                    <a:pt x="21" y="399"/>
                    <a:pt x="21" y="419"/>
                    <a:pt x="21" y="419"/>
                  </a:cubicBezTo>
                  <a:lnTo>
                    <a:pt x="46" y="419"/>
                  </a:lnTo>
                  <a:cubicBezTo>
                    <a:pt x="46" y="419"/>
                    <a:pt x="66" y="419"/>
                    <a:pt x="66" y="399"/>
                  </a:cubicBezTo>
                  <a:cubicBezTo>
                    <a:pt x="86" y="358"/>
                    <a:pt x="126" y="313"/>
                    <a:pt x="171" y="273"/>
                  </a:cubicBezTo>
                  <a:cubicBezTo>
                    <a:pt x="231" y="233"/>
                    <a:pt x="271" y="208"/>
                    <a:pt x="337" y="168"/>
                  </a:cubicBezTo>
                  <a:cubicBezTo>
                    <a:pt x="397" y="148"/>
                    <a:pt x="462" y="128"/>
                    <a:pt x="547" y="108"/>
                  </a:cubicBezTo>
                  <a:cubicBezTo>
                    <a:pt x="607" y="108"/>
                    <a:pt x="647" y="83"/>
                    <a:pt x="713" y="83"/>
                  </a:cubicBezTo>
                  <a:cubicBezTo>
                    <a:pt x="733" y="83"/>
                    <a:pt x="733" y="83"/>
                    <a:pt x="753" y="63"/>
                  </a:cubicBezTo>
                  <a:lnTo>
                    <a:pt x="753" y="43"/>
                  </a:lnTo>
                  <a:lnTo>
                    <a:pt x="753" y="2"/>
                  </a:lnTo>
                  <a:lnTo>
                    <a:pt x="713" y="2"/>
                  </a:lnTo>
                  <a:cubicBezTo>
                    <a:pt x="696" y="1"/>
                    <a:pt x="679" y="1"/>
                    <a:pt x="66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7" name="Google Shape;1127;p41"/>
            <p:cNvSpPr/>
            <p:nvPr/>
          </p:nvSpPr>
          <p:spPr>
            <a:xfrm>
              <a:off x="633086" y="2511001"/>
              <a:ext cx="20436" cy="16137"/>
            </a:xfrm>
            <a:custGeom>
              <a:avLst/>
              <a:gdLst/>
              <a:ahLst/>
              <a:cxnLst/>
              <a:rect l="l" t="t" r="r" b="b"/>
              <a:pathLst>
                <a:path w="713" h="563" extrusionOk="0">
                  <a:moveTo>
                    <a:pt x="61" y="1"/>
                  </a:moveTo>
                  <a:cubicBezTo>
                    <a:pt x="41" y="1"/>
                    <a:pt x="21" y="21"/>
                    <a:pt x="21" y="41"/>
                  </a:cubicBezTo>
                  <a:cubicBezTo>
                    <a:pt x="1" y="61"/>
                    <a:pt x="21" y="81"/>
                    <a:pt x="41" y="101"/>
                  </a:cubicBezTo>
                  <a:cubicBezTo>
                    <a:pt x="86" y="101"/>
                    <a:pt x="106" y="101"/>
                    <a:pt x="146" y="126"/>
                  </a:cubicBezTo>
                  <a:cubicBezTo>
                    <a:pt x="211" y="146"/>
                    <a:pt x="251" y="186"/>
                    <a:pt x="312" y="206"/>
                  </a:cubicBezTo>
                  <a:cubicBezTo>
                    <a:pt x="377" y="271"/>
                    <a:pt x="437" y="312"/>
                    <a:pt x="502" y="397"/>
                  </a:cubicBezTo>
                  <a:cubicBezTo>
                    <a:pt x="542" y="437"/>
                    <a:pt x="587" y="502"/>
                    <a:pt x="608" y="542"/>
                  </a:cubicBezTo>
                  <a:cubicBezTo>
                    <a:pt x="628" y="562"/>
                    <a:pt x="628" y="562"/>
                    <a:pt x="648" y="562"/>
                  </a:cubicBezTo>
                  <a:lnTo>
                    <a:pt x="688" y="562"/>
                  </a:lnTo>
                  <a:cubicBezTo>
                    <a:pt x="688" y="542"/>
                    <a:pt x="713" y="542"/>
                    <a:pt x="713" y="522"/>
                  </a:cubicBezTo>
                  <a:lnTo>
                    <a:pt x="713" y="477"/>
                  </a:lnTo>
                  <a:cubicBezTo>
                    <a:pt x="668" y="437"/>
                    <a:pt x="628" y="377"/>
                    <a:pt x="587" y="312"/>
                  </a:cubicBezTo>
                  <a:cubicBezTo>
                    <a:pt x="542" y="271"/>
                    <a:pt x="502" y="206"/>
                    <a:pt x="437" y="166"/>
                  </a:cubicBezTo>
                  <a:cubicBezTo>
                    <a:pt x="337" y="101"/>
                    <a:pt x="211" y="41"/>
                    <a:pt x="6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8" name="Google Shape;1128;p41"/>
            <p:cNvSpPr/>
            <p:nvPr/>
          </p:nvSpPr>
          <p:spPr>
            <a:xfrm>
              <a:off x="480286" y="2511718"/>
              <a:ext cx="29494" cy="44169"/>
            </a:xfrm>
            <a:custGeom>
              <a:avLst/>
              <a:gdLst/>
              <a:ahLst/>
              <a:cxnLst/>
              <a:rect l="l" t="t" r="r" b="b"/>
              <a:pathLst>
                <a:path w="1029" h="1541" extrusionOk="0">
                  <a:moveTo>
                    <a:pt x="986" y="1"/>
                  </a:moveTo>
                  <a:cubicBezTo>
                    <a:pt x="984" y="1"/>
                    <a:pt x="984" y="6"/>
                    <a:pt x="984" y="16"/>
                  </a:cubicBezTo>
                  <a:lnTo>
                    <a:pt x="673" y="16"/>
                  </a:lnTo>
                  <a:cubicBezTo>
                    <a:pt x="653" y="16"/>
                    <a:pt x="627" y="16"/>
                    <a:pt x="587" y="36"/>
                  </a:cubicBezTo>
                  <a:lnTo>
                    <a:pt x="527" y="36"/>
                  </a:lnTo>
                  <a:lnTo>
                    <a:pt x="502" y="56"/>
                  </a:lnTo>
                  <a:cubicBezTo>
                    <a:pt x="482" y="56"/>
                    <a:pt x="442" y="56"/>
                    <a:pt x="422" y="76"/>
                  </a:cubicBezTo>
                  <a:cubicBezTo>
                    <a:pt x="402" y="76"/>
                    <a:pt x="357" y="101"/>
                    <a:pt x="337" y="121"/>
                  </a:cubicBezTo>
                  <a:cubicBezTo>
                    <a:pt x="317" y="141"/>
                    <a:pt x="296" y="141"/>
                    <a:pt x="276" y="161"/>
                  </a:cubicBezTo>
                  <a:cubicBezTo>
                    <a:pt x="231" y="181"/>
                    <a:pt x="211" y="201"/>
                    <a:pt x="191" y="226"/>
                  </a:cubicBezTo>
                  <a:cubicBezTo>
                    <a:pt x="171" y="246"/>
                    <a:pt x="171" y="267"/>
                    <a:pt x="151" y="287"/>
                  </a:cubicBezTo>
                  <a:cubicBezTo>
                    <a:pt x="126" y="307"/>
                    <a:pt x="106" y="327"/>
                    <a:pt x="106" y="372"/>
                  </a:cubicBezTo>
                  <a:cubicBezTo>
                    <a:pt x="86" y="392"/>
                    <a:pt x="66" y="412"/>
                    <a:pt x="66" y="432"/>
                  </a:cubicBezTo>
                  <a:cubicBezTo>
                    <a:pt x="46" y="452"/>
                    <a:pt x="46" y="497"/>
                    <a:pt x="46" y="537"/>
                  </a:cubicBezTo>
                  <a:cubicBezTo>
                    <a:pt x="26" y="557"/>
                    <a:pt x="26" y="577"/>
                    <a:pt x="26" y="603"/>
                  </a:cubicBezTo>
                  <a:lnTo>
                    <a:pt x="26" y="663"/>
                  </a:lnTo>
                  <a:lnTo>
                    <a:pt x="26" y="683"/>
                  </a:lnTo>
                  <a:cubicBezTo>
                    <a:pt x="26" y="728"/>
                    <a:pt x="1" y="748"/>
                    <a:pt x="1" y="768"/>
                  </a:cubicBezTo>
                  <a:lnTo>
                    <a:pt x="1" y="788"/>
                  </a:lnTo>
                  <a:cubicBezTo>
                    <a:pt x="1" y="808"/>
                    <a:pt x="26" y="828"/>
                    <a:pt x="26" y="853"/>
                  </a:cubicBezTo>
                  <a:cubicBezTo>
                    <a:pt x="26" y="913"/>
                    <a:pt x="46" y="954"/>
                    <a:pt x="66" y="1019"/>
                  </a:cubicBezTo>
                  <a:cubicBezTo>
                    <a:pt x="66" y="1039"/>
                    <a:pt x="86" y="1079"/>
                    <a:pt x="86" y="1104"/>
                  </a:cubicBezTo>
                  <a:cubicBezTo>
                    <a:pt x="106" y="1124"/>
                    <a:pt x="106" y="1164"/>
                    <a:pt x="126" y="1184"/>
                  </a:cubicBezTo>
                  <a:cubicBezTo>
                    <a:pt x="151" y="1204"/>
                    <a:pt x="151" y="1229"/>
                    <a:pt x="191" y="1270"/>
                  </a:cubicBezTo>
                  <a:lnTo>
                    <a:pt x="211" y="1290"/>
                  </a:lnTo>
                  <a:cubicBezTo>
                    <a:pt x="231" y="1310"/>
                    <a:pt x="231" y="1310"/>
                    <a:pt x="231" y="1330"/>
                  </a:cubicBezTo>
                  <a:cubicBezTo>
                    <a:pt x="251" y="1330"/>
                    <a:pt x="276" y="1355"/>
                    <a:pt x="296" y="1375"/>
                  </a:cubicBezTo>
                  <a:cubicBezTo>
                    <a:pt x="296" y="1375"/>
                    <a:pt x="317" y="1395"/>
                    <a:pt x="337" y="1395"/>
                  </a:cubicBezTo>
                  <a:lnTo>
                    <a:pt x="337" y="1415"/>
                  </a:lnTo>
                  <a:cubicBezTo>
                    <a:pt x="357" y="1415"/>
                    <a:pt x="377" y="1435"/>
                    <a:pt x="377" y="1435"/>
                  </a:cubicBezTo>
                  <a:cubicBezTo>
                    <a:pt x="402" y="1455"/>
                    <a:pt x="442" y="1455"/>
                    <a:pt x="462" y="1480"/>
                  </a:cubicBezTo>
                  <a:lnTo>
                    <a:pt x="502" y="1480"/>
                  </a:lnTo>
                  <a:cubicBezTo>
                    <a:pt x="527" y="1500"/>
                    <a:pt x="527" y="1500"/>
                    <a:pt x="547" y="1500"/>
                  </a:cubicBezTo>
                  <a:cubicBezTo>
                    <a:pt x="547" y="1520"/>
                    <a:pt x="567" y="1540"/>
                    <a:pt x="587" y="1540"/>
                  </a:cubicBezTo>
                  <a:lnTo>
                    <a:pt x="627" y="1540"/>
                  </a:lnTo>
                  <a:cubicBezTo>
                    <a:pt x="653" y="1540"/>
                    <a:pt x="673" y="1520"/>
                    <a:pt x="673" y="1520"/>
                  </a:cubicBezTo>
                  <a:cubicBezTo>
                    <a:pt x="693" y="1500"/>
                    <a:pt x="693" y="1480"/>
                    <a:pt x="693" y="1480"/>
                  </a:cubicBezTo>
                  <a:cubicBezTo>
                    <a:pt x="673" y="1455"/>
                    <a:pt x="673" y="1455"/>
                    <a:pt x="673" y="1435"/>
                  </a:cubicBezTo>
                  <a:cubicBezTo>
                    <a:pt x="673" y="1415"/>
                    <a:pt x="653" y="1415"/>
                    <a:pt x="653" y="1395"/>
                  </a:cubicBezTo>
                  <a:cubicBezTo>
                    <a:pt x="653" y="1375"/>
                    <a:pt x="627" y="1355"/>
                    <a:pt x="627" y="1310"/>
                  </a:cubicBezTo>
                  <a:cubicBezTo>
                    <a:pt x="607" y="1270"/>
                    <a:pt x="587" y="1204"/>
                    <a:pt x="567" y="1164"/>
                  </a:cubicBezTo>
                  <a:lnTo>
                    <a:pt x="567" y="1019"/>
                  </a:lnTo>
                  <a:cubicBezTo>
                    <a:pt x="547" y="979"/>
                    <a:pt x="547" y="934"/>
                    <a:pt x="547" y="893"/>
                  </a:cubicBezTo>
                  <a:cubicBezTo>
                    <a:pt x="567" y="828"/>
                    <a:pt x="567" y="768"/>
                    <a:pt x="587" y="703"/>
                  </a:cubicBezTo>
                  <a:cubicBezTo>
                    <a:pt x="607" y="643"/>
                    <a:pt x="607" y="577"/>
                    <a:pt x="627" y="537"/>
                  </a:cubicBezTo>
                  <a:cubicBezTo>
                    <a:pt x="653" y="497"/>
                    <a:pt x="673" y="452"/>
                    <a:pt x="693" y="412"/>
                  </a:cubicBezTo>
                  <a:lnTo>
                    <a:pt x="693" y="392"/>
                  </a:lnTo>
                  <a:cubicBezTo>
                    <a:pt x="713" y="372"/>
                    <a:pt x="713" y="352"/>
                    <a:pt x="733" y="327"/>
                  </a:cubicBezTo>
                  <a:cubicBezTo>
                    <a:pt x="733" y="307"/>
                    <a:pt x="753" y="307"/>
                    <a:pt x="753" y="287"/>
                  </a:cubicBezTo>
                  <a:cubicBezTo>
                    <a:pt x="778" y="246"/>
                    <a:pt x="798" y="226"/>
                    <a:pt x="818" y="201"/>
                  </a:cubicBezTo>
                  <a:cubicBezTo>
                    <a:pt x="838" y="181"/>
                    <a:pt x="858" y="161"/>
                    <a:pt x="903" y="141"/>
                  </a:cubicBezTo>
                  <a:lnTo>
                    <a:pt x="984" y="141"/>
                  </a:lnTo>
                  <a:lnTo>
                    <a:pt x="1029" y="101"/>
                  </a:lnTo>
                  <a:lnTo>
                    <a:pt x="1029" y="56"/>
                  </a:lnTo>
                  <a:lnTo>
                    <a:pt x="1029" y="36"/>
                  </a:lnTo>
                  <a:cubicBezTo>
                    <a:pt x="1029" y="16"/>
                    <a:pt x="1004" y="16"/>
                    <a:pt x="1004" y="16"/>
                  </a:cubicBezTo>
                  <a:cubicBezTo>
                    <a:pt x="994" y="6"/>
                    <a:pt x="989" y="1"/>
                    <a:pt x="9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9" name="Google Shape;1129;p41"/>
            <p:cNvSpPr/>
            <p:nvPr/>
          </p:nvSpPr>
          <p:spPr>
            <a:xfrm>
              <a:off x="618726" y="2532555"/>
              <a:ext cx="28204" cy="44312"/>
            </a:xfrm>
            <a:custGeom>
              <a:avLst/>
              <a:gdLst/>
              <a:ahLst/>
              <a:cxnLst/>
              <a:rect l="l" t="t" r="r" b="b"/>
              <a:pathLst>
                <a:path w="984" h="1546" extrusionOk="0">
                  <a:moveTo>
                    <a:pt x="336" y="1"/>
                  </a:moveTo>
                  <a:cubicBezTo>
                    <a:pt x="336" y="1"/>
                    <a:pt x="311" y="21"/>
                    <a:pt x="336" y="21"/>
                  </a:cubicBezTo>
                  <a:cubicBezTo>
                    <a:pt x="311" y="21"/>
                    <a:pt x="311" y="41"/>
                    <a:pt x="311" y="41"/>
                  </a:cubicBezTo>
                  <a:lnTo>
                    <a:pt x="311" y="61"/>
                  </a:lnTo>
                  <a:cubicBezTo>
                    <a:pt x="336" y="81"/>
                    <a:pt x="336" y="81"/>
                    <a:pt x="356" y="101"/>
                  </a:cubicBezTo>
                  <a:lnTo>
                    <a:pt x="376" y="101"/>
                  </a:lnTo>
                  <a:cubicBezTo>
                    <a:pt x="396" y="146"/>
                    <a:pt x="396" y="166"/>
                    <a:pt x="416" y="207"/>
                  </a:cubicBezTo>
                  <a:cubicBezTo>
                    <a:pt x="416" y="252"/>
                    <a:pt x="436" y="292"/>
                    <a:pt x="436" y="332"/>
                  </a:cubicBezTo>
                  <a:lnTo>
                    <a:pt x="436" y="457"/>
                  </a:lnTo>
                  <a:lnTo>
                    <a:pt x="436" y="583"/>
                  </a:lnTo>
                  <a:cubicBezTo>
                    <a:pt x="416" y="583"/>
                    <a:pt x="416" y="603"/>
                    <a:pt x="416" y="628"/>
                  </a:cubicBezTo>
                  <a:lnTo>
                    <a:pt x="416" y="688"/>
                  </a:lnTo>
                  <a:lnTo>
                    <a:pt x="396" y="728"/>
                  </a:lnTo>
                  <a:cubicBezTo>
                    <a:pt x="396" y="793"/>
                    <a:pt x="376" y="853"/>
                    <a:pt x="356" y="919"/>
                  </a:cubicBezTo>
                  <a:cubicBezTo>
                    <a:pt x="356" y="959"/>
                    <a:pt x="356" y="979"/>
                    <a:pt x="336" y="1004"/>
                  </a:cubicBezTo>
                  <a:cubicBezTo>
                    <a:pt x="311" y="1024"/>
                    <a:pt x="311" y="1064"/>
                    <a:pt x="291" y="1084"/>
                  </a:cubicBezTo>
                  <a:lnTo>
                    <a:pt x="271" y="1129"/>
                  </a:lnTo>
                  <a:cubicBezTo>
                    <a:pt x="271" y="1129"/>
                    <a:pt x="251" y="1149"/>
                    <a:pt x="251" y="1169"/>
                  </a:cubicBezTo>
                  <a:lnTo>
                    <a:pt x="231" y="1189"/>
                  </a:lnTo>
                  <a:cubicBezTo>
                    <a:pt x="231" y="1210"/>
                    <a:pt x="211" y="1230"/>
                    <a:pt x="211" y="1255"/>
                  </a:cubicBezTo>
                  <a:lnTo>
                    <a:pt x="146" y="1315"/>
                  </a:lnTo>
                  <a:cubicBezTo>
                    <a:pt x="146" y="1335"/>
                    <a:pt x="126" y="1355"/>
                    <a:pt x="105" y="1380"/>
                  </a:cubicBezTo>
                  <a:cubicBezTo>
                    <a:pt x="85" y="1380"/>
                    <a:pt x="85" y="1400"/>
                    <a:pt x="60" y="1400"/>
                  </a:cubicBezTo>
                  <a:lnTo>
                    <a:pt x="40" y="1420"/>
                  </a:lnTo>
                  <a:cubicBezTo>
                    <a:pt x="20" y="1420"/>
                    <a:pt x="20" y="1420"/>
                    <a:pt x="20" y="1440"/>
                  </a:cubicBezTo>
                  <a:cubicBezTo>
                    <a:pt x="0" y="1440"/>
                    <a:pt x="20" y="1460"/>
                    <a:pt x="20" y="1480"/>
                  </a:cubicBezTo>
                  <a:cubicBezTo>
                    <a:pt x="40" y="1480"/>
                    <a:pt x="40" y="1505"/>
                    <a:pt x="60" y="1505"/>
                  </a:cubicBezTo>
                  <a:cubicBezTo>
                    <a:pt x="60" y="1505"/>
                    <a:pt x="85" y="1505"/>
                    <a:pt x="105" y="1526"/>
                  </a:cubicBezTo>
                  <a:lnTo>
                    <a:pt x="146" y="1526"/>
                  </a:lnTo>
                  <a:cubicBezTo>
                    <a:pt x="166" y="1526"/>
                    <a:pt x="166" y="1526"/>
                    <a:pt x="186" y="1546"/>
                  </a:cubicBezTo>
                  <a:lnTo>
                    <a:pt x="231" y="1546"/>
                  </a:lnTo>
                  <a:cubicBezTo>
                    <a:pt x="251" y="1546"/>
                    <a:pt x="271" y="1546"/>
                    <a:pt x="271" y="1526"/>
                  </a:cubicBezTo>
                  <a:lnTo>
                    <a:pt x="376" y="1526"/>
                  </a:lnTo>
                  <a:cubicBezTo>
                    <a:pt x="396" y="1505"/>
                    <a:pt x="416" y="1505"/>
                    <a:pt x="462" y="1480"/>
                  </a:cubicBezTo>
                  <a:cubicBezTo>
                    <a:pt x="462" y="1480"/>
                    <a:pt x="482" y="1480"/>
                    <a:pt x="502" y="1460"/>
                  </a:cubicBezTo>
                  <a:lnTo>
                    <a:pt x="522" y="1460"/>
                  </a:lnTo>
                  <a:cubicBezTo>
                    <a:pt x="562" y="1440"/>
                    <a:pt x="587" y="1420"/>
                    <a:pt x="627" y="1420"/>
                  </a:cubicBezTo>
                  <a:cubicBezTo>
                    <a:pt x="627" y="1400"/>
                    <a:pt x="647" y="1400"/>
                    <a:pt x="647" y="1400"/>
                  </a:cubicBezTo>
                  <a:lnTo>
                    <a:pt x="647" y="1380"/>
                  </a:lnTo>
                  <a:cubicBezTo>
                    <a:pt x="667" y="1380"/>
                    <a:pt x="667" y="1380"/>
                    <a:pt x="687" y="1355"/>
                  </a:cubicBezTo>
                  <a:cubicBezTo>
                    <a:pt x="712" y="1335"/>
                    <a:pt x="732" y="1315"/>
                    <a:pt x="752" y="1295"/>
                  </a:cubicBezTo>
                  <a:cubicBezTo>
                    <a:pt x="793" y="1255"/>
                    <a:pt x="813" y="1189"/>
                    <a:pt x="858" y="1149"/>
                  </a:cubicBezTo>
                  <a:cubicBezTo>
                    <a:pt x="878" y="1104"/>
                    <a:pt x="898" y="1084"/>
                    <a:pt x="918" y="1064"/>
                  </a:cubicBezTo>
                  <a:cubicBezTo>
                    <a:pt x="918" y="1024"/>
                    <a:pt x="938" y="1004"/>
                    <a:pt x="938" y="979"/>
                  </a:cubicBezTo>
                  <a:cubicBezTo>
                    <a:pt x="963" y="919"/>
                    <a:pt x="983" y="853"/>
                    <a:pt x="983" y="793"/>
                  </a:cubicBezTo>
                  <a:lnTo>
                    <a:pt x="983" y="708"/>
                  </a:lnTo>
                  <a:lnTo>
                    <a:pt x="983" y="628"/>
                  </a:lnTo>
                  <a:cubicBezTo>
                    <a:pt x="983" y="603"/>
                    <a:pt x="963" y="583"/>
                    <a:pt x="963" y="543"/>
                  </a:cubicBezTo>
                  <a:cubicBezTo>
                    <a:pt x="963" y="522"/>
                    <a:pt x="938" y="477"/>
                    <a:pt x="938" y="457"/>
                  </a:cubicBezTo>
                  <a:lnTo>
                    <a:pt x="938" y="437"/>
                  </a:lnTo>
                  <a:cubicBezTo>
                    <a:pt x="918" y="417"/>
                    <a:pt x="918" y="397"/>
                    <a:pt x="918" y="377"/>
                  </a:cubicBezTo>
                  <a:cubicBezTo>
                    <a:pt x="898" y="352"/>
                    <a:pt x="878" y="312"/>
                    <a:pt x="858" y="292"/>
                  </a:cubicBezTo>
                  <a:cubicBezTo>
                    <a:pt x="838" y="272"/>
                    <a:pt x="813" y="252"/>
                    <a:pt x="793" y="227"/>
                  </a:cubicBezTo>
                  <a:cubicBezTo>
                    <a:pt x="752" y="207"/>
                    <a:pt x="732" y="186"/>
                    <a:pt x="712" y="166"/>
                  </a:cubicBezTo>
                  <a:cubicBezTo>
                    <a:pt x="712" y="146"/>
                    <a:pt x="687" y="146"/>
                    <a:pt x="687" y="146"/>
                  </a:cubicBezTo>
                  <a:cubicBezTo>
                    <a:pt x="667" y="126"/>
                    <a:pt x="667" y="126"/>
                    <a:pt x="647" y="101"/>
                  </a:cubicBezTo>
                  <a:cubicBezTo>
                    <a:pt x="627" y="81"/>
                    <a:pt x="587" y="61"/>
                    <a:pt x="562" y="41"/>
                  </a:cubicBezTo>
                  <a:cubicBezTo>
                    <a:pt x="522" y="41"/>
                    <a:pt x="502" y="21"/>
                    <a:pt x="482" y="21"/>
                  </a:cubicBezTo>
                  <a:cubicBezTo>
                    <a:pt x="462" y="1"/>
                    <a:pt x="436" y="1"/>
                    <a:pt x="4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0" name="Google Shape;1130;p41"/>
            <p:cNvSpPr/>
            <p:nvPr/>
          </p:nvSpPr>
          <p:spPr>
            <a:xfrm>
              <a:off x="609668" y="2536740"/>
              <a:ext cx="10233" cy="18803"/>
            </a:xfrm>
            <a:custGeom>
              <a:avLst/>
              <a:gdLst/>
              <a:ahLst/>
              <a:cxnLst/>
              <a:rect l="l" t="t" r="r" b="b"/>
              <a:pathLst>
                <a:path w="357" h="656" extrusionOk="0">
                  <a:moveTo>
                    <a:pt x="211" y="0"/>
                  </a:moveTo>
                  <a:cubicBezTo>
                    <a:pt x="191" y="0"/>
                    <a:pt x="191" y="0"/>
                    <a:pt x="171" y="20"/>
                  </a:cubicBezTo>
                  <a:cubicBezTo>
                    <a:pt x="171" y="20"/>
                    <a:pt x="151" y="20"/>
                    <a:pt x="126" y="40"/>
                  </a:cubicBezTo>
                  <a:lnTo>
                    <a:pt x="106" y="61"/>
                  </a:lnTo>
                  <a:cubicBezTo>
                    <a:pt x="85" y="81"/>
                    <a:pt x="85" y="106"/>
                    <a:pt x="85" y="106"/>
                  </a:cubicBezTo>
                  <a:cubicBezTo>
                    <a:pt x="65" y="146"/>
                    <a:pt x="45" y="166"/>
                    <a:pt x="45" y="206"/>
                  </a:cubicBezTo>
                  <a:cubicBezTo>
                    <a:pt x="25" y="231"/>
                    <a:pt x="25" y="271"/>
                    <a:pt x="25" y="291"/>
                  </a:cubicBezTo>
                  <a:cubicBezTo>
                    <a:pt x="0" y="331"/>
                    <a:pt x="0" y="356"/>
                    <a:pt x="0" y="376"/>
                  </a:cubicBezTo>
                  <a:lnTo>
                    <a:pt x="0" y="437"/>
                  </a:lnTo>
                  <a:cubicBezTo>
                    <a:pt x="0" y="482"/>
                    <a:pt x="0" y="562"/>
                    <a:pt x="45" y="607"/>
                  </a:cubicBezTo>
                  <a:cubicBezTo>
                    <a:pt x="65" y="627"/>
                    <a:pt x="85" y="647"/>
                    <a:pt x="106" y="647"/>
                  </a:cubicBezTo>
                  <a:cubicBezTo>
                    <a:pt x="119" y="653"/>
                    <a:pt x="132" y="656"/>
                    <a:pt x="143" y="656"/>
                  </a:cubicBezTo>
                  <a:cubicBezTo>
                    <a:pt x="171" y="656"/>
                    <a:pt x="191" y="641"/>
                    <a:pt x="191" y="627"/>
                  </a:cubicBezTo>
                  <a:cubicBezTo>
                    <a:pt x="211" y="627"/>
                    <a:pt x="231" y="627"/>
                    <a:pt x="231" y="607"/>
                  </a:cubicBezTo>
                  <a:cubicBezTo>
                    <a:pt x="251" y="582"/>
                    <a:pt x="251" y="582"/>
                    <a:pt x="276" y="562"/>
                  </a:cubicBezTo>
                  <a:cubicBezTo>
                    <a:pt x="276" y="542"/>
                    <a:pt x="296" y="502"/>
                    <a:pt x="316" y="482"/>
                  </a:cubicBezTo>
                  <a:cubicBezTo>
                    <a:pt x="316" y="457"/>
                    <a:pt x="336" y="417"/>
                    <a:pt x="336" y="376"/>
                  </a:cubicBezTo>
                  <a:cubicBezTo>
                    <a:pt x="336" y="356"/>
                    <a:pt x="356" y="311"/>
                    <a:pt x="356" y="291"/>
                  </a:cubicBezTo>
                  <a:lnTo>
                    <a:pt x="356" y="186"/>
                  </a:lnTo>
                  <a:cubicBezTo>
                    <a:pt x="356" y="166"/>
                    <a:pt x="356" y="166"/>
                    <a:pt x="336" y="146"/>
                  </a:cubicBezTo>
                  <a:lnTo>
                    <a:pt x="336" y="106"/>
                  </a:lnTo>
                  <a:cubicBezTo>
                    <a:pt x="316" y="61"/>
                    <a:pt x="296" y="40"/>
                    <a:pt x="251" y="20"/>
                  </a:cubicBezTo>
                  <a:lnTo>
                    <a:pt x="231" y="20"/>
                  </a:lnTo>
                  <a:cubicBezTo>
                    <a:pt x="231" y="0"/>
                    <a:pt x="211" y="0"/>
                    <a:pt x="21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1" name="Google Shape;1131;p41"/>
            <p:cNvSpPr/>
            <p:nvPr/>
          </p:nvSpPr>
          <p:spPr>
            <a:xfrm>
              <a:off x="607347" y="2554711"/>
              <a:ext cx="1777" cy="1748"/>
            </a:xfrm>
            <a:custGeom>
              <a:avLst/>
              <a:gdLst/>
              <a:ahLst/>
              <a:cxnLst/>
              <a:rect l="l" t="t" r="r" b="b"/>
              <a:pathLst>
                <a:path w="62" h="61" extrusionOk="0">
                  <a:moveTo>
                    <a:pt x="21" y="0"/>
                  </a:moveTo>
                  <a:lnTo>
                    <a:pt x="1" y="20"/>
                  </a:lnTo>
                  <a:lnTo>
                    <a:pt x="1" y="40"/>
                  </a:lnTo>
                  <a:cubicBezTo>
                    <a:pt x="1" y="60"/>
                    <a:pt x="21" y="60"/>
                    <a:pt x="21" y="60"/>
                  </a:cubicBezTo>
                  <a:lnTo>
                    <a:pt x="41" y="60"/>
                  </a:lnTo>
                  <a:cubicBezTo>
                    <a:pt x="41" y="60"/>
                    <a:pt x="61" y="60"/>
                    <a:pt x="61" y="40"/>
                  </a:cubicBezTo>
                  <a:lnTo>
                    <a:pt x="61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2" name="Google Shape;1132;p41"/>
            <p:cNvSpPr/>
            <p:nvPr/>
          </p:nvSpPr>
          <p:spPr>
            <a:xfrm>
              <a:off x="501840" y="2518339"/>
              <a:ext cx="10233" cy="19576"/>
            </a:xfrm>
            <a:custGeom>
              <a:avLst/>
              <a:gdLst/>
              <a:ahLst/>
              <a:cxnLst/>
              <a:rect l="l" t="t" r="r" b="b"/>
              <a:pathLst>
                <a:path w="357" h="683" extrusionOk="0">
                  <a:moveTo>
                    <a:pt x="219" y="0"/>
                  </a:moveTo>
                  <a:cubicBezTo>
                    <a:pt x="211" y="0"/>
                    <a:pt x="201" y="5"/>
                    <a:pt x="191" y="15"/>
                  </a:cubicBezTo>
                  <a:cubicBezTo>
                    <a:pt x="171" y="15"/>
                    <a:pt x="151" y="36"/>
                    <a:pt x="151" y="36"/>
                  </a:cubicBezTo>
                  <a:cubicBezTo>
                    <a:pt x="126" y="56"/>
                    <a:pt x="106" y="56"/>
                    <a:pt x="106" y="76"/>
                  </a:cubicBezTo>
                  <a:cubicBezTo>
                    <a:pt x="86" y="121"/>
                    <a:pt x="66" y="181"/>
                    <a:pt x="46" y="201"/>
                  </a:cubicBezTo>
                  <a:cubicBezTo>
                    <a:pt x="26" y="246"/>
                    <a:pt x="26" y="306"/>
                    <a:pt x="1" y="346"/>
                  </a:cubicBezTo>
                  <a:lnTo>
                    <a:pt x="1" y="412"/>
                  </a:lnTo>
                  <a:lnTo>
                    <a:pt x="1" y="497"/>
                  </a:lnTo>
                  <a:lnTo>
                    <a:pt x="1" y="537"/>
                  </a:lnTo>
                  <a:cubicBezTo>
                    <a:pt x="26" y="557"/>
                    <a:pt x="26" y="577"/>
                    <a:pt x="26" y="597"/>
                  </a:cubicBezTo>
                  <a:cubicBezTo>
                    <a:pt x="46" y="597"/>
                    <a:pt x="46" y="622"/>
                    <a:pt x="66" y="642"/>
                  </a:cubicBezTo>
                  <a:lnTo>
                    <a:pt x="86" y="662"/>
                  </a:lnTo>
                  <a:lnTo>
                    <a:pt x="106" y="662"/>
                  </a:lnTo>
                  <a:lnTo>
                    <a:pt x="106" y="682"/>
                  </a:lnTo>
                  <a:lnTo>
                    <a:pt x="151" y="682"/>
                  </a:lnTo>
                  <a:cubicBezTo>
                    <a:pt x="171" y="682"/>
                    <a:pt x="171" y="682"/>
                    <a:pt x="191" y="662"/>
                  </a:cubicBezTo>
                  <a:lnTo>
                    <a:pt x="211" y="662"/>
                  </a:lnTo>
                  <a:cubicBezTo>
                    <a:pt x="211" y="662"/>
                    <a:pt x="211" y="642"/>
                    <a:pt x="232" y="642"/>
                  </a:cubicBezTo>
                  <a:cubicBezTo>
                    <a:pt x="232" y="642"/>
                    <a:pt x="252" y="622"/>
                    <a:pt x="252" y="597"/>
                  </a:cubicBezTo>
                  <a:cubicBezTo>
                    <a:pt x="277" y="577"/>
                    <a:pt x="297" y="557"/>
                    <a:pt x="297" y="517"/>
                  </a:cubicBezTo>
                  <a:cubicBezTo>
                    <a:pt x="317" y="497"/>
                    <a:pt x="317" y="452"/>
                    <a:pt x="337" y="432"/>
                  </a:cubicBezTo>
                  <a:cubicBezTo>
                    <a:pt x="337" y="372"/>
                    <a:pt x="357" y="306"/>
                    <a:pt x="357" y="246"/>
                  </a:cubicBezTo>
                  <a:lnTo>
                    <a:pt x="357" y="201"/>
                  </a:lnTo>
                  <a:cubicBezTo>
                    <a:pt x="357" y="181"/>
                    <a:pt x="357" y="161"/>
                    <a:pt x="337" y="141"/>
                  </a:cubicBezTo>
                  <a:cubicBezTo>
                    <a:pt x="337" y="121"/>
                    <a:pt x="337" y="96"/>
                    <a:pt x="317" y="56"/>
                  </a:cubicBezTo>
                  <a:lnTo>
                    <a:pt x="297" y="36"/>
                  </a:lnTo>
                  <a:lnTo>
                    <a:pt x="277" y="15"/>
                  </a:lnTo>
                  <a:lnTo>
                    <a:pt x="232" y="15"/>
                  </a:lnTo>
                  <a:cubicBezTo>
                    <a:pt x="232" y="5"/>
                    <a:pt x="227" y="0"/>
                    <a:pt x="219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3" name="Google Shape;1133;p41"/>
            <p:cNvSpPr/>
            <p:nvPr/>
          </p:nvSpPr>
          <p:spPr>
            <a:xfrm>
              <a:off x="500120" y="2537886"/>
              <a:ext cx="1748" cy="1892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0"/>
                  </a:moveTo>
                  <a:lnTo>
                    <a:pt x="1" y="21"/>
                  </a:lnTo>
                  <a:lnTo>
                    <a:pt x="1" y="41"/>
                  </a:lnTo>
                  <a:lnTo>
                    <a:pt x="21" y="66"/>
                  </a:lnTo>
                  <a:lnTo>
                    <a:pt x="41" y="66"/>
                  </a:lnTo>
                  <a:cubicBezTo>
                    <a:pt x="61" y="66"/>
                    <a:pt x="61" y="41"/>
                    <a:pt x="61" y="41"/>
                  </a:cubicBezTo>
                  <a:lnTo>
                    <a:pt x="61" y="21"/>
                  </a:lnTo>
                  <a:cubicBezTo>
                    <a:pt x="61" y="21"/>
                    <a:pt x="61" y="0"/>
                    <a:pt x="4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4" name="Google Shape;1134;p41"/>
            <p:cNvSpPr/>
            <p:nvPr/>
          </p:nvSpPr>
          <p:spPr>
            <a:xfrm>
              <a:off x="501840" y="2518339"/>
              <a:ext cx="10233" cy="19576"/>
            </a:xfrm>
            <a:custGeom>
              <a:avLst/>
              <a:gdLst/>
              <a:ahLst/>
              <a:cxnLst/>
              <a:rect l="l" t="t" r="r" b="b"/>
              <a:pathLst>
                <a:path w="357" h="683" extrusionOk="0">
                  <a:moveTo>
                    <a:pt x="232" y="56"/>
                  </a:moveTo>
                  <a:lnTo>
                    <a:pt x="232" y="76"/>
                  </a:lnTo>
                  <a:lnTo>
                    <a:pt x="252" y="76"/>
                  </a:lnTo>
                  <a:lnTo>
                    <a:pt x="252" y="96"/>
                  </a:lnTo>
                  <a:cubicBezTo>
                    <a:pt x="277" y="96"/>
                    <a:pt x="277" y="121"/>
                    <a:pt x="277" y="141"/>
                  </a:cubicBezTo>
                  <a:cubicBezTo>
                    <a:pt x="277" y="161"/>
                    <a:pt x="297" y="161"/>
                    <a:pt x="297" y="181"/>
                  </a:cubicBezTo>
                  <a:cubicBezTo>
                    <a:pt x="297" y="266"/>
                    <a:pt x="277" y="326"/>
                    <a:pt x="277" y="412"/>
                  </a:cubicBezTo>
                  <a:cubicBezTo>
                    <a:pt x="277" y="432"/>
                    <a:pt x="252" y="452"/>
                    <a:pt x="252" y="472"/>
                  </a:cubicBezTo>
                  <a:cubicBezTo>
                    <a:pt x="232" y="497"/>
                    <a:pt x="232" y="517"/>
                    <a:pt x="232" y="537"/>
                  </a:cubicBezTo>
                  <a:cubicBezTo>
                    <a:pt x="211" y="537"/>
                    <a:pt x="211" y="557"/>
                    <a:pt x="211" y="557"/>
                  </a:cubicBezTo>
                  <a:cubicBezTo>
                    <a:pt x="191" y="577"/>
                    <a:pt x="191" y="577"/>
                    <a:pt x="191" y="597"/>
                  </a:cubicBezTo>
                  <a:cubicBezTo>
                    <a:pt x="171" y="597"/>
                    <a:pt x="171" y="597"/>
                    <a:pt x="171" y="622"/>
                  </a:cubicBezTo>
                  <a:lnTo>
                    <a:pt x="126" y="622"/>
                  </a:lnTo>
                  <a:lnTo>
                    <a:pt x="126" y="597"/>
                  </a:lnTo>
                  <a:cubicBezTo>
                    <a:pt x="126" y="577"/>
                    <a:pt x="126" y="577"/>
                    <a:pt x="106" y="577"/>
                  </a:cubicBezTo>
                  <a:cubicBezTo>
                    <a:pt x="106" y="557"/>
                    <a:pt x="86" y="537"/>
                    <a:pt x="86" y="517"/>
                  </a:cubicBezTo>
                  <a:cubicBezTo>
                    <a:pt x="86" y="497"/>
                    <a:pt x="86" y="472"/>
                    <a:pt x="66" y="472"/>
                  </a:cubicBezTo>
                  <a:lnTo>
                    <a:pt x="66" y="412"/>
                  </a:lnTo>
                  <a:cubicBezTo>
                    <a:pt x="66" y="412"/>
                    <a:pt x="66" y="392"/>
                    <a:pt x="86" y="372"/>
                  </a:cubicBezTo>
                  <a:cubicBezTo>
                    <a:pt x="86" y="306"/>
                    <a:pt x="106" y="221"/>
                    <a:pt x="151" y="161"/>
                  </a:cubicBezTo>
                  <a:cubicBezTo>
                    <a:pt x="151" y="161"/>
                    <a:pt x="171" y="141"/>
                    <a:pt x="171" y="121"/>
                  </a:cubicBezTo>
                  <a:cubicBezTo>
                    <a:pt x="191" y="121"/>
                    <a:pt x="191" y="96"/>
                    <a:pt x="211" y="76"/>
                  </a:cubicBezTo>
                  <a:cubicBezTo>
                    <a:pt x="211" y="76"/>
                    <a:pt x="211" y="56"/>
                    <a:pt x="232" y="56"/>
                  </a:cubicBezTo>
                  <a:close/>
                  <a:moveTo>
                    <a:pt x="219" y="0"/>
                  </a:moveTo>
                  <a:cubicBezTo>
                    <a:pt x="211" y="0"/>
                    <a:pt x="201" y="5"/>
                    <a:pt x="191" y="15"/>
                  </a:cubicBezTo>
                  <a:cubicBezTo>
                    <a:pt x="171" y="15"/>
                    <a:pt x="151" y="36"/>
                    <a:pt x="151" y="36"/>
                  </a:cubicBezTo>
                  <a:cubicBezTo>
                    <a:pt x="126" y="56"/>
                    <a:pt x="106" y="76"/>
                    <a:pt x="106" y="76"/>
                  </a:cubicBezTo>
                  <a:cubicBezTo>
                    <a:pt x="86" y="121"/>
                    <a:pt x="66" y="161"/>
                    <a:pt x="46" y="201"/>
                  </a:cubicBezTo>
                  <a:cubicBezTo>
                    <a:pt x="26" y="246"/>
                    <a:pt x="26" y="306"/>
                    <a:pt x="1" y="346"/>
                  </a:cubicBezTo>
                  <a:lnTo>
                    <a:pt x="1" y="412"/>
                  </a:lnTo>
                  <a:lnTo>
                    <a:pt x="1" y="497"/>
                  </a:lnTo>
                  <a:lnTo>
                    <a:pt x="1" y="537"/>
                  </a:lnTo>
                  <a:cubicBezTo>
                    <a:pt x="26" y="557"/>
                    <a:pt x="26" y="577"/>
                    <a:pt x="26" y="597"/>
                  </a:cubicBezTo>
                  <a:cubicBezTo>
                    <a:pt x="46" y="597"/>
                    <a:pt x="46" y="622"/>
                    <a:pt x="66" y="642"/>
                  </a:cubicBezTo>
                  <a:lnTo>
                    <a:pt x="86" y="662"/>
                  </a:lnTo>
                  <a:lnTo>
                    <a:pt x="106" y="662"/>
                  </a:lnTo>
                  <a:lnTo>
                    <a:pt x="106" y="682"/>
                  </a:lnTo>
                  <a:lnTo>
                    <a:pt x="151" y="682"/>
                  </a:lnTo>
                  <a:cubicBezTo>
                    <a:pt x="171" y="682"/>
                    <a:pt x="171" y="682"/>
                    <a:pt x="191" y="662"/>
                  </a:cubicBezTo>
                  <a:lnTo>
                    <a:pt x="211" y="662"/>
                  </a:lnTo>
                  <a:cubicBezTo>
                    <a:pt x="211" y="662"/>
                    <a:pt x="211" y="642"/>
                    <a:pt x="232" y="642"/>
                  </a:cubicBezTo>
                  <a:cubicBezTo>
                    <a:pt x="232" y="642"/>
                    <a:pt x="252" y="622"/>
                    <a:pt x="252" y="597"/>
                  </a:cubicBezTo>
                  <a:cubicBezTo>
                    <a:pt x="277" y="577"/>
                    <a:pt x="297" y="557"/>
                    <a:pt x="297" y="517"/>
                  </a:cubicBezTo>
                  <a:cubicBezTo>
                    <a:pt x="317" y="497"/>
                    <a:pt x="317" y="452"/>
                    <a:pt x="337" y="432"/>
                  </a:cubicBezTo>
                  <a:cubicBezTo>
                    <a:pt x="337" y="372"/>
                    <a:pt x="357" y="306"/>
                    <a:pt x="357" y="246"/>
                  </a:cubicBezTo>
                  <a:lnTo>
                    <a:pt x="357" y="201"/>
                  </a:lnTo>
                  <a:cubicBezTo>
                    <a:pt x="357" y="181"/>
                    <a:pt x="357" y="161"/>
                    <a:pt x="337" y="141"/>
                  </a:cubicBezTo>
                  <a:cubicBezTo>
                    <a:pt x="337" y="121"/>
                    <a:pt x="337" y="96"/>
                    <a:pt x="317" y="56"/>
                  </a:cubicBezTo>
                  <a:lnTo>
                    <a:pt x="297" y="36"/>
                  </a:lnTo>
                  <a:lnTo>
                    <a:pt x="277" y="15"/>
                  </a:lnTo>
                  <a:lnTo>
                    <a:pt x="232" y="15"/>
                  </a:lnTo>
                  <a:cubicBezTo>
                    <a:pt x="232" y="5"/>
                    <a:pt x="227" y="0"/>
                    <a:pt x="21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5" name="Google Shape;1135;p41"/>
            <p:cNvSpPr/>
            <p:nvPr/>
          </p:nvSpPr>
          <p:spPr>
            <a:xfrm>
              <a:off x="503732" y="2519915"/>
              <a:ext cx="6621" cy="16854"/>
            </a:xfrm>
            <a:custGeom>
              <a:avLst/>
              <a:gdLst/>
              <a:ahLst/>
              <a:cxnLst/>
              <a:rect l="l" t="t" r="r" b="b"/>
              <a:pathLst>
                <a:path w="231" h="588" extrusionOk="0">
                  <a:moveTo>
                    <a:pt x="145" y="1"/>
                  </a:moveTo>
                  <a:cubicBezTo>
                    <a:pt x="145" y="1"/>
                    <a:pt x="125" y="1"/>
                    <a:pt x="125" y="21"/>
                  </a:cubicBezTo>
                  <a:lnTo>
                    <a:pt x="105" y="41"/>
                  </a:lnTo>
                  <a:lnTo>
                    <a:pt x="105" y="66"/>
                  </a:lnTo>
                  <a:lnTo>
                    <a:pt x="85" y="66"/>
                  </a:lnTo>
                  <a:cubicBezTo>
                    <a:pt x="85" y="86"/>
                    <a:pt x="60" y="106"/>
                    <a:pt x="60" y="126"/>
                  </a:cubicBezTo>
                  <a:cubicBezTo>
                    <a:pt x="40" y="126"/>
                    <a:pt x="40" y="146"/>
                    <a:pt x="20" y="146"/>
                  </a:cubicBezTo>
                  <a:lnTo>
                    <a:pt x="20" y="191"/>
                  </a:lnTo>
                  <a:lnTo>
                    <a:pt x="20" y="231"/>
                  </a:lnTo>
                  <a:cubicBezTo>
                    <a:pt x="0" y="271"/>
                    <a:pt x="0" y="291"/>
                    <a:pt x="0" y="317"/>
                  </a:cubicBezTo>
                  <a:lnTo>
                    <a:pt x="0" y="417"/>
                  </a:lnTo>
                  <a:lnTo>
                    <a:pt x="0" y="462"/>
                  </a:lnTo>
                  <a:lnTo>
                    <a:pt x="0" y="482"/>
                  </a:lnTo>
                  <a:lnTo>
                    <a:pt x="0" y="522"/>
                  </a:lnTo>
                  <a:lnTo>
                    <a:pt x="40" y="522"/>
                  </a:lnTo>
                  <a:cubicBezTo>
                    <a:pt x="40" y="542"/>
                    <a:pt x="40" y="542"/>
                    <a:pt x="60" y="542"/>
                  </a:cubicBezTo>
                  <a:lnTo>
                    <a:pt x="60" y="567"/>
                  </a:lnTo>
                  <a:cubicBezTo>
                    <a:pt x="60" y="587"/>
                    <a:pt x="85" y="587"/>
                    <a:pt x="85" y="587"/>
                  </a:cubicBezTo>
                  <a:lnTo>
                    <a:pt x="125" y="587"/>
                  </a:lnTo>
                  <a:lnTo>
                    <a:pt x="125" y="567"/>
                  </a:lnTo>
                  <a:lnTo>
                    <a:pt x="145" y="567"/>
                  </a:lnTo>
                  <a:cubicBezTo>
                    <a:pt x="166" y="522"/>
                    <a:pt x="166" y="502"/>
                    <a:pt x="186" y="462"/>
                  </a:cubicBezTo>
                  <a:cubicBezTo>
                    <a:pt x="186" y="442"/>
                    <a:pt x="211" y="397"/>
                    <a:pt x="211" y="377"/>
                  </a:cubicBezTo>
                  <a:cubicBezTo>
                    <a:pt x="231" y="337"/>
                    <a:pt x="231" y="291"/>
                    <a:pt x="231" y="271"/>
                  </a:cubicBezTo>
                  <a:lnTo>
                    <a:pt x="231" y="211"/>
                  </a:lnTo>
                  <a:lnTo>
                    <a:pt x="231" y="191"/>
                  </a:lnTo>
                  <a:lnTo>
                    <a:pt x="231" y="126"/>
                  </a:lnTo>
                  <a:lnTo>
                    <a:pt x="231" y="86"/>
                  </a:lnTo>
                  <a:cubicBezTo>
                    <a:pt x="231" y="66"/>
                    <a:pt x="211" y="66"/>
                    <a:pt x="211" y="66"/>
                  </a:cubicBezTo>
                  <a:lnTo>
                    <a:pt x="211" y="41"/>
                  </a:lnTo>
                  <a:cubicBezTo>
                    <a:pt x="211" y="41"/>
                    <a:pt x="186" y="41"/>
                    <a:pt x="186" y="21"/>
                  </a:cubicBezTo>
                  <a:lnTo>
                    <a:pt x="166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6" name="Google Shape;1136;p41"/>
            <p:cNvSpPr/>
            <p:nvPr/>
          </p:nvSpPr>
          <p:spPr>
            <a:xfrm>
              <a:off x="500120" y="2537886"/>
              <a:ext cx="1748" cy="1892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0"/>
                  </a:moveTo>
                  <a:lnTo>
                    <a:pt x="1" y="21"/>
                  </a:lnTo>
                  <a:lnTo>
                    <a:pt x="1" y="41"/>
                  </a:lnTo>
                  <a:lnTo>
                    <a:pt x="21" y="66"/>
                  </a:lnTo>
                  <a:lnTo>
                    <a:pt x="41" y="66"/>
                  </a:lnTo>
                  <a:cubicBezTo>
                    <a:pt x="61" y="66"/>
                    <a:pt x="61" y="41"/>
                    <a:pt x="61" y="41"/>
                  </a:cubicBezTo>
                  <a:lnTo>
                    <a:pt x="61" y="21"/>
                  </a:lnTo>
                  <a:cubicBezTo>
                    <a:pt x="61" y="21"/>
                    <a:pt x="61" y="0"/>
                    <a:pt x="4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7" name="Google Shape;1137;p41"/>
            <p:cNvSpPr/>
            <p:nvPr/>
          </p:nvSpPr>
          <p:spPr>
            <a:xfrm>
              <a:off x="609668" y="2536740"/>
              <a:ext cx="10233" cy="18803"/>
            </a:xfrm>
            <a:custGeom>
              <a:avLst/>
              <a:gdLst/>
              <a:ahLst/>
              <a:cxnLst/>
              <a:rect l="l" t="t" r="r" b="b"/>
              <a:pathLst>
                <a:path w="357" h="656" extrusionOk="0">
                  <a:moveTo>
                    <a:pt x="211" y="0"/>
                  </a:moveTo>
                  <a:cubicBezTo>
                    <a:pt x="191" y="0"/>
                    <a:pt x="191" y="0"/>
                    <a:pt x="171" y="20"/>
                  </a:cubicBezTo>
                  <a:cubicBezTo>
                    <a:pt x="171" y="20"/>
                    <a:pt x="151" y="20"/>
                    <a:pt x="126" y="40"/>
                  </a:cubicBezTo>
                  <a:lnTo>
                    <a:pt x="106" y="61"/>
                  </a:lnTo>
                  <a:cubicBezTo>
                    <a:pt x="85" y="81"/>
                    <a:pt x="85" y="106"/>
                    <a:pt x="85" y="106"/>
                  </a:cubicBezTo>
                  <a:cubicBezTo>
                    <a:pt x="65" y="146"/>
                    <a:pt x="45" y="166"/>
                    <a:pt x="45" y="206"/>
                  </a:cubicBezTo>
                  <a:cubicBezTo>
                    <a:pt x="25" y="231"/>
                    <a:pt x="25" y="271"/>
                    <a:pt x="25" y="291"/>
                  </a:cubicBezTo>
                  <a:cubicBezTo>
                    <a:pt x="0" y="331"/>
                    <a:pt x="0" y="356"/>
                    <a:pt x="0" y="376"/>
                  </a:cubicBezTo>
                  <a:lnTo>
                    <a:pt x="0" y="437"/>
                  </a:lnTo>
                  <a:cubicBezTo>
                    <a:pt x="0" y="482"/>
                    <a:pt x="0" y="562"/>
                    <a:pt x="45" y="607"/>
                  </a:cubicBezTo>
                  <a:cubicBezTo>
                    <a:pt x="65" y="627"/>
                    <a:pt x="85" y="647"/>
                    <a:pt x="106" y="647"/>
                  </a:cubicBezTo>
                  <a:cubicBezTo>
                    <a:pt x="119" y="653"/>
                    <a:pt x="132" y="656"/>
                    <a:pt x="143" y="656"/>
                  </a:cubicBezTo>
                  <a:cubicBezTo>
                    <a:pt x="171" y="656"/>
                    <a:pt x="191" y="641"/>
                    <a:pt x="191" y="627"/>
                  </a:cubicBezTo>
                  <a:cubicBezTo>
                    <a:pt x="211" y="627"/>
                    <a:pt x="231" y="627"/>
                    <a:pt x="231" y="607"/>
                  </a:cubicBezTo>
                  <a:cubicBezTo>
                    <a:pt x="251" y="582"/>
                    <a:pt x="251" y="582"/>
                    <a:pt x="276" y="562"/>
                  </a:cubicBezTo>
                  <a:cubicBezTo>
                    <a:pt x="276" y="542"/>
                    <a:pt x="296" y="502"/>
                    <a:pt x="316" y="482"/>
                  </a:cubicBezTo>
                  <a:cubicBezTo>
                    <a:pt x="316" y="457"/>
                    <a:pt x="336" y="417"/>
                    <a:pt x="336" y="376"/>
                  </a:cubicBezTo>
                  <a:cubicBezTo>
                    <a:pt x="336" y="356"/>
                    <a:pt x="356" y="311"/>
                    <a:pt x="356" y="291"/>
                  </a:cubicBezTo>
                  <a:lnTo>
                    <a:pt x="356" y="186"/>
                  </a:lnTo>
                  <a:cubicBezTo>
                    <a:pt x="356" y="166"/>
                    <a:pt x="356" y="166"/>
                    <a:pt x="336" y="146"/>
                  </a:cubicBezTo>
                  <a:lnTo>
                    <a:pt x="336" y="106"/>
                  </a:lnTo>
                  <a:cubicBezTo>
                    <a:pt x="316" y="61"/>
                    <a:pt x="296" y="40"/>
                    <a:pt x="251" y="20"/>
                  </a:cubicBezTo>
                  <a:lnTo>
                    <a:pt x="231" y="20"/>
                  </a:lnTo>
                  <a:cubicBezTo>
                    <a:pt x="231" y="0"/>
                    <a:pt x="211" y="0"/>
                    <a:pt x="21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8" name="Google Shape;1138;p41"/>
            <p:cNvSpPr/>
            <p:nvPr/>
          </p:nvSpPr>
          <p:spPr>
            <a:xfrm>
              <a:off x="607347" y="2554711"/>
              <a:ext cx="1777" cy="1748"/>
            </a:xfrm>
            <a:custGeom>
              <a:avLst/>
              <a:gdLst/>
              <a:ahLst/>
              <a:cxnLst/>
              <a:rect l="l" t="t" r="r" b="b"/>
              <a:pathLst>
                <a:path w="62" h="61" extrusionOk="0">
                  <a:moveTo>
                    <a:pt x="21" y="0"/>
                  </a:moveTo>
                  <a:lnTo>
                    <a:pt x="1" y="20"/>
                  </a:lnTo>
                  <a:lnTo>
                    <a:pt x="1" y="40"/>
                  </a:lnTo>
                  <a:cubicBezTo>
                    <a:pt x="1" y="60"/>
                    <a:pt x="21" y="60"/>
                    <a:pt x="21" y="60"/>
                  </a:cubicBezTo>
                  <a:lnTo>
                    <a:pt x="41" y="60"/>
                  </a:lnTo>
                  <a:cubicBezTo>
                    <a:pt x="41" y="60"/>
                    <a:pt x="61" y="60"/>
                    <a:pt x="61" y="40"/>
                  </a:cubicBezTo>
                  <a:lnTo>
                    <a:pt x="61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9" name="Google Shape;1139;p41"/>
            <p:cNvSpPr/>
            <p:nvPr/>
          </p:nvSpPr>
          <p:spPr>
            <a:xfrm>
              <a:off x="479139" y="2509711"/>
              <a:ext cx="47322" cy="47322"/>
            </a:xfrm>
            <a:custGeom>
              <a:avLst/>
              <a:gdLst/>
              <a:ahLst/>
              <a:cxnLst/>
              <a:rect l="l" t="t" r="r" b="b"/>
              <a:pathLst>
                <a:path w="1651" h="1651" extrusionOk="0">
                  <a:moveTo>
                    <a:pt x="1011" y="301"/>
                  </a:moveTo>
                  <a:cubicBezTo>
                    <a:pt x="1019" y="301"/>
                    <a:pt x="1024" y="306"/>
                    <a:pt x="1024" y="316"/>
                  </a:cubicBezTo>
                  <a:lnTo>
                    <a:pt x="1069" y="316"/>
                  </a:lnTo>
                  <a:lnTo>
                    <a:pt x="1089" y="337"/>
                  </a:lnTo>
                  <a:lnTo>
                    <a:pt x="1109" y="357"/>
                  </a:lnTo>
                  <a:cubicBezTo>
                    <a:pt x="1129" y="397"/>
                    <a:pt x="1129" y="422"/>
                    <a:pt x="1129" y="442"/>
                  </a:cubicBezTo>
                  <a:cubicBezTo>
                    <a:pt x="1149" y="462"/>
                    <a:pt x="1149" y="482"/>
                    <a:pt x="1149" y="502"/>
                  </a:cubicBezTo>
                  <a:lnTo>
                    <a:pt x="1149" y="547"/>
                  </a:lnTo>
                  <a:cubicBezTo>
                    <a:pt x="1149" y="607"/>
                    <a:pt x="1129" y="673"/>
                    <a:pt x="1129" y="733"/>
                  </a:cubicBezTo>
                  <a:cubicBezTo>
                    <a:pt x="1109" y="753"/>
                    <a:pt x="1109" y="798"/>
                    <a:pt x="1089" y="818"/>
                  </a:cubicBezTo>
                  <a:cubicBezTo>
                    <a:pt x="1089" y="858"/>
                    <a:pt x="1069" y="878"/>
                    <a:pt x="1044" y="898"/>
                  </a:cubicBezTo>
                  <a:cubicBezTo>
                    <a:pt x="1044" y="923"/>
                    <a:pt x="1024" y="943"/>
                    <a:pt x="1024" y="943"/>
                  </a:cubicBezTo>
                  <a:cubicBezTo>
                    <a:pt x="1003" y="943"/>
                    <a:pt x="1003" y="963"/>
                    <a:pt x="1003" y="963"/>
                  </a:cubicBezTo>
                  <a:lnTo>
                    <a:pt x="983" y="963"/>
                  </a:lnTo>
                  <a:cubicBezTo>
                    <a:pt x="963" y="983"/>
                    <a:pt x="963" y="983"/>
                    <a:pt x="943" y="983"/>
                  </a:cubicBezTo>
                  <a:lnTo>
                    <a:pt x="898" y="983"/>
                  </a:lnTo>
                  <a:lnTo>
                    <a:pt x="898" y="963"/>
                  </a:lnTo>
                  <a:lnTo>
                    <a:pt x="878" y="963"/>
                  </a:lnTo>
                  <a:lnTo>
                    <a:pt x="858" y="943"/>
                  </a:lnTo>
                  <a:cubicBezTo>
                    <a:pt x="838" y="923"/>
                    <a:pt x="838" y="898"/>
                    <a:pt x="818" y="898"/>
                  </a:cubicBezTo>
                  <a:cubicBezTo>
                    <a:pt x="818" y="878"/>
                    <a:pt x="818" y="858"/>
                    <a:pt x="793" y="838"/>
                  </a:cubicBezTo>
                  <a:lnTo>
                    <a:pt x="793" y="798"/>
                  </a:lnTo>
                  <a:lnTo>
                    <a:pt x="793" y="713"/>
                  </a:lnTo>
                  <a:lnTo>
                    <a:pt x="793" y="647"/>
                  </a:lnTo>
                  <a:cubicBezTo>
                    <a:pt x="818" y="607"/>
                    <a:pt x="818" y="547"/>
                    <a:pt x="838" y="502"/>
                  </a:cubicBezTo>
                  <a:cubicBezTo>
                    <a:pt x="858" y="462"/>
                    <a:pt x="878" y="422"/>
                    <a:pt x="898" y="377"/>
                  </a:cubicBezTo>
                  <a:cubicBezTo>
                    <a:pt x="898" y="377"/>
                    <a:pt x="918" y="357"/>
                    <a:pt x="943" y="337"/>
                  </a:cubicBezTo>
                  <a:cubicBezTo>
                    <a:pt x="943" y="337"/>
                    <a:pt x="963" y="316"/>
                    <a:pt x="983" y="316"/>
                  </a:cubicBezTo>
                  <a:cubicBezTo>
                    <a:pt x="993" y="306"/>
                    <a:pt x="1003" y="301"/>
                    <a:pt x="1011" y="301"/>
                  </a:cubicBezTo>
                  <a:close/>
                  <a:moveTo>
                    <a:pt x="773" y="983"/>
                  </a:moveTo>
                  <a:cubicBezTo>
                    <a:pt x="793" y="983"/>
                    <a:pt x="793" y="1004"/>
                    <a:pt x="793" y="1004"/>
                  </a:cubicBezTo>
                  <a:lnTo>
                    <a:pt x="793" y="1024"/>
                  </a:lnTo>
                  <a:cubicBezTo>
                    <a:pt x="793" y="1024"/>
                    <a:pt x="793" y="1049"/>
                    <a:pt x="773" y="1049"/>
                  </a:cubicBezTo>
                  <a:lnTo>
                    <a:pt x="753" y="1049"/>
                  </a:lnTo>
                  <a:lnTo>
                    <a:pt x="733" y="1024"/>
                  </a:lnTo>
                  <a:lnTo>
                    <a:pt x="733" y="1004"/>
                  </a:lnTo>
                  <a:lnTo>
                    <a:pt x="753" y="983"/>
                  </a:lnTo>
                  <a:close/>
                  <a:moveTo>
                    <a:pt x="782" y="91"/>
                  </a:moveTo>
                  <a:cubicBezTo>
                    <a:pt x="817" y="91"/>
                    <a:pt x="848" y="96"/>
                    <a:pt x="878" y="106"/>
                  </a:cubicBezTo>
                  <a:lnTo>
                    <a:pt x="983" y="106"/>
                  </a:lnTo>
                  <a:lnTo>
                    <a:pt x="1003" y="126"/>
                  </a:lnTo>
                  <a:cubicBezTo>
                    <a:pt x="963" y="126"/>
                    <a:pt x="943" y="146"/>
                    <a:pt x="898" y="191"/>
                  </a:cubicBezTo>
                  <a:cubicBezTo>
                    <a:pt x="858" y="211"/>
                    <a:pt x="818" y="251"/>
                    <a:pt x="773" y="296"/>
                  </a:cubicBezTo>
                  <a:cubicBezTo>
                    <a:pt x="713" y="397"/>
                    <a:pt x="647" y="502"/>
                    <a:pt x="607" y="627"/>
                  </a:cubicBezTo>
                  <a:cubicBezTo>
                    <a:pt x="587" y="693"/>
                    <a:pt x="567" y="753"/>
                    <a:pt x="542" y="818"/>
                  </a:cubicBezTo>
                  <a:cubicBezTo>
                    <a:pt x="542" y="878"/>
                    <a:pt x="522" y="943"/>
                    <a:pt x="522" y="1004"/>
                  </a:cubicBezTo>
                  <a:cubicBezTo>
                    <a:pt x="522" y="1069"/>
                    <a:pt x="522" y="1129"/>
                    <a:pt x="542" y="1194"/>
                  </a:cubicBezTo>
                  <a:cubicBezTo>
                    <a:pt x="542" y="1254"/>
                    <a:pt x="567" y="1299"/>
                    <a:pt x="567" y="1360"/>
                  </a:cubicBezTo>
                  <a:cubicBezTo>
                    <a:pt x="587" y="1400"/>
                    <a:pt x="607" y="1465"/>
                    <a:pt x="647" y="1505"/>
                  </a:cubicBezTo>
                  <a:cubicBezTo>
                    <a:pt x="647" y="1525"/>
                    <a:pt x="667" y="1550"/>
                    <a:pt x="693" y="1570"/>
                  </a:cubicBezTo>
                  <a:lnTo>
                    <a:pt x="667" y="1570"/>
                  </a:lnTo>
                  <a:lnTo>
                    <a:pt x="647" y="1550"/>
                  </a:lnTo>
                  <a:cubicBezTo>
                    <a:pt x="627" y="1550"/>
                    <a:pt x="587" y="1550"/>
                    <a:pt x="567" y="1525"/>
                  </a:cubicBezTo>
                  <a:cubicBezTo>
                    <a:pt x="502" y="1505"/>
                    <a:pt x="442" y="1485"/>
                    <a:pt x="377" y="1445"/>
                  </a:cubicBezTo>
                  <a:cubicBezTo>
                    <a:pt x="336" y="1400"/>
                    <a:pt x="291" y="1360"/>
                    <a:pt x="251" y="1319"/>
                  </a:cubicBezTo>
                  <a:cubicBezTo>
                    <a:pt x="211" y="1254"/>
                    <a:pt x="166" y="1214"/>
                    <a:pt x="146" y="1149"/>
                  </a:cubicBezTo>
                  <a:cubicBezTo>
                    <a:pt x="126" y="1089"/>
                    <a:pt x="106" y="1024"/>
                    <a:pt x="86" y="963"/>
                  </a:cubicBezTo>
                  <a:cubicBezTo>
                    <a:pt x="86" y="898"/>
                    <a:pt x="66" y="838"/>
                    <a:pt x="86" y="773"/>
                  </a:cubicBezTo>
                  <a:cubicBezTo>
                    <a:pt x="86" y="713"/>
                    <a:pt x="106" y="627"/>
                    <a:pt x="126" y="587"/>
                  </a:cubicBezTo>
                  <a:lnTo>
                    <a:pt x="126" y="547"/>
                  </a:lnTo>
                  <a:cubicBezTo>
                    <a:pt x="146" y="502"/>
                    <a:pt x="166" y="462"/>
                    <a:pt x="211" y="422"/>
                  </a:cubicBezTo>
                  <a:cubicBezTo>
                    <a:pt x="231" y="357"/>
                    <a:pt x="271" y="316"/>
                    <a:pt x="336" y="271"/>
                  </a:cubicBezTo>
                  <a:cubicBezTo>
                    <a:pt x="377" y="231"/>
                    <a:pt x="442" y="191"/>
                    <a:pt x="502" y="171"/>
                  </a:cubicBezTo>
                  <a:cubicBezTo>
                    <a:pt x="542" y="146"/>
                    <a:pt x="607" y="126"/>
                    <a:pt x="667" y="106"/>
                  </a:cubicBezTo>
                  <a:cubicBezTo>
                    <a:pt x="710" y="96"/>
                    <a:pt x="748" y="91"/>
                    <a:pt x="782" y="91"/>
                  </a:cubicBezTo>
                  <a:close/>
                  <a:moveTo>
                    <a:pt x="793" y="0"/>
                  </a:moveTo>
                  <a:cubicBezTo>
                    <a:pt x="753" y="0"/>
                    <a:pt x="693" y="0"/>
                    <a:pt x="627" y="21"/>
                  </a:cubicBezTo>
                  <a:cubicBezTo>
                    <a:pt x="542" y="46"/>
                    <a:pt x="462" y="86"/>
                    <a:pt x="377" y="126"/>
                  </a:cubicBezTo>
                  <a:cubicBezTo>
                    <a:pt x="291" y="191"/>
                    <a:pt x="231" y="251"/>
                    <a:pt x="166" y="337"/>
                  </a:cubicBezTo>
                  <a:cubicBezTo>
                    <a:pt x="126" y="377"/>
                    <a:pt x="106" y="422"/>
                    <a:pt x="86" y="462"/>
                  </a:cubicBezTo>
                  <a:cubicBezTo>
                    <a:pt x="86" y="482"/>
                    <a:pt x="66" y="502"/>
                    <a:pt x="41" y="547"/>
                  </a:cubicBezTo>
                  <a:lnTo>
                    <a:pt x="41" y="567"/>
                  </a:lnTo>
                  <a:cubicBezTo>
                    <a:pt x="0" y="647"/>
                    <a:pt x="0" y="753"/>
                    <a:pt x="0" y="858"/>
                  </a:cubicBezTo>
                  <a:cubicBezTo>
                    <a:pt x="0" y="943"/>
                    <a:pt x="20" y="1049"/>
                    <a:pt x="66" y="1129"/>
                  </a:cubicBezTo>
                  <a:cubicBezTo>
                    <a:pt x="66" y="1174"/>
                    <a:pt x="86" y="1214"/>
                    <a:pt x="126" y="1254"/>
                  </a:cubicBezTo>
                  <a:cubicBezTo>
                    <a:pt x="146" y="1299"/>
                    <a:pt x="166" y="1340"/>
                    <a:pt x="211" y="1380"/>
                  </a:cubicBezTo>
                  <a:cubicBezTo>
                    <a:pt x="251" y="1445"/>
                    <a:pt x="336" y="1505"/>
                    <a:pt x="417" y="1550"/>
                  </a:cubicBezTo>
                  <a:cubicBezTo>
                    <a:pt x="462" y="1570"/>
                    <a:pt x="502" y="1590"/>
                    <a:pt x="542" y="1610"/>
                  </a:cubicBezTo>
                  <a:cubicBezTo>
                    <a:pt x="567" y="1610"/>
                    <a:pt x="587" y="1630"/>
                    <a:pt x="627" y="1630"/>
                  </a:cubicBezTo>
                  <a:lnTo>
                    <a:pt x="647" y="1630"/>
                  </a:lnTo>
                  <a:cubicBezTo>
                    <a:pt x="667" y="1630"/>
                    <a:pt x="693" y="1650"/>
                    <a:pt x="693" y="1650"/>
                  </a:cubicBezTo>
                  <a:lnTo>
                    <a:pt x="838" y="1650"/>
                  </a:lnTo>
                  <a:cubicBezTo>
                    <a:pt x="898" y="1650"/>
                    <a:pt x="943" y="1650"/>
                    <a:pt x="1003" y="1630"/>
                  </a:cubicBezTo>
                  <a:cubicBezTo>
                    <a:pt x="1089" y="1610"/>
                    <a:pt x="1169" y="1590"/>
                    <a:pt x="1254" y="1525"/>
                  </a:cubicBezTo>
                  <a:cubicBezTo>
                    <a:pt x="1294" y="1505"/>
                    <a:pt x="1339" y="1465"/>
                    <a:pt x="1380" y="1445"/>
                  </a:cubicBezTo>
                  <a:cubicBezTo>
                    <a:pt x="1400" y="1425"/>
                    <a:pt x="1445" y="1380"/>
                    <a:pt x="1465" y="1340"/>
                  </a:cubicBezTo>
                  <a:cubicBezTo>
                    <a:pt x="1505" y="1319"/>
                    <a:pt x="1525" y="1274"/>
                    <a:pt x="1545" y="1214"/>
                  </a:cubicBezTo>
                  <a:cubicBezTo>
                    <a:pt x="1570" y="1194"/>
                    <a:pt x="1590" y="1149"/>
                    <a:pt x="1610" y="1089"/>
                  </a:cubicBezTo>
                  <a:cubicBezTo>
                    <a:pt x="1630" y="1004"/>
                    <a:pt x="1650" y="898"/>
                    <a:pt x="1650" y="798"/>
                  </a:cubicBezTo>
                  <a:cubicBezTo>
                    <a:pt x="1650" y="753"/>
                    <a:pt x="1650" y="713"/>
                    <a:pt x="1630" y="647"/>
                  </a:cubicBezTo>
                  <a:cubicBezTo>
                    <a:pt x="1630" y="607"/>
                    <a:pt x="1610" y="567"/>
                    <a:pt x="1590" y="502"/>
                  </a:cubicBezTo>
                  <a:cubicBezTo>
                    <a:pt x="1570" y="482"/>
                    <a:pt x="1545" y="442"/>
                    <a:pt x="1525" y="397"/>
                  </a:cubicBezTo>
                  <a:cubicBezTo>
                    <a:pt x="1505" y="357"/>
                    <a:pt x="1485" y="316"/>
                    <a:pt x="1445" y="271"/>
                  </a:cubicBezTo>
                  <a:cubicBezTo>
                    <a:pt x="1380" y="211"/>
                    <a:pt x="1294" y="146"/>
                    <a:pt x="1214" y="86"/>
                  </a:cubicBezTo>
                  <a:cubicBezTo>
                    <a:pt x="1169" y="86"/>
                    <a:pt x="1129" y="66"/>
                    <a:pt x="1069" y="46"/>
                  </a:cubicBezTo>
                  <a:cubicBezTo>
                    <a:pt x="1044" y="21"/>
                    <a:pt x="1024" y="21"/>
                    <a:pt x="1003" y="21"/>
                  </a:cubicBezTo>
                  <a:cubicBezTo>
                    <a:pt x="983" y="21"/>
                    <a:pt x="963" y="0"/>
                    <a:pt x="94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0" name="Google Shape;1140;p41"/>
            <p:cNvSpPr/>
            <p:nvPr/>
          </p:nvSpPr>
          <p:spPr>
            <a:xfrm>
              <a:off x="601328" y="2530692"/>
              <a:ext cx="47322" cy="47322"/>
            </a:xfrm>
            <a:custGeom>
              <a:avLst/>
              <a:gdLst/>
              <a:ahLst/>
              <a:cxnLst/>
              <a:rect l="l" t="t" r="r" b="b"/>
              <a:pathLst>
                <a:path w="1651" h="1651" extrusionOk="0">
                  <a:moveTo>
                    <a:pt x="502" y="211"/>
                  </a:moveTo>
                  <a:cubicBezTo>
                    <a:pt x="502" y="211"/>
                    <a:pt x="522" y="211"/>
                    <a:pt x="522" y="231"/>
                  </a:cubicBezTo>
                  <a:lnTo>
                    <a:pt x="542" y="231"/>
                  </a:lnTo>
                  <a:cubicBezTo>
                    <a:pt x="587" y="251"/>
                    <a:pt x="607" y="272"/>
                    <a:pt x="627" y="317"/>
                  </a:cubicBezTo>
                  <a:lnTo>
                    <a:pt x="627" y="357"/>
                  </a:lnTo>
                  <a:cubicBezTo>
                    <a:pt x="647" y="377"/>
                    <a:pt x="647" y="377"/>
                    <a:pt x="647" y="397"/>
                  </a:cubicBezTo>
                  <a:lnTo>
                    <a:pt x="647" y="502"/>
                  </a:lnTo>
                  <a:cubicBezTo>
                    <a:pt x="647" y="522"/>
                    <a:pt x="627" y="567"/>
                    <a:pt x="627" y="587"/>
                  </a:cubicBezTo>
                  <a:cubicBezTo>
                    <a:pt x="627" y="628"/>
                    <a:pt x="607" y="668"/>
                    <a:pt x="607" y="693"/>
                  </a:cubicBezTo>
                  <a:cubicBezTo>
                    <a:pt x="587" y="713"/>
                    <a:pt x="567" y="753"/>
                    <a:pt x="567" y="773"/>
                  </a:cubicBezTo>
                  <a:cubicBezTo>
                    <a:pt x="542" y="793"/>
                    <a:pt x="542" y="793"/>
                    <a:pt x="522" y="818"/>
                  </a:cubicBezTo>
                  <a:cubicBezTo>
                    <a:pt x="522" y="838"/>
                    <a:pt x="502" y="838"/>
                    <a:pt x="482" y="838"/>
                  </a:cubicBezTo>
                  <a:cubicBezTo>
                    <a:pt x="482" y="858"/>
                    <a:pt x="442" y="878"/>
                    <a:pt x="397" y="878"/>
                  </a:cubicBezTo>
                  <a:lnTo>
                    <a:pt x="397" y="858"/>
                  </a:lnTo>
                  <a:cubicBezTo>
                    <a:pt x="376" y="858"/>
                    <a:pt x="356" y="838"/>
                    <a:pt x="336" y="818"/>
                  </a:cubicBezTo>
                  <a:cubicBezTo>
                    <a:pt x="291" y="773"/>
                    <a:pt x="291" y="693"/>
                    <a:pt x="291" y="648"/>
                  </a:cubicBezTo>
                  <a:lnTo>
                    <a:pt x="291" y="587"/>
                  </a:lnTo>
                  <a:cubicBezTo>
                    <a:pt x="291" y="567"/>
                    <a:pt x="291" y="542"/>
                    <a:pt x="316" y="502"/>
                  </a:cubicBezTo>
                  <a:cubicBezTo>
                    <a:pt x="316" y="482"/>
                    <a:pt x="316" y="442"/>
                    <a:pt x="336" y="417"/>
                  </a:cubicBezTo>
                  <a:cubicBezTo>
                    <a:pt x="336" y="377"/>
                    <a:pt x="356" y="357"/>
                    <a:pt x="376" y="317"/>
                  </a:cubicBezTo>
                  <a:cubicBezTo>
                    <a:pt x="376" y="317"/>
                    <a:pt x="376" y="292"/>
                    <a:pt x="397" y="272"/>
                  </a:cubicBezTo>
                  <a:cubicBezTo>
                    <a:pt x="417" y="272"/>
                    <a:pt x="417" y="251"/>
                    <a:pt x="417" y="251"/>
                  </a:cubicBezTo>
                  <a:cubicBezTo>
                    <a:pt x="442" y="231"/>
                    <a:pt x="462" y="231"/>
                    <a:pt x="462" y="231"/>
                  </a:cubicBezTo>
                  <a:cubicBezTo>
                    <a:pt x="482" y="211"/>
                    <a:pt x="482" y="211"/>
                    <a:pt x="502" y="211"/>
                  </a:cubicBezTo>
                  <a:close/>
                  <a:moveTo>
                    <a:pt x="251" y="838"/>
                  </a:moveTo>
                  <a:lnTo>
                    <a:pt x="271" y="858"/>
                  </a:lnTo>
                  <a:lnTo>
                    <a:pt x="271" y="878"/>
                  </a:lnTo>
                  <a:cubicBezTo>
                    <a:pt x="271" y="898"/>
                    <a:pt x="251" y="898"/>
                    <a:pt x="251" y="898"/>
                  </a:cubicBezTo>
                  <a:lnTo>
                    <a:pt x="231" y="898"/>
                  </a:lnTo>
                  <a:cubicBezTo>
                    <a:pt x="231" y="898"/>
                    <a:pt x="211" y="898"/>
                    <a:pt x="211" y="878"/>
                  </a:cubicBezTo>
                  <a:lnTo>
                    <a:pt x="211" y="858"/>
                  </a:lnTo>
                  <a:lnTo>
                    <a:pt x="231" y="838"/>
                  </a:lnTo>
                  <a:close/>
                  <a:moveTo>
                    <a:pt x="1003" y="86"/>
                  </a:moveTo>
                  <a:cubicBezTo>
                    <a:pt x="1023" y="106"/>
                    <a:pt x="1043" y="106"/>
                    <a:pt x="1089" y="126"/>
                  </a:cubicBezTo>
                  <a:cubicBezTo>
                    <a:pt x="1109" y="126"/>
                    <a:pt x="1149" y="146"/>
                    <a:pt x="1169" y="166"/>
                  </a:cubicBezTo>
                  <a:cubicBezTo>
                    <a:pt x="1194" y="166"/>
                    <a:pt x="1234" y="191"/>
                    <a:pt x="1254" y="211"/>
                  </a:cubicBezTo>
                  <a:cubicBezTo>
                    <a:pt x="1294" y="231"/>
                    <a:pt x="1319" y="251"/>
                    <a:pt x="1339" y="272"/>
                  </a:cubicBezTo>
                  <a:lnTo>
                    <a:pt x="1400" y="337"/>
                  </a:lnTo>
                  <a:cubicBezTo>
                    <a:pt x="1445" y="397"/>
                    <a:pt x="1485" y="442"/>
                    <a:pt x="1505" y="502"/>
                  </a:cubicBezTo>
                  <a:cubicBezTo>
                    <a:pt x="1525" y="522"/>
                    <a:pt x="1525" y="567"/>
                    <a:pt x="1545" y="587"/>
                  </a:cubicBezTo>
                  <a:cubicBezTo>
                    <a:pt x="1545" y="608"/>
                    <a:pt x="1545" y="648"/>
                    <a:pt x="1570" y="668"/>
                  </a:cubicBezTo>
                  <a:lnTo>
                    <a:pt x="1570" y="773"/>
                  </a:lnTo>
                  <a:lnTo>
                    <a:pt x="1570" y="878"/>
                  </a:lnTo>
                  <a:lnTo>
                    <a:pt x="1570" y="918"/>
                  </a:lnTo>
                  <a:lnTo>
                    <a:pt x="1570" y="964"/>
                  </a:lnTo>
                  <a:cubicBezTo>
                    <a:pt x="1545" y="1004"/>
                    <a:pt x="1545" y="1024"/>
                    <a:pt x="1525" y="1069"/>
                  </a:cubicBezTo>
                  <a:cubicBezTo>
                    <a:pt x="1525" y="1089"/>
                    <a:pt x="1505" y="1129"/>
                    <a:pt x="1485" y="1149"/>
                  </a:cubicBezTo>
                  <a:cubicBezTo>
                    <a:pt x="1485" y="1194"/>
                    <a:pt x="1465" y="1214"/>
                    <a:pt x="1445" y="1234"/>
                  </a:cubicBezTo>
                  <a:cubicBezTo>
                    <a:pt x="1400" y="1295"/>
                    <a:pt x="1359" y="1340"/>
                    <a:pt x="1319" y="1380"/>
                  </a:cubicBezTo>
                  <a:cubicBezTo>
                    <a:pt x="1254" y="1420"/>
                    <a:pt x="1214" y="1465"/>
                    <a:pt x="1149" y="1485"/>
                  </a:cubicBezTo>
                  <a:cubicBezTo>
                    <a:pt x="1109" y="1505"/>
                    <a:pt x="1089" y="1525"/>
                    <a:pt x="1069" y="1525"/>
                  </a:cubicBezTo>
                  <a:cubicBezTo>
                    <a:pt x="1023" y="1545"/>
                    <a:pt x="1003" y="1545"/>
                    <a:pt x="963" y="1545"/>
                  </a:cubicBezTo>
                  <a:cubicBezTo>
                    <a:pt x="898" y="1570"/>
                    <a:pt x="838" y="1570"/>
                    <a:pt x="773" y="1570"/>
                  </a:cubicBezTo>
                  <a:cubicBezTo>
                    <a:pt x="733" y="1570"/>
                    <a:pt x="712" y="1545"/>
                    <a:pt x="667" y="1545"/>
                  </a:cubicBezTo>
                  <a:cubicBezTo>
                    <a:pt x="692" y="1545"/>
                    <a:pt x="692" y="1525"/>
                    <a:pt x="712" y="1505"/>
                  </a:cubicBezTo>
                  <a:cubicBezTo>
                    <a:pt x="733" y="1485"/>
                    <a:pt x="753" y="1465"/>
                    <a:pt x="793" y="1445"/>
                  </a:cubicBezTo>
                  <a:cubicBezTo>
                    <a:pt x="838" y="1400"/>
                    <a:pt x="858" y="1340"/>
                    <a:pt x="898" y="1275"/>
                  </a:cubicBezTo>
                  <a:cubicBezTo>
                    <a:pt x="943" y="1234"/>
                    <a:pt x="963" y="1169"/>
                    <a:pt x="983" y="1089"/>
                  </a:cubicBezTo>
                  <a:cubicBezTo>
                    <a:pt x="1003" y="1024"/>
                    <a:pt x="1023" y="964"/>
                    <a:pt x="1043" y="898"/>
                  </a:cubicBezTo>
                  <a:cubicBezTo>
                    <a:pt x="1069" y="753"/>
                    <a:pt x="1089" y="628"/>
                    <a:pt x="1069" y="482"/>
                  </a:cubicBezTo>
                  <a:cubicBezTo>
                    <a:pt x="1069" y="337"/>
                    <a:pt x="1023" y="211"/>
                    <a:pt x="963" y="106"/>
                  </a:cubicBezTo>
                  <a:lnTo>
                    <a:pt x="963" y="86"/>
                  </a:lnTo>
                  <a:close/>
                  <a:moveTo>
                    <a:pt x="793" y="1"/>
                  </a:moveTo>
                  <a:cubicBezTo>
                    <a:pt x="753" y="1"/>
                    <a:pt x="712" y="1"/>
                    <a:pt x="647" y="21"/>
                  </a:cubicBezTo>
                  <a:cubicBezTo>
                    <a:pt x="607" y="21"/>
                    <a:pt x="567" y="41"/>
                    <a:pt x="502" y="66"/>
                  </a:cubicBezTo>
                  <a:cubicBezTo>
                    <a:pt x="462" y="86"/>
                    <a:pt x="417" y="106"/>
                    <a:pt x="397" y="126"/>
                  </a:cubicBezTo>
                  <a:cubicBezTo>
                    <a:pt x="356" y="146"/>
                    <a:pt x="316" y="166"/>
                    <a:pt x="271" y="211"/>
                  </a:cubicBezTo>
                  <a:cubicBezTo>
                    <a:pt x="211" y="272"/>
                    <a:pt x="146" y="357"/>
                    <a:pt x="86" y="462"/>
                  </a:cubicBezTo>
                  <a:cubicBezTo>
                    <a:pt x="86" y="502"/>
                    <a:pt x="66" y="542"/>
                    <a:pt x="40" y="587"/>
                  </a:cubicBezTo>
                  <a:cubicBezTo>
                    <a:pt x="20" y="628"/>
                    <a:pt x="20" y="693"/>
                    <a:pt x="20" y="733"/>
                  </a:cubicBezTo>
                  <a:cubicBezTo>
                    <a:pt x="0" y="773"/>
                    <a:pt x="0" y="838"/>
                    <a:pt x="20" y="878"/>
                  </a:cubicBezTo>
                  <a:cubicBezTo>
                    <a:pt x="20" y="918"/>
                    <a:pt x="20" y="964"/>
                    <a:pt x="40" y="1024"/>
                  </a:cubicBezTo>
                  <a:cubicBezTo>
                    <a:pt x="66" y="1109"/>
                    <a:pt x="106" y="1194"/>
                    <a:pt x="146" y="1275"/>
                  </a:cubicBezTo>
                  <a:cubicBezTo>
                    <a:pt x="166" y="1320"/>
                    <a:pt x="211" y="1340"/>
                    <a:pt x="231" y="1380"/>
                  </a:cubicBezTo>
                  <a:cubicBezTo>
                    <a:pt x="271" y="1420"/>
                    <a:pt x="316" y="1445"/>
                    <a:pt x="356" y="1485"/>
                  </a:cubicBezTo>
                  <a:cubicBezTo>
                    <a:pt x="376" y="1505"/>
                    <a:pt x="417" y="1525"/>
                    <a:pt x="462" y="1545"/>
                  </a:cubicBezTo>
                  <a:cubicBezTo>
                    <a:pt x="502" y="1570"/>
                    <a:pt x="542" y="1591"/>
                    <a:pt x="607" y="1611"/>
                  </a:cubicBezTo>
                  <a:cubicBezTo>
                    <a:pt x="627" y="1611"/>
                    <a:pt x="647" y="1631"/>
                    <a:pt x="667" y="1631"/>
                  </a:cubicBezTo>
                  <a:cubicBezTo>
                    <a:pt x="733" y="1631"/>
                    <a:pt x="818" y="1651"/>
                    <a:pt x="878" y="1651"/>
                  </a:cubicBezTo>
                  <a:cubicBezTo>
                    <a:pt x="983" y="1631"/>
                    <a:pt x="1069" y="1611"/>
                    <a:pt x="1149" y="1591"/>
                  </a:cubicBezTo>
                  <a:cubicBezTo>
                    <a:pt x="1234" y="1545"/>
                    <a:pt x="1319" y="1485"/>
                    <a:pt x="1400" y="1420"/>
                  </a:cubicBezTo>
                  <a:cubicBezTo>
                    <a:pt x="1465" y="1360"/>
                    <a:pt x="1525" y="1295"/>
                    <a:pt x="1570" y="1214"/>
                  </a:cubicBezTo>
                  <a:cubicBezTo>
                    <a:pt x="1590" y="1169"/>
                    <a:pt x="1590" y="1129"/>
                    <a:pt x="1610" y="1089"/>
                  </a:cubicBezTo>
                  <a:cubicBezTo>
                    <a:pt x="1630" y="1024"/>
                    <a:pt x="1650" y="984"/>
                    <a:pt x="1650" y="918"/>
                  </a:cubicBezTo>
                  <a:lnTo>
                    <a:pt x="1650" y="773"/>
                  </a:lnTo>
                  <a:cubicBezTo>
                    <a:pt x="1650" y="733"/>
                    <a:pt x="1650" y="693"/>
                    <a:pt x="1630" y="648"/>
                  </a:cubicBezTo>
                  <a:cubicBezTo>
                    <a:pt x="1610" y="567"/>
                    <a:pt x="1590" y="482"/>
                    <a:pt x="1525" y="397"/>
                  </a:cubicBezTo>
                  <a:cubicBezTo>
                    <a:pt x="1485" y="317"/>
                    <a:pt x="1420" y="231"/>
                    <a:pt x="1339" y="166"/>
                  </a:cubicBezTo>
                  <a:cubicBezTo>
                    <a:pt x="1319" y="146"/>
                    <a:pt x="1274" y="126"/>
                    <a:pt x="1234" y="106"/>
                  </a:cubicBezTo>
                  <a:cubicBezTo>
                    <a:pt x="1194" y="86"/>
                    <a:pt x="1149" y="66"/>
                    <a:pt x="1109" y="41"/>
                  </a:cubicBezTo>
                  <a:lnTo>
                    <a:pt x="1069" y="41"/>
                  </a:lnTo>
                  <a:cubicBezTo>
                    <a:pt x="1043" y="21"/>
                    <a:pt x="1023" y="21"/>
                    <a:pt x="1003" y="21"/>
                  </a:cubicBezTo>
                  <a:cubicBezTo>
                    <a:pt x="943" y="1"/>
                    <a:pt x="858" y="1"/>
                    <a:pt x="79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4" name="Tiêu đề 1">
            <a:extLst>
              <a:ext uri="{FF2B5EF4-FFF2-40B4-BE49-F238E27FC236}">
                <a16:creationId xmlns:a16="http://schemas.microsoft.com/office/drawing/2014/main" id="{47C82FBB-7B9D-2172-84D0-E598931AC9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68858" y="1250319"/>
            <a:ext cx="6150200" cy="2181119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</a:pPr>
            <a:r>
              <a:rPr lang="en-US" altLang="vi-VN" sz="40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ÀO MỪNG CÁC EM ĐẾN VỚI TIẾT HỌC</a:t>
            </a:r>
          </a:p>
        </p:txBody>
      </p:sp>
      <p:pic>
        <p:nvPicPr>
          <p:cNvPr id="369" name="Picture 13">
            <a:extLst>
              <a:ext uri="{FF2B5EF4-FFF2-40B4-BE49-F238E27FC236}">
                <a16:creationId xmlns:a16="http://schemas.microsoft.com/office/drawing/2014/main" id="{44069DC4-CE14-DDB5-7D87-9F0210097A9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1649217" y="571219"/>
            <a:ext cx="509514" cy="287181"/>
          </a:xfrm>
          <a:prstGeom prst="rect">
            <a:avLst/>
          </a:prstGeom>
        </p:spPr>
      </p:pic>
      <p:pic>
        <p:nvPicPr>
          <p:cNvPr id="370" name="Picture 13">
            <a:extLst>
              <a:ext uri="{FF2B5EF4-FFF2-40B4-BE49-F238E27FC236}">
                <a16:creationId xmlns:a16="http://schemas.microsoft.com/office/drawing/2014/main" id="{0F39E987-091B-584F-1A8C-D4C9EE11523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7883542" y="2577576"/>
            <a:ext cx="509514" cy="2871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" name="Google Shape;2938;p51"/>
          <p:cNvGrpSpPr/>
          <p:nvPr/>
        </p:nvGrpSpPr>
        <p:grpSpPr>
          <a:xfrm>
            <a:off x="8343518" y="3979733"/>
            <a:ext cx="620707" cy="1163147"/>
            <a:chOff x="7160970" y="3211771"/>
            <a:chExt cx="291813" cy="500132"/>
          </a:xfrm>
        </p:grpSpPr>
        <p:sp>
          <p:nvSpPr>
            <p:cNvPr id="2939" name="Google Shape;2939;p51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51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51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51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51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51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51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51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51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51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51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51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51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51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51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51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51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51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51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51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51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51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51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51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51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51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51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51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7" name="Google Shape;2967;p51"/>
          <p:cNvGrpSpPr/>
          <p:nvPr/>
        </p:nvGrpSpPr>
        <p:grpSpPr>
          <a:xfrm rot="11410865">
            <a:off x="8387095" y="1762407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3" name="Google Shape;3013;p51"/>
          <p:cNvGrpSpPr/>
          <p:nvPr/>
        </p:nvGrpSpPr>
        <p:grpSpPr>
          <a:xfrm rot="18952927">
            <a:off x="7894956" y="4497338"/>
            <a:ext cx="640177" cy="932633"/>
            <a:chOff x="3509791" y="1947700"/>
            <a:chExt cx="1040599" cy="1515984"/>
          </a:xfrm>
        </p:grpSpPr>
        <p:sp>
          <p:nvSpPr>
            <p:cNvPr id="3014" name="Google Shape;3014;p51"/>
            <p:cNvSpPr/>
            <p:nvPr/>
          </p:nvSpPr>
          <p:spPr>
            <a:xfrm>
              <a:off x="3509791" y="1947700"/>
              <a:ext cx="1040599" cy="1515984"/>
            </a:xfrm>
            <a:custGeom>
              <a:avLst/>
              <a:gdLst/>
              <a:ahLst/>
              <a:cxnLst/>
              <a:rect l="l" t="t" r="r" b="b"/>
              <a:pathLst>
                <a:path w="34984" h="50966" extrusionOk="0">
                  <a:moveTo>
                    <a:pt x="13058" y="0"/>
                  </a:moveTo>
                  <a:cubicBezTo>
                    <a:pt x="12848" y="0"/>
                    <a:pt x="12622" y="0"/>
                    <a:pt x="12392" y="20"/>
                  </a:cubicBezTo>
                  <a:cubicBezTo>
                    <a:pt x="5382" y="416"/>
                    <a:pt x="0" y="6194"/>
                    <a:pt x="125" y="13183"/>
                  </a:cubicBezTo>
                  <a:cubicBezTo>
                    <a:pt x="185" y="16583"/>
                    <a:pt x="1437" y="19692"/>
                    <a:pt x="3650" y="21965"/>
                  </a:cubicBezTo>
                  <a:cubicBezTo>
                    <a:pt x="3986" y="22301"/>
                    <a:pt x="4336" y="22611"/>
                    <a:pt x="4692" y="22907"/>
                  </a:cubicBezTo>
                  <a:cubicBezTo>
                    <a:pt x="5693" y="23718"/>
                    <a:pt x="7030" y="24284"/>
                    <a:pt x="8657" y="24594"/>
                  </a:cubicBezTo>
                  <a:lnTo>
                    <a:pt x="10139" y="24804"/>
                  </a:lnTo>
                  <a:lnTo>
                    <a:pt x="10159" y="24804"/>
                  </a:lnTo>
                  <a:cubicBezTo>
                    <a:pt x="10640" y="24844"/>
                    <a:pt x="11035" y="24844"/>
                    <a:pt x="11286" y="24844"/>
                  </a:cubicBezTo>
                  <a:cubicBezTo>
                    <a:pt x="11661" y="24844"/>
                    <a:pt x="12037" y="24824"/>
                    <a:pt x="12392" y="24804"/>
                  </a:cubicBezTo>
                  <a:lnTo>
                    <a:pt x="14580" y="24804"/>
                  </a:lnTo>
                  <a:cubicBezTo>
                    <a:pt x="15291" y="24804"/>
                    <a:pt x="16002" y="24719"/>
                    <a:pt x="16688" y="24574"/>
                  </a:cubicBezTo>
                  <a:cubicBezTo>
                    <a:pt x="20548" y="31043"/>
                    <a:pt x="24093" y="37737"/>
                    <a:pt x="27493" y="44226"/>
                  </a:cubicBezTo>
                  <a:cubicBezTo>
                    <a:pt x="28539" y="46209"/>
                    <a:pt x="29621" y="48272"/>
                    <a:pt x="30687" y="50254"/>
                  </a:cubicBezTo>
                  <a:cubicBezTo>
                    <a:pt x="30707" y="50294"/>
                    <a:pt x="30707" y="50294"/>
                    <a:pt x="30873" y="50505"/>
                  </a:cubicBezTo>
                  <a:lnTo>
                    <a:pt x="31023" y="50695"/>
                  </a:lnTo>
                  <a:lnTo>
                    <a:pt x="31228" y="50755"/>
                  </a:lnTo>
                  <a:cubicBezTo>
                    <a:pt x="31749" y="50900"/>
                    <a:pt x="32210" y="50965"/>
                    <a:pt x="32605" y="50965"/>
                  </a:cubicBezTo>
                  <a:cubicBezTo>
                    <a:pt x="33942" y="50965"/>
                    <a:pt x="34818" y="50194"/>
                    <a:pt x="34943" y="48898"/>
                  </a:cubicBezTo>
                  <a:lnTo>
                    <a:pt x="34943" y="48858"/>
                  </a:lnTo>
                  <a:cubicBezTo>
                    <a:pt x="34943" y="48858"/>
                    <a:pt x="34983" y="48417"/>
                    <a:pt x="34778" y="48106"/>
                  </a:cubicBezTo>
                  <a:cubicBezTo>
                    <a:pt x="34252" y="47230"/>
                    <a:pt x="33712" y="46374"/>
                    <a:pt x="33151" y="45478"/>
                  </a:cubicBezTo>
                  <a:cubicBezTo>
                    <a:pt x="30898" y="41888"/>
                    <a:pt x="28580" y="38178"/>
                    <a:pt x="26076" y="33647"/>
                  </a:cubicBezTo>
                  <a:cubicBezTo>
                    <a:pt x="25365" y="32335"/>
                    <a:pt x="24614" y="31043"/>
                    <a:pt x="23888" y="29746"/>
                  </a:cubicBezTo>
                  <a:cubicBezTo>
                    <a:pt x="22656" y="27578"/>
                    <a:pt x="21385" y="25345"/>
                    <a:pt x="20193" y="23052"/>
                  </a:cubicBezTo>
                  <a:cubicBezTo>
                    <a:pt x="23447" y="20799"/>
                    <a:pt x="25160" y="16748"/>
                    <a:pt x="25365" y="13894"/>
                  </a:cubicBezTo>
                  <a:cubicBezTo>
                    <a:pt x="25490" y="11952"/>
                    <a:pt x="25140" y="9989"/>
                    <a:pt x="24304" y="8217"/>
                  </a:cubicBezTo>
                  <a:cubicBezTo>
                    <a:pt x="24304" y="8011"/>
                    <a:pt x="24239" y="7781"/>
                    <a:pt x="24158" y="7591"/>
                  </a:cubicBezTo>
                  <a:cubicBezTo>
                    <a:pt x="21925" y="2834"/>
                    <a:pt x="17775" y="0"/>
                    <a:pt x="13058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51"/>
            <p:cNvSpPr/>
            <p:nvPr/>
          </p:nvSpPr>
          <p:spPr>
            <a:xfrm>
              <a:off x="3953438" y="2514818"/>
              <a:ext cx="573424" cy="925992"/>
            </a:xfrm>
            <a:custGeom>
              <a:avLst/>
              <a:gdLst/>
              <a:ahLst/>
              <a:cxnLst/>
              <a:rect l="l" t="t" r="r" b="b"/>
              <a:pathLst>
                <a:path w="19278" h="31131" extrusionOk="0">
                  <a:moveTo>
                    <a:pt x="2359" y="0"/>
                  </a:moveTo>
                  <a:cubicBezTo>
                    <a:pt x="2109" y="211"/>
                    <a:pt x="1838" y="396"/>
                    <a:pt x="1563" y="586"/>
                  </a:cubicBezTo>
                  <a:cubicBezTo>
                    <a:pt x="1507" y="629"/>
                    <a:pt x="1451" y="647"/>
                    <a:pt x="1398" y="647"/>
                  </a:cubicBezTo>
                  <a:cubicBezTo>
                    <a:pt x="1295" y="647"/>
                    <a:pt x="1204" y="577"/>
                    <a:pt x="1147" y="481"/>
                  </a:cubicBezTo>
                  <a:cubicBezTo>
                    <a:pt x="772" y="686"/>
                    <a:pt x="376" y="897"/>
                    <a:pt x="1" y="1062"/>
                  </a:cubicBezTo>
                  <a:cubicBezTo>
                    <a:pt x="6049" y="10640"/>
                    <a:pt x="11351" y="20799"/>
                    <a:pt x="16503" y="30853"/>
                  </a:cubicBezTo>
                  <a:cubicBezTo>
                    <a:pt x="16524" y="30898"/>
                    <a:pt x="16524" y="30918"/>
                    <a:pt x="16544" y="30958"/>
                  </a:cubicBezTo>
                  <a:cubicBezTo>
                    <a:pt x="16917" y="31056"/>
                    <a:pt x="17318" y="31130"/>
                    <a:pt x="17693" y="31130"/>
                  </a:cubicBezTo>
                  <a:cubicBezTo>
                    <a:pt x="18448" y="31130"/>
                    <a:pt x="19095" y="30829"/>
                    <a:pt x="19192" y="29812"/>
                  </a:cubicBezTo>
                  <a:cubicBezTo>
                    <a:pt x="19212" y="29751"/>
                    <a:pt x="19237" y="29686"/>
                    <a:pt x="19277" y="29646"/>
                  </a:cubicBezTo>
                  <a:cubicBezTo>
                    <a:pt x="19237" y="29626"/>
                    <a:pt x="19192" y="29581"/>
                    <a:pt x="19172" y="29541"/>
                  </a:cubicBezTo>
                  <a:cubicBezTo>
                    <a:pt x="16023" y="24845"/>
                    <a:pt x="13164" y="19988"/>
                    <a:pt x="10430" y="15041"/>
                  </a:cubicBezTo>
                  <a:cubicBezTo>
                    <a:pt x="7696" y="10099"/>
                    <a:pt x="4672" y="5153"/>
                    <a:pt x="23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51"/>
            <p:cNvSpPr/>
            <p:nvPr/>
          </p:nvSpPr>
          <p:spPr>
            <a:xfrm>
              <a:off x="3946002" y="2507382"/>
              <a:ext cx="583389" cy="938276"/>
            </a:xfrm>
            <a:custGeom>
              <a:avLst/>
              <a:gdLst/>
              <a:ahLst/>
              <a:cxnLst/>
              <a:rect l="l" t="t" r="r" b="b"/>
              <a:pathLst>
                <a:path w="19613" h="31544" extrusionOk="0">
                  <a:moveTo>
                    <a:pt x="2544" y="521"/>
                  </a:moveTo>
                  <a:cubicBezTo>
                    <a:pt x="4256" y="4256"/>
                    <a:pt x="6344" y="7946"/>
                    <a:pt x="8367" y="11496"/>
                  </a:cubicBezTo>
                  <a:cubicBezTo>
                    <a:pt x="9073" y="12768"/>
                    <a:pt x="9824" y="14080"/>
                    <a:pt x="10535" y="15376"/>
                  </a:cubicBezTo>
                  <a:cubicBezTo>
                    <a:pt x="13684" y="21089"/>
                    <a:pt x="16458" y="25701"/>
                    <a:pt x="19277" y="29896"/>
                  </a:cubicBezTo>
                  <a:cubicBezTo>
                    <a:pt x="19297" y="29916"/>
                    <a:pt x="19297" y="30001"/>
                    <a:pt x="19277" y="30042"/>
                  </a:cubicBezTo>
                  <a:cubicBezTo>
                    <a:pt x="19192" y="30833"/>
                    <a:pt x="18756" y="31208"/>
                    <a:pt x="17940" y="31208"/>
                  </a:cubicBezTo>
                  <a:cubicBezTo>
                    <a:pt x="17650" y="31208"/>
                    <a:pt x="17314" y="31168"/>
                    <a:pt x="16919" y="31063"/>
                  </a:cubicBezTo>
                  <a:lnTo>
                    <a:pt x="16919" y="31043"/>
                  </a:lnTo>
                  <a:cubicBezTo>
                    <a:pt x="16608" y="30437"/>
                    <a:pt x="16293" y="29851"/>
                    <a:pt x="16002" y="29250"/>
                  </a:cubicBezTo>
                  <a:lnTo>
                    <a:pt x="15897" y="29060"/>
                  </a:lnTo>
                  <a:cubicBezTo>
                    <a:pt x="11201" y="19943"/>
                    <a:pt x="6154" y="10389"/>
                    <a:pt x="481" y="1397"/>
                  </a:cubicBezTo>
                  <a:cubicBezTo>
                    <a:pt x="791" y="1252"/>
                    <a:pt x="1087" y="1107"/>
                    <a:pt x="1357" y="936"/>
                  </a:cubicBezTo>
                  <a:cubicBezTo>
                    <a:pt x="1444" y="1015"/>
                    <a:pt x="1542" y="1052"/>
                    <a:pt x="1643" y="1052"/>
                  </a:cubicBezTo>
                  <a:cubicBezTo>
                    <a:pt x="1735" y="1052"/>
                    <a:pt x="1830" y="1021"/>
                    <a:pt x="1918" y="961"/>
                  </a:cubicBezTo>
                  <a:cubicBezTo>
                    <a:pt x="2128" y="811"/>
                    <a:pt x="2339" y="666"/>
                    <a:pt x="2544" y="521"/>
                  </a:cubicBezTo>
                  <a:close/>
                  <a:moveTo>
                    <a:pt x="2669" y="0"/>
                  </a:moveTo>
                  <a:lnTo>
                    <a:pt x="2339" y="250"/>
                  </a:lnTo>
                  <a:cubicBezTo>
                    <a:pt x="2128" y="396"/>
                    <a:pt x="1918" y="541"/>
                    <a:pt x="1713" y="686"/>
                  </a:cubicBezTo>
                  <a:cubicBezTo>
                    <a:pt x="1688" y="711"/>
                    <a:pt x="1668" y="731"/>
                    <a:pt x="1648" y="731"/>
                  </a:cubicBezTo>
                  <a:cubicBezTo>
                    <a:pt x="1608" y="731"/>
                    <a:pt x="1562" y="686"/>
                    <a:pt x="1542" y="646"/>
                  </a:cubicBezTo>
                  <a:lnTo>
                    <a:pt x="1462" y="501"/>
                  </a:lnTo>
                  <a:lnTo>
                    <a:pt x="1312" y="586"/>
                  </a:lnTo>
                  <a:cubicBezTo>
                    <a:pt x="962" y="791"/>
                    <a:pt x="586" y="981"/>
                    <a:pt x="166" y="1167"/>
                  </a:cubicBezTo>
                  <a:lnTo>
                    <a:pt x="0" y="1252"/>
                  </a:lnTo>
                  <a:lnTo>
                    <a:pt x="105" y="1417"/>
                  </a:lnTo>
                  <a:cubicBezTo>
                    <a:pt x="6219" y="11075"/>
                    <a:pt x="11451" y="21510"/>
                    <a:pt x="16608" y="31188"/>
                  </a:cubicBezTo>
                  <a:lnTo>
                    <a:pt x="16753" y="31353"/>
                  </a:lnTo>
                  <a:cubicBezTo>
                    <a:pt x="17209" y="31478"/>
                    <a:pt x="17585" y="31544"/>
                    <a:pt x="17940" y="31544"/>
                  </a:cubicBezTo>
                  <a:cubicBezTo>
                    <a:pt x="18942" y="31544"/>
                    <a:pt x="19507" y="31043"/>
                    <a:pt x="19612" y="30082"/>
                  </a:cubicBezTo>
                  <a:lnTo>
                    <a:pt x="19612" y="30062"/>
                  </a:lnTo>
                  <a:cubicBezTo>
                    <a:pt x="19612" y="30062"/>
                    <a:pt x="19612" y="29811"/>
                    <a:pt x="19547" y="29706"/>
                  </a:cubicBezTo>
                  <a:cubicBezTo>
                    <a:pt x="16899" y="25410"/>
                    <a:pt x="13980" y="20904"/>
                    <a:pt x="10825" y="15206"/>
                  </a:cubicBezTo>
                  <a:cubicBezTo>
                    <a:pt x="10119" y="13914"/>
                    <a:pt x="9368" y="12602"/>
                    <a:pt x="8657" y="11326"/>
                  </a:cubicBezTo>
                  <a:cubicBezTo>
                    <a:pt x="6594" y="7721"/>
                    <a:pt x="4487" y="3986"/>
                    <a:pt x="2774" y="185"/>
                  </a:cubicBezTo>
                  <a:lnTo>
                    <a:pt x="2669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51"/>
            <p:cNvSpPr/>
            <p:nvPr/>
          </p:nvSpPr>
          <p:spPr>
            <a:xfrm>
              <a:off x="3602863" y="2022152"/>
              <a:ext cx="645942" cy="640440"/>
            </a:xfrm>
            <a:custGeom>
              <a:avLst/>
              <a:gdLst/>
              <a:ahLst/>
              <a:cxnLst/>
              <a:rect l="l" t="t" r="r" b="b"/>
              <a:pathLst>
                <a:path w="21716" h="21531" extrusionOk="0">
                  <a:moveTo>
                    <a:pt x="10495" y="1"/>
                  </a:moveTo>
                  <a:cubicBezTo>
                    <a:pt x="6154" y="1"/>
                    <a:pt x="2399" y="2479"/>
                    <a:pt x="937" y="6359"/>
                  </a:cubicBezTo>
                  <a:cubicBezTo>
                    <a:pt x="0" y="8823"/>
                    <a:pt x="186" y="11517"/>
                    <a:pt x="1437" y="13770"/>
                  </a:cubicBezTo>
                  <a:cubicBezTo>
                    <a:pt x="2629" y="15958"/>
                    <a:pt x="4652" y="17420"/>
                    <a:pt x="7115" y="17900"/>
                  </a:cubicBezTo>
                  <a:cubicBezTo>
                    <a:pt x="7591" y="18000"/>
                    <a:pt x="8072" y="18046"/>
                    <a:pt x="8552" y="18046"/>
                  </a:cubicBezTo>
                  <a:cubicBezTo>
                    <a:pt x="11096" y="18046"/>
                    <a:pt x="13434" y="16669"/>
                    <a:pt x="14771" y="14350"/>
                  </a:cubicBezTo>
                  <a:cubicBezTo>
                    <a:pt x="16023" y="12243"/>
                    <a:pt x="16378" y="10240"/>
                    <a:pt x="15772" y="8572"/>
                  </a:cubicBezTo>
                  <a:cubicBezTo>
                    <a:pt x="15101" y="6695"/>
                    <a:pt x="13204" y="5528"/>
                    <a:pt x="10870" y="5528"/>
                  </a:cubicBezTo>
                  <a:cubicBezTo>
                    <a:pt x="10450" y="5528"/>
                    <a:pt x="10034" y="5568"/>
                    <a:pt x="9619" y="5653"/>
                  </a:cubicBezTo>
                  <a:cubicBezTo>
                    <a:pt x="7716" y="5964"/>
                    <a:pt x="6384" y="7176"/>
                    <a:pt x="6089" y="8863"/>
                  </a:cubicBezTo>
                  <a:cubicBezTo>
                    <a:pt x="5778" y="10640"/>
                    <a:pt x="6695" y="12473"/>
                    <a:pt x="8367" y="13434"/>
                  </a:cubicBezTo>
                  <a:cubicBezTo>
                    <a:pt x="8427" y="13474"/>
                    <a:pt x="8592" y="13579"/>
                    <a:pt x="8742" y="13619"/>
                  </a:cubicBezTo>
                  <a:cubicBezTo>
                    <a:pt x="8993" y="13725"/>
                    <a:pt x="9263" y="13770"/>
                    <a:pt x="9534" y="13770"/>
                  </a:cubicBezTo>
                  <a:cubicBezTo>
                    <a:pt x="10159" y="13770"/>
                    <a:pt x="10745" y="13494"/>
                    <a:pt x="11096" y="13019"/>
                  </a:cubicBezTo>
                  <a:cubicBezTo>
                    <a:pt x="11471" y="12538"/>
                    <a:pt x="11596" y="11892"/>
                    <a:pt x="11431" y="11241"/>
                  </a:cubicBezTo>
                  <a:cubicBezTo>
                    <a:pt x="11266" y="10615"/>
                    <a:pt x="10825" y="9889"/>
                    <a:pt x="9699" y="9489"/>
                  </a:cubicBezTo>
                  <a:cubicBezTo>
                    <a:pt x="9929" y="9303"/>
                    <a:pt x="10219" y="9178"/>
                    <a:pt x="10575" y="9178"/>
                  </a:cubicBezTo>
                  <a:cubicBezTo>
                    <a:pt x="11431" y="9178"/>
                    <a:pt x="12142" y="9909"/>
                    <a:pt x="12433" y="10575"/>
                  </a:cubicBezTo>
                  <a:cubicBezTo>
                    <a:pt x="12768" y="11346"/>
                    <a:pt x="12723" y="12202"/>
                    <a:pt x="12327" y="12974"/>
                  </a:cubicBezTo>
                  <a:cubicBezTo>
                    <a:pt x="11829" y="13906"/>
                    <a:pt x="10896" y="14484"/>
                    <a:pt x="9891" y="14484"/>
                  </a:cubicBezTo>
                  <a:cubicBezTo>
                    <a:pt x="9725" y="14484"/>
                    <a:pt x="9557" y="14468"/>
                    <a:pt x="9388" y="14436"/>
                  </a:cubicBezTo>
                  <a:lnTo>
                    <a:pt x="9263" y="14416"/>
                  </a:lnTo>
                  <a:cubicBezTo>
                    <a:pt x="8302" y="14310"/>
                    <a:pt x="6945" y="13935"/>
                    <a:pt x="6009" y="13244"/>
                  </a:cubicBezTo>
                  <a:cubicBezTo>
                    <a:pt x="4942" y="12433"/>
                    <a:pt x="4296" y="10891"/>
                    <a:pt x="4296" y="9824"/>
                  </a:cubicBezTo>
                  <a:cubicBezTo>
                    <a:pt x="4296" y="6299"/>
                    <a:pt x="7571" y="4106"/>
                    <a:pt x="10595" y="4106"/>
                  </a:cubicBezTo>
                  <a:cubicBezTo>
                    <a:pt x="10745" y="4106"/>
                    <a:pt x="10890" y="4131"/>
                    <a:pt x="11036" y="4131"/>
                  </a:cubicBezTo>
                  <a:cubicBezTo>
                    <a:pt x="14896" y="4382"/>
                    <a:pt x="17334" y="7110"/>
                    <a:pt x="17104" y="10931"/>
                  </a:cubicBezTo>
                  <a:cubicBezTo>
                    <a:pt x="16919" y="14120"/>
                    <a:pt x="14811" y="16939"/>
                    <a:pt x="10825" y="19297"/>
                  </a:cubicBezTo>
                  <a:lnTo>
                    <a:pt x="7090" y="21530"/>
                  </a:lnTo>
                  <a:lnTo>
                    <a:pt x="11451" y="21530"/>
                  </a:lnTo>
                  <a:cubicBezTo>
                    <a:pt x="17730" y="21530"/>
                    <a:pt x="21090" y="15477"/>
                    <a:pt x="21385" y="11411"/>
                  </a:cubicBezTo>
                  <a:cubicBezTo>
                    <a:pt x="21715" y="6945"/>
                    <a:pt x="19172" y="2754"/>
                    <a:pt x="15081" y="957"/>
                  </a:cubicBezTo>
                  <a:cubicBezTo>
                    <a:pt x="14581" y="727"/>
                    <a:pt x="14040" y="541"/>
                    <a:pt x="13454" y="396"/>
                  </a:cubicBezTo>
                  <a:cubicBezTo>
                    <a:pt x="12498" y="126"/>
                    <a:pt x="11496" y="1"/>
                    <a:pt x="10495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51"/>
            <p:cNvSpPr/>
            <p:nvPr/>
          </p:nvSpPr>
          <p:spPr>
            <a:xfrm>
              <a:off x="3597212" y="2017095"/>
              <a:ext cx="656651" cy="650404"/>
            </a:xfrm>
            <a:custGeom>
              <a:avLst/>
              <a:gdLst/>
              <a:ahLst/>
              <a:cxnLst/>
              <a:rect l="l" t="t" r="r" b="b"/>
              <a:pathLst>
                <a:path w="22076" h="21866" extrusionOk="0">
                  <a:moveTo>
                    <a:pt x="10685" y="336"/>
                  </a:moveTo>
                  <a:cubicBezTo>
                    <a:pt x="11661" y="336"/>
                    <a:pt x="12663" y="461"/>
                    <a:pt x="13604" y="731"/>
                  </a:cubicBezTo>
                  <a:cubicBezTo>
                    <a:pt x="14165" y="877"/>
                    <a:pt x="14710" y="1067"/>
                    <a:pt x="15211" y="1297"/>
                  </a:cubicBezTo>
                  <a:cubicBezTo>
                    <a:pt x="19237" y="3050"/>
                    <a:pt x="21740" y="7180"/>
                    <a:pt x="21405" y="11561"/>
                  </a:cubicBezTo>
                  <a:cubicBezTo>
                    <a:pt x="21114" y="15587"/>
                    <a:pt x="17820" y="21530"/>
                    <a:pt x="11641" y="21530"/>
                  </a:cubicBezTo>
                  <a:lnTo>
                    <a:pt x="7906" y="21530"/>
                  </a:lnTo>
                  <a:lnTo>
                    <a:pt x="11120" y="19612"/>
                  </a:lnTo>
                  <a:cubicBezTo>
                    <a:pt x="15126" y="17214"/>
                    <a:pt x="17274" y="14375"/>
                    <a:pt x="17464" y="11121"/>
                  </a:cubicBezTo>
                  <a:cubicBezTo>
                    <a:pt x="17695" y="7200"/>
                    <a:pt x="15191" y="4381"/>
                    <a:pt x="11246" y="4131"/>
                  </a:cubicBezTo>
                  <a:cubicBezTo>
                    <a:pt x="11100" y="4111"/>
                    <a:pt x="10955" y="4111"/>
                    <a:pt x="10785" y="4111"/>
                  </a:cubicBezTo>
                  <a:cubicBezTo>
                    <a:pt x="7681" y="4111"/>
                    <a:pt x="4321" y="6364"/>
                    <a:pt x="4321" y="9994"/>
                  </a:cubicBezTo>
                  <a:cubicBezTo>
                    <a:pt x="4321" y="11101"/>
                    <a:pt x="4987" y="12728"/>
                    <a:pt x="6094" y="13539"/>
                  </a:cubicBezTo>
                  <a:cubicBezTo>
                    <a:pt x="7075" y="14270"/>
                    <a:pt x="8452" y="14646"/>
                    <a:pt x="9433" y="14751"/>
                  </a:cubicBezTo>
                  <a:lnTo>
                    <a:pt x="9533" y="14771"/>
                  </a:lnTo>
                  <a:cubicBezTo>
                    <a:pt x="9724" y="14816"/>
                    <a:pt x="9909" y="14816"/>
                    <a:pt x="10079" y="14816"/>
                  </a:cubicBezTo>
                  <a:cubicBezTo>
                    <a:pt x="11161" y="14816"/>
                    <a:pt x="12142" y="14210"/>
                    <a:pt x="12663" y="13229"/>
                  </a:cubicBezTo>
                  <a:cubicBezTo>
                    <a:pt x="13103" y="12413"/>
                    <a:pt x="13143" y="11516"/>
                    <a:pt x="12788" y="10685"/>
                  </a:cubicBezTo>
                  <a:cubicBezTo>
                    <a:pt x="12477" y="9954"/>
                    <a:pt x="11706" y="9158"/>
                    <a:pt x="10765" y="9158"/>
                  </a:cubicBezTo>
                  <a:cubicBezTo>
                    <a:pt x="10389" y="9183"/>
                    <a:pt x="10034" y="9308"/>
                    <a:pt x="9784" y="9534"/>
                  </a:cubicBezTo>
                  <a:lnTo>
                    <a:pt x="9558" y="9744"/>
                  </a:lnTo>
                  <a:lnTo>
                    <a:pt x="9849" y="9829"/>
                  </a:lnTo>
                  <a:cubicBezTo>
                    <a:pt x="10910" y="10204"/>
                    <a:pt x="11311" y="10910"/>
                    <a:pt x="11456" y="11456"/>
                  </a:cubicBezTo>
                  <a:cubicBezTo>
                    <a:pt x="11601" y="12037"/>
                    <a:pt x="11496" y="12643"/>
                    <a:pt x="11161" y="13083"/>
                  </a:cubicBezTo>
                  <a:cubicBezTo>
                    <a:pt x="10824" y="13527"/>
                    <a:pt x="10273" y="13772"/>
                    <a:pt x="9699" y="13772"/>
                  </a:cubicBezTo>
                  <a:cubicBezTo>
                    <a:pt x="9463" y="13772"/>
                    <a:pt x="9223" y="13730"/>
                    <a:pt x="8993" y="13644"/>
                  </a:cubicBezTo>
                  <a:cubicBezTo>
                    <a:pt x="8847" y="13584"/>
                    <a:pt x="8702" y="13499"/>
                    <a:pt x="8637" y="13459"/>
                  </a:cubicBezTo>
                  <a:cubicBezTo>
                    <a:pt x="7030" y="12518"/>
                    <a:pt x="6154" y="10765"/>
                    <a:pt x="6449" y="9058"/>
                  </a:cubicBezTo>
                  <a:cubicBezTo>
                    <a:pt x="6739" y="7451"/>
                    <a:pt x="8011" y="6304"/>
                    <a:pt x="9849" y="5989"/>
                  </a:cubicBezTo>
                  <a:cubicBezTo>
                    <a:pt x="10244" y="5904"/>
                    <a:pt x="10660" y="5884"/>
                    <a:pt x="11060" y="5884"/>
                  </a:cubicBezTo>
                  <a:cubicBezTo>
                    <a:pt x="13334" y="5884"/>
                    <a:pt x="15146" y="6990"/>
                    <a:pt x="15792" y="8808"/>
                  </a:cubicBezTo>
                  <a:cubicBezTo>
                    <a:pt x="16378" y="10435"/>
                    <a:pt x="16042" y="12372"/>
                    <a:pt x="14816" y="14440"/>
                  </a:cubicBezTo>
                  <a:cubicBezTo>
                    <a:pt x="13499" y="16693"/>
                    <a:pt x="11226" y="18045"/>
                    <a:pt x="8742" y="18045"/>
                  </a:cubicBezTo>
                  <a:cubicBezTo>
                    <a:pt x="8282" y="18045"/>
                    <a:pt x="7806" y="18005"/>
                    <a:pt x="7325" y="17900"/>
                  </a:cubicBezTo>
                  <a:cubicBezTo>
                    <a:pt x="4927" y="17419"/>
                    <a:pt x="2944" y="15982"/>
                    <a:pt x="1773" y="13854"/>
                  </a:cubicBezTo>
                  <a:cubicBezTo>
                    <a:pt x="546" y="11641"/>
                    <a:pt x="356" y="8993"/>
                    <a:pt x="1272" y="6574"/>
                  </a:cubicBezTo>
                  <a:cubicBezTo>
                    <a:pt x="2734" y="2799"/>
                    <a:pt x="6429" y="336"/>
                    <a:pt x="10685" y="336"/>
                  </a:cubicBezTo>
                  <a:close/>
                  <a:moveTo>
                    <a:pt x="10685" y="0"/>
                  </a:moveTo>
                  <a:cubicBezTo>
                    <a:pt x="6279" y="0"/>
                    <a:pt x="2464" y="2524"/>
                    <a:pt x="961" y="6469"/>
                  </a:cubicBezTo>
                  <a:cubicBezTo>
                    <a:pt x="0" y="8973"/>
                    <a:pt x="190" y="11727"/>
                    <a:pt x="1462" y="14020"/>
                  </a:cubicBezTo>
                  <a:cubicBezTo>
                    <a:pt x="2694" y="16253"/>
                    <a:pt x="4757" y="17735"/>
                    <a:pt x="7260" y="18236"/>
                  </a:cubicBezTo>
                  <a:cubicBezTo>
                    <a:pt x="7761" y="18341"/>
                    <a:pt x="8262" y="18381"/>
                    <a:pt x="8742" y="18381"/>
                  </a:cubicBezTo>
                  <a:cubicBezTo>
                    <a:pt x="11351" y="18381"/>
                    <a:pt x="13729" y="16984"/>
                    <a:pt x="15126" y="14606"/>
                  </a:cubicBezTo>
                  <a:cubicBezTo>
                    <a:pt x="16398" y="12458"/>
                    <a:pt x="16733" y="10410"/>
                    <a:pt x="16127" y="8682"/>
                  </a:cubicBezTo>
                  <a:cubicBezTo>
                    <a:pt x="15416" y="6740"/>
                    <a:pt x="13479" y="5528"/>
                    <a:pt x="11060" y="5528"/>
                  </a:cubicBezTo>
                  <a:cubicBezTo>
                    <a:pt x="10640" y="5528"/>
                    <a:pt x="10204" y="5573"/>
                    <a:pt x="9784" y="5633"/>
                  </a:cubicBezTo>
                  <a:cubicBezTo>
                    <a:pt x="7806" y="5989"/>
                    <a:pt x="6429" y="7240"/>
                    <a:pt x="6114" y="8993"/>
                  </a:cubicBezTo>
                  <a:cubicBezTo>
                    <a:pt x="5778" y="10830"/>
                    <a:pt x="6739" y="12748"/>
                    <a:pt x="8472" y="13749"/>
                  </a:cubicBezTo>
                  <a:cubicBezTo>
                    <a:pt x="8557" y="13814"/>
                    <a:pt x="8722" y="13895"/>
                    <a:pt x="8867" y="13960"/>
                  </a:cubicBezTo>
                  <a:cubicBezTo>
                    <a:pt x="9138" y="14065"/>
                    <a:pt x="9433" y="14125"/>
                    <a:pt x="9724" y="14125"/>
                  </a:cubicBezTo>
                  <a:cubicBezTo>
                    <a:pt x="10409" y="14125"/>
                    <a:pt x="11035" y="13814"/>
                    <a:pt x="11436" y="13289"/>
                  </a:cubicBezTo>
                  <a:cubicBezTo>
                    <a:pt x="11831" y="12768"/>
                    <a:pt x="11977" y="12062"/>
                    <a:pt x="11786" y="11371"/>
                  </a:cubicBezTo>
                  <a:cubicBezTo>
                    <a:pt x="11621" y="10810"/>
                    <a:pt x="11246" y="10079"/>
                    <a:pt x="10264" y="9639"/>
                  </a:cubicBezTo>
                  <a:cubicBezTo>
                    <a:pt x="10409" y="9559"/>
                    <a:pt x="10580" y="9514"/>
                    <a:pt x="10765" y="9514"/>
                  </a:cubicBezTo>
                  <a:cubicBezTo>
                    <a:pt x="11561" y="9514"/>
                    <a:pt x="12207" y="10184"/>
                    <a:pt x="12477" y="10810"/>
                  </a:cubicBezTo>
                  <a:cubicBezTo>
                    <a:pt x="12788" y="11536"/>
                    <a:pt x="12748" y="12352"/>
                    <a:pt x="12372" y="13063"/>
                  </a:cubicBezTo>
                  <a:cubicBezTo>
                    <a:pt x="11906" y="13944"/>
                    <a:pt x="11034" y="14482"/>
                    <a:pt x="10068" y="14482"/>
                  </a:cubicBezTo>
                  <a:cubicBezTo>
                    <a:pt x="9913" y="14482"/>
                    <a:pt x="9756" y="14469"/>
                    <a:pt x="9598" y="14440"/>
                  </a:cubicBezTo>
                  <a:lnTo>
                    <a:pt x="9473" y="14415"/>
                  </a:lnTo>
                  <a:cubicBezTo>
                    <a:pt x="8532" y="14315"/>
                    <a:pt x="7220" y="13960"/>
                    <a:pt x="6304" y="13269"/>
                  </a:cubicBezTo>
                  <a:cubicBezTo>
                    <a:pt x="5277" y="12498"/>
                    <a:pt x="4652" y="11016"/>
                    <a:pt x="4652" y="9994"/>
                  </a:cubicBezTo>
                  <a:cubicBezTo>
                    <a:pt x="4652" y="6553"/>
                    <a:pt x="7854" y="4455"/>
                    <a:pt x="10841" y="4455"/>
                  </a:cubicBezTo>
                  <a:cubicBezTo>
                    <a:pt x="10969" y="4455"/>
                    <a:pt x="11098" y="4459"/>
                    <a:pt x="11226" y="4467"/>
                  </a:cubicBezTo>
                  <a:cubicBezTo>
                    <a:pt x="14981" y="4717"/>
                    <a:pt x="17339" y="7386"/>
                    <a:pt x="17129" y="11101"/>
                  </a:cubicBezTo>
                  <a:cubicBezTo>
                    <a:pt x="16944" y="14230"/>
                    <a:pt x="14856" y="16984"/>
                    <a:pt x="10935" y="19322"/>
                  </a:cubicBezTo>
                  <a:lnTo>
                    <a:pt x="6699" y="21740"/>
                  </a:lnTo>
                  <a:lnTo>
                    <a:pt x="11641" y="21866"/>
                  </a:lnTo>
                  <a:cubicBezTo>
                    <a:pt x="18025" y="21866"/>
                    <a:pt x="21450" y="15732"/>
                    <a:pt x="21760" y="11581"/>
                  </a:cubicBezTo>
                  <a:cubicBezTo>
                    <a:pt x="22076" y="7055"/>
                    <a:pt x="19507" y="2799"/>
                    <a:pt x="15336" y="982"/>
                  </a:cubicBezTo>
                  <a:cubicBezTo>
                    <a:pt x="14816" y="751"/>
                    <a:pt x="14270" y="546"/>
                    <a:pt x="13709" y="396"/>
                  </a:cubicBezTo>
                  <a:cubicBezTo>
                    <a:pt x="12708" y="126"/>
                    <a:pt x="11706" y="0"/>
                    <a:pt x="106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51"/>
            <p:cNvSpPr/>
            <p:nvPr/>
          </p:nvSpPr>
          <p:spPr>
            <a:xfrm>
              <a:off x="3534509" y="1974947"/>
              <a:ext cx="673932" cy="688835"/>
            </a:xfrm>
            <a:custGeom>
              <a:avLst/>
              <a:gdLst/>
              <a:ahLst/>
              <a:cxnLst/>
              <a:rect l="l" t="t" r="r" b="b"/>
              <a:pathLst>
                <a:path w="22657" h="23158" extrusionOk="0">
                  <a:moveTo>
                    <a:pt x="11621" y="0"/>
                  </a:moveTo>
                  <a:cubicBezTo>
                    <a:pt x="5052" y="376"/>
                    <a:pt x="0" y="5778"/>
                    <a:pt x="125" y="12327"/>
                  </a:cubicBezTo>
                  <a:cubicBezTo>
                    <a:pt x="190" y="15502"/>
                    <a:pt x="1357" y="18401"/>
                    <a:pt x="3405" y="20509"/>
                  </a:cubicBezTo>
                  <a:cubicBezTo>
                    <a:pt x="3715" y="20819"/>
                    <a:pt x="4051" y="21135"/>
                    <a:pt x="4381" y="21405"/>
                  </a:cubicBezTo>
                  <a:cubicBezTo>
                    <a:pt x="6364" y="22992"/>
                    <a:pt x="9288" y="23157"/>
                    <a:pt x="10455" y="23157"/>
                  </a:cubicBezTo>
                  <a:cubicBezTo>
                    <a:pt x="11516" y="23157"/>
                    <a:pt x="12477" y="23032"/>
                    <a:pt x="13018" y="22822"/>
                  </a:cubicBezTo>
                  <a:cubicBezTo>
                    <a:pt x="16568" y="21445"/>
                    <a:pt x="19758" y="17254"/>
                    <a:pt x="20278" y="13289"/>
                  </a:cubicBezTo>
                  <a:cubicBezTo>
                    <a:pt x="20654" y="10370"/>
                    <a:pt x="19592" y="7846"/>
                    <a:pt x="17274" y="6154"/>
                  </a:cubicBezTo>
                  <a:cubicBezTo>
                    <a:pt x="16107" y="5298"/>
                    <a:pt x="14670" y="4862"/>
                    <a:pt x="13103" y="4862"/>
                  </a:cubicBezTo>
                  <a:cubicBezTo>
                    <a:pt x="10059" y="4862"/>
                    <a:pt x="7325" y="6570"/>
                    <a:pt x="6304" y="9118"/>
                  </a:cubicBezTo>
                  <a:cubicBezTo>
                    <a:pt x="5593" y="10870"/>
                    <a:pt x="5718" y="12603"/>
                    <a:pt x="6659" y="14000"/>
                  </a:cubicBezTo>
                  <a:cubicBezTo>
                    <a:pt x="7701" y="15522"/>
                    <a:pt x="9578" y="16438"/>
                    <a:pt x="11706" y="16438"/>
                  </a:cubicBezTo>
                  <a:cubicBezTo>
                    <a:pt x="11917" y="16438"/>
                    <a:pt x="12102" y="16418"/>
                    <a:pt x="12312" y="16398"/>
                  </a:cubicBezTo>
                  <a:cubicBezTo>
                    <a:pt x="13143" y="16333"/>
                    <a:pt x="16067" y="15397"/>
                    <a:pt x="15897" y="13184"/>
                  </a:cubicBezTo>
                  <a:cubicBezTo>
                    <a:pt x="15723" y="10790"/>
                    <a:pt x="14202" y="9922"/>
                    <a:pt x="12842" y="9922"/>
                  </a:cubicBezTo>
                  <a:cubicBezTo>
                    <a:pt x="12094" y="9922"/>
                    <a:pt x="11395" y="10184"/>
                    <a:pt x="10995" y="10600"/>
                  </a:cubicBezTo>
                  <a:cubicBezTo>
                    <a:pt x="10765" y="10850"/>
                    <a:pt x="10640" y="11141"/>
                    <a:pt x="10665" y="11431"/>
                  </a:cubicBezTo>
                  <a:cubicBezTo>
                    <a:pt x="10685" y="12307"/>
                    <a:pt x="11496" y="12603"/>
                    <a:pt x="12082" y="12808"/>
                  </a:cubicBezTo>
                  <a:cubicBezTo>
                    <a:pt x="12688" y="13018"/>
                    <a:pt x="12873" y="13124"/>
                    <a:pt x="12893" y="13354"/>
                  </a:cubicBezTo>
                  <a:cubicBezTo>
                    <a:pt x="12893" y="13604"/>
                    <a:pt x="12833" y="13809"/>
                    <a:pt x="12668" y="13980"/>
                  </a:cubicBezTo>
                  <a:cubicBezTo>
                    <a:pt x="12460" y="14198"/>
                    <a:pt x="12142" y="14314"/>
                    <a:pt x="11783" y="14314"/>
                  </a:cubicBezTo>
                  <a:cubicBezTo>
                    <a:pt x="11631" y="14314"/>
                    <a:pt x="11472" y="14293"/>
                    <a:pt x="11311" y="14250"/>
                  </a:cubicBezTo>
                  <a:cubicBezTo>
                    <a:pt x="10244" y="13980"/>
                    <a:pt x="9473" y="13104"/>
                    <a:pt x="9263" y="11912"/>
                  </a:cubicBezTo>
                  <a:cubicBezTo>
                    <a:pt x="9078" y="10890"/>
                    <a:pt x="9308" y="9494"/>
                    <a:pt x="10560" y="8617"/>
                  </a:cubicBezTo>
                  <a:cubicBezTo>
                    <a:pt x="11101" y="8242"/>
                    <a:pt x="11917" y="8032"/>
                    <a:pt x="12833" y="8032"/>
                  </a:cubicBezTo>
                  <a:cubicBezTo>
                    <a:pt x="14395" y="8032"/>
                    <a:pt x="15922" y="8617"/>
                    <a:pt x="16753" y="9514"/>
                  </a:cubicBezTo>
                  <a:cubicBezTo>
                    <a:pt x="17234" y="10034"/>
                    <a:pt x="17444" y="10640"/>
                    <a:pt x="17399" y="11306"/>
                  </a:cubicBezTo>
                  <a:cubicBezTo>
                    <a:pt x="17109" y="14561"/>
                    <a:pt x="15482" y="18236"/>
                    <a:pt x="11746" y="18776"/>
                  </a:cubicBezTo>
                  <a:cubicBezTo>
                    <a:pt x="11428" y="18822"/>
                    <a:pt x="11106" y="18844"/>
                    <a:pt x="10784" y="18844"/>
                  </a:cubicBezTo>
                  <a:cubicBezTo>
                    <a:pt x="10367" y="18844"/>
                    <a:pt x="9948" y="18807"/>
                    <a:pt x="9538" y="18736"/>
                  </a:cubicBezTo>
                  <a:cubicBezTo>
                    <a:pt x="6054" y="18085"/>
                    <a:pt x="3320" y="14811"/>
                    <a:pt x="3320" y="11266"/>
                  </a:cubicBezTo>
                  <a:cubicBezTo>
                    <a:pt x="3320" y="6366"/>
                    <a:pt x="7550" y="2355"/>
                    <a:pt x="12723" y="2355"/>
                  </a:cubicBezTo>
                  <a:cubicBezTo>
                    <a:pt x="12815" y="2355"/>
                    <a:pt x="12906" y="2356"/>
                    <a:pt x="12998" y="2359"/>
                  </a:cubicBezTo>
                  <a:cubicBezTo>
                    <a:pt x="17129" y="2464"/>
                    <a:pt x="19843" y="5343"/>
                    <a:pt x="21385" y="7741"/>
                  </a:cubicBezTo>
                  <a:cubicBezTo>
                    <a:pt x="21510" y="7926"/>
                    <a:pt x="21720" y="8052"/>
                    <a:pt x="21951" y="8052"/>
                  </a:cubicBezTo>
                  <a:cubicBezTo>
                    <a:pt x="22181" y="8052"/>
                    <a:pt x="22406" y="7926"/>
                    <a:pt x="22531" y="7741"/>
                  </a:cubicBezTo>
                  <a:cubicBezTo>
                    <a:pt x="22636" y="7531"/>
                    <a:pt x="22657" y="7301"/>
                    <a:pt x="22556" y="7095"/>
                  </a:cubicBezTo>
                  <a:cubicBezTo>
                    <a:pt x="20468" y="2649"/>
                    <a:pt x="16608" y="0"/>
                    <a:pt x="1222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51"/>
            <p:cNvSpPr/>
            <p:nvPr/>
          </p:nvSpPr>
          <p:spPr>
            <a:xfrm>
              <a:off x="3529572" y="1969295"/>
              <a:ext cx="684522" cy="699394"/>
            </a:xfrm>
            <a:custGeom>
              <a:avLst/>
              <a:gdLst/>
              <a:ahLst/>
              <a:cxnLst/>
              <a:rect l="l" t="t" r="r" b="b"/>
              <a:pathLst>
                <a:path w="23013" h="23513" extrusionOk="0">
                  <a:moveTo>
                    <a:pt x="12393" y="356"/>
                  </a:moveTo>
                  <a:cubicBezTo>
                    <a:pt x="16714" y="356"/>
                    <a:pt x="20509" y="2964"/>
                    <a:pt x="22572" y="7345"/>
                  </a:cubicBezTo>
                  <a:cubicBezTo>
                    <a:pt x="22637" y="7511"/>
                    <a:pt x="22637" y="7681"/>
                    <a:pt x="22552" y="7826"/>
                  </a:cubicBezTo>
                  <a:cubicBezTo>
                    <a:pt x="22447" y="7971"/>
                    <a:pt x="22282" y="8076"/>
                    <a:pt x="22117" y="8076"/>
                  </a:cubicBezTo>
                  <a:cubicBezTo>
                    <a:pt x="21946" y="8076"/>
                    <a:pt x="21781" y="7991"/>
                    <a:pt x="21676" y="7846"/>
                  </a:cubicBezTo>
                  <a:cubicBezTo>
                    <a:pt x="20114" y="5408"/>
                    <a:pt x="17380" y="2484"/>
                    <a:pt x="13164" y="2378"/>
                  </a:cubicBezTo>
                  <a:cubicBezTo>
                    <a:pt x="13072" y="2376"/>
                    <a:pt x="12980" y="2375"/>
                    <a:pt x="12889" y="2375"/>
                  </a:cubicBezTo>
                  <a:cubicBezTo>
                    <a:pt x="7631" y="2375"/>
                    <a:pt x="3321" y="6451"/>
                    <a:pt x="3321" y="11456"/>
                  </a:cubicBezTo>
                  <a:cubicBezTo>
                    <a:pt x="3321" y="15086"/>
                    <a:pt x="6094" y="18426"/>
                    <a:pt x="9679" y="19091"/>
                  </a:cubicBezTo>
                  <a:cubicBezTo>
                    <a:pt x="10074" y="19170"/>
                    <a:pt x="10488" y="19206"/>
                    <a:pt x="10904" y="19206"/>
                  </a:cubicBezTo>
                  <a:cubicBezTo>
                    <a:pt x="11257" y="19206"/>
                    <a:pt x="11612" y="19180"/>
                    <a:pt x="11957" y="19132"/>
                  </a:cubicBezTo>
                  <a:cubicBezTo>
                    <a:pt x="15773" y="18571"/>
                    <a:pt x="17440" y="14836"/>
                    <a:pt x="17735" y="11516"/>
                  </a:cubicBezTo>
                  <a:cubicBezTo>
                    <a:pt x="17796" y="10810"/>
                    <a:pt x="17565" y="10164"/>
                    <a:pt x="17045" y="9598"/>
                  </a:cubicBezTo>
                  <a:cubicBezTo>
                    <a:pt x="16188" y="8662"/>
                    <a:pt x="14606" y="8056"/>
                    <a:pt x="12999" y="8056"/>
                  </a:cubicBezTo>
                  <a:cubicBezTo>
                    <a:pt x="12038" y="8056"/>
                    <a:pt x="11206" y="8262"/>
                    <a:pt x="10621" y="8682"/>
                  </a:cubicBezTo>
                  <a:cubicBezTo>
                    <a:pt x="9329" y="9578"/>
                    <a:pt x="9053" y="11060"/>
                    <a:pt x="9264" y="12122"/>
                  </a:cubicBezTo>
                  <a:cubicBezTo>
                    <a:pt x="9494" y="13394"/>
                    <a:pt x="10305" y="14315"/>
                    <a:pt x="11432" y="14605"/>
                  </a:cubicBezTo>
                  <a:cubicBezTo>
                    <a:pt x="11595" y="14646"/>
                    <a:pt x="11759" y="14665"/>
                    <a:pt x="11918" y="14665"/>
                  </a:cubicBezTo>
                  <a:cubicBezTo>
                    <a:pt x="12333" y="14665"/>
                    <a:pt x="12717" y="14534"/>
                    <a:pt x="12959" y="14295"/>
                  </a:cubicBezTo>
                  <a:cubicBezTo>
                    <a:pt x="13144" y="14085"/>
                    <a:pt x="13249" y="13834"/>
                    <a:pt x="13229" y="13544"/>
                  </a:cubicBezTo>
                  <a:cubicBezTo>
                    <a:pt x="13209" y="13168"/>
                    <a:pt x="12854" y="13043"/>
                    <a:pt x="12288" y="12833"/>
                  </a:cubicBezTo>
                  <a:cubicBezTo>
                    <a:pt x="11727" y="12623"/>
                    <a:pt x="11016" y="12392"/>
                    <a:pt x="10996" y="11621"/>
                  </a:cubicBezTo>
                  <a:cubicBezTo>
                    <a:pt x="10976" y="11371"/>
                    <a:pt x="11081" y="11121"/>
                    <a:pt x="11287" y="10915"/>
                  </a:cubicBezTo>
                  <a:cubicBezTo>
                    <a:pt x="11662" y="10515"/>
                    <a:pt x="12333" y="10289"/>
                    <a:pt x="13019" y="10289"/>
                  </a:cubicBezTo>
                  <a:cubicBezTo>
                    <a:pt x="14311" y="10289"/>
                    <a:pt x="15733" y="11100"/>
                    <a:pt x="15898" y="13394"/>
                  </a:cubicBezTo>
                  <a:cubicBezTo>
                    <a:pt x="16043" y="15482"/>
                    <a:pt x="13269" y="16358"/>
                    <a:pt x="12478" y="16423"/>
                  </a:cubicBezTo>
                  <a:cubicBezTo>
                    <a:pt x="12268" y="16443"/>
                    <a:pt x="12083" y="16443"/>
                    <a:pt x="11872" y="16443"/>
                  </a:cubicBezTo>
                  <a:cubicBezTo>
                    <a:pt x="9805" y="16443"/>
                    <a:pt x="7972" y="15567"/>
                    <a:pt x="6971" y="14085"/>
                  </a:cubicBezTo>
                  <a:cubicBezTo>
                    <a:pt x="6074" y="12748"/>
                    <a:pt x="5949" y="11080"/>
                    <a:pt x="6635" y="9368"/>
                  </a:cubicBezTo>
                  <a:cubicBezTo>
                    <a:pt x="7637" y="6885"/>
                    <a:pt x="10305" y="5217"/>
                    <a:pt x="13269" y="5217"/>
                  </a:cubicBezTo>
                  <a:cubicBezTo>
                    <a:pt x="14791" y="5217"/>
                    <a:pt x="16213" y="5658"/>
                    <a:pt x="17360" y="6489"/>
                  </a:cubicBezTo>
                  <a:cubicBezTo>
                    <a:pt x="19613" y="8136"/>
                    <a:pt x="20634" y="10600"/>
                    <a:pt x="20259" y="13439"/>
                  </a:cubicBezTo>
                  <a:cubicBezTo>
                    <a:pt x="19758" y="17359"/>
                    <a:pt x="16609" y="21490"/>
                    <a:pt x="13124" y="22847"/>
                  </a:cubicBezTo>
                  <a:cubicBezTo>
                    <a:pt x="12603" y="23057"/>
                    <a:pt x="11662" y="23182"/>
                    <a:pt x="10621" y="23182"/>
                  </a:cubicBezTo>
                  <a:cubicBezTo>
                    <a:pt x="9474" y="23182"/>
                    <a:pt x="6595" y="23012"/>
                    <a:pt x="4652" y="21450"/>
                  </a:cubicBezTo>
                  <a:cubicBezTo>
                    <a:pt x="4322" y="21199"/>
                    <a:pt x="4006" y="20904"/>
                    <a:pt x="3696" y="20594"/>
                  </a:cubicBezTo>
                  <a:cubicBezTo>
                    <a:pt x="1668" y="18506"/>
                    <a:pt x="522" y="15647"/>
                    <a:pt x="462" y="12517"/>
                  </a:cubicBezTo>
                  <a:cubicBezTo>
                    <a:pt x="356" y="6054"/>
                    <a:pt x="5323" y="731"/>
                    <a:pt x="11787" y="376"/>
                  </a:cubicBezTo>
                  <a:cubicBezTo>
                    <a:pt x="11998" y="356"/>
                    <a:pt x="12183" y="356"/>
                    <a:pt x="12393" y="356"/>
                  </a:cubicBezTo>
                  <a:close/>
                  <a:moveTo>
                    <a:pt x="12393" y="0"/>
                  </a:moveTo>
                  <a:cubicBezTo>
                    <a:pt x="12183" y="0"/>
                    <a:pt x="11978" y="25"/>
                    <a:pt x="11767" y="25"/>
                  </a:cubicBezTo>
                  <a:cubicBezTo>
                    <a:pt x="5113" y="401"/>
                    <a:pt x="1" y="5883"/>
                    <a:pt x="126" y="12517"/>
                  </a:cubicBezTo>
                  <a:cubicBezTo>
                    <a:pt x="191" y="15732"/>
                    <a:pt x="1358" y="18696"/>
                    <a:pt x="3446" y="20824"/>
                  </a:cubicBezTo>
                  <a:cubicBezTo>
                    <a:pt x="3776" y="21154"/>
                    <a:pt x="4112" y="21450"/>
                    <a:pt x="4447" y="21720"/>
                  </a:cubicBezTo>
                  <a:cubicBezTo>
                    <a:pt x="6470" y="23347"/>
                    <a:pt x="9429" y="23513"/>
                    <a:pt x="10621" y="23513"/>
                  </a:cubicBezTo>
                  <a:cubicBezTo>
                    <a:pt x="11707" y="23513"/>
                    <a:pt x="12683" y="23387"/>
                    <a:pt x="13229" y="23182"/>
                  </a:cubicBezTo>
                  <a:cubicBezTo>
                    <a:pt x="16839" y="21760"/>
                    <a:pt x="20094" y="17524"/>
                    <a:pt x="20614" y="13499"/>
                  </a:cubicBezTo>
                  <a:cubicBezTo>
                    <a:pt x="20990" y="10515"/>
                    <a:pt x="19903" y="7931"/>
                    <a:pt x="17545" y="6219"/>
                  </a:cubicBezTo>
                  <a:cubicBezTo>
                    <a:pt x="16339" y="5343"/>
                    <a:pt x="14877" y="4862"/>
                    <a:pt x="13269" y="4862"/>
                  </a:cubicBezTo>
                  <a:cubicBezTo>
                    <a:pt x="10160" y="4862"/>
                    <a:pt x="7366" y="6634"/>
                    <a:pt x="6300" y="9243"/>
                  </a:cubicBezTo>
                  <a:cubicBezTo>
                    <a:pt x="5574" y="11060"/>
                    <a:pt x="5719" y="12833"/>
                    <a:pt x="6675" y="14270"/>
                  </a:cubicBezTo>
                  <a:cubicBezTo>
                    <a:pt x="7742" y="15857"/>
                    <a:pt x="9679" y="16798"/>
                    <a:pt x="11872" y="16798"/>
                  </a:cubicBezTo>
                  <a:cubicBezTo>
                    <a:pt x="12083" y="16798"/>
                    <a:pt x="12288" y="16773"/>
                    <a:pt x="12498" y="16773"/>
                  </a:cubicBezTo>
                  <a:cubicBezTo>
                    <a:pt x="13374" y="16693"/>
                    <a:pt x="16399" y="15712"/>
                    <a:pt x="16233" y="13354"/>
                  </a:cubicBezTo>
                  <a:cubicBezTo>
                    <a:pt x="16063" y="10830"/>
                    <a:pt x="14461" y="9934"/>
                    <a:pt x="13019" y="9934"/>
                  </a:cubicBezTo>
                  <a:cubicBezTo>
                    <a:pt x="12228" y="9934"/>
                    <a:pt x="11477" y="10224"/>
                    <a:pt x="11036" y="10685"/>
                  </a:cubicBezTo>
                  <a:cubicBezTo>
                    <a:pt x="10766" y="10955"/>
                    <a:pt x="10641" y="11291"/>
                    <a:pt x="10641" y="11621"/>
                  </a:cubicBezTo>
                  <a:cubicBezTo>
                    <a:pt x="10706" y="12623"/>
                    <a:pt x="11582" y="12938"/>
                    <a:pt x="12183" y="13143"/>
                  </a:cubicBezTo>
                  <a:cubicBezTo>
                    <a:pt x="12769" y="13354"/>
                    <a:pt x="12874" y="13439"/>
                    <a:pt x="12894" y="13564"/>
                  </a:cubicBezTo>
                  <a:cubicBezTo>
                    <a:pt x="12894" y="13749"/>
                    <a:pt x="12834" y="13919"/>
                    <a:pt x="12709" y="14065"/>
                  </a:cubicBezTo>
                  <a:cubicBezTo>
                    <a:pt x="12537" y="14236"/>
                    <a:pt x="12256" y="14328"/>
                    <a:pt x="11948" y="14328"/>
                  </a:cubicBezTo>
                  <a:cubicBezTo>
                    <a:pt x="11807" y="14328"/>
                    <a:pt x="11661" y="14309"/>
                    <a:pt x="11517" y="14270"/>
                  </a:cubicBezTo>
                  <a:cubicBezTo>
                    <a:pt x="10515" y="14020"/>
                    <a:pt x="9784" y="13188"/>
                    <a:pt x="9599" y="12062"/>
                  </a:cubicBezTo>
                  <a:cubicBezTo>
                    <a:pt x="9409" y="11100"/>
                    <a:pt x="9639" y="9764"/>
                    <a:pt x="10806" y="8953"/>
                  </a:cubicBezTo>
                  <a:cubicBezTo>
                    <a:pt x="11332" y="8597"/>
                    <a:pt x="12123" y="8387"/>
                    <a:pt x="12999" y="8387"/>
                  </a:cubicBezTo>
                  <a:cubicBezTo>
                    <a:pt x="14501" y="8387"/>
                    <a:pt x="16003" y="8953"/>
                    <a:pt x="16794" y="9829"/>
                  </a:cubicBezTo>
                  <a:cubicBezTo>
                    <a:pt x="17235" y="10309"/>
                    <a:pt x="17440" y="10870"/>
                    <a:pt x="17380" y="11476"/>
                  </a:cubicBezTo>
                  <a:cubicBezTo>
                    <a:pt x="17110" y="14670"/>
                    <a:pt x="15522" y="18255"/>
                    <a:pt x="11892" y="18801"/>
                  </a:cubicBezTo>
                  <a:cubicBezTo>
                    <a:pt x="11588" y="18844"/>
                    <a:pt x="11281" y="18865"/>
                    <a:pt x="10973" y="18865"/>
                  </a:cubicBezTo>
                  <a:cubicBezTo>
                    <a:pt x="10563" y="18865"/>
                    <a:pt x="10151" y="18828"/>
                    <a:pt x="9744" y="18756"/>
                  </a:cubicBezTo>
                  <a:cubicBezTo>
                    <a:pt x="6325" y="18130"/>
                    <a:pt x="3651" y="14921"/>
                    <a:pt x="3651" y="11456"/>
                  </a:cubicBezTo>
                  <a:cubicBezTo>
                    <a:pt x="3651" y="6634"/>
                    <a:pt x="7802" y="2714"/>
                    <a:pt x="12914" y="2714"/>
                  </a:cubicBezTo>
                  <a:lnTo>
                    <a:pt x="13164" y="2714"/>
                  </a:lnTo>
                  <a:cubicBezTo>
                    <a:pt x="17215" y="2819"/>
                    <a:pt x="19883" y="5658"/>
                    <a:pt x="21406" y="8036"/>
                  </a:cubicBezTo>
                  <a:cubicBezTo>
                    <a:pt x="21551" y="8262"/>
                    <a:pt x="21821" y="8412"/>
                    <a:pt x="22117" y="8412"/>
                  </a:cubicBezTo>
                  <a:cubicBezTo>
                    <a:pt x="22407" y="8412"/>
                    <a:pt x="22677" y="8262"/>
                    <a:pt x="22823" y="8011"/>
                  </a:cubicBezTo>
                  <a:cubicBezTo>
                    <a:pt x="22993" y="7761"/>
                    <a:pt x="23013" y="7470"/>
                    <a:pt x="22888" y="7200"/>
                  </a:cubicBezTo>
                  <a:cubicBezTo>
                    <a:pt x="20760" y="2694"/>
                    <a:pt x="16839" y="0"/>
                    <a:pt x="1239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1" y="0"/>
            <a:ext cx="3686620" cy="27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0" y="2702810"/>
            <a:ext cx="3694197" cy="244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Pentagon 2"/>
          <p:cNvSpPr/>
          <p:nvPr/>
        </p:nvSpPr>
        <p:spPr>
          <a:xfrm>
            <a:off x="4408715" y="280267"/>
            <a:ext cx="2873828" cy="47184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Trả lời câu hỏi: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4" name="Cloud 3"/>
          <p:cNvSpPr/>
          <p:nvPr/>
        </p:nvSpPr>
        <p:spPr>
          <a:xfrm rot="168800">
            <a:off x="4120021" y="1037172"/>
            <a:ext cx="4223464" cy="2151282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28574" y="1423236"/>
            <a:ext cx="340635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/>
              <a:t>Mua 6 bông hoa hồng phải trả bao nhiêu tiền?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358371" y="3451475"/>
            <a:ext cx="3843343" cy="943360"/>
            <a:chOff x="4408716" y="3418892"/>
            <a:chExt cx="3843343" cy="943360"/>
          </a:xfrm>
        </p:grpSpPr>
        <p:sp>
          <p:nvSpPr>
            <p:cNvPr id="5" name="Plaque 4"/>
            <p:cNvSpPr/>
            <p:nvPr/>
          </p:nvSpPr>
          <p:spPr>
            <a:xfrm>
              <a:off x="4408716" y="3418892"/>
              <a:ext cx="3843343" cy="943360"/>
            </a:xfrm>
            <a:prstGeom prst="plaqu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532771" y="3659739"/>
              <a:ext cx="37192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4 500 x 6 = 27 000 (đồng)</a:t>
              </a:r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049874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7" name="Google Shape;2967;p51"/>
          <p:cNvGrpSpPr/>
          <p:nvPr/>
        </p:nvGrpSpPr>
        <p:grpSpPr>
          <a:xfrm rot="11410865">
            <a:off x="8387095" y="1762407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1" y="0"/>
            <a:ext cx="3686620" cy="27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0" y="2702810"/>
            <a:ext cx="3694197" cy="244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Pentagon 2"/>
          <p:cNvSpPr/>
          <p:nvPr/>
        </p:nvSpPr>
        <p:spPr>
          <a:xfrm>
            <a:off x="4408715" y="280267"/>
            <a:ext cx="2873828" cy="47184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Trả lời câu hỏi: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4" name="Cloud 3"/>
          <p:cNvSpPr/>
          <p:nvPr/>
        </p:nvSpPr>
        <p:spPr>
          <a:xfrm rot="168800">
            <a:off x="4054101" y="1039214"/>
            <a:ext cx="4432009" cy="2412690"/>
          </a:xfrm>
          <a:prstGeom prst="cloud">
            <a:avLst/>
          </a:prstGeom>
          <a:solidFill>
            <a:schemeClr val="accent2">
              <a:lumMod val="40000"/>
              <a:lumOff val="60000"/>
            </a:schemeClr>
          </a:solidFill>
          <a:ln w="635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607045" y="1290459"/>
            <a:ext cx="3406357" cy="1685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/>
              <a:t>Mua 4 bông hoa ly và 5 bông hoa phăng phải trả bao nhiêu tiền?</a:t>
            </a:r>
            <a:endParaRPr lang="en-US" sz="2400"/>
          </a:p>
        </p:txBody>
      </p:sp>
      <p:grpSp>
        <p:nvGrpSpPr>
          <p:cNvPr id="8" name="Group 7"/>
          <p:cNvGrpSpPr/>
          <p:nvPr/>
        </p:nvGrpSpPr>
        <p:grpSpPr>
          <a:xfrm>
            <a:off x="4256102" y="3696732"/>
            <a:ext cx="4207274" cy="1232158"/>
            <a:chOff x="4408716" y="3418892"/>
            <a:chExt cx="3843343" cy="1232158"/>
          </a:xfrm>
        </p:grpSpPr>
        <p:sp>
          <p:nvSpPr>
            <p:cNvPr id="5" name="Plaque 4"/>
            <p:cNvSpPr/>
            <p:nvPr/>
          </p:nvSpPr>
          <p:spPr>
            <a:xfrm>
              <a:off x="4408716" y="3418892"/>
              <a:ext cx="3843343" cy="1232158"/>
            </a:xfrm>
            <a:prstGeom prst="plaqu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851255" y="3469047"/>
              <a:ext cx="2958264" cy="1131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 smtClean="0"/>
                <a:t>15 000 x 4 + 6 000 x 5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smtClean="0"/>
                <a:t>= 90 000 (đồng)</a:t>
              </a:r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379237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" name="Google Shape;2938;p51"/>
          <p:cNvGrpSpPr/>
          <p:nvPr/>
        </p:nvGrpSpPr>
        <p:grpSpPr>
          <a:xfrm>
            <a:off x="8343518" y="3979733"/>
            <a:ext cx="620707" cy="1163147"/>
            <a:chOff x="7160970" y="3211771"/>
            <a:chExt cx="291813" cy="500132"/>
          </a:xfrm>
        </p:grpSpPr>
        <p:sp>
          <p:nvSpPr>
            <p:cNvPr id="2939" name="Google Shape;2939;p51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51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51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51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51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51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51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51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51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51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51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51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51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51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51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51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51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51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51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51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51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51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51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51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51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51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51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51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7" name="Google Shape;2967;p51"/>
          <p:cNvGrpSpPr/>
          <p:nvPr/>
        </p:nvGrpSpPr>
        <p:grpSpPr>
          <a:xfrm rot="11410865">
            <a:off x="8387095" y="1762407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3" name="Google Shape;3013;p51"/>
          <p:cNvGrpSpPr/>
          <p:nvPr/>
        </p:nvGrpSpPr>
        <p:grpSpPr>
          <a:xfrm rot="18952927">
            <a:off x="7894956" y="4497338"/>
            <a:ext cx="640177" cy="932633"/>
            <a:chOff x="3509791" y="1947700"/>
            <a:chExt cx="1040599" cy="1515984"/>
          </a:xfrm>
        </p:grpSpPr>
        <p:sp>
          <p:nvSpPr>
            <p:cNvPr id="3014" name="Google Shape;3014;p51"/>
            <p:cNvSpPr/>
            <p:nvPr/>
          </p:nvSpPr>
          <p:spPr>
            <a:xfrm>
              <a:off x="3509791" y="1947700"/>
              <a:ext cx="1040599" cy="1515984"/>
            </a:xfrm>
            <a:custGeom>
              <a:avLst/>
              <a:gdLst/>
              <a:ahLst/>
              <a:cxnLst/>
              <a:rect l="l" t="t" r="r" b="b"/>
              <a:pathLst>
                <a:path w="34984" h="50966" extrusionOk="0">
                  <a:moveTo>
                    <a:pt x="13058" y="0"/>
                  </a:moveTo>
                  <a:cubicBezTo>
                    <a:pt x="12848" y="0"/>
                    <a:pt x="12622" y="0"/>
                    <a:pt x="12392" y="20"/>
                  </a:cubicBezTo>
                  <a:cubicBezTo>
                    <a:pt x="5382" y="416"/>
                    <a:pt x="0" y="6194"/>
                    <a:pt x="125" y="13183"/>
                  </a:cubicBezTo>
                  <a:cubicBezTo>
                    <a:pt x="185" y="16583"/>
                    <a:pt x="1437" y="19692"/>
                    <a:pt x="3650" y="21965"/>
                  </a:cubicBezTo>
                  <a:cubicBezTo>
                    <a:pt x="3986" y="22301"/>
                    <a:pt x="4336" y="22611"/>
                    <a:pt x="4692" y="22907"/>
                  </a:cubicBezTo>
                  <a:cubicBezTo>
                    <a:pt x="5693" y="23718"/>
                    <a:pt x="7030" y="24284"/>
                    <a:pt x="8657" y="24594"/>
                  </a:cubicBezTo>
                  <a:lnTo>
                    <a:pt x="10139" y="24804"/>
                  </a:lnTo>
                  <a:lnTo>
                    <a:pt x="10159" y="24804"/>
                  </a:lnTo>
                  <a:cubicBezTo>
                    <a:pt x="10640" y="24844"/>
                    <a:pt x="11035" y="24844"/>
                    <a:pt x="11286" y="24844"/>
                  </a:cubicBezTo>
                  <a:cubicBezTo>
                    <a:pt x="11661" y="24844"/>
                    <a:pt x="12037" y="24824"/>
                    <a:pt x="12392" y="24804"/>
                  </a:cubicBezTo>
                  <a:lnTo>
                    <a:pt x="14580" y="24804"/>
                  </a:lnTo>
                  <a:cubicBezTo>
                    <a:pt x="15291" y="24804"/>
                    <a:pt x="16002" y="24719"/>
                    <a:pt x="16688" y="24574"/>
                  </a:cubicBezTo>
                  <a:cubicBezTo>
                    <a:pt x="20548" y="31043"/>
                    <a:pt x="24093" y="37737"/>
                    <a:pt x="27493" y="44226"/>
                  </a:cubicBezTo>
                  <a:cubicBezTo>
                    <a:pt x="28539" y="46209"/>
                    <a:pt x="29621" y="48272"/>
                    <a:pt x="30687" y="50254"/>
                  </a:cubicBezTo>
                  <a:cubicBezTo>
                    <a:pt x="30707" y="50294"/>
                    <a:pt x="30707" y="50294"/>
                    <a:pt x="30873" y="50505"/>
                  </a:cubicBezTo>
                  <a:lnTo>
                    <a:pt x="31023" y="50695"/>
                  </a:lnTo>
                  <a:lnTo>
                    <a:pt x="31228" y="50755"/>
                  </a:lnTo>
                  <a:cubicBezTo>
                    <a:pt x="31749" y="50900"/>
                    <a:pt x="32210" y="50965"/>
                    <a:pt x="32605" y="50965"/>
                  </a:cubicBezTo>
                  <a:cubicBezTo>
                    <a:pt x="33942" y="50965"/>
                    <a:pt x="34818" y="50194"/>
                    <a:pt x="34943" y="48898"/>
                  </a:cubicBezTo>
                  <a:lnTo>
                    <a:pt x="34943" y="48858"/>
                  </a:lnTo>
                  <a:cubicBezTo>
                    <a:pt x="34943" y="48858"/>
                    <a:pt x="34983" y="48417"/>
                    <a:pt x="34778" y="48106"/>
                  </a:cubicBezTo>
                  <a:cubicBezTo>
                    <a:pt x="34252" y="47230"/>
                    <a:pt x="33712" y="46374"/>
                    <a:pt x="33151" y="45478"/>
                  </a:cubicBezTo>
                  <a:cubicBezTo>
                    <a:pt x="30898" y="41888"/>
                    <a:pt x="28580" y="38178"/>
                    <a:pt x="26076" y="33647"/>
                  </a:cubicBezTo>
                  <a:cubicBezTo>
                    <a:pt x="25365" y="32335"/>
                    <a:pt x="24614" y="31043"/>
                    <a:pt x="23888" y="29746"/>
                  </a:cubicBezTo>
                  <a:cubicBezTo>
                    <a:pt x="22656" y="27578"/>
                    <a:pt x="21385" y="25345"/>
                    <a:pt x="20193" y="23052"/>
                  </a:cubicBezTo>
                  <a:cubicBezTo>
                    <a:pt x="23447" y="20799"/>
                    <a:pt x="25160" y="16748"/>
                    <a:pt x="25365" y="13894"/>
                  </a:cubicBezTo>
                  <a:cubicBezTo>
                    <a:pt x="25490" y="11952"/>
                    <a:pt x="25140" y="9989"/>
                    <a:pt x="24304" y="8217"/>
                  </a:cubicBezTo>
                  <a:cubicBezTo>
                    <a:pt x="24304" y="8011"/>
                    <a:pt x="24239" y="7781"/>
                    <a:pt x="24158" y="7591"/>
                  </a:cubicBezTo>
                  <a:cubicBezTo>
                    <a:pt x="21925" y="2834"/>
                    <a:pt x="17775" y="0"/>
                    <a:pt x="13058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51"/>
            <p:cNvSpPr/>
            <p:nvPr/>
          </p:nvSpPr>
          <p:spPr>
            <a:xfrm>
              <a:off x="3953438" y="2514818"/>
              <a:ext cx="573424" cy="925992"/>
            </a:xfrm>
            <a:custGeom>
              <a:avLst/>
              <a:gdLst/>
              <a:ahLst/>
              <a:cxnLst/>
              <a:rect l="l" t="t" r="r" b="b"/>
              <a:pathLst>
                <a:path w="19278" h="31131" extrusionOk="0">
                  <a:moveTo>
                    <a:pt x="2359" y="0"/>
                  </a:moveTo>
                  <a:cubicBezTo>
                    <a:pt x="2109" y="211"/>
                    <a:pt x="1838" y="396"/>
                    <a:pt x="1563" y="586"/>
                  </a:cubicBezTo>
                  <a:cubicBezTo>
                    <a:pt x="1507" y="629"/>
                    <a:pt x="1451" y="647"/>
                    <a:pt x="1398" y="647"/>
                  </a:cubicBezTo>
                  <a:cubicBezTo>
                    <a:pt x="1295" y="647"/>
                    <a:pt x="1204" y="577"/>
                    <a:pt x="1147" y="481"/>
                  </a:cubicBezTo>
                  <a:cubicBezTo>
                    <a:pt x="772" y="686"/>
                    <a:pt x="376" y="897"/>
                    <a:pt x="1" y="1062"/>
                  </a:cubicBezTo>
                  <a:cubicBezTo>
                    <a:pt x="6049" y="10640"/>
                    <a:pt x="11351" y="20799"/>
                    <a:pt x="16503" y="30853"/>
                  </a:cubicBezTo>
                  <a:cubicBezTo>
                    <a:pt x="16524" y="30898"/>
                    <a:pt x="16524" y="30918"/>
                    <a:pt x="16544" y="30958"/>
                  </a:cubicBezTo>
                  <a:cubicBezTo>
                    <a:pt x="16917" y="31056"/>
                    <a:pt x="17318" y="31130"/>
                    <a:pt x="17693" y="31130"/>
                  </a:cubicBezTo>
                  <a:cubicBezTo>
                    <a:pt x="18448" y="31130"/>
                    <a:pt x="19095" y="30829"/>
                    <a:pt x="19192" y="29812"/>
                  </a:cubicBezTo>
                  <a:cubicBezTo>
                    <a:pt x="19212" y="29751"/>
                    <a:pt x="19237" y="29686"/>
                    <a:pt x="19277" y="29646"/>
                  </a:cubicBezTo>
                  <a:cubicBezTo>
                    <a:pt x="19237" y="29626"/>
                    <a:pt x="19192" y="29581"/>
                    <a:pt x="19172" y="29541"/>
                  </a:cubicBezTo>
                  <a:cubicBezTo>
                    <a:pt x="16023" y="24845"/>
                    <a:pt x="13164" y="19988"/>
                    <a:pt x="10430" y="15041"/>
                  </a:cubicBezTo>
                  <a:cubicBezTo>
                    <a:pt x="7696" y="10099"/>
                    <a:pt x="4672" y="5153"/>
                    <a:pt x="23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51"/>
            <p:cNvSpPr/>
            <p:nvPr/>
          </p:nvSpPr>
          <p:spPr>
            <a:xfrm>
              <a:off x="3946002" y="2507382"/>
              <a:ext cx="583389" cy="938276"/>
            </a:xfrm>
            <a:custGeom>
              <a:avLst/>
              <a:gdLst/>
              <a:ahLst/>
              <a:cxnLst/>
              <a:rect l="l" t="t" r="r" b="b"/>
              <a:pathLst>
                <a:path w="19613" h="31544" extrusionOk="0">
                  <a:moveTo>
                    <a:pt x="2544" y="521"/>
                  </a:moveTo>
                  <a:cubicBezTo>
                    <a:pt x="4256" y="4256"/>
                    <a:pt x="6344" y="7946"/>
                    <a:pt x="8367" y="11496"/>
                  </a:cubicBezTo>
                  <a:cubicBezTo>
                    <a:pt x="9073" y="12768"/>
                    <a:pt x="9824" y="14080"/>
                    <a:pt x="10535" y="15376"/>
                  </a:cubicBezTo>
                  <a:cubicBezTo>
                    <a:pt x="13684" y="21089"/>
                    <a:pt x="16458" y="25701"/>
                    <a:pt x="19277" y="29896"/>
                  </a:cubicBezTo>
                  <a:cubicBezTo>
                    <a:pt x="19297" y="29916"/>
                    <a:pt x="19297" y="30001"/>
                    <a:pt x="19277" y="30042"/>
                  </a:cubicBezTo>
                  <a:cubicBezTo>
                    <a:pt x="19192" y="30833"/>
                    <a:pt x="18756" y="31208"/>
                    <a:pt x="17940" y="31208"/>
                  </a:cubicBezTo>
                  <a:cubicBezTo>
                    <a:pt x="17650" y="31208"/>
                    <a:pt x="17314" y="31168"/>
                    <a:pt x="16919" y="31063"/>
                  </a:cubicBezTo>
                  <a:lnTo>
                    <a:pt x="16919" y="31043"/>
                  </a:lnTo>
                  <a:cubicBezTo>
                    <a:pt x="16608" y="30437"/>
                    <a:pt x="16293" y="29851"/>
                    <a:pt x="16002" y="29250"/>
                  </a:cubicBezTo>
                  <a:lnTo>
                    <a:pt x="15897" y="29060"/>
                  </a:lnTo>
                  <a:cubicBezTo>
                    <a:pt x="11201" y="19943"/>
                    <a:pt x="6154" y="10389"/>
                    <a:pt x="481" y="1397"/>
                  </a:cubicBezTo>
                  <a:cubicBezTo>
                    <a:pt x="791" y="1252"/>
                    <a:pt x="1087" y="1107"/>
                    <a:pt x="1357" y="936"/>
                  </a:cubicBezTo>
                  <a:cubicBezTo>
                    <a:pt x="1444" y="1015"/>
                    <a:pt x="1542" y="1052"/>
                    <a:pt x="1643" y="1052"/>
                  </a:cubicBezTo>
                  <a:cubicBezTo>
                    <a:pt x="1735" y="1052"/>
                    <a:pt x="1830" y="1021"/>
                    <a:pt x="1918" y="961"/>
                  </a:cubicBezTo>
                  <a:cubicBezTo>
                    <a:pt x="2128" y="811"/>
                    <a:pt x="2339" y="666"/>
                    <a:pt x="2544" y="521"/>
                  </a:cubicBezTo>
                  <a:close/>
                  <a:moveTo>
                    <a:pt x="2669" y="0"/>
                  </a:moveTo>
                  <a:lnTo>
                    <a:pt x="2339" y="250"/>
                  </a:lnTo>
                  <a:cubicBezTo>
                    <a:pt x="2128" y="396"/>
                    <a:pt x="1918" y="541"/>
                    <a:pt x="1713" y="686"/>
                  </a:cubicBezTo>
                  <a:cubicBezTo>
                    <a:pt x="1688" y="711"/>
                    <a:pt x="1668" y="731"/>
                    <a:pt x="1648" y="731"/>
                  </a:cubicBezTo>
                  <a:cubicBezTo>
                    <a:pt x="1608" y="731"/>
                    <a:pt x="1562" y="686"/>
                    <a:pt x="1542" y="646"/>
                  </a:cubicBezTo>
                  <a:lnTo>
                    <a:pt x="1462" y="501"/>
                  </a:lnTo>
                  <a:lnTo>
                    <a:pt x="1312" y="586"/>
                  </a:lnTo>
                  <a:cubicBezTo>
                    <a:pt x="962" y="791"/>
                    <a:pt x="586" y="981"/>
                    <a:pt x="166" y="1167"/>
                  </a:cubicBezTo>
                  <a:lnTo>
                    <a:pt x="0" y="1252"/>
                  </a:lnTo>
                  <a:lnTo>
                    <a:pt x="105" y="1417"/>
                  </a:lnTo>
                  <a:cubicBezTo>
                    <a:pt x="6219" y="11075"/>
                    <a:pt x="11451" y="21510"/>
                    <a:pt x="16608" y="31188"/>
                  </a:cubicBezTo>
                  <a:lnTo>
                    <a:pt x="16753" y="31353"/>
                  </a:lnTo>
                  <a:cubicBezTo>
                    <a:pt x="17209" y="31478"/>
                    <a:pt x="17585" y="31544"/>
                    <a:pt x="17940" y="31544"/>
                  </a:cubicBezTo>
                  <a:cubicBezTo>
                    <a:pt x="18942" y="31544"/>
                    <a:pt x="19507" y="31043"/>
                    <a:pt x="19612" y="30082"/>
                  </a:cubicBezTo>
                  <a:lnTo>
                    <a:pt x="19612" y="30062"/>
                  </a:lnTo>
                  <a:cubicBezTo>
                    <a:pt x="19612" y="30062"/>
                    <a:pt x="19612" y="29811"/>
                    <a:pt x="19547" y="29706"/>
                  </a:cubicBezTo>
                  <a:cubicBezTo>
                    <a:pt x="16899" y="25410"/>
                    <a:pt x="13980" y="20904"/>
                    <a:pt x="10825" y="15206"/>
                  </a:cubicBezTo>
                  <a:cubicBezTo>
                    <a:pt x="10119" y="13914"/>
                    <a:pt x="9368" y="12602"/>
                    <a:pt x="8657" y="11326"/>
                  </a:cubicBezTo>
                  <a:cubicBezTo>
                    <a:pt x="6594" y="7721"/>
                    <a:pt x="4487" y="3986"/>
                    <a:pt x="2774" y="185"/>
                  </a:cubicBezTo>
                  <a:lnTo>
                    <a:pt x="2669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51"/>
            <p:cNvSpPr/>
            <p:nvPr/>
          </p:nvSpPr>
          <p:spPr>
            <a:xfrm>
              <a:off x="3602863" y="2022152"/>
              <a:ext cx="645942" cy="640440"/>
            </a:xfrm>
            <a:custGeom>
              <a:avLst/>
              <a:gdLst/>
              <a:ahLst/>
              <a:cxnLst/>
              <a:rect l="l" t="t" r="r" b="b"/>
              <a:pathLst>
                <a:path w="21716" h="21531" extrusionOk="0">
                  <a:moveTo>
                    <a:pt x="10495" y="1"/>
                  </a:moveTo>
                  <a:cubicBezTo>
                    <a:pt x="6154" y="1"/>
                    <a:pt x="2399" y="2479"/>
                    <a:pt x="937" y="6359"/>
                  </a:cubicBezTo>
                  <a:cubicBezTo>
                    <a:pt x="0" y="8823"/>
                    <a:pt x="186" y="11517"/>
                    <a:pt x="1437" y="13770"/>
                  </a:cubicBezTo>
                  <a:cubicBezTo>
                    <a:pt x="2629" y="15958"/>
                    <a:pt x="4652" y="17420"/>
                    <a:pt x="7115" y="17900"/>
                  </a:cubicBezTo>
                  <a:cubicBezTo>
                    <a:pt x="7591" y="18000"/>
                    <a:pt x="8072" y="18046"/>
                    <a:pt x="8552" y="18046"/>
                  </a:cubicBezTo>
                  <a:cubicBezTo>
                    <a:pt x="11096" y="18046"/>
                    <a:pt x="13434" y="16669"/>
                    <a:pt x="14771" y="14350"/>
                  </a:cubicBezTo>
                  <a:cubicBezTo>
                    <a:pt x="16023" y="12243"/>
                    <a:pt x="16378" y="10240"/>
                    <a:pt x="15772" y="8572"/>
                  </a:cubicBezTo>
                  <a:cubicBezTo>
                    <a:pt x="15101" y="6695"/>
                    <a:pt x="13204" y="5528"/>
                    <a:pt x="10870" y="5528"/>
                  </a:cubicBezTo>
                  <a:cubicBezTo>
                    <a:pt x="10450" y="5528"/>
                    <a:pt x="10034" y="5568"/>
                    <a:pt x="9619" y="5653"/>
                  </a:cubicBezTo>
                  <a:cubicBezTo>
                    <a:pt x="7716" y="5964"/>
                    <a:pt x="6384" y="7176"/>
                    <a:pt x="6089" y="8863"/>
                  </a:cubicBezTo>
                  <a:cubicBezTo>
                    <a:pt x="5778" y="10640"/>
                    <a:pt x="6695" y="12473"/>
                    <a:pt x="8367" y="13434"/>
                  </a:cubicBezTo>
                  <a:cubicBezTo>
                    <a:pt x="8427" y="13474"/>
                    <a:pt x="8592" y="13579"/>
                    <a:pt x="8742" y="13619"/>
                  </a:cubicBezTo>
                  <a:cubicBezTo>
                    <a:pt x="8993" y="13725"/>
                    <a:pt x="9263" y="13770"/>
                    <a:pt x="9534" y="13770"/>
                  </a:cubicBezTo>
                  <a:cubicBezTo>
                    <a:pt x="10159" y="13770"/>
                    <a:pt x="10745" y="13494"/>
                    <a:pt x="11096" y="13019"/>
                  </a:cubicBezTo>
                  <a:cubicBezTo>
                    <a:pt x="11471" y="12538"/>
                    <a:pt x="11596" y="11892"/>
                    <a:pt x="11431" y="11241"/>
                  </a:cubicBezTo>
                  <a:cubicBezTo>
                    <a:pt x="11266" y="10615"/>
                    <a:pt x="10825" y="9889"/>
                    <a:pt x="9699" y="9489"/>
                  </a:cubicBezTo>
                  <a:cubicBezTo>
                    <a:pt x="9929" y="9303"/>
                    <a:pt x="10219" y="9178"/>
                    <a:pt x="10575" y="9178"/>
                  </a:cubicBezTo>
                  <a:cubicBezTo>
                    <a:pt x="11431" y="9178"/>
                    <a:pt x="12142" y="9909"/>
                    <a:pt x="12433" y="10575"/>
                  </a:cubicBezTo>
                  <a:cubicBezTo>
                    <a:pt x="12768" y="11346"/>
                    <a:pt x="12723" y="12202"/>
                    <a:pt x="12327" y="12974"/>
                  </a:cubicBezTo>
                  <a:cubicBezTo>
                    <a:pt x="11829" y="13906"/>
                    <a:pt x="10896" y="14484"/>
                    <a:pt x="9891" y="14484"/>
                  </a:cubicBezTo>
                  <a:cubicBezTo>
                    <a:pt x="9725" y="14484"/>
                    <a:pt x="9557" y="14468"/>
                    <a:pt x="9388" y="14436"/>
                  </a:cubicBezTo>
                  <a:lnTo>
                    <a:pt x="9263" y="14416"/>
                  </a:lnTo>
                  <a:cubicBezTo>
                    <a:pt x="8302" y="14310"/>
                    <a:pt x="6945" y="13935"/>
                    <a:pt x="6009" y="13244"/>
                  </a:cubicBezTo>
                  <a:cubicBezTo>
                    <a:pt x="4942" y="12433"/>
                    <a:pt x="4296" y="10891"/>
                    <a:pt x="4296" y="9824"/>
                  </a:cubicBezTo>
                  <a:cubicBezTo>
                    <a:pt x="4296" y="6299"/>
                    <a:pt x="7571" y="4106"/>
                    <a:pt x="10595" y="4106"/>
                  </a:cubicBezTo>
                  <a:cubicBezTo>
                    <a:pt x="10745" y="4106"/>
                    <a:pt x="10890" y="4131"/>
                    <a:pt x="11036" y="4131"/>
                  </a:cubicBezTo>
                  <a:cubicBezTo>
                    <a:pt x="14896" y="4382"/>
                    <a:pt x="17334" y="7110"/>
                    <a:pt x="17104" y="10931"/>
                  </a:cubicBezTo>
                  <a:cubicBezTo>
                    <a:pt x="16919" y="14120"/>
                    <a:pt x="14811" y="16939"/>
                    <a:pt x="10825" y="19297"/>
                  </a:cubicBezTo>
                  <a:lnTo>
                    <a:pt x="7090" y="21530"/>
                  </a:lnTo>
                  <a:lnTo>
                    <a:pt x="11451" y="21530"/>
                  </a:lnTo>
                  <a:cubicBezTo>
                    <a:pt x="17730" y="21530"/>
                    <a:pt x="21090" y="15477"/>
                    <a:pt x="21385" y="11411"/>
                  </a:cubicBezTo>
                  <a:cubicBezTo>
                    <a:pt x="21715" y="6945"/>
                    <a:pt x="19172" y="2754"/>
                    <a:pt x="15081" y="957"/>
                  </a:cubicBezTo>
                  <a:cubicBezTo>
                    <a:pt x="14581" y="727"/>
                    <a:pt x="14040" y="541"/>
                    <a:pt x="13454" y="396"/>
                  </a:cubicBezTo>
                  <a:cubicBezTo>
                    <a:pt x="12498" y="126"/>
                    <a:pt x="11496" y="1"/>
                    <a:pt x="10495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51"/>
            <p:cNvSpPr/>
            <p:nvPr/>
          </p:nvSpPr>
          <p:spPr>
            <a:xfrm>
              <a:off x="3597212" y="2017095"/>
              <a:ext cx="656651" cy="650404"/>
            </a:xfrm>
            <a:custGeom>
              <a:avLst/>
              <a:gdLst/>
              <a:ahLst/>
              <a:cxnLst/>
              <a:rect l="l" t="t" r="r" b="b"/>
              <a:pathLst>
                <a:path w="22076" h="21866" extrusionOk="0">
                  <a:moveTo>
                    <a:pt x="10685" y="336"/>
                  </a:moveTo>
                  <a:cubicBezTo>
                    <a:pt x="11661" y="336"/>
                    <a:pt x="12663" y="461"/>
                    <a:pt x="13604" y="731"/>
                  </a:cubicBezTo>
                  <a:cubicBezTo>
                    <a:pt x="14165" y="877"/>
                    <a:pt x="14710" y="1067"/>
                    <a:pt x="15211" y="1297"/>
                  </a:cubicBezTo>
                  <a:cubicBezTo>
                    <a:pt x="19237" y="3050"/>
                    <a:pt x="21740" y="7180"/>
                    <a:pt x="21405" y="11561"/>
                  </a:cubicBezTo>
                  <a:cubicBezTo>
                    <a:pt x="21114" y="15587"/>
                    <a:pt x="17820" y="21530"/>
                    <a:pt x="11641" y="21530"/>
                  </a:cubicBezTo>
                  <a:lnTo>
                    <a:pt x="7906" y="21530"/>
                  </a:lnTo>
                  <a:lnTo>
                    <a:pt x="11120" y="19612"/>
                  </a:lnTo>
                  <a:cubicBezTo>
                    <a:pt x="15126" y="17214"/>
                    <a:pt x="17274" y="14375"/>
                    <a:pt x="17464" y="11121"/>
                  </a:cubicBezTo>
                  <a:cubicBezTo>
                    <a:pt x="17695" y="7200"/>
                    <a:pt x="15191" y="4381"/>
                    <a:pt x="11246" y="4131"/>
                  </a:cubicBezTo>
                  <a:cubicBezTo>
                    <a:pt x="11100" y="4111"/>
                    <a:pt x="10955" y="4111"/>
                    <a:pt x="10785" y="4111"/>
                  </a:cubicBezTo>
                  <a:cubicBezTo>
                    <a:pt x="7681" y="4111"/>
                    <a:pt x="4321" y="6364"/>
                    <a:pt x="4321" y="9994"/>
                  </a:cubicBezTo>
                  <a:cubicBezTo>
                    <a:pt x="4321" y="11101"/>
                    <a:pt x="4987" y="12728"/>
                    <a:pt x="6094" y="13539"/>
                  </a:cubicBezTo>
                  <a:cubicBezTo>
                    <a:pt x="7075" y="14270"/>
                    <a:pt x="8452" y="14646"/>
                    <a:pt x="9433" y="14751"/>
                  </a:cubicBezTo>
                  <a:lnTo>
                    <a:pt x="9533" y="14771"/>
                  </a:lnTo>
                  <a:cubicBezTo>
                    <a:pt x="9724" y="14816"/>
                    <a:pt x="9909" y="14816"/>
                    <a:pt x="10079" y="14816"/>
                  </a:cubicBezTo>
                  <a:cubicBezTo>
                    <a:pt x="11161" y="14816"/>
                    <a:pt x="12142" y="14210"/>
                    <a:pt x="12663" y="13229"/>
                  </a:cubicBezTo>
                  <a:cubicBezTo>
                    <a:pt x="13103" y="12413"/>
                    <a:pt x="13143" y="11516"/>
                    <a:pt x="12788" y="10685"/>
                  </a:cubicBezTo>
                  <a:cubicBezTo>
                    <a:pt x="12477" y="9954"/>
                    <a:pt x="11706" y="9158"/>
                    <a:pt x="10765" y="9158"/>
                  </a:cubicBezTo>
                  <a:cubicBezTo>
                    <a:pt x="10389" y="9183"/>
                    <a:pt x="10034" y="9308"/>
                    <a:pt x="9784" y="9534"/>
                  </a:cubicBezTo>
                  <a:lnTo>
                    <a:pt x="9558" y="9744"/>
                  </a:lnTo>
                  <a:lnTo>
                    <a:pt x="9849" y="9829"/>
                  </a:lnTo>
                  <a:cubicBezTo>
                    <a:pt x="10910" y="10204"/>
                    <a:pt x="11311" y="10910"/>
                    <a:pt x="11456" y="11456"/>
                  </a:cubicBezTo>
                  <a:cubicBezTo>
                    <a:pt x="11601" y="12037"/>
                    <a:pt x="11496" y="12643"/>
                    <a:pt x="11161" y="13083"/>
                  </a:cubicBezTo>
                  <a:cubicBezTo>
                    <a:pt x="10824" y="13527"/>
                    <a:pt x="10273" y="13772"/>
                    <a:pt x="9699" y="13772"/>
                  </a:cubicBezTo>
                  <a:cubicBezTo>
                    <a:pt x="9463" y="13772"/>
                    <a:pt x="9223" y="13730"/>
                    <a:pt x="8993" y="13644"/>
                  </a:cubicBezTo>
                  <a:cubicBezTo>
                    <a:pt x="8847" y="13584"/>
                    <a:pt x="8702" y="13499"/>
                    <a:pt x="8637" y="13459"/>
                  </a:cubicBezTo>
                  <a:cubicBezTo>
                    <a:pt x="7030" y="12518"/>
                    <a:pt x="6154" y="10765"/>
                    <a:pt x="6449" y="9058"/>
                  </a:cubicBezTo>
                  <a:cubicBezTo>
                    <a:pt x="6739" y="7451"/>
                    <a:pt x="8011" y="6304"/>
                    <a:pt x="9849" y="5989"/>
                  </a:cubicBezTo>
                  <a:cubicBezTo>
                    <a:pt x="10244" y="5904"/>
                    <a:pt x="10660" y="5884"/>
                    <a:pt x="11060" y="5884"/>
                  </a:cubicBezTo>
                  <a:cubicBezTo>
                    <a:pt x="13334" y="5884"/>
                    <a:pt x="15146" y="6990"/>
                    <a:pt x="15792" y="8808"/>
                  </a:cubicBezTo>
                  <a:cubicBezTo>
                    <a:pt x="16378" y="10435"/>
                    <a:pt x="16042" y="12372"/>
                    <a:pt x="14816" y="14440"/>
                  </a:cubicBezTo>
                  <a:cubicBezTo>
                    <a:pt x="13499" y="16693"/>
                    <a:pt x="11226" y="18045"/>
                    <a:pt x="8742" y="18045"/>
                  </a:cubicBezTo>
                  <a:cubicBezTo>
                    <a:pt x="8282" y="18045"/>
                    <a:pt x="7806" y="18005"/>
                    <a:pt x="7325" y="17900"/>
                  </a:cubicBezTo>
                  <a:cubicBezTo>
                    <a:pt x="4927" y="17419"/>
                    <a:pt x="2944" y="15982"/>
                    <a:pt x="1773" y="13854"/>
                  </a:cubicBezTo>
                  <a:cubicBezTo>
                    <a:pt x="546" y="11641"/>
                    <a:pt x="356" y="8993"/>
                    <a:pt x="1272" y="6574"/>
                  </a:cubicBezTo>
                  <a:cubicBezTo>
                    <a:pt x="2734" y="2799"/>
                    <a:pt x="6429" y="336"/>
                    <a:pt x="10685" y="336"/>
                  </a:cubicBezTo>
                  <a:close/>
                  <a:moveTo>
                    <a:pt x="10685" y="0"/>
                  </a:moveTo>
                  <a:cubicBezTo>
                    <a:pt x="6279" y="0"/>
                    <a:pt x="2464" y="2524"/>
                    <a:pt x="961" y="6469"/>
                  </a:cubicBezTo>
                  <a:cubicBezTo>
                    <a:pt x="0" y="8973"/>
                    <a:pt x="190" y="11727"/>
                    <a:pt x="1462" y="14020"/>
                  </a:cubicBezTo>
                  <a:cubicBezTo>
                    <a:pt x="2694" y="16253"/>
                    <a:pt x="4757" y="17735"/>
                    <a:pt x="7260" y="18236"/>
                  </a:cubicBezTo>
                  <a:cubicBezTo>
                    <a:pt x="7761" y="18341"/>
                    <a:pt x="8262" y="18381"/>
                    <a:pt x="8742" y="18381"/>
                  </a:cubicBezTo>
                  <a:cubicBezTo>
                    <a:pt x="11351" y="18381"/>
                    <a:pt x="13729" y="16984"/>
                    <a:pt x="15126" y="14606"/>
                  </a:cubicBezTo>
                  <a:cubicBezTo>
                    <a:pt x="16398" y="12458"/>
                    <a:pt x="16733" y="10410"/>
                    <a:pt x="16127" y="8682"/>
                  </a:cubicBezTo>
                  <a:cubicBezTo>
                    <a:pt x="15416" y="6740"/>
                    <a:pt x="13479" y="5528"/>
                    <a:pt x="11060" y="5528"/>
                  </a:cubicBezTo>
                  <a:cubicBezTo>
                    <a:pt x="10640" y="5528"/>
                    <a:pt x="10204" y="5573"/>
                    <a:pt x="9784" y="5633"/>
                  </a:cubicBezTo>
                  <a:cubicBezTo>
                    <a:pt x="7806" y="5989"/>
                    <a:pt x="6429" y="7240"/>
                    <a:pt x="6114" y="8993"/>
                  </a:cubicBezTo>
                  <a:cubicBezTo>
                    <a:pt x="5778" y="10830"/>
                    <a:pt x="6739" y="12748"/>
                    <a:pt x="8472" y="13749"/>
                  </a:cubicBezTo>
                  <a:cubicBezTo>
                    <a:pt x="8557" y="13814"/>
                    <a:pt x="8722" y="13895"/>
                    <a:pt x="8867" y="13960"/>
                  </a:cubicBezTo>
                  <a:cubicBezTo>
                    <a:pt x="9138" y="14065"/>
                    <a:pt x="9433" y="14125"/>
                    <a:pt x="9724" y="14125"/>
                  </a:cubicBezTo>
                  <a:cubicBezTo>
                    <a:pt x="10409" y="14125"/>
                    <a:pt x="11035" y="13814"/>
                    <a:pt x="11436" y="13289"/>
                  </a:cubicBezTo>
                  <a:cubicBezTo>
                    <a:pt x="11831" y="12768"/>
                    <a:pt x="11977" y="12062"/>
                    <a:pt x="11786" y="11371"/>
                  </a:cubicBezTo>
                  <a:cubicBezTo>
                    <a:pt x="11621" y="10810"/>
                    <a:pt x="11246" y="10079"/>
                    <a:pt x="10264" y="9639"/>
                  </a:cubicBezTo>
                  <a:cubicBezTo>
                    <a:pt x="10409" y="9559"/>
                    <a:pt x="10580" y="9514"/>
                    <a:pt x="10765" y="9514"/>
                  </a:cubicBezTo>
                  <a:cubicBezTo>
                    <a:pt x="11561" y="9514"/>
                    <a:pt x="12207" y="10184"/>
                    <a:pt x="12477" y="10810"/>
                  </a:cubicBezTo>
                  <a:cubicBezTo>
                    <a:pt x="12788" y="11536"/>
                    <a:pt x="12748" y="12352"/>
                    <a:pt x="12372" y="13063"/>
                  </a:cubicBezTo>
                  <a:cubicBezTo>
                    <a:pt x="11906" y="13944"/>
                    <a:pt x="11034" y="14482"/>
                    <a:pt x="10068" y="14482"/>
                  </a:cubicBezTo>
                  <a:cubicBezTo>
                    <a:pt x="9913" y="14482"/>
                    <a:pt x="9756" y="14469"/>
                    <a:pt x="9598" y="14440"/>
                  </a:cubicBezTo>
                  <a:lnTo>
                    <a:pt x="9473" y="14415"/>
                  </a:lnTo>
                  <a:cubicBezTo>
                    <a:pt x="8532" y="14315"/>
                    <a:pt x="7220" y="13960"/>
                    <a:pt x="6304" y="13269"/>
                  </a:cubicBezTo>
                  <a:cubicBezTo>
                    <a:pt x="5277" y="12498"/>
                    <a:pt x="4652" y="11016"/>
                    <a:pt x="4652" y="9994"/>
                  </a:cubicBezTo>
                  <a:cubicBezTo>
                    <a:pt x="4652" y="6553"/>
                    <a:pt x="7854" y="4455"/>
                    <a:pt x="10841" y="4455"/>
                  </a:cubicBezTo>
                  <a:cubicBezTo>
                    <a:pt x="10969" y="4455"/>
                    <a:pt x="11098" y="4459"/>
                    <a:pt x="11226" y="4467"/>
                  </a:cubicBezTo>
                  <a:cubicBezTo>
                    <a:pt x="14981" y="4717"/>
                    <a:pt x="17339" y="7386"/>
                    <a:pt x="17129" y="11101"/>
                  </a:cubicBezTo>
                  <a:cubicBezTo>
                    <a:pt x="16944" y="14230"/>
                    <a:pt x="14856" y="16984"/>
                    <a:pt x="10935" y="19322"/>
                  </a:cubicBezTo>
                  <a:lnTo>
                    <a:pt x="6699" y="21740"/>
                  </a:lnTo>
                  <a:lnTo>
                    <a:pt x="11641" y="21866"/>
                  </a:lnTo>
                  <a:cubicBezTo>
                    <a:pt x="18025" y="21866"/>
                    <a:pt x="21450" y="15732"/>
                    <a:pt x="21760" y="11581"/>
                  </a:cubicBezTo>
                  <a:cubicBezTo>
                    <a:pt x="22076" y="7055"/>
                    <a:pt x="19507" y="2799"/>
                    <a:pt x="15336" y="982"/>
                  </a:cubicBezTo>
                  <a:cubicBezTo>
                    <a:pt x="14816" y="751"/>
                    <a:pt x="14270" y="546"/>
                    <a:pt x="13709" y="396"/>
                  </a:cubicBezTo>
                  <a:cubicBezTo>
                    <a:pt x="12708" y="126"/>
                    <a:pt x="11706" y="0"/>
                    <a:pt x="106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51"/>
            <p:cNvSpPr/>
            <p:nvPr/>
          </p:nvSpPr>
          <p:spPr>
            <a:xfrm>
              <a:off x="3534509" y="1974947"/>
              <a:ext cx="673932" cy="688835"/>
            </a:xfrm>
            <a:custGeom>
              <a:avLst/>
              <a:gdLst/>
              <a:ahLst/>
              <a:cxnLst/>
              <a:rect l="l" t="t" r="r" b="b"/>
              <a:pathLst>
                <a:path w="22657" h="23158" extrusionOk="0">
                  <a:moveTo>
                    <a:pt x="11621" y="0"/>
                  </a:moveTo>
                  <a:cubicBezTo>
                    <a:pt x="5052" y="376"/>
                    <a:pt x="0" y="5778"/>
                    <a:pt x="125" y="12327"/>
                  </a:cubicBezTo>
                  <a:cubicBezTo>
                    <a:pt x="190" y="15502"/>
                    <a:pt x="1357" y="18401"/>
                    <a:pt x="3405" y="20509"/>
                  </a:cubicBezTo>
                  <a:cubicBezTo>
                    <a:pt x="3715" y="20819"/>
                    <a:pt x="4051" y="21135"/>
                    <a:pt x="4381" y="21405"/>
                  </a:cubicBezTo>
                  <a:cubicBezTo>
                    <a:pt x="6364" y="22992"/>
                    <a:pt x="9288" y="23157"/>
                    <a:pt x="10455" y="23157"/>
                  </a:cubicBezTo>
                  <a:cubicBezTo>
                    <a:pt x="11516" y="23157"/>
                    <a:pt x="12477" y="23032"/>
                    <a:pt x="13018" y="22822"/>
                  </a:cubicBezTo>
                  <a:cubicBezTo>
                    <a:pt x="16568" y="21445"/>
                    <a:pt x="19758" y="17254"/>
                    <a:pt x="20278" y="13289"/>
                  </a:cubicBezTo>
                  <a:cubicBezTo>
                    <a:pt x="20654" y="10370"/>
                    <a:pt x="19592" y="7846"/>
                    <a:pt x="17274" y="6154"/>
                  </a:cubicBezTo>
                  <a:cubicBezTo>
                    <a:pt x="16107" y="5298"/>
                    <a:pt x="14670" y="4862"/>
                    <a:pt x="13103" y="4862"/>
                  </a:cubicBezTo>
                  <a:cubicBezTo>
                    <a:pt x="10059" y="4862"/>
                    <a:pt x="7325" y="6570"/>
                    <a:pt x="6304" y="9118"/>
                  </a:cubicBezTo>
                  <a:cubicBezTo>
                    <a:pt x="5593" y="10870"/>
                    <a:pt x="5718" y="12603"/>
                    <a:pt x="6659" y="14000"/>
                  </a:cubicBezTo>
                  <a:cubicBezTo>
                    <a:pt x="7701" y="15522"/>
                    <a:pt x="9578" y="16438"/>
                    <a:pt x="11706" y="16438"/>
                  </a:cubicBezTo>
                  <a:cubicBezTo>
                    <a:pt x="11917" y="16438"/>
                    <a:pt x="12102" y="16418"/>
                    <a:pt x="12312" y="16398"/>
                  </a:cubicBezTo>
                  <a:cubicBezTo>
                    <a:pt x="13143" y="16333"/>
                    <a:pt x="16067" y="15397"/>
                    <a:pt x="15897" y="13184"/>
                  </a:cubicBezTo>
                  <a:cubicBezTo>
                    <a:pt x="15723" y="10790"/>
                    <a:pt x="14202" y="9922"/>
                    <a:pt x="12842" y="9922"/>
                  </a:cubicBezTo>
                  <a:cubicBezTo>
                    <a:pt x="12094" y="9922"/>
                    <a:pt x="11395" y="10184"/>
                    <a:pt x="10995" y="10600"/>
                  </a:cubicBezTo>
                  <a:cubicBezTo>
                    <a:pt x="10765" y="10850"/>
                    <a:pt x="10640" y="11141"/>
                    <a:pt x="10665" y="11431"/>
                  </a:cubicBezTo>
                  <a:cubicBezTo>
                    <a:pt x="10685" y="12307"/>
                    <a:pt x="11496" y="12603"/>
                    <a:pt x="12082" y="12808"/>
                  </a:cubicBezTo>
                  <a:cubicBezTo>
                    <a:pt x="12688" y="13018"/>
                    <a:pt x="12873" y="13124"/>
                    <a:pt x="12893" y="13354"/>
                  </a:cubicBezTo>
                  <a:cubicBezTo>
                    <a:pt x="12893" y="13604"/>
                    <a:pt x="12833" y="13809"/>
                    <a:pt x="12668" y="13980"/>
                  </a:cubicBezTo>
                  <a:cubicBezTo>
                    <a:pt x="12460" y="14198"/>
                    <a:pt x="12142" y="14314"/>
                    <a:pt x="11783" y="14314"/>
                  </a:cubicBezTo>
                  <a:cubicBezTo>
                    <a:pt x="11631" y="14314"/>
                    <a:pt x="11472" y="14293"/>
                    <a:pt x="11311" y="14250"/>
                  </a:cubicBezTo>
                  <a:cubicBezTo>
                    <a:pt x="10244" y="13980"/>
                    <a:pt x="9473" y="13104"/>
                    <a:pt x="9263" y="11912"/>
                  </a:cubicBezTo>
                  <a:cubicBezTo>
                    <a:pt x="9078" y="10890"/>
                    <a:pt x="9308" y="9494"/>
                    <a:pt x="10560" y="8617"/>
                  </a:cubicBezTo>
                  <a:cubicBezTo>
                    <a:pt x="11101" y="8242"/>
                    <a:pt x="11917" y="8032"/>
                    <a:pt x="12833" y="8032"/>
                  </a:cubicBezTo>
                  <a:cubicBezTo>
                    <a:pt x="14395" y="8032"/>
                    <a:pt x="15922" y="8617"/>
                    <a:pt x="16753" y="9514"/>
                  </a:cubicBezTo>
                  <a:cubicBezTo>
                    <a:pt x="17234" y="10034"/>
                    <a:pt x="17444" y="10640"/>
                    <a:pt x="17399" y="11306"/>
                  </a:cubicBezTo>
                  <a:cubicBezTo>
                    <a:pt x="17109" y="14561"/>
                    <a:pt x="15482" y="18236"/>
                    <a:pt x="11746" y="18776"/>
                  </a:cubicBezTo>
                  <a:cubicBezTo>
                    <a:pt x="11428" y="18822"/>
                    <a:pt x="11106" y="18844"/>
                    <a:pt x="10784" y="18844"/>
                  </a:cubicBezTo>
                  <a:cubicBezTo>
                    <a:pt x="10367" y="18844"/>
                    <a:pt x="9948" y="18807"/>
                    <a:pt x="9538" y="18736"/>
                  </a:cubicBezTo>
                  <a:cubicBezTo>
                    <a:pt x="6054" y="18085"/>
                    <a:pt x="3320" y="14811"/>
                    <a:pt x="3320" y="11266"/>
                  </a:cubicBezTo>
                  <a:cubicBezTo>
                    <a:pt x="3320" y="6366"/>
                    <a:pt x="7550" y="2355"/>
                    <a:pt x="12723" y="2355"/>
                  </a:cubicBezTo>
                  <a:cubicBezTo>
                    <a:pt x="12815" y="2355"/>
                    <a:pt x="12906" y="2356"/>
                    <a:pt x="12998" y="2359"/>
                  </a:cubicBezTo>
                  <a:cubicBezTo>
                    <a:pt x="17129" y="2464"/>
                    <a:pt x="19843" y="5343"/>
                    <a:pt x="21385" y="7741"/>
                  </a:cubicBezTo>
                  <a:cubicBezTo>
                    <a:pt x="21510" y="7926"/>
                    <a:pt x="21720" y="8052"/>
                    <a:pt x="21951" y="8052"/>
                  </a:cubicBezTo>
                  <a:cubicBezTo>
                    <a:pt x="22181" y="8052"/>
                    <a:pt x="22406" y="7926"/>
                    <a:pt x="22531" y="7741"/>
                  </a:cubicBezTo>
                  <a:cubicBezTo>
                    <a:pt x="22636" y="7531"/>
                    <a:pt x="22657" y="7301"/>
                    <a:pt x="22556" y="7095"/>
                  </a:cubicBezTo>
                  <a:cubicBezTo>
                    <a:pt x="20468" y="2649"/>
                    <a:pt x="16608" y="0"/>
                    <a:pt x="1222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51"/>
            <p:cNvSpPr/>
            <p:nvPr/>
          </p:nvSpPr>
          <p:spPr>
            <a:xfrm>
              <a:off x="3529572" y="1969295"/>
              <a:ext cx="684522" cy="699394"/>
            </a:xfrm>
            <a:custGeom>
              <a:avLst/>
              <a:gdLst/>
              <a:ahLst/>
              <a:cxnLst/>
              <a:rect l="l" t="t" r="r" b="b"/>
              <a:pathLst>
                <a:path w="23013" h="23513" extrusionOk="0">
                  <a:moveTo>
                    <a:pt x="12393" y="356"/>
                  </a:moveTo>
                  <a:cubicBezTo>
                    <a:pt x="16714" y="356"/>
                    <a:pt x="20509" y="2964"/>
                    <a:pt x="22572" y="7345"/>
                  </a:cubicBezTo>
                  <a:cubicBezTo>
                    <a:pt x="22637" y="7511"/>
                    <a:pt x="22637" y="7681"/>
                    <a:pt x="22552" y="7826"/>
                  </a:cubicBezTo>
                  <a:cubicBezTo>
                    <a:pt x="22447" y="7971"/>
                    <a:pt x="22282" y="8076"/>
                    <a:pt x="22117" y="8076"/>
                  </a:cubicBezTo>
                  <a:cubicBezTo>
                    <a:pt x="21946" y="8076"/>
                    <a:pt x="21781" y="7991"/>
                    <a:pt x="21676" y="7846"/>
                  </a:cubicBezTo>
                  <a:cubicBezTo>
                    <a:pt x="20114" y="5408"/>
                    <a:pt x="17380" y="2484"/>
                    <a:pt x="13164" y="2378"/>
                  </a:cubicBezTo>
                  <a:cubicBezTo>
                    <a:pt x="13072" y="2376"/>
                    <a:pt x="12980" y="2375"/>
                    <a:pt x="12889" y="2375"/>
                  </a:cubicBezTo>
                  <a:cubicBezTo>
                    <a:pt x="7631" y="2375"/>
                    <a:pt x="3321" y="6451"/>
                    <a:pt x="3321" y="11456"/>
                  </a:cubicBezTo>
                  <a:cubicBezTo>
                    <a:pt x="3321" y="15086"/>
                    <a:pt x="6094" y="18426"/>
                    <a:pt x="9679" y="19091"/>
                  </a:cubicBezTo>
                  <a:cubicBezTo>
                    <a:pt x="10074" y="19170"/>
                    <a:pt x="10488" y="19206"/>
                    <a:pt x="10904" y="19206"/>
                  </a:cubicBezTo>
                  <a:cubicBezTo>
                    <a:pt x="11257" y="19206"/>
                    <a:pt x="11612" y="19180"/>
                    <a:pt x="11957" y="19132"/>
                  </a:cubicBezTo>
                  <a:cubicBezTo>
                    <a:pt x="15773" y="18571"/>
                    <a:pt x="17440" y="14836"/>
                    <a:pt x="17735" y="11516"/>
                  </a:cubicBezTo>
                  <a:cubicBezTo>
                    <a:pt x="17796" y="10810"/>
                    <a:pt x="17565" y="10164"/>
                    <a:pt x="17045" y="9598"/>
                  </a:cubicBezTo>
                  <a:cubicBezTo>
                    <a:pt x="16188" y="8662"/>
                    <a:pt x="14606" y="8056"/>
                    <a:pt x="12999" y="8056"/>
                  </a:cubicBezTo>
                  <a:cubicBezTo>
                    <a:pt x="12038" y="8056"/>
                    <a:pt x="11206" y="8262"/>
                    <a:pt x="10621" y="8682"/>
                  </a:cubicBezTo>
                  <a:cubicBezTo>
                    <a:pt x="9329" y="9578"/>
                    <a:pt x="9053" y="11060"/>
                    <a:pt x="9264" y="12122"/>
                  </a:cubicBezTo>
                  <a:cubicBezTo>
                    <a:pt x="9494" y="13394"/>
                    <a:pt x="10305" y="14315"/>
                    <a:pt x="11432" y="14605"/>
                  </a:cubicBezTo>
                  <a:cubicBezTo>
                    <a:pt x="11595" y="14646"/>
                    <a:pt x="11759" y="14665"/>
                    <a:pt x="11918" y="14665"/>
                  </a:cubicBezTo>
                  <a:cubicBezTo>
                    <a:pt x="12333" y="14665"/>
                    <a:pt x="12717" y="14534"/>
                    <a:pt x="12959" y="14295"/>
                  </a:cubicBezTo>
                  <a:cubicBezTo>
                    <a:pt x="13144" y="14085"/>
                    <a:pt x="13249" y="13834"/>
                    <a:pt x="13229" y="13544"/>
                  </a:cubicBezTo>
                  <a:cubicBezTo>
                    <a:pt x="13209" y="13168"/>
                    <a:pt x="12854" y="13043"/>
                    <a:pt x="12288" y="12833"/>
                  </a:cubicBezTo>
                  <a:cubicBezTo>
                    <a:pt x="11727" y="12623"/>
                    <a:pt x="11016" y="12392"/>
                    <a:pt x="10996" y="11621"/>
                  </a:cubicBezTo>
                  <a:cubicBezTo>
                    <a:pt x="10976" y="11371"/>
                    <a:pt x="11081" y="11121"/>
                    <a:pt x="11287" y="10915"/>
                  </a:cubicBezTo>
                  <a:cubicBezTo>
                    <a:pt x="11662" y="10515"/>
                    <a:pt x="12333" y="10289"/>
                    <a:pt x="13019" y="10289"/>
                  </a:cubicBezTo>
                  <a:cubicBezTo>
                    <a:pt x="14311" y="10289"/>
                    <a:pt x="15733" y="11100"/>
                    <a:pt x="15898" y="13394"/>
                  </a:cubicBezTo>
                  <a:cubicBezTo>
                    <a:pt x="16043" y="15482"/>
                    <a:pt x="13269" y="16358"/>
                    <a:pt x="12478" y="16423"/>
                  </a:cubicBezTo>
                  <a:cubicBezTo>
                    <a:pt x="12268" y="16443"/>
                    <a:pt x="12083" y="16443"/>
                    <a:pt x="11872" y="16443"/>
                  </a:cubicBezTo>
                  <a:cubicBezTo>
                    <a:pt x="9805" y="16443"/>
                    <a:pt x="7972" y="15567"/>
                    <a:pt x="6971" y="14085"/>
                  </a:cubicBezTo>
                  <a:cubicBezTo>
                    <a:pt x="6074" y="12748"/>
                    <a:pt x="5949" y="11080"/>
                    <a:pt x="6635" y="9368"/>
                  </a:cubicBezTo>
                  <a:cubicBezTo>
                    <a:pt x="7637" y="6885"/>
                    <a:pt x="10305" y="5217"/>
                    <a:pt x="13269" y="5217"/>
                  </a:cubicBezTo>
                  <a:cubicBezTo>
                    <a:pt x="14791" y="5217"/>
                    <a:pt x="16213" y="5658"/>
                    <a:pt x="17360" y="6489"/>
                  </a:cubicBezTo>
                  <a:cubicBezTo>
                    <a:pt x="19613" y="8136"/>
                    <a:pt x="20634" y="10600"/>
                    <a:pt x="20259" y="13439"/>
                  </a:cubicBezTo>
                  <a:cubicBezTo>
                    <a:pt x="19758" y="17359"/>
                    <a:pt x="16609" y="21490"/>
                    <a:pt x="13124" y="22847"/>
                  </a:cubicBezTo>
                  <a:cubicBezTo>
                    <a:pt x="12603" y="23057"/>
                    <a:pt x="11662" y="23182"/>
                    <a:pt x="10621" y="23182"/>
                  </a:cubicBezTo>
                  <a:cubicBezTo>
                    <a:pt x="9474" y="23182"/>
                    <a:pt x="6595" y="23012"/>
                    <a:pt x="4652" y="21450"/>
                  </a:cubicBezTo>
                  <a:cubicBezTo>
                    <a:pt x="4322" y="21199"/>
                    <a:pt x="4006" y="20904"/>
                    <a:pt x="3696" y="20594"/>
                  </a:cubicBezTo>
                  <a:cubicBezTo>
                    <a:pt x="1668" y="18506"/>
                    <a:pt x="522" y="15647"/>
                    <a:pt x="462" y="12517"/>
                  </a:cubicBezTo>
                  <a:cubicBezTo>
                    <a:pt x="356" y="6054"/>
                    <a:pt x="5323" y="731"/>
                    <a:pt x="11787" y="376"/>
                  </a:cubicBezTo>
                  <a:cubicBezTo>
                    <a:pt x="11998" y="356"/>
                    <a:pt x="12183" y="356"/>
                    <a:pt x="12393" y="356"/>
                  </a:cubicBezTo>
                  <a:close/>
                  <a:moveTo>
                    <a:pt x="12393" y="0"/>
                  </a:moveTo>
                  <a:cubicBezTo>
                    <a:pt x="12183" y="0"/>
                    <a:pt x="11978" y="25"/>
                    <a:pt x="11767" y="25"/>
                  </a:cubicBezTo>
                  <a:cubicBezTo>
                    <a:pt x="5113" y="401"/>
                    <a:pt x="1" y="5883"/>
                    <a:pt x="126" y="12517"/>
                  </a:cubicBezTo>
                  <a:cubicBezTo>
                    <a:pt x="191" y="15732"/>
                    <a:pt x="1358" y="18696"/>
                    <a:pt x="3446" y="20824"/>
                  </a:cubicBezTo>
                  <a:cubicBezTo>
                    <a:pt x="3776" y="21154"/>
                    <a:pt x="4112" y="21450"/>
                    <a:pt x="4447" y="21720"/>
                  </a:cubicBezTo>
                  <a:cubicBezTo>
                    <a:pt x="6470" y="23347"/>
                    <a:pt x="9429" y="23513"/>
                    <a:pt x="10621" y="23513"/>
                  </a:cubicBezTo>
                  <a:cubicBezTo>
                    <a:pt x="11707" y="23513"/>
                    <a:pt x="12683" y="23387"/>
                    <a:pt x="13229" y="23182"/>
                  </a:cubicBezTo>
                  <a:cubicBezTo>
                    <a:pt x="16839" y="21760"/>
                    <a:pt x="20094" y="17524"/>
                    <a:pt x="20614" y="13499"/>
                  </a:cubicBezTo>
                  <a:cubicBezTo>
                    <a:pt x="20990" y="10515"/>
                    <a:pt x="19903" y="7931"/>
                    <a:pt x="17545" y="6219"/>
                  </a:cubicBezTo>
                  <a:cubicBezTo>
                    <a:pt x="16339" y="5343"/>
                    <a:pt x="14877" y="4862"/>
                    <a:pt x="13269" y="4862"/>
                  </a:cubicBezTo>
                  <a:cubicBezTo>
                    <a:pt x="10160" y="4862"/>
                    <a:pt x="7366" y="6634"/>
                    <a:pt x="6300" y="9243"/>
                  </a:cubicBezTo>
                  <a:cubicBezTo>
                    <a:pt x="5574" y="11060"/>
                    <a:pt x="5719" y="12833"/>
                    <a:pt x="6675" y="14270"/>
                  </a:cubicBezTo>
                  <a:cubicBezTo>
                    <a:pt x="7742" y="15857"/>
                    <a:pt x="9679" y="16798"/>
                    <a:pt x="11872" y="16798"/>
                  </a:cubicBezTo>
                  <a:cubicBezTo>
                    <a:pt x="12083" y="16798"/>
                    <a:pt x="12288" y="16773"/>
                    <a:pt x="12498" y="16773"/>
                  </a:cubicBezTo>
                  <a:cubicBezTo>
                    <a:pt x="13374" y="16693"/>
                    <a:pt x="16399" y="15712"/>
                    <a:pt x="16233" y="13354"/>
                  </a:cubicBezTo>
                  <a:cubicBezTo>
                    <a:pt x="16063" y="10830"/>
                    <a:pt x="14461" y="9934"/>
                    <a:pt x="13019" y="9934"/>
                  </a:cubicBezTo>
                  <a:cubicBezTo>
                    <a:pt x="12228" y="9934"/>
                    <a:pt x="11477" y="10224"/>
                    <a:pt x="11036" y="10685"/>
                  </a:cubicBezTo>
                  <a:cubicBezTo>
                    <a:pt x="10766" y="10955"/>
                    <a:pt x="10641" y="11291"/>
                    <a:pt x="10641" y="11621"/>
                  </a:cubicBezTo>
                  <a:cubicBezTo>
                    <a:pt x="10706" y="12623"/>
                    <a:pt x="11582" y="12938"/>
                    <a:pt x="12183" y="13143"/>
                  </a:cubicBezTo>
                  <a:cubicBezTo>
                    <a:pt x="12769" y="13354"/>
                    <a:pt x="12874" y="13439"/>
                    <a:pt x="12894" y="13564"/>
                  </a:cubicBezTo>
                  <a:cubicBezTo>
                    <a:pt x="12894" y="13749"/>
                    <a:pt x="12834" y="13919"/>
                    <a:pt x="12709" y="14065"/>
                  </a:cubicBezTo>
                  <a:cubicBezTo>
                    <a:pt x="12537" y="14236"/>
                    <a:pt x="12256" y="14328"/>
                    <a:pt x="11948" y="14328"/>
                  </a:cubicBezTo>
                  <a:cubicBezTo>
                    <a:pt x="11807" y="14328"/>
                    <a:pt x="11661" y="14309"/>
                    <a:pt x="11517" y="14270"/>
                  </a:cubicBezTo>
                  <a:cubicBezTo>
                    <a:pt x="10515" y="14020"/>
                    <a:pt x="9784" y="13188"/>
                    <a:pt x="9599" y="12062"/>
                  </a:cubicBezTo>
                  <a:cubicBezTo>
                    <a:pt x="9409" y="11100"/>
                    <a:pt x="9639" y="9764"/>
                    <a:pt x="10806" y="8953"/>
                  </a:cubicBezTo>
                  <a:cubicBezTo>
                    <a:pt x="11332" y="8597"/>
                    <a:pt x="12123" y="8387"/>
                    <a:pt x="12999" y="8387"/>
                  </a:cubicBezTo>
                  <a:cubicBezTo>
                    <a:pt x="14501" y="8387"/>
                    <a:pt x="16003" y="8953"/>
                    <a:pt x="16794" y="9829"/>
                  </a:cubicBezTo>
                  <a:cubicBezTo>
                    <a:pt x="17235" y="10309"/>
                    <a:pt x="17440" y="10870"/>
                    <a:pt x="17380" y="11476"/>
                  </a:cubicBezTo>
                  <a:cubicBezTo>
                    <a:pt x="17110" y="14670"/>
                    <a:pt x="15522" y="18255"/>
                    <a:pt x="11892" y="18801"/>
                  </a:cubicBezTo>
                  <a:cubicBezTo>
                    <a:pt x="11588" y="18844"/>
                    <a:pt x="11281" y="18865"/>
                    <a:pt x="10973" y="18865"/>
                  </a:cubicBezTo>
                  <a:cubicBezTo>
                    <a:pt x="10563" y="18865"/>
                    <a:pt x="10151" y="18828"/>
                    <a:pt x="9744" y="18756"/>
                  </a:cubicBezTo>
                  <a:cubicBezTo>
                    <a:pt x="6325" y="18130"/>
                    <a:pt x="3651" y="14921"/>
                    <a:pt x="3651" y="11456"/>
                  </a:cubicBezTo>
                  <a:cubicBezTo>
                    <a:pt x="3651" y="6634"/>
                    <a:pt x="7802" y="2714"/>
                    <a:pt x="12914" y="2714"/>
                  </a:cubicBezTo>
                  <a:lnTo>
                    <a:pt x="13164" y="2714"/>
                  </a:lnTo>
                  <a:cubicBezTo>
                    <a:pt x="17215" y="2819"/>
                    <a:pt x="19883" y="5658"/>
                    <a:pt x="21406" y="8036"/>
                  </a:cubicBezTo>
                  <a:cubicBezTo>
                    <a:pt x="21551" y="8262"/>
                    <a:pt x="21821" y="8412"/>
                    <a:pt x="22117" y="8412"/>
                  </a:cubicBezTo>
                  <a:cubicBezTo>
                    <a:pt x="22407" y="8412"/>
                    <a:pt x="22677" y="8262"/>
                    <a:pt x="22823" y="8011"/>
                  </a:cubicBezTo>
                  <a:cubicBezTo>
                    <a:pt x="22993" y="7761"/>
                    <a:pt x="23013" y="7470"/>
                    <a:pt x="22888" y="7200"/>
                  </a:cubicBezTo>
                  <a:cubicBezTo>
                    <a:pt x="20760" y="2694"/>
                    <a:pt x="16839" y="0"/>
                    <a:pt x="1239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1" y="0"/>
            <a:ext cx="3686620" cy="27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0" y="2702810"/>
            <a:ext cx="3694197" cy="244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784123" y="111835"/>
            <a:ext cx="4652513" cy="2151282"/>
            <a:chOff x="3818534" y="1032899"/>
            <a:chExt cx="4652513" cy="2151282"/>
          </a:xfrm>
        </p:grpSpPr>
        <p:sp>
          <p:nvSpPr>
            <p:cNvPr id="4" name="Cloud 3"/>
            <p:cNvSpPr/>
            <p:nvPr/>
          </p:nvSpPr>
          <p:spPr>
            <a:xfrm rot="168800">
              <a:off x="3818534" y="1032899"/>
              <a:ext cx="4652513" cy="2151282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  <a:ln w="635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443079" y="1151881"/>
              <a:ext cx="3570871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400"/>
                <a:t>Chọn số bông hoa em muốn mua rồi tính số tiền phải trả.</a:t>
              </a:r>
            </a:p>
          </p:txBody>
        </p:sp>
      </p:grpSp>
      <p:pic>
        <p:nvPicPr>
          <p:cNvPr id="142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4300022" y="2316168"/>
            <a:ext cx="3792954" cy="26781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377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" name="Google Shape;2938;p51"/>
          <p:cNvGrpSpPr/>
          <p:nvPr/>
        </p:nvGrpSpPr>
        <p:grpSpPr>
          <a:xfrm>
            <a:off x="8343518" y="3979733"/>
            <a:ext cx="620707" cy="1163147"/>
            <a:chOff x="7160970" y="3211771"/>
            <a:chExt cx="291813" cy="500132"/>
          </a:xfrm>
        </p:grpSpPr>
        <p:sp>
          <p:nvSpPr>
            <p:cNvPr id="2939" name="Google Shape;2939;p51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51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51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51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51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51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51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51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51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51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51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51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51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51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51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51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51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51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51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51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51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51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51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51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51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51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51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51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7" name="Google Shape;2967;p51"/>
          <p:cNvGrpSpPr/>
          <p:nvPr/>
        </p:nvGrpSpPr>
        <p:grpSpPr>
          <a:xfrm rot="11410865">
            <a:off x="8387095" y="1762407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3" name="Google Shape;3013;p51"/>
          <p:cNvGrpSpPr/>
          <p:nvPr/>
        </p:nvGrpSpPr>
        <p:grpSpPr>
          <a:xfrm rot="18952927">
            <a:off x="8237836" y="4431777"/>
            <a:ext cx="640177" cy="932633"/>
            <a:chOff x="3509791" y="1947700"/>
            <a:chExt cx="1040599" cy="1515984"/>
          </a:xfrm>
        </p:grpSpPr>
        <p:sp>
          <p:nvSpPr>
            <p:cNvPr id="3014" name="Google Shape;3014;p51"/>
            <p:cNvSpPr/>
            <p:nvPr/>
          </p:nvSpPr>
          <p:spPr>
            <a:xfrm>
              <a:off x="3509791" y="1947700"/>
              <a:ext cx="1040599" cy="1515984"/>
            </a:xfrm>
            <a:custGeom>
              <a:avLst/>
              <a:gdLst/>
              <a:ahLst/>
              <a:cxnLst/>
              <a:rect l="l" t="t" r="r" b="b"/>
              <a:pathLst>
                <a:path w="34984" h="50966" extrusionOk="0">
                  <a:moveTo>
                    <a:pt x="13058" y="0"/>
                  </a:moveTo>
                  <a:cubicBezTo>
                    <a:pt x="12848" y="0"/>
                    <a:pt x="12622" y="0"/>
                    <a:pt x="12392" y="20"/>
                  </a:cubicBezTo>
                  <a:cubicBezTo>
                    <a:pt x="5382" y="416"/>
                    <a:pt x="0" y="6194"/>
                    <a:pt x="125" y="13183"/>
                  </a:cubicBezTo>
                  <a:cubicBezTo>
                    <a:pt x="185" y="16583"/>
                    <a:pt x="1437" y="19692"/>
                    <a:pt x="3650" y="21965"/>
                  </a:cubicBezTo>
                  <a:cubicBezTo>
                    <a:pt x="3986" y="22301"/>
                    <a:pt x="4336" y="22611"/>
                    <a:pt x="4692" y="22907"/>
                  </a:cubicBezTo>
                  <a:cubicBezTo>
                    <a:pt x="5693" y="23718"/>
                    <a:pt x="7030" y="24284"/>
                    <a:pt x="8657" y="24594"/>
                  </a:cubicBezTo>
                  <a:lnTo>
                    <a:pt x="10139" y="24804"/>
                  </a:lnTo>
                  <a:lnTo>
                    <a:pt x="10159" y="24804"/>
                  </a:lnTo>
                  <a:cubicBezTo>
                    <a:pt x="10640" y="24844"/>
                    <a:pt x="11035" y="24844"/>
                    <a:pt x="11286" y="24844"/>
                  </a:cubicBezTo>
                  <a:cubicBezTo>
                    <a:pt x="11661" y="24844"/>
                    <a:pt x="12037" y="24824"/>
                    <a:pt x="12392" y="24804"/>
                  </a:cubicBezTo>
                  <a:lnTo>
                    <a:pt x="14580" y="24804"/>
                  </a:lnTo>
                  <a:cubicBezTo>
                    <a:pt x="15291" y="24804"/>
                    <a:pt x="16002" y="24719"/>
                    <a:pt x="16688" y="24574"/>
                  </a:cubicBezTo>
                  <a:cubicBezTo>
                    <a:pt x="20548" y="31043"/>
                    <a:pt x="24093" y="37737"/>
                    <a:pt x="27493" y="44226"/>
                  </a:cubicBezTo>
                  <a:cubicBezTo>
                    <a:pt x="28539" y="46209"/>
                    <a:pt x="29621" y="48272"/>
                    <a:pt x="30687" y="50254"/>
                  </a:cubicBezTo>
                  <a:cubicBezTo>
                    <a:pt x="30707" y="50294"/>
                    <a:pt x="30707" y="50294"/>
                    <a:pt x="30873" y="50505"/>
                  </a:cubicBezTo>
                  <a:lnTo>
                    <a:pt x="31023" y="50695"/>
                  </a:lnTo>
                  <a:lnTo>
                    <a:pt x="31228" y="50755"/>
                  </a:lnTo>
                  <a:cubicBezTo>
                    <a:pt x="31749" y="50900"/>
                    <a:pt x="32210" y="50965"/>
                    <a:pt x="32605" y="50965"/>
                  </a:cubicBezTo>
                  <a:cubicBezTo>
                    <a:pt x="33942" y="50965"/>
                    <a:pt x="34818" y="50194"/>
                    <a:pt x="34943" y="48898"/>
                  </a:cubicBezTo>
                  <a:lnTo>
                    <a:pt x="34943" y="48858"/>
                  </a:lnTo>
                  <a:cubicBezTo>
                    <a:pt x="34943" y="48858"/>
                    <a:pt x="34983" y="48417"/>
                    <a:pt x="34778" y="48106"/>
                  </a:cubicBezTo>
                  <a:cubicBezTo>
                    <a:pt x="34252" y="47230"/>
                    <a:pt x="33712" y="46374"/>
                    <a:pt x="33151" y="45478"/>
                  </a:cubicBezTo>
                  <a:cubicBezTo>
                    <a:pt x="30898" y="41888"/>
                    <a:pt x="28580" y="38178"/>
                    <a:pt x="26076" y="33647"/>
                  </a:cubicBezTo>
                  <a:cubicBezTo>
                    <a:pt x="25365" y="32335"/>
                    <a:pt x="24614" y="31043"/>
                    <a:pt x="23888" y="29746"/>
                  </a:cubicBezTo>
                  <a:cubicBezTo>
                    <a:pt x="22656" y="27578"/>
                    <a:pt x="21385" y="25345"/>
                    <a:pt x="20193" y="23052"/>
                  </a:cubicBezTo>
                  <a:cubicBezTo>
                    <a:pt x="23447" y="20799"/>
                    <a:pt x="25160" y="16748"/>
                    <a:pt x="25365" y="13894"/>
                  </a:cubicBezTo>
                  <a:cubicBezTo>
                    <a:pt x="25490" y="11952"/>
                    <a:pt x="25140" y="9989"/>
                    <a:pt x="24304" y="8217"/>
                  </a:cubicBezTo>
                  <a:cubicBezTo>
                    <a:pt x="24304" y="8011"/>
                    <a:pt x="24239" y="7781"/>
                    <a:pt x="24158" y="7591"/>
                  </a:cubicBezTo>
                  <a:cubicBezTo>
                    <a:pt x="21925" y="2834"/>
                    <a:pt x="17775" y="0"/>
                    <a:pt x="13058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51"/>
            <p:cNvSpPr/>
            <p:nvPr/>
          </p:nvSpPr>
          <p:spPr>
            <a:xfrm>
              <a:off x="3953438" y="2514818"/>
              <a:ext cx="573424" cy="925992"/>
            </a:xfrm>
            <a:custGeom>
              <a:avLst/>
              <a:gdLst/>
              <a:ahLst/>
              <a:cxnLst/>
              <a:rect l="l" t="t" r="r" b="b"/>
              <a:pathLst>
                <a:path w="19278" h="31131" extrusionOk="0">
                  <a:moveTo>
                    <a:pt x="2359" y="0"/>
                  </a:moveTo>
                  <a:cubicBezTo>
                    <a:pt x="2109" y="211"/>
                    <a:pt x="1838" y="396"/>
                    <a:pt x="1563" y="586"/>
                  </a:cubicBezTo>
                  <a:cubicBezTo>
                    <a:pt x="1507" y="629"/>
                    <a:pt x="1451" y="647"/>
                    <a:pt x="1398" y="647"/>
                  </a:cubicBezTo>
                  <a:cubicBezTo>
                    <a:pt x="1295" y="647"/>
                    <a:pt x="1204" y="577"/>
                    <a:pt x="1147" y="481"/>
                  </a:cubicBezTo>
                  <a:cubicBezTo>
                    <a:pt x="772" y="686"/>
                    <a:pt x="376" y="897"/>
                    <a:pt x="1" y="1062"/>
                  </a:cubicBezTo>
                  <a:cubicBezTo>
                    <a:pt x="6049" y="10640"/>
                    <a:pt x="11351" y="20799"/>
                    <a:pt x="16503" y="30853"/>
                  </a:cubicBezTo>
                  <a:cubicBezTo>
                    <a:pt x="16524" y="30898"/>
                    <a:pt x="16524" y="30918"/>
                    <a:pt x="16544" y="30958"/>
                  </a:cubicBezTo>
                  <a:cubicBezTo>
                    <a:pt x="16917" y="31056"/>
                    <a:pt x="17318" y="31130"/>
                    <a:pt x="17693" y="31130"/>
                  </a:cubicBezTo>
                  <a:cubicBezTo>
                    <a:pt x="18448" y="31130"/>
                    <a:pt x="19095" y="30829"/>
                    <a:pt x="19192" y="29812"/>
                  </a:cubicBezTo>
                  <a:cubicBezTo>
                    <a:pt x="19212" y="29751"/>
                    <a:pt x="19237" y="29686"/>
                    <a:pt x="19277" y="29646"/>
                  </a:cubicBezTo>
                  <a:cubicBezTo>
                    <a:pt x="19237" y="29626"/>
                    <a:pt x="19192" y="29581"/>
                    <a:pt x="19172" y="29541"/>
                  </a:cubicBezTo>
                  <a:cubicBezTo>
                    <a:pt x="16023" y="24845"/>
                    <a:pt x="13164" y="19988"/>
                    <a:pt x="10430" y="15041"/>
                  </a:cubicBezTo>
                  <a:cubicBezTo>
                    <a:pt x="7696" y="10099"/>
                    <a:pt x="4672" y="5153"/>
                    <a:pt x="23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51"/>
            <p:cNvSpPr/>
            <p:nvPr/>
          </p:nvSpPr>
          <p:spPr>
            <a:xfrm>
              <a:off x="3946002" y="2507382"/>
              <a:ext cx="583389" cy="938276"/>
            </a:xfrm>
            <a:custGeom>
              <a:avLst/>
              <a:gdLst/>
              <a:ahLst/>
              <a:cxnLst/>
              <a:rect l="l" t="t" r="r" b="b"/>
              <a:pathLst>
                <a:path w="19613" h="31544" extrusionOk="0">
                  <a:moveTo>
                    <a:pt x="2544" y="521"/>
                  </a:moveTo>
                  <a:cubicBezTo>
                    <a:pt x="4256" y="4256"/>
                    <a:pt x="6344" y="7946"/>
                    <a:pt x="8367" y="11496"/>
                  </a:cubicBezTo>
                  <a:cubicBezTo>
                    <a:pt x="9073" y="12768"/>
                    <a:pt x="9824" y="14080"/>
                    <a:pt x="10535" y="15376"/>
                  </a:cubicBezTo>
                  <a:cubicBezTo>
                    <a:pt x="13684" y="21089"/>
                    <a:pt x="16458" y="25701"/>
                    <a:pt x="19277" y="29896"/>
                  </a:cubicBezTo>
                  <a:cubicBezTo>
                    <a:pt x="19297" y="29916"/>
                    <a:pt x="19297" y="30001"/>
                    <a:pt x="19277" y="30042"/>
                  </a:cubicBezTo>
                  <a:cubicBezTo>
                    <a:pt x="19192" y="30833"/>
                    <a:pt x="18756" y="31208"/>
                    <a:pt x="17940" y="31208"/>
                  </a:cubicBezTo>
                  <a:cubicBezTo>
                    <a:pt x="17650" y="31208"/>
                    <a:pt x="17314" y="31168"/>
                    <a:pt x="16919" y="31063"/>
                  </a:cubicBezTo>
                  <a:lnTo>
                    <a:pt x="16919" y="31043"/>
                  </a:lnTo>
                  <a:cubicBezTo>
                    <a:pt x="16608" y="30437"/>
                    <a:pt x="16293" y="29851"/>
                    <a:pt x="16002" y="29250"/>
                  </a:cubicBezTo>
                  <a:lnTo>
                    <a:pt x="15897" y="29060"/>
                  </a:lnTo>
                  <a:cubicBezTo>
                    <a:pt x="11201" y="19943"/>
                    <a:pt x="6154" y="10389"/>
                    <a:pt x="481" y="1397"/>
                  </a:cubicBezTo>
                  <a:cubicBezTo>
                    <a:pt x="791" y="1252"/>
                    <a:pt x="1087" y="1107"/>
                    <a:pt x="1357" y="936"/>
                  </a:cubicBezTo>
                  <a:cubicBezTo>
                    <a:pt x="1444" y="1015"/>
                    <a:pt x="1542" y="1052"/>
                    <a:pt x="1643" y="1052"/>
                  </a:cubicBezTo>
                  <a:cubicBezTo>
                    <a:pt x="1735" y="1052"/>
                    <a:pt x="1830" y="1021"/>
                    <a:pt x="1918" y="961"/>
                  </a:cubicBezTo>
                  <a:cubicBezTo>
                    <a:pt x="2128" y="811"/>
                    <a:pt x="2339" y="666"/>
                    <a:pt x="2544" y="521"/>
                  </a:cubicBezTo>
                  <a:close/>
                  <a:moveTo>
                    <a:pt x="2669" y="0"/>
                  </a:moveTo>
                  <a:lnTo>
                    <a:pt x="2339" y="250"/>
                  </a:lnTo>
                  <a:cubicBezTo>
                    <a:pt x="2128" y="396"/>
                    <a:pt x="1918" y="541"/>
                    <a:pt x="1713" y="686"/>
                  </a:cubicBezTo>
                  <a:cubicBezTo>
                    <a:pt x="1688" y="711"/>
                    <a:pt x="1668" y="731"/>
                    <a:pt x="1648" y="731"/>
                  </a:cubicBezTo>
                  <a:cubicBezTo>
                    <a:pt x="1608" y="731"/>
                    <a:pt x="1562" y="686"/>
                    <a:pt x="1542" y="646"/>
                  </a:cubicBezTo>
                  <a:lnTo>
                    <a:pt x="1462" y="501"/>
                  </a:lnTo>
                  <a:lnTo>
                    <a:pt x="1312" y="586"/>
                  </a:lnTo>
                  <a:cubicBezTo>
                    <a:pt x="962" y="791"/>
                    <a:pt x="586" y="981"/>
                    <a:pt x="166" y="1167"/>
                  </a:cubicBezTo>
                  <a:lnTo>
                    <a:pt x="0" y="1252"/>
                  </a:lnTo>
                  <a:lnTo>
                    <a:pt x="105" y="1417"/>
                  </a:lnTo>
                  <a:cubicBezTo>
                    <a:pt x="6219" y="11075"/>
                    <a:pt x="11451" y="21510"/>
                    <a:pt x="16608" y="31188"/>
                  </a:cubicBezTo>
                  <a:lnTo>
                    <a:pt x="16753" y="31353"/>
                  </a:lnTo>
                  <a:cubicBezTo>
                    <a:pt x="17209" y="31478"/>
                    <a:pt x="17585" y="31544"/>
                    <a:pt x="17940" y="31544"/>
                  </a:cubicBezTo>
                  <a:cubicBezTo>
                    <a:pt x="18942" y="31544"/>
                    <a:pt x="19507" y="31043"/>
                    <a:pt x="19612" y="30082"/>
                  </a:cubicBezTo>
                  <a:lnTo>
                    <a:pt x="19612" y="30062"/>
                  </a:lnTo>
                  <a:cubicBezTo>
                    <a:pt x="19612" y="30062"/>
                    <a:pt x="19612" y="29811"/>
                    <a:pt x="19547" y="29706"/>
                  </a:cubicBezTo>
                  <a:cubicBezTo>
                    <a:pt x="16899" y="25410"/>
                    <a:pt x="13980" y="20904"/>
                    <a:pt x="10825" y="15206"/>
                  </a:cubicBezTo>
                  <a:cubicBezTo>
                    <a:pt x="10119" y="13914"/>
                    <a:pt x="9368" y="12602"/>
                    <a:pt x="8657" y="11326"/>
                  </a:cubicBezTo>
                  <a:cubicBezTo>
                    <a:pt x="6594" y="7721"/>
                    <a:pt x="4487" y="3986"/>
                    <a:pt x="2774" y="185"/>
                  </a:cubicBezTo>
                  <a:lnTo>
                    <a:pt x="2669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51"/>
            <p:cNvSpPr/>
            <p:nvPr/>
          </p:nvSpPr>
          <p:spPr>
            <a:xfrm>
              <a:off x="3602863" y="2022152"/>
              <a:ext cx="645942" cy="640440"/>
            </a:xfrm>
            <a:custGeom>
              <a:avLst/>
              <a:gdLst/>
              <a:ahLst/>
              <a:cxnLst/>
              <a:rect l="l" t="t" r="r" b="b"/>
              <a:pathLst>
                <a:path w="21716" h="21531" extrusionOk="0">
                  <a:moveTo>
                    <a:pt x="10495" y="1"/>
                  </a:moveTo>
                  <a:cubicBezTo>
                    <a:pt x="6154" y="1"/>
                    <a:pt x="2399" y="2479"/>
                    <a:pt x="937" y="6359"/>
                  </a:cubicBezTo>
                  <a:cubicBezTo>
                    <a:pt x="0" y="8823"/>
                    <a:pt x="186" y="11517"/>
                    <a:pt x="1437" y="13770"/>
                  </a:cubicBezTo>
                  <a:cubicBezTo>
                    <a:pt x="2629" y="15958"/>
                    <a:pt x="4652" y="17420"/>
                    <a:pt x="7115" y="17900"/>
                  </a:cubicBezTo>
                  <a:cubicBezTo>
                    <a:pt x="7591" y="18000"/>
                    <a:pt x="8072" y="18046"/>
                    <a:pt x="8552" y="18046"/>
                  </a:cubicBezTo>
                  <a:cubicBezTo>
                    <a:pt x="11096" y="18046"/>
                    <a:pt x="13434" y="16669"/>
                    <a:pt x="14771" y="14350"/>
                  </a:cubicBezTo>
                  <a:cubicBezTo>
                    <a:pt x="16023" y="12243"/>
                    <a:pt x="16378" y="10240"/>
                    <a:pt x="15772" y="8572"/>
                  </a:cubicBezTo>
                  <a:cubicBezTo>
                    <a:pt x="15101" y="6695"/>
                    <a:pt x="13204" y="5528"/>
                    <a:pt x="10870" y="5528"/>
                  </a:cubicBezTo>
                  <a:cubicBezTo>
                    <a:pt x="10450" y="5528"/>
                    <a:pt x="10034" y="5568"/>
                    <a:pt x="9619" y="5653"/>
                  </a:cubicBezTo>
                  <a:cubicBezTo>
                    <a:pt x="7716" y="5964"/>
                    <a:pt x="6384" y="7176"/>
                    <a:pt x="6089" y="8863"/>
                  </a:cubicBezTo>
                  <a:cubicBezTo>
                    <a:pt x="5778" y="10640"/>
                    <a:pt x="6695" y="12473"/>
                    <a:pt x="8367" y="13434"/>
                  </a:cubicBezTo>
                  <a:cubicBezTo>
                    <a:pt x="8427" y="13474"/>
                    <a:pt x="8592" y="13579"/>
                    <a:pt x="8742" y="13619"/>
                  </a:cubicBezTo>
                  <a:cubicBezTo>
                    <a:pt x="8993" y="13725"/>
                    <a:pt x="9263" y="13770"/>
                    <a:pt x="9534" y="13770"/>
                  </a:cubicBezTo>
                  <a:cubicBezTo>
                    <a:pt x="10159" y="13770"/>
                    <a:pt x="10745" y="13494"/>
                    <a:pt x="11096" y="13019"/>
                  </a:cubicBezTo>
                  <a:cubicBezTo>
                    <a:pt x="11471" y="12538"/>
                    <a:pt x="11596" y="11892"/>
                    <a:pt x="11431" y="11241"/>
                  </a:cubicBezTo>
                  <a:cubicBezTo>
                    <a:pt x="11266" y="10615"/>
                    <a:pt x="10825" y="9889"/>
                    <a:pt x="9699" y="9489"/>
                  </a:cubicBezTo>
                  <a:cubicBezTo>
                    <a:pt x="9929" y="9303"/>
                    <a:pt x="10219" y="9178"/>
                    <a:pt x="10575" y="9178"/>
                  </a:cubicBezTo>
                  <a:cubicBezTo>
                    <a:pt x="11431" y="9178"/>
                    <a:pt x="12142" y="9909"/>
                    <a:pt x="12433" y="10575"/>
                  </a:cubicBezTo>
                  <a:cubicBezTo>
                    <a:pt x="12768" y="11346"/>
                    <a:pt x="12723" y="12202"/>
                    <a:pt x="12327" y="12974"/>
                  </a:cubicBezTo>
                  <a:cubicBezTo>
                    <a:pt x="11829" y="13906"/>
                    <a:pt x="10896" y="14484"/>
                    <a:pt x="9891" y="14484"/>
                  </a:cubicBezTo>
                  <a:cubicBezTo>
                    <a:pt x="9725" y="14484"/>
                    <a:pt x="9557" y="14468"/>
                    <a:pt x="9388" y="14436"/>
                  </a:cubicBezTo>
                  <a:lnTo>
                    <a:pt x="9263" y="14416"/>
                  </a:lnTo>
                  <a:cubicBezTo>
                    <a:pt x="8302" y="14310"/>
                    <a:pt x="6945" y="13935"/>
                    <a:pt x="6009" y="13244"/>
                  </a:cubicBezTo>
                  <a:cubicBezTo>
                    <a:pt x="4942" y="12433"/>
                    <a:pt x="4296" y="10891"/>
                    <a:pt x="4296" y="9824"/>
                  </a:cubicBezTo>
                  <a:cubicBezTo>
                    <a:pt x="4296" y="6299"/>
                    <a:pt x="7571" y="4106"/>
                    <a:pt x="10595" y="4106"/>
                  </a:cubicBezTo>
                  <a:cubicBezTo>
                    <a:pt x="10745" y="4106"/>
                    <a:pt x="10890" y="4131"/>
                    <a:pt x="11036" y="4131"/>
                  </a:cubicBezTo>
                  <a:cubicBezTo>
                    <a:pt x="14896" y="4382"/>
                    <a:pt x="17334" y="7110"/>
                    <a:pt x="17104" y="10931"/>
                  </a:cubicBezTo>
                  <a:cubicBezTo>
                    <a:pt x="16919" y="14120"/>
                    <a:pt x="14811" y="16939"/>
                    <a:pt x="10825" y="19297"/>
                  </a:cubicBezTo>
                  <a:lnTo>
                    <a:pt x="7090" y="21530"/>
                  </a:lnTo>
                  <a:lnTo>
                    <a:pt x="11451" y="21530"/>
                  </a:lnTo>
                  <a:cubicBezTo>
                    <a:pt x="17730" y="21530"/>
                    <a:pt x="21090" y="15477"/>
                    <a:pt x="21385" y="11411"/>
                  </a:cubicBezTo>
                  <a:cubicBezTo>
                    <a:pt x="21715" y="6945"/>
                    <a:pt x="19172" y="2754"/>
                    <a:pt x="15081" y="957"/>
                  </a:cubicBezTo>
                  <a:cubicBezTo>
                    <a:pt x="14581" y="727"/>
                    <a:pt x="14040" y="541"/>
                    <a:pt x="13454" y="396"/>
                  </a:cubicBezTo>
                  <a:cubicBezTo>
                    <a:pt x="12498" y="126"/>
                    <a:pt x="11496" y="1"/>
                    <a:pt x="10495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51"/>
            <p:cNvSpPr/>
            <p:nvPr/>
          </p:nvSpPr>
          <p:spPr>
            <a:xfrm>
              <a:off x="3597212" y="2017095"/>
              <a:ext cx="656651" cy="650404"/>
            </a:xfrm>
            <a:custGeom>
              <a:avLst/>
              <a:gdLst/>
              <a:ahLst/>
              <a:cxnLst/>
              <a:rect l="l" t="t" r="r" b="b"/>
              <a:pathLst>
                <a:path w="22076" h="21866" extrusionOk="0">
                  <a:moveTo>
                    <a:pt x="10685" y="336"/>
                  </a:moveTo>
                  <a:cubicBezTo>
                    <a:pt x="11661" y="336"/>
                    <a:pt x="12663" y="461"/>
                    <a:pt x="13604" y="731"/>
                  </a:cubicBezTo>
                  <a:cubicBezTo>
                    <a:pt x="14165" y="877"/>
                    <a:pt x="14710" y="1067"/>
                    <a:pt x="15211" y="1297"/>
                  </a:cubicBezTo>
                  <a:cubicBezTo>
                    <a:pt x="19237" y="3050"/>
                    <a:pt x="21740" y="7180"/>
                    <a:pt x="21405" y="11561"/>
                  </a:cubicBezTo>
                  <a:cubicBezTo>
                    <a:pt x="21114" y="15587"/>
                    <a:pt x="17820" y="21530"/>
                    <a:pt x="11641" y="21530"/>
                  </a:cubicBezTo>
                  <a:lnTo>
                    <a:pt x="7906" y="21530"/>
                  </a:lnTo>
                  <a:lnTo>
                    <a:pt x="11120" y="19612"/>
                  </a:lnTo>
                  <a:cubicBezTo>
                    <a:pt x="15126" y="17214"/>
                    <a:pt x="17274" y="14375"/>
                    <a:pt x="17464" y="11121"/>
                  </a:cubicBezTo>
                  <a:cubicBezTo>
                    <a:pt x="17695" y="7200"/>
                    <a:pt x="15191" y="4381"/>
                    <a:pt x="11246" y="4131"/>
                  </a:cubicBezTo>
                  <a:cubicBezTo>
                    <a:pt x="11100" y="4111"/>
                    <a:pt x="10955" y="4111"/>
                    <a:pt x="10785" y="4111"/>
                  </a:cubicBezTo>
                  <a:cubicBezTo>
                    <a:pt x="7681" y="4111"/>
                    <a:pt x="4321" y="6364"/>
                    <a:pt x="4321" y="9994"/>
                  </a:cubicBezTo>
                  <a:cubicBezTo>
                    <a:pt x="4321" y="11101"/>
                    <a:pt x="4987" y="12728"/>
                    <a:pt x="6094" y="13539"/>
                  </a:cubicBezTo>
                  <a:cubicBezTo>
                    <a:pt x="7075" y="14270"/>
                    <a:pt x="8452" y="14646"/>
                    <a:pt x="9433" y="14751"/>
                  </a:cubicBezTo>
                  <a:lnTo>
                    <a:pt x="9533" y="14771"/>
                  </a:lnTo>
                  <a:cubicBezTo>
                    <a:pt x="9724" y="14816"/>
                    <a:pt x="9909" y="14816"/>
                    <a:pt x="10079" y="14816"/>
                  </a:cubicBezTo>
                  <a:cubicBezTo>
                    <a:pt x="11161" y="14816"/>
                    <a:pt x="12142" y="14210"/>
                    <a:pt x="12663" y="13229"/>
                  </a:cubicBezTo>
                  <a:cubicBezTo>
                    <a:pt x="13103" y="12413"/>
                    <a:pt x="13143" y="11516"/>
                    <a:pt x="12788" y="10685"/>
                  </a:cubicBezTo>
                  <a:cubicBezTo>
                    <a:pt x="12477" y="9954"/>
                    <a:pt x="11706" y="9158"/>
                    <a:pt x="10765" y="9158"/>
                  </a:cubicBezTo>
                  <a:cubicBezTo>
                    <a:pt x="10389" y="9183"/>
                    <a:pt x="10034" y="9308"/>
                    <a:pt x="9784" y="9534"/>
                  </a:cubicBezTo>
                  <a:lnTo>
                    <a:pt x="9558" y="9744"/>
                  </a:lnTo>
                  <a:lnTo>
                    <a:pt x="9849" y="9829"/>
                  </a:lnTo>
                  <a:cubicBezTo>
                    <a:pt x="10910" y="10204"/>
                    <a:pt x="11311" y="10910"/>
                    <a:pt x="11456" y="11456"/>
                  </a:cubicBezTo>
                  <a:cubicBezTo>
                    <a:pt x="11601" y="12037"/>
                    <a:pt x="11496" y="12643"/>
                    <a:pt x="11161" y="13083"/>
                  </a:cubicBezTo>
                  <a:cubicBezTo>
                    <a:pt x="10824" y="13527"/>
                    <a:pt x="10273" y="13772"/>
                    <a:pt x="9699" y="13772"/>
                  </a:cubicBezTo>
                  <a:cubicBezTo>
                    <a:pt x="9463" y="13772"/>
                    <a:pt x="9223" y="13730"/>
                    <a:pt x="8993" y="13644"/>
                  </a:cubicBezTo>
                  <a:cubicBezTo>
                    <a:pt x="8847" y="13584"/>
                    <a:pt x="8702" y="13499"/>
                    <a:pt x="8637" y="13459"/>
                  </a:cubicBezTo>
                  <a:cubicBezTo>
                    <a:pt x="7030" y="12518"/>
                    <a:pt x="6154" y="10765"/>
                    <a:pt x="6449" y="9058"/>
                  </a:cubicBezTo>
                  <a:cubicBezTo>
                    <a:pt x="6739" y="7451"/>
                    <a:pt x="8011" y="6304"/>
                    <a:pt x="9849" y="5989"/>
                  </a:cubicBezTo>
                  <a:cubicBezTo>
                    <a:pt x="10244" y="5904"/>
                    <a:pt x="10660" y="5884"/>
                    <a:pt x="11060" y="5884"/>
                  </a:cubicBezTo>
                  <a:cubicBezTo>
                    <a:pt x="13334" y="5884"/>
                    <a:pt x="15146" y="6990"/>
                    <a:pt x="15792" y="8808"/>
                  </a:cubicBezTo>
                  <a:cubicBezTo>
                    <a:pt x="16378" y="10435"/>
                    <a:pt x="16042" y="12372"/>
                    <a:pt x="14816" y="14440"/>
                  </a:cubicBezTo>
                  <a:cubicBezTo>
                    <a:pt x="13499" y="16693"/>
                    <a:pt x="11226" y="18045"/>
                    <a:pt x="8742" y="18045"/>
                  </a:cubicBezTo>
                  <a:cubicBezTo>
                    <a:pt x="8282" y="18045"/>
                    <a:pt x="7806" y="18005"/>
                    <a:pt x="7325" y="17900"/>
                  </a:cubicBezTo>
                  <a:cubicBezTo>
                    <a:pt x="4927" y="17419"/>
                    <a:pt x="2944" y="15982"/>
                    <a:pt x="1773" y="13854"/>
                  </a:cubicBezTo>
                  <a:cubicBezTo>
                    <a:pt x="546" y="11641"/>
                    <a:pt x="356" y="8993"/>
                    <a:pt x="1272" y="6574"/>
                  </a:cubicBezTo>
                  <a:cubicBezTo>
                    <a:pt x="2734" y="2799"/>
                    <a:pt x="6429" y="336"/>
                    <a:pt x="10685" y="336"/>
                  </a:cubicBezTo>
                  <a:close/>
                  <a:moveTo>
                    <a:pt x="10685" y="0"/>
                  </a:moveTo>
                  <a:cubicBezTo>
                    <a:pt x="6279" y="0"/>
                    <a:pt x="2464" y="2524"/>
                    <a:pt x="961" y="6469"/>
                  </a:cubicBezTo>
                  <a:cubicBezTo>
                    <a:pt x="0" y="8973"/>
                    <a:pt x="190" y="11727"/>
                    <a:pt x="1462" y="14020"/>
                  </a:cubicBezTo>
                  <a:cubicBezTo>
                    <a:pt x="2694" y="16253"/>
                    <a:pt x="4757" y="17735"/>
                    <a:pt x="7260" y="18236"/>
                  </a:cubicBezTo>
                  <a:cubicBezTo>
                    <a:pt x="7761" y="18341"/>
                    <a:pt x="8262" y="18381"/>
                    <a:pt x="8742" y="18381"/>
                  </a:cubicBezTo>
                  <a:cubicBezTo>
                    <a:pt x="11351" y="18381"/>
                    <a:pt x="13729" y="16984"/>
                    <a:pt x="15126" y="14606"/>
                  </a:cubicBezTo>
                  <a:cubicBezTo>
                    <a:pt x="16398" y="12458"/>
                    <a:pt x="16733" y="10410"/>
                    <a:pt x="16127" y="8682"/>
                  </a:cubicBezTo>
                  <a:cubicBezTo>
                    <a:pt x="15416" y="6740"/>
                    <a:pt x="13479" y="5528"/>
                    <a:pt x="11060" y="5528"/>
                  </a:cubicBezTo>
                  <a:cubicBezTo>
                    <a:pt x="10640" y="5528"/>
                    <a:pt x="10204" y="5573"/>
                    <a:pt x="9784" y="5633"/>
                  </a:cubicBezTo>
                  <a:cubicBezTo>
                    <a:pt x="7806" y="5989"/>
                    <a:pt x="6429" y="7240"/>
                    <a:pt x="6114" y="8993"/>
                  </a:cubicBezTo>
                  <a:cubicBezTo>
                    <a:pt x="5778" y="10830"/>
                    <a:pt x="6739" y="12748"/>
                    <a:pt x="8472" y="13749"/>
                  </a:cubicBezTo>
                  <a:cubicBezTo>
                    <a:pt x="8557" y="13814"/>
                    <a:pt x="8722" y="13895"/>
                    <a:pt x="8867" y="13960"/>
                  </a:cubicBezTo>
                  <a:cubicBezTo>
                    <a:pt x="9138" y="14065"/>
                    <a:pt x="9433" y="14125"/>
                    <a:pt x="9724" y="14125"/>
                  </a:cubicBezTo>
                  <a:cubicBezTo>
                    <a:pt x="10409" y="14125"/>
                    <a:pt x="11035" y="13814"/>
                    <a:pt x="11436" y="13289"/>
                  </a:cubicBezTo>
                  <a:cubicBezTo>
                    <a:pt x="11831" y="12768"/>
                    <a:pt x="11977" y="12062"/>
                    <a:pt x="11786" y="11371"/>
                  </a:cubicBezTo>
                  <a:cubicBezTo>
                    <a:pt x="11621" y="10810"/>
                    <a:pt x="11246" y="10079"/>
                    <a:pt x="10264" y="9639"/>
                  </a:cubicBezTo>
                  <a:cubicBezTo>
                    <a:pt x="10409" y="9559"/>
                    <a:pt x="10580" y="9514"/>
                    <a:pt x="10765" y="9514"/>
                  </a:cubicBezTo>
                  <a:cubicBezTo>
                    <a:pt x="11561" y="9514"/>
                    <a:pt x="12207" y="10184"/>
                    <a:pt x="12477" y="10810"/>
                  </a:cubicBezTo>
                  <a:cubicBezTo>
                    <a:pt x="12788" y="11536"/>
                    <a:pt x="12748" y="12352"/>
                    <a:pt x="12372" y="13063"/>
                  </a:cubicBezTo>
                  <a:cubicBezTo>
                    <a:pt x="11906" y="13944"/>
                    <a:pt x="11034" y="14482"/>
                    <a:pt x="10068" y="14482"/>
                  </a:cubicBezTo>
                  <a:cubicBezTo>
                    <a:pt x="9913" y="14482"/>
                    <a:pt x="9756" y="14469"/>
                    <a:pt x="9598" y="14440"/>
                  </a:cubicBezTo>
                  <a:lnTo>
                    <a:pt x="9473" y="14415"/>
                  </a:lnTo>
                  <a:cubicBezTo>
                    <a:pt x="8532" y="14315"/>
                    <a:pt x="7220" y="13960"/>
                    <a:pt x="6304" y="13269"/>
                  </a:cubicBezTo>
                  <a:cubicBezTo>
                    <a:pt x="5277" y="12498"/>
                    <a:pt x="4652" y="11016"/>
                    <a:pt x="4652" y="9994"/>
                  </a:cubicBezTo>
                  <a:cubicBezTo>
                    <a:pt x="4652" y="6553"/>
                    <a:pt x="7854" y="4455"/>
                    <a:pt x="10841" y="4455"/>
                  </a:cubicBezTo>
                  <a:cubicBezTo>
                    <a:pt x="10969" y="4455"/>
                    <a:pt x="11098" y="4459"/>
                    <a:pt x="11226" y="4467"/>
                  </a:cubicBezTo>
                  <a:cubicBezTo>
                    <a:pt x="14981" y="4717"/>
                    <a:pt x="17339" y="7386"/>
                    <a:pt x="17129" y="11101"/>
                  </a:cubicBezTo>
                  <a:cubicBezTo>
                    <a:pt x="16944" y="14230"/>
                    <a:pt x="14856" y="16984"/>
                    <a:pt x="10935" y="19322"/>
                  </a:cubicBezTo>
                  <a:lnTo>
                    <a:pt x="6699" y="21740"/>
                  </a:lnTo>
                  <a:lnTo>
                    <a:pt x="11641" y="21866"/>
                  </a:lnTo>
                  <a:cubicBezTo>
                    <a:pt x="18025" y="21866"/>
                    <a:pt x="21450" y="15732"/>
                    <a:pt x="21760" y="11581"/>
                  </a:cubicBezTo>
                  <a:cubicBezTo>
                    <a:pt x="22076" y="7055"/>
                    <a:pt x="19507" y="2799"/>
                    <a:pt x="15336" y="982"/>
                  </a:cubicBezTo>
                  <a:cubicBezTo>
                    <a:pt x="14816" y="751"/>
                    <a:pt x="14270" y="546"/>
                    <a:pt x="13709" y="396"/>
                  </a:cubicBezTo>
                  <a:cubicBezTo>
                    <a:pt x="12708" y="126"/>
                    <a:pt x="11706" y="0"/>
                    <a:pt x="106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51"/>
            <p:cNvSpPr/>
            <p:nvPr/>
          </p:nvSpPr>
          <p:spPr>
            <a:xfrm>
              <a:off x="3534509" y="1974947"/>
              <a:ext cx="673932" cy="688835"/>
            </a:xfrm>
            <a:custGeom>
              <a:avLst/>
              <a:gdLst/>
              <a:ahLst/>
              <a:cxnLst/>
              <a:rect l="l" t="t" r="r" b="b"/>
              <a:pathLst>
                <a:path w="22657" h="23158" extrusionOk="0">
                  <a:moveTo>
                    <a:pt x="11621" y="0"/>
                  </a:moveTo>
                  <a:cubicBezTo>
                    <a:pt x="5052" y="376"/>
                    <a:pt x="0" y="5778"/>
                    <a:pt x="125" y="12327"/>
                  </a:cubicBezTo>
                  <a:cubicBezTo>
                    <a:pt x="190" y="15502"/>
                    <a:pt x="1357" y="18401"/>
                    <a:pt x="3405" y="20509"/>
                  </a:cubicBezTo>
                  <a:cubicBezTo>
                    <a:pt x="3715" y="20819"/>
                    <a:pt x="4051" y="21135"/>
                    <a:pt x="4381" y="21405"/>
                  </a:cubicBezTo>
                  <a:cubicBezTo>
                    <a:pt x="6364" y="22992"/>
                    <a:pt x="9288" y="23157"/>
                    <a:pt x="10455" y="23157"/>
                  </a:cubicBezTo>
                  <a:cubicBezTo>
                    <a:pt x="11516" y="23157"/>
                    <a:pt x="12477" y="23032"/>
                    <a:pt x="13018" y="22822"/>
                  </a:cubicBezTo>
                  <a:cubicBezTo>
                    <a:pt x="16568" y="21445"/>
                    <a:pt x="19758" y="17254"/>
                    <a:pt x="20278" y="13289"/>
                  </a:cubicBezTo>
                  <a:cubicBezTo>
                    <a:pt x="20654" y="10370"/>
                    <a:pt x="19592" y="7846"/>
                    <a:pt x="17274" y="6154"/>
                  </a:cubicBezTo>
                  <a:cubicBezTo>
                    <a:pt x="16107" y="5298"/>
                    <a:pt x="14670" y="4862"/>
                    <a:pt x="13103" y="4862"/>
                  </a:cubicBezTo>
                  <a:cubicBezTo>
                    <a:pt x="10059" y="4862"/>
                    <a:pt x="7325" y="6570"/>
                    <a:pt x="6304" y="9118"/>
                  </a:cubicBezTo>
                  <a:cubicBezTo>
                    <a:pt x="5593" y="10870"/>
                    <a:pt x="5718" y="12603"/>
                    <a:pt x="6659" y="14000"/>
                  </a:cubicBezTo>
                  <a:cubicBezTo>
                    <a:pt x="7701" y="15522"/>
                    <a:pt x="9578" y="16438"/>
                    <a:pt x="11706" y="16438"/>
                  </a:cubicBezTo>
                  <a:cubicBezTo>
                    <a:pt x="11917" y="16438"/>
                    <a:pt x="12102" y="16418"/>
                    <a:pt x="12312" y="16398"/>
                  </a:cubicBezTo>
                  <a:cubicBezTo>
                    <a:pt x="13143" y="16333"/>
                    <a:pt x="16067" y="15397"/>
                    <a:pt x="15897" y="13184"/>
                  </a:cubicBezTo>
                  <a:cubicBezTo>
                    <a:pt x="15723" y="10790"/>
                    <a:pt x="14202" y="9922"/>
                    <a:pt x="12842" y="9922"/>
                  </a:cubicBezTo>
                  <a:cubicBezTo>
                    <a:pt x="12094" y="9922"/>
                    <a:pt x="11395" y="10184"/>
                    <a:pt x="10995" y="10600"/>
                  </a:cubicBezTo>
                  <a:cubicBezTo>
                    <a:pt x="10765" y="10850"/>
                    <a:pt x="10640" y="11141"/>
                    <a:pt x="10665" y="11431"/>
                  </a:cubicBezTo>
                  <a:cubicBezTo>
                    <a:pt x="10685" y="12307"/>
                    <a:pt x="11496" y="12603"/>
                    <a:pt x="12082" y="12808"/>
                  </a:cubicBezTo>
                  <a:cubicBezTo>
                    <a:pt x="12688" y="13018"/>
                    <a:pt x="12873" y="13124"/>
                    <a:pt x="12893" y="13354"/>
                  </a:cubicBezTo>
                  <a:cubicBezTo>
                    <a:pt x="12893" y="13604"/>
                    <a:pt x="12833" y="13809"/>
                    <a:pt x="12668" y="13980"/>
                  </a:cubicBezTo>
                  <a:cubicBezTo>
                    <a:pt x="12460" y="14198"/>
                    <a:pt x="12142" y="14314"/>
                    <a:pt x="11783" y="14314"/>
                  </a:cubicBezTo>
                  <a:cubicBezTo>
                    <a:pt x="11631" y="14314"/>
                    <a:pt x="11472" y="14293"/>
                    <a:pt x="11311" y="14250"/>
                  </a:cubicBezTo>
                  <a:cubicBezTo>
                    <a:pt x="10244" y="13980"/>
                    <a:pt x="9473" y="13104"/>
                    <a:pt x="9263" y="11912"/>
                  </a:cubicBezTo>
                  <a:cubicBezTo>
                    <a:pt x="9078" y="10890"/>
                    <a:pt x="9308" y="9494"/>
                    <a:pt x="10560" y="8617"/>
                  </a:cubicBezTo>
                  <a:cubicBezTo>
                    <a:pt x="11101" y="8242"/>
                    <a:pt x="11917" y="8032"/>
                    <a:pt x="12833" y="8032"/>
                  </a:cubicBezTo>
                  <a:cubicBezTo>
                    <a:pt x="14395" y="8032"/>
                    <a:pt x="15922" y="8617"/>
                    <a:pt x="16753" y="9514"/>
                  </a:cubicBezTo>
                  <a:cubicBezTo>
                    <a:pt x="17234" y="10034"/>
                    <a:pt x="17444" y="10640"/>
                    <a:pt x="17399" y="11306"/>
                  </a:cubicBezTo>
                  <a:cubicBezTo>
                    <a:pt x="17109" y="14561"/>
                    <a:pt x="15482" y="18236"/>
                    <a:pt x="11746" y="18776"/>
                  </a:cubicBezTo>
                  <a:cubicBezTo>
                    <a:pt x="11428" y="18822"/>
                    <a:pt x="11106" y="18844"/>
                    <a:pt x="10784" y="18844"/>
                  </a:cubicBezTo>
                  <a:cubicBezTo>
                    <a:pt x="10367" y="18844"/>
                    <a:pt x="9948" y="18807"/>
                    <a:pt x="9538" y="18736"/>
                  </a:cubicBezTo>
                  <a:cubicBezTo>
                    <a:pt x="6054" y="18085"/>
                    <a:pt x="3320" y="14811"/>
                    <a:pt x="3320" y="11266"/>
                  </a:cubicBezTo>
                  <a:cubicBezTo>
                    <a:pt x="3320" y="6366"/>
                    <a:pt x="7550" y="2355"/>
                    <a:pt x="12723" y="2355"/>
                  </a:cubicBezTo>
                  <a:cubicBezTo>
                    <a:pt x="12815" y="2355"/>
                    <a:pt x="12906" y="2356"/>
                    <a:pt x="12998" y="2359"/>
                  </a:cubicBezTo>
                  <a:cubicBezTo>
                    <a:pt x="17129" y="2464"/>
                    <a:pt x="19843" y="5343"/>
                    <a:pt x="21385" y="7741"/>
                  </a:cubicBezTo>
                  <a:cubicBezTo>
                    <a:pt x="21510" y="7926"/>
                    <a:pt x="21720" y="8052"/>
                    <a:pt x="21951" y="8052"/>
                  </a:cubicBezTo>
                  <a:cubicBezTo>
                    <a:pt x="22181" y="8052"/>
                    <a:pt x="22406" y="7926"/>
                    <a:pt x="22531" y="7741"/>
                  </a:cubicBezTo>
                  <a:cubicBezTo>
                    <a:pt x="22636" y="7531"/>
                    <a:pt x="22657" y="7301"/>
                    <a:pt x="22556" y="7095"/>
                  </a:cubicBezTo>
                  <a:cubicBezTo>
                    <a:pt x="20468" y="2649"/>
                    <a:pt x="16608" y="0"/>
                    <a:pt x="1222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51"/>
            <p:cNvSpPr/>
            <p:nvPr/>
          </p:nvSpPr>
          <p:spPr>
            <a:xfrm>
              <a:off x="3529572" y="1969295"/>
              <a:ext cx="684522" cy="699394"/>
            </a:xfrm>
            <a:custGeom>
              <a:avLst/>
              <a:gdLst/>
              <a:ahLst/>
              <a:cxnLst/>
              <a:rect l="l" t="t" r="r" b="b"/>
              <a:pathLst>
                <a:path w="23013" h="23513" extrusionOk="0">
                  <a:moveTo>
                    <a:pt x="12393" y="356"/>
                  </a:moveTo>
                  <a:cubicBezTo>
                    <a:pt x="16714" y="356"/>
                    <a:pt x="20509" y="2964"/>
                    <a:pt x="22572" y="7345"/>
                  </a:cubicBezTo>
                  <a:cubicBezTo>
                    <a:pt x="22637" y="7511"/>
                    <a:pt x="22637" y="7681"/>
                    <a:pt x="22552" y="7826"/>
                  </a:cubicBezTo>
                  <a:cubicBezTo>
                    <a:pt x="22447" y="7971"/>
                    <a:pt x="22282" y="8076"/>
                    <a:pt x="22117" y="8076"/>
                  </a:cubicBezTo>
                  <a:cubicBezTo>
                    <a:pt x="21946" y="8076"/>
                    <a:pt x="21781" y="7991"/>
                    <a:pt x="21676" y="7846"/>
                  </a:cubicBezTo>
                  <a:cubicBezTo>
                    <a:pt x="20114" y="5408"/>
                    <a:pt x="17380" y="2484"/>
                    <a:pt x="13164" y="2378"/>
                  </a:cubicBezTo>
                  <a:cubicBezTo>
                    <a:pt x="13072" y="2376"/>
                    <a:pt x="12980" y="2375"/>
                    <a:pt x="12889" y="2375"/>
                  </a:cubicBezTo>
                  <a:cubicBezTo>
                    <a:pt x="7631" y="2375"/>
                    <a:pt x="3321" y="6451"/>
                    <a:pt x="3321" y="11456"/>
                  </a:cubicBezTo>
                  <a:cubicBezTo>
                    <a:pt x="3321" y="15086"/>
                    <a:pt x="6094" y="18426"/>
                    <a:pt x="9679" y="19091"/>
                  </a:cubicBezTo>
                  <a:cubicBezTo>
                    <a:pt x="10074" y="19170"/>
                    <a:pt x="10488" y="19206"/>
                    <a:pt x="10904" y="19206"/>
                  </a:cubicBezTo>
                  <a:cubicBezTo>
                    <a:pt x="11257" y="19206"/>
                    <a:pt x="11612" y="19180"/>
                    <a:pt x="11957" y="19132"/>
                  </a:cubicBezTo>
                  <a:cubicBezTo>
                    <a:pt x="15773" y="18571"/>
                    <a:pt x="17440" y="14836"/>
                    <a:pt x="17735" y="11516"/>
                  </a:cubicBezTo>
                  <a:cubicBezTo>
                    <a:pt x="17796" y="10810"/>
                    <a:pt x="17565" y="10164"/>
                    <a:pt x="17045" y="9598"/>
                  </a:cubicBezTo>
                  <a:cubicBezTo>
                    <a:pt x="16188" y="8662"/>
                    <a:pt x="14606" y="8056"/>
                    <a:pt x="12999" y="8056"/>
                  </a:cubicBezTo>
                  <a:cubicBezTo>
                    <a:pt x="12038" y="8056"/>
                    <a:pt x="11206" y="8262"/>
                    <a:pt x="10621" y="8682"/>
                  </a:cubicBezTo>
                  <a:cubicBezTo>
                    <a:pt x="9329" y="9578"/>
                    <a:pt x="9053" y="11060"/>
                    <a:pt x="9264" y="12122"/>
                  </a:cubicBezTo>
                  <a:cubicBezTo>
                    <a:pt x="9494" y="13394"/>
                    <a:pt x="10305" y="14315"/>
                    <a:pt x="11432" y="14605"/>
                  </a:cubicBezTo>
                  <a:cubicBezTo>
                    <a:pt x="11595" y="14646"/>
                    <a:pt x="11759" y="14665"/>
                    <a:pt x="11918" y="14665"/>
                  </a:cubicBezTo>
                  <a:cubicBezTo>
                    <a:pt x="12333" y="14665"/>
                    <a:pt x="12717" y="14534"/>
                    <a:pt x="12959" y="14295"/>
                  </a:cubicBezTo>
                  <a:cubicBezTo>
                    <a:pt x="13144" y="14085"/>
                    <a:pt x="13249" y="13834"/>
                    <a:pt x="13229" y="13544"/>
                  </a:cubicBezTo>
                  <a:cubicBezTo>
                    <a:pt x="13209" y="13168"/>
                    <a:pt x="12854" y="13043"/>
                    <a:pt x="12288" y="12833"/>
                  </a:cubicBezTo>
                  <a:cubicBezTo>
                    <a:pt x="11727" y="12623"/>
                    <a:pt x="11016" y="12392"/>
                    <a:pt x="10996" y="11621"/>
                  </a:cubicBezTo>
                  <a:cubicBezTo>
                    <a:pt x="10976" y="11371"/>
                    <a:pt x="11081" y="11121"/>
                    <a:pt x="11287" y="10915"/>
                  </a:cubicBezTo>
                  <a:cubicBezTo>
                    <a:pt x="11662" y="10515"/>
                    <a:pt x="12333" y="10289"/>
                    <a:pt x="13019" y="10289"/>
                  </a:cubicBezTo>
                  <a:cubicBezTo>
                    <a:pt x="14311" y="10289"/>
                    <a:pt x="15733" y="11100"/>
                    <a:pt x="15898" y="13394"/>
                  </a:cubicBezTo>
                  <a:cubicBezTo>
                    <a:pt x="16043" y="15482"/>
                    <a:pt x="13269" y="16358"/>
                    <a:pt x="12478" y="16423"/>
                  </a:cubicBezTo>
                  <a:cubicBezTo>
                    <a:pt x="12268" y="16443"/>
                    <a:pt x="12083" y="16443"/>
                    <a:pt x="11872" y="16443"/>
                  </a:cubicBezTo>
                  <a:cubicBezTo>
                    <a:pt x="9805" y="16443"/>
                    <a:pt x="7972" y="15567"/>
                    <a:pt x="6971" y="14085"/>
                  </a:cubicBezTo>
                  <a:cubicBezTo>
                    <a:pt x="6074" y="12748"/>
                    <a:pt x="5949" y="11080"/>
                    <a:pt x="6635" y="9368"/>
                  </a:cubicBezTo>
                  <a:cubicBezTo>
                    <a:pt x="7637" y="6885"/>
                    <a:pt x="10305" y="5217"/>
                    <a:pt x="13269" y="5217"/>
                  </a:cubicBezTo>
                  <a:cubicBezTo>
                    <a:pt x="14791" y="5217"/>
                    <a:pt x="16213" y="5658"/>
                    <a:pt x="17360" y="6489"/>
                  </a:cubicBezTo>
                  <a:cubicBezTo>
                    <a:pt x="19613" y="8136"/>
                    <a:pt x="20634" y="10600"/>
                    <a:pt x="20259" y="13439"/>
                  </a:cubicBezTo>
                  <a:cubicBezTo>
                    <a:pt x="19758" y="17359"/>
                    <a:pt x="16609" y="21490"/>
                    <a:pt x="13124" y="22847"/>
                  </a:cubicBezTo>
                  <a:cubicBezTo>
                    <a:pt x="12603" y="23057"/>
                    <a:pt x="11662" y="23182"/>
                    <a:pt x="10621" y="23182"/>
                  </a:cubicBezTo>
                  <a:cubicBezTo>
                    <a:pt x="9474" y="23182"/>
                    <a:pt x="6595" y="23012"/>
                    <a:pt x="4652" y="21450"/>
                  </a:cubicBezTo>
                  <a:cubicBezTo>
                    <a:pt x="4322" y="21199"/>
                    <a:pt x="4006" y="20904"/>
                    <a:pt x="3696" y="20594"/>
                  </a:cubicBezTo>
                  <a:cubicBezTo>
                    <a:pt x="1668" y="18506"/>
                    <a:pt x="522" y="15647"/>
                    <a:pt x="462" y="12517"/>
                  </a:cubicBezTo>
                  <a:cubicBezTo>
                    <a:pt x="356" y="6054"/>
                    <a:pt x="5323" y="731"/>
                    <a:pt x="11787" y="376"/>
                  </a:cubicBezTo>
                  <a:cubicBezTo>
                    <a:pt x="11998" y="356"/>
                    <a:pt x="12183" y="356"/>
                    <a:pt x="12393" y="356"/>
                  </a:cubicBezTo>
                  <a:close/>
                  <a:moveTo>
                    <a:pt x="12393" y="0"/>
                  </a:moveTo>
                  <a:cubicBezTo>
                    <a:pt x="12183" y="0"/>
                    <a:pt x="11978" y="25"/>
                    <a:pt x="11767" y="25"/>
                  </a:cubicBezTo>
                  <a:cubicBezTo>
                    <a:pt x="5113" y="401"/>
                    <a:pt x="1" y="5883"/>
                    <a:pt x="126" y="12517"/>
                  </a:cubicBezTo>
                  <a:cubicBezTo>
                    <a:pt x="191" y="15732"/>
                    <a:pt x="1358" y="18696"/>
                    <a:pt x="3446" y="20824"/>
                  </a:cubicBezTo>
                  <a:cubicBezTo>
                    <a:pt x="3776" y="21154"/>
                    <a:pt x="4112" y="21450"/>
                    <a:pt x="4447" y="21720"/>
                  </a:cubicBezTo>
                  <a:cubicBezTo>
                    <a:pt x="6470" y="23347"/>
                    <a:pt x="9429" y="23513"/>
                    <a:pt x="10621" y="23513"/>
                  </a:cubicBezTo>
                  <a:cubicBezTo>
                    <a:pt x="11707" y="23513"/>
                    <a:pt x="12683" y="23387"/>
                    <a:pt x="13229" y="23182"/>
                  </a:cubicBezTo>
                  <a:cubicBezTo>
                    <a:pt x="16839" y="21760"/>
                    <a:pt x="20094" y="17524"/>
                    <a:pt x="20614" y="13499"/>
                  </a:cubicBezTo>
                  <a:cubicBezTo>
                    <a:pt x="20990" y="10515"/>
                    <a:pt x="19903" y="7931"/>
                    <a:pt x="17545" y="6219"/>
                  </a:cubicBezTo>
                  <a:cubicBezTo>
                    <a:pt x="16339" y="5343"/>
                    <a:pt x="14877" y="4862"/>
                    <a:pt x="13269" y="4862"/>
                  </a:cubicBezTo>
                  <a:cubicBezTo>
                    <a:pt x="10160" y="4862"/>
                    <a:pt x="7366" y="6634"/>
                    <a:pt x="6300" y="9243"/>
                  </a:cubicBezTo>
                  <a:cubicBezTo>
                    <a:pt x="5574" y="11060"/>
                    <a:pt x="5719" y="12833"/>
                    <a:pt x="6675" y="14270"/>
                  </a:cubicBezTo>
                  <a:cubicBezTo>
                    <a:pt x="7742" y="15857"/>
                    <a:pt x="9679" y="16798"/>
                    <a:pt x="11872" y="16798"/>
                  </a:cubicBezTo>
                  <a:cubicBezTo>
                    <a:pt x="12083" y="16798"/>
                    <a:pt x="12288" y="16773"/>
                    <a:pt x="12498" y="16773"/>
                  </a:cubicBezTo>
                  <a:cubicBezTo>
                    <a:pt x="13374" y="16693"/>
                    <a:pt x="16399" y="15712"/>
                    <a:pt x="16233" y="13354"/>
                  </a:cubicBezTo>
                  <a:cubicBezTo>
                    <a:pt x="16063" y="10830"/>
                    <a:pt x="14461" y="9934"/>
                    <a:pt x="13019" y="9934"/>
                  </a:cubicBezTo>
                  <a:cubicBezTo>
                    <a:pt x="12228" y="9934"/>
                    <a:pt x="11477" y="10224"/>
                    <a:pt x="11036" y="10685"/>
                  </a:cubicBezTo>
                  <a:cubicBezTo>
                    <a:pt x="10766" y="10955"/>
                    <a:pt x="10641" y="11291"/>
                    <a:pt x="10641" y="11621"/>
                  </a:cubicBezTo>
                  <a:cubicBezTo>
                    <a:pt x="10706" y="12623"/>
                    <a:pt x="11582" y="12938"/>
                    <a:pt x="12183" y="13143"/>
                  </a:cubicBezTo>
                  <a:cubicBezTo>
                    <a:pt x="12769" y="13354"/>
                    <a:pt x="12874" y="13439"/>
                    <a:pt x="12894" y="13564"/>
                  </a:cubicBezTo>
                  <a:cubicBezTo>
                    <a:pt x="12894" y="13749"/>
                    <a:pt x="12834" y="13919"/>
                    <a:pt x="12709" y="14065"/>
                  </a:cubicBezTo>
                  <a:cubicBezTo>
                    <a:pt x="12537" y="14236"/>
                    <a:pt x="12256" y="14328"/>
                    <a:pt x="11948" y="14328"/>
                  </a:cubicBezTo>
                  <a:cubicBezTo>
                    <a:pt x="11807" y="14328"/>
                    <a:pt x="11661" y="14309"/>
                    <a:pt x="11517" y="14270"/>
                  </a:cubicBezTo>
                  <a:cubicBezTo>
                    <a:pt x="10515" y="14020"/>
                    <a:pt x="9784" y="13188"/>
                    <a:pt x="9599" y="12062"/>
                  </a:cubicBezTo>
                  <a:cubicBezTo>
                    <a:pt x="9409" y="11100"/>
                    <a:pt x="9639" y="9764"/>
                    <a:pt x="10806" y="8953"/>
                  </a:cubicBezTo>
                  <a:cubicBezTo>
                    <a:pt x="11332" y="8597"/>
                    <a:pt x="12123" y="8387"/>
                    <a:pt x="12999" y="8387"/>
                  </a:cubicBezTo>
                  <a:cubicBezTo>
                    <a:pt x="14501" y="8387"/>
                    <a:pt x="16003" y="8953"/>
                    <a:pt x="16794" y="9829"/>
                  </a:cubicBezTo>
                  <a:cubicBezTo>
                    <a:pt x="17235" y="10309"/>
                    <a:pt x="17440" y="10870"/>
                    <a:pt x="17380" y="11476"/>
                  </a:cubicBezTo>
                  <a:cubicBezTo>
                    <a:pt x="17110" y="14670"/>
                    <a:pt x="15522" y="18255"/>
                    <a:pt x="11892" y="18801"/>
                  </a:cubicBezTo>
                  <a:cubicBezTo>
                    <a:pt x="11588" y="18844"/>
                    <a:pt x="11281" y="18865"/>
                    <a:pt x="10973" y="18865"/>
                  </a:cubicBezTo>
                  <a:cubicBezTo>
                    <a:pt x="10563" y="18865"/>
                    <a:pt x="10151" y="18828"/>
                    <a:pt x="9744" y="18756"/>
                  </a:cubicBezTo>
                  <a:cubicBezTo>
                    <a:pt x="6325" y="18130"/>
                    <a:pt x="3651" y="14921"/>
                    <a:pt x="3651" y="11456"/>
                  </a:cubicBezTo>
                  <a:cubicBezTo>
                    <a:pt x="3651" y="6634"/>
                    <a:pt x="7802" y="2714"/>
                    <a:pt x="12914" y="2714"/>
                  </a:cubicBezTo>
                  <a:lnTo>
                    <a:pt x="13164" y="2714"/>
                  </a:lnTo>
                  <a:cubicBezTo>
                    <a:pt x="17215" y="2819"/>
                    <a:pt x="19883" y="5658"/>
                    <a:pt x="21406" y="8036"/>
                  </a:cubicBezTo>
                  <a:cubicBezTo>
                    <a:pt x="21551" y="8262"/>
                    <a:pt x="21821" y="8412"/>
                    <a:pt x="22117" y="8412"/>
                  </a:cubicBezTo>
                  <a:cubicBezTo>
                    <a:pt x="22407" y="8412"/>
                    <a:pt x="22677" y="8262"/>
                    <a:pt x="22823" y="8011"/>
                  </a:cubicBezTo>
                  <a:cubicBezTo>
                    <a:pt x="22993" y="7761"/>
                    <a:pt x="23013" y="7470"/>
                    <a:pt x="22888" y="7200"/>
                  </a:cubicBezTo>
                  <a:cubicBezTo>
                    <a:pt x="20760" y="2694"/>
                    <a:pt x="16839" y="0"/>
                    <a:pt x="1239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1" y="0"/>
            <a:ext cx="3686620" cy="27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0" y="2702810"/>
            <a:ext cx="3694197" cy="244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" name="Pentagon 139"/>
          <p:cNvSpPr/>
          <p:nvPr/>
        </p:nvSpPr>
        <p:spPr>
          <a:xfrm>
            <a:off x="4408715" y="280267"/>
            <a:ext cx="3570824" cy="47184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Trò chơi “Mua bán”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098471" y="996043"/>
            <a:ext cx="4245047" cy="239695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80186" y="1084677"/>
            <a:ext cx="41633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/>
              <a:t>HS hoạt động nhóm 4, 1 bạn đóng vai người bán hàng, 3 bạn còn lại đóng vai người mua hoa. </a:t>
            </a:r>
          </a:p>
        </p:txBody>
      </p:sp>
      <p:pic>
        <p:nvPicPr>
          <p:cNvPr id="143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4929604" y="2725411"/>
            <a:ext cx="3335280" cy="2355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2870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 animBg="1"/>
      <p:bldP spid="3" grpId="0" animBg="1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" name="Google Shape;2938;p51"/>
          <p:cNvGrpSpPr/>
          <p:nvPr/>
        </p:nvGrpSpPr>
        <p:grpSpPr>
          <a:xfrm>
            <a:off x="8343518" y="3979733"/>
            <a:ext cx="620707" cy="1163147"/>
            <a:chOff x="7160970" y="3211771"/>
            <a:chExt cx="291813" cy="500132"/>
          </a:xfrm>
        </p:grpSpPr>
        <p:sp>
          <p:nvSpPr>
            <p:cNvPr id="2939" name="Google Shape;2939;p51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51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51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51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51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51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51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51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51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51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51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51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51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51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51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51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51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51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51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51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51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51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51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51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51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51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51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51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7" name="Google Shape;2967;p51"/>
          <p:cNvGrpSpPr/>
          <p:nvPr/>
        </p:nvGrpSpPr>
        <p:grpSpPr>
          <a:xfrm rot="11410865">
            <a:off x="8549091" y="677030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1" y="0"/>
            <a:ext cx="3686620" cy="27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0" y="2702810"/>
            <a:ext cx="3694197" cy="244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" name="Pentagon 139"/>
          <p:cNvSpPr/>
          <p:nvPr/>
        </p:nvSpPr>
        <p:spPr>
          <a:xfrm>
            <a:off x="4408715" y="280267"/>
            <a:ext cx="3570824" cy="47184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Trò chơi “Mua  bán”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098471" y="996043"/>
            <a:ext cx="4390422" cy="2396958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80185" y="1084677"/>
            <a:ext cx="427115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/>
              <a:t>Người mua sẽ chọn số lượng và số loại cần mua sau đó phải tính xem cần trả người bán bao nhiêu tiền.</a:t>
            </a:r>
            <a:endParaRPr lang="en-US" sz="2400"/>
          </a:p>
        </p:txBody>
      </p:sp>
      <p:pic>
        <p:nvPicPr>
          <p:cNvPr id="143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5205924" y="2787853"/>
            <a:ext cx="3335280" cy="2355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55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" name="Google Shape;2938;p51"/>
          <p:cNvGrpSpPr/>
          <p:nvPr/>
        </p:nvGrpSpPr>
        <p:grpSpPr>
          <a:xfrm>
            <a:off x="8343518" y="3979733"/>
            <a:ext cx="620707" cy="1163147"/>
            <a:chOff x="7160970" y="3211771"/>
            <a:chExt cx="291813" cy="500132"/>
          </a:xfrm>
        </p:grpSpPr>
        <p:sp>
          <p:nvSpPr>
            <p:cNvPr id="2939" name="Google Shape;2939;p51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51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51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51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51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51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51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51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51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51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51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51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51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51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51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51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51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51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51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51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51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51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51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51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51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51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51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51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7" name="Google Shape;2967;p51"/>
          <p:cNvGrpSpPr/>
          <p:nvPr/>
        </p:nvGrpSpPr>
        <p:grpSpPr>
          <a:xfrm rot="11410865">
            <a:off x="8387095" y="1762407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1" y="0"/>
            <a:ext cx="3686620" cy="2710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20" y="2702810"/>
            <a:ext cx="3694197" cy="244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0" name="Pentagon 139"/>
          <p:cNvSpPr/>
          <p:nvPr/>
        </p:nvSpPr>
        <p:spPr>
          <a:xfrm>
            <a:off x="4408715" y="280267"/>
            <a:ext cx="3570824" cy="471843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smtClean="0">
                <a:solidFill>
                  <a:srgbClr val="FFFF00"/>
                </a:solidFill>
              </a:rPr>
              <a:t>Trò chơi “Mua bán”</a:t>
            </a:r>
            <a:endParaRPr lang="en-US" sz="2400" b="1">
              <a:solidFill>
                <a:srgbClr val="FFFF00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098471" y="996043"/>
            <a:ext cx="4245047" cy="2054137"/>
          </a:xfrm>
          <a:prstGeom prst="roundRect">
            <a:avLst/>
          </a:prstGeom>
          <a:solidFill>
            <a:schemeClr val="accent3">
              <a:lumMod val="60000"/>
              <a:lumOff val="40000"/>
            </a:schemeClr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180186" y="1084677"/>
            <a:ext cx="408469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/>
              <a:t>Người bán cũng phải tính xem người mua đã trả đủ số tiền hay chưa. </a:t>
            </a:r>
            <a:endParaRPr lang="en-US" sz="2400"/>
          </a:p>
        </p:txBody>
      </p:sp>
      <p:pic>
        <p:nvPicPr>
          <p:cNvPr id="143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4692509" y="2494863"/>
            <a:ext cx="3683979" cy="2601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555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03" name="Google Shape;8503;p71"/>
          <p:cNvGrpSpPr/>
          <p:nvPr/>
        </p:nvGrpSpPr>
        <p:grpSpPr>
          <a:xfrm>
            <a:off x="202649" y="4193208"/>
            <a:ext cx="730523" cy="853653"/>
            <a:chOff x="4616629" y="1685378"/>
            <a:chExt cx="224714" cy="262606"/>
          </a:xfrm>
        </p:grpSpPr>
        <p:sp>
          <p:nvSpPr>
            <p:cNvPr id="8504" name="Google Shape;8504;p71"/>
            <p:cNvSpPr/>
            <p:nvPr/>
          </p:nvSpPr>
          <p:spPr>
            <a:xfrm>
              <a:off x="4616629" y="1685378"/>
              <a:ext cx="224714" cy="262606"/>
            </a:xfrm>
            <a:custGeom>
              <a:avLst/>
              <a:gdLst/>
              <a:ahLst/>
              <a:cxnLst/>
              <a:rect l="l" t="t" r="r" b="b"/>
              <a:pathLst>
                <a:path w="7840" h="9162" extrusionOk="0">
                  <a:moveTo>
                    <a:pt x="357" y="6363"/>
                  </a:moveTo>
                  <a:lnTo>
                    <a:pt x="377" y="6383"/>
                  </a:lnTo>
                  <a:cubicBezTo>
                    <a:pt x="357" y="6383"/>
                    <a:pt x="357" y="6383"/>
                    <a:pt x="357" y="6403"/>
                  </a:cubicBezTo>
                  <a:lnTo>
                    <a:pt x="337" y="6403"/>
                  </a:lnTo>
                  <a:cubicBezTo>
                    <a:pt x="357" y="6383"/>
                    <a:pt x="357" y="6383"/>
                    <a:pt x="357" y="6363"/>
                  </a:cubicBezTo>
                  <a:close/>
                  <a:moveTo>
                    <a:pt x="5725" y="0"/>
                  </a:moveTo>
                  <a:cubicBezTo>
                    <a:pt x="5657" y="0"/>
                    <a:pt x="5592" y="14"/>
                    <a:pt x="5518" y="29"/>
                  </a:cubicBezTo>
                  <a:lnTo>
                    <a:pt x="5187" y="259"/>
                  </a:lnTo>
                  <a:cubicBezTo>
                    <a:pt x="5142" y="299"/>
                    <a:pt x="5121" y="345"/>
                    <a:pt x="5101" y="405"/>
                  </a:cubicBezTo>
                  <a:cubicBezTo>
                    <a:pt x="4811" y="615"/>
                    <a:pt x="4580" y="906"/>
                    <a:pt x="4414" y="1197"/>
                  </a:cubicBezTo>
                  <a:cubicBezTo>
                    <a:pt x="4318" y="1187"/>
                    <a:pt x="4220" y="1182"/>
                    <a:pt x="4122" y="1182"/>
                  </a:cubicBezTo>
                  <a:cubicBezTo>
                    <a:pt x="3836" y="1182"/>
                    <a:pt x="3547" y="1224"/>
                    <a:pt x="3286" y="1302"/>
                  </a:cubicBezTo>
                  <a:cubicBezTo>
                    <a:pt x="3115" y="1052"/>
                    <a:pt x="2885" y="821"/>
                    <a:pt x="2634" y="635"/>
                  </a:cubicBezTo>
                  <a:cubicBezTo>
                    <a:pt x="2488" y="425"/>
                    <a:pt x="2258" y="279"/>
                    <a:pt x="1987" y="279"/>
                  </a:cubicBezTo>
                  <a:lnTo>
                    <a:pt x="1882" y="279"/>
                  </a:lnTo>
                  <a:cubicBezTo>
                    <a:pt x="1696" y="319"/>
                    <a:pt x="1531" y="425"/>
                    <a:pt x="1405" y="570"/>
                  </a:cubicBezTo>
                  <a:cubicBezTo>
                    <a:pt x="1300" y="741"/>
                    <a:pt x="1255" y="926"/>
                    <a:pt x="1280" y="1117"/>
                  </a:cubicBezTo>
                  <a:cubicBezTo>
                    <a:pt x="1340" y="1473"/>
                    <a:pt x="1631" y="1744"/>
                    <a:pt x="1987" y="1744"/>
                  </a:cubicBezTo>
                  <a:cubicBezTo>
                    <a:pt x="2032" y="1744"/>
                    <a:pt x="2072" y="1724"/>
                    <a:pt x="2112" y="1724"/>
                  </a:cubicBezTo>
                  <a:cubicBezTo>
                    <a:pt x="2157" y="1724"/>
                    <a:pt x="2198" y="1699"/>
                    <a:pt x="2238" y="1679"/>
                  </a:cubicBezTo>
                  <a:cubicBezTo>
                    <a:pt x="2283" y="1744"/>
                    <a:pt x="2323" y="1784"/>
                    <a:pt x="2363" y="1824"/>
                  </a:cubicBezTo>
                  <a:cubicBezTo>
                    <a:pt x="2238" y="1929"/>
                    <a:pt x="2132" y="2055"/>
                    <a:pt x="2032" y="2180"/>
                  </a:cubicBezTo>
                  <a:cubicBezTo>
                    <a:pt x="1591" y="2727"/>
                    <a:pt x="1300" y="3479"/>
                    <a:pt x="1154" y="4437"/>
                  </a:cubicBezTo>
                  <a:cubicBezTo>
                    <a:pt x="1004" y="4668"/>
                    <a:pt x="879" y="4918"/>
                    <a:pt x="753" y="5169"/>
                  </a:cubicBezTo>
                  <a:cubicBezTo>
                    <a:pt x="653" y="5380"/>
                    <a:pt x="548" y="5585"/>
                    <a:pt x="462" y="5776"/>
                  </a:cubicBezTo>
                  <a:cubicBezTo>
                    <a:pt x="357" y="5861"/>
                    <a:pt x="252" y="5941"/>
                    <a:pt x="171" y="6047"/>
                  </a:cubicBezTo>
                  <a:cubicBezTo>
                    <a:pt x="126" y="6112"/>
                    <a:pt x="66" y="6192"/>
                    <a:pt x="26" y="6338"/>
                  </a:cubicBezTo>
                  <a:cubicBezTo>
                    <a:pt x="1" y="6528"/>
                    <a:pt x="46" y="6694"/>
                    <a:pt x="151" y="6819"/>
                  </a:cubicBezTo>
                  <a:cubicBezTo>
                    <a:pt x="171" y="6884"/>
                    <a:pt x="212" y="6944"/>
                    <a:pt x="252" y="7010"/>
                  </a:cubicBezTo>
                  <a:cubicBezTo>
                    <a:pt x="317" y="7070"/>
                    <a:pt x="357" y="7115"/>
                    <a:pt x="422" y="7135"/>
                  </a:cubicBezTo>
                  <a:cubicBezTo>
                    <a:pt x="442" y="7195"/>
                    <a:pt x="442" y="7240"/>
                    <a:pt x="462" y="7301"/>
                  </a:cubicBezTo>
                  <a:cubicBezTo>
                    <a:pt x="528" y="7511"/>
                    <a:pt x="628" y="7697"/>
                    <a:pt x="753" y="7887"/>
                  </a:cubicBezTo>
                  <a:cubicBezTo>
                    <a:pt x="778" y="7887"/>
                    <a:pt x="778" y="7907"/>
                    <a:pt x="798" y="7927"/>
                  </a:cubicBezTo>
                  <a:cubicBezTo>
                    <a:pt x="924" y="8073"/>
                    <a:pt x="1049" y="8178"/>
                    <a:pt x="1195" y="8284"/>
                  </a:cubicBezTo>
                  <a:cubicBezTo>
                    <a:pt x="1215" y="8284"/>
                    <a:pt x="1235" y="8304"/>
                    <a:pt x="1255" y="8304"/>
                  </a:cubicBezTo>
                  <a:cubicBezTo>
                    <a:pt x="1340" y="8369"/>
                    <a:pt x="1445" y="8409"/>
                    <a:pt x="1531" y="8429"/>
                  </a:cubicBezTo>
                  <a:lnTo>
                    <a:pt x="1531" y="8620"/>
                  </a:lnTo>
                  <a:cubicBezTo>
                    <a:pt x="1531" y="8700"/>
                    <a:pt x="1611" y="9096"/>
                    <a:pt x="2132" y="9096"/>
                  </a:cubicBezTo>
                  <a:cubicBezTo>
                    <a:pt x="2343" y="9096"/>
                    <a:pt x="2659" y="9036"/>
                    <a:pt x="2759" y="9036"/>
                  </a:cubicBezTo>
                  <a:cubicBezTo>
                    <a:pt x="3095" y="8971"/>
                    <a:pt x="3386" y="8930"/>
                    <a:pt x="3492" y="8620"/>
                  </a:cubicBezTo>
                  <a:cubicBezTo>
                    <a:pt x="3537" y="8534"/>
                    <a:pt x="3537" y="8449"/>
                    <a:pt x="3537" y="8304"/>
                  </a:cubicBezTo>
                  <a:lnTo>
                    <a:pt x="3557" y="8218"/>
                  </a:lnTo>
                  <a:cubicBezTo>
                    <a:pt x="3577" y="8218"/>
                    <a:pt x="3617" y="8218"/>
                    <a:pt x="3637" y="8243"/>
                  </a:cubicBezTo>
                  <a:lnTo>
                    <a:pt x="4138" y="9161"/>
                  </a:lnTo>
                  <a:lnTo>
                    <a:pt x="4600" y="8429"/>
                  </a:lnTo>
                  <a:cubicBezTo>
                    <a:pt x="4620" y="8409"/>
                    <a:pt x="4640" y="8389"/>
                    <a:pt x="4640" y="8369"/>
                  </a:cubicBezTo>
                  <a:cubicBezTo>
                    <a:pt x="4640" y="8429"/>
                    <a:pt x="4665" y="8494"/>
                    <a:pt x="4685" y="8554"/>
                  </a:cubicBezTo>
                  <a:cubicBezTo>
                    <a:pt x="4765" y="8845"/>
                    <a:pt x="5016" y="8910"/>
                    <a:pt x="5437" y="9016"/>
                  </a:cubicBezTo>
                  <a:cubicBezTo>
                    <a:pt x="5563" y="9036"/>
                    <a:pt x="5874" y="9096"/>
                    <a:pt x="6084" y="9096"/>
                  </a:cubicBezTo>
                  <a:cubicBezTo>
                    <a:pt x="6440" y="9096"/>
                    <a:pt x="6606" y="8870"/>
                    <a:pt x="6626" y="8680"/>
                  </a:cubicBezTo>
                  <a:cubicBezTo>
                    <a:pt x="6646" y="8554"/>
                    <a:pt x="6646" y="8449"/>
                    <a:pt x="6606" y="8369"/>
                  </a:cubicBezTo>
                  <a:cubicBezTo>
                    <a:pt x="6626" y="8344"/>
                    <a:pt x="6671" y="8344"/>
                    <a:pt x="6691" y="8324"/>
                  </a:cubicBezTo>
                  <a:cubicBezTo>
                    <a:pt x="6817" y="8284"/>
                    <a:pt x="6922" y="8218"/>
                    <a:pt x="7022" y="8158"/>
                  </a:cubicBezTo>
                  <a:cubicBezTo>
                    <a:pt x="7047" y="8158"/>
                    <a:pt x="7067" y="8138"/>
                    <a:pt x="7087" y="8118"/>
                  </a:cubicBezTo>
                  <a:cubicBezTo>
                    <a:pt x="7213" y="8033"/>
                    <a:pt x="7358" y="7907"/>
                    <a:pt x="7464" y="7762"/>
                  </a:cubicBezTo>
                  <a:cubicBezTo>
                    <a:pt x="7464" y="7742"/>
                    <a:pt x="7484" y="7717"/>
                    <a:pt x="7504" y="7697"/>
                  </a:cubicBezTo>
                  <a:cubicBezTo>
                    <a:pt x="7629" y="7531"/>
                    <a:pt x="7714" y="7321"/>
                    <a:pt x="7754" y="7115"/>
                  </a:cubicBezTo>
                  <a:cubicBezTo>
                    <a:pt x="7775" y="6965"/>
                    <a:pt x="7800" y="6819"/>
                    <a:pt x="7800" y="6654"/>
                  </a:cubicBezTo>
                  <a:cubicBezTo>
                    <a:pt x="7820" y="6588"/>
                    <a:pt x="7840" y="6508"/>
                    <a:pt x="7840" y="6443"/>
                  </a:cubicBezTo>
                  <a:cubicBezTo>
                    <a:pt x="7840" y="6298"/>
                    <a:pt x="7775" y="6192"/>
                    <a:pt x="7754" y="6112"/>
                  </a:cubicBezTo>
                  <a:cubicBezTo>
                    <a:pt x="7734" y="6087"/>
                    <a:pt x="7714" y="6067"/>
                    <a:pt x="7714" y="6027"/>
                  </a:cubicBezTo>
                  <a:cubicBezTo>
                    <a:pt x="7649" y="5796"/>
                    <a:pt x="7589" y="5545"/>
                    <a:pt x="7484" y="5315"/>
                  </a:cubicBezTo>
                  <a:cubicBezTo>
                    <a:pt x="7484" y="5294"/>
                    <a:pt x="7464" y="5274"/>
                    <a:pt x="7443" y="5254"/>
                  </a:cubicBezTo>
                  <a:cubicBezTo>
                    <a:pt x="7338" y="5004"/>
                    <a:pt x="7213" y="4773"/>
                    <a:pt x="7067" y="4542"/>
                  </a:cubicBezTo>
                  <a:cubicBezTo>
                    <a:pt x="7067" y="4502"/>
                    <a:pt x="7067" y="4437"/>
                    <a:pt x="7047" y="4417"/>
                  </a:cubicBezTo>
                  <a:cubicBezTo>
                    <a:pt x="7047" y="4357"/>
                    <a:pt x="7047" y="4291"/>
                    <a:pt x="7022" y="4251"/>
                  </a:cubicBezTo>
                  <a:lnTo>
                    <a:pt x="7022" y="4231"/>
                  </a:lnTo>
                  <a:cubicBezTo>
                    <a:pt x="6922" y="3414"/>
                    <a:pt x="6606" y="2682"/>
                    <a:pt x="6190" y="2160"/>
                  </a:cubicBezTo>
                  <a:cubicBezTo>
                    <a:pt x="5979" y="1929"/>
                    <a:pt x="5728" y="1699"/>
                    <a:pt x="5437" y="1553"/>
                  </a:cubicBezTo>
                  <a:cubicBezTo>
                    <a:pt x="5478" y="1513"/>
                    <a:pt x="5498" y="1473"/>
                    <a:pt x="5543" y="1428"/>
                  </a:cubicBezTo>
                  <a:cubicBezTo>
                    <a:pt x="5583" y="1448"/>
                    <a:pt x="5623" y="1448"/>
                    <a:pt x="5668" y="1448"/>
                  </a:cubicBezTo>
                  <a:cubicBezTo>
                    <a:pt x="5696" y="1451"/>
                    <a:pt x="5724" y="1452"/>
                    <a:pt x="5752" y="1452"/>
                  </a:cubicBezTo>
                  <a:cubicBezTo>
                    <a:pt x="6131" y="1452"/>
                    <a:pt x="6443" y="1170"/>
                    <a:pt x="6481" y="801"/>
                  </a:cubicBezTo>
                  <a:cubicBezTo>
                    <a:pt x="6481" y="615"/>
                    <a:pt x="6440" y="425"/>
                    <a:pt x="6315" y="259"/>
                  </a:cubicBezTo>
                  <a:cubicBezTo>
                    <a:pt x="6190" y="114"/>
                    <a:pt x="5999" y="29"/>
                    <a:pt x="5814" y="8"/>
                  </a:cubicBezTo>
                  <a:cubicBezTo>
                    <a:pt x="5783" y="3"/>
                    <a:pt x="5754" y="0"/>
                    <a:pt x="572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5" name="Google Shape;8505;p71"/>
            <p:cNvSpPr/>
            <p:nvPr/>
          </p:nvSpPr>
          <p:spPr>
            <a:xfrm>
              <a:off x="4642511" y="1795155"/>
              <a:ext cx="79108" cy="122647"/>
            </a:xfrm>
            <a:custGeom>
              <a:avLst/>
              <a:gdLst/>
              <a:ahLst/>
              <a:cxnLst/>
              <a:rect l="l" t="t" r="r" b="b"/>
              <a:pathLst>
                <a:path w="2760" h="4279" extrusionOk="0">
                  <a:moveTo>
                    <a:pt x="1505" y="0"/>
                  </a:moveTo>
                  <a:cubicBezTo>
                    <a:pt x="939" y="502"/>
                    <a:pt x="477" y="1128"/>
                    <a:pt x="226" y="1841"/>
                  </a:cubicBezTo>
                  <a:cubicBezTo>
                    <a:pt x="206" y="1861"/>
                    <a:pt x="206" y="1881"/>
                    <a:pt x="206" y="1881"/>
                  </a:cubicBezTo>
                  <a:cubicBezTo>
                    <a:pt x="101" y="2197"/>
                    <a:pt x="21" y="2533"/>
                    <a:pt x="1" y="2864"/>
                  </a:cubicBezTo>
                  <a:cubicBezTo>
                    <a:pt x="1" y="3054"/>
                    <a:pt x="1" y="3220"/>
                    <a:pt x="41" y="3410"/>
                  </a:cubicBezTo>
                  <a:cubicBezTo>
                    <a:pt x="81" y="3556"/>
                    <a:pt x="166" y="3701"/>
                    <a:pt x="251" y="3807"/>
                  </a:cubicBezTo>
                  <a:lnTo>
                    <a:pt x="272" y="3827"/>
                  </a:lnTo>
                  <a:cubicBezTo>
                    <a:pt x="352" y="3932"/>
                    <a:pt x="457" y="4012"/>
                    <a:pt x="582" y="4097"/>
                  </a:cubicBezTo>
                  <a:cubicBezTo>
                    <a:pt x="668" y="4138"/>
                    <a:pt x="753" y="4183"/>
                    <a:pt x="833" y="4223"/>
                  </a:cubicBezTo>
                  <a:cubicBezTo>
                    <a:pt x="963" y="4263"/>
                    <a:pt x="1101" y="4278"/>
                    <a:pt x="1236" y="4278"/>
                  </a:cubicBezTo>
                  <a:cubicBezTo>
                    <a:pt x="1319" y="4278"/>
                    <a:pt x="1401" y="4273"/>
                    <a:pt x="1480" y="4263"/>
                  </a:cubicBezTo>
                  <a:cubicBezTo>
                    <a:pt x="1480" y="4263"/>
                    <a:pt x="1505" y="4263"/>
                    <a:pt x="1505" y="4243"/>
                  </a:cubicBezTo>
                  <a:lnTo>
                    <a:pt x="1505" y="4263"/>
                  </a:lnTo>
                  <a:cubicBezTo>
                    <a:pt x="1671" y="4223"/>
                    <a:pt x="1836" y="4163"/>
                    <a:pt x="1982" y="4077"/>
                  </a:cubicBezTo>
                  <a:cubicBezTo>
                    <a:pt x="2067" y="4037"/>
                    <a:pt x="2152" y="3972"/>
                    <a:pt x="2212" y="3932"/>
                  </a:cubicBezTo>
                  <a:lnTo>
                    <a:pt x="2232" y="3912"/>
                  </a:lnTo>
                  <a:cubicBezTo>
                    <a:pt x="2463" y="3721"/>
                    <a:pt x="2634" y="3471"/>
                    <a:pt x="2759" y="3200"/>
                  </a:cubicBezTo>
                  <a:cubicBezTo>
                    <a:pt x="2694" y="2969"/>
                    <a:pt x="2568" y="2738"/>
                    <a:pt x="2463" y="2533"/>
                  </a:cubicBezTo>
                  <a:cubicBezTo>
                    <a:pt x="2383" y="2362"/>
                    <a:pt x="2298" y="2197"/>
                    <a:pt x="2212" y="2006"/>
                  </a:cubicBezTo>
                  <a:cubicBezTo>
                    <a:pt x="2192" y="2006"/>
                    <a:pt x="2192" y="1986"/>
                    <a:pt x="2192" y="1966"/>
                  </a:cubicBezTo>
                  <a:cubicBezTo>
                    <a:pt x="2087" y="1780"/>
                    <a:pt x="2007" y="1590"/>
                    <a:pt x="1942" y="1379"/>
                  </a:cubicBezTo>
                  <a:lnTo>
                    <a:pt x="1922" y="1359"/>
                  </a:lnTo>
                  <a:cubicBezTo>
                    <a:pt x="1796" y="1003"/>
                    <a:pt x="1671" y="672"/>
                    <a:pt x="1585" y="316"/>
                  </a:cubicBezTo>
                  <a:lnTo>
                    <a:pt x="1585" y="296"/>
                  </a:lnTo>
                  <a:cubicBezTo>
                    <a:pt x="1545" y="191"/>
                    <a:pt x="1525" y="105"/>
                    <a:pt x="1505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6" name="Google Shape;8506;p71"/>
            <p:cNvSpPr/>
            <p:nvPr/>
          </p:nvSpPr>
          <p:spPr>
            <a:xfrm>
              <a:off x="4649705" y="1803611"/>
              <a:ext cx="38264" cy="101236"/>
            </a:xfrm>
            <a:custGeom>
              <a:avLst/>
              <a:gdLst/>
              <a:ahLst/>
              <a:cxnLst/>
              <a:rect l="l" t="t" r="r" b="b"/>
              <a:pathLst>
                <a:path w="1335" h="3532" extrusionOk="0">
                  <a:moveTo>
                    <a:pt x="1334" y="1"/>
                  </a:moveTo>
                  <a:cubicBezTo>
                    <a:pt x="1229" y="126"/>
                    <a:pt x="1129" y="272"/>
                    <a:pt x="1044" y="417"/>
                  </a:cubicBezTo>
                  <a:cubicBezTo>
                    <a:pt x="1003" y="482"/>
                    <a:pt x="958" y="543"/>
                    <a:pt x="918" y="608"/>
                  </a:cubicBezTo>
                  <a:cubicBezTo>
                    <a:pt x="898" y="628"/>
                    <a:pt x="898" y="648"/>
                    <a:pt x="878" y="668"/>
                  </a:cubicBezTo>
                  <a:cubicBezTo>
                    <a:pt x="728" y="959"/>
                    <a:pt x="602" y="1315"/>
                    <a:pt x="457" y="1736"/>
                  </a:cubicBezTo>
                  <a:cubicBezTo>
                    <a:pt x="417" y="1922"/>
                    <a:pt x="352" y="2112"/>
                    <a:pt x="311" y="2298"/>
                  </a:cubicBezTo>
                  <a:lnTo>
                    <a:pt x="311" y="2338"/>
                  </a:lnTo>
                  <a:cubicBezTo>
                    <a:pt x="271" y="2423"/>
                    <a:pt x="251" y="2529"/>
                    <a:pt x="226" y="2634"/>
                  </a:cubicBezTo>
                  <a:cubicBezTo>
                    <a:pt x="226" y="2694"/>
                    <a:pt x="206" y="2739"/>
                    <a:pt x="206" y="2779"/>
                  </a:cubicBezTo>
                  <a:cubicBezTo>
                    <a:pt x="146" y="3030"/>
                    <a:pt x="101" y="3281"/>
                    <a:pt x="0" y="3512"/>
                  </a:cubicBezTo>
                  <a:lnTo>
                    <a:pt x="21" y="3532"/>
                  </a:lnTo>
                  <a:cubicBezTo>
                    <a:pt x="126" y="3301"/>
                    <a:pt x="166" y="3050"/>
                    <a:pt x="226" y="2799"/>
                  </a:cubicBezTo>
                  <a:cubicBezTo>
                    <a:pt x="226" y="2739"/>
                    <a:pt x="251" y="2694"/>
                    <a:pt x="251" y="2634"/>
                  </a:cubicBezTo>
                  <a:cubicBezTo>
                    <a:pt x="271" y="2529"/>
                    <a:pt x="311" y="2423"/>
                    <a:pt x="331" y="2318"/>
                  </a:cubicBezTo>
                  <a:lnTo>
                    <a:pt x="331" y="2258"/>
                  </a:lnTo>
                  <a:cubicBezTo>
                    <a:pt x="397" y="2087"/>
                    <a:pt x="437" y="1922"/>
                    <a:pt x="477" y="1756"/>
                  </a:cubicBezTo>
                  <a:cubicBezTo>
                    <a:pt x="627" y="1295"/>
                    <a:pt x="773" y="939"/>
                    <a:pt x="938" y="628"/>
                  </a:cubicBezTo>
                  <a:lnTo>
                    <a:pt x="938" y="608"/>
                  </a:lnTo>
                  <a:cubicBezTo>
                    <a:pt x="978" y="543"/>
                    <a:pt x="1024" y="482"/>
                    <a:pt x="1064" y="417"/>
                  </a:cubicBezTo>
                  <a:cubicBezTo>
                    <a:pt x="1149" y="292"/>
                    <a:pt x="1229" y="146"/>
                    <a:pt x="1334" y="21"/>
                  </a:cubicBezTo>
                  <a:lnTo>
                    <a:pt x="1334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7" name="Google Shape;8507;p71"/>
            <p:cNvSpPr/>
            <p:nvPr/>
          </p:nvSpPr>
          <p:spPr>
            <a:xfrm>
              <a:off x="4648416" y="1821009"/>
              <a:ext cx="28204" cy="28061"/>
            </a:xfrm>
            <a:custGeom>
              <a:avLst/>
              <a:gdLst/>
              <a:ahLst/>
              <a:cxnLst/>
              <a:rect l="l" t="t" r="r" b="b"/>
              <a:pathLst>
                <a:path w="984" h="979" extrusionOk="0">
                  <a:moveTo>
                    <a:pt x="963" y="1"/>
                  </a:moveTo>
                  <a:cubicBezTo>
                    <a:pt x="627" y="292"/>
                    <a:pt x="316" y="603"/>
                    <a:pt x="20" y="939"/>
                  </a:cubicBezTo>
                  <a:cubicBezTo>
                    <a:pt x="0" y="959"/>
                    <a:pt x="0" y="979"/>
                    <a:pt x="0" y="979"/>
                  </a:cubicBezTo>
                  <a:cubicBezTo>
                    <a:pt x="271" y="668"/>
                    <a:pt x="607" y="352"/>
                    <a:pt x="923" y="61"/>
                  </a:cubicBezTo>
                  <a:cubicBezTo>
                    <a:pt x="943" y="41"/>
                    <a:pt x="963" y="41"/>
                    <a:pt x="983" y="21"/>
                  </a:cubicBezTo>
                  <a:lnTo>
                    <a:pt x="98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8" name="Google Shape;8508;p71"/>
            <p:cNvSpPr/>
            <p:nvPr/>
          </p:nvSpPr>
          <p:spPr>
            <a:xfrm>
              <a:off x="4659193" y="1834107"/>
              <a:ext cx="38981" cy="78507"/>
            </a:xfrm>
            <a:custGeom>
              <a:avLst/>
              <a:gdLst/>
              <a:ahLst/>
              <a:cxnLst/>
              <a:rect l="l" t="t" r="r" b="b"/>
              <a:pathLst>
                <a:path w="1360" h="2739" extrusionOk="0">
                  <a:moveTo>
                    <a:pt x="1340" y="0"/>
                  </a:moveTo>
                  <a:cubicBezTo>
                    <a:pt x="1340" y="45"/>
                    <a:pt x="1319" y="105"/>
                    <a:pt x="1299" y="171"/>
                  </a:cubicBezTo>
                  <a:lnTo>
                    <a:pt x="1299" y="191"/>
                  </a:lnTo>
                  <a:cubicBezTo>
                    <a:pt x="1214" y="587"/>
                    <a:pt x="1049" y="983"/>
                    <a:pt x="858" y="1379"/>
                  </a:cubicBezTo>
                  <a:cubicBezTo>
                    <a:pt x="627" y="1801"/>
                    <a:pt x="357" y="2237"/>
                    <a:pt x="0" y="2738"/>
                  </a:cubicBezTo>
                  <a:cubicBezTo>
                    <a:pt x="377" y="2237"/>
                    <a:pt x="647" y="1821"/>
                    <a:pt x="878" y="1399"/>
                  </a:cubicBezTo>
                  <a:cubicBezTo>
                    <a:pt x="1109" y="923"/>
                    <a:pt x="1274" y="482"/>
                    <a:pt x="1360" y="20"/>
                  </a:cubicBezTo>
                  <a:lnTo>
                    <a:pt x="1340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9" name="Google Shape;8509;p71"/>
            <p:cNvSpPr/>
            <p:nvPr/>
          </p:nvSpPr>
          <p:spPr>
            <a:xfrm>
              <a:off x="4658046" y="1838980"/>
              <a:ext cx="38981" cy="31672"/>
            </a:xfrm>
            <a:custGeom>
              <a:avLst/>
              <a:gdLst/>
              <a:ahLst/>
              <a:cxnLst/>
              <a:rect l="l" t="t" r="r" b="b"/>
              <a:pathLst>
                <a:path w="1360" h="1105" extrusionOk="0">
                  <a:moveTo>
                    <a:pt x="1339" y="1"/>
                  </a:moveTo>
                  <a:cubicBezTo>
                    <a:pt x="838" y="226"/>
                    <a:pt x="376" y="628"/>
                    <a:pt x="0" y="1084"/>
                  </a:cubicBezTo>
                  <a:lnTo>
                    <a:pt x="20" y="1104"/>
                  </a:lnTo>
                  <a:cubicBezTo>
                    <a:pt x="376" y="628"/>
                    <a:pt x="858" y="251"/>
                    <a:pt x="1359" y="21"/>
                  </a:cubicBezTo>
                  <a:lnTo>
                    <a:pt x="133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0" name="Google Shape;8510;p71"/>
            <p:cNvSpPr/>
            <p:nvPr/>
          </p:nvSpPr>
          <p:spPr>
            <a:xfrm>
              <a:off x="4684932" y="1851506"/>
              <a:ext cx="21010" cy="65838"/>
            </a:xfrm>
            <a:custGeom>
              <a:avLst/>
              <a:gdLst/>
              <a:ahLst/>
              <a:cxnLst/>
              <a:rect l="l" t="t" r="r" b="b"/>
              <a:pathLst>
                <a:path w="733" h="2297" extrusionOk="0">
                  <a:moveTo>
                    <a:pt x="712" y="0"/>
                  </a:moveTo>
                  <a:cubicBezTo>
                    <a:pt x="692" y="817"/>
                    <a:pt x="442" y="1610"/>
                    <a:pt x="0" y="2297"/>
                  </a:cubicBezTo>
                  <a:cubicBezTo>
                    <a:pt x="0" y="2297"/>
                    <a:pt x="25" y="2297"/>
                    <a:pt x="25" y="2277"/>
                  </a:cubicBezTo>
                  <a:lnTo>
                    <a:pt x="25" y="2297"/>
                  </a:lnTo>
                  <a:cubicBezTo>
                    <a:pt x="211" y="1986"/>
                    <a:pt x="376" y="1670"/>
                    <a:pt x="482" y="1339"/>
                  </a:cubicBezTo>
                  <a:lnTo>
                    <a:pt x="502" y="1319"/>
                  </a:lnTo>
                  <a:cubicBezTo>
                    <a:pt x="627" y="918"/>
                    <a:pt x="712" y="481"/>
                    <a:pt x="732" y="40"/>
                  </a:cubicBezTo>
                  <a:cubicBezTo>
                    <a:pt x="712" y="40"/>
                    <a:pt x="712" y="20"/>
                    <a:pt x="71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1" name="Google Shape;8511;p71"/>
            <p:cNvSpPr/>
            <p:nvPr/>
          </p:nvSpPr>
          <p:spPr>
            <a:xfrm>
              <a:off x="4698718" y="1889283"/>
              <a:ext cx="7796" cy="18573"/>
            </a:xfrm>
            <a:custGeom>
              <a:avLst/>
              <a:gdLst/>
              <a:ahLst/>
              <a:cxnLst/>
              <a:rect l="l" t="t" r="r" b="b"/>
              <a:pathLst>
                <a:path w="272" h="648" extrusionOk="0">
                  <a:moveTo>
                    <a:pt x="21" y="1"/>
                  </a:moveTo>
                  <a:lnTo>
                    <a:pt x="1" y="21"/>
                  </a:lnTo>
                  <a:cubicBezTo>
                    <a:pt x="146" y="207"/>
                    <a:pt x="211" y="417"/>
                    <a:pt x="251" y="648"/>
                  </a:cubicBezTo>
                  <a:lnTo>
                    <a:pt x="271" y="628"/>
                  </a:lnTo>
                  <a:cubicBezTo>
                    <a:pt x="231" y="397"/>
                    <a:pt x="171" y="187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2" name="Google Shape;8512;p71"/>
            <p:cNvSpPr/>
            <p:nvPr/>
          </p:nvSpPr>
          <p:spPr>
            <a:xfrm>
              <a:off x="4747301" y="1793407"/>
              <a:ext cx="78535" cy="121844"/>
            </a:xfrm>
            <a:custGeom>
              <a:avLst/>
              <a:gdLst/>
              <a:ahLst/>
              <a:cxnLst/>
              <a:rect l="l" t="t" r="r" b="b"/>
              <a:pathLst>
                <a:path w="2740" h="4251" extrusionOk="0">
                  <a:moveTo>
                    <a:pt x="1044" y="1"/>
                  </a:moveTo>
                  <a:cubicBezTo>
                    <a:pt x="1024" y="86"/>
                    <a:pt x="1004" y="186"/>
                    <a:pt x="984" y="292"/>
                  </a:cubicBezTo>
                  <a:lnTo>
                    <a:pt x="984" y="312"/>
                  </a:lnTo>
                  <a:cubicBezTo>
                    <a:pt x="919" y="668"/>
                    <a:pt x="813" y="1024"/>
                    <a:pt x="708" y="1360"/>
                  </a:cubicBezTo>
                  <a:cubicBezTo>
                    <a:pt x="708" y="1380"/>
                    <a:pt x="708" y="1400"/>
                    <a:pt x="688" y="1400"/>
                  </a:cubicBezTo>
                  <a:cubicBezTo>
                    <a:pt x="628" y="1611"/>
                    <a:pt x="562" y="1796"/>
                    <a:pt x="482" y="2007"/>
                  </a:cubicBezTo>
                  <a:cubicBezTo>
                    <a:pt x="482" y="2007"/>
                    <a:pt x="482" y="2027"/>
                    <a:pt x="457" y="2047"/>
                  </a:cubicBezTo>
                  <a:cubicBezTo>
                    <a:pt x="397" y="2238"/>
                    <a:pt x="312" y="2403"/>
                    <a:pt x="252" y="2569"/>
                  </a:cubicBezTo>
                  <a:cubicBezTo>
                    <a:pt x="146" y="2799"/>
                    <a:pt x="41" y="3010"/>
                    <a:pt x="1" y="3261"/>
                  </a:cubicBezTo>
                  <a:cubicBezTo>
                    <a:pt x="126" y="3532"/>
                    <a:pt x="312" y="3762"/>
                    <a:pt x="542" y="3928"/>
                  </a:cubicBezTo>
                  <a:lnTo>
                    <a:pt x="562" y="3948"/>
                  </a:lnTo>
                  <a:cubicBezTo>
                    <a:pt x="648" y="4013"/>
                    <a:pt x="733" y="4053"/>
                    <a:pt x="813" y="4098"/>
                  </a:cubicBezTo>
                  <a:cubicBezTo>
                    <a:pt x="959" y="4179"/>
                    <a:pt x="1129" y="4224"/>
                    <a:pt x="1295" y="4244"/>
                  </a:cubicBezTo>
                  <a:lnTo>
                    <a:pt x="1335" y="4244"/>
                  </a:lnTo>
                  <a:cubicBezTo>
                    <a:pt x="1384" y="4248"/>
                    <a:pt x="1433" y="4251"/>
                    <a:pt x="1482" y="4251"/>
                  </a:cubicBezTo>
                  <a:cubicBezTo>
                    <a:pt x="1643" y="4251"/>
                    <a:pt x="1804" y="4224"/>
                    <a:pt x="1962" y="4158"/>
                  </a:cubicBezTo>
                  <a:cubicBezTo>
                    <a:pt x="2047" y="4118"/>
                    <a:pt x="2132" y="4073"/>
                    <a:pt x="2192" y="4033"/>
                  </a:cubicBezTo>
                  <a:cubicBezTo>
                    <a:pt x="2212" y="4033"/>
                    <a:pt x="2212" y="4033"/>
                    <a:pt x="2212" y="4013"/>
                  </a:cubicBezTo>
                  <a:cubicBezTo>
                    <a:pt x="2318" y="3948"/>
                    <a:pt x="2423" y="3848"/>
                    <a:pt x="2508" y="3742"/>
                  </a:cubicBezTo>
                  <a:cubicBezTo>
                    <a:pt x="2508" y="3742"/>
                    <a:pt x="2508" y="3722"/>
                    <a:pt x="2528" y="3722"/>
                  </a:cubicBezTo>
                  <a:cubicBezTo>
                    <a:pt x="2614" y="3597"/>
                    <a:pt x="2674" y="3446"/>
                    <a:pt x="2694" y="3301"/>
                  </a:cubicBezTo>
                  <a:cubicBezTo>
                    <a:pt x="2739" y="3135"/>
                    <a:pt x="2739" y="2945"/>
                    <a:pt x="2714" y="2759"/>
                  </a:cubicBezTo>
                  <a:cubicBezTo>
                    <a:pt x="2674" y="2423"/>
                    <a:pt x="2589" y="2112"/>
                    <a:pt x="2463" y="1796"/>
                  </a:cubicBezTo>
                  <a:cubicBezTo>
                    <a:pt x="2443" y="1776"/>
                    <a:pt x="2443" y="1776"/>
                    <a:pt x="2443" y="1756"/>
                  </a:cubicBezTo>
                  <a:cubicBezTo>
                    <a:pt x="2132" y="1064"/>
                    <a:pt x="1651" y="462"/>
                    <a:pt x="104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3" name="Google Shape;8513;p71"/>
            <p:cNvSpPr/>
            <p:nvPr/>
          </p:nvSpPr>
          <p:spPr>
            <a:xfrm>
              <a:off x="4775476" y="1801747"/>
              <a:ext cx="44312" cy="98943"/>
            </a:xfrm>
            <a:custGeom>
              <a:avLst/>
              <a:gdLst/>
              <a:ahLst/>
              <a:cxnLst/>
              <a:rect l="l" t="t" r="r" b="b"/>
              <a:pathLst>
                <a:path w="1546" h="3452" extrusionOk="0">
                  <a:moveTo>
                    <a:pt x="1" y="1"/>
                  </a:moveTo>
                  <a:lnTo>
                    <a:pt x="1" y="21"/>
                  </a:lnTo>
                  <a:cubicBezTo>
                    <a:pt x="101" y="146"/>
                    <a:pt x="206" y="272"/>
                    <a:pt x="312" y="397"/>
                  </a:cubicBezTo>
                  <a:cubicBezTo>
                    <a:pt x="352" y="462"/>
                    <a:pt x="397" y="522"/>
                    <a:pt x="437" y="588"/>
                  </a:cubicBezTo>
                  <a:lnTo>
                    <a:pt x="437" y="608"/>
                  </a:lnTo>
                  <a:cubicBezTo>
                    <a:pt x="628" y="898"/>
                    <a:pt x="793" y="1255"/>
                    <a:pt x="959" y="1696"/>
                  </a:cubicBezTo>
                  <a:cubicBezTo>
                    <a:pt x="1024" y="1861"/>
                    <a:pt x="1064" y="2027"/>
                    <a:pt x="1129" y="2197"/>
                  </a:cubicBezTo>
                  <a:cubicBezTo>
                    <a:pt x="1129" y="2217"/>
                    <a:pt x="1149" y="2238"/>
                    <a:pt x="1149" y="2258"/>
                  </a:cubicBezTo>
                  <a:cubicBezTo>
                    <a:pt x="1169" y="2363"/>
                    <a:pt x="1209" y="2468"/>
                    <a:pt x="1229" y="2574"/>
                  </a:cubicBezTo>
                  <a:cubicBezTo>
                    <a:pt x="1255" y="2614"/>
                    <a:pt x="1275" y="2679"/>
                    <a:pt x="1275" y="2719"/>
                  </a:cubicBezTo>
                  <a:cubicBezTo>
                    <a:pt x="1355" y="2970"/>
                    <a:pt x="1420" y="3220"/>
                    <a:pt x="1525" y="3451"/>
                  </a:cubicBezTo>
                  <a:cubicBezTo>
                    <a:pt x="1525" y="3451"/>
                    <a:pt x="1525" y="3431"/>
                    <a:pt x="1545" y="3431"/>
                  </a:cubicBezTo>
                  <a:cubicBezTo>
                    <a:pt x="1440" y="3200"/>
                    <a:pt x="1380" y="2950"/>
                    <a:pt x="1295" y="2719"/>
                  </a:cubicBezTo>
                  <a:cubicBezTo>
                    <a:pt x="1295" y="2679"/>
                    <a:pt x="1275" y="2614"/>
                    <a:pt x="1255" y="2574"/>
                  </a:cubicBezTo>
                  <a:cubicBezTo>
                    <a:pt x="1229" y="2468"/>
                    <a:pt x="1209" y="2363"/>
                    <a:pt x="1169" y="2258"/>
                  </a:cubicBezTo>
                  <a:lnTo>
                    <a:pt x="1169" y="2238"/>
                  </a:lnTo>
                  <a:cubicBezTo>
                    <a:pt x="1104" y="2052"/>
                    <a:pt x="1044" y="1861"/>
                    <a:pt x="979" y="1696"/>
                  </a:cubicBezTo>
                  <a:cubicBezTo>
                    <a:pt x="813" y="1255"/>
                    <a:pt x="668" y="924"/>
                    <a:pt x="502" y="648"/>
                  </a:cubicBezTo>
                  <a:cubicBezTo>
                    <a:pt x="477" y="628"/>
                    <a:pt x="457" y="608"/>
                    <a:pt x="457" y="588"/>
                  </a:cubicBezTo>
                  <a:cubicBezTo>
                    <a:pt x="417" y="522"/>
                    <a:pt x="377" y="462"/>
                    <a:pt x="332" y="397"/>
                  </a:cubicBezTo>
                  <a:cubicBezTo>
                    <a:pt x="226" y="252"/>
                    <a:pt x="126" y="126"/>
                    <a:pt x="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4" name="Google Shape;8514;p71"/>
            <p:cNvSpPr/>
            <p:nvPr/>
          </p:nvSpPr>
          <p:spPr>
            <a:xfrm>
              <a:off x="4787429" y="1817999"/>
              <a:ext cx="30497" cy="26914"/>
            </a:xfrm>
            <a:custGeom>
              <a:avLst/>
              <a:gdLst/>
              <a:ahLst/>
              <a:cxnLst/>
              <a:rect l="l" t="t" r="r" b="b"/>
              <a:pathLst>
                <a:path w="1064" h="939" extrusionOk="0">
                  <a:moveTo>
                    <a:pt x="20" y="0"/>
                  </a:moveTo>
                  <a:lnTo>
                    <a:pt x="0" y="21"/>
                  </a:lnTo>
                  <a:cubicBezTo>
                    <a:pt x="20" y="21"/>
                    <a:pt x="20" y="41"/>
                    <a:pt x="20" y="41"/>
                  </a:cubicBezTo>
                  <a:cubicBezTo>
                    <a:pt x="40" y="41"/>
                    <a:pt x="60" y="61"/>
                    <a:pt x="85" y="81"/>
                  </a:cubicBezTo>
                  <a:cubicBezTo>
                    <a:pt x="416" y="331"/>
                    <a:pt x="752" y="647"/>
                    <a:pt x="1063" y="938"/>
                  </a:cubicBezTo>
                  <a:cubicBezTo>
                    <a:pt x="1043" y="918"/>
                    <a:pt x="1043" y="918"/>
                    <a:pt x="1043" y="898"/>
                  </a:cubicBezTo>
                  <a:cubicBezTo>
                    <a:pt x="732" y="582"/>
                    <a:pt x="396" y="291"/>
                    <a:pt x="40" y="21"/>
                  </a:cubicBezTo>
                  <a:cubicBezTo>
                    <a:pt x="40" y="21"/>
                    <a:pt x="20" y="21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5" name="Google Shape;8515;p71"/>
            <p:cNvSpPr/>
            <p:nvPr/>
          </p:nvSpPr>
          <p:spPr>
            <a:xfrm>
              <a:off x="4766992" y="1832359"/>
              <a:ext cx="43739" cy="76672"/>
            </a:xfrm>
            <a:custGeom>
              <a:avLst/>
              <a:gdLst/>
              <a:ahLst/>
              <a:cxnLst/>
              <a:rect l="l" t="t" r="r" b="b"/>
              <a:pathLst>
                <a:path w="1526" h="2675" extrusionOk="0">
                  <a:moveTo>
                    <a:pt x="21" y="1"/>
                  </a:moveTo>
                  <a:cubicBezTo>
                    <a:pt x="21" y="21"/>
                    <a:pt x="21" y="41"/>
                    <a:pt x="1" y="41"/>
                  </a:cubicBezTo>
                  <a:cubicBezTo>
                    <a:pt x="126" y="482"/>
                    <a:pt x="317" y="939"/>
                    <a:pt x="568" y="1380"/>
                  </a:cubicBezTo>
                  <a:cubicBezTo>
                    <a:pt x="818" y="1776"/>
                    <a:pt x="1109" y="2193"/>
                    <a:pt x="1505" y="2674"/>
                  </a:cubicBezTo>
                  <a:cubicBezTo>
                    <a:pt x="1525" y="2674"/>
                    <a:pt x="1525" y="2674"/>
                    <a:pt x="1525" y="2654"/>
                  </a:cubicBezTo>
                  <a:cubicBezTo>
                    <a:pt x="1129" y="2193"/>
                    <a:pt x="838" y="1776"/>
                    <a:pt x="588" y="1360"/>
                  </a:cubicBezTo>
                  <a:cubicBezTo>
                    <a:pt x="357" y="984"/>
                    <a:pt x="191" y="583"/>
                    <a:pt x="86" y="207"/>
                  </a:cubicBezTo>
                  <a:lnTo>
                    <a:pt x="66" y="187"/>
                  </a:lnTo>
                  <a:cubicBezTo>
                    <a:pt x="46" y="126"/>
                    <a:pt x="46" y="61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6" name="Google Shape;8516;p71"/>
            <p:cNvSpPr/>
            <p:nvPr/>
          </p:nvSpPr>
          <p:spPr>
            <a:xfrm>
              <a:off x="4768884" y="1837117"/>
              <a:ext cx="40128" cy="29924"/>
            </a:xfrm>
            <a:custGeom>
              <a:avLst/>
              <a:gdLst/>
              <a:ahLst/>
              <a:cxnLst/>
              <a:rect l="l" t="t" r="r" b="b"/>
              <a:pathLst>
                <a:path w="1400" h="1044" extrusionOk="0">
                  <a:moveTo>
                    <a:pt x="0" y="0"/>
                  </a:moveTo>
                  <a:lnTo>
                    <a:pt x="0" y="21"/>
                  </a:lnTo>
                  <a:cubicBezTo>
                    <a:pt x="502" y="231"/>
                    <a:pt x="1003" y="587"/>
                    <a:pt x="1399" y="1044"/>
                  </a:cubicBezTo>
                  <a:lnTo>
                    <a:pt x="1399" y="1024"/>
                  </a:lnTo>
                  <a:cubicBezTo>
                    <a:pt x="1023" y="567"/>
                    <a:pt x="522" y="211"/>
                    <a:pt x="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7" name="Google Shape;8517;p71"/>
            <p:cNvSpPr/>
            <p:nvPr/>
          </p:nvSpPr>
          <p:spPr>
            <a:xfrm>
              <a:off x="4760400" y="1850904"/>
              <a:ext cx="25166" cy="64147"/>
            </a:xfrm>
            <a:custGeom>
              <a:avLst/>
              <a:gdLst/>
              <a:ahLst/>
              <a:cxnLst/>
              <a:rect l="l" t="t" r="r" b="b"/>
              <a:pathLst>
                <a:path w="878" h="2238" extrusionOk="0">
                  <a:moveTo>
                    <a:pt x="25" y="1"/>
                  </a:moveTo>
                  <a:cubicBezTo>
                    <a:pt x="25" y="1"/>
                    <a:pt x="25" y="21"/>
                    <a:pt x="0" y="41"/>
                  </a:cubicBezTo>
                  <a:cubicBezTo>
                    <a:pt x="45" y="482"/>
                    <a:pt x="151" y="899"/>
                    <a:pt x="316" y="1295"/>
                  </a:cubicBezTo>
                  <a:lnTo>
                    <a:pt x="316" y="1315"/>
                  </a:lnTo>
                  <a:cubicBezTo>
                    <a:pt x="462" y="1631"/>
                    <a:pt x="627" y="1942"/>
                    <a:pt x="838" y="2238"/>
                  </a:cubicBezTo>
                  <a:lnTo>
                    <a:pt x="878" y="2238"/>
                  </a:lnTo>
                  <a:cubicBezTo>
                    <a:pt x="401" y="1591"/>
                    <a:pt x="85" y="793"/>
                    <a:pt x="25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8" name="Google Shape;8518;p71"/>
            <p:cNvSpPr/>
            <p:nvPr/>
          </p:nvSpPr>
          <p:spPr>
            <a:xfrm>
              <a:off x="4762836" y="1887993"/>
              <a:ext cx="7223" cy="18573"/>
            </a:xfrm>
            <a:custGeom>
              <a:avLst/>
              <a:gdLst/>
              <a:ahLst/>
              <a:cxnLst/>
              <a:rect l="l" t="t" r="r" b="b"/>
              <a:pathLst>
                <a:path w="252" h="648" extrusionOk="0">
                  <a:moveTo>
                    <a:pt x="231" y="1"/>
                  </a:moveTo>
                  <a:cubicBezTo>
                    <a:pt x="86" y="191"/>
                    <a:pt x="41" y="422"/>
                    <a:pt x="0" y="628"/>
                  </a:cubicBezTo>
                  <a:lnTo>
                    <a:pt x="20" y="648"/>
                  </a:lnTo>
                  <a:cubicBezTo>
                    <a:pt x="66" y="442"/>
                    <a:pt x="106" y="211"/>
                    <a:pt x="231" y="21"/>
                  </a:cubicBezTo>
                  <a:cubicBezTo>
                    <a:pt x="231" y="21"/>
                    <a:pt x="251" y="21"/>
                    <a:pt x="25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9" name="Google Shape;8519;p71"/>
            <p:cNvSpPr/>
            <p:nvPr/>
          </p:nvSpPr>
          <p:spPr>
            <a:xfrm>
              <a:off x="4701728" y="1904245"/>
              <a:ext cx="4213" cy="23331"/>
            </a:xfrm>
            <a:custGeom>
              <a:avLst/>
              <a:gdLst/>
              <a:ahLst/>
              <a:cxnLst/>
              <a:rect l="l" t="t" r="r" b="b"/>
              <a:pathLst>
                <a:path w="147" h="814" extrusionOk="0">
                  <a:moveTo>
                    <a:pt x="106" y="1"/>
                  </a:moveTo>
                  <a:lnTo>
                    <a:pt x="1" y="813"/>
                  </a:lnTo>
                  <a:lnTo>
                    <a:pt x="66" y="813"/>
                  </a:lnTo>
                  <a:lnTo>
                    <a:pt x="146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0" name="Google Shape;8520;p71"/>
            <p:cNvSpPr/>
            <p:nvPr/>
          </p:nvSpPr>
          <p:spPr>
            <a:xfrm>
              <a:off x="4674155" y="1919780"/>
              <a:ext cx="30067" cy="13701"/>
            </a:xfrm>
            <a:custGeom>
              <a:avLst/>
              <a:gdLst/>
              <a:ahLst/>
              <a:cxnLst/>
              <a:rect l="l" t="t" r="r" b="b"/>
              <a:pathLst>
                <a:path w="1049" h="478" extrusionOk="0">
                  <a:moveTo>
                    <a:pt x="1028" y="0"/>
                  </a:moveTo>
                  <a:cubicBezTo>
                    <a:pt x="1028" y="0"/>
                    <a:pt x="0" y="376"/>
                    <a:pt x="25" y="462"/>
                  </a:cubicBezTo>
                  <a:cubicBezTo>
                    <a:pt x="25" y="473"/>
                    <a:pt x="59" y="478"/>
                    <a:pt x="114" y="478"/>
                  </a:cubicBezTo>
                  <a:cubicBezTo>
                    <a:pt x="355" y="478"/>
                    <a:pt x="1008" y="385"/>
                    <a:pt x="1028" y="336"/>
                  </a:cubicBezTo>
                  <a:cubicBezTo>
                    <a:pt x="1048" y="271"/>
                    <a:pt x="1028" y="0"/>
                    <a:pt x="102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1" name="Google Shape;8521;p71"/>
            <p:cNvSpPr/>
            <p:nvPr/>
          </p:nvSpPr>
          <p:spPr>
            <a:xfrm>
              <a:off x="4763410" y="1902955"/>
              <a:ext cx="2465" cy="23446"/>
            </a:xfrm>
            <a:custGeom>
              <a:avLst/>
              <a:gdLst/>
              <a:ahLst/>
              <a:cxnLst/>
              <a:rect l="l" t="t" r="r" b="b"/>
              <a:pathLst>
                <a:path w="86" h="818" extrusionOk="0">
                  <a:moveTo>
                    <a:pt x="0" y="0"/>
                  </a:moveTo>
                  <a:lnTo>
                    <a:pt x="46" y="818"/>
                  </a:lnTo>
                  <a:lnTo>
                    <a:pt x="86" y="81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2" name="Google Shape;8522;p71"/>
            <p:cNvSpPr/>
            <p:nvPr/>
          </p:nvSpPr>
          <p:spPr>
            <a:xfrm>
              <a:off x="4763983" y="1918633"/>
              <a:ext cx="28777" cy="15277"/>
            </a:xfrm>
            <a:custGeom>
              <a:avLst/>
              <a:gdLst/>
              <a:ahLst/>
              <a:cxnLst/>
              <a:rect l="l" t="t" r="r" b="b"/>
              <a:pathLst>
                <a:path w="1004" h="533" extrusionOk="0">
                  <a:moveTo>
                    <a:pt x="26" y="0"/>
                  </a:moveTo>
                  <a:cubicBezTo>
                    <a:pt x="26" y="0"/>
                    <a:pt x="1" y="271"/>
                    <a:pt x="1" y="331"/>
                  </a:cubicBezTo>
                  <a:cubicBezTo>
                    <a:pt x="22" y="371"/>
                    <a:pt x="757" y="533"/>
                    <a:pt x="955" y="533"/>
                  </a:cubicBezTo>
                  <a:cubicBezTo>
                    <a:pt x="984" y="533"/>
                    <a:pt x="1001" y="529"/>
                    <a:pt x="1004" y="522"/>
                  </a:cubicBezTo>
                  <a:cubicBezTo>
                    <a:pt x="1004" y="436"/>
                    <a:pt x="26" y="0"/>
                    <a:pt x="2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3" name="Google Shape;8523;p71"/>
            <p:cNvSpPr/>
            <p:nvPr/>
          </p:nvSpPr>
          <p:spPr>
            <a:xfrm>
              <a:off x="4728757" y="1906538"/>
              <a:ext cx="15564" cy="15134"/>
            </a:xfrm>
            <a:custGeom>
              <a:avLst/>
              <a:gdLst/>
              <a:ahLst/>
              <a:cxnLst/>
              <a:rect l="l" t="t" r="r" b="b"/>
              <a:pathLst>
                <a:path w="543" h="528" extrusionOk="0">
                  <a:moveTo>
                    <a:pt x="1" y="1"/>
                  </a:moveTo>
                  <a:cubicBezTo>
                    <a:pt x="81" y="171"/>
                    <a:pt x="166" y="357"/>
                    <a:pt x="272" y="527"/>
                  </a:cubicBezTo>
                  <a:cubicBezTo>
                    <a:pt x="377" y="357"/>
                    <a:pt x="457" y="211"/>
                    <a:pt x="542" y="46"/>
                  </a:cubicBezTo>
                  <a:cubicBezTo>
                    <a:pt x="352" y="4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4" name="Google Shape;8524;p71"/>
            <p:cNvSpPr/>
            <p:nvPr/>
          </p:nvSpPr>
          <p:spPr>
            <a:xfrm>
              <a:off x="4661629" y="1735594"/>
              <a:ext cx="143771" cy="174182"/>
            </a:xfrm>
            <a:custGeom>
              <a:avLst/>
              <a:gdLst/>
              <a:ahLst/>
              <a:cxnLst/>
              <a:rect l="l" t="t" r="r" b="b"/>
              <a:pathLst>
                <a:path w="5016" h="6077" extrusionOk="0">
                  <a:moveTo>
                    <a:pt x="2512" y="0"/>
                  </a:moveTo>
                  <a:cubicBezTo>
                    <a:pt x="2066" y="0"/>
                    <a:pt x="1623" y="134"/>
                    <a:pt x="1255" y="408"/>
                  </a:cubicBezTo>
                  <a:cubicBezTo>
                    <a:pt x="1109" y="513"/>
                    <a:pt x="984" y="639"/>
                    <a:pt x="858" y="804"/>
                  </a:cubicBezTo>
                  <a:cubicBezTo>
                    <a:pt x="377" y="1391"/>
                    <a:pt x="166" y="2183"/>
                    <a:pt x="61" y="2936"/>
                  </a:cubicBezTo>
                  <a:cubicBezTo>
                    <a:pt x="61" y="2956"/>
                    <a:pt x="61" y="2981"/>
                    <a:pt x="41" y="3001"/>
                  </a:cubicBezTo>
                  <a:lnTo>
                    <a:pt x="41" y="3041"/>
                  </a:lnTo>
                  <a:cubicBezTo>
                    <a:pt x="21" y="3186"/>
                    <a:pt x="1" y="3357"/>
                    <a:pt x="1" y="3522"/>
                  </a:cubicBezTo>
                  <a:lnTo>
                    <a:pt x="1" y="3858"/>
                  </a:lnTo>
                  <a:cubicBezTo>
                    <a:pt x="1" y="3899"/>
                    <a:pt x="1" y="3959"/>
                    <a:pt x="21" y="4004"/>
                  </a:cubicBezTo>
                  <a:cubicBezTo>
                    <a:pt x="21" y="4189"/>
                    <a:pt x="61" y="4360"/>
                    <a:pt x="106" y="4525"/>
                  </a:cubicBezTo>
                  <a:lnTo>
                    <a:pt x="106" y="4566"/>
                  </a:lnTo>
                  <a:cubicBezTo>
                    <a:pt x="146" y="4651"/>
                    <a:pt x="166" y="4736"/>
                    <a:pt x="211" y="4816"/>
                  </a:cubicBezTo>
                  <a:cubicBezTo>
                    <a:pt x="231" y="4902"/>
                    <a:pt x="272" y="4962"/>
                    <a:pt x="312" y="5027"/>
                  </a:cubicBezTo>
                  <a:cubicBezTo>
                    <a:pt x="417" y="5213"/>
                    <a:pt x="542" y="5383"/>
                    <a:pt x="713" y="5508"/>
                  </a:cubicBezTo>
                  <a:cubicBezTo>
                    <a:pt x="793" y="5589"/>
                    <a:pt x="898" y="5654"/>
                    <a:pt x="1004" y="5694"/>
                  </a:cubicBezTo>
                  <a:cubicBezTo>
                    <a:pt x="1024" y="5714"/>
                    <a:pt x="1024" y="5714"/>
                    <a:pt x="1044" y="5739"/>
                  </a:cubicBezTo>
                  <a:cubicBezTo>
                    <a:pt x="1485" y="5953"/>
                    <a:pt x="2018" y="6076"/>
                    <a:pt x="2545" y="6076"/>
                  </a:cubicBezTo>
                  <a:cubicBezTo>
                    <a:pt x="3144" y="6076"/>
                    <a:pt x="3736" y="5917"/>
                    <a:pt x="4178" y="5549"/>
                  </a:cubicBezTo>
                  <a:cubicBezTo>
                    <a:pt x="4284" y="5488"/>
                    <a:pt x="4349" y="5403"/>
                    <a:pt x="4429" y="5318"/>
                  </a:cubicBezTo>
                  <a:cubicBezTo>
                    <a:pt x="4534" y="5192"/>
                    <a:pt x="4620" y="5067"/>
                    <a:pt x="4700" y="4922"/>
                  </a:cubicBezTo>
                  <a:cubicBezTo>
                    <a:pt x="4700" y="4902"/>
                    <a:pt x="4725" y="4861"/>
                    <a:pt x="4725" y="4836"/>
                  </a:cubicBezTo>
                  <a:cubicBezTo>
                    <a:pt x="4785" y="4711"/>
                    <a:pt x="4825" y="4586"/>
                    <a:pt x="4870" y="4460"/>
                  </a:cubicBezTo>
                  <a:cubicBezTo>
                    <a:pt x="4891" y="4360"/>
                    <a:pt x="4911" y="4255"/>
                    <a:pt x="4931" y="4149"/>
                  </a:cubicBezTo>
                  <a:cubicBezTo>
                    <a:pt x="4951" y="4064"/>
                    <a:pt x="4976" y="3959"/>
                    <a:pt x="4976" y="3858"/>
                  </a:cubicBezTo>
                  <a:lnTo>
                    <a:pt x="4996" y="3858"/>
                  </a:lnTo>
                  <a:cubicBezTo>
                    <a:pt x="4996" y="3753"/>
                    <a:pt x="5016" y="3628"/>
                    <a:pt x="5016" y="3522"/>
                  </a:cubicBezTo>
                  <a:lnTo>
                    <a:pt x="5016" y="3332"/>
                  </a:lnTo>
                  <a:cubicBezTo>
                    <a:pt x="5016" y="3166"/>
                    <a:pt x="5016" y="2956"/>
                    <a:pt x="4976" y="2770"/>
                  </a:cubicBezTo>
                  <a:lnTo>
                    <a:pt x="4976" y="2625"/>
                  </a:lnTo>
                  <a:cubicBezTo>
                    <a:pt x="4870" y="1953"/>
                    <a:pt x="4620" y="1286"/>
                    <a:pt x="4224" y="804"/>
                  </a:cubicBezTo>
                  <a:cubicBezTo>
                    <a:pt x="3792" y="275"/>
                    <a:pt x="3150" y="0"/>
                    <a:pt x="2512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5" name="Google Shape;8525;p71"/>
            <p:cNvSpPr/>
            <p:nvPr/>
          </p:nvSpPr>
          <p:spPr>
            <a:xfrm>
              <a:off x="4668250" y="1795012"/>
              <a:ext cx="35398" cy="33363"/>
            </a:xfrm>
            <a:custGeom>
              <a:avLst/>
              <a:gdLst/>
              <a:ahLst/>
              <a:cxnLst/>
              <a:rect l="l" t="t" r="r" b="b"/>
              <a:pathLst>
                <a:path w="1235" h="1164" extrusionOk="0">
                  <a:moveTo>
                    <a:pt x="617" y="1"/>
                  </a:moveTo>
                  <a:cubicBezTo>
                    <a:pt x="333" y="1"/>
                    <a:pt x="78" y="221"/>
                    <a:pt x="41" y="532"/>
                  </a:cubicBezTo>
                  <a:cubicBezTo>
                    <a:pt x="0" y="843"/>
                    <a:pt x="231" y="1133"/>
                    <a:pt x="562" y="1159"/>
                  </a:cubicBezTo>
                  <a:cubicBezTo>
                    <a:pt x="586" y="1162"/>
                    <a:pt x="610" y="1163"/>
                    <a:pt x="634" y="1163"/>
                  </a:cubicBezTo>
                  <a:cubicBezTo>
                    <a:pt x="921" y="1163"/>
                    <a:pt x="1172" y="944"/>
                    <a:pt x="1209" y="657"/>
                  </a:cubicBezTo>
                  <a:cubicBezTo>
                    <a:pt x="1234" y="341"/>
                    <a:pt x="1003" y="50"/>
                    <a:pt x="687" y="5"/>
                  </a:cubicBezTo>
                  <a:cubicBezTo>
                    <a:pt x="664" y="2"/>
                    <a:pt x="640" y="1"/>
                    <a:pt x="61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6" name="Google Shape;8526;p71"/>
            <p:cNvSpPr/>
            <p:nvPr/>
          </p:nvSpPr>
          <p:spPr>
            <a:xfrm>
              <a:off x="4762263" y="1793865"/>
              <a:ext cx="35398" cy="33249"/>
            </a:xfrm>
            <a:custGeom>
              <a:avLst/>
              <a:gdLst/>
              <a:ahLst/>
              <a:cxnLst/>
              <a:rect l="l" t="t" r="r" b="b"/>
              <a:pathLst>
                <a:path w="1235" h="1160" extrusionOk="0">
                  <a:moveTo>
                    <a:pt x="613" y="0"/>
                  </a:moveTo>
                  <a:cubicBezTo>
                    <a:pt x="317" y="0"/>
                    <a:pt x="82" y="219"/>
                    <a:pt x="40" y="506"/>
                  </a:cubicBezTo>
                  <a:cubicBezTo>
                    <a:pt x="0" y="842"/>
                    <a:pt x="231" y="1133"/>
                    <a:pt x="542" y="1153"/>
                  </a:cubicBezTo>
                  <a:cubicBezTo>
                    <a:pt x="570" y="1157"/>
                    <a:pt x="598" y="1159"/>
                    <a:pt x="626" y="1159"/>
                  </a:cubicBezTo>
                  <a:cubicBezTo>
                    <a:pt x="925" y="1159"/>
                    <a:pt x="1171" y="941"/>
                    <a:pt x="1189" y="652"/>
                  </a:cubicBezTo>
                  <a:cubicBezTo>
                    <a:pt x="1234" y="321"/>
                    <a:pt x="1003" y="45"/>
                    <a:pt x="687" y="5"/>
                  </a:cubicBezTo>
                  <a:cubicBezTo>
                    <a:pt x="662" y="2"/>
                    <a:pt x="637" y="0"/>
                    <a:pt x="61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7" name="Google Shape;8527;p71"/>
            <p:cNvSpPr/>
            <p:nvPr/>
          </p:nvSpPr>
          <p:spPr>
            <a:xfrm>
              <a:off x="4693989" y="1782572"/>
              <a:ext cx="19720" cy="18688"/>
            </a:xfrm>
            <a:custGeom>
              <a:avLst/>
              <a:gdLst/>
              <a:ahLst/>
              <a:cxnLst/>
              <a:rect l="l" t="t" r="r" b="b"/>
              <a:pathLst>
                <a:path w="688" h="652" extrusionOk="0">
                  <a:moveTo>
                    <a:pt x="357" y="1"/>
                  </a:moveTo>
                  <a:cubicBezTo>
                    <a:pt x="187" y="1"/>
                    <a:pt x="39" y="120"/>
                    <a:pt x="20" y="274"/>
                  </a:cubicBezTo>
                  <a:cubicBezTo>
                    <a:pt x="0" y="464"/>
                    <a:pt x="126" y="630"/>
                    <a:pt x="311" y="650"/>
                  </a:cubicBezTo>
                  <a:cubicBezTo>
                    <a:pt x="323" y="651"/>
                    <a:pt x="335" y="652"/>
                    <a:pt x="347" y="652"/>
                  </a:cubicBezTo>
                  <a:cubicBezTo>
                    <a:pt x="504" y="652"/>
                    <a:pt x="649" y="531"/>
                    <a:pt x="667" y="359"/>
                  </a:cubicBezTo>
                  <a:cubicBezTo>
                    <a:pt x="687" y="168"/>
                    <a:pt x="562" y="23"/>
                    <a:pt x="396" y="3"/>
                  </a:cubicBezTo>
                  <a:cubicBezTo>
                    <a:pt x="383" y="1"/>
                    <a:pt x="370" y="1"/>
                    <a:pt x="3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8" name="Google Shape;8528;p71"/>
            <p:cNvSpPr/>
            <p:nvPr/>
          </p:nvSpPr>
          <p:spPr>
            <a:xfrm>
              <a:off x="4753922" y="1780709"/>
              <a:ext cx="19720" cy="18831"/>
            </a:xfrm>
            <a:custGeom>
              <a:avLst/>
              <a:gdLst/>
              <a:ahLst/>
              <a:cxnLst/>
              <a:rect l="l" t="t" r="r" b="b"/>
              <a:pathLst>
                <a:path w="688" h="657" extrusionOk="0">
                  <a:moveTo>
                    <a:pt x="357" y="0"/>
                  </a:moveTo>
                  <a:cubicBezTo>
                    <a:pt x="183" y="0"/>
                    <a:pt x="39" y="120"/>
                    <a:pt x="21" y="278"/>
                  </a:cubicBezTo>
                  <a:cubicBezTo>
                    <a:pt x="0" y="464"/>
                    <a:pt x="126" y="629"/>
                    <a:pt x="311" y="655"/>
                  </a:cubicBezTo>
                  <a:cubicBezTo>
                    <a:pt x="325" y="656"/>
                    <a:pt x="338" y="657"/>
                    <a:pt x="351" y="657"/>
                  </a:cubicBezTo>
                  <a:cubicBezTo>
                    <a:pt x="522" y="657"/>
                    <a:pt x="649" y="536"/>
                    <a:pt x="667" y="359"/>
                  </a:cubicBezTo>
                  <a:cubicBezTo>
                    <a:pt x="688" y="193"/>
                    <a:pt x="562" y="28"/>
                    <a:pt x="397" y="3"/>
                  </a:cubicBezTo>
                  <a:cubicBezTo>
                    <a:pt x="383" y="1"/>
                    <a:pt x="370" y="0"/>
                    <a:pt x="35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9" name="Google Shape;8529;p71"/>
            <p:cNvSpPr/>
            <p:nvPr/>
          </p:nvSpPr>
          <p:spPr>
            <a:xfrm>
              <a:off x="4726320" y="1799454"/>
              <a:ext cx="18000" cy="10806"/>
            </a:xfrm>
            <a:custGeom>
              <a:avLst/>
              <a:gdLst/>
              <a:ahLst/>
              <a:cxnLst/>
              <a:rect l="l" t="t" r="r" b="b"/>
              <a:pathLst>
                <a:path w="628" h="377" extrusionOk="0">
                  <a:moveTo>
                    <a:pt x="41" y="1"/>
                  </a:moveTo>
                  <a:cubicBezTo>
                    <a:pt x="21" y="1"/>
                    <a:pt x="1" y="21"/>
                    <a:pt x="1" y="61"/>
                  </a:cubicBezTo>
                  <a:cubicBezTo>
                    <a:pt x="1" y="166"/>
                    <a:pt x="41" y="251"/>
                    <a:pt x="126" y="311"/>
                  </a:cubicBezTo>
                  <a:cubicBezTo>
                    <a:pt x="186" y="352"/>
                    <a:pt x="251" y="377"/>
                    <a:pt x="311" y="377"/>
                  </a:cubicBezTo>
                  <a:cubicBezTo>
                    <a:pt x="337" y="377"/>
                    <a:pt x="377" y="352"/>
                    <a:pt x="397" y="352"/>
                  </a:cubicBezTo>
                  <a:cubicBezTo>
                    <a:pt x="522" y="311"/>
                    <a:pt x="607" y="186"/>
                    <a:pt x="627" y="41"/>
                  </a:cubicBezTo>
                  <a:cubicBezTo>
                    <a:pt x="627" y="21"/>
                    <a:pt x="607" y="1"/>
                    <a:pt x="562" y="1"/>
                  </a:cubicBezTo>
                  <a:cubicBezTo>
                    <a:pt x="542" y="1"/>
                    <a:pt x="522" y="21"/>
                    <a:pt x="522" y="41"/>
                  </a:cubicBezTo>
                  <a:cubicBezTo>
                    <a:pt x="522" y="146"/>
                    <a:pt x="462" y="226"/>
                    <a:pt x="377" y="251"/>
                  </a:cubicBezTo>
                  <a:cubicBezTo>
                    <a:pt x="351" y="259"/>
                    <a:pt x="325" y="264"/>
                    <a:pt x="300" y="264"/>
                  </a:cubicBezTo>
                  <a:cubicBezTo>
                    <a:pt x="263" y="264"/>
                    <a:pt x="225" y="253"/>
                    <a:pt x="186" y="226"/>
                  </a:cubicBezTo>
                  <a:cubicBezTo>
                    <a:pt x="126" y="186"/>
                    <a:pt x="106" y="126"/>
                    <a:pt x="106" y="61"/>
                  </a:cubicBezTo>
                  <a:cubicBezTo>
                    <a:pt x="86" y="21"/>
                    <a:pt x="61" y="1"/>
                    <a:pt x="4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0" name="Google Shape;8530;p71"/>
            <p:cNvSpPr/>
            <p:nvPr/>
          </p:nvSpPr>
          <p:spPr>
            <a:xfrm>
              <a:off x="4661629" y="1814990"/>
              <a:ext cx="143771" cy="33506"/>
            </a:xfrm>
            <a:custGeom>
              <a:avLst/>
              <a:gdLst/>
              <a:ahLst/>
              <a:cxnLst/>
              <a:rect l="l" t="t" r="r" b="b"/>
              <a:pathLst>
                <a:path w="5016" h="1169" extrusionOk="0">
                  <a:moveTo>
                    <a:pt x="4976" y="0"/>
                  </a:moveTo>
                  <a:cubicBezTo>
                    <a:pt x="4680" y="211"/>
                    <a:pt x="4304" y="376"/>
                    <a:pt x="3908" y="482"/>
                  </a:cubicBezTo>
                  <a:cubicBezTo>
                    <a:pt x="3426" y="627"/>
                    <a:pt x="2884" y="667"/>
                    <a:pt x="2237" y="667"/>
                  </a:cubicBezTo>
                  <a:cubicBezTo>
                    <a:pt x="1360" y="647"/>
                    <a:pt x="648" y="502"/>
                    <a:pt x="41" y="231"/>
                  </a:cubicBezTo>
                  <a:lnTo>
                    <a:pt x="41" y="271"/>
                  </a:lnTo>
                  <a:cubicBezTo>
                    <a:pt x="21" y="416"/>
                    <a:pt x="1" y="587"/>
                    <a:pt x="1" y="752"/>
                  </a:cubicBezTo>
                  <a:cubicBezTo>
                    <a:pt x="462" y="963"/>
                    <a:pt x="984" y="1063"/>
                    <a:pt x="1565" y="1129"/>
                  </a:cubicBezTo>
                  <a:cubicBezTo>
                    <a:pt x="1776" y="1149"/>
                    <a:pt x="2007" y="1169"/>
                    <a:pt x="2217" y="1169"/>
                  </a:cubicBezTo>
                  <a:cubicBezTo>
                    <a:pt x="2925" y="1169"/>
                    <a:pt x="3511" y="1109"/>
                    <a:pt x="4033" y="963"/>
                  </a:cubicBezTo>
                  <a:cubicBezTo>
                    <a:pt x="4389" y="878"/>
                    <a:pt x="4725" y="732"/>
                    <a:pt x="5016" y="562"/>
                  </a:cubicBezTo>
                  <a:cubicBezTo>
                    <a:pt x="5016" y="396"/>
                    <a:pt x="5016" y="186"/>
                    <a:pt x="497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1" name="Google Shape;8531;p71"/>
            <p:cNvSpPr/>
            <p:nvPr/>
          </p:nvSpPr>
          <p:spPr>
            <a:xfrm>
              <a:off x="4662202" y="1846174"/>
              <a:ext cx="142625" cy="29551"/>
            </a:xfrm>
            <a:custGeom>
              <a:avLst/>
              <a:gdLst/>
              <a:ahLst/>
              <a:cxnLst/>
              <a:rect l="l" t="t" r="r" b="b"/>
              <a:pathLst>
                <a:path w="4976" h="1031" extrusionOk="0">
                  <a:moveTo>
                    <a:pt x="4956" y="0"/>
                  </a:moveTo>
                  <a:cubicBezTo>
                    <a:pt x="4956" y="4"/>
                    <a:pt x="4956" y="7"/>
                    <a:pt x="4956" y="10"/>
                  </a:cubicBezTo>
                  <a:lnTo>
                    <a:pt x="4956" y="10"/>
                  </a:lnTo>
                  <a:cubicBezTo>
                    <a:pt x="4962" y="7"/>
                    <a:pt x="4969" y="4"/>
                    <a:pt x="4976" y="0"/>
                  </a:cubicBezTo>
                  <a:close/>
                  <a:moveTo>
                    <a:pt x="4956" y="10"/>
                  </a:moveTo>
                  <a:cubicBezTo>
                    <a:pt x="4458" y="256"/>
                    <a:pt x="3857" y="418"/>
                    <a:pt x="3095" y="477"/>
                  </a:cubicBezTo>
                  <a:cubicBezTo>
                    <a:pt x="2790" y="509"/>
                    <a:pt x="2494" y="525"/>
                    <a:pt x="2209" y="525"/>
                  </a:cubicBezTo>
                  <a:cubicBezTo>
                    <a:pt x="1380" y="525"/>
                    <a:pt x="639" y="392"/>
                    <a:pt x="1" y="146"/>
                  </a:cubicBezTo>
                  <a:lnTo>
                    <a:pt x="1" y="146"/>
                  </a:lnTo>
                  <a:cubicBezTo>
                    <a:pt x="1" y="331"/>
                    <a:pt x="41" y="502"/>
                    <a:pt x="86" y="667"/>
                  </a:cubicBezTo>
                  <a:lnTo>
                    <a:pt x="86" y="708"/>
                  </a:lnTo>
                  <a:cubicBezTo>
                    <a:pt x="522" y="853"/>
                    <a:pt x="964" y="958"/>
                    <a:pt x="1465" y="1003"/>
                  </a:cubicBezTo>
                  <a:cubicBezTo>
                    <a:pt x="1695" y="1021"/>
                    <a:pt x="1932" y="1031"/>
                    <a:pt x="2175" y="1031"/>
                  </a:cubicBezTo>
                  <a:cubicBezTo>
                    <a:pt x="2485" y="1031"/>
                    <a:pt x="2806" y="1015"/>
                    <a:pt x="3135" y="978"/>
                  </a:cubicBezTo>
                  <a:cubicBezTo>
                    <a:pt x="3802" y="918"/>
                    <a:pt x="4369" y="793"/>
                    <a:pt x="4850" y="602"/>
                  </a:cubicBezTo>
                  <a:cubicBezTo>
                    <a:pt x="4871" y="502"/>
                    <a:pt x="4891" y="397"/>
                    <a:pt x="4911" y="291"/>
                  </a:cubicBezTo>
                  <a:cubicBezTo>
                    <a:pt x="4930" y="209"/>
                    <a:pt x="4954" y="108"/>
                    <a:pt x="4956" y="1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2" name="Google Shape;8532;p71"/>
            <p:cNvSpPr/>
            <p:nvPr/>
          </p:nvSpPr>
          <p:spPr>
            <a:xfrm>
              <a:off x="4670543" y="1874206"/>
              <a:ext cx="126545" cy="27287"/>
            </a:xfrm>
            <a:custGeom>
              <a:avLst/>
              <a:gdLst/>
              <a:ahLst/>
              <a:cxnLst/>
              <a:rect l="l" t="t" r="r" b="b"/>
              <a:pathLst>
                <a:path w="4415" h="952" extrusionOk="0">
                  <a:moveTo>
                    <a:pt x="4414" y="0"/>
                  </a:moveTo>
                  <a:lnTo>
                    <a:pt x="4414" y="0"/>
                  </a:lnTo>
                  <a:cubicBezTo>
                    <a:pt x="3973" y="211"/>
                    <a:pt x="3411" y="336"/>
                    <a:pt x="2719" y="402"/>
                  </a:cubicBezTo>
                  <a:cubicBezTo>
                    <a:pt x="2408" y="432"/>
                    <a:pt x="2107" y="448"/>
                    <a:pt x="1816" y="448"/>
                  </a:cubicBezTo>
                  <a:cubicBezTo>
                    <a:pt x="1151" y="448"/>
                    <a:pt x="542" y="366"/>
                    <a:pt x="1" y="191"/>
                  </a:cubicBezTo>
                  <a:lnTo>
                    <a:pt x="1" y="191"/>
                  </a:lnTo>
                  <a:cubicBezTo>
                    <a:pt x="106" y="377"/>
                    <a:pt x="231" y="547"/>
                    <a:pt x="402" y="672"/>
                  </a:cubicBezTo>
                  <a:cubicBezTo>
                    <a:pt x="482" y="753"/>
                    <a:pt x="587" y="818"/>
                    <a:pt x="693" y="858"/>
                  </a:cubicBezTo>
                  <a:cubicBezTo>
                    <a:pt x="818" y="878"/>
                    <a:pt x="964" y="903"/>
                    <a:pt x="1109" y="923"/>
                  </a:cubicBezTo>
                  <a:cubicBezTo>
                    <a:pt x="1343" y="941"/>
                    <a:pt x="1583" y="951"/>
                    <a:pt x="1831" y="951"/>
                  </a:cubicBezTo>
                  <a:cubicBezTo>
                    <a:pt x="2134" y="951"/>
                    <a:pt x="2450" y="936"/>
                    <a:pt x="2784" y="903"/>
                  </a:cubicBezTo>
                  <a:cubicBezTo>
                    <a:pt x="3180" y="858"/>
                    <a:pt x="3556" y="798"/>
                    <a:pt x="3867" y="713"/>
                  </a:cubicBezTo>
                  <a:cubicBezTo>
                    <a:pt x="3973" y="652"/>
                    <a:pt x="4038" y="567"/>
                    <a:pt x="4118" y="482"/>
                  </a:cubicBezTo>
                  <a:cubicBezTo>
                    <a:pt x="4223" y="356"/>
                    <a:pt x="4309" y="231"/>
                    <a:pt x="4389" y="86"/>
                  </a:cubicBezTo>
                  <a:cubicBezTo>
                    <a:pt x="4389" y="66"/>
                    <a:pt x="4414" y="25"/>
                    <a:pt x="4414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3" name="Google Shape;8533;p71"/>
            <p:cNvSpPr/>
            <p:nvPr/>
          </p:nvSpPr>
          <p:spPr>
            <a:xfrm>
              <a:off x="4751486" y="1704152"/>
              <a:ext cx="31213" cy="37835"/>
            </a:xfrm>
            <a:custGeom>
              <a:avLst/>
              <a:gdLst/>
              <a:ahLst/>
              <a:cxnLst/>
              <a:rect l="l" t="t" r="r" b="b"/>
              <a:pathLst>
                <a:path w="1089" h="1320" extrusionOk="0">
                  <a:moveTo>
                    <a:pt x="1043" y="0"/>
                  </a:moveTo>
                  <a:cubicBezTo>
                    <a:pt x="522" y="251"/>
                    <a:pt x="126" y="733"/>
                    <a:pt x="0" y="1274"/>
                  </a:cubicBezTo>
                  <a:cubicBezTo>
                    <a:pt x="0" y="1294"/>
                    <a:pt x="0" y="1319"/>
                    <a:pt x="20" y="1319"/>
                  </a:cubicBezTo>
                  <a:cubicBezTo>
                    <a:pt x="40" y="1319"/>
                    <a:pt x="40" y="1319"/>
                    <a:pt x="40" y="1294"/>
                  </a:cubicBezTo>
                  <a:cubicBezTo>
                    <a:pt x="186" y="753"/>
                    <a:pt x="562" y="291"/>
                    <a:pt x="1063" y="41"/>
                  </a:cubicBezTo>
                  <a:cubicBezTo>
                    <a:pt x="1089" y="41"/>
                    <a:pt x="1089" y="21"/>
                    <a:pt x="108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4" name="Google Shape;8534;p71"/>
            <p:cNvSpPr/>
            <p:nvPr/>
          </p:nvSpPr>
          <p:spPr>
            <a:xfrm>
              <a:off x="4774187" y="1701629"/>
              <a:ext cx="13844" cy="13328"/>
            </a:xfrm>
            <a:custGeom>
              <a:avLst/>
              <a:gdLst/>
              <a:ahLst/>
              <a:cxnLst/>
              <a:rect l="l" t="t" r="r" b="b"/>
              <a:pathLst>
                <a:path w="483" h="465" extrusionOk="0">
                  <a:moveTo>
                    <a:pt x="241" y="1"/>
                  </a:moveTo>
                  <a:cubicBezTo>
                    <a:pt x="130" y="1"/>
                    <a:pt x="44" y="99"/>
                    <a:pt x="21" y="214"/>
                  </a:cubicBezTo>
                  <a:cubicBezTo>
                    <a:pt x="1" y="339"/>
                    <a:pt x="106" y="445"/>
                    <a:pt x="231" y="465"/>
                  </a:cubicBezTo>
                  <a:cubicBezTo>
                    <a:pt x="357" y="465"/>
                    <a:pt x="462" y="379"/>
                    <a:pt x="482" y="254"/>
                  </a:cubicBezTo>
                  <a:cubicBezTo>
                    <a:pt x="482" y="129"/>
                    <a:pt x="397" y="28"/>
                    <a:pt x="271" y="3"/>
                  </a:cubicBezTo>
                  <a:cubicBezTo>
                    <a:pt x="261" y="2"/>
                    <a:pt x="251" y="1"/>
                    <a:pt x="24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5" name="Google Shape;8535;p71"/>
            <p:cNvSpPr/>
            <p:nvPr/>
          </p:nvSpPr>
          <p:spPr>
            <a:xfrm>
              <a:off x="4672406" y="1711919"/>
              <a:ext cx="33535" cy="35971"/>
            </a:xfrm>
            <a:custGeom>
              <a:avLst/>
              <a:gdLst/>
              <a:ahLst/>
              <a:cxnLst/>
              <a:rect l="l" t="t" r="r" b="b"/>
              <a:pathLst>
                <a:path w="1170" h="1255" extrusionOk="0">
                  <a:moveTo>
                    <a:pt x="41" y="0"/>
                  </a:moveTo>
                  <a:cubicBezTo>
                    <a:pt x="21" y="0"/>
                    <a:pt x="21" y="0"/>
                    <a:pt x="1" y="20"/>
                  </a:cubicBezTo>
                  <a:cubicBezTo>
                    <a:pt x="1" y="20"/>
                    <a:pt x="1" y="45"/>
                    <a:pt x="21" y="45"/>
                  </a:cubicBezTo>
                  <a:cubicBezTo>
                    <a:pt x="542" y="251"/>
                    <a:pt x="939" y="712"/>
                    <a:pt x="1109" y="1234"/>
                  </a:cubicBezTo>
                  <a:cubicBezTo>
                    <a:pt x="1109" y="1254"/>
                    <a:pt x="1129" y="1254"/>
                    <a:pt x="1129" y="1254"/>
                  </a:cubicBezTo>
                  <a:lnTo>
                    <a:pt x="1149" y="1254"/>
                  </a:lnTo>
                  <a:cubicBezTo>
                    <a:pt x="1149" y="1254"/>
                    <a:pt x="1169" y="1234"/>
                    <a:pt x="1149" y="1234"/>
                  </a:cubicBezTo>
                  <a:cubicBezTo>
                    <a:pt x="984" y="672"/>
                    <a:pt x="563" y="211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6" name="Google Shape;8536;p71"/>
            <p:cNvSpPr/>
            <p:nvPr/>
          </p:nvSpPr>
          <p:spPr>
            <a:xfrm>
              <a:off x="4666960" y="1709483"/>
              <a:ext cx="13815" cy="13242"/>
            </a:xfrm>
            <a:custGeom>
              <a:avLst/>
              <a:gdLst/>
              <a:ahLst/>
              <a:cxnLst/>
              <a:rect l="l" t="t" r="r" b="b"/>
              <a:pathLst>
                <a:path w="482" h="462" extrusionOk="0">
                  <a:moveTo>
                    <a:pt x="254" y="1"/>
                  </a:moveTo>
                  <a:cubicBezTo>
                    <a:pt x="240" y="1"/>
                    <a:pt x="226" y="2"/>
                    <a:pt x="211" y="5"/>
                  </a:cubicBezTo>
                  <a:cubicBezTo>
                    <a:pt x="86" y="25"/>
                    <a:pt x="0" y="150"/>
                    <a:pt x="25" y="256"/>
                  </a:cubicBezTo>
                  <a:cubicBezTo>
                    <a:pt x="45" y="381"/>
                    <a:pt x="151" y="461"/>
                    <a:pt x="276" y="461"/>
                  </a:cubicBezTo>
                  <a:cubicBezTo>
                    <a:pt x="401" y="441"/>
                    <a:pt x="482" y="316"/>
                    <a:pt x="462" y="191"/>
                  </a:cubicBezTo>
                  <a:cubicBezTo>
                    <a:pt x="444" y="80"/>
                    <a:pt x="360" y="1"/>
                    <a:pt x="254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7" name="Google Shape;8537;p71"/>
            <p:cNvSpPr/>
            <p:nvPr/>
          </p:nvSpPr>
          <p:spPr>
            <a:xfrm>
              <a:off x="4802935" y="1821582"/>
              <a:ext cx="16854" cy="42592"/>
            </a:xfrm>
            <a:custGeom>
              <a:avLst/>
              <a:gdLst/>
              <a:ahLst/>
              <a:cxnLst/>
              <a:rect l="l" t="t" r="r" b="b"/>
              <a:pathLst>
                <a:path w="588" h="1486" extrusionOk="0">
                  <a:moveTo>
                    <a:pt x="46" y="1"/>
                  </a:moveTo>
                  <a:lnTo>
                    <a:pt x="1" y="41"/>
                  </a:lnTo>
                  <a:cubicBezTo>
                    <a:pt x="297" y="397"/>
                    <a:pt x="397" y="858"/>
                    <a:pt x="482" y="1295"/>
                  </a:cubicBezTo>
                  <a:cubicBezTo>
                    <a:pt x="502" y="1360"/>
                    <a:pt x="522" y="1420"/>
                    <a:pt x="547" y="1485"/>
                  </a:cubicBezTo>
                  <a:lnTo>
                    <a:pt x="587" y="1460"/>
                  </a:lnTo>
                  <a:cubicBezTo>
                    <a:pt x="567" y="1400"/>
                    <a:pt x="547" y="1335"/>
                    <a:pt x="547" y="1275"/>
                  </a:cubicBezTo>
                  <a:cubicBezTo>
                    <a:pt x="442" y="833"/>
                    <a:pt x="337" y="377"/>
                    <a:pt x="4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8" name="Google Shape;8538;p71"/>
            <p:cNvSpPr/>
            <p:nvPr/>
          </p:nvSpPr>
          <p:spPr>
            <a:xfrm>
              <a:off x="4807120" y="1861136"/>
              <a:ext cx="19863" cy="17541"/>
            </a:xfrm>
            <a:custGeom>
              <a:avLst/>
              <a:gdLst/>
              <a:ahLst/>
              <a:cxnLst/>
              <a:rect l="l" t="t" r="r" b="b"/>
              <a:pathLst>
                <a:path w="693" h="612" extrusionOk="0">
                  <a:moveTo>
                    <a:pt x="376" y="0"/>
                  </a:moveTo>
                  <a:cubicBezTo>
                    <a:pt x="276" y="60"/>
                    <a:pt x="151" y="166"/>
                    <a:pt x="65" y="271"/>
                  </a:cubicBezTo>
                  <a:cubicBezTo>
                    <a:pt x="25" y="291"/>
                    <a:pt x="0" y="331"/>
                    <a:pt x="25" y="356"/>
                  </a:cubicBezTo>
                  <a:cubicBezTo>
                    <a:pt x="25" y="396"/>
                    <a:pt x="65" y="396"/>
                    <a:pt x="105" y="396"/>
                  </a:cubicBezTo>
                  <a:cubicBezTo>
                    <a:pt x="125" y="396"/>
                    <a:pt x="151" y="376"/>
                    <a:pt x="191" y="376"/>
                  </a:cubicBezTo>
                  <a:cubicBezTo>
                    <a:pt x="171" y="436"/>
                    <a:pt x="191" y="502"/>
                    <a:pt x="211" y="542"/>
                  </a:cubicBezTo>
                  <a:cubicBezTo>
                    <a:pt x="227" y="575"/>
                    <a:pt x="244" y="612"/>
                    <a:pt x="275" y="612"/>
                  </a:cubicBezTo>
                  <a:cubicBezTo>
                    <a:pt x="281" y="612"/>
                    <a:pt x="288" y="610"/>
                    <a:pt x="296" y="607"/>
                  </a:cubicBezTo>
                  <a:cubicBezTo>
                    <a:pt x="316" y="607"/>
                    <a:pt x="336" y="582"/>
                    <a:pt x="336" y="562"/>
                  </a:cubicBezTo>
                  <a:cubicBezTo>
                    <a:pt x="356" y="542"/>
                    <a:pt x="356" y="522"/>
                    <a:pt x="376" y="502"/>
                  </a:cubicBezTo>
                  <a:cubicBezTo>
                    <a:pt x="376" y="522"/>
                    <a:pt x="401" y="542"/>
                    <a:pt x="441" y="562"/>
                  </a:cubicBezTo>
                  <a:cubicBezTo>
                    <a:pt x="455" y="576"/>
                    <a:pt x="479" y="592"/>
                    <a:pt x="501" y="592"/>
                  </a:cubicBezTo>
                  <a:cubicBezTo>
                    <a:pt x="510" y="592"/>
                    <a:pt x="519" y="589"/>
                    <a:pt x="527" y="582"/>
                  </a:cubicBezTo>
                  <a:cubicBezTo>
                    <a:pt x="567" y="562"/>
                    <a:pt x="567" y="522"/>
                    <a:pt x="567" y="502"/>
                  </a:cubicBezTo>
                  <a:cubicBezTo>
                    <a:pt x="567" y="483"/>
                    <a:pt x="550" y="443"/>
                    <a:pt x="547" y="421"/>
                  </a:cubicBezTo>
                  <a:lnTo>
                    <a:pt x="547" y="421"/>
                  </a:lnTo>
                  <a:cubicBezTo>
                    <a:pt x="552" y="456"/>
                    <a:pt x="608" y="456"/>
                    <a:pt x="627" y="456"/>
                  </a:cubicBezTo>
                  <a:cubicBezTo>
                    <a:pt x="672" y="436"/>
                    <a:pt x="692" y="396"/>
                    <a:pt x="692" y="376"/>
                  </a:cubicBezTo>
                  <a:cubicBezTo>
                    <a:pt x="692" y="331"/>
                    <a:pt x="672" y="291"/>
                    <a:pt x="652" y="271"/>
                  </a:cubicBezTo>
                  <a:cubicBezTo>
                    <a:pt x="607" y="166"/>
                    <a:pt x="502" y="60"/>
                    <a:pt x="37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9" name="Google Shape;8539;p71"/>
            <p:cNvSpPr/>
            <p:nvPr/>
          </p:nvSpPr>
          <p:spPr>
            <a:xfrm>
              <a:off x="4640075" y="1826913"/>
              <a:ext cx="24621" cy="38981"/>
            </a:xfrm>
            <a:custGeom>
              <a:avLst/>
              <a:gdLst/>
              <a:ahLst/>
              <a:cxnLst/>
              <a:rect l="l" t="t" r="r" b="b"/>
              <a:pathLst>
                <a:path w="859" h="1360" extrusionOk="0">
                  <a:moveTo>
                    <a:pt x="813" y="0"/>
                  </a:moveTo>
                  <a:cubicBezTo>
                    <a:pt x="462" y="316"/>
                    <a:pt x="271" y="733"/>
                    <a:pt x="86" y="1149"/>
                  </a:cubicBezTo>
                  <a:cubicBezTo>
                    <a:pt x="61" y="1214"/>
                    <a:pt x="21" y="1274"/>
                    <a:pt x="0" y="1339"/>
                  </a:cubicBezTo>
                  <a:lnTo>
                    <a:pt x="41" y="1360"/>
                  </a:lnTo>
                  <a:cubicBezTo>
                    <a:pt x="86" y="1299"/>
                    <a:pt x="106" y="1234"/>
                    <a:pt x="126" y="1174"/>
                  </a:cubicBezTo>
                  <a:cubicBezTo>
                    <a:pt x="311" y="753"/>
                    <a:pt x="502" y="336"/>
                    <a:pt x="858" y="46"/>
                  </a:cubicBezTo>
                  <a:lnTo>
                    <a:pt x="81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0" name="Google Shape;8540;p71"/>
            <p:cNvSpPr/>
            <p:nvPr/>
          </p:nvSpPr>
          <p:spPr>
            <a:xfrm>
              <a:off x="4631734" y="1862856"/>
              <a:ext cx="19147" cy="18143"/>
            </a:xfrm>
            <a:custGeom>
              <a:avLst/>
              <a:gdLst/>
              <a:ahLst/>
              <a:cxnLst/>
              <a:rect l="l" t="t" r="r" b="b"/>
              <a:pathLst>
                <a:path w="668" h="633" extrusionOk="0">
                  <a:moveTo>
                    <a:pt x="352" y="0"/>
                  </a:moveTo>
                  <a:cubicBezTo>
                    <a:pt x="251" y="45"/>
                    <a:pt x="126" y="126"/>
                    <a:pt x="41" y="211"/>
                  </a:cubicBezTo>
                  <a:cubicBezTo>
                    <a:pt x="21" y="251"/>
                    <a:pt x="1" y="271"/>
                    <a:pt x="1" y="316"/>
                  </a:cubicBezTo>
                  <a:cubicBezTo>
                    <a:pt x="1" y="336"/>
                    <a:pt x="1" y="376"/>
                    <a:pt x="21" y="396"/>
                  </a:cubicBezTo>
                  <a:cubicBezTo>
                    <a:pt x="38" y="407"/>
                    <a:pt x="59" y="413"/>
                    <a:pt x="79" y="413"/>
                  </a:cubicBezTo>
                  <a:cubicBezTo>
                    <a:pt x="105" y="413"/>
                    <a:pt x="126" y="402"/>
                    <a:pt x="126" y="376"/>
                  </a:cubicBezTo>
                  <a:lnTo>
                    <a:pt x="126" y="376"/>
                  </a:lnTo>
                  <a:cubicBezTo>
                    <a:pt x="126" y="421"/>
                    <a:pt x="101" y="442"/>
                    <a:pt x="81" y="462"/>
                  </a:cubicBezTo>
                  <a:cubicBezTo>
                    <a:pt x="81" y="482"/>
                    <a:pt x="81" y="522"/>
                    <a:pt x="101" y="547"/>
                  </a:cubicBezTo>
                  <a:cubicBezTo>
                    <a:pt x="126" y="567"/>
                    <a:pt x="166" y="567"/>
                    <a:pt x="206" y="567"/>
                  </a:cubicBezTo>
                  <a:cubicBezTo>
                    <a:pt x="226" y="547"/>
                    <a:pt x="271" y="522"/>
                    <a:pt x="271" y="482"/>
                  </a:cubicBezTo>
                  <a:cubicBezTo>
                    <a:pt x="291" y="522"/>
                    <a:pt x="291" y="547"/>
                    <a:pt x="291" y="567"/>
                  </a:cubicBezTo>
                  <a:cubicBezTo>
                    <a:pt x="291" y="587"/>
                    <a:pt x="312" y="627"/>
                    <a:pt x="332" y="627"/>
                  </a:cubicBezTo>
                  <a:cubicBezTo>
                    <a:pt x="340" y="631"/>
                    <a:pt x="349" y="633"/>
                    <a:pt x="357" y="633"/>
                  </a:cubicBezTo>
                  <a:cubicBezTo>
                    <a:pt x="391" y="633"/>
                    <a:pt x="421" y="603"/>
                    <a:pt x="437" y="587"/>
                  </a:cubicBezTo>
                  <a:cubicBezTo>
                    <a:pt x="457" y="522"/>
                    <a:pt x="477" y="462"/>
                    <a:pt x="477" y="396"/>
                  </a:cubicBezTo>
                  <a:cubicBezTo>
                    <a:pt x="522" y="421"/>
                    <a:pt x="542" y="442"/>
                    <a:pt x="562" y="462"/>
                  </a:cubicBezTo>
                  <a:cubicBezTo>
                    <a:pt x="602" y="462"/>
                    <a:pt x="648" y="462"/>
                    <a:pt x="648" y="421"/>
                  </a:cubicBezTo>
                  <a:cubicBezTo>
                    <a:pt x="668" y="396"/>
                    <a:pt x="648" y="356"/>
                    <a:pt x="627" y="336"/>
                  </a:cubicBezTo>
                  <a:cubicBezTo>
                    <a:pt x="562" y="211"/>
                    <a:pt x="457" y="106"/>
                    <a:pt x="35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1" name="Google Shape;8541;p71"/>
            <p:cNvSpPr/>
            <p:nvPr/>
          </p:nvSpPr>
          <p:spPr>
            <a:xfrm>
              <a:off x="4626260" y="1696957"/>
              <a:ext cx="205453" cy="241969"/>
            </a:xfrm>
            <a:custGeom>
              <a:avLst/>
              <a:gdLst/>
              <a:ahLst/>
              <a:cxnLst/>
              <a:rect l="l" t="t" r="r" b="b"/>
              <a:pathLst>
                <a:path w="7168" h="8442" extrusionOk="0">
                  <a:moveTo>
                    <a:pt x="733" y="5412"/>
                  </a:moveTo>
                  <a:lnTo>
                    <a:pt x="733" y="5412"/>
                  </a:lnTo>
                  <a:cubicBezTo>
                    <a:pt x="693" y="5517"/>
                    <a:pt x="648" y="5623"/>
                    <a:pt x="608" y="5708"/>
                  </a:cubicBezTo>
                  <a:cubicBezTo>
                    <a:pt x="588" y="5748"/>
                    <a:pt x="588" y="5768"/>
                    <a:pt x="568" y="5808"/>
                  </a:cubicBezTo>
                  <a:cubicBezTo>
                    <a:pt x="588" y="5833"/>
                    <a:pt x="608" y="5853"/>
                    <a:pt x="628" y="5873"/>
                  </a:cubicBezTo>
                  <a:cubicBezTo>
                    <a:pt x="648" y="5708"/>
                    <a:pt x="693" y="5558"/>
                    <a:pt x="733" y="5412"/>
                  </a:cubicBezTo>
                  <a:close/>
                  <a:moveTo>
                    <a:pt x="5432" y="166"/>
                  </a:moveTo>
                  <a:cubicBezTo>
                    <a:pt x="5558" y="191"/>
                    <a:pt x="5643" y="292"/>
                    <a:pt x="5643" y="417"/>
                  </a:cubicBezTo>
                  <a:cubicBezTo>
                    <a:pt x="5623" y="522"/>
                    <a:pt x="5518" y="628"/>
                    <a:pt x="5412" y="628"/>
                  </a:cubicBezTo>
                  <a:lnTo>
                    <a:pt x="5392" y="628"/>
                  </a:lnTo>
                  <a:cubicBezTo>
                    <a:pt x="5287" y="608"/>
                    <a:pt x="5207" y="522"/>
                    <a:pt x="5182" y="442"/>
                  </a:cubicBezTo>
                  <a:cubicBezTo>
                    <a:pt x="4831" y="668"/>
                    <a:pt x="4555" y="1044"/>
                    <a:pt x="4429" y="1465"/>
                  </a:cubicBezTo>
                  <a:cubicBezTo>
                    <a:pt x="4831" y="1591"/>
                    <a:pt x="5182" y="1821"/>
                    <a:pt x="5458" y="2152"/>
                  </a:cubicBezTo>
                  <a:cubicBezTo>
                    <a:pt x="5854" y="2634"/>
                    <a:pt x="6104" y="3301"/>
                    <a:pt x="6210" y="3973"/>
                  </a:cubicBezTo>
                  <a:lnTo>
                    <a:pt x="6210" y="4118"/>
                  </a:lnTo>
                  <a:cubicBezTo>
                    <a:pt x="6230" y="4203"/>
                    <a:pt x="6230" y="4284"/>
                    <a:pt x="6250" y="4369"/>
                  </a:cubicBezTo>
                  <a:cubicBezTo>
                    <a:pt x="6395" y="4600"/>
                    <a:pt x="6541" y="4850"/>
                    <a:pt x="6666" y="5121"/>
                  </a:cubicBezTo>
                  <a:cubicBezTo>
                    <a:pt x="6666" y="5141"/>
                    <a:pt x="6666" y="5141"/>
                    <a:pt x="6686" y="5161"/>
                  </a:cubicBezTo>
                  <a:cubicBezTo>
                    <a:pt x="6771" y="5392"/>
                    <a:pt x="6857" y="5643"/>
                    <a:pt x="6897" y="5894"/>
                  </a:cubicBezTo>
                  <a:cubicBezTo>
                    <a:pt x="6917" y="5934"/>
                    <a:pt x="6937" y="5959"/>
                    <a:pt x="6962" y="5999"/>
                  </a:cubicBezTo>
                  <a:cubicBezTo>
                    <a:pt x="6982" y="6019"/>
                    <a:pt x="7002" y="6059"/>
                    <a:pt x="7002" y="6104"/>
                  </a:cubicBezTo>
                  <a:cubicBezTo>
                    <a:pt x="7002" y="6124"/>
                    <a:pt x="6982" y="6164"/>
                    <a:pt x="6937" y="6184"/>
                  </a:cubicBezTo>
                  <a:cubicBezTo>
                    <a:pt x="6962" y="6335"/>
                    <a:pt x="6962" y="6500"/>
                    <a:pt x="6917" y="6666"/>
                  </a:cubicBezTo>
                  <a:cubicBezTo>
                    <a:pt x="6897" y="6811"/>
                    <a:pt x="6837" y="6962"/>
                    <a:pt x="6751" y="7087"/>
                  </a:cubicBezTo>
                  <a:cubicBezTo>
                    <a:pt x="6731" y="7087"/>
                    <a:pt x="6731" y="7107"/>
                    <a:pt x="6731" y="7107"/>
                  </a:cubicBezTo>
                  <a:cubicBezTo>
                    <a:pt x="6646" y="7213"/>
                    <a:pt x="6541" y="7313"/>
                    <a:pt x="6435" y="7378"/>
                  </a:cubicBezTo>
                  <a:cubicBezTo>
                    <a:pt x="6435" y="7398"/>
                    <a:pt x="6435" y="7398"/>
                    <a:pt x="6415" y="7398"/>
                  </a:cubicBezTo>
                  <a:cubicBezTo>
                    <a:pt x="6355" y="7438"/>
                    <a:pt x="6270" y="7483"/>
                    <a:pt x="6185" y="7523"/>
                  </a:cubicBezTo>
                  <a:cubicBezTo>
                    <a:pt x="6019" y="7589"/>
                    <a:pt x="5854" y="7609"/>
                    <a:pt x="5683" y="7609"/>
                  </a:cubicBezTo>
                  <a:lnTo>
                    <a:pt x="5518" y="7609"/>
                  </a:lnTo>
                  <a:cubicBezTo>
                    <a:pt x="5352" y="7589"/>
                    <a:pt x="5182" y="7544"/>
                    <a:pt x="5036" y="7463"/>
                  </a:cubicBezTo>
                  <a:cubicBezTo>
                    <a:pt x="4976" y="7418"/>
                    <a:pt x="4891" y="7398"/>
                    <a:pt x="4851" y="7358"/>
                  </a:cubicBezTo>
                  <a:lnTo>
                    <a:pt x="4851" y="7358"/>
                  </a:lnTo>
                  <a:lnTo>
                    <a:pt x="4871" y="7754"/>
                  </a:lnTo>
                  <a:cubicBezTo>
                    <a:pt x="5016" y="7814"/>
                    <a:pt x="5809" y="8170"/>
                    <a:pt x="5809" y="8256"/>
                  </a:cubicBezTo>
                  <a:cubicBezTo>
                    <a:pt x="5809" y="8256"/>
                    <a:pt x="5789" y="8276"/>
                    <a:pt x="5748" y="8276"/>
                  </a:cubicBezTo>
                  <a:cubicBezTo>
                    <a:pt x="5518" y="8276"/>
                    <a:pt x="4831" y="8110"/>
                    <a:pt x="4806" y="8065"/>
                  </a:cubicBezTo>
                  <a:cubicBezTo>
                    <a:pt x="4806" y="8045"/>
                    <a:pt x="4806" y="7965"/>
                    <a:pt x="4831" y="7880"/>
                  </a:cubicBezTo>
                  <a:lnTo>
                    <a:pt x="4785" y="7313"/>
                  </a:lnTo>
                  <a:lnTo>
                    <a:pt x="4765" y="7293"/>
                  </a:lnTo>
                  <a:lnTo>
                    <a:pt x="4745" y="7273"/>
                  </a:lnTo>
                  <a:cubicBezTo>
                    <a:pt x="4535" y="7338"/>
                    <a:pt x="4304" y="7378"/>
                    <a:pt x="4098" y="7398"/>
                  </a:cubicBezTo>
                  <a:cubicBezTo>
                    <a:pt x="4013" y="7544"/>
                    <a:pt x="3928" y="7689"/>
                    <a:pt x="3848" y="7839"/>
                  </a:cubicBezTo>
                  <a:cubicBezTo>
                    <a:pt x="3762" y="7689"/>
                    <a:pt x="3702" y="7544"/>
                    <a:pt x="3617" y="7418"/>
                  </a:cubicBezTo>
                  <a:cubicBezTo>
                    <a:pt x="3366" y="7398"/>
                    <a:pt x="3095" y="7358"/>
                    <a:pt x="2845" y="7293"/>
                  </a:cubicBezTo>
                  <a:cubicBezTo>
                    <a:pt x="2845" y="7313"/>
                    <a:pt x="2825" y="7313"/>
                    <a:pt x="2799" y="7338"/>
                  </a:cubicBezTo>
                  <a:lnTo>
                    <a:pt x="2779" y="7358"/>
                  </a:lnTo>
                  <a:lnTo>
                    <a:pt x="2699" y="7920"/>
                  </a:lnTo>
                  <a:lnTo>
                    <a:pt x="2699" y="8110"/>
                  </a:lnTo>
                  <a:cubicBezTo>
                    <a:pt x="2674" y="8150"/>
                    <a:pt x="2047" y="8256"/>
                    <a:pt x="1796" y="8256"/>
                  </a:cubicBezTo>
                  <a:cubicBezTo>
                    <a:pt x="1736" y="8256"/>
                    <a:pt x="1696" y="8236"/>
                    <a:pt x="1696" y="8236"/>
                  </a:cubicBezTo>
                  <a:cubicBezTo>
                    <a:pt x="1696" y="8150"/>
                    <a:pt x="2509" y="7839"/>
                    <a:pt x="2674" y="7774"/>
                  </a:cubicBezTo>
                  <a:lnTo>
                    <a:pt x="2719" y="7398"/>
                  </a:lnTo>
                  <a:lnTo>
                    <a:pt x="2719" y="7398"/>
                  </a:lnTo>
                  <a:cubicBezTo>
                    <a:pt x="2654" y="7438"/>
                    <a:pt x="2614" y="7483"/>
                    <a:pt x="2549" y="7503"/>
                  </a:cubicBezTo>
                  <a:cubicBezTo>
                    <a:pt x="2403" y="7589"/>
                    <a:pt x="2238" y="7649"/>
                    <a:pt x="2072" y="7689"/>
                  </a:cubicBezTo>
                  <a:lnTo>
                    <a:pt x="2047" y="7689"/>
                  </a:lnTo>
                  <a:cubicBezTo>
                    <a:pt x="1967" y="7689"/>
                    <a:pt x="1882" y="7714"/>
                    <a:pt x="1821" y="7714"/>
                  </a:cubicBezTo>
                  <a:cubicBezTo>
                    <a:pt x="1671" y="7714"/>
                    <a:pt x="1546" y="7689"/>
                    <a:pt x="1400" y="7649"/>
                  </a:cubicBezTo>
                  <a:cubicBezTo>
                    <a:pt x="1320" y="7609"/>
                    <a:pt x="1235" y="7564"/>
                    <a:pt x="1149" y="7523"/>
                  </a:cubicBezTo>
                  <a:cubicBezTo>
                    <a:pt x="1024" y="7438"/>
                    <a:pt x="919" y="7358"/>
                    <a:pt x="839" y="7253"/>
                  </a:cubicBezTo>
                  <a:lnTo>
                    <a:pt x="818" y="7233"/>
                  </a:lnTo>
                  <a:cubicBezTo>
                    <a:pt x="733" y="7127"/>
                    <a:pt x="648" y="6982"/>
                    <a:pt x="608" y="6836"/>
                  </a:cubicBezTo>
                  <a:cubicBezTo>
                    <a:pt x="588" y="6686"/>
                    <a:pt x="568" y="6561"/>
                    <a:pt x="568" y="6415"/>
                  </a:cubicBezTo>
                  <a:lnTo>
                    <a:pt x="523" y="6415"/>
                  </a:lnTo>
                  <a:cubicBezTo>
                    <a:pt x="503" y="6415"/>
                    <a:pt x="482" y="6375"/>
                    <a:pt x="482" y="6355"/>
                  </a:cubicBezTo>
                  <a:cubicBezTo>
                    <a:pt x="482" y="6335"/>
                    <a:pt x="482" y="6310"/>
                    <a:pt x="462" y="6270"/>
                  </a:cubicBezTo>
                  <a:cubicBezTo>
                    <a:pt x="462" y="6310"/>
                    <a:pt x="417" y="6335"/>
                    <a:pt x="397" y="6355"/>
                  </a:cubicBezTo>
                  <a:lnTo>
                    <a:pt x="357" y="6355"/>
                  </a:lnTo>
                  <a:cubicBezTo>
                    <a:pt x="337" y="6355"/>
                    <a:pt x="317" y="6355"/>
                    <a:pt x="292" y="6335"/>
                  </a:cubicBezTo>
                  <a:cubicBezTo>
                    <a:pt x="272" y="6310"/>
                    <a:pt x="272" y="6270"/>
                    <a:pt x="272" y="6250"/>
                  </a:cubicBezTo>
                  <a:cubicBezTo>
                    <a:pt x="292" y="6230"/>
                    <a:pt x="292" y="6209"/>
                    <a:pt x="317" y="6184"/>
                  </a:cubicBezTo>
                  <a:cubicBezTo>
                    <a:pt x="292" y="6184"/>
                    <a:pt x="292" y="6209"/>
                    <a:pt x="272" y="6209"/>
                  </a:cubicBezTo>
                  <a:cubicBezTo>
                    <a:pt x="252" y="6209"/>
                    <a:pt x="232" y="6184"/>
                    <a:pt x="212" y="6184"/>
                  </a:cubicBezTo>
                  <a:cubicBezTo>
                    <a:pt x="192" y="6164"/>
                    <a:pt x="192" y="6124"/>
                    <a:pt x="192" y="6104"/>
                  </a:cubicBezTo>
                  <a:cubicBezTo>
                    <a:pt x="192" y="6059"/>
                    <a:pt x="212" y="6039"/>
                    <a:pt x="232" y="5999"/>
                  </a:cubicBezTo>
                  <a:cubicBezTo>
                    <a:pt x="292" y="5914"/>
                    <a:pt x="397" y="5853"/>
                    <a:pt x="503" y="5808"/>
                  </a:cubicBezTo>
                  <a:cubicBezTo>
                    <a:pt x="523" y="5768"/>
                    <a:pt x="543" y="5728"/>
                    <a:pt x="568" y="5683"/>
                  </a:cubicBezTo>
                  <a:cubicBezTo>
                    <a:pt x="648" y="5477"/>
                    <a:pt x="753" y="5247"/>
                    <a:pt x="879" y="5056"/>
                  </a:cubicBezTo>
                  <a:cubicBezTo>
                    <a:pt x="984" y="4785"/>
                    <a:pt x="1129" y="4534"/>
                    <a:pt x="1295" y="4304"/>
                  </a:cubicBezTo>
                  <a:lnTo>
                    <a:pt x="1295" y="4284"/>
                  </a:lnTo>
                  <a:cubicBezTo>
                    <a:pt x="1400" y="3531"/>
                    <a:pt x="1611" y="2739"/>
                    <a:pt x="2092" y="2152"/>
                  </a:cubicBezTo>
                  <a:cubicBezTo>
                    <a:pt x="2218" y="1987"/>
                    <a:pt x="2343" y="1861"/>
                    <a:pt x="2489" y="1756"/>
                  </a:cubicBezTo>
                  <a:cubicBezTo>
                    <a:pt x="2549" y="1716"/>
                    <a:pt x="2614" y="1671"/>
                    <a:pt x="2674" y="1631"/>
                  </a:cubicBezTo>
                  <a:cubicBezTo>
                    <a:pt x="2529" y="1254"/>
                    <a:pt x="2238" y="918"/>
                    <a:pt x="1882" y="693"/>
                  </a:cubicBezTo>
                  <a:cubicBezTo>
                    <a:pt x="1862" y="793"/>
                    <a:pt x="1796" y="878"/>
                    <a:pt x="1696" y="898"/>
                  </a:cubicBezTo>
                  <a:lnTo>
                    <a:pt x="1651" y="898"/>
                  </a:lnTo>
                  <a:cubicBezTo>
                    <a:pt x="1546" y="898"/>
                    <a:pt x="1445" y="818"/>
                    <a:pt x="1445" y="693"/>
                  </a:cubicBezTo>
                  <a:cubicBezTo>
                    <a:pt x="1420" y="587"/>
                    <a:pt x="1506" y="462"/>
                    <a:pt x="1631" y="442"/>
                  </a:cubicBezTo>
                  <a:lnTo>
                    <a:pt x="1651" y="442"/>
                  </a:lnTo>
                  <a:cubicBezTo>
                    <a:pt x="1776" y="442"/>
                    <a:pt x="1862" y="522"/>
                    <a:pt x="1882" y="628"/>
                  </a:cubicBezTo>
                  <a:lnTo>
                    <a:pt x="1882" y="648"/>
                  </a:lnTo>
                  <a:cubicBezTo>
                    <a:pt x="2258" y="858"/>
                    <a:pt x="2549" y="1214"/>
                    <a:pt x="2719" y="1611"/>
                  </a:cubicBezTo>
                  <a:cubicBezTo>
                    <a:pt x="3030" y="1445"/>
                    <a:pt x="3386" y="1360"/>
                    <a:pt x="3742" y="1360"/>
                  </a:cubicBezTo>
                  <a:cubicBezTo>
                    <a:pt x="3973" y="1360"/>
                    <a:pt x="4179" y="1380"/>
                    <a:pt x="4389" y="1445"/>
                  </a:cubicBezTo>
                  <a:cubicBezTo>
                    <a:pt x="4515" y="1004"/>
                    <a:pt x="4806" y="628"/>
                    <a:pt x="5182" y="377"/>
                  </a:cubicBezTo>
                  <a:cubicBezTo>
                    <a:pt x="5207" y="251"/>
                    <a:pt x="5287" y="166"/>
                    <a:pt x="5412" y="166"/>
                  </a:cubicBezTo>
                  <a:close/>
                  <a:moveTo>
                    <a:pt x="5412" y="1"/>
                  </a:moveTo>
                  <a:cubicBezTo>
                    <a:pt x="5227" y="1"/>
                    <a:pt x="5081" y="106"/>
                    <a:pt x="5036" y="272"/>
                  </a:cubicBezTo>
                  <a:cubicBezTo>
                    <a:pt x="4680" y="522"/>
                    <a:pt x="4429" y="858"/>
                    <a:pt x="4284" y="1234"/>
                  </a:cubicBezTo>
                  <a:cubicBezTo>
                    <a:pt x="4118" y="1214"/>
                    <a:pt x="3928" y="1194"/>
                    <a:pt x="3742" y="1194"/>
                  </a:cubicBezTo>
                  <a:cubicBezTo>
                    <a:pt x="3426" y="1194"/>
                    <a:pt x="3095" y="1254"/>
                    <a:pt x="2799" y="1380"/>
                  </a:cubicBezTo>
                  <a:cubicBezTo>
                    <a:pt x="2634" y="1044"/>
                    <a:pt x="2363" y="733"/>
                    <a:pt x="2027" y="522"/>
                  </a:cubicBezTo>
                  <a:cubicBezTo>
                    <a:pt x="1967" y="377"/>
                    <a:pt x="1821" y="272"/>
                    <a:pt x="1651" y="272"/>
                  </a:cubicBezTo>
                  <a:lnTo>
                    <a:pt x="1591" y="272"/>
                  </a:lnTo>
                  <a:cubicBezTo>
                    <a:pt x="1506" y="292"/>
                    <a:pt x="1400" y="357"/>
                    <a:pt x="1340" y="442"/>
                  </a:cubicBezTo>
                  <a:cubicBezTo>
                    <a:pt x="1275" y="522"/>
                    <a:pt x="1255" y="628"/>
                    <a:pt x="1275" y="733"/>
                  </a:cubicBezTo>
                  <a:cubicBezTo>
                    <a:pt x="1295" y="918"/>
                    <a:pt x="1465" y="1069"/>
                    <a:pt x="1651" y="1069"/>
                  </a:cubicBezTo>
                  <a:cubicBezTo>
                    <a:pt x="1671" y="1069"/>
                    <a:pt x="1696" y="1069"/>
                    <a:pt x="1716" y="1044"/>
                  </a:cubicBezTo>
                  <a:cubicBezTo>
                    <a:pt x="1796" y="1044"/>
                    <a:pt x="1882" y="1004"/>
                    <a:pt x="1947" y="944"/>
                  </a:cubicBezTo>
                  <a:cubicBezTo>
                    <a:pt x="2173" y="1109"/>
                    <a:pt x="2343" y="1320"/>
                    <a:pt x="2468" y="1570"/>
                  </a:cubicBezTo>
                  <a:cubicBezTo>
                    <a:pt x="2448" y="1591"/>
                    <a:pt x="2423" y="1611"/>
                    <a:pt x="2403" y="1611"/>
                  </a:cubicBezTo>
                  <a:cubicBezTo>
                    <a:pt x="2238" y="1736"/>
                    <a:pt x="2092" y="1881"/>
                    <a:pt x="1967" y="2047"/>
                  </a:cubicBezTo>
                  <a:cubicBezTo>
                    <a:pt x="1546" y="2573"/>
                    <a:pt x="1275" y="3281"/>
                    <a:pt x="1129" y="4244"/>
                  </a:cubicBezTo>
                  <a:cubicBezTo>
                    <a:pt x="984" y="4474"/>
                    <a:pt x="839" y="4725"/>
                    <a:pt x="733" y="4976"/>
                  </a:cubicBezTo>
                  <a:cubicBezTo>
                    <a:pt x="608" y="5181"/>
                    <a:pt x="503" y="5412"/>
                    <a:pt x="417" y="5623"/>
                  </a:cubicBezTo>
                  <a:lnTo>
                    <a:pt x="377" y="5683"/>
                  </a:lnTo>
                  <a:cubicBezTo>
                    <a:pt x="272" y="5728"/>
                    <a:pt x="166" y="5808"/>
                    <a:pt x="106" y="5914"/>
                  </a:cubicBezTo>
                  <a:cubicBezTo>
                    <a:pt x="66" y="5934"/>
                    <a:pt x="41" y="5999"/>
                    <a:pt x="21" y="6059"/>
                  </a:cubicBezTo>
                  <a:cubicBezTo>
                    <a:pt x="1" y="6164"/>
                    <a:pt x="41" y="6270"/>
                    <a:pt x="106" y="6310"/>
                  </a:cubicBezTo>
                  <a:cubicBezTo>
                    <a:pt x="126" y="6375"/>
                    <a:pt x="146" y="6415"/>
                    <a:pt x="166" y="6435"/>
                  </a:cubicBezTo>
                  <a:cubicBezTo>
                    <a:pt x="212" y="6500"/>
                    <a:pt x="292" y="6520"/>
                    <a:pt x="357" y="6520"/>
                  </a:cubicBezTo>
                  <a:lnTo>
                    <a:pt x="397" y="6520"/>
                  </a:lnTo>
                  <a:lnTo>
                    <a:pt x="397" y="6540"/>
                  </a:lnTo>
                  <a:cubicBezTo>
                    <a:pt x="397" y="6666"/>
                    <a:pt x="417" y="6771"/>
                    <a:pt x="462" y="6876"/>
                  </a:cubicBezTo>
                  <a:cubicBezTo>
                    <a:pt x="503" y="7042"/>
                    <a:pt x="588" y="7213"/>
                    <a:pt x="693" y="7338"/>
                  </a:cubicBezTo>
                  <a:cubicBezTo>
                    <a:pt x="693" y="7358"/>
                    <a:pt x="713" y="7358"/>
                    <a:pt x="713" y="7378"/>
                  </a:cubicBezTo>
                  <a:cubicBezTo>
                    <a:pt x="818" y="7483"/>
                    <a:pt x="919" y="7589"/>
                    <a:pt x="1044" y="7649"/>
                  </a:cubicBezTo>
                  <a:cubicBezTo>
                    <a:pt x="1069" y="7669"/>
                    <a:pt x="1069" y="7669"/>
                    <a:pt x="1089" y="7669"/>
                  </a:cubicBezTo>
                  <a:cubicBezTo>
                    <a:pt x="1170" y="7734"/>
                    <a:pt x="1255" y="7774"/>
                    <a:pt x="1360" y="7794"/>
                  </a:cubicBezTo>
                  <a:cubicBezTo>
                    <a:pt x="1506" y="7839"/>
                    <a:pt x="1651" y="7880"/>
                    <a:pt x="1821" y="7880"/>
                  </a:cubicBezTo>
                  <a:cubicBezTo>
                    <a:pt x="1882" y="7880"/>
                    <a:pt x="1967" y="7859"/>
                    <a:pt x="2027" y="7859"/>
                  </a:cubicBezTo>
                  <a:cubicBezTo>
                    <a:pt x="1611" y="8025"/>
                    <a:pt x="1506" y="8110"/>
                    <a:pt x="1526" y="8256"/>
                  </a:cubicBezTo>
                  <a:cubicBezTo>
                    <a:pt x="1546" y="8421"/>
                    <a:pt x="1736" y="8421"/>
                    <a:pt x="1796" y="8421"/>
                  </a:cubicBezTo>
                  <a:cubicBezTo>
                    <a:pt x="1947" y="8421"/>
                    <a:pt x="2198" y="8381"/>
                    <a:pt x="2363" y="8361"/>
                  </a:cubicBezTo>
                  <a:cubicBezTo>
                    <a:pt x="2739" y="8296"/>
                    <a:pt x="2799" y="8256"/>
                    <a:pt x="2845" y="8170"/>
                  </a:cubicBezTo>
                  <a:cubicBezTo>
                    <a:pt x="2865" y="8130"/>
                    <a:pt x="2865" y="8065"/>
                    <a:pt x="2865" y="7940"/>
                  </a:cubicBezTo>
                  <a:lnTo>
                    <a:pt x="2925" y="7483"/>
                  </a:lnTo>
                  <a:cubicBezTo>
                    <a:pt x="3115" y="7523"/>
                    <a:pt x="3326" y="7564"/>
                    <a:pt x="3512" y="7589"/>
                  </a:cubicBezTo>
                  <a:lnTo>
                    <a:pt x="3552" y="7649"/>
                  </a:lnTo>
                  <a:lnTo>
                    <a:pt x="3702" y="7920"/>
                  </a:lnTo>
                  <a:lnTo>
                    <a:pt x="3828" y="8170"/>
                  </a:lnTo>
                  <a:lnTo>
                    <a:pt x="3993" y="7920"/>
                  </a:lnTo>
                  <a:cubicBezTo>
                    <a:pt x="4053" y="7814"/>
                    <a:pt x="4118" y="7689"/>
                    <a:pt x="4204" y="7564"/>
                  </a:cubicBezTo>
                  <a:cubicBezTo>
                    <a:pt x="4349" y="7544"/>
                    <a:pt x="4495" y="7523"/>
                    <a:pt x="4620" y="7483"/>
                  </a:cubicBezTo>
                  <a:lnTo>
                    <a:pt x="4660" y="7880"/>
                  </a:lnTo>
                  <a:cubicBezTo>
                    <a:pt x="4640" y="8025"/>
                    <a:pt x="4640" y="8065"/>
                    <a:pt x="4660" y="8110"/>
                  </a:cubicBezTo>
                  <a:cubicBezTo>
                    <a:pt x="4680" y="8216"/>
                    <a:pt x="4745" y="8256"/>
                    <a:pt x="5162" y="8341"/>
                  </a:cubicBezTo>
                  <a:cubicBezTo>
                    <a:pt x="5352" y="8381"/>
                    <a:pt x="5603" y="8441"/>
                    <a:pt x="5748" y="8441"/>
                  </a:cubicBezTo>
                  <a:cubicBezTo>
                    <a:pt x="5914" y="8441"/>
                    <a:pt x="5959" y="8316"/>
                    <a:pt x="5979" y="8276"/>
                  </a:cubicBezTo>
                  <a:cubicBezTo>
                    <a:pt x="5999" y="8130"/>
                    <a:pt x="5894" y="8045"/>
                    <a:pt x="5478" y="7859"/>
                  </a:cubicBezTo>
                  <a:cubicBezTo>
                    <a:pt x="5352" y="7794"/>
                    <a:pt x="5247" y="7734"/>
                    <a:pt x="5142" y="7689"/>
                  </a:cubicBezTo>
                  <a:lnTo>
                    <a:pt x="5142" y="7689"/>
                  </a:lnTo>
                  <a:cubicBezTo>
                    <a:pt x="5247" y="7734"/>
                    <a:pt x="5372" y="7754"/>
                    <a:pt x="5498" y="7774"/>
                  </a:cubicBezTo>
                  <a:lnTo>
                    <a:pt x="5683" y="7774"/>
                  </a:lnTo>
                  <a:cubicBezTo>
                    <a:pt x="5894" y="7774"/>
                    <a:pt x="6059" y="7754"/>
                    <a:pt x="6250" y="7689"/>
                  </a:cubicBezTo>
                  <a:cubicBezTo>
                    <a:pt x="6335" y="7649"/>
                    <a:pt x="6415" y="7609"/>
                    <a:pt x="6501" y="7544"/>
                  </a:cubicBezTo>
                  <a:cubicBezTo>
                    <a:pt x="6521" y="7523"/>
                    <a:pt x="6541" y="7523"/>
                    <a:pt x="6541" y="7523"/>
                  </a:cubicBezTo>
                  <a:cubicBezTo>
                    <a:pt x="6666" y="7438"/>
                    <a:pt x="6771" y="7338"/>
                    <a:pt x="6857" y="7213"/>
                  </a:cubicBezTo>
                  <a:cubicBezTo>
                    <a:pt x="6877" y="7213"/>
                    <a:pt x="6877" y="7187"/>
                    <a:pt x="6877" y="7187"/>
                  </a:cubicBezTo>
                  <a:cubicBezTo>
                    <a:pt x="6982" y="7042"/>
                    <a:pt x="7062" y="6876"/>
                    <a:pt x="7087" y="6711"/>
                  </a:cubicBezTo>
                  <a:cubicBezTo>
                    <a:pt x="7128" y="6540"/>
                    <a:pt x="7128" y="6375"/>
                    <a:pt x="7107" y="6250"/>
                  </a:cubicBezTo>
                  <a:cubicBezTo>
                    <a:pt x="7148" y="6209"/>
                    <a:pt x="7168" y="6144"/>
                    <a:pt x="7168" y="6104"/>
                  </a:cubicBezTo>
                  <a:cubicBezTo>
                    <a:pt x="7168" y="6019"/>
                    <a:pt x="7128" y="5959"/>
                    <a:pt x="7107" y="5914"/>
                  </a:cubicBezTo>
                  <a:cubicBezTo>
                    <a:pt x="7107" y="5894"/>
                    <a:pt x="7087" y="5853"/>
                    <a:pt x="7062" y="5833"/>
                  </a:cubicBezTo>
                  <a:cubicBezTo>
                    <a:pt x="7002" y="5583"/>
                    <a:pt x="6937" y="5352"/>
                    <a:pt x="6837" y="5101"/>
                  </a:cubicBezTo>
                  <a:cubicBezTo>
                    <a:pt x="6837" y="5081"/>
                    <a:pt x="6812" y="5056"/>
                    <a:pt x="6812" y="5036"/>
                  </a:cubicBezTo>
                  <a:cubicBezTo>
                    <a:pt x="6711" y="4785"/>
                    <a:pt x="6561" y="4554"/>
                    <a:pt x="6395" y="4304"/>
                  </a:cubicBezTo>
                  <a:cubicBezTo>
                    <a:pt x="6395" y="4244"/>
                    <a:pt x="6395" y="4158"/>
                    <a:pt x="6375" y="4098"/>
                  </a:cubicBezTo>
                  <a:cubicBezTo>
                    <a:pt x="6375" y="4053"/>
                    <a:pt x="6375" y="3993"/>
                    <a:pt x="6355" y="3953"/>
                  </a:cubicBezTo>
                  <a:cubicBezTo>
                    <a:pt x="6250" y="3175"/>
                    <a:pt x="5979" y="2508"/>
                    <a:pt x="5583" y="2047"/>
                  </a:cubicBezTo>
                  <a:cubicBezTo>
                    <a:pt x="5332" y="1736"/>
                    <a:pt x="5016" y="1505"/>
                    <a:pt x="4660" y="1360"/>
                  </a:cubicBezTo>
                  <a:cubicBezTo>
                    <a:pt x="4765" y="1089"/>
                    <a:pt x="4931" y="858"/>
                    <a:pt x="5142" y="693"/>
                  </a:cubicBezTo>
                  <a:cubicBezTo>
                    <a:pt x="5207" y="733"/>
                    <a:pt x="5287" y="773"/>
                    <a:pt x="5372" y="773"/>
                  </a:cubicBezTo>
                  <a:cubicBezTo>
                    <a:pt x="5392" y="793"/>
                    <a:pt x="5392" y="793"/>
                    <a:pt x="5412" y="793"/>
                  </a:cubicBezTo>
                  <a:cubicBezTo>
                    <a:pt x="5623" y="793"/>
                    <a:pt x="5789" y="628"/>
                    <a:pt x="5809" y="442"/>
                  </a:cubicBezTo>
                  <a:cubicBezTo>
                    <a:pt x="5809" y="337"/>
                    <a:pt x="5789" y="231"/>
                    <a:pt x="5708" y="146"/>
                  </a:cubicBezTo>
                  <a:cubicBezTo>
                    <a:pt x="5643" y="66"/>
                    <a:pt x="5558" y="1"/>
                    <a:pt x="545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75" name="Google Shape;8575;p71"/>
          <p:cNvSpPr/>
          <p:nvPr/>
        </p:nvSpPr>
        <p:spPr>
          <a:xfrm>
            <a:off x="1091205" y="489402"/>
            <a:ext cx="357804" cy="426653"/>
          </a:xfrm>
          <a:custGeom>
            <a:avLst/>
            <a:gdLst/>
            <a:ahLst/>
            <a:cxnLst/>
            <a:rect l="l" t="t" r="r" b="b"/>
            <a:pathLst>
              <a:path w="2319" h="2765" extrusionOk="0">
                <a:moveTo>
                  <a:pt x="1786" y="1"/>
                </a:moveTo>
                <a:cubicBezTo>
                  <a:pt x="1755" y="1"/>
                  <a:pt x="1724" y="1"/>
                  <a:pt x="1693" y="1"/>
                </a:cubicBezTo>
                <a:cubicBezTo>
                  <a:pt x="1252" y="1"/>
                  <a:pt x="817" y="1"/>
                  <a:pt x="356" y="41"/>
                </a:cubicBezTo>
                <a:cubicBezTo>
                  <a:pt x="191" y="41"/>
                  <a:pt x="86" y="252"/>
                  <a:pt x="211" y="397"/>
                </a:cubicBezTo>
                <a:cubicBezTo>
                  <a:pt x="566" y="752"/>
                  <a:pt x="877" y="1128"/>
                  <a:pt x="1212" y="1483"/>
                </a:cubicBezTo>
                <a:cubicBezTo>
                  <a:pt x="817" y="1734"/>
                  <a:pt x="441" y="2084"/>
                  <a:pt x="106" y="2400"/>
                </a:cubicBezTo>
                <a:cubicBezTo>
                  <a:pt x="1" y="2505"/>
                  <a:pt x="106" y="2670"/>
                  <a:pt x="231" y="2690"/>
                </a:cubicBezTo>
                <a:cubicBezTo>
                  <a:pt x="490" y="2725"/>
                  <a:pt x="796" y="2764"/>
                  <a:pt x="1096" y="2764"/>
                </a:cubicBezTo>
                <a:cubicBezTo>
                  <a:pt x="1353" y="2764"/>
                  <a:pt x="1606" y="2735"/>
                  <a:pt x="1818" y="2650"/>
                </a:cubicBezTo>
                <a:cubicBezTo>
                  <a:pt x="1858" y="2650"/>
                  <a:pt x="1898" y="2630"/>
                  <a:pt x="1918" y="2585"/>
                </a:cubicBezTo>
                <a:cubicBezTo>
                  <a:pt x="1963" y="2565"/>
                  <a:pt x="1963" y="2545"/>
                  <a:pt x="1963" y="2505"/>
                </a:cubicBezTo>
                <a:cubicBezTo>
                  <a:pt x="2089" y="2084"/>
                  <a:pt x="2129" y="1689"/>
                  <a:pt x="2169" y="1253"/>
                </a:cubicBezTo>
                <a:cubicBezTo>
                  <a:pt x="2194" y="958"/>
                  <a:pt x="2319" y="482"/>
                  <a:pt x="2194" y="207"/>
                </a:cubicBezTo>
                <a:cubicBezTo>
                  <a:pt x="2121" y="15"/>
                  <a:pt x="1959" y="1"/>
                  <a:pt x="1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576" name="Google Shape;8576;p71"/>
          <p:cNvSpPr/>
          <p:nvPr/>
        </p:nvSpPr>
        <p:spPr>
          <a:xfrm rot="10800000">
            <a:off x="7713305" y="489402"/>
            <a:ext cx="357804" cy="426653"/>
          </a:xfrm>
          <a:custGeom>
            <a:avLst/>
            <a:gdLst/>
            <a:ahLst/>
            <a:cxnLst/>
            <a:rect l="l" t="t" r="r" b="b"/>
            <a:pathLst>
              <a:path w="2319" h="2765" extrusionOk="0">
                <a:moveTo>
                  <a:pt x="1786" y="1"/>
                </a:moveTo>
                <a:cubicBezTo>
                  <a:pt x="1755" y="1"/>
                  <a:pt x="1724" y="1"/>
                  <a:pt x="1693" y="1"/>
                </a:cubicBezTo>
                <a:cubicBezTo>
                  <a:pt x="1252" y="1"/>
                  <a:pt x="817" y="1"/>
                  <a:pt x="356" y="41"/>
                </a:cubicBezTo>
                <a:cubicBezTo>
                  <a:pt x="191" y="41"/>
                  <a:pt x="86" y="252"/>
                  <a:pt x="211" y="397"/>
                </a:cubicBezTo>
                <a:cubicBezTo>
                  <a:pt x="566" y="752"/>
                  <a:pt x="877" y="1128"/>
                  <a:pt x="1212" y="1483"/>
                </a:cubicBezTo>
                <a:cubicBezTo>
                  <a:pt x="817" y="1734"/>
                  <a:pt x="441" y="2084"/>
                  <a:pt x="106" y="2400"/>
                </a:cubicBezTo>
                <a:cubicBezTo>
                  <a:pt x="1" y="2505"/>
                  <a:pt x="106" y="2670"/>
                  <a:pt x="231" y="2690"/>
                </a:cubicBezTo>
                <a:cubicBezTo>
                  <a:pt x="490" y="2725"/>
                  <a:pt x="796" y="2764"/>
                  <a:pt x="1096" y="2764"/>
                </a:cubicBezTo>
                <a:cubicBezTo>
                  <a:pt x="1353" y="2764"/>
                  <a:pt x="1606" y="2735"/>
                  <a:pt x="1818" y="2650"/>
                </a:cubicBezTo>
                <a:cubicBezTo>
                  <a:pt x="1858" y="2650"/>
                  <a:pt x="1898" y="2630"/>
                  <a:pt x="1918" y="2585"/>
                </a:cubicBezTo>
                <a:cubicBezTo>
                  <a:pt x="1963" y="2565"/>
                  <a:pt x="1963" y="2545"/>
                  <a:pt x="1963" y="2505"/>
                </a:cubicBezTo>
                <a:cubicBezTo>
                  <a:pt x="2089" y="2084"/>
                  <a:pt x="2129" y="1689"/>
                  <a:pt x="2169" y="1253"/>
                </a:cubicBezTo>
                <a:cubicBezTo>
                  <a:pt x="2194" y="958"/>
                  <a:pt x="2319" y="482"/>
                  <a:pt x="2194" y="207"/>
                </a:cubicBezTo>
                <a:cubicBezTo>
                  <a:pt x="2121" y="15"/>
                  <a:pt x="1959" y="1"/>
                  <a:pt x="1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3" name="Hộp Văn bản 92">
            <a:extLst>
              <a:ext uri="{FF2B5EF4-FFF2-40B4-BE49-F238E27FC236}">
                <a16:creationId xmlns:a16="http://schemas.microsoft.com/office/drawing/2014/main" id="{C3A4C726-A7AC-8378-5271-A6545B67DE69}"/>
              </a:ext>
            </a:extLst>
          </p:cNvPr>
          <p:cNvSpPr txBox="1"/>
          <p:nvPr/>
        </p:nvSpPr>
        <p:spPr>
          <a:xfrm>
            <a:off x="2571746" y="517248"/>
            <a:ext cx="4020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 </a:t>
            </a:r>
          </a:p>
        </p:txBody>
      </p:sp>
      <p:grpSp>
        <p:nvGrpSpPr>
          <p:cNvPr id="110" name="Google Shape;9307;p76">
            <a:extLst>
              <a:ext uri="{FF2B5EF4-FFF2-40B4-BE49-F238E27FC236}">
                <a16:creationId xmlns:a16="http://schemas.microsoft.com/office/drawing/2014/main" id="{7B241557-DF5B-F39F-A6D0-23972645B927}"/>
              </a:ext>
            </a:extLst>
          </p:cNvPr>
          <p:cNvGrpSpPr/>
          <p:nvPr/>
        </p:nvGrpSpPr>
        <p:grpSpPr>
          <a:xfrm>
            <a:off x="1104800" y="1852090"/>
            <a:ext cx="1141165" cy="1014049"/>
            <a:chOff x="1246018" y="2347860"/>
            <a:chExt cx="529342" cy="470358"/>
          </a:xfrm>
        </p:grpSpPr>
        <p:sp>
          <p:nvSpPr>
            <p:cNvPr id="111" name="Google Shape;9308;p76">
              <a:extLst>
                <a:ext uri="{FF2B5EF4-FFF2-40B4-BE49-F238E27FC236}">
                  <a16:creationId xmlns:a16="http://schemas.microsoft.com/office/drawing/2014/main" id="{1EC32F70-112C-252A-7EA9-5C2D240234B2}"/>
                </a:ext>
              </a:extLst>
            </p:cNvPr>
            <p:cNvSpPr/>
            <p:nvPr/>
          </p:nvSpPr>
          <p:spPr>
            <a:xfrm>
              <a:off x="1246018" y="2347860"/>
              <a:ext cx="529342" cy="470358"/>
            </a:xfrm>
            <a:custGeom>
              <a:avLst/>
              <a:gdLst/>
              <a:ahLst/>
              <a:cxnLst/>
              <a:rect l="l" t="t" r="r" b="b"/>
              <a:pathLst>
                <a:path w="17796" h="15813" extrusionOk="0">
                  <a:moveTo>
                    <a:pt x="8448" y="1"/>
                  </a:moveTo>
                  <a:cubicBezTo>
                    <a:pt x="7531" y="21"/>
                    <a:pt x="6655" y="166"/>
                    <a:pt x="5839" y="461"/>
                  </a:cubicBezTo>
                  <a:cubicBezTo>
                    <a:pt x="5423" y="607"/>
                    <a:pt x="5008" y="772"/>
                    <a:pt x="4632" y="1002"/>
                  </a:cubicBezTo>
                  <a:cubicBezTo>
                    <a:pt x="4317" y="1167"/>
                    <a:pt x="4026" y="1358"/>
                    <a:pt x="3736" y="1588"/>
                  </a:cubicBezTo>
                  <a:cubicBezTo>
                    <a:pt x="3691" y="1523"/>
                    <a:pt x="3651" y="1483"/>
                    <a:pt x="3586" y="1443"/>
                  </a:cubicBezTo>
                  <a:cubicBezTo>
                    <a:pt x="3421" y="1252"/>
                    <a:pt x="3210" y="1127"/>
                    <a:pt x="2940" y="1022"/>
                  </a:cubicBezTo>
                  <a:cubicBezTo>
                    <a:pt x="2835" y="982"/>
                    <a:pt x="2710" y="962"/>
                    <a:pt x="2584" y="942"/>
                  </a:cubicBezTo>
                  <a:cubicBezTo>
                    <a:pt x="2459" y="917"/>
                    <a:pt x="2359" y="897"/>
                    <a:pt x="2254" y="897"/>
                  </a:cubicBezTo>
                  <a:lnTo>
                    <a:pt x="2209" y="897"/>
                  </a:lnTo>
                  <a:cubicBezTo>
                    <a:pt x="2084" y="917"/>
                    <a:pt x="1939" y="917"/>
                    <a:pt x="1813" y="962"/>
                  </a:cubicBezTo>
                  <a:cubicBezTo>
                    <a:pt x="1708" y="982"/>
                    <a:pt x="1583" y="1022"/>
                    <a:pt x="1458" y="1067"/>
                  </a:cubicBezTo>
                  <a:cubicBezTo>
                    <a:pt x="1313" y="1127"/>
                    <a:pt x="1147" y="1232"/>
                    <a:pt x="1022" y="1378"/>
                  </a:cubicBezTo>
                  <a:cubicBezTo>
                    <a:pt x="897" y="1483"/>
                    <a:pt x="772" y="1628"/>
                    <a:pt x="667" y="1793"/>
                  </a:cubicBezTo>
                  <a:cubicBezTo>
                    <a:pt x="582" y="1918"/>
                    <a:pt x="522" y="2089"/>
                    <a:pt x="456" y="2274"/>
                  </a:cubicBezTo>
                  <a:cubicBezTo>
                    <a:pt x="396" y="2419"/>
                    <a:pt x="356" y="2609"/>
                    <a:pt x="331" y="2775"/>
                  </a:cubicBezTo>
                  <a:cubicBezTo>
                    <a:pt x="271" y="3150"/>
                    <a:pt x="291" y="3506"/>
                    <a:pt x="376" y="3841"/>
                  </a:cubicBezTo>
                  <a:cubicBezTo>
                    <a:pt x="416" y="4006"/>
                    <a:pt x="482" y="4171"/>
                    <a:pt x="562" y="4322"/>
                  </a:cubicBezTo>
                  <a:cubicBezTo>
                    <a:pt x="647" y="4467"/>
                    <a:pt x="752" y="4612"/>
                    <a:pt x="877" y="4717"/>
                  </a:cubicBezTo>
                  <a:cubicBezTo>
                    <a:pt x="1022" y="4862"/>
                    <a:pt x="1208" y="4948"/>
                    <a:pt x="1398" y="5008"/>
                  </a:cubicBezTo>
                  <a:cubicBezTo>
                    <a:pt x="1438" y="5028"/>
                    <a:pt x="1503" y="5048"/>
                    <a:pt x="1543" y="5048"/>
                  </a:cubicBezTo>
                  <a:lnTo>
                    <a:pt x="1543" y="5073"/>
                  </a:lnTo>
                  <a:cubicBezTo>
                    <a:pt x="1458" y="5508"/>
                    <a:pt x="1458" y="5949"/>
                    <a:pt x="1503" y="6405"/>
                  </a:cubicBezTo>
                  <a:cubicBezTo>
                    <a:pt x="1523" y="6615"/>
                    <a:pt x="1563" y="6825"/>
                    <a:pt x="1608" y="7030"/>
                  </a:cubicBezTo>
                  <a:cubicBezTo>
                    <a:pt x="1483" y="7010"/>
                    <a:pt x="1333" y="7010"/>
                    <a:pt x="1208" y="7010"/>
                  </a:cubicBezTo>
                  <a:cubicBezTo>
                    <a:pt x="1127" y="7030"/>
                    <a:pt x="1062" y="7030"/>
                    <a:pt x="1002" y="7050"/>
                  </a:cubicBezTo>
                  <a:cubicBezTo>
                    <a:pt x="957" y="7050"/>
                    <a:pt x="897" y="7075"/>
                    <a:pt x="832" y="7096"/>
                  </a:cubicBezTo>
                  <a:cubicBezTo>
                    <a:pt x="627" y="7176"/>
                    <a:pt x="436" y="7301"/>
                    <a:pt x="291" y="7471"/>
                  </a:cubicBezTo>
                  <a:cubicBezTo>
                    <a:pt x="186" y="7616"/>
                    <a:pt x="106" y="7801"/>
                    <a:pt x="41" y="8012"/>
                  </a:cubicBezTo>
                  <a:cubicBezTo>
                    <a:pt x="21" y="8202"/>
                    <a:pt x="1" y="8387"/>
                    <a:pt x="21" y="8598"/>
                  </a:cubicBezTo>
                  <a:cubicBezTo>
                    <a:pt x="41" y="8763"/>
                    <a:pt x="81" y="8953"/>
                    <a:pt x="146" y="9158"/>
                  </a:cubicBezTo>
                  <a:cubicBezTo>
                    <a:pt x="206" y="9349"/>
                    <a:pt x="271" y="9514"/>
                    <a:pt x="356" y="9679"/>
                  </a:cubicBezTo>
                  <a:cubicBezTo>
                    <a:pt x="416" y="9849"/>
                    <a:pt x="502" y="10015"/>
                    <a:pt x="607" y="10160"/>
                  </a:cubicBezTo>
                  <a:cubicBezTo>
                    <a:pt x="647" y="10225"/>
                    <a:pt x="687" y="10285"/>
                    <a:pt x="732" y="10350"/>
                  </a:cubicBezTo>
                  <a:cubicBezTo>
                    <a:pt x="792" y="10430"/>
                    <a:pt x="877" y="10515"/>
                    <a:pt x="957" y="10620"/>
                  </a:cubicBezTo>
                  <a:cubicBezTo>
                    <a:pt x="1127" y="10806"/>
                    <a:pt x="1333" y="11016"/>
                    <a:pt x="1523" y="11206"/>
                  </a:cubicBezTo>
                  <a:cubicBezTo>
                    <a:pt x="1939" y="11557"/>
                    <a:pt x="2379" y="11872"/>
                    <a:pt x="2880" y="12122"/>
                  </a:cubicBezTo>
                  <a:cubicBezTo>
                    <a:pt x="3401" y="12413"/>
                    <a:pt x="3941" y="12623"/>
                    <a:pt x="4527" y="12748"/>
                  </a:cubicBezTo>
                  <a:cubicBezTo>
                    <a:pt x="4487" y="12873"/>
                    <a:pt x="4442" y="12979"/>
                    <a:pt x="4422" y="13084"/>
                  </a:cubicBezTo>
                  <a:cubicBezTo>
                    <a:pt x="4362" y="13269"/>
                    <a:pt x="4317" y="13479"/>
                    <a:pt x="4277" y="13685"/>
                  </a:cubicBezTo>
                  <a:cubicBezTo>
                    <a:pt x="4257" y="13855"/>
                    <a:pt x="4237" y="14000"/>
                    <a:pt x="4237" y="14125"/>
                  </a:cubicBezTo>
                  <a:lnTo>
                    <a:pt x="4212" y="14230"/>
                  </a:lnTo>
                  <a:cubicBezTo>
                    <a:pt x="4212" y="14270"/>
                    <a:pt x="4112" y="15482"/>
                    <a:pt x="6239" y="15732"/>
                  </a:cubicBezTo>
                  <a:cubicBezTo>
                    <a:pt x="6760" y="15772"/>
                    <a:pt x="7281" y="15813"/>
                    <a:pt x="7867" y="15813"/>
                  </a:cubicBezTo>
                  <a:cubicBezTo>
                    <a:pt x="8888" y="15813"/>
                    <a:pt x="9804" y="15712"/>
                    <a:pt x="10555" y="15647"/>
                  </a:cubicBezTo>
                  <a:lnTo>
                    <a:pt x="10806" y="15607"/>
                  </a:lnTo>
                  <a:cubicBezTo>
                    <a:pt x="10891" y="15607"/>
                    <a:pt x="10996" y="15607"/>
                    <a:pt x="11096" y="15587"/>
                  </a:cubicBezTo>
                  <a:cubicBezTo>
                    <a:pt x="11452" y="15562"/>
                    <a:pt x="11872" y="15522"/>
                    <a:pt x="12308" y="15397"/>
                  </a:cubicBezTo>
                  <a:lnTo>
                    <a:pt x="12789" y="15232"/>
                  </a:lnTo>
                  <a:cubicBezTo>
                    <a:pt x="13124" y="15087"/>
                    <a:pt x="13454" y="14876"/>
                    <a:pt x="13790" y="14586"/>
                  </a:cubicBezTo>
                  <a:lnTo>
                    <a:pt x="14100" y="14250"/>
                  </a:lnTo>
                  <a:cubicBezTo>
                    <a:pt x="14165" y="14210"/>
                    <a:pt x="14226" y="14165"/>
                    <a:pt x="14251" y="14105"/>
                  </a:cubicBezTo>
                  <a:lnTo>
                    <a:pt x="14271" y="14085"/>
                  </a:lnTo>
                  <a:lnTo>
                    <a:pt x="14291" y="14000"/>
                  </a:lnTo>
                  <a:cubicBezTo>
                    <a:pt x="14311" y="13935"/>
                    <a:pt x="14311" y="13875"/>
                    <a:pt x="14311" y="13790"/>
                  </a:cubicBezTo>
                  <a:cubicBezTo>
                    <a:pt x="14251" y="13434"/>
                    <a:pt x="14145" y="13084"/>
                    <a:pt x="13935" y="12643"/>
                  </a:cubicBezTo>
                  <a:cubicBezTo>
                    <a:pt x="13895" y="12583"/>
                    <a:pt x="13875" y="12498"/>
                    <a:pt x="13830" y="12433"/>
                  </a:cubicBezTo>
                  <a:cubicBezTo>
                    <a:pt x="13955" y="12373"/>
                    <a:pt x="14100" y="12308"/>
                    <a:pt x="14226" y="12248"/>
                  </a:cubicBezTo>
                  <a:cubicBezTo>
                    <a:pt x="14456" y="12122"/>
                    <a:pt x="14666" y="11977"/>
                    <a:pt x="14936" y="11787"/>
                  </a:cubicBezTo>
                  <a:cubicBezTo>
                    <a:pt x="15332" y="11497"/>
                    <a:pt x="15708" y="11181"/>
                    <a:pt x="16063" y="10851"/>
                  </a:cubicBezTo>
                  <a:cubicBezTo>
                    <a:pt x="16459" y="10430"/>
                    <a:pt x="16794" y="10055"/>
                    <a:pt x="17064" y="9639"/>
                  </a:cubicBezTo>
                  <a:cubicBezTo>
                    <a:pt x="17400" y="9158"/>
                    <a:pt x="17605" y="8703"/>
                    <a:pt x="17710" y="8222"/>
                  </a:cubicBezTo>
                  <a:cubicBezTo>
                    <a:pt x="17775" y="7972"/>
                    <a:pt x="17795" y="7701"/>
                    <a:pt x="17775" y="7451"/>
                  </a:cubicBezTo>
                  <a:cubicBezTo>
                    <a:pt x="17775" y="7301"/>
                    <a:pt x="17755" y="7176"/>
                    <a:pt x="17710" y="7030"/>
                  </a:cubicBezTo>
                  <a:cubicBezTo>
                    <a:pt x="17670" y="6905"/>
                    <a:pt x="17630" y="6780"/>
                    <a:pt x="17565" y="6655"/>
                  </a:cubicBezTo>
                  <a:cubicBezTo>
                    <a:pt x="17420" y="6425"/>
                    <a:pt x="17210" y="6219"/>
                    <a:pt x="16979" y="6114"/>
                  </a:cubicBezTo>
                  <a:cubicBezTo>
                    <a:pt x="16814" y="6029"/>
                    <a:pt x="16629" y="5989"/>
                    <a:pt x="16439" y="5989"/>
                  </a:cubicBezTo>
                  <a:cubicBezTo>
                    <a:pt x="16333" y="5989"/>
                    <a:pt x="16253" y="5989"/>
                    <a:pt x="16168" y="6009"/>
                  </a:cubicBezTo>
                  <a:cubicBezTo>
                    <a:pt x="16003" y="6049"/>
                    <a:pt x="15833" y="6094"/>
                    <a:pt x="15688" y="6199"/>
                  </a:cubicBezTo>
                  <a:lnTo>
                    <a:pt x="15688" y="6134"/>
                  </a:lnTo>
                  <a:cubicBezTo>
                    <a:pt x="15708" y="5674"/>
                    <a:pt x="15667" y="5218"/>
                    <a:pt x="15562" y="4757"/>
                  </a:cubicBezTo>
                  <a:cubicBezTo>
                    <a:pt x="15522" y="4572"/>
                    <a:pt x="15457" y="4382"/>
                    <a:pt x="15377" y="4171"/>
                  </a:cubicBezTo>
                  <a:cubicBezTo>
                    <a:pt x="15502" y="4111"/>
                    <a:pt x="15602" y="4026"/>
                    <a:pt x="15688" y="3946"/>
                  </a:cubicBezTo>
                  <a:cubicBezTo>
                    <a:pt x="15773" y="3861"/>
                    <a:pt x="15853" y="3756"/>
                    <a:pt x="15938" y="3651"/>
                  </a:cubicBezTo>
                  <a:cubicBezTo>
                    <a:pt x="15978" y="3546"/>
                    <a:pt x="16043" y="3445"/>
                    <a:pt x="16103" y="3320"/>
                  </a:cubicBezTo>
                  <a:cubicBezTo>
                    <a:pt x="16188" y="3110"/>
                    <a:pt x="16228" y="2880"/>
                    <a:pt x="16228" y="2609"/>
                  </a:cubicBezTo>
                  <a:cubicBezTo>
                    <a:pt x="16228" y="2379"/>
                    <a:pt x="16208" y="2149"/>
                    <a:pt x="16128" y="1898"/>
                  </a:cubicBezTo>
                  <a:cubicBezTo>
                    <a:pt x="16103" y="1793"/>
                    <a:pt x="16063" y="1693"/>
                    <a:pt x="16023" y="1568"/>
                  </a:cubicBezTo>
                  <a:cubicBezTo>
                    <a:pt x="15958" y="1463"/>
                    <a:pt x="15918" y="1338"/>
                    <a:pt x="15853" y="1252"/>
                  </a:cubicBezTo>
                  <a:cubicBezTo>
                    <a:pt x="15753" y="1087"/>
                    <a:pt x="15627" y="942"/>
                    <a:pt x="15457" y="792"/>
                  </a:cubicBezTo>
                  <a:cubicBezTo>
                    <a:pt x="15167" y="541"/>
                    <a:pt x="14791" y="376"/>
                    <a:pt x="14396" y="316"/>
                  </a:cubicBezTo>
                  <a:cubicBezTo>
                    <a:pt x="14254" y="287"/>
                    <a:pt x="14115" y="273"/>
                    <a:pt x="13980" y="273"/>
                  </a:cubicBezTo>
                  <a:cubicBezTo>
                    <a:pt x="13715" y="273"/>
                    <a:pt x="13468" y="329"/>
                    <a:pt x="13249" y="441"/>
                  </a:cubicBezTo>
                  <a:cubicBezTo>
                    <a:pt x="13059" y="521"/>
                    <a:pt x="12894" y="647"/>
                    <a:pt x="12768" y="817"/>
                  </a:cubicBezTo>
                  <a:cubicBezTo>
                    <a:pt x="12703" y="877"/>
                    <a:pt x="12663" y="962"/>
                    <a:pt x="12598" y="1042"/>
                  </a:cubicBezTo>
                  <a:cubicBezTo>
                    <a:pt x="12123" y="772"/>
                    <a:pt x="11597" y="541"/>
                    <a:pt x="11056" y="376"/>
                  </a:cubicBezTo>
                  <a:cubicBezTo>
                    <a:pt x="10641" y="251"/>
                    <a:pt x="10200" y="146"/>
                    <a:pt x="9744" y="86"/>
                  </a:cubicBezTo>
                  <a:cubicBezTo>
                    <a:pt x="9324" y="21"/>
                    <a:pt x="8888" y="1"/>
                    <a:pt x="84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9309;p76">
              <a:extLst>
                <a:ext uri="{FF2B5EF4-FFF2-40B4-BE49-F238E27FC236}">
                  <a16:creationId xmlns:a16="http://schemas.microsoft.com/office/drawing/2014/main" id="{CA352B1D-F7FA-0240-9161-E03B605FD7EA}"/>
                </a:ext>
              </a:extLst>
            </p:cNvPr>
            <p:cNvSpPr/>
            <p:nvPr/>
          </p:nvSpPr>
          <p:spPr>
            <a:xfrm>
              <a:off x="1259582" y="2363357"/>
              <a:ext cx="503999" cy="436984"/>
            </a:xfrm>
            <a:custGeom>
              <a:avLst/>
              <a:gdLst/>
              <a:ahLst/>
              <a:cxnLst/>
              <a:rect l="l" t="t" r="r" b="b"/>
              <a:pathLst>
                <a:path w="16944" h="14691" extrusionOk="0">
                  <a:moveTo>
                    <a:pt x="13439" y="1127"/>
                  </a:moveTo>
                  <a:cubicBezTo>
                    <a:pt x="13479" y="1127"/>
                    <a:pt x="13519" y="1147"/>
                    <a:pt x="13564" y="1147"/>
                  </a:cubicBezTo>
                  <a:cubicBezTo>
                    <a:pt x="13669" y="1172"/>
                    <a:pt x="13770" y="1192"/>
                    <a:pt x="13855" y="1232"/>
                  </a:cubicBezTo>
                  <a:cubicBezTo>
                    <a:pt x="13920" y="1272"/>
                    <a:pt x="14000" y="1317"/>
                    <a:pt x="14085" y="1357"/>
                  </a:cubicBezTo>
                  <a:cubicBezTo>
                    <a:pt x="14170" y="1422"/>
                    <a:pt x="14230" y="1482"/>
                    <a:pt x="14295" y="1523"/>
                  </a:cubicBezTo>
                  <a:cubicBezTo>
                    <a:pt x="14335" y="1568"/>
                    <a:pt x="14355" y="1588"/>
                    <a:pt x="14395" y="1628"/>
                  </a:cubicBezTo>
                  <a:cubicBezTo>
                    <a:pt x="14440" y="1648"/>
                    <a:pt x="14460" y="1693"/>
                    <a:pt x="14501" y="1733"/>
                  </a:cubicBezTo>
                  <a:cubicBezTo>
                    <a:pt x="14566" y="1818"/>
                    <a:pt x="14606" y="1923"/>
                    <a:pt x="14626" y="1983"/>
                  </a:cubicBezTo>
                  <a:cubicBezTo>
                    <a:pt x="14646" y="2023"/>
                    <a:pt x="14646" y="2048"/>
                    <a:pt x="14646" y="2088"/>
                  </a:cubicBezTo>
                  <a:cubicBezTo>
                    <a:pt x="14671" y="2088"/>
                    <a:pt x="14671" y="2108"/>
                    <a:pt x="14671" y="2108"/>
                  </a:cubicBezTo>
                  <a:cubicBezTo>
                    <a:pt x="14671" y="2128"/>
                    <a:pt x="14691" y="2148"/>
                    <a:pt x="14691" y="2173"/>
                  </a:cubicBezTo>
                  <a:lnTo>
                    <a:pt x="14691" y="2274"/>
                  </a:lnTo>
                  <a:lnTo>
                    <a:pt x="14691" y="2399"/>
                  </a:lnTo>
                  <a:cubicBezTo>
                    <a:pt x="14691" y="2424"/>
                    <a:pt x="14671" y="2464"/>
                    <a:pt x="14671" y="2504"/>
                  </a:cubicBezTo>
                  <a:cubicBezTo>
                    <a:pt x="14646" y="2524"/>
                    <a:pt x="14626" y="2549"/>
                    <a:pt x="14626" y="2589"/>
                  </a:cubicBezTo>
                  <a:cubicBezTo>
                    <a:pt x="14586" y="2649"/>
                    <a:pt x="14546" y="2734"/>
                    <a:pt x="14460" y="2819"/>
                  </a:cubicBezTo>
                  <a:cubicBezTo>
                    <a:pt x="14460" y="2819"/>
                    <a:pt x="14460" y="2839"/>
                    <a:pt x="14440" y="2839"/>
                  </a:cubicBezTo>
                  <a:lnTo>
                    <a:pt x="14395" y="2879"/>
                  </a:lnTo>
                  <a:cubicBezTo>
                    <a:pt x="14355" y="2924"/>
                    <a:pt x="14315" y="2985"/>
                    <a:pt x="14230" y="3005"/>
                  </a:cubicBezTo>
                  <a:cubicBezTo>
                    <a:pt x="14230" y="3005"/>
                    <a:pt x="14210" y="3025"/>
                    <a:pt x="14190" y="3025"/>
                  </a:cubicBezTo>
                  <a:lnTo>
                    <a:pt x="14170" y="3005"/>
                  </a:lnTo>
                  <a:cubicBezTo>
                    <a:pt x="14145" y="3005"/>
                    <a:pt x="14125" y="2985"/>
                    <a:pt x="14125" y="2965"/>
                  </a:cubicBezTo>
                  <a:cubicBezTo>
                    <a:pt x="14105" y="2965"/>
                    <a:pt x="14105" y="2945"/>
                    <a:pt x="14085" y="2924"/>
                  </a:cubicBezTo>
                  <a:lnTo>
                    <a:pt x="14085" y="2899"/>
                  </a:lnTo>
                  <a:cubicBezTo>
                    <a:pt x="14065" y="2859"/>
                    <a:pt x="14020" y="2819"/>
                    <a:pt x="14000" y="2774"/>
                  </a:cubicBezTo>
                  <a:cubicBezTo>
                    <a:pt x="13960" y="2734"/>
                    <a:pt x="13940" y="2714"/>
                    <a:pt x="13920" y="2674"/>
                  </a:cubicBezTo>
                  <a:cubicBezTo>
                    <a:pt x="13895" y="2629"/>
                    <a:pt x="13855" y="2589"/>
                    <a:pt x="13815" y="2549"/>
                  </a:cubicBezTo>
                  <a:cubicBezTo>
                    <a:pt x="13770" y="2484"/>
                    <a:pt x="13729" y="2424"/>
                    <a:pt x="13689" y="2379"/>
                  </a:cubicBezTo>
                  <a:lnTo>
                    <a:pt x="13624" y="2319"/>
                  </a:lnTo>
                  <a:cubicBezTo>
                    <a:pt x="13604" y="2274"/>
                    <a:pt x="13564" y="2234"/>
                    <a:pt x="13544" y="2213"/>
                  </a:cubicBezTo>
                  <a:lnTo>
                    <a:pt x="13439" y="2088"/>
                  </a:lnTo>
                  <a:cubicBezTo>
                    <a:pt x="13374" y="2003"/>
                    <a:pt x="13314" y="1943"/>
                    <a:pt x="13249" y="1878"/>
                  </a:cubicBezTo>
                  <a:cubicBezTo>
                    <a:pt x="13229" y="1838"/>
                    <a:pt x="13189" y="1798"/>
                    <a:pt x="13144" y="1773"/>
                  </a:cubicBezTo>
                  <a:lnTo>
                    <a:pt x="13124" y="1753"/>
                  </a:lnTo>
                  <a:lnTo>
                    <a:pt x="13104" y="1733"/>
                  </a:lnTo>
                  <a:lnTo>
                    <a:pt x="13064" y="1733"/>
                  </a:lnTo>
                  <a:cubicBezTo>
                    <a:pt x="13043" y="1733"/>
                    <a:pt x="13018" y="1713"/>
                    <a:pt x="12998" y="1693"/>
                  </a:cubicBezTo>
                  <a:cubicBezTo>
                    <a:pt x="12998" y="1673"/>
                    <a:pt x="12978" y="1648"/>
                    <a:pt x="12978" y="1648"/>
                  </a:cubicBezTo>
                  <a:lnTo>
                    <a:pt x="12978" y="1523"/>
                  </a:lnTo>
                  <a:cubicBezTo>
                    <a:pt x="12998" y="1482"/>
                    <a:pt x="12998" y="1442"/>
                    <a:pt x="13018" y="1422"/>
                  </a:cubicBezTo>
                  <a:cubicBezTo>
                    <a:pt x="13043" y="1377"/>
                    <a:pt x="13043" y="1357"/>
                    <a:pt x="13084" y="1317"/>
                  </a:cubicBezTo>
                  <a:cubicBezTo>
                    <a:pt x="13104" y="1272"/>
                    <a:pt x="13124" y="1252"/>
                    <a:pt x="13144" y="1232"/>
                  </a:cubicBezTo>
                  <a:cubicBezTo>
                    <a:pt x="13209" y="1172"/>
                    <a:pt x="13269" y="1147"/>
                    <a:pt x="13354" y="1147"/>
                  </a:cubicBezTo>
                  <a:cubicBezTo>
                    <a:pt x="13374" y="1127"/>
                    <a:pt x="13419" y="1127"/>
                    <a:pt x="13439" y="1127"/>
                  </a:cubicBezTo>
                  <a:close/>
                  <a:moveTo>
                    <a:pt x="2153" y="1648"/>
                  </a:moveTo>
                  <a:cubicBezTo>
                    <a:pt x="2173" y="1648"/>
                    <a:pt x="2193" y="1648"/>
                    <a:pt x="2214" y="1673"/>
                  </a:cubicBezTo>
                  <a:cubicBezTo>
                    <a:pt x="2254" y="1673"/>
                    <a:pt x="2299" y="1693"/>
                    <a:pt x="2319" y="1713"/>
                  </a:cubicBezTo>
                  <a:cubicBezTo>
                    <a:pt x="2339" y="1733"/>
                    <a:pt x="2359" y="1753"/>
                    <a:pt x="2404" y="1773"/>
                  </a:cubicBezTo>
                  <a:lnTo>
                    <a:pt x="2404" y="1798"/>
                  </a:lnTo>
                  <a:lnTo>
                    <a:pt x="2444" y="1838"/>
                  </a:lnTo>
                  <a:lnTo>
                    <a:pt x="2464" y="1858"/>
                  </a:lnTo>
                  <a:lnTo>
                    <a:pt x="2484" y="1878"/>
                  </a:lnTo>
                  <a:lnTo>
                    <a:pt x="2504" y="1898"/>
                  </a:lnTo>
                  <a:cubicBezTo>
                    <a:pt x="2529" y="1923"/>
                    <a:pt x="2549" y="1943"/>
                    <a:pt x="2549" y="1963"/>
                  </a:cubicBezTo>
                  <a:cubicBezTo>
                    <a:pt x="2589" y="2003"/>
                    <a:pt x="2609" y="2048"/>
                    <a:pt x="2629" y="2088"/>
                  </a:cubicBezTo>
                  <a:lnTo>
                    <a:pt x="2654" y="2088"/>
                  </a:lnTo>
                  <a:cubicBezTo>
                    <a:pt x="2674" y="2088"/>
                    <a:pt x="2694" y="2108"/>
                    <a:pt x="2714" y="2128"/>
                  </a:cubicBezTo>
                  <a:lnTo>
                    <a:pt x="2714" y="2173"/>
                  </a:lnTo>
                  <a:lnTo>
                    <a:pt x="2714" y="2193"/>
                  </a:lnTo>
                  <a:lnTo>
                    <a:pt x="2714" y="2213"/>
                  </a:lnTo>
                  <a:cubicBezTo>
                    <a:pt x="2694" y="2213"/>
                    <a:pt x="2694" y="2234"/>
                    <a:pt x="2694" y="2234"/>
                  </a:cubicBezTo>
                  <a:lnTo>
                    <a:pt x="2674" y="2234"/>
                  </a:lnTo>
                  <a:cubicBezTo>
                    <a:pt x="2674" y="2254"/>
                    <a:pt x="2654" y="2274"/>
                    <a:pt x="2629" y="2274"/>
                  </a:cubicBezTo>
                  <a:lnTo>
                    <a:pt x="2609" y="2299"/>
                  </a:lnTo>
                  <a:cubicBezTo>
                    <a:pt x="2569" y="2339"/>
                    <a:pt x="2549" y="2359"/>
                    <a:pt x="2529" y="2379"/>
                  </a:cubicBezTo>
                  <a:cubicBezTo>
                    <a:pt x="2484" y="2424"/>
                    <a:pt x="2464" y="2484"/>
                    <a:pt x="2424" y="2524"/>
                  </a:cubicBezTo>
                  <a:cubicBezTo>
                    <a:pt x="2424" y="2549"/>
                    <a:pt x="2404" y="2569"/>
                    <a:pt x="2404" y="2569"/>
                  </a:cubicBezTo>
                  <a:cubicBezTo>
                    <a:pt x="2379" y="2589"/>
                    <a:pt x="2379" y="2609"/>
                    <a:pt x="2359" y="2609"/>
                  </a:cubicBezTo>
                  <a:cubicBezTo>
                    <a:pt x="2359" y="2649"/>
                    <a:pt x="2339" y="2674"/>
                    <a:pt x="2319" y="2694"/>
                  </a:cubicBezTo>
                  <a:cubicBezTo>
                    <a:pt x="2299" y="2734"/>
                    <a:pt x="2254" y="2774"/>
                    <a:pt x="2234" y="2799"/>
                  </a:cubicBezTo>
                  <a:cubicBezTo>
                    <a:pt x="2214" y="2819"/>
                    <a:pt x="2193" y="2859"/>
                    <a:pt x="2173" y="2879"/>
                  </a:cubicBezTo>
                  <a:cubicBezTo>
                    <a:pt x="2128" y="2945"/>
                    <a:pt x="2088" y="3005"/>
                    <a:pt x="2068" y="3070"/>
                  </a:cubicBezTo>
                  <a:cubicBezTo>
                    <a:pt x="2003" y="3150"/>
                    <a:pt x="1963" y="3235"/>
                    <a:pt x="1923" y="3320"/>
                  </a:cubicBezTo>
                  <a:cubicBezTo>
                    <a:pt x="1903" y="3340"/>
                    <a:pt x="1878" y="3380"/>
                    <a:pt x="1858" y="3400"/>
                  </a:cubicBezTo>
                  <a:cubicBezTo>
                    <a:pt x="1838" y="3465"/>
                    <a:pt x="1798" y="3505"/>
                    <a:pt x="1778" y="3570"/>
                  </a:cubicBezTo>
                  <a:cubicBezTo>
                    <a:pt x="1753" y="3590"/>
                    <a:pt x="1753" y="3630"/>
                    <a:pt x="1713" y="3650"/>
                  </a:cubicBezTo>
                  <a:lnTo>
                    <a:pt x="1628" y="3650"/>
                  </a:lnTo>
                  <a:cubicBezTo>
                    <a:pt x="1608" y="3650"/>
                    <a:pt x="1608" y="3676"/>
                    <a:pt x="1588" y="3676"/>
                  </a:cubicBezTo>
                  <a:cubicBezTo>
                    <a:pt x="1548" y="3650"/>
                    <a:pt x="1503" y="3650"/>
                    <a:pt x="1462" y="3630"/>
                  </a:cubicBezTo>
                  <a:cubicBezTo>
                    <a:pt x="1422" y="3610"/>
                    <a:pt x="1402" y="3590"/>
                    <a:pt x="1357" y="3570"/>
                  </a:cubicBezTo>
                  <a:lnTo>
                    <a:pt x="1337" y="3570"/>
                  </a:lnTo>
                  <a:cubicBezTo>
                    <a:pt x="1317" y="3550"/>
                    <a:pt x="1277" y="3525"/>
                    <a:pt x="1252" y="3505"/>
                  </a:cubicBezTo>
                  <a:lnTo>
                    <a:pt x="1232" y="3485"/>
                  </a:lnTo>
                  <a:cubicBezTo>
                    <a:pt x="1212" y="3465"/>
                    <a:pt x="1192" y="3465"/>
                    <a:pt x="1192" y="3445"/>
                  </a:cubicBezTo>
                  <a:cubicBezTo>
                    <a:pt x="1172" y="3425"/>
                    <a:pt x="1152" y="3400"/>
                    <a:pt x="1152" y="3380"/>
                  </a:cubicBezTo>
                  <a:cubicBezTo>
                    <a:pt x="1107" y="3340"/>
                    <a:pt x="1107" y="3300"/>
                    <a:pt x="1087" y="3255"/>
                  </a:cubicBezTo>
                  <a:cubicBezTo>
                    <a:pt x="1087" y="3215"/>
                    <a:pt x="1087" y="3150"/>
                    <a:pt x="1067" y="3110"/>
                  </a:cubicBezTo>
                  <a:cubicBezTo>
                    <a:pt x="1067" y="3025"/>
                    <a:pt x="1087" y="2924"/>
                    <a:pt x="1107" y="2839"/>
                  </a:cubicBezTo>
                  <a:cubicBezTo>
                    <a:pt x="1107" y="2799"/>
                    <a:pt x="1127" y="2754"/>
                    <a:pt x="1127" y="2734"/>
                  </a:cubicBezTo>
                  <a:lnTo>
                    <a:pt x="1152" y="2694"/>
                  </a:lnTo>
                  <a:cubicBezTo>
                    <a:pt x="1152" y="2649"/>
                    <a:pt x="1172" y="2609"/>
                    <a:pt x="1192" y="2569"/>
                  </a:cubicBezTo>
                  <a:cubicBezTo>
                    <a:pt x="1192" y="2549"/>
                    <a:pt x="1192" y="2524"/>
                    <a:pt x="1212" y="2504"/>
                  </a:cubicBezTo>
                  <a:cubicBezTo>
                    <a:pt x="1232" y="2424"/>
                    <a:pt x="1252" y="2359"/>
                    <a:pt x="1277" y="2299"/>
                  </a:cubicBezTo>
                  <a:cubicBezTo>
                    <a:pt x="1297" y="2254"/>
                    <a:pt x="1337" y="2213"/>
                    <a:pt x="1357" y="2173"/>
                  </a:cubicBezTo>
                  <a:cubicBezTo>
                    <a:pt x="1377" y="2108"/>
                    <a:pt x="1422" y="2088"/>
                    <a:pt x="1442" y="2048"/>
                  </a:cubicBezTo>
                  <a:cubicBezTo>
                    <a:pt x="1503" y="1963"/>
                    <a:pt x="1588" y="1898"/>
                    <a:pt x="1653" y="1858"/>
                  </a:cubicBezTo>
                  <a:cubicBezTo>
                    <a:pt x="1693" y="1818"/>
                    <a:pt x="1733" y="1798"/>
                    <a:pt x="1778" y="1753"/>
                  </a:cubicBezTo>
                  <a:cubicBezTo>
                    <a:pt x="1818" y="1733"/>
                    <a:pt x="1878" y="1713"/>
                    <a:pt x="1923" y="1693"/>
                  </a:cubicBezTo>
                  <a:cubicBezTo>
                    <a:pt x="1963" y="1693"/>
                    <a:pt x="2028" y="1673"/>
                    <a:pt x="2068" y="1673"/>
                  </a:cubicBezTo>
                  <a:cubicBezTo>
                    <a:pt x="2088" y="1648"/>
                    <a:pt x="2108" y="1648"/>
                    <a:pt x="2153" y="1648"/>
                  </a:cubicBezTo>
                  <a:close/>
                  <a:moveTo>
                    <a:pt x="11707" y="5573"/>
                  </a:moveTo>
                  <a:cubicBezTo>
                    <a:pt x="11767" y="5573"/>
                    <a:pt x="11812" y="5593"/>
                    <a:pt x="11852" y="5613"/>
                  </a:cubicBezTo>
                  <a:cubicBezTo>
                    <a:pt x="11892" y="5613"/>
                    <a:pt x="11957" y="5633"/>
                    <a:pt x="11997" y="5653"/>
                  </a:cubicBezTo>
                  <a:cubicBezTo>
                    <a:pt x="12042" y="5678"/>
                    <a:pt x="12062" y="5678"/>
                    <a:pt x="12082" y="5698"/>
                  </a:cubicBezTo>
                  <a:cubicBezTo>
                    <a:pt x="12102" y="5698"/>
                    <a:pt x="12102" y="5718"/>
                    <a:pt x="12122" y="5718"/>
                  </a:cubicBezTo>
                  <a:cubicBezTo>
                    <a:pt x="12167" y="5738"/>
                    <a:pt x="12207" y="5758"/>
                    <a:pt x="12247" y="5803"/>
                  </a:cubicBezTo>
                  <a:cubicBezTo>
                    <a:pt x="12312" y="5823"/>
                    <a:pt x="12353" y="5843"/>
                    <a:pt x="12373" y="5884"/>
                  </a:cubicBezTo>
                  <a:cubicBezTo>
                    <a:pt x="12418" y="5904"/>
                    <a:pt x="12458" y="5949"/>
                    <a:pt x="12478" y="5969"/>
                  </a:cubicBezTo>
                  <a:cubicBezTo>
                    <a:pt x="12498" y="6009"/>
                    <a:pt x="12518" y="6029"/>
                    <a:pt x="12543" y="6054"/>
                  </a:cubicBezTo>
                  <a:lnTo>
                    <a:pt x="12563" y="6094"/>
                  </a:lnTo>
                  <a:cubicBezTo>
                    <a:pt x="12583" y="6134"/>
                    <a:pt x="12603" y="6179"/>
                    <a:pt x="12623" y="6219"/>
                  </a:cubicBezTo>
                  <a:cubicBezTo>
                    <a:pt x="12643" y="6259"/>
                    <a:pt x="12643" y="6304"/>
                    <a:pt x="12668" y="6324"/>
                  </a:cubicBezTo>
                  <a:cubicBezTo>
                    <a:pt x="12688" y="6364"/>
                    <a:pt x="12688" y="6404"/>
                    <a:pt x="12708" y="6449"/>
                  </a:cubicBezTo>
                  <a:cubicBezTo>
                    <a:pt x="12728" y="6489"/>
                    <a:pt x="12728" y="6529"/>
                    <a:pt x="12728" y="6595"/>
                  </a:cubicBezTo>
                  <a:cubicBezTo>
                    <a:pt x="12748" y="6700"/>
                    <a:pt x="12748" y="6780"/>
                    <a:pt x="12728" y="6865"/>
                  </a:cubicBezTo>
                  <a:cubicBezTo>
                    <a:pt x="12728" y="6930"/>
                    <a:pt x="12708" y="6950"/>
                    <a:pt x="12708" y="6990"/>
                  </a:cubicBezTo>
                  <a:cubicBezTo>
                    <a:pt x="12688" y="7055"/>
                    <a:pt x="12668" y="7095"/>
                    <a:pt x="12643" y="7135"/>
                  </a:cubicBezTo>
                  <a:lnTo>
                    <a:pt x="12643" y="7155"/>
                  </a:lnTo>
                  <a:cubicBezTo>
                    <a:pt x="12623" y="7240"/>
                    <a:pt x="12583" y="7326"/>
                    <a:pt x="12543" y="7386"/>
                  </a:cubicBezTo>
                  <a:cubicBezTo>
                    <a:pt x="12518" y="7431"/>
                    <a:pt x="12498" y="7471"/>
                    <a:pt x="12478" y="7511"/>
                  </a:cubicBezTo>
                  <a:cubicBezTo>
                    <a:pt x="12458" y="7531"/>
                    <a:pt x="12438" y="7556"/>
                    <a:pt x="12438" y="7576"/>
                  </a:cubicBezTo>
                  <a:lnTo>
                    <a:pt x="12418" y="7576"/>
                  </a:lnTo>
                  <a:cubicBezTo>
                    <a:pt x="12418" y="7596"/>
                    <a:pt x="12393" y="7596"/>
                    <a:pt x="12373" y="7616"/>
                  </a:cubicBezTo>
                  <a:cubicBezTo>
                    <a:pt x="12353" y="7656"/>
                    <a:pt x="12312" y="7681"/>
                    <a:pt x="12267" y="7721"/>
                  </a:cubicBezTo>
                  <a:cubicBezTo>
                    <a:pt x="12247" y="7721"/>
                    <a:pt x="12227" y="7741"/>
                    <a:pt x="12227" y="7741"/>
                  </a:cubicBezTo>
                  <a:cubicBezTo>
                    <a:pt x="12207" y="7761"/>
                    <a:pt x="12187" y="7781"/>
                    <a:pt x="12167" y="7781"/>
                  </a:cubicBezTo>
                  <a:cubicBezTo>
                    <a:pt x="12122" y="7826"/>
                    <a:pt x="12082" y="7846"/>
                    <a:pt x="12042" y="7866"/>
                  </a:cubicBezTo>
                  <a:cubicBezTo>
                    <a:pt x="11997" y="7886"/>
                    <a:pt x="11957" y="7886"/>
                    <a:pt x="11917" y="7906"/>
                  </a:cubicBezTo>
                  <a:lnTo>
                    <a:pt x="11892" y="7906"/>
                  </a:lnTo>
                  <a:cubicBezTo>
                    <a:pt x="11892" y="7931"/>
                    <a:pt x="11872" y="7931"/>
                    <a:pt x="11852" y="7931"/>
                  </a:cubicBezTo>
                  <a:cubicBezTo>
                    <a:pt x="11832" y="7931"/>
                    <a:pt x="11792" y="7951"/>
                    <a:pt x="11767" y="7951"/>
                  </a:cubicBezTo>
                  <a:lnTo>
                    <a:pt x="11642" y="7951"/>
                  </a:lnTo>
                  <a:cubicBezTo>
                    <a:pt x="11622" y="7951"/>
                    <a:pt x="11602" y="7931"/>
                    <a:pt x="11561" y="7931"/>
                  </a:cubicBezTo>
                  <a:cubicBezTo>
                    <a:pt x="11541" y="7931"/>
                    <a:pt x="11541" y="7931"/>
                    <a:pt x="11516" y="7906"/>
                  </a:cubicBezTo>
                  <a:cubicBezTo>
                    <a:pt x="11496" y="7886"/>
                    <a:pt x="11476" y="7866"/>
                    <a:pt x="11496" y="7846"/>
                  </a:cubicBezTo>
                  <a:cubicBezTo>
                    <a:pt x="11496" y="7846"/>
                    <a:pt x="11496" y="7826"/>
                    <a:pt x="11516" y="7806"/>
                  </a:cubicBezTo>
                  <a:lnTo>
                    <a:pt x="11541" y="7781"/>
                  </a:lnTo>
                  <a:cubicBezTo>
                    <a:pt x="11561" y="7761"/>
                    <a:pt x="11581" y="7741"/>
                    <a:pt x="11602" y="7721"/>
                  </a:cubicBezTo>
                  <a:cubicBezTo>
                    <a:pt x="11622" y="7701"/>
                    <a:pt x="11642" y="7656"/>
                    <a:pt x="11667" y="7616"/>
                  </a:cubicBezTo>
                  <a:cubicBezTo>
                    <a:pt x="11667" y="7576"/>
                    <a:pt x="11687" y="7556"/>
                    <a:pt x="11707" y="7511"/>
                  </a:cubicBezTo>
                  <a:cubicBezTo>
                    <a:pt x="11707" y="7471"/>
                    <a:pt x="11727" y="7451"/>
                    <a:pt x="11747" y="7406"/>
                  </a:cubicBezTo>
                  <a:lnTo>
                    <a:pt x="11747" y="7366"/>
                  </a:lnTo>
                  <a:cubicBezTo>
                    <a:pt x="11747" y="7346"/>
                    <a:pt x="11767" y="7326"/>
                    <a:pt x="11767" y="7280"/>
                  </a:cubicBezTo>
                  <a:lnTo>
                    <a:pt x="11792" y="7240"/>
                  </a:lnTo>
                  <a:lnTo>
                    <a:pt x="11792" y="7220"/>
                  </a:lnTo>
                  <a:cubicBezTo>
                    <a:pt x="11812" y="7180"/>
                    <a:pt x="11812" y="7155"/>
                    <a:pt x="11832" y="7115"/>
                  </a:cubicBezTo>
                  <a:cubicBezTo>
                    <a:pt x="11832" y="7075"/>
                    <a:pt x="11832" y="7030"/>
                    <a:pt x="11852" y="6970"/>
                  </a:cubicBezTo>
                  <a:cubicBezTo>
                    <a:pt x="11852" y="6885"/>
                    <a:pt x="11852" y="6780"/>
                    <a:pt x="11832" y="6680"/>
                  </a:cubicBezTo>
                  <a:lnTo>
                    <a:pt x="11832" y="6615"/>
                  </a:lnTo>
                  <a:lnTo>
                    <a:pt x="11832" y="6509"/>
                  </a:lnTo>
                  <a:lnTo>
                    <a:pt x="11832" y="6429"/>
                  </a:lnTo>
                  <a:cubicBezTo>
                    <a:pt x="11832" y="6364"/>
                    <a:pt x="11812" y="6324"/>
                    <a:pt x="11812" y="6259"/>
                  </a:cubicBezTo>
                  <a:cubicBezTo>
                    <a:pt x="11792" y="6179"/>
                    <a:pt x="11792" y="6134"/>
                    <a:pt x="11767" y="6074"/>
                  </a:cubicBezTo>
                  <a:cubicBezTo>
                    <a:pt x="11747" y="6009"/>
                    <a:pt x="11727" y="5949"/>
                    <a:pt x="11687" y="5884"/>
                  </a:cubicBezTo>
                  <a:cubicBezTo>
                    <a:pt x="11667" y="5843"/>
                    <a:pt x="11642" y="5778"/>
                    <a:pt x="11602" y="5758"/>
                  </a:cubicBezTo>
                  <a:cubicBezTo>
                    <a:pt x="11602" y="5758"/>
                    <a:pt x="11581" y="5758"/>
                    <a:pt x="11561" y="5738"/>
                  </a:cubicBezTo>
                  <a:cubicBezTo>
                    <a:pt x="11541" y="5738"/>
                    <a:pt x="11516" y="5718"/>
                    <a:pt x="11496" y="5718"/>
                  </a:cubicBezTo>
                  <a:lnTo>
                    <a:pt x="11496" y="5653"/>
                  </a:lnTo>
                  <a:lnTo>
                    <a:pt x="11496" y="5633"/>
                  </a:lnTo>
                  <a:lnTo>
                    <a:pt x="11496" y="5613"/>
                  </a:lnTo>
                  <a:cubicBezTo>
                    <a:pt x="11496" y="5593"/>
                    <a:pt x="11516" y="5593"/>
                    <a:pt x="11516" y="5593"/>
                  </a:cubicBezTo>
                  <a:lnTo>
                    <a:pt x="11541" y="5593"/>
                  </a:lnTo>
                  <a:lnTo>
                    <a:pt x="11561" y="5573"/>
                  </a:lnTo>
                  <a:close/>
                  <a:moveTo>
                    <a:pt x="5052" y="5864"/>
                  </a:moveTo>
                  <a:cubicBezTo>
                    <a:pt x="5072" y="5864"/>
                    <a:pt x="5072" y="5864"/>
                    <a:pt x="5093" y="5884"/>
                  </a:cubicBezTo>
                  <a:lnTo>
                    <a:pt x="5093" y="5929"/>
                  </a:lnTo>
                  <a:cubicBezTo>
                    <a:pt x="5113" y="5949"/>
                    <a:pt x="5113" y="5969"/>
                    <a:pt x="5113" y="5969"/>
                  </a:cubicBezTo>
                  <a:cubicBezTo>
                    <a:pt x="5113" y="6009"/>
                    <a:pt x="5093" y="6029"/>
                    <a:pt x="5072" y="6054"/>
                  </a:cubicBezTo>
                  <a:lnTo>
                    <a:pt x="5032" y="6054"/>
                  </a:lnTo>
                  <a:cubicBezTo>
                    <a:pt x="5032" y="6074"/>
                    <a:pt x="5007" y="6074"/>
                    <a:pt x="5007" y="6074"/>
                  </a:cubicBezTo>
                  <a:lnTo>
                    <a:pt x="4947" y="6074"/>
                  </a:lnTo>
                  <a:lnTo>
                    <a:pt x="4927" y="6094"/>
                  </a:lnTo>
                  <a:cubicBezTo>
                    <a:pt x="4907" y="6134"/>
                    <a:pt x="4862" y="6179"/>
                    <a:pt x="4842" y="6219"/>
                  </a:cubicBezTo>
                  <a:cubicBezTo>
                    <a:pt x="4822" y="6239"/>
                    <a:pt x="4802" y="6279"/>
                    <a:pt x="4782" y="6344"/>
                  </a:cubicBezTo>
                  <a:cubicBezTo>
                    <a:pt x="4782" y="6364"/>
                    <a:pt x="4757" y="6404"/>
                    <a:pt x="4737" y="6449"/>
                  </a:cubicBezTo>
                  <a:cubicBezTo>
                    <a:pt x="4737" y="6469"/>
                    <a:pt x="4737" y="6509"/>
                    <a:pt x="4717" y="6529"/>
                  </a:cubicBezTo>
                  <a:lnTo>
                    <a:pt x="4717" y="6554"/>
                  </a:lnTo>
                  <a:lnTo>
                    <a:pt x="4717" y="6575"/>
                  </a:lnTo>
                  <a:cubicBezTo>
                    <a:pt x="4697" y="6635"/>
                    <a:pt x="4677" y="6700"/>
                    <a:pt x="4677" y="6760"/>
                  </a:cubicBezTo>
                  <a:cubicBezTo>
                    <a:pt x="4677" y="6845"/>
                    <a:pt x="4657" y="6950"/>
                    <a:pt x="4657" y="7030"/>
                  </a:cubicBezTo>
                  <a:cubicBezTo>
                    <a:pt x="4657" y="7135"/>
                    <a:pt x="4657" y="7240"/>
                    <a:pt x="4677" y="7326"/>
                  </a:cubicBezTo>
                  <a:cubicBezTo>
                    <a:pt x="4677" y="7386"/>
                    <a:pt x="4697" y="7451"/>
                    <a:pt x="4717" y="7511"/>
                  </a:cubicBezTo>
                  <a:cubicBezTo>
                    <a:pt x="4737" y="7576"/>
                    <a:pt x="4757" y="7636"/>
                    <a:pt x="4782" y="7721"/>
                  </a:cubicBezTo>
                  <a:cubicBezTo>
                    <a:pt x="4822" y="7781"/>
                    <a:pt x="4862" y="7866"/>
                    <a:pt x="4907" y="7951"/>
                  </a:cubicBezTo>
                  <a:cubicBezTo>
                    <a:pt x="4927" y="7971"/>
                    <a:pt x="4947" y="8011"/>
                    <a:pt x="4967" y="8057"/>
                  </a:cubicBezTo>
                  <a:cubicBezTo>
                    <a:pt x="4987" y="8057"/>
                    <a:pt x="5007" y="8077"/>
                    <a:pt x="5007" y="8097"/>
                  </a:cubicBezTo>
                  <a:lnTo>
                    <a:pt x="5032" y="8117"/>
                  </a:lnTo>
                  <a:cubicBezTo>
                    <a:pt x="5032" y="8117"/>
                    <a:pt x="5032" y="8137"/>
                    <a:pt x="5052" y="8137"/>
                  </a:cubicBezTo>
                  <a:lnTo>
                    <a:pt x="5052" y="8202"/>
                  </a:lnTo>
                  <a:cubicBezTo>
                    <a:pt x="5052" y="8242"/>
                    <a:pt x="5032" y="8262"/>
                    <a:pt x="4987" y="8262"/>
                  </a:cubicBezTo>
                  <a:cubicBezTo>
                    <a:pt x="4987" y="8262"/>
                    <a:pt x="4967" y="8282"/>
                    <a:pt x="4947" y="8282"/>
                  </a:cubicBezTo>
                  <a:lnTo>
                    <a:pt x="4927" y="8282"/>
                  </a:lnTo>
                  <a:cubicBezTo>
                    <a:pt x="4907" y="8262"/>
                    <a:pt x="4862" y="8262"/>
                    <a:pt x="4842" y="8242"/>
                  </a:cubicBezTo>
                  <a:cubicBezTo>
                    <a:pt x="4822" y="8242"/>
                    <a:pt x="4802" y="8242"/>
                    <a:pt x="4782" y="8222"/>
                  </a:cubicBezTo>
                  <a:lnTo>
                    <a:pt x="4717" y="8222"/>
                  </a:lnTo>
                  <a:cubicBezTo>
                    <a:pt x="4677" y="8202"/>
                    <a:pt x="4632" y="8202"/>
                    <a:pt x="4592" y="8202"/>
                  </a:cubicBezTo>
                  <a:cubicBezTo>
                    <a:pt x="4572" y="8182"/>
                    <a:pt x="4552" y="8182"/>
                    <a:pt x="4532" y="8157"/>
                  </a:cubicBezTo>
                  <a:lnTo>
                    <a:pt x="4507" y="8157"/>
                  </a:lnTo>
                  <a:cubicBezTo>
                    <a:pt x="4467" y="8137"/>
                    <a:pt x="4447" y="8137"/>
                    <a:pt x="4427" y="8117"/>
                  </a:cubicBezTo>
                  <a:cubicBezTo>
                    <a:pt x="4382" y="8097"/>
                    <a:pt x="4361" y="8077"/>
                    <a:pt x="4341" y="8077"/>
                  </a:cubicBezTo>
                  <a:cubicBezTo>
                    <a:pt x="4321" y="8057"/>
                    <a:pt x="4301" y="8057"/>
                    <a:pt x="4301" y="8032"/>
                  </a:cubicBezTo>
                  <a:lnTo>
                    <a:pt x="4281" y="8032"/>
                  </a:lnTo>
                  <a:lnTo>
                    <a:pt x="4256" y="8011"/>
                  </a:lnTo>
                  <a:lnTo>
                    <a:pt x="4236" y="7991"/>
                  </a:lnTo>
                  <a:cubicBezTo>
                    <a:pt x="4196" y="7951"/>
                    <a:pt x="4156" y="7931"/>
                    <a:pt x="4111" y="7886"/>
                  </a:cubicBezTo>
                  <a:cubicBezTo>
                    <a:pt x="4091" y="7866"/>
                    <a:pt x="4071" y="7826"/>
                    <a:pt x="4031" y="7781"/>
                  </a:cubicBezTo>
                  <a:cubicBezTo>
                    <a:pt x="4006" y="7741"/>
                    <a:pt x="3986" y="7721"/>
                    <a:pt x="3966" y="7681"/>
                  </a:cubicBezTo>
                  <a:cubicBezTo>
                    <a:pt x="3926" y="7596"/>
                    <a:pt x="3881" y="7531"/>
                    <a:pt x="3861" y="7451"/>
                  </a:cubicBezTo>
                  <a:cubicBezTo>
                    <a:pt x="3841" y="7406"/>
                    <a:pt x="3841" y="7366"/>
                    <a:pt x="3821" y="7326"/>
                  </a:cubicBezTo>
                  <a:cubicBezTo>
                    <a:pt x="3821" y="7280"/>
                    <a:pt x="3801" y="7240"/>
                    <a:pt x="3801" y="7180"/>
                  </a:cubicBezTo>
                  <a:lnTo>
                    <a:pt x="3801" y="7155"/>
                  </a:lnTo>
                  <a:cubicBezTo>
                    <a:pt x="3781" y="7115"/>
                    <a:pt x="3781" y="7095"/>
                    <a:pt x="3781" y="7055"/>
                  </a:cubicBezTo>
                  <a:lnTo>
                    <a:pt x="3781" y="6950"/>
                  </a:lnTo>
                  <a:cubicBezTo>
                    <a:pt x="3781" y="6885"/>
                    <a:pt x="3781" y="6845"/>
                    <a:pt x="3801" y="6805"/>
                  </a:cubicBezTo>
                  <a:cubicBezTo>
                    <a:pt x="3801" y="6760"/>
                    <a:pt x="3801" y="6720"/>
                    <a:pt x="3821" y="6680"/>
                  </a:cubicBezTo>
                  <a:cubicBezTo>
                    <a:pt x="3841" y="6635"/>
                    <a:pt x="3841" y="6595"/>
                    <a:pt x="3861" y="6554"/>
                  </a:cubicBezTo>
                  <a:cubicBezTo>
                    <a:pt x="3881" y="6509"/>
                    <a:pt x="3906" y="6469"/>
                    <a:pt x="3926" y="6429"/>
                  </a:cubicBezTo>
                  <a:cubicBezTo>
                    <a:pt x="3946" y="6384"/>
                    <a:pt x="3966" y="6344"/>
                    <a:pt x="4006" y="6324"/>
                  </a:cubicBezTo>
                  <a:cubicBezTo>
                    <a:pt x="4031" y="6279"/>
                    <a:pt x="4071" y="6259"/>
                    <a:pt x="4091" y="6239"/>
                  </a:cubicBezTo>
                  <a:cubicBezTo>
                    <a:pt x="4131" y="6199"/>
                    <a:pt x="4176" y="6154"/>
                    <a:pt x="4216" y="6134"/>
                  </a:cubicBezTo>
                  <a:cubicBezTo>
                    <a:pt x="4236" y="6114"/>
                    <a:pt x="4281" y="6094"/>
                    <a:pt x="4321" y="6074"/>
                  </a:cubicBezTo>
                  <a:lnTo>
                    <a:pt x="4361" y="6074"/>
                  </a:lnTo>
                  <a:cubicBezTo>
                    <a:pt x="4382" y="6054"/>
                    <a:pt x="4427" y="6029"/>
                    <a:pt x="4447" y="6009"/>
                  </a:cubicBezTo>
                  <a:cubicBezTo>
                    <a:pt x="4487" y="6009"/>
                    <a:pt x="4532" y="5989"/>
                    <a:pt x="4572" y="5969"/>
                  </a:cubicBezTo>
                  <a:cubicBezTo>
                    <a:pt x="4657" y="5949"/>
                    <a:pt x="4737" y="5929"/>
                    <a:pt x="4802" y="5904"/>
                  </a:cubicBezTo>
                  <a:lnTo>
                    <a:pt x="4822" y="5904"/>
                  </a:lnTo>
                  <a:cubicBezTo>
                    <a:pt x="4862" y="5904"/>
                    <a:pt x="4927" y="5884"/>
                    <a:pt x="4967" y="5884"/>
                  </a:cubicBezTo>
                  <a:lnTo>
                    <a:pt x="4987" y="5884"/>
                  </a:lnTo>
                  <a:cubicBezTo>
                    <a:pt x="5007" y="5884"/>
                    <a:pt x="5007" y="5864"/>
                    <a:pt x="5032" y="5864"/>
                  </a:cubicBezTo>
                  <a:close/>
                  <a:moveTo>
                    <a:pt x="8387" y="6469"/>
                  </a:moveTo>
                  <a:cubicBezTo>
                    <a:pt x="8432" y="6469"/>
                    <a:pt x="8492" y="6469"/>
                    <a:pt x="8537" y="6489"/>
                  </a:cubicBezTo>
                  <a:cubicBezTo>
                    <a:pt x="8577" y="6489"/>
                    <a:pt x="8617" y="6509"/>
                    <a:pt x="8682" y="6509"/>
                  </a:cubicBezTo>
                  <a:cubicBezTo>
                    <a:pt x="8702" y="6529"/>
                    <a:pt x="8723" y="6529"/>
                    <a:pt x="8763" y="6529"/>
                  </a:cubicBezTo>
                  <a:cubicBezTo>
                    <a:pt x="8788" y="6554"/>
                    <a:pt x="8808" y="6554"/>
                    <a:pt x="8828" y="6554"/>
                  </a:cubicBezTo>
                  <a:cubicBezTo>
                    <a:pt x="8848" y="6575"/>
                    <a:pt x="8868" y="6575"/>
                    <a:pt x="8888" y="6575"/>
                  </a:cubicBezTo>
                  <a:cubicBezTo>
                    <a:pt x="8913" y="6595"/>
                    <a:pt x="8933" y="6595"/>
                    <a:pt x="8973" y="6615"/>
                  </a:cubicBezTo>
                  <a:cubicBezTo>
                    <a:pt x="9013" y="6635"/>
                    <a:pt x="9058" y="6655"/>
                    <a:pt x="9098" y="6680"/>
                  </a:cubicBezTo>
                  <a:cubicBezTo>
                    <a:pt x="9118" y="6700"/>
                    <a:pt x="9138" y="6720"/>
                    <a:pt x="9183" y="6740"/>
                  </a:cubicBezTo>
                  <a:lnTo>
                    <a:pt x="9203" y="6760"/>
                  </a:lnTo>
                  <a:lnTo>
                    <a:pt x="9243" y="6780"/>
                  </a:lnTo>
                  <a:cubicBezTo>
                    <a:pt x="9263" y="6805"/>
                    <a:pt x="9288" y="6805"/>
                    <a:pt x="9328" y="6845"/>
                  </a:cubicBezTo>
                  <a:cubicBezTo>
                    <a:pt x="9348" y="6845"/>
                    <a:pt x="9368" y="6865"/>
                    <a:pt x="9388" y="6885"/>
                  </a:cubicBezTo>
                  <a:lnTo>
                    <a:pt x="9413" y="6905"/>
                  </a:lnTo>
                  <a:cubicBezTo>
                    <a:pt x="9454" y="6950"/>
                    <a:pt x="9494" y="6970"/>
                    <a:pt x="9514" y="7010"/>
                  </a:cubicBezTo>
                  <a:cubicBezTo>
                    <a:pt x="9539" y="7030"/>
                    <a:pt x="9559" y="7055"/>
                    <a:pt x="9559" y="7075"/>
                  </a:cubicBezTo>
                  <a:lnTo>
                    <a:pt x="9599" y="7115"/>
                  </a:lnTo>
                  <a:cubicBezTo>
                    <a:pt x="9619" y="7155"/>
                    <a:pt x="9664" y="7200"/>
                    <a:pt x="9684" y="7240"/>
                  </a:cubicBezTo>
                  <a:cubicBezTo>
                    <a:pt x="9704" y="7280"/>
                    <a:pt x="9724" y="7326"/>
                    <a:pt x="9744" y="7366"/>
                  </a:cubicBezTo>
                  <a:lnTo>
                    <a:pt x="9744" y="7386"/>
                  </a:lnTo>
                  <a:cubicBezTo>
                    <a:pt x="9764" y="7406"/>
                    <a:pt x="9789" y="7451"/>
                    <a:pt x="9809" y="7491"/>
                  </a:cubicBezTo>
                  <a:cubicBezTo>
                    <a:pt x="9809" y="7531"/>
                    <a:pt x="9829" y="7596"/>
                    <a:pt x="9849" y="7636"/>
                  </a:cubicBezTo>
                  <a:cubicBezTo>
                    <a:pt x="9849" y="7681"/>
                    <a:pt x="9869" y="7741"/>
                    <a:pt x="9869" y="7781"/>
                  </a:cubicBezTo>
                  <a:cubicBezTo>
                    <a:pt x="9869" y="7846"/>
                    <a:pt x="9889" y="7886"/>
                    <a:pt x="9889" y="7931"/>
                  </a:cubicBezTo>
                  <a:lnTo>
                    <a:pt x="9889" y="7971"/>
                  </a:lnTo>
                  <a:cubicBezTo>
                    <a:pt x="9889" y="8011"/>
                    <a:pt x="9889" y="8057"/>
                    <a:pt x="9914" y="8097"/>
                  </a:cubicBezTo>
                  <a:lnTo>
                    <a:pt x="9914" y="8182"/>
                  </a:lnTo>
                  <a:lnTo>
                    <a:pt x="9914" y="8242"/>
                  </a:lnTo>
                  <a:cubicBezTo>
                    <a:pt x="9934" y="8282"/>
                    <a:pt x="9934" y="8347"/>
                    <a:pt x="9934" y="8387"/>
                  </a:cubicBezTo>
                  <a:cubicBezTo>
                    <a:pt x="9934" y="8472"/>
                    <a:pt x="9914" y="8557"/>
                    <a:pt x="9889" y="8657"/>
                  </a:cubicBezTo>
                  <a:cubicBezTo>
                    <a:pt x="9869" y="8702"/>
                    <a:pt x="9869" y="8742"/>
                    <a:pt x="9849" y="8783"/>
                  </a:cubicBezTo>
                  <a:cubicBezTo>
                    <a:pt x="9829" y="8848"/>
                    <a:pt x="9829" y="8888"/>
                    <a:pt x="9809" y="8933"/>
                  </a:cubicBezTo>
                  <a:cubicBezTo>
                    <a:pt x="9789" y="8973"/>
                    <a:pt x="9764" y="9013"/>
                    <a:pt x="9744" y="9058"/>
                  </a:cubicBezTo>
                  <a:cubicBezTo>
                    <a:pt x="9724" y="9078"/>
                    <a:pt x="9724" y="9098"/>
                    <a:pt x="9704" y="9118"/>
                  </a:cubicBezTo>
                  <a:cubicBezTo>
                    <a:pt x="9704" y="9138"/>
                    <a:pt x="9684" y="9158"/>
                    <a:pt x="9684" y="9183"/>
                  </a:cubicBezTo>
                  <a:lnTo>
                    <a:pt x="9664" y="9203"/>
                  </a:lnTo>
                  <a:cubicBezTo>
                    <a:pt x="9639" y="9223"/>
                    <a:pt x="9639" y="9243"/>
                    <a:pt x="9619" y="9283"/>
                  </a:cubicBezTo>
                  <a:cubicBezTo>
                    <a:pt x="9599" y="9328"/>
                    <a:pt x="9579" y="9348"/>
                    <a:pt x="9559" y="9388"/>
                  </a:cubicBezTo>
                  <a:cubicBezTo>
                    <a:pt x="9539" y="9408"/>
                    <a:pt x="9514" y="9433"/>
                    <a:pt x="9514" y="9453"/>
                  </a:cubicBezTo>
                  <a:lnTo>
                    <a:pt x="9474" y="9473"/>
                  </a:lnTo>
                  <a:lnTo>
                    <a:pt x="9454" y="9494"/>
                  </a:lnTo>
                  <a:cubicBezTo>
                    <a:pt x="9454" y="9534"/>
                    <a:pt x="9434" y="9559"/>
                    <a:pt x="9413" y="9579"/>
                  </a:cubicBezTo>
                  <a:cubicBezTo>
                    <a:pt x="9368" y="9599"/>
                    <a:pt x="9348" y="9639"/>
                    <a:pt x="9328" y="9659"/>
                  </a:cubicBezTo>
                  <a:lnTo>
                    <a:pt x="9308" y="9684"/>
                  </a:lnTo>
                  <a:cubicBezTo>
                    <a:pt x="9288" y="9704"/>
                    <a:pt x="9243" y="9724"/>
                    <a:pt x="9223" y="9744"/>
                  </a:cubicBezTo>
                  <a:cubicBezTo>
                    <a:pt x="9203" y="9764"/>
                    <a:pt x="9183" y="9784"/>
                    <a:pt x="9138" y="9809"/>
                  </a:cubicBezTo>
                  <a:cubicBezTo>
                    <a:pt x="9098" y="9829"/>
                    <a:pt x="9078" y="9849"/>
                    <a:pt x="9058" y="9849"/>
                  </a:cubicBezTo>
                  <a:lnTo>
                    <a:pt x="9038" y="9869"/>
                  </a:lnTo>
                  <a:lnTo>
                    <a:pt x="8993" y="9869"/>
                  </a:lnTo>
                  <a:cubicBezTo>
                    <a:pt x="8973" y="9889"/>
                    <a:pt x="8973" y="9889"/>
                    <a:pt x="8953" y="9909"/>
                  </a:cubicBezTo>
                  <a:lnTo>
                    <a:pt x="8933" y="9909"/>
                  </a:lnTo>
                  <a:cubicBezTo>
                    <a:pt x="8888" y="9934"/>
                    <a:pt x="8848" y="9954"/>
                    <a:pt x="8808" y="9974"/>
                  </a:cubicBezTo>
                  <a:cubicBezTo>
                    <a:pt x="8763" y="9974"/>
                    <a:pt x="8723" y="9994"/>
                    <a:pt x="8682" y="10014"/>
                  </a:cubicBezTo>
                  <a:lnTo>
                    <a:pt x="8597" y="10014"/>
                  </a:lnTo>
                  <a:cubicBezTo>
                    <a:pt x="8537" y="10034"/>
                    <a:pt x="8472" y="10034"/>
                    <a:pt x="8412" y="10034"/>
                  </a:cubicBezTo>
                  <a:cubicBezTo>
                    <a:pt x="8367" y="10034"/>
                    <a:pt x="8347" y="10059"/>
                    <a:pt x="8307" y="10059"/>
                  </a:cubicBezTo>
                  <a:cubicBezTo>
                    <a:pt x="8242" y="10059"/>
                    <a:pt x="8202" y="10034"/>
                    <a:pt x="8162" y="10034"/>
                  </a:cubicBezTo>
                  <a:lnTo>
                    <a:pt x="8012" y="10034"/>
                  </a:lnTo>
                  <a:cubicBezTo>
                    <a:pt x="7971" y="10014"/>
                    <a:pt x="7931" y="9994"/>
                    <a:pt x="7866" y="9974"/>
                  </a:cubicBezTo>
                  <a:cubicBezTo>
                    <a:pt x="7826" y="9974"/>
                    <a:pt x="7786" y="9954"/>
                    <a:pt x="7741" y="9934"/>
                  </a:cubicBezTo>
                  <a:cubicBezTo>
                    <a:pt x="7721" y="9909"/>
                    <a:pt x="7701" y="9909"/>
                    <a:pt x="7701" y="9889"/>
                  </a:cubicBezTo>
                  <a:cubicBezTo>
                    <a:pt x="7681" y="9889"/>
                    <a:pt x="7661" y="9869"/>
                    <a:pt x="7636" y="9869"/>
                  </a:cubicBezTo>
                  <a:lnTo>
                    <a:pt x="7616" y="9849"/>
                  </a:lnTo>
                  <a:cubicBezTo>
                    <a:pt x="7556" y="9784"/>
                    <a:pt x="7471" y="9724"/>
                    <a:pt x="7411" y="9659"/>
                  </a:cubicBezTo>
                  <a:cubicBezTo>
                    <a:pt x="7346" y="9599"/>
                    <a:pt x="7286" y="9514"/>
                    <a:pt x="7240" y="9473"/>
                  </a:cubicBezTo>
                  <a:cubicBezTo>
                    <a:pt x="7220" y="9433"/>
                    <a:pt x="7200" y="9388"/>
                    <a:pt x="7160" y="9348"/>
                  </a:cubicBezTo>
                  <a:cubicBezTo>
                    <a:pt x="7160" y="9328"/>
                    <a:pt x="7135" y="9308"/>
                    <a:pt x="7115" y="9283"/>
                  </a:cubicBezTo>
                  <a:lnTo>
                    <a:pt x="7095" y="9243"/>
                  </a:lnTo>
                  <a:cubicBezTo>
                    <a:pt x="7075" y="9203"/>
                    <a:pt x="7055" y="9158"/>
                    <a:pt x="7035" y="9118"/>
                  </a:cubicBezTo>
                  <a:cubicBezTo>
                    <a:pt x="7010" y="9078"/>
                    <a:pt x="6990" y="9033"/>
                    <a:pt x="6970" y="8993"/>
                  </a:cubicBezTo>
                  <a:cubicBezTo>
                    <a:pt x="6950" y="8953"/>
                    <a:pt x="6950" y="8908"/>
                    <a:pt x="6930" y="8868"/>
                  </a:cubicBezTo>
                  <a:lnTo>
                    <a:pt x="6930" y="8848"/>
                  </a:lnTo>
                  <a:cubicBezTo>
                    <a:pt x="6910" y="8783"/>
                    <a:pt x="6885" y="8742"/>
                    <a:pt x="6885" y="8702"/>
                  </a:cubicBezTo>
                  <a:cubicBezTo>
                    <a:pt x="6865" y="8597"/>
                    <a:pt x="6845" y="8512"/>
                    <a:pt x="6845" y="8432"/>
                  </a:cubicBezTo>
                  <a:lnTo>
                    <a:pt x="6845" y="8137"/>
                  </a:lnTo>
                  <a:lnTo>
                    <a:pt x="6845" y="8077"/>
                  </a:lnTo>
                  <a:cubicBezTo>
                    <a:pt x="6865" y="8057"/>
                    <a:pt x="6865" y="8011"/>
                    <a:pt x="6865" y="7991"/>
                  </a:cubicBezTo>
                  <a:cubicBezTo>
                    <a:pt x="6865" y="7951"/>
                    <a:pt x="6865" y="7906"/>
                    <a:pt x="6885" y="7866"/>
                  </a:cubicBezTo>
                  <a:lnTo>
                    <a:pt x="6885" y="7846"/>
                  </a:lnTo>
                  <a:cubicBezTo>
                    <a:pt x="6885" y="7806"/>
                    <a:pt x="6910" y="7741"/>
                    <a:pt x="6930" y="7701"/>
                  </a:cubicBezTo>
                  <a:cubicBezTo>
                    <a:pt x="6930" y="7636"/>
                    <a:pt x="6950" y="7596"/>
                    <a:pt x="6970" y="7556"/>
                  </a:cubicBezTo>
                  <a:cubicBezTo>
                    <a:pt x="6970" y="7511"/>
                    <a:pt x="6990" y="7471"/>
                    <a:pt x="7010" y="7406"/>
                  </a:cubicBezTo>
                  <a:lnTo>
                    <a:pt x="7035" y="7386"/>
                  </a:lnTo>
                  <a:cubicBezTo>
                    <a:pt x="7035" y="7366"/>
                    <a:pt x="7055" y="7326"/>
                    <a:pt x="7075" y="7306"/>
                  </a:cubicBezTo>
                  <a:cubicBezTo>
                    <a:pt x="7115" y="7220"/>
                    <a:pt x="7180" y="7135"/>
                    <a:pt x="7220" y="7075"/>
                  </a:cubicBezTo>
                  <a:lnTo>
                    <a:pt x="7240" y="7055"/>
                  </a:lnTo>
                  <a:cubicBezTo>
                    <a:pt x="7261" y="7030"/>
                    <a:pt x="7286" y="6990"/>
                    <a:pt x="7326" y="6950"/>
                  </a:cubicBezTo>
                  <a:lnTo>
                    <a:pt x="7411" y="6865"/>
                  </a:lnTo>
                  <a:cubicBezTo>
                    <a:pt x="7451" y="6845"/>
                    <a:pt x="7471" y="6805"/>
                    <a:pt x="7536" y="6780"/>
                  </a:cubicBezTo>
                  <a:cubicBezTo>
                    <a:pt x="7556" y="6740"/>
                    <a:pt x="7596" y="6720"/>
                    <a:pt x="7636" y="6700"/>
                  </a:cubicBezTo>
                  <a:cubicBezTo>
                    <a:pt x="7661" y="6680"/>
                    <a:pt x="7701" y="6655"/>
                    <a:pt x="7741" y="6655"/>
                  </a:cubicBezTo>
                  <a:lnTo>
                    <a:pt x="7761" y="6635"/>
                  </a:lnTo>
                  <a:cubicBezTo>
                    <a:pt x="7786" y="6635"/>
                    <a:pt x="7806" y="6615"/>
                    <a:pt x="7826" y="6615"/>
                  </a:cubicBezTo>
                  <a:cubicBezTo>
                    <a:pt x="7846" y="6595"/>
                    <a:pt x="7866" y="6595"/>
                    <a:pt x="7886" y="6595"/>
                  </a:cubicBezTo>
                  <a:cubicBezTo>
                    <a:pt x="7911" y="6575"/>
                    <a:pt x="7931" y="6575"/>
                    <a:pt x="7971" y="6554"/>
                  </a:cubicBezTo>
                  <a:cubicBezTo>
                    <a:pt x="7992" y="6554"/>
                    <a:pt x="8012" y="6529"/>
                    <a:pt x="8057" y="6529"/>
                  </a:cubicBezTo>
                  <a:lnTo>
                    <a:pt x="8077" y="6509"/>
                  </a:lnTo>
                  <a:lnTo>
                    <a:pt x="8137" y="6509"/>
                  </a:lnTo>
                  <a:cubicBezTo>
                    <a:pt x="8137" y="6509"/>
                    <a:pt x="8137" y="6489"/>
                    <a:pt x="8162" y="6489"/>
                  </a:cubicBezTo>
                  <a:lnTo>
                    <a:pt x="8222" y="6489"/>
                  </a:lnTo>
                  <a:cubicBezTo>
                    <a:pt x="8262" y="6469"/>
                    <a:pt x="8307" y="6469"/>
                    <a:pt x="8347" y="6469"/>
                  </a:cubicBezTo>
                  <a:close/>
                  <a:moveTo>
                    <a:pt x="7661" y="0"/>
                  </a:moveTo>
                  <a:cubicBezTo>
                    <a:pt x="7491" y="0"/>
                    <a:pt x="7306" y="0"/>
                    <a:pt x="7115" y="20"/>
                  </a:cubicBezTo>
                  <a:cubicBezTo>
                    <a:pt x="6885" y="46"/>
                    <a:pt x="6680" y="86"/>
                    <a:pt x="6489" y="126"/>
                  </a:cubicBezTo>
                  <a:cubicBezTo>
                    <a:pt x="6384" y="146"/>
                    <a:pt x="6304" y="171"/>
                    <a:pt x="6199" y="191"/>
                  </a:cubicBezTo>
                  <a:cubicBezTo>
                    <a:pt x="6114" y="211"/>
                    <a:pt x="6034" y="251"/>
                    <a:pt x="5949" y="271"/>
                  </a:cubicBezTo>
                  <a:lnTo>
                    <a:pt x="5909" y="296"/>
                  </a:lnTo>
                  <a:cubicBezTo>
                    <a:pt x="5803" y="316"/>
                    <a:pt x="5718" y="356"/>
                    <a:pt x="5613" y="376"/>
                  </a:cubicBezTo>
                  <a:cubicBezTo>
                    <a:pt x="5573" y="396"/>
                    <a:pt x="5508" y="421"/>
                    <a:pt x="5468" y="441"/>
                  </a:cubicBezTo>
                  <a:lnTo>
                    <a:pt x="5343" y="481"/>
                  </a:lnTo>
                  <a:cubicBezTo>
                    <a:pt x="5158" y="546"/>
                    <a:pt x="4967" y="626"/>
                    <a:pt x="4782" y="711"/>
                  </a:cubicBezTo>
                  <a:cubicBezTo>
                    <a:pt x="4612" y="797"/>
                    <a:pt x="4427" y="877"/>
                    <a:pt x="4236" y="982"/>
                  </a:cubicBezTo>
                  <a:cubicBezTo>
                    <a:pt x="4051" y="1087"/>
                    <a:pt x="3881" y="1192"/>
                    <a:pt x="3736" y="1297"/>
                  </a:cubicBezTo>
                  <a:cubicBezTo>
                    <a:pt x="3630" y="1357"/>
                    <a:pt x="3530" y="1442"/>
                    <a:pt x="3425" y="1503"/>
                  </a:cubicBezTo>
                  <a:lnTo>
                    <a:pt x="3405" y="1548"/>
                  </a:lnTo>
                  <a:cubicBezTo>
                    <a:pt x="3340" y="1568"/>
                    <a:pt x="3300" y="1608"/>
                    <a:pt x="3255" y="1648"/>
                  </a:cubicBezTo>
                  <a:cubicBezTo>
                    <a:pt x="3235" y="1673"/>
                    <a:pt x="3195" y="1693"/>
                    <a:pt x="3175" y="1733"/>
                  </a:cubicBezTo>
                  <a:cubicBezTo>
                    <a:pt x="3175" y="1713"/>
                    <a:pt x="3155" y="1693"/>
                    <a:pt x="3155" y="1673"/>
                  </a:cubicBezTo>
                  <a:cubicBezTo>
                    <a:pt x="3130" y="1628"/>
                    <a:pt x="3110" y="1588"/>
                    <a:pt x="3090" y="1548"/>
                  </a:cubicBezTo>
                  <a:cubicBezTo>
                    <a:pt x="3050" y="1503"/>
                    <a:pt x="3030" y="1482"/>
                    <a:pt x="3005" y="1442"/>
                  </a:cubicBezTo>
                  <a:cubicBezTo>
                    <a:pt x="2965" y="1397"/>
                    <a:pt x="2945" y="1337"/>
                    <a:pt x="2904" y="1317"/>
                  </a:cubicBezTo>
                  <a:cubicBezTo>
                    <a:pt x="2859" y="1272"/>
                    <a:pt x="2839" y="1252"/>
                    <a:pt x="2799" y="1232"/>
                  </a:cubicBezTo>
                  <a:lnTo>
                    <a:pt x="2799" y="1212"/>
                  </a:lnTo>
                  <a:cubicBezTo>
                    <a:pt x="2754" y="1192"/>
                    <a:pt x="2714" y="1172"/>
                    <a:pt x="2674" y="1127"/>
                  </a:cubicBezTo>
                  <a:cubicBezTo>
                    <a:pt x="2589" y="1087"/>
                    <a:pt x="2504" y="1022"/>
                    <a:pt x="2444" y="1002"/>
                  </a:cubicBezTo>
                  <a:cubicBezTo>
                    <a:pt x="2379" y="982"/>
                    <a:pt x="2339" y="942"/>
                    <a:pt x="2279" y="942"/>
                  </a:cubicBezTo>
                  <a:cubicBezTo>
                    <a:pt x="2234" y="922"/>
                    <a:pt x="2193" y="897"/>
                    <a:pt x="2153" y="897"/>
                  </a:cubicBezTo>
                  <a:cubicBezTo>
                    <a:pt x="2048" y="877"/>
                    <a:pt x="1963" y="857"/>
                    <a:pt x="1858" y="857"/>
                  </a:cubicBezTo>
                  <a:lnTo>
                    <a:pt x="1733" y="857"/>
                  </a:lnTo>
                  <a:cubicBezTo>
                    <a:pt x="1693" y="857"/>
                    <a:pt x="1628" y="857"/>
                    <a:pt x="1568" y="877"/>
                  </a:cubicBezTo>
                  <a:cubicBezTo>
                    <a:pt x="1462" y="877"/>
                    <a:pt x="1357" y="922"/>
                    <a:pt x="1277" y="962"/>
                  </a:cubicBezTo>
                  <a:cubicBezTo>
                    <a:pt x="1232" y="982"/>
                    <a:pt x="1192" y="1002"/>
                    <a:pt x="1127" y="1047"/>
                  </a:cubicBezTo>
                  <a:lnTo>
                    <a:pt x="1107" y="1047"/>
                  </a:lnTo>
                  <a:lnTo>
                    <a:pt x="1107" y="1067"/>
                  </a:lnTo>
                  <a:lnTo>
                    <a:pt x="1087" y="1067"/>
                  </a:lnTo>
                  <a:cubicBezTo>
                    <a:pt x="1067" y="1087"/>
                    <a:pt x="1027" y="1107"/>
                    <a:pt x="1002" y="1147"/>
                  </a:cubicBezTo>
                  <a:cubicBezTo>
                    <a:pt x="982" y="1147"/>
                    <a:pt x="962" y="1172"/>
                    <a:pt x="942" y="1192"/>
                  </a:cubicBezTo>
                  <a:lnTo>
                    <a:pt x="942" y="1212"/>
                  </a:lnTo>
                  <a:cubicBezTo>
                    <a:pt x="922" y="1212"/>
                    <a:pt x="902" y="1232"/>
                    <a:pt x="902" y="1232"/>
                  </a:cubicBezTo>
                  <a:cubicBezTo>
                    <a:pt x="857" y="1272"/>
                    <a:pt x="817" y="1317"/>
                    <a:pt x="777" y="1337"/>
                  </a:cubicBezTo>
                  <a:cubicBezTo>
                    <a:pt x="752" y="1357"/>
                    <a:pt x="731" y="1377"/>
                    <a:pt x="711" y="1377"/>
                  </a:cubicBezTo>
                  <a:cubicBezTo>
                    <a:pt x="691" y="1397"/>
                    <a:pt x="671" y="1442"/>
                    <a:pt x="691" y="1462"/>
                  </a:cubicBezTo>
                  <a:lnTo>
                    <a:pt x="671" y="1482"/>
                  </a:lnTo>
                  <a:cubicBezTo>
                    <a:pt x="606" y="1568"/>
                    <a:pt x="566" y="1648"/>
                    <a:pt x="501" y="1733"/>
                  </a:cubicBezTo>
                  <a:cubicBezTo>
                    <a:pt x="461" y="1838"/>
                    <a:pt x="421" y="1923"/>
                    <a:pt x="401" y="2023"/>
                  </a:cubicBezTo>
                  <a:cubicBezTo>
                    <a:pt x="376" y="2108"/>
                    <a:pt x="356" y="2193"/>
                    <a:pt x="336" y="2299"/>
                  </a:cubicBezTo>
                  <a:cubicBezTo>
                    <a:pt x="316" y="2379"/>
                    <a:pt x="316" y="2484"/>
                    <a:pt x="316" y="2609"/>
                  </a:cubicBezTo>
                  <a:cubicBezTo>
                    <a:pt x="296" y="2649"/>
                    <a:pt x="296" y="2694"/>
                    <a:pt x="296" y="2754"/>
                  </a:cubicBezTo>
                  <a:lnTo>
                    <a:pt x="296" y="2774"/>
                  </a:lnTo>
                  <a:lnTo>
                    <a:pt x="296" y="2899"/>
                  </a:lnTo>
                  <a:cubicBezTo>
                    <a:pt x="316" y="2945"/>
                    <a:pt x="316" y="3005"/>
                    <a:pt x="316" y="3070"/>
                  </a:cubicBezTo>
                  <a:cubicBezTo>
                    <a:pt x="336" y="3110"/>
                    <a:pt x="336" y="3150"/>
                    <a:pt x="336" y="3195"/>
                  </a:cubicBezTo>
                  <a:cubicBezTo>
                    <a:pt x="376" y="3275"/>
                    <a:pt x="401" y="3380"/>
                    <a:pt x="441" y="3465"/>
                  </a:cubicBezTo>
                  <a:lnTo>
                    <a:pt x="461" y="3505"/>
                  </a:lnTo>
                  <a:cubicBezTo>
                    <a:pt x="481" y="3550"/>
                    <a:pt x="501" y="3590"/>
                    <a:pt x="501" y="3610"/>
                  </a:cubicBezTo>
                  <a:cubicBezTo>
                    <a:pt x="526" y="3650"/>
                    <a:pt x="546" y="3716"/>
                    <a:pt x="566" y="3756"/>
                  </a:cubicBezTo>
                  <a:cubicBezTo>
                    <a:pt x="586" y="3801"/>
                    <a:pt x="606" y="3821"/>
                    <a:pt x="651" y="3861"/>
                  </a:cubicBezTo>
                  <a:cubicBezTo>
                    <a:pt x="671" y="3901"/>
                    <a:pt x="691" y="3946"/>
                    <a:pt x="731" y="3986"/>
                  </a:cubicBezTo>
                  <a:cubicBezTo>
                    <a:pt x="777" y="4026"/>
                    <a:pt x="817" y="4051"/>
                    <a:pt x="857" y="4071"/>
                  </a:cubicBezTo>
                  <a:cubicBezTo>
                    <a:pt x="922" y="4091"/>
                    <a:pt x="962" y="4111"/>
                    <a:pt x="1002" y="4131"/>
                  </a:cubicBezTo>
                  <a:cubicBezTo>
                    <a:pt x="1087" y="4151"/>
                    <a:pt x="1172" y="4176"/>
                    <a:pt x="1232" y="4176"/>
                  </a:cubicBezTo>
                  <a:lnTo>
                    <a:pt x="1252" y="4176"/>
                  </a:lnTo>
                  <a:cubicBezTo>
                    <a:pt x="1317" y="4196"/>
                    <a:pt x="1377" y="4196"/>
                    <a:pt x="1442" y="4196"/>
                  </a:cubicBezTo>
                  <a:lnTo>
                    <a:pt x="1588" y="4196"/>
                  </a:lnTo>
                  <a:cubicBezTo>
                    <a:pt x="1588" y="4216"/>
                    <a:pt x="1588" y="4256"/>
                    <a:pt x="1568" y="4276"/>
                  </a:cubicBezTo>
                  <a:lnTo>
                    <a:pt x="1568" y="4301"/>
                  </a:lnTo>
                  <a:cubicBezTo>
                    <a:pt x="1568" y="4361"/>
                    <a:pt x="1548" y="4402"/>
                    <a:pt x="1548" y="4447"/>
                  </a:cubicBezTo>
                  <a:cubicBezTo>
                    <a:pt x="1528" y="4552"/>
                    <a:pt x="1503" y="4652"/>
                    <a:pt x="1483" y="4737"/>
                  </a:cubicBezTo>
                  <a:cubicBezTo>
                    <a:pt x="1462" y="4842"/>
                    <a:pt x="1462" y="4947"/>
                    <a:pt x="1442" y="5052"/>
                  </a:cubicBezTo>
                  <a:lnTo>
                    <a:pt x="1442" y="5363"/>
                  </a:lnTo>
                  <a:cubicBezTo>
                    <a:pt x="1442" y="5488"/>
                    <a:pt x="1442" y="5573"/>
                    <a:pt x="1462" y="5678"/>
                  </a:cubicBezTo>
                  <a:cubicBezTo>
                    <a:pt x="1462" y="5758"/>
                    <a:pt x="1462" y="5864"/>
                    <a:pt x="1483" y="5969"/>
                  </a:cubicBezTo>
                  <a:cubicBezTo>
                    <a:pt x="1483" y="6074"/>
                    <a:pt x="1503" y="6179"/>
                    <a:pt x="1528" y="6279"/>
                  </a:cubicBezTo>
                  <a:cubicBezTo>
                    <a:pt x="1548" y="6364"/>
                    <a:pt x="1568" y="6429"/>
                    <a:pt x="1588" y="6509"/>
                  </a:cubicBezTo>
                  <a:lnTo>
                    <a:pt x="1608" y="6575"/>
                  </a:lnTo>
                  <a:cubicBezTo>
                    <a:pt x="1628" y="6635"/>
                    <a:pt x="1628" y="6700"/>
                    <a:pt x="1653" y="6760"/>
                  </a:cubicBezTo>
                  <a:cubicBezTo>
                    <a:pt x="1693" y="6905"/>
                    <a:pt x="1733" y="7030"/>
                    <a:pt x="1778" y="7180"/>
                  </a:cubicBezTo>
                  <a:cubicBezTo>
                    <a:pt x="1798" y="7260"/>
                    <a:pt x="1818" y="7346"/>
                    <a:pt x="1858" y="7451"/>
                  </a:cubicBezTo>
                  <a:lnTo>
                    <a:pt x="1673" y="7260"/>
                  </a:lnTo>
                  <a:cubicBezTo>
                    <a:pt x="1588" y="7200"/>
                    <a:pt x="1503" y="7155"/>
                    <a:pt x="1422" y="7115"/>
                  </a:cubicBezTo>
                  <a:cubicBezTo>
                    <a:pt x="1357" y="7095"/>
                    <a:pt x="1297" y="7075"/>
                    <a:pt x="1192" y="7030"/>
                  </a:cubicBezTo>
                  <a:cubicBezTo>
                    <a:pt x="1087" y="7010"/>
                    <a:pt x="982" y="7010"/>
                    <a:pt x="877" y="6990"/>
                  </a:cubicBezTo>
                  <a:lnTo>
                    <a:pt x="626" y="6990"/>
                  </a:lnTo>
                  <a:cubicBezTo>
                    <a:pt x="606" y="6990"/>
                    <a:pt x="606" y="6990"/>
                    <a:pt x="586" y="7010"/>
                  </a:cubicBezTo>
                  <a:lnTo>
                    <a:pt x="546" y="7010"/>
                  </a:lnTo>
                  <a:lnTo>
                    <a:pt x="501" y="7030"/>
                  </a:lnTo>
                  <a:cubicBezTo>
                    <a:pt x="481" y="7030"/>
                    <a:pt x="461" y="7055"/>
                    <a:pt x="461" y="7075"/>
                  </a:cubicBezTo>
                  <a:lnTo>
                    <a:pt x="441" y="7075"/>
                  </a:lnTo>
                  <a:lnTo>
                    <a:pt x="421" y="7095"/>
                  </a:lnTo>
                  <a:cubicBezTo>
                    <a:pt x="376" y="7115"/>
                    <a:pt x="356" y="7135"/>
                    <a:pt x="316" y="7155"/>
                  </a:cubicBezTo>
                  <a:cubicBezTo>
                    <a:pt x="231" y="7220"/>
                    <a:pt x="151" y="7280"/>
                    <a:pt x="106" y="7366"/>
                  </a:cubicBezTo>
                  <a:cubicBezTo>
                    <a:pt x="106" y="7386"/>
                    <a:pt x="86" y="7406"/>
                    <a:pt x="86" y="7431"/>
                  </a:cubicBezTo>
                  <a:cubicBezTo>
                    <a:pt x="66" y="7451"/>
                    <a:pt x="66" y="7491"/>
                    <a:pt x="46" y="7511"/>
                  </a:cubicBezTo>
                  <a:cubicBezTo>
                    <a:pt x="46" y="7556"/>
                    <a:pt x="26" y="7596"/>
                    <a:pt x="26" y="7656"/>
                  </a:cubicBezTo>
                  <a:cubicBezTo>
                    <a:pt x="0" y="7741"/>
                    <a:pt x="0" y="7846"/>
                    <a:pt x="0" y="7951"/>
                  </a:cubicBezTo>
                  <a:cubicBezTo>
                    <a:pt x="0" y="8032"/>
                    <a:pt x="0" y="8137"/>
                    <a:pt x="26" y="8242"/>
                  </a:cubicBezTo>
                  <a:cubicBezTo>
                    <a:pt x="26" y="8282"/>
                    <a:pt x="46" y="8347"/>
                    <a:pt x="46" y="8387"/>
                  </a:cubicBezTo>
                  <a:cubicBezTo>
                    <a:pt x="66" y="8432"/>
                    <a:pt x="66" y="8472"/>
                    <a:pt x="86" y="8512"/>
                  </a:cubicBezTo>
                  <a:lnTo>
                    <a:pt x="86" y="8532"/>
                  </a:lnTo>
                  <a:cubicBezTo>
                    <a:pt x="106" y="8617"/>
                    <a:pt x="126" y="8702"/>
                    <a:pt x="171" y="8783"/>
                  </a:cubicBezTo>
                  <a:lnTo>
                    <a:pt x="211" y="8908"/>
                  </a:lnTo>
                  <a:cubicBezTo>
                    <a:pt x="231" y="8953"/>
                    <a:pt x="251" y="9013"/>
                    <a:pt x="276" y="9078"/>
                  </a:cubicBezTo>
                  <a:cubicBezTo>
                    <a:pt x="316" y="9183"/>
                    <a:pt x="356" y="9263"/>
                    <a:pt x="401" y="9348"/>
                  </a:cubicBezTo>
                  <a:cubicBezTo>
                    <a:pt x="441" y="9408"/>
                    <a:pt x="481" y="9473"/>
                    <a:pt x="501" y="9534"/>
                  </a:cubicBezTo>
                  <a:cubicBezTo>
                    <a:pt x="526" y="9559"/>
                    <a:pt x="546" y="9599"/>
                    <a:pt x="546" y="9619"/>
                  </a:cubicBezTo>
                  <a:cubicBezTo>
                    <a:pt x="566" y="9659"/>
                    <a:pt x="606" y="9704"/>
                    <a:pt x="626" y="9744"/>
                  </a:cubicBezTo>
                  <a:cubicBezTo>
                    <a:pt x="671" y="9784"/>
                    <a:pt x="691" y="9829"/>
                    <a:pt x="731" y="9869"/>
                  </a:cubicBezTo>
                  <a:cubicBezTo>
                    <a:pt x="797" y="9934"/>
                    <a:pt x="857" y="10014"/>
                    <a:pt x="922" y="10079"/>
                  </a:cubicBezTo>
                  <a:lnTo>
                    <a:pt x="982" y="10139"/>
                  </a:lnTo>
                  <a:lnTo>
                    <a:pt x="1027" y="10184"/>
                  </a:lnTo>
                  <a:cubicBezTo>
                    <a:pt x="1067" y="10225"/>
                    <a:pt x="1107" y="10245"/>
                    <a:pt x="1127" y="10285"/>
                  </a:cubicBezTo>
                  <a:lnTo>
                    <a:pt x="1212" y="10350"/>
                  </a:lnTo>
                  <a:cubicBezTo>
                    <a:pt x="1277" y="10390"/>
                    <a:pt x="1317" y="10435"/>
                    <a:pt x="1377" y="10475"/>
                  </a:cubicBezTo>
                  <a:lnTo>
                    <a:pt x="1422" y="10515"/>
                  </a:lnTo>
                  <a:lnTo>
                    <a:pt x="1483" y="10580"/>
                  </a:lnTo>
                  <a:lnTo>
                    <a:pt x="1528" y="10600"/>
                  </a:lnTo>
                  <a:cubicBezTo>
                    <a:pt x="1548" y="10620"/>
                    <a:pt x="1568" y="10640"/>
                    <a:pt x="1588" y="10660"/>
                  </a:cubicBezTo>
                  <a:cubicBezTo>
                    <a:pt x="1653" y="10705"/>
                    <a:pt x="1693" y="10745"/>
                    <a:pt x="1733" y="10765"/>
                  </a:cubicBezTo>
                  <a:cubicBezTo>
                    <a:pt x="1778" y="10810"/>
                    <a:pt x="1818" y="10830"/>
                    <a:pt x="1858" y="10850"/>
                  </a:cubicBezTo>
                  <a:cubicBezTo>
                    <a:pt x="1923" y="10910"/>
                    <a:pt x="1983" y="10956"/>
                    <a:pt x="2068" y="10996"/>
                  </a:cubicBezTo>
                  <a:cubicBezTo>
                    <a:pt x="2128" y="11036"/>
                    <a:pt x="2193" y="11061"/>
                    <a:pt x="2254" y="11101"/>
                  </a:cubicBezTo>
                  <a:lnTo>
                    <a:pt x="2299" y="11121"/>
                  </a:lnTo>
                  <a:cubicBezTo>
                    <a:pt x="2359" y="11161"/>
                    <a:pt x="2444" y="11206"/>
                    <a:pt x="2529" y="11246"/>
                  </a:cubicBezTo>
                  <a:cubicBezTo>
                    <a:pt x="2589" y="11286"/>
                    <a:pt x="2654" y="11311"/>
                    <a:pt x="2734" y="11351"/>
                  </a:cubicBezTo>
                  <a:lnTo>
                    <a:pt x="2754" y="11351"/>
                  </a:lnTo>
                  <a:cubicBezTo>
                    <a:pt x="2859" y="11411"/>
                    <a:pt x="2965" y="11456"/>
                    <a:pt x="3050" y="11496"/>
                  </a:cubicBezTo>
                  <a:cubicBezTo>
                    <a:pt x="3070" y="11516"/>
                    <a:pt x="3110" y="11516"/>
                    <a:pt x="3130" y="11536"/>
                  </a:cubicBezTo>
                  <a:cubicBezTo>
                    <a:pt x="3195" y="11581"/>
                    <a:pt x="3235" y="11601"/>
                    <a:pt x="3300" y="11621"/>
                  </a:cubicBezTo>
                  <a:cubicBezTo>
                    <a:pt x="3405" y="11687"/>
                    <a:pt x="3485" y="11727"/>
                    <a:pt x="3590" y="11747"/>
                  </a:cubicBezTo>
                  <a:cubicBezTo>
                    <a:pt x="3610" y="11767"/>
                    <a:pt x="3656" y="11767"/>
                    <a:pt x="3696" y="11787"/>
                  </a:cubicBezTo>
                  <a:lnTo>
                    <a:pt x="3716" y="11787"/>
                  </a:lnTo>
                  <a:cubicBezTo>
                    <a:pt x="3781" y="11812"/>
                    <a:pt x="3821" y="11832"/>
                    <a:pt x="3881" y="11852"/>
                  </a:cubicBezTo>
                  <a:cubicBezTo>
                    <a:pt x="3906" y="11852"/>
                    <a:pt x="3926" y="11852"/>
                    <a:pt x="3946" y="11872"/>
                  </a:cubicBezTo>
                  <a:lnTo>
                    <a:pt x="4051" y="11872"/>
                  </a:lnTo>
                  <a:lnTo>
                    <a:pt x="4051" y="11892"/>
                  </a:lnTo>
                  <a:lnTo>
                    <a:pt x="4111" y="11892"/>
                  </a:lnTo>
                  <a:cubicBezTo>
                    <a:pt x="4156" y="11892"/>
                    <a:pt x="4196" y="11892"/>
                    <a:pt x="4236" y="11912"/>
                  </a:cubicBezTo>
                  <a:lnTo>
                    <a:pt x="4382" y="11912"/>
                  </a:lnTo>
                  <a:cubicBezTo>
                    <a:pt x="4447" y="11912"/>
                    <a:pt x="4487" y="11912"/>
                    <a:pt x="4532" y="11937"/>
                  </a:cubicBezTo>
                  <a:lnTo>
                    <a:pt x="4612" y="11937"/>
                  </a:lnTo>
                  <a:cubicBezTo>
                    <a:pt x="4592" y="11977"/>
                    <a:pt x="4572" y="12017"/>
                    <a:pt x="4572" y="12062"/>
                  </a:cubicBezTo>
                  <a:lnTo>
                    <a:pt x="4572" y="12082"/>
                  </a:lnTo>
                  <a:cubicBezTo>
                    <a:pt x="4532" y="12162"/>
                    <a:pt x="4507" y="12267"/>
                    <a:pt x="4487" y="12352"/>
                  </a:cubicBezTo>
                  <a:lnTo>
                    <a:pt x="4447" y="12438"/>
                  </a:lnTo>
                  <a:cubicBezTo>
                    <a:pt x="4447" y="12498"/>
                    <a:pt x="4427" y="12583"/>
                    <a:pt x="4407" y="12643"/>
                  </a:cubicBezTo>
                  <a:cubicBezTo>
                    <a:pt x="4382" y="12748"/>
                    <a:pt x="4361" y="12833"/>
                    <a:pt x="4341" y="12938"/>
                  </a:cubicBezTo>
                  <a:cubicBezTo>
                    <a:pt x="4321" y="12998"/>
                    <a:pt x="4321" y="13038"/>
                    <a:pt x="4301" y="13103"/>
                  </a:cubicBezTo>
                  <a:lnTo>
                    <a:pt x="4301" y="13229"/>
                  </a:lnTo>
                  <a:cubicBezTo>
                    <a:pt x="4281" y="13289"/>
                    <a:pt x="4281" y="13354"/>
                    <a:pt x="4256" y="13394"/>
                  </a:cubicBezTo>
                  <a:cubicBezTo>
                    <a:pt x="4256" y="13439"/>
                    <a:pt x="4236" y="13479"/>
                    <a:pt x="4236" y="13519"/>
                  </a:cubicBezTo>
                  <a:cubicBezTo>
                    <a:pt x="4216" y="13624"/>
                    <a:pt x="4196" y="13709"/>
                    <a:pt x="4176" y="13814"/>
                  </a:cubicBezTo>
                  <a:lnTo>
                    <a:pt x="4176" y="13875"/>
                  </a:lnTo>
                  <a:cubicBezTo>
                    <a:pt x="4196" y="13960"/>
                    <a:pt x="4216" y="14065"/>
                    <a:pt x="4256" y="14145"/>
                  </a:cubicBezTo>
                  <a:cubicBezTo>
                    <a:pt x="4301" y="14210"/>
                    <a:pt x="4341" y="14290"/>
                    <a:pt x="4427" y="14375"/>
                  </a:cubicBezTo>
                  <a:cubicBezTo>
                    <a:pt x="4507" y="14440"/>
                    <a:pt x="4592" y="14500"/>
                    <a:pt x="4677" y="14566"/>
                  </a:cubicBezTo>
                  <a:cubicBezTo>
                    <a:pt x="4782" y="14606"/>
                    <a:pt x="4882" y="14646"/>
                    <a:pt x="4987" y="14666"/>
                  </a:cubicBezTo>
                  <a:cubicBezTo>
                    <a:pt x="5007" y="14666"/>
                    <a:pt x="5052" y="14691"/>
                    <a:pt x="5072" y="14691"/>
                  </a:cubicBezTo>
                  <a:cubicBezTo>
                    <a:pt x="5052" y="14666"/>
                    <a:pt x="5052" y="14646"/>
                    <a:pt x="5052" y="14626"/>
                  </a:cubicBezTo>
                  <a:cubicBezTo>
                    <a:pt x="5032" y="14566"/>
                    <a:pt x="5032" y="14520"/>
                    <a:pt x="5032" y="14480"/>
                  </a:cubicBezTo>
                  <a:lnTo>
                    <a:pt x="5032" y="14440"/>
                  </a:lnTo>
                  <a:lnTo>
                    <a:pt x="5032" y="14375"/>
                  </a:lnTo>
                  <a:cubicBezTo>
                    <a:pt x="5052" y="14315"/>
                    <a:pt x="5052" y="14250"/>
                    <a:pt x="5052" y="14165"/>
                  </a:cubicBezTo>
                  <a:lnTo>
                    <a:pt x="5052" y="14040"/>
                  </a:lnTo>
                  <a:cubicBezTo>
                    <a:pt x="5072" y="13980"/>
                    <a:pt x="5072" y="13940"/>
                    <a:pt x="5093" y="13895"/>
                  </a:cubicBezTo>
                  <a:cubicBezTo>
                    <a:pt x="5133" y="13729"/>
                    <a:pt x="5198" y="13539"/>
                    <a:pt x="5283" y="13334"/>
                  </a:cubicBezTo>
                  <a:cubicBezTo>
                    <a:pt x="5323" y="13269"/>
                    <a:pt x="5363" y="13189"/>
                    <a:pt x="5408" y="13124"/>
                  </a:cubicBezTo>
                  <a:lnTo>
                    <a:pt x="5428" y="13083"/>
                  </a:lnTo>
                  <a:cubicBezTo>
                    <a:pt x="5468" y="12998"/>
                    <a:pt x="5508" y="12913"/>
                    <a:pt x="5573" y="12853"/>
                  </a:cubicBezTo>
                  <a:cubicBezTo>
                    <a:pt x="5633" y="12768"/>
                    <a:pt x="5698" y="12688"/>
                    <a:pt x="5738" y="12603"/>
                  </a:cubicBezTo>
                  <a:lnTo>
                    <a:pt x="5758" y="12603"/>
                  </a:lnTo>
                  <a:cubicBezTo>
                    <a:pt x="5824" y="12518"/>
                    <a:pt x="5884" y="12458"/>
                    <a:pt x="5929" y="12393"/>
                  </a:cubicBezTo>
                  <a:cubicBezTo>
                    <a:pt x="5969" y="12352"/>
                    <a:pt x="6009" y="12312"/>
                    <a:pt x="6054" y="12267"/>
                  </a:cubicBezTo>
                  <a:cubicBezTo>
                    <a:pt x="6074" y="12247"/>
                    <a:pt x="6094" y="12227"/>
                    <a:pt x="6114" y="12207"/>
                  </a:cubicBezTo>
                  <a:lnTo>
                    <a:pt x="6179" y="12162"/>
                  </a:lnTo>
                  <a:cubicBezTo>
                    <a:pt x="6239" y="12102"/>
                    <a:pt x="6324" y="12017"/>
                    <a:pt x="6409" y="11977"/>
                  </a:cubicBezTo>
                  <a:cubicBezTo>
                    <a:pt x="6429" y="11957"/>
                    <a:pt x="6449" y="11937"/>
                    <a:pt x="6469" y="11937"/>
                  </a:cubicBezTo>
                  <a:cubicBezTo>
                    <a:pt x="6489" y="11912"/>
                    <a:pt x="6509" y="11892"/>
                    <a:pt x="6534" y="11892"/>
                  </a:cubicBezTo>
                  <a:lnTo>
                    <a:pt x="6595" y="11852"/>
                  </a:lnTo>
                  <a:cubicBezTo>
                    <a:pt x="6615" y="11852"/>
                    <a:pt x="6635" y="11832"/>
                    <a:pt x="6660" y="11812"/>
                  </a:cubicBezTo>
                  <a:cubicBezTo>
                    <a:pt x="6700" y="11787"/>
                    <a:pt x="6740" y="11767"/>
                    <a:pt x="6805" y="11747"/>
                  </a:cubicBezTo>
                  <a:cubicBezTo>
                    <a:pt x="6825" y="11727"/>
                    <a:pt x="6865" y="11707"/>
                    <a:pt x="6885" y="11707"/>
                  </a:cubicBezTo>
                  <a:cubicBezTo>
                    <a:pt x="6910" y="11687"/>
                    <a:pt x="6930" y="11687"/>
                    <a:pt x="6950" y="11687"/>
                  </a:cubicBezTo>
                  <a:lnTo>
                    <a:pt x="6990" y="11662"/>
                  </a:lnTo>
                  <a:cubicBezTo>
                    <a:pt x="7055" y="11621"/>
                    <a:pt x="7115" y="11601"/>
                    <a:pt x="7180" y="11581"/>
                  </a:cubicBezTo>
                  <a:cubicBezTo>
                    <a:pt x="7240" y="11561"/>
                    <a:pt x="7286" y="11536"/>
                    <a:pt x="7346" y="11516"/>
                  </a:cubicBezTo>
                  <a:lnTo>
                    <a:pt x="7411" y="11496"/>
                  </a:lnTo>
                  <a:cubicBezTo>
                    <a:pt x="7511" y="11456"/>
                    <a:pt x="7576" y="11436"/>
                    <a:pt x="7661" y="11411"/>
                  </a:cubicBezTo>
                  <a:cubicBezTo>
                    <a:pt x="7701" y="11391"/>
                    <a:pt x="7741" y="11371"/>
                    <a:pt x="7786" y="11371"/>
                  </a:cubicBezTo>
                  <a:cubicBezTo>
                    <a:pt x="7826" y="11351"/>
                    <a:pt x="7866" y="11351"/>
                    <a:pt x="7911" y="11351"/>
                  </a:cubicBezTo>
                  <a:cubicBezTo>
                    <a:pt x="7951" y="11351"/>
                    <a:pt x="7971" y="11371"/>
                    <a:pt x="7971" y="11391"/>
                  </a:cubicBezTo>
                  <a:cubicBezTo>
                    <a:pt x="8012" y="11391"/>
                    <a:pt x="8057" y="11371"/>
                    <a:pt x="8117" y="11351"/>
                  </a:cubicBezTo>
                  <a:cubicBezTo>
                    <a:pt x="8162" y="11351"/>
                    <a:pt x="8202" y="11331"/>
                    <a:pt x="8242" y="11331"/>
                  </a:cubicBezTo>
                  <a:cubicBezTo>
                    <a:pt x="8307" y="11331"/>
                    <a:pt x="8347" y="11311"/>
                    <a:pt x="8412" y="11311"/>
                  </a:cubicBezTo>
                  <a:lnTo>
                    <a:pt x="8953" y="11311"/>
                  </a:lnTo>
                  <a:cubicBezTo>
                    <a:pt x="9038" y="11311"/>
                    <a:pt x="9118" y="11331"/>
                    <a:pt x="9183" y="11331"/>
                  </a:cubicBezTo>
                  <a:lnTo>
                    <a:pt x="9263" y="11331"/>
                  </a:lnTo>
                  <a:cubicBezTo>
                    <a:pt x="9348" y="11351"/>
                    <a:pt x="9454" y="11371"/>
                    <a:pt x="9579" y="11391"/>
                  </a:cubicBezTo>
                  <a:lnTo>
                    <a:pt x="9619" y="11391"/>
                  </a:lnTo>
                  <a:cubicBezTo>
                    <a:pt x="9704" y="11411"/>
                    <a:pt x="9789" y="11411"/>
                    <a:pt x="9869" y="11456"/>
                  </a:cubicBezTo>
                  <a:cubicBezTo>
                    <a:pt x="9914" y="11456"/>
                    <a:pt x="9954" y="11476"/>
                    <a:pt x="9994" y="11496"/>
                  </a:cubicBezTo>
                  <a:cubicBezTo>
                    <a:pt x="10039" y="11496"/>
                    <a:pt x="10059" y="11516"/>
                    <a:pt x="10099" y="11536"/>
                  </a:cubicBezTo>
                  <a:lnTo>
                    <a:pt x="10139" y="11561"/>
                  </a:lnTo>
                  <a:cubicBezTo>
                    <a:pt x="10225" y="11581"/>
                    <a:pt x="10310" y="11621"/>
                    <a:pt x="10390" y="11641"/>
                  </a:cubicBezTo>
                  <a:lnTo>
                    <a:pt x="10435" y="11662"/>
                  </a:lnTo>
                  <a:cubicBezTo>
                    <a:pt x="10455" y="11662"/>
                    <a:pt x="10495" y="11687"/>
                    <a:pt x="10540" y="11687"/>
                  </a:cubicBezTo>
                  <a:cubicBezTo>
                    <a:pt x="10560" y="11707"/>
                    <a:pt x="10580" y="11707"/>
                    <a:pt x="10600" y="11727"/>
                  </a:cubicBezTo>
                  <a:lnTo>
                    <a:pt x="10665" y="11747"/>
                  </a:lnTo>
                  <a:cubicBezTo>
                    <a:pt x="10705" y="11767"/>
                    <a:pt x="10765" y="11787"/>
                    <a:pt x="10810" y="11812"/>
                  </a:cubicBezTo>
                  <a:cubicBezTo>
                    <a:pt x="10850" y="11832"/>
                    <a:pt x="10870" y="11852"/>
                    <a:pt x="10936" y="11872"/>
                  </a:cubicBezTo>
                  <a:cubicBezTo>
                    <a:pt x="10956" y="11892"/>
                    <a:pt x="10996" y="11912"/>
                    <a:pt x="11041" y="11937"/>
                  </a:cubicBezTo>
                  <a:cubicBezTo>
                    <a:pt x="11061" y="11957"/>
                    <a:pt x="11081" y="11957"/>
                    <a:pt x="11101" y="11977"/>
                  </a:cubicBezTo>
                  <a:cubicBezTo>
                    <a:pt x="11101" y="11997"/>
                    <a:pt x="11121" y="11997"/>
                    <a:pt x="11141" y="12017"/>
                  </a:cubicBezTo>
                  <a:lnTo>
                    <a:pt x="11186" y="12037"/>
                  </a:lnTo>
                  <a:cubicBezTo>
                    <a:pt x="11206" y="12062"/>
                    <a:pt x="11246" y="12082"/>
                    <a:pt x="11266" y="12102"/>
                  </a:cubicBezTo>
                  <a:cubicBezTo>
                    <a:pt x="11311" y="12122"/>
                    <a:pt x="11331" y="12142"/>
                    <a:pt x="11351" y="12142"/>
                  </a:cubicBezTo>
                  <a:lnTo>
                    <a:pt x="11391" y="12187"/>
                  </a:lnTo>
                  <a:lnTo>
                    <a:pt x="11416" y="12207"/>
                  </a:lnTo>
                  <a:cubicBezTo>
                    <a:pt x="11456" y="12227"/>
                    <a:pt x="11476" y="12247"/>
                    <a:pt x="11496" y="12267"/>
                  </a:cubicBezTo>
                  <a:cubicBezTo>
                    <a:pt x="11541" y="12312"/>
                    <a:pt x="11561" y="12332"/>
                    <a:pt x="11602" y="12352"/>
                  </a:cubicBezTo>
                  <a:cubicBezTo>
                    <a:pt x="11642" y="12413"/>
                    <a:pt x="11727" y="12458"/>
                    <a:pt x="11767" y="12518"/>
                  </a:cubicBezTo>
                  <a:cubicBezTo>
                    <a:pt x="11812" y="12563"/>
                    <a:pt x="11832" y="12603"/>
                    <a:pt x="11872" y="12623"/>
                  </a:cubicBezTo>
                  <a:lnTo>
                    <a:pt x="11872" y="12643"/>
                  </a:lnTo>
                  <a:cubicBezTo>
                    <a:pt x="11892" y="12688"/>
                    <a:pt x="11937" y="12708"/>
                    <a:pt x="11957" y="12748"/>
                  </a:cubicBezTo>
                  <a:cubicBezTo>
                    <a:pt x="11997" y="12833"/>
                    <a:pt x="12062" y="12913"/>
                    <a:pt x="12102" y="12998"/>
                  </a:cubicBezTo>
                  <a:cubicBezTo>
                    <a:pt x="12142" y="13038"/>
                    <a:pt x="12167" y="13083"/>
                    <a:pt x="12187" y="13124"/>
                  </a:cubicBezTo>
                  <a:cubicBezTo>
                    <a:pt x="12227" y="13164"/>
                    <a:pt x="12247" y="13189"/>
                    <a:pt x="12267" y="13229"/>
                  </a:cubicBezTo>
                  <a:cubicBezTo>
                    <a:pt x="12267" y="13269"/>
                    <a:pt x="12292" y="13289"/>
                    <a:pt x="12312" y="13314"/>
                  </a:cubicBezTo>
                  <a:lnTo>
                    <a:pt x="12333" y="13354"/>
                  </a:lnTo>
                  <a:cubicBezTo>
                    <a:pt x="12353" y="13374"/>
                    <a:pt x="12373" y="13414"/>
                    <a:pt x="12393" y="13439"/>
                  </a:cubicBezTo>
                  <a:lnTo>
                    <a:pt x="12418" y="13479"/>
                  </a:lnTo>
                  <a:cubicBezTo>
                    <a:pt x="12458" y="13564"/>
                    <a:pt x="12498" y="13644"/>
                    <a:pt x="12518" y="13709"/>
                  </a:cubicBezTo>
                  <a:cubicBezTo>
                    <a:pt x="12543" y="13769"/>
                    <a:pt x="12543" y="13835"/>
                    <a:pt x="12563" y="13875"/>
                  </a:cubicBezTo>
                  <a:cubicBezTo>
                    <a:pt x="12563" y="13940"/>
                    <a:pt x="12563" y="13980"/>
                    <a:pt x="12543" y="14040"/>
                  </a:cubicBezTo>
                  <a:cubicBezTo>
                    <a:pt x="12543" y="14065"/>
                    <a:pt x="12543" y="14105"/>
                    <a:pt x="12518" y="14125"/>
                  </a:cubicBezTo>
                  <a:cubicBezTo>
                    <a:pt x="12563" y="14105"/>
                    <a:pt x="12603" y="14085"/>
                    <a:pt x="12643" y="14065"/>
                  </a:cubicBezTo>
                  <a:lnTo>
                    <a:pt x="12668" y="14065"/>
                  </a:lnTo>
                  <a:cubicBezTo>
                    <a:pt x="12748" y="14020"/>
                    <a:pt x="12833" y="13980"/>
                    <a:pt x="12893" y="13940"/>
                  </a:cubicBezTo>
                  <a:cubicBezTo>
                    <a:pt x="12978" y="13875"/>
                    <a:pt x="13064" y="13835"/>
                    <a:pt x="13124" y="13769"/>
                  </a:cubicBezTo>
                  <a:cubicBezTo>
                    <a:pt x="13189" y="13729"/>
                    <a:pt x="13249" y="13689"/>
                    <a:pt x="13314" y="13624"/>
                  </a:cubicBezTo>
                  <a:lnTo>
                    <a:pt x="13354" y="13604"/>
                  </a:lnTo>
                  <a:lnTo>
                    <a:pt x="13354" y="13584"/>
                  </a:lnTo>
                  <a:lnTo>
                    <a:pt x="13394" y="13564"/>
                  </a:lnTo>
                  <a:cubicBezTo>
                    <a:pt x="13419" y="13539"/>
                    <a:pt x="13419" y="13539"/>
                    <a:pt x="13439" y="13519"/>
                  </a:cubicBezTo>
                  <a:cubicBezTo>
                    <a:pt x="13459" y="13499"/>
                    <a:pt x="13459" y="13479"/>
                    <a:pt x="13479" y="13459"/>
                  </a:cubicBezTo>
                  <a:cubicBezTo>
                    <a:pt x="13499" y="13439"/>
                    <a:pt x="13479" y="13394"/>
                    <a:pt x="13459" y="13354"/>
                  </a:cubicBezTo>
                  <a:cubicBezTo>
                    <a:pt x="13439" y="13354"/>
                    <a:pt x="13419" y="13334"/>
                    <a:pt x="13394" y="13334"/>
                  </a:cubicBezTo>
                  <a:lnTo>
                    <a:pt x="13394" y="13314"/>
                  </a:lnTo>
                  <a:cubicBezTo>
                    <a:pt x="13374" y="13269"/>
                    <a:pt x="13354" y="13229"/>
                    <a:pt x="13354" y="13189"/>
                  </a:cubicBezTo>
                  <a:cubicBezTo>
                    <a:pt x="13334" y="13144"/>
                    <a:pt x="13334" y="13103"/>
                    <a:pt x="13314" y="13063"/>
                  </a:cubicBezTo>
                  <a:cubicBezTo>
                    <a:pt x="13314" y="13018"/>
                    <a:pt x="13294" y="12978"/>
                    <a:pt x="13269" y="12938"/>
                  </a:cubicBezTo>
                  <a:cubicBezTo>
                    <a:pt x="13249" y="12853"/>
                    <a:pt x="13229" y="12788"/>
                    <a:pt x="13209" y="12708"/>
                  </a:cubicBezTo>
                  <a:lnTo>
                    <a:pt x="13189" y="12663"/>
                  </a:lnTo>
                  <a:cubicBezTo>
                    <a:pt x="13189" y="12623"/>
                    <a:pt x="13169" y="12603"/>
                    <a:pt x="13169" y="12583"/>
                  </a:cubicBezTo>
                  <a:lnTo>
                    <a:pt x="13144" y="12518"/>
                  </a:lnTo>
                  <a:cubicBezTo>
                    <a:pt x="13124" y="12478"/>
                    <a:pt x="13104" y="12438"/>
                    <a:pt x="13104" y="12393"/>
                  </a:cubicBezTo>
                  <a:cubicBezTo>
                    <a:pt x="13064" y="12332"/>
                    <a:pt x="13043" y="12267"/>
                    <a:pt x="13018" y="12207"/>
                  </a:cubicBezTo>
                  <a:lnTo>
                    <a:pt x="12998" y="12187"/>
                  </a:lnTo>
                  <a:cubicBezTo>
                    <a:pt x="12978" y="12142"/>
                    <a:pt x="12958" y="12082"/>
                    <a:pt x="12938" y="12037"/>
                  </a:cubicBezTo>
                  <a:cubicBezTo>
                    <a:pt x="12893" y="11977"/>
                    <a:pt x="12873" y="11937"/>
                    <a:pt x="12833" y="11872"/>
                  </a:cubicBezTo>
                  <a:cubicBezTo>
                    <a:pt x="12813" y="11852"/>
                    <a:pt x="12813" y="11832"/>
                    <a:pt x="12793" y="11787"/>
                  </a:cubicBezTo>
                  <a:lnTo>
                    <a:pt x="12768" y="11767"/>
                  </a:lnTo>
                  <a:lnTo>
                    <a:pt x="12748" y="11747"/>
                  </a:lnTo>
                  <a:lnTo>
                    <a:pt x="12768" y="11727"/>
                  </a:lnTo>
                  <a:cubicBezTo>
                    <a:pt x="12768" y="11747"/>
                    <a:pt x="12793" y="11747"/>
                    <a:pt x="12793" y="11747"/>
                  </a:cubicBezTo>
                  <a:lnTo>
                    <a:pt x="12813" y="11747"/>
                  </a:lnTo>
                  <a:cubicBezTo>
                    <a:pt x="12893" y="11727"/>
                    <a:pt x="12998" y="11687"/>
                    <a:pt x="13084" y="11662"/>
                  </a:cubicBezTo>
                  <a:cubicBezTo>
                    <a:pt x="13169" y="11621"/>
                    <a:pt x="13269" y="11581"/>
                    <a:pt x="13354" y="11516"/>
                  </a:cubicBezTo>
                  <a:cubicBezTo>
                    <a:pt x="13394" y="11496"/>
                    <a:pt x="13439" y="11476"/>
                    <a:pt x="13499" y="11436"/>
                  </a:cubicBezTo>
                  <a:cubicBezTo>
                    <a:pt x="13519" y="11411"/>
                    <a:pt x="13564" y="11391"/>
                    <a:pt x="13604" y="11371"/>
                  </a:cubicBezTo>
                  <a:cubicBezTo>
                    <a:pt x="13644" y="11351"/>
                    <a:pt x="13689" y="11331"/>
                    <a:pt x="13729" y="11286"/>
                  </a:cubicBezTo>
                  <a:lnTo>
                    <a:pt x="13770" y="11266"/>
                  </a:lnTo>
                  <a:lnTo>
                    <a:pt x="13835" y="11206"/>
                  </a:lnTo>
                  <a:cubicBezTo>
                    <a:pt x="13895" y="11186"/>
                    <a:pt x="13960" y="11141"/>
                    <a:pt x="14000" y="11101"/>
                  </a:cubicBezTo>
                  <a:cubicBezTo>
                    <a:pt x="14045" y="11101"/>
                    <a:pt x="14065" y="11081"/>
                    <a:pt x="14085" y="11061"/>
                  </a:cubicBezTo>
                  <a:cubicBezTo>
                    <a:pt x="14190" y="10996"/>
                    <a:pt x="14270" y="10936"/>
                    <a:pt x="14355" y="10890"/>
                  </a:cubicBezTo>
                  <a:cubicBezTo>
                    <a:pt x="14501" y="10765"/>
                    <a:pt x="14646" y="10640"/>
                    <a:pt x="14796" y="10515"/>
                  </a:cubicBezTo>
                  <a:lnTo>
                    <a:pt x="14836" y="10495"/>
                  </a:lnTo>
                  <a:cubicBezTo>
                    <a:pt x="14856" y="10455"/>
                    <a:pt x="14896" y="10435"/>
                    <a:pt x="14921" y="10410"/>
                  </a:cubicBezTo>
                  <a:cubicBezTo>
                    <a:pt x="14961" y="10370"/>
                    <a:pt x="15001" y="10330"/>
                    <a:pt x="15066" y="10285"/>
                  </a:cubicBezTo>
                  <a:cubicBezTo>
                    <a:pt x="15086" y="10245"/>
                    <a:pt x="15126" y="10225"/>
                    <a:pt x="15171" y="10184"/>
                  </a:cubicBezTo>
                  <a:cubicBezTo>
                    <a:pt x="15211" y="10159"/>
                    <a:pt x="15232" y="10119"/>
                    <a:pt x="15252" y="10099"/>
                  </a:cubicBezTo>
                  <a:lnTo>
                    <a:pt x="15272" y="10079"/>
                  </a:lnTo>
                  <a:lnTo>
                    <a:pt x="15377" y="9994"/>
                  </a:lnTo>
                  <a:cubicBezTo>
                    <a:pt x="15422" y="9954"/>
                    <a:pt x="15462" y="9889"/>
                    <a:pt x="15502" y="9869"/>
                  </a:cubicBezTo>
                  <a:cubicBezTo>
                    <a:pt x="15567" y="9784"/>
                    <a:pt x="15627" y="9724"/>
                    <a:pt x="15712" y="9639"/>
                  </a:cubicBezTo>
                  <a:cubicBezTo>
                    <a:pt x="15772" y="9579"/>
                    <a:pt x="15837" y="9514"/>
                    <a:pt x="15897" y="9433"/>
                  </a:cubicBezTo>
                  <a:cubicBezTo>
                    <a:pt x="15983" y="9348"/>
                    <a:pt x="16048" y="9263"/>
                    <a:pt x="16108" y="9183"/>
                  </a:cubicBezTo>
                  <a:cubicBezTo>
                    <a:pt x="16148" y="9118"/>
                    <a:pt x="16213" y="9058"/>
                    <a:pt x="16253" y="8973"/>
                  </a:cubicBezTo>
                  <a:lnTo>
                    <a:pt x="16273" y="8933"/>
                  </a:lnTo>
                  <a:cubicBezTo>
                    <a:pt x="16338" y="8848"/>
                    <a:pt x="16398" y="8763"/>
                    <a:pt x="16443" y="8702"/>
                  </a:cubicBezTo>
                  <a:cubicBezTo>
                    <a:pt x="16483" y="8617"/>
                    <a:pt x="16523" y="8532"/>
                    <a:pt x="16568" y="8432"/>
                  </a:cubicBezTo>
                  <a:cubicBezTo>
                    <a:pt x="16608" y="8387"/>
                    <a:pt x="16628" y="8327"/>
                    <a:pt x="16648" y="8282"/>
                  </a:cubicBezTo>
                  <a:cubicBezTo>
                    <a:pt x="16674" y="8242"/>
                    <a:pt x="16694" y="8202"/>
                    <a:pt x="16694" y="8137"/>
                  </a:cubicBezTo>
                  <a:lnTo>
                    <a:pt x="16714" y="8117"/>
                  </a:lnTo>
                  <a:cubicBezTo>
                    <a:pt x="16734" y="8032"/>
                    <a:pt x="16774" y="7951"/>
                    <a:pt x="16799" y="7866"/>
                  </a:cubicBezTo>
                  <a:cubicBezTo>
                    <a:pt x="16839" y="7781"/>
                    <a:pt x="16859" y="7701"/>
                    <a:pt x="16879" y="7576"/>
                  </a:cubicBezTo>
                  <a:cubicBezTo>
                    <a:pt x="16899" y="7531"/>
                    <a:pt x="16899" y="7511"/>
                    <a:pt x="16924" y="7471"/>
                  </a:cubicBezTo>
                  <a:lnTo>
                    <a:pt x="16924" y="7451"/>
                  </a:lnTo>
                  <a:lnTo>
                    <a:pt x="16924" y="7406"/>
                  </a:lnTo>
                  <a:cubicBezTo>
                    <a:pt x="16944" y="7386"/>
                    <a:pt x="16944" y="7366"/>
                    <a:pt x="16944" y="7366"/>
                  </a:cubicBezTo>
                  <a:cubicBezTo>
                    <a:pt x="16944" y="7346"/>
                    <a:pt x="16944" y="7326"/>
                    <a:pt x="16924" y="7306"/>
                  </a:cubicBezTo>
                  <a:cubicBezTo>
                    <a:pt x="16924" y="7260"/>
                    <a:pt x="16899" y="7240"/>
                    <a:pt x="16859" y="7240"/>
                  </a:cubicBezTo>
                  <a:cubicBezTo>
                    <a:pt x="16879" y="7180"/>
                    <a:pt x="16879" y="7115"/>
                    <a:pt x="16879" y="7055"/>
                  </a:cubicBezTo>
                  <a:lnTo>
                    <a:pt x="16879" y="6930"/>
                  </a:lnTo>
                  <a:cubicBezTo>
                    <a:pt x="16879" y="6885"/>
                    <a:pt x="16879" y="6845"/>
                    <a:pt x="16859" y="6805"/>
                  </a:cubicBezTo>
                  <a:cubicBezTo>
                    <a:pt x="16859" y="6760"/>
                    <a:pt x="16839" y="6720"/>
                    <a:pt x="16839" y="6700"/>
                  </a:cubicBezTo>
                  <a:lnTo>
                    <a:pt x="16839" y="6680"/>
                  </a:lnTo>
                  <a:cubicBezTo>
                    <a:pt x="16819" y="6635"/>
                    <a:pt x="16799" y="6615"/>
                    <a:pt x="16799" y="6575"/>
                  </a:cubicBezTo>
                  <a:lnTo>
                    <a:pt x="16774" y="6554"/>
                  </a:lnTo>
                  <a:lnTo>
                    <a:pt x="16774" y="6529"/>
                  </a:lnTo>
                  <a:cubicBezTo>
                    <a:pt x="16754" y="6489"/>
                    <a:pt x="16754" y="6469"/>
                    <a:pt x="16734" y="6449"/>
                  </a:cubicBezTo>
                  <a:cubicBezTo>
                    <a:pt x="16714" y="6404"/>
                    <a:pt x="16694" y="6364"/>
                    <a:pt x="16674" y="6324"/>
                  </a:cubicBezTo>
                  <a:cubicBezTo>
                    <a:pt x="16648" y="6279"/>
                    <a:pt x="16628" y="6239"/>
                    <a:pt x="16608" y="6219"/>
                  </a:cubicBezTo>
                  <a:cubicBezTo>
                    <a:pt x="16588" y="6199"/>
                    <a:pt x="16568" y="6179"/>
                    <a:pt x="16548" y="6154"/>
                  </a:cubicBezTo>
                  <a:lnTo>
                    <a:pt x="16503" y="6134"/>
                  </a:lnTo>
                  <a:lnTo>
                    <a:pt x="16483" y="6114"/>
                  </a:lnTo>
                  <a:cubicBezTo>
                    <a:pt x="16443" y="6074"/>
                    <a:pt x="16423" y="6054"/>
                    <a:pt x="16378" y="6029"/>
                  </a:cubicBezTo>
                  <a:cubicBezTo>
                    <a:pt x="16358" y="6009"/>
                    <a:pt x="16338" y="6009"/>
                    <a:pt x="16338" y="5989"/>
                  </a:cubicBezTo>
                  <a:cubicBezTo>
                    <a:pt x="16298" y="5989"/>
                    <a:pt x="16273" y="5969"/>
                    <a:pt x="16253" y="5969"/>
                  </a:cubicBezTo>
                  <a:cubicBezTo>
                    <a:pt x="16193" y="5929"/>
                    <a:pt x="16108" y="5929"/>
                    <a:pt x="16023" y="5929"/>
                  </a:cubicBezTo>
                  <a:lnTo>
                    <a:pt x="15963" y="5929"/>
                  </a:lnTo>
                  <a:cubicBezTo>
                    <a:pt x="15897" y="5929"/>
                    <a:pt x="15857" y="5929"/>
                    <a:pt x="15817" y="5949"/>
                  </a:cubicBezTo>
                  <a:cubicBezTo>
                    <a:pt x="15752" y="5949"/>
                    <a:pt x="15712" y="5969"/>
                    <a:pt x="15672" y="5989"/>
                  </a:cubicBezTo>
                  <a:cubicBezTo>
                    <a:pt x="15627" y="5989"/>
                    <a:pt x="15587" y="6009"/>
                    <a:pt x="15547" y="6029"/>
                  </a:cubicBezTo>
                  <a:cubicBezTo>
                    <a:pt x="15522" y="6054"/>
                    <a:pt x="15482" y="6074"/>
                    <a:pt x="15442" y="6094"/>
                  </a:cubicBezTo>
                  <a:lnTo>
                    <a:pt x="15377" y="6154"/>
                  </a:lnTo>
                  <a:lnTo>
                    <a:pt x="15317" y="6154"/>
                  </a:lnTo>
                  <a:cubicBezTo>
                    <a:pt x="15297" y="6179"/>
                    <a:pt x="15297" y="6199"/>
                    <a:pt x="15272" y="6199"/>
                  </a:cubicBezTo>
                  <a:lnTo>
                    <a:pt x="15252" y="6219"/>
                  </a:lnTo>
                  <a:cubicBezTo>
                    <a:pt x="15232" y="6239"/>
                    <a:pt x="15211" y="6239"/>
                    <a:pt x="15191" y="6259"/>
                  </a:cubicBezTo>
                  <a:cubicBezTo>
                    <a:pt x="15171" y="6279"/>
                    <a:pt x="15146" y="6324"/>
                    <a:pt x="15126" y="6344"/>
                  </a:cubicBezTo>
                  <a:lnTo>
                    <a:pt x="15086" y="6384"/>
                  </a:lnTo>
                  <a:lnTo>
                    <a:pt x="15021" y="6449"/>
                  </a:lnTo>
                  <a:cubicBezTo>
                    <a:pt x="14981" y="6489"/>
                    <a:pt x="14941" y="6529"/>
                    <a:pt x="14896" y="6595"/>
                  </a:cubicBezTo>
                  <a:cubicBezTo>
                    <a:pt x="14876" y="6615"/>
                    <a:pt x="14856" y="6635"/>
                    <a:pt x="14836" y="6655"/>
                  </a:cubicBezTo>
                  <a:lnTo>
                    <a:pt x="14836" y="6680"/>
                  </a:lnTo>
                  <a:lnTo>
                    <a:pt x="14816" y="6700"/>
                  </a:lnTo>
                  <a:lnTo>
                    <a:pt x="14816" y="6720"/>
                  </a:lnTo>
                  <a:cubicBezTo>
                    <a:pt x="14796" y="6720"/>
                    <a:pt x="14796" y="6740"/>
                    <a:pt x="14796" y="6740"/>
                  </a:cubicBezTo>
                  <a:lnTo>
                    <a:pt x="14796" y="6760"/>
                  </a:lnTo>
                  <a:cubicBezTo>
                    <a:pt x="14771" y="6780"/>
                    <a:pt x="14751" y="6805"/>
                    <a:pt x="14751" y="6825"/>
                  </a:cubicBezTo>
                  <a:lnTo>
                    <a:pt x="14731" y="6825"/>
                  </a:lnTo>
                  <a:lnTo>
                    <a:pt x="14711" y="6865"/>
                  </a:lnTo>
                  <a:cubicBezTo>
                    <a:pt x="14691" y="6885"/>
                    <a:pt x="14671" y="6930"/>
                    <a:pt x="14626" y="6950"/>
                  </a:cubicBezTo>
                  <a:cubicBezTo>
                    <a:pt x="14586" y="7010"/>
                    <a:pt x="14566" y="7075"/>
                    <a:pt x="14521" y="7115"/>
                  </a:cubicBezTo>
                  <a:lnTo>
                    <a:pt x="14501" y="7135"/>
                  </a:lnTo>
                  <a:lnTo>
                    <a:pt x="14501" y="7155"/>
                  </a:lnTo>
                  <a:cubicBezTo>
                    <a:pt x="14480" y="7180"/>
                    <a:pt x="14480" y="7200"/>
                    <a:pt x="14460" y="7220"/>
                  </a:cubicBezTo>
                  <a:cubicBezTo>
                    <a:pt x="14460" y="7240"/>
                    <a:pt x="14460" y="7240"/>
                    <a:pt x="14440" y="7260"/>
                  </a:cubicBezTo>
                  <a:lnTo>
                    <a:pt x="14440" y="7280"/>
                  </a:lnTo>
                  <a:cubicBezTo>
                    <a:pt x="14420" y="7280"/>
                    <a:pt x="14420" y="7306"/>
                    <a:pt x="14420" y="7326"/>
                  </a:cubicBezTo>
                  <a:cubicBezTo>
                    <a:pt x="14420" y="7346"/>
                    <a:pt x="14440" y="7366"/>
                    <a:pt x="14440" y="7366"/>
                  </a:cubicBezTo>
                  <a:cubicBezTo>
                    <a:pt x="14460" y="7366"/>
                    <a:pt x="14460" y="7386"/>
                    <a:pt x="14460" y="7386"/>
                  </a:cubicBezTo>
                  <a:lnTo>
                    <a:pt x="14460" y="7406"/>
                  </a:lnTo>
                  <a:cubicBezTo>
                    <a:pt x="14395" y="7491"/>
                    <a:pt x="14375" y="7556"/>
                    <a:pt x="14335" y="7596"/>
                  </a:cubicBezTo>
                  <a:cubicBezTo>
                    <a:pt x="14295" y="7636"/>
                    <a:pt x="14270" y="7681"/>
                    <a:pt x="14230" y="7701"/>
                  </a:cubicBezTo>
                  <a:cubicBezTo>
                    <a:pt x="14230" y="7701"/>
                    <a:pt x="14210" y="7701"/>
                    <a:pt x="14190" y="7721"/>
                  </a:cubicBezTo>
                  <a:lnTo>
                    <a:pt x="14190" y="7701"/>
                  </a:lnTo>
                  <a:lnTo>
                    <a:pt x="14210" y="7681"/>
                  </a:lnTo>
                  <a:lnTo>
                    <a:pt x="14210" y="7656"/>
                  </a:lnTo>
                  <a:cubicBezTo>
                    <a:pt x="14230" y="7616"/>
                    <a:pt x="14250" y="7576"/>
                    <a:pt x="14250" y="7556"/>
                  </a:cubicBezTo>
                  <a:cubicBezTo>
                    <a:pt x="14270" y="7511"/>
                    <a:pt x="14295" y="7491"/>
                    <a:pt x="14315" y="7451"/>
                  </a:cubicBezTo>
                  <a:cubicBezTo>
                    <a:pt x="14335" y="7386"/>
                    <a:pt x="14375" y="7306"/>
                    <a:pt x="14420" y="7220"/>
                  </a:cubicBezTo>
                  <a:lnTo>
                    <a:pt x="14420" y="7200"/>
                  </a:lnTo>
                  <a:cubicBezTo>
                    <a:pt x="14460" y="7115"/>
                    <a:pt x="14501" y="7030"/>
                    <a:pt x="14521" y="6950"/>
                  </a:cubicBezTo>
                  <a:cubicBezTo>
                    <a:pt x="14546" y="6865"/>
                    <a:pt x="14586" y="6760"/>
                    <a:pt x="14606" y="6655"/>
                  </a:cubicBezTo>
                  <a:cubicBezTo>
                    <a:pt x="14646" y="6575"/>
                    <a:pt x="14671" y="6469"/>
                    <a:pt x="14691" y="6384"/>
                  </a:cubicBezTo>
                  <a:cubicBezTo>
                    <a:pt x="14711" y="6279"/>
                    <a:pt x="14731" y="6199"/>
                    <a:pt x="14751" y="6074"/>
                  </a:cubicBezTo>
                  <a:cubicBezTo>
                    <a:pt x="14771" y="5989"/>
                    <a:pt x="14771" y="5904"/>
                    <a:pt x="14796" y="5823"/>
                  </a:cubicBezTo>
                  <a:cubicBezTo>
                    <a:pt x="14796" y="5738"/>
                    <a:pt x="14816" y="5653"/>
                    <a:pt x="14816" y="5573"/>
                  </a:cubicBezTo>
                  <a:lnTo>
                    <a:pt x="14816" y="5343"/>
                  </a:lnTo>
                  <a:cubicBezTo>
                    <a:pt x="14816" y="5278"/>
                    <a:pt x="14796" y="5198"/>
                    <a:pt x="14796" y="5153"/>
                  </a:cubicBezTo>
                  <a:lnTo>
                    <a:pt x="14796" y="5027"/>
                  </a:lnTo>
                  <a:cubicBezTo>
                    <a:pt x="14771" y="4927"/>
                    <a:pt x="14751" y="4842"/>
                    <a:pt x="14731" y="4717"/>
                  </a:cubicBezTo>
                  <a:cubicBezTo>
                    <a:pt x="14711" y="4677"/>
                    <a:pt x="14711" y="4612"/>
                    <a:pt x="14691" y="4572"/>
                  </a:cubicBezTo>
                  <a:cubicBezTo>
                    <a:pt x="14691" y="4527"/>
                    <a:pt x="14671" y="4507"/>
                    <a:pt x="14671" y="4467"/>
                  </a:cubicBezTo>
                  <a:lnTo>
                    <a:pt x="14646" y="4402"/>
                  </a:lnTo>
                  <a:cubicBezTo>
                    <a:pt x="14626" y="4361"/>
                    <a:pt x="14626" y="4321"/>
                    <a:pt x="14606" y="4276"/>
                  </a:cubicBezTo>
                  <a:cubicBezTo>
                    <a:pt x="14586" y="4216"/>
                    <a:pt x="14566" y="4176"/>
                    <a:pt x="14566" y="4131"/>
                  </a:cubicBezTo>
                  <a:lnTo>
                    <a:pt x="14546" y="4071"/>
                  </a:lnTo>
                  <a:cubicBezTo>
                    <a:pt x="14521" y="4026"/>
                    <a:pt x="14501" y="3966"/>
                    <a:pt x="14501" y="3926"/>
                  </a:cubicBezTo>
                  <a:lnTo>
                    <a:pt x="14460" y="3841"/>
                  </a:lnTo>
                  <a:cubicBezTo>
                    <a:pt x="14440" y="3801"/>
                    <a:pt x="14440" y="3776"/>
                    <a:pt x="14420" y="3736"/>
                  </a:cubicBezTo>
                  <a:cubicBezTo>
                    <a:pt x="14395" y="3696"/>
                    <a:pt x="14395" y="3650"/>
                    <a:pt x="14375" y="3630"/>
                  </a:cubicBezTo>
                  <a:cubicBezTo>
                    <a:pt x="14355" y="3610"/>
                    <a:pt x="14355" y="3570"/>
                    <a:pt x="14315" y="3525"/>
                  </a:cubicBezTo>
                  <a:cubicBezTo>
                    <a:pt x="14315" y="3505"/>
                    <a:pt x="14295" y="3485"/>
                    <a:pt x="14270" y="3465"/>
                  </a:cubicBezTo>
                  <a:lnTo>
                    <a:pt x="14295" y="3465"/>
                  </a:lnTo>
                  <a:cubicBezTo>
                    <a:pt x="14315" y="3465"/>
                    <a:pt x="14335" y="3465"/>
                    <a:pt x="14335" y="3445"/>
                  </a:cubicBezTo>
                  <a:lnTo>
                    <a:pt x="14355" y="3445"/>
                  </a:lnTo>
                  <a:cubicBezTo>
                    <a:pt x="14355" y="3445"/>
                    <a:pt x="14375" y="3445"/>
                    <a:pt x="14395" y="3425"/>
                  </a:cubicBezTo>
                  <a:cubicBezTo>
                    <a:pt x="14440" y="3400"/>
                    <a:pt x="14480" y="3380"/>
                    <a:pt x="14521" y="3360"/>
                  </a:cubicBezTo>
                  <a:cubicBezTo>
                    <a:pt x="14586" y="3320"/>
                    <a:pt x="14646" y="3275"/>
                    <a:pt x="14711" y="3235"/>
                  </a:cubicBezTo>
                  <a:lnTo>
                    <a:pt x="14751" y="3215"/>
                  </a:lnTo>
                  <a:cubicBezTo>
                    <a:pt x="14836" y="3150"/>
                    <a:pt x="14896" y="3110"/>
                    <a:pt x="14981" y="3025"/>
                  </a:cubicBezTo>
                  <a:cubicBezTo>
                    <a:pt x="15001" y="3005"/>
                    <a:pt x="15021" y="2965"/>
                    <a:pt x="15066" y="2945"/>
                  </a:cubicBezTo>
                  <a:cubicBezTo>
                    <a:pt x="15086" y="2899"/>
                    <a:pt x="15106" y="2859"/>
                    <a:pt x="15126" y="2799"/>
                  </a:cubicBezTo>
                  <a:cubicBezTo>
                    <a:pt x="15171" y="2754"/>
                    <a:pt x="15191" y="2714"/>
                    <a:pt x="15191" y="2674"/>
                  </a:cubicBezTo>
                  <a:cubicBezTo>
                    <a:pt x="15211" y="2629"/>
                    <a:pt x="15232" y="2569"/>
                    <a:pt x="15232" y="2524"/>
                  </a:cubicBezTo>
                  <a:lnTo>
                    <a:pt x="15252" y="2504"/>
                  </a:lnTo>
                  <a:cubicBezTo>
                    <a:pt x="15272" y="2424"/>
                    <a:pt x="15297" y="2339"/>
                    <a:pt x="15317" y="2234"/>
                  </a:cubicBezTo>
                  <a:lnTo>
                    <a:pt x="15317" y="2088"/>
                  </a:lnTo>
                  <a:cubicBezTo>
                    <a:pt x="15337" y="2048"/>
                    <a:pt x="15317" y="1983"/>
                    <a:pt x="15317" y="1943"/>
                  </a:cubicBezTo>
                  <a:cubicBezTo>
                    <a:pt x="15317" y="1838"/>
                    <a:pt x="15297" y="1753"/>
                    <a:pt x="15252" y="1673"/>
                  </a:cubicBezTo>
                  <a:cubicBezTo>
                    <a:pt x="15232" y="1608"/>
                    <a:pt x="15211" y="1568"/>
                    <a:pt x="15211" y="1523"/>
                  </a:cubicBezTo>
                  <a:cubicBezTo>
                    <a:pt x="15232" y="1523"/>
                    <a:pt x="15232" y="1482"/>
                    <a:pt x="15232" y="1462"/>
                  </a:cubicBezTo>
                  <a:lnTo>
                    <a:pt x="15211" y="1442"/>
                  </a:lnTo>
                  <a:cubicBezTo>
                    <a:pt x="15211" y="1397"/>
                    <a:pt x="15191" y="1377"/>
                    <a:pt x="15191" y="1337"/>
                  </a:cubicBezTo>
                  <a:cubicBezTo>
                    <a:pt x="15171" y="1297"/>
                    <a:pt x="15146" y="1272"/>
                    <a:pt x="15126" y="1232"/>
                  </a:cubicBezTo>
                  <a:lnTo>
                    <a:pt x="15126" y="1212"/>
                  </a:lnTo>
                  <a:cubicBezTo>
                    <a:pt x="15106" y="1192"/>
                    <a:pt x="15086" y="1172"/>
                    <a:pt x="15086" y="1147"/>
                  </a:cubicBezTo>
                  <a:cubicBezTo>
                    <a:pt x="15046" y="1087"/>
                    <a:pt x="15001" y="1002"/>
                    <a:pt x="14961" y="942"/>
                  </a:cubicBezTo>
                  <a:cubicBezTo>
                    <a:pt x="14941" y="897"/>
                    <a:pt x="14896" y="857"/>
                    <a:pt x="14876" y="837"/>
                  </a:cubicBezTo>
                  <a:cubicBezTo>
                    <a:pt x="14836" y="797"/>
                    <a:pt x="14796" y="751"/>
                    <a:pt x="14751" y="711"/>
                  </a:cubicBezTo>
                  <a:cubicBezTo>
                    <a:pt x="14691" y="626"/>
                    <a:pt x="14606" y="566"/>
                    <a:pt x="14521" y="521"/>
                  </a:cubicBezTo>
                  <a:cubicBezTo>
                    <a:pt x="14440" y="461"/>
                    <a:pt x="14355" y="421"/>
                    <a:pt x="14250" y="376"/>
                  </a:cubicBezTo>
                  <a:cubicBezTo>
                    <a:pt x="14170" y="316"/>
                    <a:pt x="14045" y="296"/>
                    <a:pt x="13940" y="251"/>
                  </a:cubicBezTo>
                  <a:cubicBezTo>
                    <a:pt x="13895" y="251"/>
                    <a:pt x="13855" y="231"/>
                    <a:pt x="13795" y="231"/>
                  </a:cubicBezTo>
                  <a:lnTo>
                    <a:pt x="13770" y="231"/>
                  </a:lnTo>
                  <a:cubicBezTo>
                    <a:pt x="13729" y="211"/>
                    <a:pt x="13689" y="211"/>
                    <a:pt x="13644" y="191"/>
                  </a:cubicBezTo>
                  <a:lnTo>
                    <a:pt x="13439" y="191"/>
                  </a:lnTo>
                  <a:cubicBezTo>
                    <a:pt x="13394" y="191"/>
                    <a:pt x="13374" y="191"/>
                    <a:pt x="13354" y="211"/>
                  </a:cubicBezTo>
                  <a:cubicBezTo>
                    <a:pt x="13314" y="211"/>
                    <a:pt x="13269" y="231"/>
                    <a:pt x="13209" y="231"/>
                  </a:cubicBezTo>
                  <a:cubicBezTo>
                    <a:pt x="13189" y="251"/>
                    <a:pt x="13144" y="251"/>
                    <a:pt x="13124" y="251"/>
                  </a:cubicBezTo>
                  <a:cubicBezTo>
                    <a:pt x="13104" y="271"/>
                    <a:pt x="13084" y="271"/>
                    <a:pt x="13064" y="271"/>
                  </a:cubicBezTo>
                  <a:cubicBezTo>
                    <a:pt x="13018" y="296"/>
                    <a:pt x="12978" y="316"/>
                    <a:pt x="12938" y="336"/>
                  </a:cubicBezTo>
                  <a:cubicBezTo>
                    <a:pt x="12893" y="356"/>
                    <a:pt x="12853" y="376"/>
                    <a:pt x="12813" y="421"/>
                  </a:cubicBezTo>
                  <a:cubicBezTo>
                    <a:pt x="12748" y="441"/>
                    <a:pt x="12728" y="481"/>
                    <a:pt x="12688" y="521"/>
                  </a:cubicBezTo>
                  <a:lnTo>
                    <a:pt x="12643" y="566"/>
                  </a:lnTo>
                  <a:lnTo>
                    <a:pt x="12623" y="586"/>
                  </a:lnTo>
                  <a:cubicBezTo>
                    <a:pt x="12623" y="606"/>
                    <a:pt x="12603" y="606"/>
                    <a:pt x="12583" y="626"/>
                  </a:cubicBezTo>
                  <a:lnTo>
                    <a:pt x="12563" y="646"/>
                  </a:lnTo>
                  <a:cubicBezTo>
                    <a:pt x="12543" y="691"/>
                    <a:pt x="12518" y="711"/>
                    <a:pt x="12518" y="731"/>
                  </a:cubicBezTo>
                  <a:cubicBezTo>
                    <a:pt x="12478" y="772"/>
                    <a:pt x="12458" y="817"/>
                    <a:pt x="12438" y="857"/>
                  </a:cubicBezTo>
                  <a:cubicBezTo>
                    <a:pt x="12418" y="897"/>
                    <a:pt x="12418" y="922"/>
                    <a:pt x="12393" y="962"/>
                  </a:cubicBezTo>
                  <a:cubicBezTo>
                    <a:pt x="12373" y="1002"/>
                    <a:pt x="12373" y="1047"/>
                    <a:pt x="12353" y="1087"/>
                  </a:cubicBezTo>
                  <a:cubicBezTo>
                    <a:pt x="12353" y="1127"/>
                    <a:pt x="12353" y="1147"/>
                    <a:pt x="12333" y="1192"/>
                  </a:cubicBezTo>
                  <a:cubicBezTo>
                    <a:pt x="12333" y="1212"/>
                    <a:pt x="12333" y="1252"/>
                    <a:pt x="12312" y="1272"/>
                  </a:cubicBezTo>
                  <a:lnTo>
                    <a:pt x="12292" y="1272"/>
                  </a:lnTo>
                  <a:cubicBezTo>
                    <a:pt x="12267" y="1252"/>
                    <a:pt x="12247" y="1232"/>
                    <a:pt x="12227" y="1232"/>
                  </a:cubicBezTo>
                  <a:lnTo>
                    <a:pt x="12227" y="1212"/>
                  </a:lnTo>
                  <a:cubicBezTo>
                    <a:pt x="12187" y="1192"/>
                    <a:pt x="12142" y="1172"/>
                    <a:pt x="12102" y="1147"/>
                  </a:cubicBezTo>
                  <a:lnTo>
                    <a:pt x="12082" y="1127"/>
                  </a:lnTo>
                  <a:cubicBezTo>
                    <a:pt x="12042" y="1107"/>
                    <a:pt x="12017" y="1067"/>
                    <a:pt x="11977" y="1047"/>
                  </a:cubicBezTo>
                  <a:cubicBezTo>
                    <a:pt x="11937" y="1022"/>
                    <a:pt x="11892" y="1002"/>
                    <a:pt x="11852" y="962"/>
                  </a:cubicBezTo>
                  <a:cubicBezTo>
                    <a:pt x="11667" y="857"/>
                    <a:pt x="11476" y="751"/>
                    <a:pt x="11331" y="671"/>
                  </a:cubicBezTo>
                  <a:cubicBezTo>
                    <a:pt x="11266" y="646"/>
                    <a:pt x="11206" y="626"/>
                    <a:pt x="11141" y="586"/>
                  </a:cubicBezTo>
                  <a:lnTo>
                    <a:pt x="11101" y="586"/>
                  </a:lnTo>
                  <a:cubicBezTo>
                    <a:pt x="11041" y="546"/>
                    <a:pt x="10976" y="521"/>
                    <a:pt x="10891" y="501"/>
                  </a:cubicBezTo>
                  <a:cubicBezTo>
                    <a:pt x="10830" y="461"/>
                    <a:pt x="10745" y="441"/>
                    <a:pt x="10665" y="421"/>
                  </a:cubicBezTo>
                  <a:cubicBezTo>
                    <a:pt x="10620" y="396"/>
                    <a:pt x="10580" y="396"/>
                    <a:pt x="10560" y="396"/>
                  </a:cubicBezTo>
                  <a:cubicBezTo>
                    <a:pt x="10495" y="376"/>
                    <a:pt x="10455" y="376"/>
                    <a:pt x="10415" y="376"/>
                  </a:cubicBezTo>
                  <a:cubicBezTo>
                    <a:pt x="10290" y="336"/>
                    <a:pt x="10205" y="316"/>
                    <a:pt x="10099" y="296"/>
                  </a:cubicBezTo>
                  <a:cubicBezTo>
                    <a:pt x="9994" y="251"/>
                    <a:pt x="9914" y="231"/>
                    <a:pt x="9809" y="211"/>
                  </a:cubicBezTo>
                  <a:cubicBezTo>
                    <a:pt x="9704" y="191"/>
                    <a:pt x="9619" y="171"/>
                    <a:pt x="9514" y="146"/>
                  </a:cubicBezTo>
                  <a:cubicBezTo>
                    <a:pt x="9328" y="126"/>
                    <a:pt x="9118" y="86"/>
                    <a:pt x="8888" y="66"/>
                  </a:cubicBezTo>
                  <a:cubicBezTo>
                    <a:pt x="8808" y="46"/>
                    <a:pt x="8702" y="46"/>
                    <a:pt x="8597" y="20"/>
                  </a:cubicBezTo>
                  <a:lnTo>
                    <a:pt x="8307" y="20"/>
                  </a:lnTo>
                  <a:cubicBezTo>
                    <a:pt x="8117" y="0"/>
                    <a:pt x="7911" y="0"/>
                    <a:pt x="77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9310;p76">
              <a:extLst>
                <a:ext uri="{FF2B5EF4-FFF2-40B4-BE49-F238E27FC236}">
                  <a16:creationId xmlns:a16="http://schemas.microsoft.com/office/drawing/2014/main" id="{5FC050CA-08DA-8505-34BD-02646155F384}"/>
                </a:ext>
              </a:extLst>
            </p:cNvPr>
            <p:cNvSpPr/>
            <p:nvPr/>
          </p:nvSpPr>
          <p:spPr>
            <a:xfrm>
              <a:off x="1510392" y="2661223"/>
              <a:ext cx="27276" cy="39799"/>
            </a:xfrm>
            <a:custGeom>
              <a:avLst/>
              <a:gdLst/>
              <a:ahLst/>
              <a:cxnLst/>
              <a:rect l="l" t="t" r="r" b="b"/>
              <a:pathLst>
                <a:path w="917" h="1338" extrusionOk="0">
                  <a:moveTo>
                    <a:pt x="145" y="0"/>
                  </a:moveTo>
                  <a:cubicBezTo>
                    <a:pt x="105" y="20"/>
                    <a:pt x="40" y="20"/>
                    <a:pt x="0" y="20"/>
                  </a:cubicBezTo>
                  <a:cubicBezTo>
                    <a:pt x="20" y="65"/>
                    <a:pt x="40" y="125"/>
                    <a:pt x="60" y="170"/>
                  </a:cubicBezTo>
                  <a:cubicBezTo>
                    <a:pt x="80" y="211"/>
                    <a:pt x="105" y="251"/>
                    <a:pt x="125" y="296"/>
                  </a:cubicBezTo>
                  <a:cubicBezTo>
                    <a:pt x="165" y="396"/>
                    <a:pt x="230" y="481"/>
                    <a:pt x="270" y="566"/>
                  </a:cubicBezTo>
                  <a:cubicBezTo>
                    <a:pt x="331" y="646"/>
                    <a:pt x="376" y="751"/>
                    <a:pt x="436" y="836"/>
                  </a:cubicBezTo>
                  <a:cubicBezTo>
                    <a:pt x="501" y="942"/>
                    <a:pt x="561" y="1022"/>
                    <a:pt x="626" y="1127"/>
                  </a:cubicBezTo>
                  <a:cubicBezTo>
                    <a:pt x="646" y="1192"/>
                    <a:pt x="686" y="1252"/>
                    <a:pt x="731" y="1317"/>
                  </a:cubicBezTo>
                  <a:lnTo>
                    <a:pt x="831" y="1317"/>
                  </a:lnTo>
                  <a:cubicBezTo>
                    <a:pt x="856" y="1337"/>
                    <a:pt x="876" y="1337"/>
                    <a:pt x="916" y="1337"/>
                  </a:cubicBezTo>
                  <a:cubicBezTo>
                    <a:pt x="811" y="1172"/>
                    <a:pt x="706" y="1002"/>
                    <a:pt x="606" y="836"/>
                  </a:cubicBezTo>
                  <a:cubicBezTo>
                    <a:pt x="521" y="691"/>
                    <a:pt x="436" y="546"/>
                    <a:pt x="356" y="396"/>
                  </a:cubicBezTo>
                  <a:cubicBezTo>
                    <a:pt x="331" y="356"/>
                    <a:pt x="311" y="316"/>
                    <a:pt x="270" y="271"/>
                  </a:cubicBezTo>
                  <a:cubicBezTo>
                    <a:pt x="250" y="231"/>
                    <a:pt x="230" y="191"/>
                    <a:pt x="205" y="145"/>
                  </a:cubicBezTo>
                  <a:cubicBezTo>
                    <a:pt x="185" y="105"/>
                    <a:pt x="165" y="45"/>
                    <a:pt x="145" y="0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9311;p76">
              <a:extLst>
                <a:ext uri="{FF2B5EF4-FFF2-40B4-BE49-F238E27FC236}">
                  <a16:creationId xmlns:a16="http://schemas.microsoft.com/office/drawing/2014/main" id="{D2A90873-641D-F50B-E845-246D1FA5E7B6}"/>
                </a:ext>
              </a:extLst>
            </p:cNvPr>
            <p:cNvSpPr/>
            <p:nvPr/>
          </p:nvSpPr>
          <p:spPr>
            <a:xfrm>
              <a:off x="1372018" y="2537752"/>
              <a:ext cx="39650" cy="71953"/>
            </a:xfrm>
            <a:custGeom>
              <a:avLst/>
              <a:gdLst/>
              <a:ahLst/>
              <a:cxnLst/>
              <a:rect l="l" t="t" r="r" b="b"/>
              <a:pathLst>
                <a:path w="1333" h="2419" extrusionOk="0">
                  <a:moveTo>
                    <a:pt x="1252" y="1"/>
                  </a:moveTo>
                  <a:cubicBezTo>
                    <a:pt x="1227" y="1"/>
                    <a:pt x="1207" y="21"/>
                    <a:pt x="1207" y="21"/>
                  </a:cubicBezTo>
                  <a:lnTo>
                    <a:pt x="1187" y="21"/>
                  </a:lnTo>
                  <a:cubicBezTo>
                    <a:pt x="1147" y="21"/>
                    <a:pt x="1082" y="41"/>
                    <a:pt x="1042" y="41"/>
                  </a:cubicBezTo>
                  <a:lnTo>
                    <a:pt x="1022" y="41"/>
                  </a:lnTo>
                  <a:cubicBezTo>
                    <a:pt x="957" y="66"/>
                    <a:pt x="877" y="86"/>
                    <a:pt x="792" y="106"/>
                  </a:cubicBezTo>
                  <a:cubicBezTo>
                    <a:pt x="752" y="126"/>
                    <a:pt x="707" y="146"/>
                    <a:pt x="667" y="146"/>
                  </a:cubicBezTo>
                  <a:cubicBezTo>
                    <a:pt x="647" y="166"/>
                    <a:pt x="602" y="191"/>
                    <a:pt x="581" y="211"/>
                  </a:cubicBezTo>
                  <a:lnTo>
                    <a:pt x="541" y="211"/>
                  </a:lnTo>
                  <a:cubicBezTo>
                    <a:pt x="501" y="231"/>
                    <a:pt x="456" y="251"/>
                    <a:pt x="436" y="271"/>
                  </a:cubicBezTo>
                  <a:cubicBezTo>
                    <a:pt x="396" y="291"/>
                    <a:pt x="351" y="336"/>
                    <a:pt x="311" y="376"/>
                  </a:cubicBezTo>
                  <a:cubicBezTo>
                    <a:pt x="291" y="396"/>
                    <a:pt x="251" y="416"/>
                    <a:pt x="226" y="461"/>
                  </a:cubicBezTo>
                  <a:cubicBezTo>
                    <a:pt x="186" y="481"/>
                    <a:pt x="166" y="521"/>
                    <a:pt x="146" y="586"/>
                  </a:cubicBezTo>
                  <a:cubicBezTo>
                    <a:pt x="126" y="606"/>
                    <a:pt x="101" y="646"/>
                    <a:pt x="81" y="691"/>
                  </a:cubicBezTo>
                  <a:cubicBezTo>
                    <a:pt x="61" y="732"/>
                    <a:pt x="61" y="772"/>
                    <a:pt x="41" y="817"/>
                  </a:cubicBezTo>
                  <a:cubicBezTo>
                    <a:pt x="21" y="857"/>
                    <a:pt x="21" y="897"/>
                    <a:pt x="21" y="942"/>
                  </a:cubicBezTo>
                  <a:cubicBezTo>
                    <a:pt x="1" y="982"/>
                    <a:pt x="1" y="1022"/>
                    <a:pt x="1" y="1087"/>
                  </a:cubicBezTo>
                  <a:lnTo>
                    <a:pt x="1" y="1192"/>
                  </a:lnTo>
                  <a:cubicBezTo>
                    <a:pt x="1" y="1232"/>
                    <a:pt x="1" y="1252"/>
                    <a:pt x="21" y="1292"/>
                  </a:cubicBezTo>
                  <a:lnTo>
                    <a:pt x="21" y="1317"/>
                  </a:lnTo>
                  <a:cubicBezTo>
                    <a:pt x="21" y="1377"/>
                    <a:pt x="41" y="1417"/>
                    <a:pt x="41" y="1463"/>
                  </a:cubicBezTo>
                  <a:cubicBezTo>
                    <a:pt x="61" y="1503"/>
                    <a:pt x="61" y="1543"/>
                    <a:pt x="81" y="1588"/>
                  </a:cubicBezTo>
                  <a:cubicBezTo>
                    <a:pt x="101" y="1668"/>
                    <a:pt x="146" y="1733"/>
                    <a:pt x="186" y="1818"/>
                  </a:cubicBezTo>
                  <a:cubicBezTo>
                    <a:pt x="206" y="1858"/>
                    <a:pt x="226" y="1878"/>
                    <a:pt x="251" y="1918"/>
                  </a:cubicBezTo>
                  <a:cubicBezTo>
                    <a:pt x="291" y="1963"/>
                    <a:pt x="311" y="2003"/>
                    <a:pt x="331" y="2023"/>
                  </a:cubicBezTo>
                  <a:cubicBezTo>
                    <a:pt x="376" y="2068"/>
                    <a:pt x="416" y="2088"/>
                    <a:pt x="456" y="2128"/>
                  </a:cubicBezTo>
                  <a:lnTo>
                    <a:pt x="476" y="2148"/>
                  </a:lnTo>
                  <a:lnTo>
                    <a:pt x="501" y="2169"/>
                  </a:lnTo>
                  <a:lnTo>
                    <a:pt x="521" y="2169"/>
                  </a:lnTo>
                  <a:cubicBezTo>
                    <a:pt x="521" y="2194"/>
                    <a:pt x="541" y="2194"/>
                    <a:pt x="561" y="2214"/>
                  </a:cubicBezTo>
                  <a:cubicBezTo>
                    <a:pt x="581" y="2214"/>
                    <a:pt x="602" y="2234"/>
                    <a:pt x="647" y="2254"/>
                  </a:cubicBezTo>
                  <a:cubicBezTo>
                    <a:pt x="667" y="2274"/>
                    <a:pt x="687" y="2274"/>
                    <a:pt x="727" y="2294"/>
                  </a:cubicBezTo>
                  <a:lnTo>
                    <a:pt x="752" y="2294"/>
                  </a:lnTo>
                  <a:cubicBezTo>
                    <a:pt x="772" y="2319"/>
                    <a:pt x="792" y="2319"/>
                    <a:pt x="812" y="2339"/>
                  </a:cubicBezTo>
                  <a:cubicBezTo>
                    <a:pt x="852" y="2339"/>
                    <a:pt x="897" y="2339"/>
                    <a:pt x="937" y="2359"/>
                  </a:cubicBezTo>
                  <a:lnTo>
                    <a:pt x="1002" y="2359"/>
                  </a:lnTo>
                  <a:cubicBezTo>
                    <a:pt x="1022" y="2379"/>
                    <a:pt x="1042" y="2379"/>
                    <a:pt x="1062" y="2379"/>
                  </a:cubicBezTo>
                  <a:cubicBezTo>
                    <a:pt x="1082" y="2399"/>
                    <a:pt x="1127" y="2399"/>
                    <a:pt x="1147" y="2419"/>
                  </a:cubicBezTo>
                  <a:lnTo>
                    <a:pt x="1167" y="2419"/>
                  </a:lnTo>
                  <a:cubicBezTo>
                    <a:pt x="1187" y="2419"/>
                    <a:pt x="1207" y="2399"/>
                    <a:pt x="1207" y="2399"/>
                  </a:cubicBezTo>
                  <a:cubicBezTo>
                    <a:pt x="1252" y="2399"/>
                    <a:pt x="1272" y="2379"/>
                    <a:pt x="1272" y="2339"/>
                  </a:cubicBezTo>
                  <a:lnTo>
                    <a:pt x="1272" y="2274"/>
                  </a:lnTo>
                  <a:cubicBezTo>
                    <a:pt x="1252" y="2274"/>
                    <a:pt x="1252" y="2254"/>
                    <a:pt x="1252" y="2254"/>
                  </a:cubicBezTo>
                  <a:lnTo>
                    <a:pt x="1227" y="2234"/>
                  </a:lnTo>
                  <a:cubicBezTo>
                    <a:pt x="1227" y="2214"/>
                    <a:pt x="1207" y="2194"/>
                    <a:pt x="1187" y="2194"/>
                  </a:cubicBezTo>
                  <a:cubicBezTo>
                    <a:pt x="1167" y="2148"/>
                    <a:pt x="1147" y="2108"/>
                    <a:pt x="1127" y="2088"/>
                  </a:cubicBezTo>
                  <a:cubicBezTo>
                    <a:pt x="1082" y="2003"/>
                    <a:pt x="1042" y="1918"/>
                    <a:pt x="1002" y="1858"/>
                  </a:cubicBezTo>
                  <a:cubicBezTo>
                    <a:pt x="977" y="1773"/>
                    <a:pt x="957" y="1713"/>
                    <a:pt x="937" y="1648"/>
                  </a:cubicBezTo>
                  <a:cubicBezTo>
                    <a:pt x="917" y="1588"/>
                    <a:pt x="897" y="1523"/>
                    <a:pt x="897" y="1463"/>
                  </a:cubicBezTo>
                  <a:cubicBezTo>
                    <a:pt x="877" y="1377"/>
                    <a:pt x="877" y="1272"/>
                    <a:pt x="877" y="1167"/>
                  </a:cubicBezTo>
                  <a:cubicBezTo>
                    <a:pt x="877" y="1087"/>
                    <a:pt x="897" y="982"/>
                    <a:pt x="897" y="897"/>
                  </a:cubicBezTo>
                  <a:cubicBezTo>
                    <a:pt x="897" y="837"/>
                    <a:pt x="917" y="772"/>
                    <a:pt x="937" y="712"/>
                  </a:cubicBezTo>
                  <a:lnTo>
                    <a:pt x="937" y="691"/>
                  </a:lnTo>
                  <a:lnTo>
                    <a:pt x="937" y="666"/>
                  </a:lnTo>
                  <a:cubicBezTo>
                    <a:pt x="957" y="646"/>
                    <a:pt x="957" y="606"/>
                    <a:pt x="957" y="586"/>
                  </a:cubicBezTo>
                  <a:cubicBezTo>
                    <a:pt x="977" y="541"/>
                    <a:pt x="1002" y="501"/>
                    <a:pt x="1002" y="481"/>
                  </a:cubicBezTo>
                  <a:cubicBezTo>
                    <a:pt x="1022" y="416"/>
                    <a:pt x="1042" y="376"/>
                    <a:pt x="1062" y="356"/>
                  </a:cubicBezTo>
                  <a:cubicBezTo>
                    <a:pt x="1082" y="316"/>
                    <a:pt x="1127" y="271"/>
                    <a:pt x="1147" y="231"/>
                  </a:cubicBezTo>
                  <a:lnTo>
                    <a:pt x="1167" y="211"/>
                  </a:lnTo>
                  <a:lnTo>
                    <a:pt x="1227" y="211"/>
                  </a:lnTo>
                  <a:cubicBezTo>
                    <a:pt x="1227" y="211"/>
                    <a:pt x="1252" y="211"/>
                    <a:pt x="1252" y="191"/>
                  </a:cubicBezTo>
                  <a:lnTo>
                    <a:pt x="1292" y="191"/>
                  </a:lnTo>
                  <a:cubicBezTo>
                    <a:pt x="1313" y="166"/>
                    <a:pt x="1333" y="146"/>
                    <a:pt x="1333" y="106"/>
                  </a:cubicBezTo>
                  <a:cubicBezTo>
                    <a:pt x="1333" y="106"/>
                    <a:pt x="1333" y="86"/>
                    <a:pt x="1313" y="66"/>
                  </a:cubicBezTo>
                  <a:lnTo>
                    <a:pt x="1313" y="21"/>
                  </a:lnTo>
                  <a:cubicBezTo>
                    <a:pt x="1292" y="1"/>
                    <a:pt x="1292" y="1"/>
                    <a:pt x="127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9312;p76">
              <a:extLst>
                <a:ext uri="{FF2B5EF4-FFF2-40B4-BE49-F238E27FC236}">
                  <a16:creationId xmlns:a16="http://schemas.microsoft.com/office/drawing/2014/main" id="{AC8C81D3-7B2B-425E-467E-625C0E48A981}"/>
                </a:ext>
              </a:extLst>
            </p:cNvPr>
            <p:cNvSpPr/>
            <p:nvPr/>
          </p:nvSpPr>
          <p:spPr>
            <a:xfrm>
              <a:off x="1600936" y="2529126"/>
              <a:ext cx="37865" cy="70763"/>
            </a:xfrm>
            <a:custGeom>
              <a:avLst/>
              <a:gdLst/>
              <a:ahLst/>
              <a:cxnLst/>
              <a:rect l="l" t="t" r="r" b="b"/>
              <a:pathLst>
                <a:path w="1273" h="2379" extrusionOk="0">
                  <a:moveTo>
                    <a:pt x="85" y="0"/>
                  </a:moveTo>
                  <a:lnTo>
                    <a:pt x="65" y="20"/>
                  </a:lnTo>
                  <a:lnTo>
                    <a:pt x="40" y="20"/>
                  </a:lnTo>
                  <a:cubicBezTo>
                    <a:pt x="40" y="20"/>
                    <a:pt x="20" y="20"/>
                    <a:pt x="20" y="40"/>
                  </a:cubicBezTo>
                  <a:lnTo>
                    <a:pt x="20" y="60"/>
                  </a:lnTo>
                  <a:lnTo>
                    <a:pt x="20" y="105"/>
                  </a:lnTo>
                  <a:lnTo>
                    <a:pt x="20" y="145"/>
                  </a:lnTo>
                  <a:cubicBezTo>
                    <a:pt x="40" y="145"/>
                    <a:pt x="65" y="165"/>
                    <a:pt x="85" y="165"/>
                  </a:cubicBezTo>
                  <a:cubicBezTo>
                    <a:pt x="105" y="185"/>
                    <a:pt x="126" y="185"/>
                    <a:pt x="126" y="185"/>
                  </a:cubicBezTo>
                  <a:cubicBezTo>
                    <a:pt x="166" y="205"/>
                    <a:pt x="191" y="270"/>
                    <a:pt x="211" y="311"/>
                  </a:cubicBezTo>
                  <a:cubicBezTo>
                    <a:pt x="251" y="376"/>
                    <a:pt x="271" y="436"/>
                    <a:pt x="291" y="501"/>
                  </a:cubicBezTo>
                  <a:cubicBezTo>
                    <a:pt x="316" y="561"/>
                    <a:pt x="316" y="606"/>
                    <a:pt x="336" y="686"/>
                  </a:cubicBezTo>
                  <a:cubicBezTo>
                    <a:pt x="336" y="751"/>
                    <a:pt x="356" y="791"/>
                    <a:pt x="356" y="856"/>
                  </a:cubicBezTo>
                  <a:lnTo>
                    <a:pt x="356" y="936"/>
                  </a:lnTo>
                  <a:lnTo>
                    <a:pt x="356" y="1042"/>
                  </a:lnTo>
                  <a:lnTo>
                    <a:pt x="356" y="1107"/>
                  </a:lnTo>
                  <a:cubicBezTo>
                    <a:pt x="376" y="1207"/>
                    <a:pt x="376" y="1312"/>
                    <a:pt x="376" y="1397"/>
                  </a:cubicBezTo>
                  <a:cubicBezTo>
                    <a:pt x="356" y="1457"/>
                    <a:pt x="356" y="1502"/>
                    <a:pt x="356" y="1542"/>
                  </a:cubicBezTo>
                  <a:cubicBezTo>
                    <a:pt x="336" y="1582"/>
                    <a:pt x="336" y="1607"/>
                    <a:pt x="316" y="1647"/>
                  </a:cubicBezTo>
                  <a:lnTo>
                    <a:pt x="316" y="1667"/>
                  </a:lnTo>
                  <a:lnTo>
                    <a:pt x="291" y="1707"/>
                  </a:lnTo>
                  <a:cubicBezTo>
                    <a:pt x="291" y="1753"/>
                    <a:pt x="271" y="1773"/>
                    <a:pt x="271" y="1793"/>
                  </a:cubicBezTo>
                  <a:lnTo>
                    <a:pt x="271" y="1833"/>
                  </a:lnTo>
                  <a:cubicBezTo>
                    <a:pt x="251" y="1878"/>
                    <a:pt x="231" y="1898"/>
                    <a:pt x="231" y="1938"/>
                  </a:cubicBezTo>
                  <a:cubicBezTo>
                    <a:pt x="211" y="1983"/>
                    <a:pt x="191" y="2003"/>
                    <a:pt x="191" y="2043"/>
                  </a:cubicBezTo>
                  <a:cubicBezTo>
                    <a:pt x="166" y="2083"/>
                    <a:pt x="146" y="2128"/>
                    <a:pt x="126" y="2148"/>
                  </a:cubicBezTo>
                  <a:cubicBezTo>
                    <a:pt x="105" y="2168"/>
                    <a:pt x="85" y="2188"/>
                    <a:pt x="65" y="2208"/>
                  </a:cubicBezTo>
                  <a:lnTo>
                    <a:pt x="40" y="2233"/>
                  </a:lnTo>
                  <a:cubicBezTo>
                    <a:pt x="20" y="2253"/>
                    <a:pt x="20" y="2273"/>
                    <a:pt x="20" y="2273"/>
                  </a:cubicBezTo>
                  <a:cubicBezTo>
                    <a:pt x="0" y="2293"/>
                    <a:pt x="20" y="2333"/>
                    <a:pt x="40" y="2333"/>
                  </a:cubicBezTo>
                  <a:cubicBezTo>
                    <a:pt x="40" y="2358"/>
                    <a:pt x="65" y="2358"/>
                    <a:pt x="85" y="2358"/>
                  </a:cubicBezTo>
                  <a:cubicBezTo>
                    <a:pt x="126" y="2358"/>
                    <a:pt x="146" y="2378"/>
                    <a:pt x="166" y="2378"/>
                  </a:cubicBezTo>
                  <a:lnTo>
                    <a:pt x="291" y="2378"/>
                  </a:lnTo>
                  <a:cubicBezTo>
                    <a:pt x="316" y="2378"/>
                    <a:pt x="356" y="2358"/>
                    <a:pt x="376" y="2358"/>
                  </a:cubicBezTo>
                  <a:cubicBezTo>
                    <a:pt x="396" y="2358"/>
                    <a:pt x="416" y="2358"/>
                    <a:pt x="416" y="2333"/>
                  </a:cubicBezTo>
                  <a:lnTo>
                    <a:pt x="441" y="2333"/>
                  </a:lnTo>
                  <a:cubicBezTo>
                    <a:pt x="481" y="2313"/>
                    <a:pt x="521" y="2313"/>
                    <a:pt x="566" y="2293"/>
                  </a:cubicBezTo>
                  <a:cubicBezTo>
                    <a:pt x="606" y="2273"/>
                    <a:pt x="646" y="2253"/>
                    <a:pt x="691" y="2208"/>
                  </a:cubicBezTo>
                  <a:cubicBezTo>
                    <a:pt x="711" y="2208"/>
                    <a:pt x="731" y="2188"/>
                    <a:pt x="751" y="2168"/>
                  </a:cubicBezTo>
                  <a:cubicBezTo>
                    <a:pt x="751" y="2168"/>
                    <a:pt x="771" y="2148"/>
                    <a:pt x="791" y="2148"/>
                  </a:cubicBezTo>
                  <a:cubicBezTo>
                    <a:pt x="836" y="2108"/>
                    <a:pt x="877" y="2083"/>
                    <a:pt x="897" y="2043"/>
                  </a:cubicBezTo>
                  <a:cubicBezTo>
                    <a:pt x="917" y="2023"/>
                    <a:pt x="942" y="2023"/>
                    <a:pt x="942" y="2003"/>
                  </a:cubicBezTo>
                  <a:lnTo>
                    <a:pt x="962" y="2003"/>
                  </a:lnTo>
                  <a:cubicBezTo>
                    <a:pt x="962" y="1983"/>
                    <a:pt x="982" y="1958"/>
                    <a:pt x="1002" y="1938"/>
                  </a:cubicBezTo>
                  <a:cubicBezTo>
                    <a:pt x="1022" y="1898"/>
                    <a:pt x="1042" y="1858"/>
                    <a:pt x="1067" y="1813"/>
                  </a:cubicBezTo>
                  <a:cubicBezTo>
                    <a:pt x="1107" y="1753"/>
                    <a:pt x="1147" y="1667"/>
                    <a:pt x="1167" y="1582"/>
                  </a:cubicBezTo>
                  <a:lnTo>
                    <a:pt x="1167" y="1562"/>
                  </a:lnTo>
                  <a:cubicBezTo>
                    <a:pt x="1192" y="1522"/>
                    <a:pt x="1212" y="1482"/>
                    <a:pt x="1232" y="1417"/>
                  </a:cubicBezTo>
                  <a:cubicBezTo>
                    <a:pt x="1232" y="1377"/>
                    <a:pt x="1252" y="1357"/>
                    <a:pt x="1252" y="1292"/>
                  </a:cubicBezTo>
                  <a:cubicBezTo>
                    <a:pt x="1272" y="1207"/>
                    <a:pt x="1272" y="1127"/>
                    <a:pt x="1252" y="1022"/>
                  </a:cubicBezTo>
                  <a:cubicBezTo>
                    <a:pt x="1252" y="956"/>
                    <a:pt x="1252" y="916"/>
                    <a:pt x="1232" y="876"/>
                  </a:cubicBezTo>
                  <a:cubicBezTo>
                    <a:pt x="1212" y="831"/>
                    <a:pt x="1212" y="791"/>
                    <a:pt x="1192" y="751"/>
                  </a:cubicBezTo>
                  <a:cubicBezTo>
                    <a:pt x="1167" y="731"/>
                    <a:pt x="1167" y="686"/>
                    <a:pt x="1147" y="646"/>
                  </a:cubicBezTo>
                  <a:cubicBezTo>
                    <a:pt x="1127" y="606"/>
                    <a:pt x="1107" y="561"/>
                    <a:pt x="1087" y="521"/>
                  </a:cubicBezTo>
                  <a:lnTo>
                    <a:pt x="1067" y="481"/>
                  </a:lnTo>
                  <a:lnTo>
                    <a:pt x="1002" y="416"/>
                  </a:lnTo>
                  <a:cubicBezTo>
                    <a:pt x="982" y="376"/>
                    <a:pt x="942" y="331"/>
                    <a:pt x="897" y="311"/>
                  </a:cubicBezTo>
                  <a:cubicBezTo>
                    <a:pt x="877" y="270"/>
                    <a:pt x="836" y="250"/>
                    <a:pt x="771" y="230"/>
                  </a:cubicBezTo>
                  <a:cubicBezTo>
                    <a:pt x="731" y="185"/>
                    <a:pt x="691" y="165"/>
                    <a:pt x="646" y="145"/>
                  </a:cubicBezTo>
                  <a:cubicBezTo>
                    <a:pt x="626" y="145"/>
                    <a:pt x="626" y="125"/>
                    <a:pt x="606" y="125"/>
                  </a:cubicBezTo>
                  <a:cubicBezTo>
                    <a:pt x="586" y="105"/>
                    <a:pt x="566" y="105"/>
                    <a:pt x="521" y="80"/>
                  </a:cubicBezTo>
                  <a:cubicBezTo>
                    <a:pt x="481" y="60"/>
                    <a:pt x="416" y="40"/>
                    <a:pt x="376" y="40"/>
                  </a:cubicBezTo>
                  <a:cubicBezTo>
                    <a:pt x="336" y="20"/>
                    <a:pt x="291" y="0"/>
                    <a:pt x="23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9313;p76">
              <a:extLst>
                <a:ext uri="{FF2B5EF4-FFF2-40B4-BE49-F238E27FC236}">
                  <a16:creationId xmlns:a16="http://schemas.microsoft.com/office/drawing/2014/main" id="{05DEDC0B-8E3B-5517-73CA-7584756F4730}"/>
                </a:ext>
              </a:extLst>
            </p:cNvPr>
            <p:cNvSpPr/>
            <p:nvPr/>
          </p:nvSpPr>
          <p:spPr>
            <a:xfrm>
              <a:off x="1463157" y="2555777"/>
              <a:ext cx="91942" cy="106814"/>
            </a:xfrm>
            <a:custGeom>
              <a:avLst/>
              <a:gdLst/>
              <a:ahLst/>
              <a:cxnLst/>
              <a:rect l="l" t="t" r="r" b="b"/>
              <a:pathLst>
                <a:path w="3091" h="3591" extrusionOk="0">
                  <a:moveTo>
                    <a:pt x="1608" y="251"/>
                  </a:moveTo>
                  <a:cubicBezTo>
                    <a:pt x="1668" y="251"/>
                    <a:pt x="1713" y="251"/>
                    <a:pt x="1753" y="271"/>
                  </a:cubicBezTo>
                  <a:lnTo>
                    <a:pt x="1773" y="271"/>
                  </a:lnTo>
                  <a:cubicBezTo>
                    <a:pt x="1793" y="271"/>
                    <a:pt x="1818" y="271"/>
                    <a:pt x="1858" y="291"/>
                  </a:cubicBezTo>
                  <a:cubicBezTo>
                    <a:pt x="1879" y="291"/>
                    <a:pt x="1919" y="311"/>
                    <a:pt x="1944" y="311"/>
                  </a:cubicBezTo>
                  <a:cubicBezTo>
                    <a:pt x="1984" y="336"/>
                    <a:pt x="2004" y="336"/>
                    <a:pt x="2044" y="356"/>
                  </a:cubicBezTo>
                  <a:cubicBezTo>
                    <a:pt x="2069" y="376"/>
                    <a:pt x="2109" y="396"/>
                    <a:pt x="2129" y="416"/>
                  </a:cubicBezTo>
                  <a:lnTo>
                    <a:pt x="2149" y="436"/>
                  </a:lnTo>
                  <a:cubicBezTo>
                    <a:pt x="2169" y="461"/>
                    <a:pt x="2214" y="481"/>
                    <a:pt x="2234" y="501"/>
                  </a:cubicBezTo>
                  <a:cubicBezTo>
                    <a:pt x="2254" y="521"/>
                    <a:pt x="2254" y="541"/>
                    <a:pt x="2274" y="541"/>
                  </a:cubicBezTo>
                  <a:lnTo>
                    <a:pt x="2294" y="561"/>
                  </a:lnTo>
                  <a:cubicBezTo>
                    <a:pt x="2319" y="586"/>
                    <a:pt x="2339" y="606"/>
                    <a:pt x="2359" y="646"/>
                  </a:cubicBezTo>
                  <a:cubicBezTo>
                    <a:pt x="2359" y="666"/>
                    <a:pt x="2379" y="686"/>
                    <a:pt x="2379" y="711"/>
                  </a:cubicBezTo>
                  <a:cubicBezTo>
                    <a:pt x="2399" y="731"/>
                    <a:pt x="2399" y="751"/>
                    <a:pt x="2399" y="791"/>
                  </a:cubicBezTo>
                  <a:cubicBezTo>
                    <a:pt x="2419" y="811"/>
                    <a:pt x="2419" y="857"/>
                    <a:pt x="2419" y="897"/>
                  </a:cubicBezTo>
                  <a:cubicBezTo>
                    <a:pt x="2419" y="917"/>
                    <a:pt x="2419" y="962"/>
                    <a:pt x="2399" y="982"/>
                  </a:cubicBezTo>
                  <a:cubicBezTo>
                    <a:pt x="2399" y="1022"/>
                    <a:pt x="2399" y="1042"/>
                    <a:pt x="2379" y="1087"/>
                  </a:cubicBezTo>
                  <a:cubicBezTo>
                    <a:pt x="2359" y="1147"/>
                    <a:pt x="2319" y="1212"/>
                    <a:pt x="2254" y="1272"/>
                  </a:cubicBezTo>
                  <a:cubicBezTo>
                    <a:pt x="2234" y="1312"/>
                    <a:pt x="2194" y="1337"/>
                    <a:pt x="2169" y="1357"/>
                  </a:cubicBezTo>
                  <a:lnTo>
                    <a:pt x="2149" y="1377"/>
                  </a:lnTo>
                  <a:cubicBezTo>
                    <a:pt x="2129" y="1377"/>
                    <a:pt x="2129" y="1397"/>
                    <a:pt x="2129" y="1397"/>
                  </a:cubicBezTo>
                  <a:cubicBezTo>
                    <a:pt x="2109" y="1417"/>
                    <a:pt x="2069" y="1417"/>
                    <a:pt x="2044" y="1437"/>
                  </a:cubicBezTo>
                  <a:cubicBezTo>
                    <a:pt x="2024" y="1462"/>
                    <a:pt x="2004" y="1462"/>
                    <a:pt x="1964" y="1482"/>
                  </a:cubicBezTo>
                  <a:cubicBezTo>
                    <a:pt x="1899" y="1502"/>
                    <a:pt x="1879" y="1522"/>
                    <a:pt x="1838" y="1522"/>
                  </a:cubicBezTo>
                  <a:cubicBezTo>
                    <a:pt x="1793" y="1522"/>
                    <a:pt x="1773" y="1542"/>
                    <a:pt x="1733" y="1542"/>
                  </a:cubicBezTo>
                  <a:cubicBezTo>
                    <a:pt x="1693" y="1542"/>
                    <a:pt x="1648" y="1563"/>
                    <a:pt x="1608" y="1563"/>
                  </a:cubicBezTo>
                  <a:lnTo>
                    <a:pt x="1338" y="1563"/>
                  </a:lnTo>
                  <a:cubicBezTo>
                    <a:pt x="1253" y="1542"/>
                    <a:pt x="1168" y="1522"/>
                    <a:pt x="1087" y="1502"/>
                  </a:cubicBezTo>
                  <a:cubicBezTo>
                    <a:pt x="1042" y="1482"/>
                    <a:pt x="1002" y="1462"/>
                    <a:pt x="962" y="1437"/>
                  </a:cubicBezTo>
                  <a:cubicBezTo>
                    <a:pt x="917" y="1417"/>
                    <a:pt x="877" y="1397"/>
                    <a:pt x="837" y="1357"/>
                  </a:cubicBezTo>
                  <a:cubicBezTo>
                    <a:pt x="817" y="1357"/>
                    <a:pt x="792" y="1337"/>
                    <a:pt x="792" y="1312"/>
                  </a:cubicBezTo>
                  <a:cubicBezTo>
                    <a:pt x="772" y="1312"/>
                    <a:pt x="752" y="1292"/>
                    <a:pt x="752" y="1272"/>
                  </a:cubicBezTo>
                  <a:cubicBezTo>
                    <a:pt x="732" y="1232"/>
                    <a:pt x="712" y="1187"/>
                    <a:pt x="692" y="1147"/>
                  </a:cubicBezTo>
                  <a:cubicBezTo>
                    <a:pt x="667" y="1087"/>
                    <a:pt x="647" y="1042"/>
                    <a:pt x="647" y="1002"/>
                  </a:cubicBezTo>
                  <a:lnTo>
                    <a:pt x="647" y="982"/>
                  </a:lnTo>
                  <a:cubicBezTo>
                    <a:pt x="627" y="962"/>
                    <a:pt x="627" y="917"/>
                    <a:pt x="627" y="897"/>
                  </a:cubicBezTo>
                  <a:cubicBezTo>
                    <a:pt x="627" y="877"/>
                    <a:pt x="647" y="857"/>
                    <a:pt x="647" y="857"/>
                  </a:cubicBezTo>
                  <a:cubicBezTo>
                    <a:pt x="647" y="837"/>
                    <a:pt x="647" y="837"/>
                    <a:pt x="667" y="811"/>
                  </a:cubicBezTo>
                  <a:lnTo>
                    <a:pt x="667" y="771"/>
                  </a:lnTo>
                  <a:cubicBezTo>
                    <a:pt x="667" y="731"/>
                    <a:pt x="692" y="686"/>
                    <a:pt x="712" y="646"/>
                  </a:cubicBezTo>
                  <a:cubicBezTo>
                    <a:pt x="752" y="586"/>
                    <a:pt x="792" y="541"/>
                    <a:pt x="837" y="481"/>
                  </a:cubicBezTo>
                  <a:lnTo>
                    <a:pt x="857" y="481"/>
                  </a:lnTo>
                  <a:cubicBezTo>
                    <a:pt x="897" y="436"/>
                    <a:pt x="917" y="396"/>
                    <a:pt x="962" y="376"/>
                  </a:cubicBezTo>
                  <a:cubicBezTo>
                    <a:pt x="1002" y="356"/>
                    <a:pt x="1042" y="356"/>
                    <a:pt x="1087" y="336"/>
                  </a:cubicBezTo>
                  <a:cubicBezTo>
                    <a:pt x="1127" y="311"/>
                    <a:pt x="1168" y="291"/>
                    <a:pt x="1213" y="291"/>
                  </a:cubicBezTo>
                  <a:cubicBezTo>
                    <a:pt x="1318" y="271"/>
                    <a:pt x="1398" y="251"/>
                    <a:pt x="1483" y="251"/>
                  </a:cubicBezTo>
                  <a:close/>
                  <a:moveTo>
                    <a:pt x="1503" y="0"/>
                  </a:moveTo>
                  <a:cubicBezTo>
                    <a:pt x="1463" y="0"/>
                    <a:pt x="1418" y="0"/>
                    <a:pt x="1378" y="20"/>
                  </a:cubicBezTo>
                  <a:lnTo>
                    <a:pt x="1318" y="20"/>
                  </a:lnTo>
                  <a:cubicBezTo>
                    <a:pt x="1293" y="20"/>
                    <a:pt x="1293" y="40"/>
                    <a:pt x="1293" y="40"/>
                  </a:cubicBezTo>
                  <a:lnTo>
                    <a:pt x="1233" y="40"/>
                  </a:lnTo>
                  <a:lnTo>
                    <a:pt x="1213" y="60"/>
                  </a:lnTo>
                  <a:cubicBezTo>
                    <a:pt x="1168" y="60"/>
                    <a:pt x="1148" y="85"/>
                    <a:pt x="1127" y="85"/>
                  </a:cubicBezTo>
                  <a:cubicBezTo>
                    <a:pt x="1087" y="106"/>
                    <a:pt x="1067" y="106"/>
                    <a:pt x="1042" y="126"/>
                  </a:cubicBezTo>
                  <a:cubicBezTo>
                    <a:pt x="1022" y="126"/>
                    <a:pt x="1002" y="126"/>
                    <a:pt x="982" y="146"/>
                  </a:cubicBezTo>
                  <a:cubicBezTo>
                    <a:pt x="962" y="146"/>
                    <a:pt x="942" y="166"/>
                    <a:pt x="917" y="166"/>
                  </a:cubicBezTo>
                  <a:lnTo>
                    <a:pt x="897" y="186"/>
                  </a:lnTo>
                  <a:cubicBezTo>
                    <a:pt x="857" y="186"/>
                    <a:pt x="817" y="211"/>
                    <a:pt x="792" y="231"/>
                  </a:cubicBezTo>
                  <a:cubicBezTo>
                    <a:pt x="752" y="251"/>
                    <a:pt x="712" y="271"/>
                    <a:pt x="692" y="311"/>
                  </a:cubicBezTo>
                  <a:cubicBezTo>
                    <a:pt x="627" y="336"/>
                    <a:pt x="607" y="376"/>
                    <a:pt x="567" y="396"/>
                  </a:cubicBezTo>
                  <a:lnTo>
                    <a:pt x="482" y="481"/>
                  </a:lnTo>
                  <a:cubicBezTo>
                    <a:pt x="442" y="521"/>
                    <a:pt x="417" y="561"/>
                    <a:pt x="396" y="586"/>
                  </a:cubicBezTo>
                  <a:lnTo>
                    <a:pt x="376" y="606"/>
                  </a:lnTo>
                  <a:cubicBezTo>
                    <a:pt x="336" y="666"/>
                    <a:pt x="271" y="751"/>
                    <a:pt x="231" y="837"/>
                  </a:cubicBezTo>
                  <a:cubicBezTo>
                    <a:pt x="211" y="857"/>
                    <a:pt x="191" y="897"/>
                    <a:pt x="191" y="917"/>
                  </a:cubicBezTo>
                  <a:lnTo>
                    <a:pt x="166" y="937"/>
                  </a:lnTo>
                  <a:cubicBezTo>
                    <a:pt x="146" y="1002"/>
                    <a:pt x="126" y="1042"/>
                    <a:pt x="126" y="1087"/>
                  </a:cubicBezTo>
                  <a:cubicBezTo>
                    <a:pt x="106" y="1127"/>
                    <a:pt x="86" y="1167"/>
                    <a:pt x="86" y="1232"/>
                  </a:cubicBezTo>
                  <a:cubicBezTo>
                    <a:pt x="66" y="1272"/>
                    <a:pt x="41" y="1337"/>
                    <a:pt x="41" y="1377"/>
                  </a:cubicBezTo>
                  <a:lnTo>
                    <a:pt x="41" y="1397"/>
                  </a:lnTo>
                  <a:cubicBezTo>
                    <a:pt x="21" y="1437"/>
                    <a:pt x="21" y="1482"/>
                    <a:pt x="21" y="1522"/>
                  </a:cubicBezTo>
                  <a:cubicBezTo>
                    <a:pt x="21" y="1542"/>
                    <a:pt x="21" y="1588"/>
                    <a:pt x="1" y="1608"/>
                  </a:cubicBezTo>
                  <a:lnTo>
                    <a:pt x="1" y="1668"/>
                  </a:lnTo>
                  <a:lnTo>
                    <a:pt x="1" y="1963"/>
                  </a:lnTo>
                  <a:cubicBezTo>
                    <a:pt x="1" y="2043"/>
                    <a:pt x="21" y="2128"/>
                    <a:pt x="41" y="2233"/>
                  </a:cubicBezTo>
                  <a:cubicBezTo>
                    <a:pt x="41" y="2273"/>
                    <a:pt x="66" y="2314"/>
                    <a:pt x="86" y="2379"/>
                  </a:cubicBezTo>
                  <a:lnTo>
                    <a:pt x="86" y="2399"/>
                  </a:lnTo>
                  <a:cubicBezTo>
                    <a:pt x="106" y="2439"/>
                    <a:pt x="106" y="2484"/>
                    <a:pt x="126" y="2524"/>
                  </a:cubicBezTo>
                  <a:cubicBezTo>
                    <a:pt x="146" y="2564"/>
                    <a:pt x="166" y="2609"/>
                    <a:pt x="191" y="2649"/>
                  </a:cubicBezTo>
                  <a:cubicBezTo>
                    <a:pt x="211" y="2689"/>
                    <a:pt x="231" y="2734"/>
                    <a:pt x="251" y="2774"/>
                  </a:cubicBezTo>
                  <a:lnTo>
                    <a:pt x="271" y="2814"/>
                  </a:lnTo>
                  <a:cubicBezTo>
                    <a:pt x="291" y="2839"/>
                    <a:pt x="316" y="2859"/>
                    <a:pt x="316" y="2879"/>
                  </a:cubicBezTo>
                  <a:cubicBezTo>
                    <a:pt x="356" y="2919"/>
                    <a:pt x="376" y="2964"/>
                    <a:pt x="396" y="3004"/>
                  </a:cubicBezTo>
                  <a:cubicBezTo>
                    <a:pt x="442" y="3045"/>
                    <a:pt x="502" y="3130"/>
                    <a:pt x="567" y="3190"/>
                  </a:cubicBezTo>
                  <a:cubicBezTo>
                    <a:pt x="627" y="3255"/>
                    <a:pt x="712" y="3315"/>
                    <a:pt x="772" y="3380"/>
                  </a:cubicBezTo>
                  <a:lnTo>
                    <a:pt x="792" y="3400"/>
                  </a:lnTo>
                  <a:cubicBezTo>
                    <a:pt x="817" y="3400"/>
                    <a:pt x="837" y="3420"/>
                    <a:pt x="857" y="3420"/>
                  </a:cubicBezTo>
                  <a:cubicBezTo>
                    <a:pt x="857" y="3440"/>
                    <a:pt x="877" y="3440"/>
                    <a:pt x="897" y="3465"/>
                  </a:cubicBezTo>
                  <a:cubicBezTo>
                    <a:pt x="942" y="3485"/>
                    <a:pt x="982" y="3505"/>
                    <a:pt x="1022" y="3525"/>
                  </a:cubicBezTo>
                  <a:cubicBezTo>
                    <a:pt x="1087" y="3525"/>
                    <a:pt x="1127" y="3545"/>
                    <a:pt x="1168" y="3565"/>
                  </a:cubicBezTo>
                  <a:lnTo>
                    <a:pt x="1318" y="3565"/>
                  </a:lnTo>
                  <a:cubicBezTo>
                    <a:pt x="1358" y="3565"/>
                    <a:pt x="1398" y="3590"/>
                    <a:pt x="1463" y="3590"/>
                  </a:cubicBezTo>
                  <a:cubicBezTo>
                    <a:pt x="1503" y="3590"/>
                    <a:pt x="1523" y="3590"/>
                    <a:pt x="1568" y="3565"/>
                  </a:cubicBezTo>
                  <a:cubicBezTo>
                    <a:pt x="1628" y="3565"/>
                    <a:pt x="1693" y="3565"/>
                    <a:pt x="1753" y="3545"/>
                  </a:cubicBezTo>
                  <a:lnTo>
                    <a:pt x="1838" y="3545"/>
                  </a:lnTo>
                  <a:cubicBezTo>
                    <a:pt x="1879" y="3525"/>
                    <a:pt x="1919" y="3505"/>
                    <a:pt x="1964" y="3505"/>
                  </a:cubicBezTo>
                  <a:cubicBezTo>
                    <a:pt x="2004" y="3485"/>
                    <a:pt x="2044" y="3465"/>
                    <a:pt x="2089" y="3440"/>
                  </a:cubicBezTo>
                  <a:lnTo>
                    <a:pt x="2109" y="3440"/>
                  </a:lnTo>
                  <a:cubicBezTo>
                    <a:pt x="2129" y="3420"/>
                    <a:pt x="2129" y="3420"/>
                    <a:pt x="2149" y="3400"/>
                  </a:cubicBezTo>
                  <a:lnTo>
                    <a:pt x="2194" y="3400"/>
                  </a:lnTo>
                  <a:lnTo>
                    <a:pt x="2214" y="3380"/>
                  </a:lnTo>
                  <a:cubicBezTo>
                    <a:pt x="2234" y="3380"/>
                    <a:pt x="2254" y="3360"/>
                    <a:pt x="2294" y="3340"/>
                  </a:cubicBezTo>
                  <a:cubicBezTo>
                    <a:pt x="2339" y="3315"/>
                    <a:pt x="2359" y="3295"/>
                    <a:pt x="2379" y="3275"/>
                  </a:cubicBezTo>
                  <a:cubicBezTo>
                    <a:pt x="2399" y="3255"/>
                    <a:pt x="2444" y="3235"/>
                    <a:pt x="2464" y="3215"/>
                  </a:cubicBezTo>
                  <a:lnTo>
                    <a:pt x="2484" y="3190"/>
                  </a:lnTo>
                  <a:cubicBezTo>
                    <a:pt x="2504" y="3170"/>
                    <a:pt x="2524" y="3130"/>
                    <a:pt x="2569" y="3110"/>
                  </a:cubicBezTo>
                  <a:cubicBezTo>
                    <a:pt x="2590" y="3090"/>
                    <a:pt x="2610" y="3065"/>
                    <a:pt x="2610" y="3025"/>
                  </a:cubicBezTo>
                  <a:lnTo>
                    <a:pt x="2630" y="3004"/>
                  </a:lnTo>
                  <a:lnTo>
                    <a:pt x="2670" y="2984"/>
                  </a:lnTo>
                  <a:cubicBezTo>
                    <a:pt x="2670" y="2964"/>
                    <a:pt x="2695" y="2939"/>
                    <a:pt x="2715" y="2919"/>
                  </a:cubicBezTo>
                  <a:cubicBezTo>
                    <a:pt x="2735" y="2879"/>
                    <a:pt x="2755" y="2859"/>
                    <a:pt x="2775" y="2814"/>
                  </a:cubicBezTo>
                  <a:cubicBezTo>
                    <a:pt x="2795" y="2774"/>
                    <a:pt x="2795" y="2754"/>
                    <a:pt x="2820" y="2734"/>
                  </a:cubicBezTo>
                  <a:lnTo>
                    <a:pt x="2840" y="2714"/>
                  </a:lnTo>
                  <a:cubicBezTo>
                    <a:pt x="2840" y="2689"/>
                    <a:pt x="2860" y="2669"/>
                    <a:pt x="2860" y="2649"/>
                  </a:cubicBezTo>
                  <a:cubicBezTo>
                    <a:pt x="2880" y="2629"/>
                    <a:pt x="2880" y="2609"/>
                    <a:pt x="2900" y="2589"/>
                  </a:cubicBezTo>
                  <a:cubicBezTo>
                    <a:pt x="2920" y="2544"/>
                    <a:pt x="2945" y="2504"/>
                    <a:pt x="2965" y="2464"/>
                  </a:cubicBezTo>
                  <a:cubicBezTo>
                    <a:pt x="2985" y="2419"/>
                    <a:pt x="2985" y="2379"/>
                    <a:pt x="3005" y="2314"/>
                  </a:cubicBezTo>
                  <a:cubicBezTo>
                    <a:pt x="3025" y="2273"/>
                    <a:pt x="3025" y="2233"/>
                    <a:pt x="3045" y="2188"/>
                  </a:cubicBezTo>
                  <a:cubicBezTo>
                    <a:pt x="3070" y="2088"/>
                    <a:pt x="3090" y="2003"/>
                    <a:pt x="3090" y="1918"/>
                  </a:cubicBezTo>
                  <a:cubicBezTo>
                    <a:pt x="3090" y="1878"/>
                    <a:pt x="3090" y="1813"/>
                    <a:pt x="3070" y="1773"/>
                  </a:cubicBezTo>
                  <a:lnTo>
                    <a:pt x="3070" y="1713"/>
                  </a:lnTo>
                  <a:lnTo>
                    <a:pt x="3070" y="1628"/>
                  </a:lnTo>
                  <a:cubicBezTo>
                    <a:pt x="3045" y="1588"/>
                    <a:pt x="3045" y="1542"/>
                    <a:pt x="3045" y="1502"/>
                  </a:cubicBezTo>
                  <a:lnTo>
                    <a:pt x="3045" y="1462"/>
                  </a:lnTo>
                  <a:cubicBezTo>
                    <a:pt x="3045" y="1417"/>
                    <a:pt x="3025" y="1377"/>
                    <a:pt x="3025" y="1312"/>
                  </a:cubicBezTo>
                  <a:cubicBezTo>
                    <a:pt x="3025" y="1272"/>
                    <a:pt x="3005" y="1212"/>
                    <a:pt x="3005" y="1167"/>
                  </a:cubicBezTo>
                  <a:cubicBezTo>
                    <a:pt x="2985" y="1127"/>
                    <a:pt x="2965" y="1062"/>
                    <a:pt x="2965" y="1022"/>
                  </a:cubicBezTo>
                  <a:cubicBezTo>
                    <a:pt x="2945" y="982"/>
                    <a:pt x="2920" y="937"/>
                    <a:pt x="2900" y="917"/>
                  </a:cubicBezTo>
                  <a:lnTo>
                    <a:pt x="2900" y="897"/>
                  </a:lnTo>
                  <a:cubicBezTo>
                    <a:pt x="2880" y="857"/>
                    <a:pt x="2860" y="811"/>
                    <a:pt x="2840" y="771"/>
                  </a:cubicBezTo>
                  <a:cubicBezTo>
                    <a:pt x="2820" y="731"/>
                    <a:pt x="2775" y="686"/>
                    <a:pt x="2755" y="646"/>
                  </a:cubicBezTo>
                  <a:lnTo>
                    <a:pt x="2715" y="606"/>
                  </a:lnTo>
                  <a:cubicBezTo>
                    <a:pt x="2715" y="586"/>
                    <a:pt x="2695" y="561"/>
                    <a:pt x="2670" y="541"/>
                  </a:cubicBezTo>
                  <a:cubicBezTo>
                    <a:pt x="2650" y="521"/>
                    <a:pt x="2610" y="481"/>
                    <a:pt x="2569" y="436"/>
                  </a:cubicBezTo>
                  <a:lnTo>
                    <a:pt x="2544" y="416"/>
                  </a:lnTo>
                  <a:cubicBezTo>
                    <a:pt x="2524" y="396"/>
                    <a:pt x="2504" y="376"/>
                    <a:pt x="2484" y="376"/>
                  </a:cubicBezTo>
                  <a:cubicBezTo>
                    <a:pt x="2444" y="336"/>
                    <a:pt x="2419" y="336"/>
                    <a:pt x="2399" y="311"/>
                  </a:cubicBezTo>
                  <a:lnTo>
                    <a:pt x="2359" y="291"/>
                  </a:lnTo>
                  <a:lnTo>
                    <a:pt x="2339" y="271"/>
                  </a:lnTo>
                  <a:cubicBezTo>
                    <a:pt x="2294" y="251"/>
                    <a:pt x="2274" y="231"/>
                    <a:pt x="2254" y="211"/>
                  </a:cubicBezTo>
                  <a:cubicBezTo>
                    <a:pt x="2214" y="186"/>
                    <a:pt x="2169" y="166"/>
                    <a:pt x="2129" y="146"/>
                  </a:cubicBezTo>
                  <a:cubicBezTo>
                    <a:pt x="2089" y="126"/>
                    <a:pt x="2069" y="126"/>
                    <a:pt x="2044" y="106"/>
                  </a:cubicBezTo>
                  <a:cubicBezTo>
                    <a:pt x="2024" y="106"/>
                    <a:pt x="2004" y="106"/>
                    <a:pt x="1984" y="85"/>
                  </a:cubicBezTo>
                  <a:cubicBezTo>
                    <a:pt x="1964" y="85"/>
                    <a:pt x="1944" y="85"/>
                    <a:pt x="1919" y="60"/>
                  </a:cubicBezTo>
                  <a:cubicBezTo>
                    <a:pt x="1879" y="60"/>
                    <a:pt x="1858" y="40"/>
                    <a:pt x="1838" y="40"/>
                  </a:cubicBezTo>
                  <a:cubicBezTo>
                    <a:pt x="1773" y="40"/>
                    <a:pt x="1733" y="20"/>
                    <a:pt x="1693" y="20"/>
                  </a:cubicBezTo>
                  <a:cubicBezTo>
                    <a:pt x="1648" y="0"/>
                    <a:pt x="1588" y="0"/>
                    <a:pt x="154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9314;p76">
              <a:extLst>
                <a:ext uri="{FF2B5EF4-FFF2-40B4-BE49-F238E27FC236}">
                  <a16:creationId xmlns:a16="http://schemas.microsoft.com/office/drawing/2014/main" id="{EFC9B5FE-20D3-F7F9-B042-38069A12120C}"/>
                </a:ext>
              </a:extLst>
            </p:cNvPr>
            <p:cNvSpPr/>
            <p:nvPr/>
          </p:nvSpPr>
          <p:spPr>
            <a:xfrm>
              <a:off x="1291290" y="2412347"/>
              <a:ext cx="49050" cy="60353"/>
            </a:xfrm>
            <a:custGeom>
              <a:avLst/>
              <a:gdLst/>
              <a:ahLst/>
              <a:cxnLst/>
              <a:rect l="l" t="t" r="r" b="b"/>
              <a:pathLst>
                <a:path w="1649" h="2029" extrusionOk="0">
                  <a:moveTo>
                    <a:pt x="1087" y="1"/>
                  </a:moveTo>
                  <a:cubicBezTo>
                    <a:pt x="1042" y="1"/>
                    <a:pt x="1022" y="1"/>
                    <a:pt x="1002" y="26"/>
                  </a:cubicBezTo>
                  <a:cubicBezTo>
                    <a:pt x="962" y="26"/>
                    <a:pt x="897" y="46"/>
                    <a:pt x="857" y="46"/>
                  </a:cubicBezTo>
                  <a:cubicBezTo>
                    <a:pt x="812" y="66"/>
                    <a:pt x="752" y="86"/>
                    <a:pt x="712" y="106"/>
                  </a:cubicBezTo>
                  <a:cubicBezTo>
                    <a:pt x="667" y="151"/>
                    <a:pt x="627" y="171"/>
                    <a:pt x="587" y="211"/>
                  </a:cubicBezTo>
                  <a:cubicBezTo>
                    <a:pt x="522" y="251"/>
                    <a:pt x="437" y="316"/>
                    <a:pt x="376" y="401"/>
                  </a:cubicBezTo>
                  <a:cubicBezTo>
                    <a:pt x="356" y="441"/>
                    <a:pt x="311" y="461"/>
                    <a:pt x="291" y="526"/>
                  </a:cubicBezTo>
                  <a:cubicBezTo>
                    <a:pt x="271" y="566"/>
                    <a:pt x="231" y="607"/>
                    <a:pt x="211" y="652"/>
                  </a:cubicBezTo>
                  <a:cubicBezTo>
                    <a:pt x="186" y="712"/>
                    <a:pt x="166" y="777"/>
                    <a:pt x="146" y="857"/>
                  </a:cubicBezTo>
                  <a:cubicBezTo>
                    <a:pt x="126" y="877"/>
                    <a:pt x="126" y="902"/>
                    <a:pt x="126" y="922"/>
                  </a:cubicBezTo>
                  <a:cubicBezTo>
                    <a:pt x="106" y="962"/>
                    <a:pt x="86" y="1002"/>
                    <a:pt x="86" y="1047"/>
                  </a:cubicBezTo>
                  <a:lnTo>
                    <a:pt x="61" y="1087"/>
                  </a:lnTo>
                  <a:cubicBezTo>
                    <a:pt x="61" y="1107"/>
                    <a:pt x="41" y="1152"/>
                    <a:pt x="41" y="1192"/>
                  </a:cubicBezTo>
                  <a:cubicBezTo>
                    <a:pt x="21" y="1277"/>
                    <a:pt x="1" y="1378"/>
                    <a:pt x="1" y="1463"/>
                  </a:cubicBezTo>
                  <a:cubicBezTo>
                    <a:pt x="21" y="1503"/>
                    <a:pt x="21" y="1568"/>
                    <a:pt x="21" y="1608"/>
                  </a:cubicBezTo>
                  <a:cubicBezTo>
                    <a:pt x="41" y="1653"/>
                    <a:pt x="41" y="1693"/>
                    <a:pt x="86" y="1733"/>
                  </a:cubicBezTo>
                  <a:cubicBezTo>
                    <a:pt x="86" y="1753"/>
                    <a:pt x="106" y="1778"/>
                    <a:pt x="126" y="1798"/>
                  </a:cubicBezTo>
                  <a:cubicBezTo>
                    <a:pt x="126" y="1818"/>
                    <a:pt x="146" y="1818"/>
                    <a:pt x="166" y="1838"/>
                  </a:cubicBezTo>
                  <a:lnTo>
                    <a:pt x="186" y="1858"/>
                  </a:lnTo>
                  <a:cubicBezTo>
                    <a:pt x="211" y="1878"/>
                    <a:pt x="251" y="1903"/>
                    <a:pt x="271" y="1923"/>
                  </a:cubicBezTo>
                  <a:lnTo>
                    <a:pt x="291" y="1923"/>
                  </a:lnTo>
                  <a:cubicBezTo>
                    <a:pt x="336" y="1943"/>
                    <a:pt x="356" y="1963"/>
                    <a:pt x="396" y="1983"/>
                  </a:cubicBezTo>
                  <a:cubicBezTo>
                    <a:pt x="437" y="2003"/>
                    <a:pt x="482" y="2003"/>
                    <a:pt x="522" y="2029"/>
                  </a:cubicBezTo>
                  <a:cubicBezTo>
                    <a:pt x="542" y="2029"/>
                    <a:pt x="542" y="2003"/>
                    <a:pt x="562" y="2003"/>
                  </a:cubicBezTo>
                  <a:lnTo>
                    <a:pt x="647" y="2003"/>
                  </a:lnTo>
                  <a:cubicBezTo>
                    <a:pt x="687" y="1983"/>
                    <a:pt x="687" y="1943"/>
                    <a:pt x="712" y="1923"/>
                  </a:cubicBezTo>
                  <a:cubicBezTo>
                    <a:pt x="732" y="1858"/>
                    <a:pt x="772" y="1818"/>
                    <a:pt x="792" y="1753"/>
                  </a:cubicBezTo>
                  <a:cubicBezTo>
                    <a:pt x="812" y="1733"/>
                    <a:pt x="837" y="1693"/>
                    <a:pt x="857" y="1673"/>
                  </a:cubicBezTo>
                  <a:cubicBezTo>
                    <a:pt x="897" y="1588"/>
                    <a:pt x="937" y="1503"/>
                    <a:pt x="1002" y="1423"/>
                  </a:cubicBezTo>
                  <a:cubicBezTo>
                    <a:pt x="1022" y="1358"/>
                    <a:pt x="1062" y="1298"/>
                    <a:pt x="1107" y="1232"/>
                  </a:cubicBezTo>
                  <a:cubicBezTo>
                    <a:pt x="1127" y="1212"/>
                    <a:pt x="1148" y="1172"/>
                    <a:pt x="1168" y="1152"/>
                  </a:cubicBezTo>
                  <a:cubicBezTo>
                    <a:pt x="1188" y="1127"/>
                    <a:pt x="1233" y="1087"/>
                    <a:pt x="1253" y="1047"/>
                  </a:cubicBezTo>
                  <a:cubicBezTo>
                    <a:pt x="1273" y="1027"/>
                    <a:pt x="1293" y="1002"/>
                    <a:pt x="1293" y="962"/>
                  </a:cubicBezTo>
                  <a:cubicBezTo>
                    <a:pt x="1313" y="962"/>
                    <a:pt x="1313" y="942"/>
                    <a:pt x="1338" y="922"/>
                  </a:cubicBezTo>
                  <a:cubicBezTo>
                    <a:pt x="1338" y="922"/>
                    <a:pt x="1358" y="902"/>
                    <a:pt x="1358" y="877"/>
                  </a:cubicBezTo>
                  <a:cubicBezTo>
                    <a:pt x="1398" y="837"/>
                    <a:pt x="1418" y="777"/>
                    <a:pt x="1463" y="732"/>
                  </a:cubicBezTo>
                  <a:cubicBezTo>
                    <a:pt x="1483" y="712"/>
                    <a:pt x="1503" y="692"/>
                    <a:pt x="1543" y="652"/>
                  </a:cubicBezTo>
                  <a:lnTo>
                    <a:pt x="1563" y="627"/>
                  </a:lnTo>
                  <a:cubicBezTo>
                    <a:pt x="1588" y="627"/>
                    <a:pt x="1608" y="607"/>
                    <a:pt x="1608" y="587"/>
                  </a:cubicBezTo>
                  <a:lnTo>
                    <a:pt x="1628" y="587"/>
                  </a:lnTo>
                  <a:cubicBezTo>
                    <a:pt x="1628" y="587"/>
                    <a:pt x="1628" y="566"/>
                    <a:pt x="1648" y="566"/>
                  </a:cubicBezTo>
                  <a:lnTo>
                    <a:pt x="1648" y="546"/>
                  </a:lnTo>
                  <a:lnTo>
                    <a:pt x="1648" y="526"/>
                  </a:lnTo>
                  <a:lnTo>
                    <a:pt x="1648" y="481"/>
                  </a:lnTo>
                  <a:cubicBezTo>
                    <a:pt x="1628" y="461"/>
                    <a:pt x="1608" y="441"/>
                    <a:pt x="1588" y="441"/>
                  </a:cubicBezTo>
                  <a:lnTo>
                    <a:pt x="1563" y="441"/>
                  </a:lnTo>
                  <a:cubicBezTo>
                    <a:pt x="1543" y="401"/>
                    <a:pt x="1523" y="356"/>
                    <a:pt x="1483" y="316"/>
                  </a:cubicBezTo>
                  <a:cubicBezTo>
                    <a:pt x="1483" y="296"/>
                    <a:pt x="1463" y="276"/>
                    <a:pt x="1438" y="251"/>
                  </a:cubicBezTo>
                  <a:lnTo>
                    <a:pt x="1418" y="231"/>
                  </a:lnTo>
                  <a:lnTo>
                    <a:pt x="1398" y="211"/>
                  </a:lnTo>
                  <a:lnTo>
                    <a:pt x="1378" y="191"/>
                  </a:lnTo>
                  <a:lnTo>
                    <a:pt x="1338" y="151"/>
                  </a:lnTo>
                  <a:lnTo>
                    <a:pt x="1338" y="126"/>
                  </a:lnTo>
                  <a:cubicBezTo>
                    <a:pt x="1293" y="106"/>
                    <a:pt x="1273" y="86"/>
                    <a:pt x="1253" y="66"/>
                  </a:cubicBezTo>
                  <a:cubicBezTo>
                    <a:pt x="1233" y="46"/>
                    <a:pt x="1188" y="26"/>
                    <a:pt x="1148" y="26"/>
                  </a:cubicBezTo>
                  <a:cubicBezTo>
                    <a:pt x="1127" y="1"/>
                    <a:pt x="1107" y="1"/>
                    <a:pt x="108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9315;p76">
              <a:extLst>
                <a:ext uri="{FF2B5EF4-FFF2-40B4-BE49-F238E27FC236}">
                  <a16:creationId xmlns:a16="http://schemas.microsoft.com/office/drawing/2014/main" id="{C953CB03-9C3C-3B11-B25D-8DF2A76D26E4}"/>
                </a:ext>
              </a:extLst>
            </p:cNvPr>
            <p:cNvSpPr/>
            <p:nvPr/>
          </p:nvSpPr>
          <p:spPr>
            <a:xfrm>
              <a:off x="1645613" y="2396850"/>
              <a:ext cx="50953" cy="56486"/>
            </a:xfrm>
            <a:custGeom>
              <a:avLst/>
              <a:gdLst/>
              <a:ahLst/>
              <a:cxnLst/>
              <a:rect l="l" t="t" r="r" b="b"/>
              <a:pathLst>
                <a:path w="1713" h="1899" extrusionOk="0">
                  <a:moveTo>
                    <a:pt x="461" y="1"/>
                  </a:moveTo>
                  <a:cubicBezTo>
                    <a:pt x="441" y="1"/>
                    <a:pt x="396" y="1"/>
                    <a:pt x="376" y="21"/>
                  </a:cubicBezTo>
                  <a:cubicBezTo>
                    <a:pt x="291" y="21"/>
                    <a:pt x="231" y="46"/>
                    <a:pt x="166" y="106"/>
                  </a:cubicBezTo>
                  <a:cubicBezTo>
                    <a:pt x="146" y="126"/>
                    <a:pt x="126" y="146"/>
                    <a:pt x="106" y="191"/>
                  </a:cubicBezTo>
                  <a:cubicBezTo>
                    <a:pt x="86" y="231"/>
                    <a:pt x="65" y="251"/>
                    <a:pt x="40" y="296"/>
                  </a:cubicBezTo>
                  <a:cubicBezTo>
                    <a:pt x="20" y="316"/>
                    <a:pt x="20" y="356"/>
                    <a:pt x="0" y="397"/>
                  </a:cubicBezTo>
                  <a:lnTo>
                    <a:pt x="0" y="522"/>
                  </a:lnTo>
                  <a:cubicBezTo>
                    <a:pt x="0" y="522"/>
                    <a:pt x="20" y="547"/>
                    <a:pt x="20" y="567"/>
                  </a:cubicBezTo>
                  <a:cubicBezTo>
                    <a:pt x="40" y="587"/>
                    <a:pt x="65" y="607"/>
                    <a:pt x="86" y="607"/>
                  </a:cubicBezTo>
                  <a:lnTo>
                    <a:pt x="126" y="607"/>
                  </a:lnTo>
                  <a:lnTo>
                    <a:pt x="146" y="627"/>
                  </a:lnTo>
                  <a:lnTo>
                    <a:pt x="166" y="647"/>
                  </a:lnTo>
                  <a:cubicBezTo>
                    <a:pt x="211" y="672"/>
                    <a:pt x="251" y="712"/>
                    <a:pt x="271" y="752"/>
                  </a:cubicBezTo>
                  <a:cubicBezTo>
                    <a:pt x="336" y="817"/>
                    <a:pt x="396" y="877"/>
                    <a:pt x="461" y="962"/>
                  </a:cubicBezTo>
                  <a:cubicBezTo>
                    <a:pt x="501" y="1002"/>
                    <a:pt x="521" y="1047"/>
                    <a:pt x="566" y="1087"/>
                  </a:cubicBezTo>
                  <a:cubicBezTo>
                    <a:pt x="586" y="1108"/>
                    <a:pt x="626" y="1148"/>
                    <a:pt x="646" y="1193"/>
                  </a:cubicBezTo>
                  <a:lnTo>
                    <a:pt x="711" y="1253"/>
                  </a:lnTo>
                  <a:cubicBezTo>
                    <a:pt x="751" y="1298"/>
                    <a:pt x="792" y="1358"/>
                    <a:pt x="837" y="1423"/>
                  </a:cubicBezTo>
                  <a:cubicBezTo>
                    <a:pt x="877" y="1463"/>
                    <a:pt x="917" y="1503"/>
                    <a:pt x="942" y="1548"/>
                  </a:cubicBezTo>
                  <a:cubicBezTo>
                    <a:pt x="962" y="1588"/>
                    <a:pt x="982" y="1608"/>
                    <a:pt x="1022" y="1648"/>
                  </a:cubicBezTo>
                  <a:cubicBezTo>
                    <a:pt x="1042" y="1693"/>
                    <a:pt x="1087" y="1733"/>
                    <a:pt x="1107" y="1773"/>
                  </a:cubicBezTo>
                  <a:lnTo>
                    <a:pt x="1107" y="1798"/>
                  </a:lnTo>
                  <a:cubicBezTo>
                    <a:pt x="1127" y="1819"/>
                    <a:pt x="1127" y="1839"/>
                    <a:pt x="1147" y="1839"/>
                  </a:cubicBezTo>
                  <a:cubicBezTo>
                    <a:pt x="1147" y="1859"/>
                    <a:pt x="1167" y="1879"/>
                    <a:pt x="1192" y="1879"/>
                  </a:cubicBezTo>
                  <a:lnTo>
                    <a:pt x="1212" y="1899"/>
                  </a:lnTo>
                  <a:cubicBezTo>
                    <a:pt x="1232" y="1899"/>
                    <a:pt x="1252" y="1879"/>
                    <a:pt x="1252" y="1879"/>
                  </a:cubicBezTo>
                  <a:cubicBezTo>
                    <a:pt x="1337" y="1859"/>
                    <a:pt x="1377" y="1798"/>
                    <a:pt x="1417" y="1753"/>
                  </a:cubicBezTo>
                  <a:lnTo>
                    <a:pt x="1462" y="1713"/>
                  </a:lnTo>
                  <a:cubicBezTo>
                    <a:pt x="1482" y="1713"/>
                    <a:pt x="1482" y="1693"/>
                    <a:pt x="1482" y="1693"/>
                  </a:cubicBezTo>
                  <a:cubicBezTo>
                    <a:pt x="1568" y="1608"/>
                    <a:pt x="1608" y="1523"/>
                    <a:pt x="1648" y="1463"/>
                  </a:cubicBezTo>
                  <a:cubicBezTo>
                    <a:pt x="1648" y="1423"/>
                    <a:pt x="1668" y="1398"/>
                    <a:pt x="1693" y="1378"/>
                  </a:cubicBezTo>
                  <a:cubicBezTo>
                    <a:pt x="1693" y="1338"/>
                    <a:pt x="1713" y="1298"/>
                    <a:pt x="1713" y="1273"/>
                  </a:cubicBezTo>
                  <a:lnTo>
                    <a:pt x="1713" y="1148"/>
                  </a:lnTo>
                  <a:lnTo>
                    <a:pt x="1713" y="1047"/>
                  </a:lnTo>
                  <a:cubicBezTo>
                    <a:pt x="1713" y="1022"/>
                    <a:pt x="1693" y="1002"/>
                    <a:pt x="1693" y="982"/>
                  </a:cubicBezTo>
                  <a:cubicBezTo>
                    <a:pt x="1693" y="982"/>
                    <a:pt x="1693" y="962"/>
                    <a:pt x="1668" y="962"/>
                  </a:cubicBezTo>
                  <a:cubicBezTo>
                    <a:pt x="1668" y="922"/>
                    <a:pt x="1668" y="897"/>
                    <a:pt x="1648" y="877"/>
                  </a:cubicBezTo>
                  <a:cubicBezTo>
                    <a:pt x="1628" y="797"/>
                    <a:pt x="1588" y="692"/>
                    <a:pt x="1523" y="607"/>
                  </a:cubicBezTo>
                  <a:cubicBezTo>
                    <a:pt x="1482" y="567"/>
                    <a:pt x="1442" y="522"/>
                    <a:pt x="1417" y="502"/>
                  </a:cubicBezTo>
                  <a:cubicBezTo>
                    <a:pt x="1377" y="462"/>
                    <a:pt x="1357" y="442"/>
                    <a:pt x="1317" y="397"/>
                  </a:cubicBezTo>
                  <a:cubicBezTo>
                    <a:pt x="1252" y="356"/>
                    <a:pt x="1192" y="296"/>
                    <a:pt x="1107" y="231"/>
                  </a:cubicBezTo>
                  <a:cubicBezTo>
                    <a:pt x="1022" y="191"/>
                    <a:pt x="942" y="146"/>
                    <a:pt x="877" y="106"/>
                  </a:cubicBezTo>
                  <a:cubicBezTo>
                    <a:pt x="792" y="66"/>
                    <a:pt x="691" y="46"/>
                    <a:pt x="586" y="21"/>
                  </a:cubicBezTo>
                  <a:cubicBezTo>
                    <a:pt x="541" y="21"/>
                    <a:pt x="501" y="1"/>
                    <a:pt x="46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9316;p76">
              <a:extLst>
                <a:ext uri="{FF2B5EF4-FFF2-40B4-BE49-F238E27FC236}">
                  <a16:creationId xmlns:a16="http://schemas.microsoft.com/office/drawing/2014/main" id="{2F3F7F9D-27FD-80B4-C885-A9D3BFF0FC12}"/>
                </a:ext>
              </a:extLst>
            </p:cNvPr>
            <p:cNvSpPr/>
            <p:nvPr/>
          </p:nvSpPr>
          <p:spPr>
            <a:xfrm>
              <a:off x="1409259" y="2699803"/>
              <a:ext cx="224010" cy="108093"/>
            </a:xfrm>
            <a:custGeom>
              <a:avLst/>
              <a:gdLst/>
              <a:ahLst/>
              <a:cxnLst/>
              <a:rect l="l" t="t" r="r" b="b"/>
              <a:pathLst>
                <a:path w="7531" h="3634" extrusionOk="0">
                  <a:moveTo>
                    <a:pt x="3380" y="0"/>
                  </a:moveTo>
                  <a:cubicBezTo>
                    <a:pt x="3315" y="0"/>
                    <a:pt x="3275" y="20"/>
                    <a:pt x="3210" y="20"/>
                  </a:cubicBezTo>
                  <a:cubicBezTo>
                    <a:pt x="3170" y="20"/>
                    <a:pt x="3130" y="40"/>
                    <a:pt x="3085" y="40"/>
                  </a:cubicBezTo>
                  <a:cubicBezTo>
                    <a:pt x="3025" y="60"/>
                    <a:pt x="2980" y="80"/>
                    <a:pt x="2939" y="80"/>
                  </a:cubicBezTo>
                  <a:cubicBezTo>
                    <a:pt x="2939" y="60"/>
                    <a:pt x="2919" y="40"/>
                    <a:pt x="2879" y="40"/>
                  </a:cubicBezTo>
                  <a:cubicBezTo>
                    <a:pt x="2834" y="40"/>
                    <a:pt x="2794" y="40"/>
                    <a:pt x="2754" y="60"/>
                  </a:cubicBezTo>
                  <a:cubicBezTo>
                    <a:pt x="2709" y="60"/>
                    <a:pt x="2669" y="80"/>
                    <a:pt x="2629" y="100"/>
                  </a:cubicBezTo>
                  <a:cubicBezTo>
                    <a:pt x="2544" y="125"/>
                    <a:pt x="2479" y="145"/>
                    <a:pt x="2379" y="185"/>
                  </a:cubicBezTo>
                  <a:lnTo>
                    <a:pt x="2314" y="205"/>
                  </a:lnTo>
                  <a:cubicBezTo>
                    <a:pt x="2254" y="225"/>
                    <a:pt x="2208" y="250"/>
                    <a:pt x="2148" y="270"/>
                  </a:cubicBezTo>
                  <a:cubicBezTo>
                    <a:pt x="2083" y="290"/>
                    <a:pt x="2023" y="310"/>
                    <a:pt x="1958" y="351"/>
                  </a:cubicBezTo>
                  <a:lnTo>
                    <a:pt x="1918" y="376"/>
                  </a:lnTo>
                  <a:cubicBezTo>
                    <a:pt x="1898" y="376"/>
                    <a:pt x="1878" y="376"/>
                    <a:pt x="1853" y="396"/>
                  </a:cubicBezTo>
                  <a:cubicBezTo>
                    <a:pt x="1833" y="396"/>
                    <a:pt x="1793" y="416"/>
                    <a:pt x="1773" y="436"/>
                  </a:cubicBezTo>
                  <a:cubicBezTo>
                    <a:pt x="1708" y="456"/>
                    <a:pt x="1668" y="476"/>
                    <a:pt x="1628" y="501"/>
                  </a:cubicBezTo>
                  <a:cubicBezTo>
                    <a:pt x="1603" y="521"/>
                    <a:pt x="1583" y="541"/>
                    <a:pt x="1563" y="541"/>
                  </a:cubicBezTo>
                  <a:lnTo>
                    <a:pt x="1502" y="581"/>
                  </a:lnTo>
                  <a:cubicBezTo>
                    <a:pt x="1477" y="601"/>
                    <a:pt x="1457" y="601"/>
                    <a:pt x="1437" y="626"/>
                  </a:cubicBezTo>
                  <a:cubicBezTo>
                    <a:pt x="1417" y="626"/>
                    <a:pt x="1397" y="646"/>
                    <a:pt x="1377" y="666"/>
                  </a:cubicBezTo>
                  <a:cubicBezTo>
                    <a:pt x="1292" y="706"/>
                    <a:pt x="1207" y="791"/>
                    <a:pt x="1127" y="851"/>
                  </a:cubicBezTo>
                  <a:lnTo>
                    <a:pt x="1082" y="896"/>
                  </a:lnTo>
                  <a:cubicBezTo>
                    <a:pt x="1062" y="916"/>
                    <a:pt x="1042" y="936"/>
                    <a:pt x="1022" y="956"/>
                  </a:cubicBezTo>
                  <a:cubicBezTo>
                    <a:pt x="977" y="1001"/>
                    <a:pt x="937" y="1041"/>
                    <a:pt x="897" y="1082"/>
                  </a:cubicBezTo>
                  <a:cubicBezTo>
                    <a:pt x="852" y="1147"/>
                    <a:pt x="792" y="1207"/>
                    <a:pt x="726" y="1292"/>
                  </a:cubicBezTo>
                  <a:lnTo>
                    <a:pt x="706" y="1292"/>
                  </a:lnTo>
                  <a:cubicBezTo>
                    <a:pt x="666" y="1377"/>
                    <a:pt x="601" y="1457"/>
                    <a:pt x="541" y="1542"/>
                  </a:cubicBezTo>
                  <a:cubicBezTo>
                    <a:pt x="476" y="1602"/>
                    <a:pt x="436" y="1687"/>
                    <a:pt x="396" y="1772"/>
                  </a:cubicBezTo>
                  <a:lnTo>
                    <a:pt x="376" y="1813"/>
                  </a:lnTo>
                  <a:cubicBezTo>
                    <a:pt x="331" y="1878"/>
                    <a:pt x="291" y="1958"/>
                    <a:pt x="251" y="2023"/>
                  </a:cubicBezTo>
                  <a:cubicBezTo>
                    <a:pt x="166" y="2228"/>
                    <a:pt x="101" y="2418"/>
                    <a:pt x="61" y="2584"/>
                  </a:cubicBezTo>
                  <a:cubicBezTo>
                    <a:pt x="40" y="2629"/>
                    <a:pt x="40" y="2669"/>
                    <a:pt x="20" y="2729"/>
                  </a:cubicBezTo>
                  <a:lnTo>
                    <a:pt x="20" y="2854"/>
                  </a:lnTo>
                  <a:cubicBezTo>
                    <a:pt x="20" y="2939"/>
                    <a:pt x="20" y="3004"/>
                    <a:pt x="0" y="3064"/>
                  </a:cubicBezTo>
                  <a:lnTo>
                    <a:pt x="0" y="3129"/>
                  </a:lnTo>
                  <a:lnTo>
                    <a:pt x="0" y="3169"/>
                  </a:lnTo>
                  <a:cubicBezTo>
                    <a:pt x="0" y="3209"/>
                    <a:pt x="0" y="3255"/>
                    <a:pt x="20" y="3315"/>
                  </a:cubicBezTo>
                  <a:cubicBezTo>
                    <a:pt x="20" y="3355"/>
                    <a:pt x="61" y="3400"/>
                    <a:pt x="126" y="3440"/>
                  </a:cubicBezTo>
                  <a:cubicBezTo>
                    <a:pt x="166" y="3440"/>
                    <a:pt x="186" y="3440"/>
                    <a:pt x="206" y="3460"/>
                  </a:cubicBezTo>
                  <a:cubicBezTo>
                    <a:pt x="331" y="3480"/>
                    <a:pt x="436" y="3505"/>
                    <a:pt x="561" y="3505"/>
                  </a:cubicBezTo>
                  <a:lnTo>
                    <a:pt x="601" y="3525"/>
                  </a:lnTo>
                  <a:lnTo>
                    <a:pt x="686" y="3525"/>
                  </a:lnTo>
                  <a:cubicBezTo>
                    <a:pt x="751" y="3545"/>
                    <a:pt x="812" y="3545"/>
                    <a:pt x="897" y="3545"/>
                  </a:cubicBezTo>
                  <a:lnTo>
                    <a:pt x="937" y="3565"/>
                  </a:lnTo>
                  <a:lnTo>
                    <a:pt x="1062" y="3565"/>
                  </a:lnTo>
                  <a:cubicBezTo>
                    <a:pt x="1102" y="3585"/>
                    <a:pt x="1147" y="3585"/>
                    <a:pt x="1187" y="3585"/>
                  </a:cubicBezTo>
                  <a:lnTo>
                    <a:pt x="1477" y="3585"/>
                  </a:lnTo>
                  <a:cubicBezTo>
                    <a:pt x="1603" y="3585"/>
                    <a:pt x="1688" y="3585"/>
                    <a:pt x="1773" y="3565"/>
                  </a:cubicBezTo>
                  <a:cubicBezTo>
                    <a:pt x="1921" y="3565"/>
                    <a:pt x="2069" y="3633"/>
                    <a:pt x="2220" y="3633"/>
                  </a:cubicBezTo>
                  <a:cubicBezTo>
                    <a:pt x="2238" y="3633"/>
                    <a:pt x="2256" y="3632"/>
                    <a:pt x="2274" y="3630"/>
                  </a:cubicBezTo>
                  <a:lnTo>
                    <a:pt x="2294" y="3630"/>
                  </a:lnTo>
                  <a:cubicBezTo>
                    <a:pt x="2504" y="3605"/>
                    <a:pt x="2689" y="3585"/>
                    <a:pt x="2899" y="3585"/>
                  </a:cubicBezTo>
                  <a:lnTo>
                    <a:pt x="2980" y="3565"/>
                  </a:lnTo>
                  <a:lnTo>
                    <a:pt x="3836" y="3565"/>
                  </a:lnTo>
                  <a:cubicBezTo>
                    <a:pt x="3901" y="3565"/>
                    <a:pt x="3961" y="3525"/>
                    <a:pt x="4026" y="3525"/>
                  </a:cubicBezTo>
                  <a:lnTo>
                    <a:pt x="4256" y="3525"/>
                  </a:lnTo>
                  <a:cubicBezTo>
                    <a:pt x="4296" y="3525"/>
                    <a:pt x="4336" y="3505"/>
                    <a:pt x="4381" y="3505"/>
                  </a:cubicBezTo>
                  <a:lnTo>
                    <a:pt x="4422" y="3505"/>
                  </a:lnTo>
                  <a:cubicBezTo>
                    <a:pt x="4482" y="3480"/>
                    <a:pt x="4527" y="3440"/>
                    <a:pt x="4607" y="3440"/>
                  </a:cubicBezTo>
                  <a:lnTo>
                    <a:pt x="4712" y="3440"/>
                  </a:lnTo>
                  <a:cubicBezTo>
                    <a:pt x="4817" y="3440"/>
                    <a:pt x="4922" y="3420"/>
                    <a:pt x="5027" y="3420"/>
                  </a:cubicBezTo>
                  <a:cubicBezTo>
                    <a:pt x="5087" y="3420"/>
                    <a:pt x="5153" y="3400"/>
                    <a:pt x="5213" y="3400"/>
                  </a:cubicBezTo>
                  <a:cubicBezTo>
                    <a:pt x="5258" y="3400"/>
                    <a:pt x="5278" y="3400"/>
                    <a:pt x="5318" y="3380"/>
                  </a:cubicBezTo>
                  <a:lnTo>
                    <a:pt x="5463" y="3380"/>
                  </a:lnTo>
                  <a:cubicBezTo>
                    <a:pt x="5508" y="3380"/>
                    <a:pt x="5568" y="3355"/>
                    <a:pt x="5608" y="3355"/>
                  </a:cubicBezTo>
                  <a:lnTo>
                    <a:pt x="5713" y="3355"/>
                  </a:lnTo>
                  <a:cubicBezTo>
                    <a:pt x="5778" y="3335"/>
                    <a:pt x="5838" y="3335"/>
                    <a:pt x="5924" y="3335"/>
                  </a:cubicBezTo>
                  <a:cubicBezTo>
                    <a:pt x="6029" y="3315"/>
                    <a:pt x="6134" y="3295"/>
                    <a:pt x="6234" y="3295"/>
                  </a:cubicBezTo>
                  <a:lnTo>
                    <a:pt x="6339" y="3275"/>
                  </a:lnTo>
                  <a:cubicBezTo>
                    <a:pt x="6404" y="3275"/>
                    <a:pt x="6464" y="3255"/>
                    <a:pt x="6529" y="3255"/>
                  </a:cubicBezTo>
                  <a:cubicBezTo>
                    <a:pt x="6610" y="3229"/>
                    <a:pt x="6675" y="3209"/>
                    <a:pt x="6735" y="3189"/>
                  </a:cubicBezTo>
                  <a:cubicBezTo>
                    <a:pt x="6760" y="3189"/>
                    <a:pt x="6780" y="3169"/>
                    <a:pt x="6820" y="3169"/>
                  </a:cubicBezTo>
                  <a:cubicBezTo>
                    <a:pt x="6885" y="3149"/>
                    <a:pt x="6945" y="3129"/>
                    <a:pt x="7010" y="3104"/>
                  </a:cubicBezTo>
                  <a:lnTo>
                    <a:pt x="7070" y="3104"/>
                  </a:lnTo>
                  <a:cubicBezTo>
                    <a:pt x="7135" y="3084"/>
                    <a:pt x="7235" y="3044"/>
                    <a:pt x="7341" y="3004"/>
                  </a:cubicBezTo>
                  <a:cubicBezTo>
                    <a:pt x="7426" y="2939"/>
                    <a:pt x="7511" y="2834"/>
                    <a:pt x="7511" y="2729"/>
                  </a:cubicBezTo>
                  <a:cubicBezTo>
                    <a:pt x="7531" y="2669"/>
                    <a:pt x="7531" y="2629"/>
                    <a:pt x="7531" y="2564"/>
                  </a:cubicBezTo>
                  <a:cubicBezTo>
                    <a:pt x="7511" y="2524"/>
                    <a:pt x="7511" y="2458"/>
                    <a:pt x="7486" y="2398"/>
                  </a:cubicBezTo>
                  <a:cubicBezTo>
                    <a:pt x="7466" y="2333"/>
                    <a:pt x="7426" y="2253"/>
                    <a:pt x="7386" y="2168"/>
                  </a:cubicBezTo>
                  <a:lnTo>
                    <a:pt x="7361" y="2128"/>
                  </a:lnTo>
                  <a:cubicBezTo>
                    <a:pt x="7341" y="2103"/>
                    <a:pt x="7321" y="2063"/>
                    <a:pt x="7301" y="2043"/>
                  </a:cubicBezTo>
                  <a:lnTo>
                    <a:pt x="7280" y="2003"/>
                  </a:lnTo>
                  <a:cubicBezTo>
                    <a:pt x="7260" y="1978"/>
                    <a:pt x="7235" y="1958"/>
                    <a:pt x="7235" y="1918"/>
                  </a:cubicBezTo>
                  <a:cubicBezTo>
                    <a:pt x="7215" y="1898"/>
                    <a:pt x="7195" y="1853"/>
                    <a:pt x="7155" y="1813"/>
                  </a:cubicBezTo>
                  <a:cubicBezTo>
                    <a:pt x="7135" y="1772"/>
                    <a:pt x="7110" y="1727"/>
                    <a:pt x="7070" y="1687"/>
                  </a:cubicBezTo>
                  <a:cubicBezTo>
                    <a:pt x="7030" y="1602"/>
                    <a:pt x="6965" y="1522"/>
                    <a:pt x="6925" y="1437"/>
                  </a:cubicBezTo>
                  <a:cubicBezTo>
                    <a:pt x="6905" y="1397"/>
                    <a:pt x="6860" y="1377"/>
                    <a:pt x="6840" y="1332"/>
                  </a:cubicBezTo>
                  <a:lnTo>
                    <a:pt x="6840" y="1312"/>
                  </a:lnTo>
                  <a:cubicBezTo>
                    <a:pt x="6800" y="1292"/>
                    <a:pt x="6780" y="1252"/>
                    <a:pt x="6735" y="1207"/>
                  </a:cubicBezTo>
                  <a:cubicBezTo>
                    <a:pt x="6695" y="1147"/>
                    <a:pt x="6610" y="1102"/>
                    <a:pt x="6570" y="1041"/>
                  </a:cubicBezTo>
                  <a:cubicBezTo>
                    <a:pt x="6529" y="1021"/>
                    <a:pt x="6509" y="1001"/>
                    <a:pt x="6464" y="956"/>
                  </a:cubicBezTo>
                  <a:cubicBezTo>
                    <a:pt x="6444" y="936"/>
                    <a:pt x="6424" y="916"/>
                    <a:pt x="6384" y="896"/>
                  </a:cubicBezTo>
                  <a:lnTo>
                    <a:pt x="6359" y="876"/>
                  </a:lnTo>
                  <a:lnTo>
                    <a:pt x="6319" y="831"/>
                  </a:lnTo>
                  <a:cubicBezTo>
                    <a:pt x="6299" y="831"/>
                    <a:pt x="6279" y="811"/>
                    <a:pt x="6234" y="791"/>
                  </a:cubicBezTo>
                  <a:cubicBezTo>
                    <a:pt x="6214" y="771"/>
                    <a:pt x="6174" y="751"/>
                    <a:pt x="6154" y="726"/>
                  </a:cubicBezTo>
                  <a:lnTo>
                    <a:pt x="6109" y="706"/>
                  </a:lnTo>
                  <a:cubicBezTo>
                    <a:pt x="6089" y="686"/>
                    <a:pt x="6069" y="686"/>
                    <a:pt x="6069" y="666"/>
                  </a:cubicBezTo>
                  <a:cubicBezTo>
                    <a:pt x="6049" y="646"/>
                    <a:pt x="6029" y="646"/>
                    <a:pt x="6009" y="626"/>
                  </a:cubicBezTo>
                  <a:cubicBezTo>
                    <a:pt x="5964" y="601"/>
                    <a:pt x="5924" y="581"/>
                    <a:pt x="5904" y="561"/>
                  </a:cubicBezTo>
                  <a:cubicBezTo>
                    <a:pt x="5838" y="541"/>
                    <a:pt x="5818" y="521"/>
                    <a:pt x="5778" y="501"/>
                  </a:cubicBezTo>
                  <a:cubicBezTo>
                    <a:pt x="5733" y="476"/>
                    <a:pt x="5673" y="456"/>
                    <a:pt x="5633" y="436"/>
                  </a:cubicBezTo>
                  <a:lnTo>
                    <a:pt x="5568" y="416"/>
                  </a:lnTo>
                  <a:cubicBezTo>
                    <a:pt x="5548" y="396"/>
                    <a:pt x="5528" y="396"/>
                    <a:pt x="5508" y="376"/>
                  </a:cubicBezTo>
                  <a:cubicBezTo>
                    <a:pt x="5463" y="376"/>
                    <a:pt x="5423" y="351"/>
                    <a:pt x="5403" y="351"/>
                  </a:cubicBezTo>
                  <a:lnTo>
                    <a:pt x="5358" y="330"/>
                  </a:lnTo>
                  <a:cubicBezTo>
                    <a:pt x="5278" y="310"/>
                    <a:pt x="5193" y="270"/>
                    <a:pt x="5107" y="250"/>
                  </a:cubicBezTo>
                  <a:lnTo>
                    <a:pt x="5067" y="225"/>
                  </a:lnTo>
                  <a:cubicBezTo>
                    <a:pt x="5027" y="205"/>
                    <a:pt x="5007" y="185"/>
                    <a:pt x="4962" y="185"/>
                  </a:cubicBezTo>
                  <a:cubicBezTo>
                    <a:pt x="4922" y="165"/>
                    <a:pt x="4882" y="145"/>
                    <a:pt x="4837" y="145"/>
                  </a:cubicBezTo>
                  <a:cubicBezTo>
                    <a:pt x="4757" y="100"/>
                    <a:pt x="4672" y="100"/>
                    <a:pt x="4587" y="80"/>
                  </a:cubicBezTo>
                  <a:lnTo>
                    <a:pt x="4547" y="80"/>
                  </a:lnTo>
                  <a:cubicBezTo>
                    <a:pt x="4422" y="60"/>
                    <a:pt x="4316" y="40"/>
                    <a:pt x="4231" y="20"/>
                  </a:cubicBezTo>
                  <a:lnTo>
                    <a:pt x="4151" y="20"/>
                  </a:lnTo>
                  <a:cubicBezTo>
                    <a:pt x="4086" y="20"/>
                    <a:pt x="4006" y="0"/>
                    <a:pt x="39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9317;p76">
              <a:extLst>
                <a:ext uri="{FF2B5EF4-FFF2-40B4-BE49-F238E27FC236}">
                  <a16:creationId xmlns:a16="http://schemas.microsoft.com/office/drawing/2014/main" id="{6CD0DC9A-991F-1423-18B6-2BBB5B518F93}"/>
                </a:ext>
              </a:extLst>
            </p:cNvPr>
            <p:cNvSpPr/>
            <p:nvPr/>
          </p:nvSpPr>
          <p:spPr>
            <a:xfrm>
              <a:off x="1523331" y="2699803"/>
              <a:ext cx="64666" cy="22963"/>
            </a:xfrm>
            <a:custGeom>
              <a:avLst/>
              <a:gdLst/>
              <a:ahLst/>
              <a:cxnLst/>
              <a:rect l="l" t="t" r="r" b="b"/>
              <a:pathLst>
                <a:path w="2174" h="772" extrusionOk="0">
                  <a:moveTo>
                    <a:pt x="46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0"/>
                    <a:pt x="46" y="80"/>
                  </a:cubicBezTo>
                  <a:cubicBezTo>
                    <a:pt x="79" y="73"/>
                    <a:pt x="113" y="71"/>
                    <a:pt x="148" y="71"/>
                  </a:cubicBezTo>
                  <a:cubicBezTo>
                    <a:pt x="218" y="71"/>
                    <a:pt x="293" y="80"/>
                    <a:pt x="376" y="80"/>
                  </a:cubicBezTo>
                  <a:cubicBezTo>
                    <a:pt x="461" y="100"/>
                    <a:pt x="546" y="125"/>
                    <a:pt x="607" y="145"/>
                  </a:cubicBezTo>
                  <a:cubicBezTo>
                    <a:pt x="672" y="145"/>
                    <a:pt x="712" y="165"/>
                    <a:pt x="752" y="165"/>
                  </a:cubicBezTo>
                  <a:cubicBezTo>
                    <a:pt x="797" y="185"/>
                    <a:pt x="837" y="185"/>
                    <a:pt x="877" y="205"/>
                  </a:cubicBezTo>
                  <a:cubicBezTo>
                    <a:pt x="962" y="225"/>
                    <a:pt x="1047" y="250"/>
                    <a:pt x="1107" y="270"/>
                  </a:cubicBezTo>
                  <a:cubicBezTo>
                    <a:pt x="1147" y="290"/>
                    <a:pt x="1192" y="290"/>
                    <a:pt x="1232" y="310"/>
                  </a:cubicBezTo>
                  <a:cubicBezTo>
                    <a:pt x="1272" y="310"/>
                    <a:pt x="1318" y="330"/>
                    <a:pt x="1358" y="351"/>
                  </a:cubicBezTo>
                  <a:cubicBezTo>
                    <a:pt x="1443" y="396"/>
                    <a:pt x="1548" y="436"/>
                    <a:pt x="1648" y="476"/>
                  </a:cubicBezTo>
                  <a:cubicBezTo>
                    <a:pt x="1693" y="501"/>
                    <a:pt x="1733" y="521"/>
                    <a:pt x="1798" y="541"/>
                  </a:cubicBezTo>
                  <a:cubicBezTo>
                    <a:pt x="1838" y="581"/>
                    <a:pt x="1878" y="601"/>
                    <a:pt x="1923" y="626"/>
                  </a:cubicBezTo>
                  <a:lnTo>
                    <a:pt x="2049" y="751"/>
                  </a:lnTo>
                  <a:cubicBezTo>
                    <a:pt x="2069" y="751"/>
                    <a:pt x="2089" y="771"/>
                    <a:pt x="2089" y="771"/>
                  </a:cubicBezTo>
                  <a:cubicBezTo>
                    <a:pt x="2109" y="771"/>
                    <a:pt x="2129" y="751"/>
                    <a:pt x="2149" y="751"/>
                  </a:cubicBezTo>
                  <a:cubicBezTo>
                    <a:pt x="2174" y="706"/>
                    <a:pt x="2174" y="666"/>
                    <a:pt x="2149" y="646"/>
                  </a:cubicBezTo>
                  <a:cubicBezTo>
                    <a:pt x="2069" y="581"/>
                    <a:pt x="1983" y="501"/>
                    <a:pt x="1898" y="456"/>
                  </a:cubicBezTo>
                  <a:cubicBezTo>
                    <a:pt x="1818" y="396"/>
                    <a:pt x="1713" y="351"/>
                    <a:pt x="1628" y="330"/>
                  </a:cubicBezTo>
                  <a:cubicBezTo>
                    <a:pt x="1548" y="290"/>
                    <a:pt x="1443" y="250"/>
                    <a:pt x="1338" y="205"/>
                  </a:cubicBezTo>
                  <a:cubicBezTo>
                    <a:pt x="1298" y="185"/>
                    <a:pt x="1252" y="185"/>
                    <a:pt x="1212" y="165"/>
                  </a:cubicBezTo>
                  <a:cubicBezTo>
                    <a:pt x="1172" y="145"/>
                    <a:pt x="1107" y="145"/>
                    <a:pt x="1067" y="125"/>
                  </a:cubicBezTo>
                  <a:cubicBezTo>
                    <a:pt x="1022" y="100"/>
                    <a:pt x="982" y="100"/>
                    <a:pt x="922" y="80"/>
                  </a:cubicBezTo>
                  <a:cubicBezTo>
                    <a:pt x="877" y="80"/>
                    <a:pt x="837" y="60"/>
                    <a:pt x="772" y="60"/>
                  </a:cubicBezTo>
                  <a:cubicBezTo>
                    <a:pt x="732" y="60"/>
                    <a:pt x="692" y="40"/>
                    <a:pt x="627" y="40"/>
                  </a:cubicBezTo>
                  <a:cubicBezTo>
                    <a:pt x="587" y="40"/>
                    <a:pt x="521" y="20"/>
                    <a:pt x="461" y="20"/>
                  </a:cubicBezTo>
                  <a:cubicBezTo>
                    <a:pt x="376" y="0"/>
                    <a:pt x="271" y="0"/>
                    <a:pt x="17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9318;p76">
              <a:extLst>
                <a:ext uri="{FF2B5EF4-FFF2-40B4-BE49-F238E27FC236}">
                  <a16:creationId xmlns:a16="http://schemas.microsoft.com/office/drawing/2014/main" id="{6E5DB077-2ADE-CDB5-AEFB-28D99DA241D1}"/>
                </a:ext>
              </a:extLst>
            </p:cNvPr>
            <p:cNvSpPr/>
            <p:nvPr/>
          </p:nvSpPr>
          <p:spPr>
            <a:xfrm>
              <a:off x="1481777" y="2563214"/>
              <a:ext cx="53363" cy="39055"/>
            </a:xfrm>
            <a:custGeom>
              <a:avLst/>
              <a:gdLst/>
              <a:ahLst/>
              <a:cxnLst/>
              <a:rect l="l" t="t" r="r" b="b"/>
              <a:pathLst>
                <a:path w="1794" h="1313" extrusionOk="0">
                  <a:moveTo>
                    <a:pt x="857" y="1"/>
                  </a:moveTo>
                  <a:cubicBezTo>
                    <a:pt x="772" y="1"/>
                    <a:pt x="692" y="21"/>
                    <a:pt x="587" y="41"/>
                  </a:cubicBezTo>
                  <a:cubicBezTo>
                    <a:pt x="542" y="41"/>
                    <a:pt x="501" y="61"/>
                    <a:pt x="461" y="86"/>
                  </a:cubicBezTo>
                  <a:cubicBezTo>
                    <a:pt x="416" y="106"/>
                    <a:pt x="376" y="106"/>
                    <a:pt x="336" y="126"/>
                  </a:cubicBezTo>
                  <a:cubicBezTo>
                    <a:pt x="291" y="146"/>
                    <a:pt x="271" y="186"/>
                    <a:pt x="231" y="231"/>
                  </a:cubicBezTo>
                  <a:lnTo>
                    <a:pt x="211" y="231"/>
                  </a:lnTo>
                  <a:cubicBezTo>
                    <a:pt x="166" y="291"/>
                    <a:pt x="126" y="336"/>
                    <a:pt x="86" y="396"/>
                  </a:cubicBezTo>
                  <a:cubicBezTo>
                    <a:pt x="66" y="436"/>
                    <a:pt x="41" y="481"/>
                    <a:pt x="41" y="521"/>
                  </a:cubicBezTo>
                  <a:lnTo>
                    <a:pt x="41" y="561"/>
                  </a:lnTo>
                  <a:cubicBezTo>
                    <a:pt x="21" y="587"/>
                    <a:pt x="21" y="587"/>
                    <a:pt x="21" y="607"/>
                  </a:cubicBezTo>
                  <a:cubicBezTo>
                    <a:pt x="21" y="607"/>
                    <a:pt x="1" y="627"/>
                    <a:pt x="1" y="647"/>
                  </a:cubicBezTo>
                  <a:cubicBezTo>
                    <a:pt x="1" y="667"/>
                    <a:pt x="1" y="712"/>
                    <a:pt x="21" y="732"/>
                  </a:cubicBezTo>
                  <a:lnTo>
                    <a:pt x="21" y="752"/>
                  </a:lnTo>
                  <a:cubicBezTo>
                    <a:pt x="21" y="792"/>
                    <a:pt x="41" y="837"/>
                    <a:pt x="66" y="897"/>
                  </a:cubicBezTo>
                  <a:cubicBezTo>
                    <a:pt x="86" y="937"/>
                    <a:pt x="106" y="982"/>
                    <a:pt x="126" y="1022"/>
                  </a:cubicBezTo>
                  <a:cubicBezTo>
                    <a:pt x="126" y="1042"/>
                    <a:pt x="146" y="1062"/>
                    <a:pt x="166" y="1062"/>
                  </a:cubicBezTo>
                  <a:cubicBezTo>
                    <a:pt x="166" y="1087"/>
                    <a:pt x="191" y="1107"/>
                    <a:pt x="211" y="1107"/>
                  </a:cubicBezTo>
                  <a:cubicBezTo>
                    <a:pt x="251" y="1147"/>
                    <a:pt x="291" y="1167"/>
                    <a:pt x="336" y="1187"/>
                  </a:cubicBezTo>
                  <a:cubicBezTo>
                    <a:pt x="376" y="1212"/>
                    <a:pt x="416" y="1232"/>
                    <a:pt x="461" y="1252"/>
                  </a:cubicBezTo>
                  <a:cubicBezTo>
                    <a:pt x="542" y="1272"/>
                    <a:pt x="627" y="1292"/>
                    <a:pt x="712" y="1292"/>
                  </a:cubicBezTo>
                  <a:cubicBezTo>
                    <a:pt x="772" y="1313"/>
                    <a:pt x="817" y="1313"/>
                    <a:pt x="857" y="1313"/>
                  </a:cubicBezTo>
                  <a:lnTo>
                    <a:pt x="982" y="1313"/>
                  </a:lnTo>
                  <a:cubicBezTo>
                    <a:pt x="1022" y="1313"/>
                    <a:pt x="1067" y="1292"/>
                    <a:pt x="1107" y="1292"/>
                  </a:cubicBezTo>
                  <a:cubicBezTo>
                    <a:pt x="1147" y="1292"/>
                    <a:pt x="1167" y="1272"/>
                    <a:pt x="1212" y="1272"/>
                  </a:cubicBezTo>
                  <a:cubicBezTo>
                    <a:pt x="1253" y="1272"/>
                    <a:pt x="1273" y="1252"/>
                    <a:pt x="1338" y="1232"/>
                  </a:cubicBezTo>
                  <a:cubicBezTo>
                    <a:pt x="1378" y="1212"/>
                    <a:pt x="1398" y="1212"/>
                    <a:pt x="1418" y="1187"/>
                  </a:cubicBezTo>
                  <a:cubicBezTo>
                    <a:pt x="1443" y="1167"/>
                    <a:pt x="1483" y="1167"/>
                    <a:pt x="1503" y="1147"/>
                  </a:cubicBezTo>
                  <a:cubicBezTo>
                    <a:pt x="1503" y="1147"/>
                    <a:pt x="1503" y="1127"/>
                    <a:pt x="1523" y="1127"/>
                  </a:cubicBezTo>
                  <a:lnTo>
                    <a:pt x="1543" y="1107"/>
                  </a:lnTo>
                  <a:cubicBezTo>
                    <a:pt x="1568" y="1087"/>
                    <a:pt x="1608" y="1062"/>
                    <a:pt x="1628" y="1022"/>
                  </a:cubicBezTo>
                  <a:cubicBezTo>
                    <a:pt x="1693" y="962"/>
                    <a:pt x="1733" y="897"/>
                    <a:pt x="1753" y="837"/>
                  </a:cubicBezTo>
                  <a:cubicBezTo>
                    <a:pt x="1773" y="792"/>
                    <a:pt x="1773" y="772"/>
                    <a:pt x="1773" y="732"/>
                  </a:cubicBezTo>
                  <a:cubicBezTo>
                    <a:pt x="1793" y="712"/>
                    <a:pt x="1793" y="667"/>
                    <a:pt x="1793" y="647"/>
                  </a:cubicBezTo>
                  <a:cubicBezTo>
                    <a:pt x="1793" y="607"/>
                    <a:pt x="1793" y="561"/>
                    <a:pt x="1773" y="541"/>
                  </a:cubicBezTo>
                  <a:cubicBezTo>
                    <a:pt x="1773" y="501"/>
                    <a:pt x="1773" y="481"/>
                    <a:pt x="1753" y="461"/>
                  </a:cubicBezTo>
                  <a:cubicBezTo>
                    <a:pt x="1753" y="436"/>
                    <a:pt x="1733" y="416"/>
                    <a:pt x="1733" y="396"/>
                  </a:cubicBezTo>
                  <a:cubicBezTo>
                    <a:pt x="1713" y="356"/>
                    <a:pt x="1693" y="336"/>
                    <a:pt x="1668" y="311"/>
                  </a:cubicBezTo>
                  <a:lnTo>
                    <a:pt x="1648" y="291"/>
                  </a:lnTo>
                  <a:cubicBezTo>
                    <a:pt x="1628" y="291"/>
                    <a:pt x="1628" y="271"/>
                    <a:pt x="1608" y="251"/>
                  </a:cubicBezTo>
                  <a:cubicBezTo>
                    <a:pt x="1588" y="231"/>
                    <a:pt x="1543" y="211"/>
                    <a:pt x="1523" y="186"/>
                  </a:cubicBezTo>
                  <a:lnTo>
                    <a:pt x="1503" y="166"/>
                  </a:lnTo>
                  <a:cubicBezTo>
                    <a:pt x="1483" y="146"/>
                    <a:pt x="1443" y="126"/>
                    <a:pt x="1418" y="106"/>
                  </a:cubicBezTo>
                  <a:cubicBezTo>
                    <a:pt x="1378" y="86"/>
                    <a:pt x="1358" y="86"/>
                    <a:pt x="1318" y="61"/>
                  </a:cubicBezTo>
                  <a:cubicBezTo>
                    <a:pt x="1293" y="61"/>
                    <a:pt x="1253" y="41"/>
                    <a:pt x="1232" y="41"/>
                  </a:cubicBezTo>
                  <a:cubicBezTo>
                    <a:pt x="1192" y="21"/>
                    <a:pt x="1167" y="21"/>
                    <a:pt x="1147" y="21"/>
                  </a:cubicBezTo>
                  <a:lnTo>
                    <a:pt x="1127" y="21"/>
                  </a:lnTo>
                  <a:cubicBezTo>
                    <a:pt x="1087" y="1"/>
                    <a:pt x="1042" y="1"/>
                    <a:pt x="98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9319;p76">
              <a:extLst>
                <a:ext uri="{FF2B5EF4-FFF2-40B4-BE49-F238E27FC236}">
                  <a16:creationId xmlns:a16="http://schemas.microsoft.com/office/drawing/2014/main" id="{F0C417E1-E884-6FFE-77B0-786B187289ED}"/>
                </a:ext>
              </a:extLst>
            </p:cNvPr>
            <p:cNvSpPr/>
            <p:nvPr/>
          </p:nvSpPr>
          <p:spPr>
            <a:xfrm>
              <a:off x="1365772" y="2605362"/>
              <a:ext cx="16122" cy="16271"/>
            </a:xfrm>
            <a:custGeom>
              <a:avLst/>
              <a:gdLst/>
              <a:ahLst/>
              <a:cxnLst/>
              <a:rect l="l" t="t" r="r" b="b"/>
              <a:pathLst>
                <a:path w="542" h="547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1"/>
                    <a:pt x="126" y="546"/>
                    <a:pt x="271" y="546"/>
                  </a:cubicBezTo>
                  <a:cubicBezTo>
                    <a:pt x="416" y="546"/>
                    <a:pt x="541" y="421"/>
                    <a:pt x="541" y="271"/>
                  </a:cubicBezTo>
                  <a:cubicBezTo>
                    <a:pt x="541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9320;p76">
              <a:extLst>
                <a:ext uri="{FF2B5EF4-FFF2-40B4-BE49-F238E27FC236}">
                  <a16:creationId xmlns:a16="http://schemas.microsoft.com/office/drawing/2014/main" id="{0D029B6A-E869-93FE-FC2A-7CDAA89E9E3B}"/>
                </a:ext>
              </a:extLst>
            </p:cNvPr>
            <p:cNvSpPr/>
            <p:nvPr/>
          </p:nvSpPr>
          <p:spPr>
            <a:xfrm>
              <a:off x="1626992" y="2596141"/>
              <a:ext cx="16122" cy="16092"/>
            </a:xfrm>
            <a:custGeom>
              <a:avLst/>
              <a:gdLst/>
              <a:ahLst/>
              <a:cxnLst/>
              <a:rect l="l" t="t" r="r" b="b"/>
              <a:pathLst>
                <a:path w="542" h="541" extrusionOk="0">
                  <a:moveTo>
                    <a:pt x="271" y="0"/>
                  </a:moveTo>
                  <a:cubicBezTo>
                    <a:pt x="126" y="0"/>
                    <a:pt x="1" y="125"/>
                    <a:pt x="1" y="271"/>
                  </a:cubicBezTo>
                  <a:cubicBezTo>
                    <a:pt x="1" y="416"/>
                    <a:pt x="126" y="541"/>
                    <a:pt x="271" y="541"/>
                  </a:cubicBezTo>
                  <a:cubicBezTo>
                    <a:pt x="416" y="541"/>
                    <a:pt x="541" y="416"/>
                    <a:pt x="541" y="271"/>
                  </a:cubicBezTo>
                  <a:cubicBezTo>
                    <a:pt x="541" y="125"/>
                    <a:pt x="416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9321;p76">
              <a:extLst>
                <a:ext uri="{FF2B5EF4-FFF2-40B4-BE49-F238E27FC236}">
                  <a16:creationId xmlns:a16="http://schemas.microsoft.com/office/drawing/2014/main" id="{CDD3AB22-4DA7-13CF-FC2D-B0BDE0B84182}"/>
                </a:ext>
              </a:extLst>
            </p:cNvPr>
            <p:cNvSpPr/>
            <p:nvPr/>
          </p:nvSpPr>
          <p:spPr>
            <a:xfrm>
              <a:off x="1499803" y="2622793"/>
              <a:ext cx="21773" cy="10857"/>
            </a:xfrm>
            <a:custGeom>
              <a:avLst/>
              <a:gdLst/>
              <a:ahLst/>
              <a:cxnLst/>
              <a:rect l="l" t="t" r="r" b="b"/>
              <a:pathLst>
                <a:path w="732" h="365" extrusionOk="0">
                  <a:moveTo>
                    <a:pt x="501" y="0"/>
                  </a:moveTo>
                  <a:cubicBezTo>
                    <a:pt x="481" y="20"/>
                    <a:pt x="461" y="41"/>
                    <a:pt x="436" y="41"/>
                  </a:cubicBezTo>
                  <a:lnTo>
                    <a:pt x="396" y="86"/>
                  </a:lnTo>
                  <a:lnTo>
                    <a:pt x="396" y="126"/>
                  </a:lnTo>
                  <a:lnTo>
                    <a:pt x="376" y="126"/>
                  </a:lnTo>
                  <a:cubicBezTo>
                    <a:pt x="376" y="106"/>
                    <a:pt x="356" y="106"/>
                    <a:pt x="356" y="86"/>
                  </a:cubicBezTo>
                  <a:lnTo>
                    <a:pt x="336" y="61"/>
                  </a:lnTo>
                  <a:cubicBezTo>
                    <a:pt x="336" y="41"/>
                    <a:pt x="311" y="41"/>
                    <a:pt x="311" y="41"/>
                  </a:cubicBezTo>
                  <a:cubicBezTo>
                    <a:pt x="291" y="20"/>
                    <a:pt x="271" y="20"/>
                    <a:pt x="251" y="20"/>
                  </a:cubicBezTo>
                  <a:cubicBezTo>
                    <a:pt x="240" y="15"/>
                    <a:pt x="228" y="13"/>
                    <a:pt x="214" y="13"/>
                  </a:cubicBezTo>
                  <a:cubicBezTo>
                    <a:pt x="178" y="13"/>
                    <a:pt x="135" y="31"/>
                    <a:pt x="106" y="61"/>
                  </a:cubicBezTo>
                  <a:cubicBezTo>
                    <a:pt x="86" y="86"/>
                    <a:pt x="41" y="106"/>
                    <a:pt x="41" y="146"/>
                  </a:cubicBezTo>
                  <a:lnTo>
                    <a:pt x="41" y="211"/>
                  </a:lnTo>
                  <a:cubicBezTo>
                    <a:pt x="21" y="211"/>
                    <a:pt x="21" y="211"/>
                    <a:pt x="1" y="231"/>
                  </a:cubicBezTo>
                  <a:cubicBezTo>
                    <a:pt x="1" y="251"/>
                    <a:pt x="1" y="271"/>
                    <a:pt x="21" y="291"/>
                  </a:cubicBezTo>
                  <a:cubicBezTo>
                    <a:pt x="41" y="311"/>
                    <a:pt x="61" y="311"/>
                    <a:pt x="86" y="311"/>
                  </a:cubicBezTo>
                  <a:cubicBezTo>
                    <a:pt x="106" y="336"/>
                    <a:pt x="126" y="336"/>
                    <a:pt x="146" y="336"/>
                  </a:cubicBezTo>
                  <a:cubicBezTo>
                    <a:pt x="186" y="356"/>
                    <a:pt x="231" y="356"/>
                    <a:pt x="291" y="356"/>
                  </a:cubicBezTo>
                  <a:cubicBezTo>
                    <a:pt x="306" y="363"/>
                    <a:pt x="321" y="365"/>
                    <a:pt x="335" y="365"/>
                  </a:cubicBezTo>
                  <a:cubicBezTo>
                    <a:pt x="363" y="365"/>
                    <a:pt x="390" y="356"/>
                    <a:pt x="416" y="356"/>
                  </a:cubicBezTo>
                  <a:cubicBezTo>
                    <a:pt x="461" y="336"/>
                    <a:pt x="481" y="336"/>
                    <a:pt x="521" y="311"/>
                  </a:cubicBezTo>
                  <a:cubicBezTo>
                    <a:pt x="541" y="291"/>
                    <a:pt x="561" y="291"/>
                    <a:pt x="606" y="271"/>
                  </a:cubicBezTo>
                  <a:cubicBezTo>
                    <a:pt x="606" y="271"/>
                    <a:pt x="606" y="251"/>
                    <a:pt x="626" y="251"/>
                  </a:cubicBezTo>
                  <a:cubicBezTo>
                    <a:pt x="647" y="251"/>
                    <a:pt x="667" y="231"/>
                    <a:pt x="687" y="211"/>
                  </a:cubicBezTo>
                  <a:cubicBezTo>
                    <a:pt x="712" y="186"/>
                    <a:pt x="732" y="146"/>
                    <a:pt x="712" y="126"/>
                  </a:cubicBezTo>
                  <a:lnTo>
                    <a:pt x="712" y="106"/>
                  </a:lnTo>
                  <a:lnTo>
                    <a:pt x="712" y="86"/>
                  </a:lnTo>
                  <a:cubicBezTo>
                    <a:pt x="712" y="41"/>
                    <a:pt x="687" y="20"/>
                    <a:pt x="647" y="20"/>
                  </a:cubicBezTo>
                  <a:cubicBezTo>
                    <a:pt x="626" y="0"/>
                    <a:pt x="606" y="0"/>
                    <a:pt x="586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22;p76">
              <a:extLst>
                <a:ext uri="{FF2B5EF4-FFF2-40B4-BE49-F238E27FC236}">
                  <a16:creationId xmlns:a16="http://schemas.microsoft.com/office/drawing/2014/main" id="{ED2726D0-3E01-6DAE-1B97-4175EEE536AD}"/>
                </a:ext>
              </a:extLst>
            </p:cNvPr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23;p76">
              <a:extLst>
                <a:ext uri="{FF2B5EF4-FFF2-40B4-BE49-F238E27FC236}">
                  <a16:creationId xmlns:a16="http://schemas.microsoft.com/office/drawing/2014/main" id="{9A74D50B-9B23-BD26-2B96-0DE89F9C5EA7}"/>
                </a:ext>
              </a:extLst>
            </p:cNvPr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9324;p76">
              <a:extLst>
                <a:ext uri="{FF2B5EF4-FFF2-40B4-BE49-F238E27FC236}">
                  <a16:creationId xmlns:a16="http://schemas.microsoft.com/office/drawing/2014/main" id="{76EB13C7-6FE1-2B08-EE9A-F22604FA3EC8}"/>
                </a:ext>
              </a:extLst>
            </p:cNvPr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9325;p76">
              <a:extLst>
                <a:ext uri="{FF2B5EF4-FFF2-40B4-BE49-F238E27FC236}">
                  <a16:creationId xmlns:a16="http://schemas.microsoft.com/office/drawing/2014/main" id="{875E5CED-ED63-E448-7E96-4D6624C36367}"/>
                </a:ext>
              </a:extLst>
            </p:cNvPr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326;p76">
              <a:extLst>
                <a:ext uri="{FF2B5EF4-FFF2-40B4-BE49-F238E27FC236}">
                  <a16:creationId xmlns:a16="http://schemas.microsoft.com/office/drawing/2014/main" id="{7A652EF7-0779-4122-5CE0-B23BDB6D066D}"/>
                </a:ext>
              </a:extLst>
            </p:cNvPr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71" y="106"/>
                  </a:moveTo>
                  <a:cubicBezTo>
                    <a:pt x="296" y="106"/>
                    <a:pt x="296" y="126"/>
                    <a:pt x="316" y="126"/>
                  </a:cubicBezTo>
                  <a:cubicBezTo>
                    <a:pt x="316" y="146"/>
                    <a:pt x="336" y="166"/>
                    <a:pt x="356" y="186"/>
                  </a:cubicBezTo>
                  <a:cubicBezTo>
                    <a:pt x="356" y="206"/>
                    <a:pt x="376" y="231"/>
                    <a:pt x="376" y="271"/>
                  </a:cubicBezTo>
                  <a:cubicBezTo>
                    <a:pt x="421" y="377"/>
                    <a:pt x="421" y="482"/>
                    <a:pt x="421" y="607"/>
                  </a:cubicBezTo>
                  <a:lnTo>
                    <a:pt x="421" y="707"/>
                  </a:lnTo>
                  <a:cubicBezTo>
                    <a:pt x="421" y="732"/>
                    <a:pt x="396" y="772"/>
                    <a:pt x="396" y="812"/>
                  </a:cubicBezTo>
                  <a:cubicBezTo>
                    <a:pt x="396" y="812"/>
                    <a:pt x="376" y="832"/>
                    <a:pt x="376" y="857"/>
                  </a:cubicBezTo>
                  <a:cubicBezTo>
                    <a:pt x="376" y="877"/>
                    <a:pt x="356" y="877"/>
                    <a:pt x="356" y="897"/>
                  </a:cubicBezTo>
                  <a:cubicBezTo>
                    <a:pt x="356" y="917"/>
                    <a:pt x="336" y="917"/>
                    <a:pt x="336" y="937"/>
                  </a:cubicBezTo>
                  <a:lnTo>
                    <a:pt x="316" y="937"/>
                  </a:lnTo>
                  <a:lnTo>
                    <a:pt x="316" y="957"/>
                  </a:lnTo>
                  <a:lnTo>
                    <a:pt x="296" y="957"/>
                  </a:lnTo>
                  <a:cubicBezTo>
                    <a:pt x="296" y="937"/>
                    <a:pt x="271" y="917"/>
                    <a:pt x="271" y="917"/>
                  </a:cubicBezTo>
                  <a:cubicBezTo>
                    <a:pt x="251" y="917"/>
                    <a:pt x="251" y="917"/>
                    <a:pt x="251" y="897"/>
                  </a:cubicBezTo>
                  <a:cubicBezTo>
                    <a:pt x="231" y="877"/>
                    <a:pt x="210" y="832"/>
                    <a:pt x="190" y="812"/>
                  </a:cubicBezTo>
                  <a:cubicBezTo>
                    <a:pt x="170" y="792"/>
                    <a:pt x="170" y="772"/>
                    <a:pt x="145" y="752"/>
                  </a:cubicBezTo>
                  <a:cubicBezTo>
                    <a:pt x="145" y="732"/>
                    <a:pt x="125" y="707"/>
                    <a:pt x="125" y="687"/>
                  </a:cubicBezTo>
                  <a:lnTo>
                    <a:pt x="125" y="607"/>
                  </a:lnTo>
                  <a:cubicBezTo>
                    <a:pt x="125" y="482"/>
                    <a:pt x="145" y="377"/>
                    <a:pt x="170" y="271"/>
                  </a:cubicBezTo>
                  <a:cubicBezTo>
                    <a:pt x="170" y="251"/>
                    <a:pt x="190" y="231"/>
                    <a:pt x="190" y="206"/>
                  </a:cubicBezTo>
                  <a:cubicBezTo>
                    <a:pt x="210" y="186"/>
                    <a:pt x="210" y="146"/>
                    <a:pt x="231" y="126"/>
                  </a:cubicBezTo>
                  <a:lnTo>
                    <a:pt x="231" y="106"/>
                  </a:lnTo>
                  <a:close/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327;p76">
              <a:extLst>
                <a:ext uri="{FF2B5EF4-FFF2-40B4-BE49-F238E27FC236}">
                  <a16:creationId xmlns:a16="http://schemas.microsoft.com/office/drawing/2014/main" id="{48DCC1C5-741C-7857-38BD-2FF89C6E7DB9}"/>
                </a:ext>
              </a:extLst>
            </p:cNvPr>
            <p:cNvSpPr/>
            <p:nvPr/>
          </p:nvSpPr>
          <p:spPr>
            <a:xfrm>
              <a:off x="1407325" y="2550126"/>
              <a:ext cx="9994" cy="27098"/>
            </a:xfrm>
            <a:custGeom>
              <a:avLst/>
              <a:gdLst/>
              <a:ahLst/>
              <a:cxnLst/>
              <a:rect l="l" t="t" r="r" b="b"/>
              <a:pathLst>
                <a:path w="336" h="911" extrusionOk="0">
                  <a:moveTo>
                    <a:pt x="146" y="0"/>
                  </a:moveTo>
                  <a:cubicBezTo>
                    <a:pt x="126" y="0"/>
                    <a:pt x="126" y="0"/>
                    <a:pt x="126" y="25"/>
                  </a:cubicBezTo>
                  <a:cubicBezTo>
                    <a:pt x="105" y="25"/>
                    <a:pt x="105" y="25"/>
                    <a:pt x="85" y="45"/>
                  </a:cubicBezTo>
                  <a:lnTo>
                    <a:pt x="85" y="65"/>
                  </a:lnTo>
                  <a:cubicBezTo>
                    <a:pt x="85" y="85"/>
                    <a:pt x="65" y="85"/>
                    <a:pt x="65" y="105"/>
                  </a:cubicBezTo>
                  <a:cubicBezTo>
                    <a:pt x="65" y="105"/>
                    <a:pt x="65" y="125"/>
                    <a:pt x="40" y="125"/>
                  </a:cubicBezTo>
                  <a:lnTo>
                    <a:pt x="40" y="210"/>
                  </a:lnTo>
                  <a:lnTo>
                    <a:pt x="20" y="210"/>
                  </a:lnTo>
                  <a:cubicBezTo>
                    <a:pt x="0" y="230"/>
                    <a:pt x="0" y="250"/>
                    <a:pt x="0" y="275"/>
                  </a:cubicBezTo>
                  <a:lnTo>
                    <a:pt x="0" y="336"/>
                  </a:lnTo>
                  <a:lnTo>
                    <a:pt x="0" y="401"/>
                  </a:lnTo>
                  <a:lnTo>
                    <a:pt x="0" y="546"/>
                  </a:lnTo>
                  <a:cubicBezTo>
                    <a:pt x="20" y="586"/>
                    <a:pt x="20" y="626"/>
                    <a:pt x="20" y="671"/>
                  </a:cubicBezTo>
                  <a:cubicBezTo>
                    <a:pt x="40" y="691"/>
                    <a:pt x="40" y="711"/>
                    <a:pt x="40" y="731"/>
                  </a:cubicBezTo>
                  <a:lnTo>
                    <a:pt x="40" y="776"/>
                  </a:lnTo>
                  <a:cubicBezTo>
                    <a:pt x="65" y="796"/>
                    <a:pt x="65" y="816"/>
                    <a:pt x="85" y="816"/>
                  </a:cubicBezTo>
                  <a:lnTo>
                    <a:pt x="85" y="836"/>
                  </a:lnTo>
                  <a:lnTo>
                    <a:pt x="126" y="836"/>
                  </a:lnTo>
                  <a:cubicBezTo>
                    <a:pt x="126" y="856"/>
                    <a:pt x="146" y="856"/>
                    <a:pt x="166" y="856"/>
                  </a:cubicBezTo>
                  <a:cubicBezTo>
                    <a:pt x="166" y="876"/>
                    <a:pt x="191" y="876"/>
                    <a:pt x="191" y="876"/>
                  </a:cubicBezTo>
                  <a:cubicBezTo>
                    <a:pt x="191" y="901"/>
                    <a:pt x="191" y="901"/>
                    <a:pt x="211" y="901"/>
                  </a:cubicBezTo>
                  <a:cubicBezTo>
                    <a:pt x="211" y="908"/>
                    <a:pt x="213" y="910"/>
                    <a:pt x="217" y="910"/>
                  </a:cubicBezTo>
                  <a:cubicBezTo>
                    <a:pt x="224" y="910"/>
                    <a:pt x="237" y="901"/>
                    <a:pt x="251" y="901"/>
                  </a:cubicBezTo>
                  <a:lnTo>
                    <a:pt x="271" y="901"/>
                  </a:lnTo>
                  <a:cubicBezTo>
                    <a:pt x="271" y="876"/>
                    <a:pt x="291" y="876"/>
                    <a:pt x="291" y="876"/>
                  </a:cubicBezTo>
                  <a:lnTo>
                    <a:pt x="291" y="836"/>
                  </a:lnTo>
                  <a:cubicBezTo>
                    <a:pt x="316" y="796"/>
                    <a:pt x="316" y="751"/>
                    <a:pt x="316" y="691"/>
                  </a:cubicBezTo>
                  <a:cubicBezTo>
                    <a:pt x="336" y="651"/>
                    <a:pt x="336" y="586"/>
                    <a:pt x="336" y="546"/>
                  </a:cubicBezTo>
                  <a:lnTo>
                    <a:pt x="336" y="376"/>
                  </a:lnTo>
                  <a:cubicBezTo>
                    <a:pt x="336" y="336"/>
                    <a:pt x="336" y="316"/>
                    <a:pt x="316" y="275"/>
                  </a:cubicBezTo>
                  <a:lnTo>
                    <a:pt x="316" y="250"/>
                  </a:lnTo>
                  <a:cubicBezTo>
                    <a:pt x="316" y="210"/>
                    <a:pt x="316" y="190"/>
                    <a:pt x="291" y="170"/>
                  </a:cubicBezTo>
                  <a:cubicBezTo>
                    <a:pt x="291" y="125"/>
                    <a:pt x="271" y="105"/>
                    <a:pt x="271" y="85"/>
                  </a:cubicBezTo>
                  <a:cubicBezTo>
                    <a:pt x="251" y="85"/>
                    <a:pt x="251" y="85"/>
                    <a:pt x="231" y="65"/>
                  </a:cubicBezTo>
                  <a:lnTo>
                    <a:pt x="191" y="25"/>
                  </a:lnTo>
                  <a:lnTo>
                    <a:pt x="166" y="25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9328;p76">
              <a:extLst>
                <a:ext uri="{FF2B5EF4-FFF2-40B4-BE49-F238E27FC236}">
                  <a16:creationId xmlns:a16="http://schemas.microsoft.com/office/drawing/2014/main" id="{AFC414EF-A104-275B-B3FF-92C560AEDDD3}"/>
                </a:ext>
              </a:extLst>
            </p:cNvPr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9329;p76">
              <a:extLst>
                <a:ext uri="{FF2B5EF4-FFF2-40B4-BE49-F238E27FC236}">
                  <a16:creationId xmlns:a16="http://schemas.microsoft.com/office/drawing/2014/main" id="{2BEC7009-03E9-1252-AFFE-6F053DA7DDD3}"/>
                </a:ext>
              </a:extLst>
            </p:cNvPr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9330;p76">
              <a:extLst>
                <a:ext uri="{FF2B5EF4-FFF2-40B4-BE49-F238E27FC236}">
                  <a16:creationId xmlns:a16="http://schemas.microsoft.com/office/drawing/2014/main" id="{693E9C64-09E9-06AD-C904-11DB515D4E12}"/>
                </a:ext>
              </a:extLst>
            </p:cNvPr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9331;p76">
              <a:extLst>
                <a:ext uri="{FF2B5EF4-FFF2-40B4-BE49-F238E27FC236}">
                  <a16:creationId xmlns:a16="http://schemas.microsoft.com/office/drawing/2014/main" id="{6A7D30A2-54BE-313F-522D-01E06212F77E}"/>
                </a:ext>
              </a:extLst>
            </p:cNvPr>
            <p:cNvSpPr/>
            <p:nvPr/>
          </p:nvSpPr>
          <p:spPr>
            <a:xfrm>
              <a:off x="1369490" y="2535224"/>
              <a:ext cx="75701" cy="75225"/>
            </a:xfrm>
            <a:custGeom>
              <a:avLst/>
              <a:gdLst/>
              <a:ahLst/>
              <a:cxnLst/>
              <a:rect l="l" t="t" r="r" b="b"/>
              <a:pathLst>
                <a:path w="2545" h="2529" extrusionOk="0">
                  <a:moveTo>
                    <a:pt x="1418" y="421"/>
                  </a:moveTo>
                  <a:cubicBezTo>
                    <a:pt x="1438" y="421"/>
                    <a:pt x="1463" y="421"/>
                    <a:pt x="1483" y="441"/>
                  </a:cubicBezTo>
                  <a:cubicBezTo>
                    <a:pt x="1503" y="441"/>
                    <a:pt x="1503" y="441"/>
                    <a:pt x="1523" y="461"/>
                  </a:cubicBezTo>
                  <a:lnTo>
                    <a:pt x="1543" y="481"/>
                  </a:lnTo>
                  <a:cubicBezTo>
                    <a:pt x="1588" y="526"/>
                    <a:pt x="1608" y="546"/>
                    <a:pt x="1628" y="586"/>
                  </a:cubicBezTo>
                  <a:cubicBezTo>
                    <a:pt x="1628" y="626"/>
                    <a:pt x="1648" y="651"/>
                    <a:pt x="1648" y="671"/>
                  </a:cubicBezTo>
                  <a:cubicBezTo>
                    <a:pt x="1648" y="691"/>
                    <a:pt x="1648" y="711"/>
                    <a:pt x="1668" y="731"/>
                  </a:cubicBezTo>
                  <a:cubicBezTo>
                    <a:pt x="1668" y="837"/>
                    <a:pt x="1688" y="942"/>
                    <a:pt x="1688" y="1027"/>
                  </a:cubicBezTo>
                  <a:cubicBezTo>
                    <a:pt x="1688" y="1067"/>
                    <a:pt x="1688" y="1127"/>
                    <a:pt x="1668" y="1172"/>
                  </a:cubicBezTo>
                  <a:cubicBezTo>
                    <a:pt x="1668" y="1212"/>
                    <a:pt x="1648" y="1277"/>
                    <a:pt x="1648" y="1317"/>
                  </a:cubicBezTo>
                  <a:cubicBezTo>
                    <a:pt x="1628" y="1337"/>
                    <a:pt x="1608" y="1357"/>
                    <a:pt x="1608" y="1377"/>
                  </a:cubicBezTo>
                  <a:lnTo>
                    <a:pt x="1588" y="1402"/>
                  </a:lnTo>
                  <a:cubicBezTo>
                    <a:pt x="1563" y="1422"/>
                    <a:pt x="1563" y="1442"/>
                    <a:pt x="1543" y="1442"/>
                  </a:cubicBezTo>
                  <a:cubicBezTo>
                    <a:pt x="1523" y="1442"/>
                    <a:pt x="1523" y="1462"/>
                    <a:pt x="1523" y="1462"/>
                  </a:cubicBezTo>
                  <a:lnTo>
                    <a:pt x="1418" y="1462"/>
                  </a:lnTo>
                  <a:cubicBezTo>
                    <a:pt x="1418" y="1462"/>
                    <a:pt x="1398" y="1462"/>
                    <a:pt x="1377" y="1442"/>
                  </a:cubicBezTo>
                  <a:cubicBezTo>
                    <a:pt x="1377" y="1442"/>
                    <a:pt x="1357" y="1442"/>
                    <a:pt x="1337" y="1422"/>
                  </a:cubicBezTo>
                  <a:cubicBezTo>
                    <a:pt x="1312" y="1402"/>
                    <a:pt x="1312" y="1377"/>
                    <a:pt x="1292" y="1377"/>
                  </a:cubicBezTo>
                  <a:cubicBezTo>
                    <a:pt x="1272" y="1357"/>
                    <a:pt x="1252" y="1337"/>
                    <a:pt x="1252" y="1297"/>
                  </a:cubicBezTo>
                  <a:cubicBezTo>
                    <a:pt x="1232" y="1277"/>
                    <a:pt x="1232" y="1252"/>
                    <a:pt x="1232" y="1232"/>
                  </a:cubicBezTo>
                  <a:cubicBezTo>
                    <a:pt x="1212" y="1192"/>
                    <a:pt x="1212" y="1152"/>
                    <a:pt x="1187" y="1107"/>
                  </a:cubicBezTo>
                  <a:lnTo>
                    <a:pt x="1187" y="1002"/>
                  </a:lnTo>
                  <a:cubicBezTo>
                    <a:pt x="1167" y="942"/>
                    <a:pt x="1167" y="857"/>
                    <a:pt x="1187" y="797"/>
                  </a:cubicBezTo>
                  <a:cubicBezTo>
                    <a:pt x="1187" y="731"/>
                    <a:pt x="1212" y="651"/>
                    <a:pt x="1252" y="586"/>
                  </a:cubicBezTo>
                  <a:cubicBezTo>
                    <a:pt x="1252" y="546"/>
                    <a:pt x="1272" y="526"/>
                    <a:pt x="1292" y="501"/>
                  </a:cubicBezTo>
                  <a:cubicBezTo>
                    <a:pt x="1292" y="481"/>
                    <a:pt x="1312" y="461"/>
                    <a:pt x="1357" y="441"/>
                  </a:cubicBezTo>
                  <a:cubicBezTo>
                    <a:pt x="1377" y="421"/>
                    <a:pt x="1398" y="421"/>
                    <a:pt x="1418" y="421"/>
                  </a:cubicBezTo>
                  <a:close/>
                  <a:moveTo>
                    <a:pt x="1252" y="1528"/>
                  </a:moveTo>
                  <a:cubicBezTo>
                    <a:pt x="1272" y="1528"/>
                    <a:pt x="1272" y="1528"/>
                    <a:pt x="1292" y="1548"/>
                  </a:cubicBezTo>
                  <a:lnTo>
                    <a:pt x="1292" y="1568"/>
                  </a:lnTo>
                  <a:cubicBezTo>
                    <a:pt x="1292" y="1588"/>
                    <a:pt x="1292" y="1608"/>
                    <a:pt x="1272" y="1608"/>
                  </a:cubicBezTo>
                  <a:lnTo>
                    <a:pt x="1212" y="1608"/>
                  </a:lnTo>
                  <a:lnTo>
                    <a:pt x="1212" y="1568"/>
                  </a:lnTo>
                  <a:cubicBezTo>
                    <a:pt x="1212" y="1548"/>
                    <a:pt x="1212" y="1548"/>
                    <a:pt x="1232" y="1528"/>
                  </a:cubicBezTo>
                  <a:close/>
                  <a:moveTo>
                    <a:pt x="1312" y="151"/>
                  </a:moveTo>
                  <a:cubicBezTo>
                    <a:pt x="1272" y="191"/>
                    <a:pt x="1212" y="231"/>
                    <a:pt x="1167" y="276"/>
                  </a:cubicBezTo>
                  <a:cubicBezTo>
                    <a:pt x="1127" y="336"/>
                    <a:pt x="1087" y="421"/>
                    <a:pt x="1042" y="501"/>
                  </a:cubicBezTo>
                  <a:cubicBezTo>
                    <a:pt x="962" y="651"/>
                    <a:pt x="897" y="837"/>
                    <a:pt x="877" y="1047"/>
                  </a:cubicBezTo>
                  <a:cubicBezTo>
                    <a:pt x="857" y="1127"/>
                    <a:pt x="857" y="1232"/>
                    <a:pt x="857" y="1337"/>
                  </a:cubicBezTo>
                  <a:cubicBezTo>
                    <a:pt x="857" y="1422"/>
                    <a:pt x="877" y="1528"/>
                    <a:pt x="877" y="1628"/>
                  </a:cubicBezTo>
                  <a:cubicBezTo>
                    <a:pt x="897" y="1713"/>
                    <a:pt x="917" y="1798"/>
                    <a:pt x="962" y="1903"/>
                  </a:cubicBezTo>
                  <a:cubicBezTo>
                    <a:pt x="982" y="1983"/>
                    <a:pt x="1022" y="2068"/>
                    <a:pt x="1062" y="2153"/>
                  </a:cubicBezTo>
                  <a:cubicBezTo>
                    <a:pt x="1107" y="2213"/>
                    <a:pt x="1167" y="2279"/>
                    <a:pt x="1212" y="2339"/>
                  </a:cubicBezTo>
                  <a:lnTo>
                    <a:pt x="1274" y="2404"/>
                  </a:lnTo>
                  <a:lnTo>
                    <a:pt x="1274" y="2404"/>
                  </a:lnTo>
                  <a:cubicBezTo>
                    <a:pt x="1273" y="2404"/>
                    <a:pt x="1273" y="2404"/>
                    <a:pt x="1272" y="2404"/>
                  </a:cubicBezTo>
                  <a:lnTo>
                    <a:pt x="1107" y="2404"/>
                  </a:lnTo>
                  <a:cubicBezTo>
                    <a:pt x="1002" y="2379"/>
                    <a:pt x="897" y="2359"/>
                    <a:pt x="812" y="2319"/>
                  </a:cubicBezTo>
                  <a:cubicBezTo>
                    <a:pt x="732" y="2279"/>
                    <a:pt x="646" y="2233"/>
                    <a:pt x="561" y="2173"/>
                  </a:cubicBezTo>
                  <a:cubicBezTo>
                    <a:pt x="481" y="2108"/>
                    <a:pt x="416" y="2048"/>
                    <a:pt x="356" y="1963"/>
                  </a:cubicBezTo>
                  <a:cubicBezTo>
                    <a:pt x="311" y="1903"/>
                    <a:pt x="251" y="1818"/>
                    <a:pt x="211" y="1713"/>
                  </a:cubicBezTo>
                  <a:cubicBezTo>
                    <a:pt x="166" y="1608"/>
                    <a:pt x="146" y="1528"/>
                    <a:pt x="146" y="1422"/>
                  </a:cubicBezTo>
                  <a:lnTo>
                    <a:pt x="126" y="1422"/>
                  </a:lnTo>
                  <a:cubicBezTo>
                    <a:pt x="126" y="1317"/>
                    <a:pt x="126" y="1212"/>
                    <a:pt x="146" y="1127"/>
                  </a:cubicBezTo>
                  <a:lnTo>
                    <a:pt x="146" y="1067"/>
                  </a:lnTo>
                  <a:cubicBezTo>
                    <a:pt x="166" y="982"/>
                    <a:pt x="186" y="922"/>
                    <a:pt x="211" y="857"/>
                  </a:cubicBezTo>
                  <a:cubicBezTo>
                    <a:pt x="251" y="751"/>
                    <a:pt x="291" y="671"/>
                    <a:pt x="356" y="606"/>
                  </a:cubicBezTo>
                  <a:cubicBezTo>
                    <a:pt x="416" y="526"/>
                    <a:pt x="481" y="461"/>
                    <a:pt x="561" y="401"/>
                  </a:cubicBezTo>
                  <a:cubicBezTo>
                    <a:pt x="646" y="336"/>
                    <a:pt x="732" y="276"/>
                    <a:pt x="837" y="231"/>
                  </a:cubicBezTo>
                  <a:cubicBezTo>
                    <a:pt x="917" y="211"/>
                    <a:pt x="1022" y="171"/>
                    <a:pt x="1127" y="171"/>
                  </a:cubicBezTo>
                  <a:cubicBezTo>
                    <a:pt x="1167" y="151"/>
                    <a:pt x="1212" y="151"/>
                    <a:pt x="1272" y="151"/>
                  </a:cubicBezTo>
                  <a:close/>
                  <a:moveTo>
                    <a:pt x="1187" y="0"/>
                  </a:moveTo>
                  <a:cubicBezTo>
                    <a:pt x="1107" y="0"/>
                    <a:pt x="1042" y="25"/>
                    <a:pt x="962" y="45"/>
                  </a:cubicBezTo>
                  <a:cubicBezTo>
                    <a:pt x="897" y="65"/>
                    <a:pt x="812" y="86"/>
                    <a:pt x="732" y="126"/>
                  </a:cubicBezTo>
                  <a:cubicBezTo>
                    <a:pt x="606" y="191"/>
                    <a:pt x="481" y="276"/>
                    <a:pt x="376" y="376"/>
                  </a:cubicBezTo>
                  <a:cubicBezTo>
                    <a:pt x="271" y="481"/>
                    <a:pt x="186" y="606"/>
                    <a:pt x="126" y="751"/>
                  </a:cubicBezTo>
                  <a:cubicBezTo>
                    <a:pt x="106" y="817"/>
                    <a:pt x="61" y="877"/>
                    <a:pt x="61" y="962"/>
                  </a:cubicBezTo>
                  <a:cubicBezTo>
                    <a:pt x="41" y="982"/>
                    <a:pt x="41" y="1027"/>
                    <a:pt x="21" y="1087"/>
                  </a:cubicBezTo>
                  <a:lnTo>
                    <a:pt x="21" y="1127"/>
                  </a:lnTo>
                  <a:cubicBezTo>
                    <a:pt x="1" y="1277"/>
                    <a:pt x="21" y="1422"/>
                    <a:pt x="41" y="1568"/>
                  </a:cubicBezTo>
                  <a:cubicBezTo>
                    <a:pt x="86" y="1713"/>
                    <a:pt x="146" y="1858"/>
                    <a:pt x="231" y="1983"/>
                  </a:cubicBezTo>
                  <a:cubicBezTo>
                    <a:pt x="271" y="2028"/>
                    <a:pt x="311" y="2088"/>
                    <a:pt x="356" y="2128"/>
                  </a:cubicBezTo>
                  <a:cubicBezTo>
                    <a:pt x="396" y="2193"/>
                    <a:pt x="461" y="2233"/>
                    <a:pt x="521" y="2279"/>
                  </a:cubicBezTo>
                  <a:cubicBezTo>
                    <a:pt x="626" y="2359"/>
                    <a:pt x="752" y="2444"/>
                    <a:pt x="917" y="2484"/>
                  </a:cubicBezTo>
                  <a:cubicBezTo>
                    <a:pt x="982" y="2504"/>
                    <a:pt x="1042" y="2504"/>
                    <a:pt x="1107" y="2529"/>
                  </a:cubicBezTo>
                  <a:lnTo>
                    <a:pt x="1357" y="2529"/>
                  </a:lnTo>
                  <a:cubicBezTo>
                    <a:pt x="1418" y="2529"/>
                    <a:pt x="1483" y="2529"/>
                    <a:pt x="1563" y="2504"/>
                  </a:cubicBezTo>
                  <a:cubicBezTo>
                    <a:pt x="1648" y="2484"/>
                    <a:pt x="1713" y="2464"/>
                    <a:pt x="1793" y="2424"/>
                  </a:cubicBezTo>
                  <a:cubicBezTo>
                    <a:pt x="1918" y="2379"/>
                    <a:pt x="2043" y="2299"/>
                    <a:pt x="2149" y="2173"/>
                  </a:cubicBezTo>
                  <a:cubicBezTo>
                    <a:pt x="2214" y="2128"/>
                    <a:pt x="2254" y="2068"/>
                    <a:pt x="2294" y="2028"/>
                  </a:cubicBezTo>
                  <a:cubicBezTo>
                    <a:pt x="2339" y="1963"/>
                    <a:pt x="2379" y="1903"/>
                    <a:pt x="2399" y="1838"/>
                  </a:cubicBezTo>
                  <a:cubicBezTo>
                    <a:pt x="2439" y="1778"/>
                    <a:pt x="2464" y="1713"/>
                    <a:pt x="2484" y="1628"/>
                  </a:cubicBezTo>
                  <a:cubicBezTo>
                    <a:pt x="2504" y="1568"/>
                    <a:pt x="2524" y="1502"/>
                    <a:pt x="2524" y="1402"/>
                  </a:cubicBezTo>
                  <a:cubicBezTo>
                    <a:pt x="2544" y="1252"/>
                    <a:pt x="2544" y="1107"/>
                    <a:pt x="2504" y="962"/>
                  </a:cubicBezTo>
                  <a:cubicBezTo>
                    <a:pt x="2484" y="902"/>
                    <a:pt x="2464" y="837"/>
                    <a:pt x="2419" y="751"/>
                  </a:cubicBezTo>
                  <a:cubicBezTo>
                    <a:pt x="2399" y="691"/>
                    <a:pt x="2359" y="626"/>
                    <a:pt x="2314" y="566"/>
                  </a:cubicBezTo>
                  <a:cubicBezTo>
                    <a:pt x="2274" y="501"/>
                    <a:pt x="2234" y="441"/>
                    <a:pt x="2189" y="401"/>
                  </a:cubicBezTo>
                  <a:cubicBezTo>
                    <a:pt x="2149" y="356"/>
                    <a:pt x="2088" y="296"/>
                    <a:pt x="2003" y="251"/>
                  </a:cubicBezTo>
                  <a:cubicBezTo>
                    <a:pt x="1898" y="171"/>
                    <a:pt x="1753" y="106"/>
                    <a:pt x="1608" y="45"/>
                  </a:cubicBezTo>
                  <a:cubicBezTo>
                    <a:pt x="1543" y="45"/>
                    <a:pt x="1483" y="25"/>
                    <a:pt x="139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9332;p76">
              <a:extLst>
                <a:ext uri="{FF2B5EF4-FFF2-40B4-BE49-F238E27FC236}">
                  <a16:creationId xmlns:a16="http://schemas.microsoft.com/office/drawing/2014/main" id="{16151E45-899C-AF13-DA49-F7EA852014E0}"/>
                </a:ext>
              </a:extLst>
            </p:cNvPr>
            <p:cNvSpPr/>
            <p:nvPr/>
          </p:nvSpPr>
          <p:spPr>
            <a:xfrm>
              <a:off x="1566818" y="2527192"/>
              <a:ext cx="75106" cy="74481"/>
            </a:xfrm>
            <a:custGeom>
              <a:avLst/>
              <a:gdLst/>
              <a:ahLst/>
              <a:cxnLst/>
              <a:rect l="l" t="t" r="r" b="b"/>
              <a:pathLst>
                <a:path w="2525" h="2504" extrusionOk="0">
                  <a:moveTo>
                    <a:pt x="647" y="461"/>
                  </a:moveTo>
                  <a:cubicBezTo>
                    <a:pt x="687" y="481"/>
                    <a:pt x="752" y="521"/>
                    <a:pt x="772" y="566"/>
                  </a:cubicBezTo>
                  <a:cubicBezTo>
                    <a:pt x="792" y="586"/>
                    <a:pt x="812" y="606"/>
                    <a:pt x="812" y="626"/>
                  </a:cubicBezTo>
                  <a:cubicBezTo>
                    <a:pt x="812" y="646"/>
                    <a:pt x="837" y="671"/>
                    <a:pt x="837" y="691"/>
                  </a:cubicBezTo>
                  <a:cubicBezTo>
                    <a:pt x="857" y="731"/>
                    <a:pt x="857" y="796"/>
                    <a:pt x="877" y="836"/>
                  </a:cubicBezTo>
                  <a:lnTo>
                    <a:pt x="877" y="981"/>
                  </a:lnTo>
                  <a:cubicBezTo>
                    <a:pt x="877" y="1046"/>
                    <a:pt x="877" y="1087"/>
                    <a:pt x="857" y="1127"/>
                  </a:cubicBezTo>
                  <a:cubicBezTo>
                    <a:pt x="857" y="1192"/>
                    <a:pt x="857" y="1232"/>
                    <a:pt x="837" y="1272"/>
                  </a:cubicBezTo>
                  <a:cubicBezTo>
                    <a:pt x="812" y="1297"/>
                    <a:pt x="812" y="1337"/>
                    <a:pt x="792" y="1357"/>
                  </a:cubicBezTo>
                  <a:cubicBezTo>
                    <a:pt x="772" y="1377"/>
                    <a:pt x="772" y="1377"/>
                    <a:pt x="752" y="1397"/>
                  </a:cubicBezTo>
                  <a:cubicBezTo>
                    <a:pt x="732" y="1422"/>
                    <a:pt x="687" y="1462"/>
                    <a:pt x="627" y="1462"/>
                  </a:cubicBezTo>
                  <a:cubicBezTo>
                    <a:pt x="587" y="1462"/>
                    <a:pt x="541" y="1442"/>
                    <a:pt x="521" y="1422"/>
                  </a:cubicBezTo>
                  <a:cubicBezTo>
                    <a:pt x="436" y="1357"/>
                    <a:pt x="396" y="1252"/>
                    <a:pt x="396" y="1172"/>
                  </a:cubicBezTo>
                  <a:cubicBezTo>
                    <a:pt x="396" y="1147"/>
                    <a:pt x="376" y="1107"/>
                    <a:pt x="376" y="1067"/>
                  </a:cubicBezTo>
                  <a:lnTo>
                    <a:pt x="376" y="961"/>
                  </a:lnTo>
                  <a:cubicBezTo>
                    <a:pt x="376" y="896"/>
                    <a:pt x="356" y="856"/>
                    <a:pt x="376" y="816"/>
                  </a:cubicBezTo>
                  <a:cubicBezTo>
                    <a:pt x="376" y="751"/>
                    <a:pt x="396" y="711"/>
                    <a:pt x="396" y="671"/>
                  </a:cubicBezTo>
                  <a:cubicBezTo>
                    <a:pt x="416" y="626"/>
                    <a:pt x="416" y="606"/>
                    <a:pt x="436" y="586"/>
                  </a:cubicBezTo>
                  <a:cubicBezTo>
                    <a:pt x="436" y="566"/>
                    <a:pt x="461" y="546"/>
                    <a:pt x="461" y="521"/>
                  </a:cubicBezTo>
                  <a:cubicBezTo>
                    <a:pt x="481" y="501"/>
                    <a:pt x="501" y="501"/>
                    <a:pt x="521" y="481"/>
                  </a:cubicBezTo>
                  <a:cubicBezTo>
                    <a:pt x="541" y="481"/>
                    <a:pt x="541" y="461"/>
                    <a:pt x="562" y="461"/>
                  </a:cubicBezTo>
                  <a:close/>
                  <a:moveTo>
                    <a:pt x="396" y="1482"/>
                  </a:moveTo>
                  <a:cubicBezTo>
                    <a:pt x="396" y="1482"/>
                    <a:pt x="416" y="1482"/>
                    <a:pt x="416" y="1502"/>
                  </a:cubicBezTo>
                  <a:cubicBezTo>
                    <a:pt x="436" y="1502"/>
                    <a:pt x="436" y="1522"/>
                    <a:pt x="436" y="1522"/>
                  </a:cubicBezTo>
                  <a:cubicBezTo>
                    <a:pt x="436" y="1547"/>
                    <a:pt x="416" y="1567"/>
                    <a:pt x="416" y="1567"/>
                  </a:cubicBezTo>
                  <a:lnTo>
                    <a:pt x="376" y="1567"/>
                  </a:lnTo>
                  <a:cubicBezTo>
                    <a:pt x="376" y="1567"/>
                    <a:pt x="356" y="1567"/>
                    <a:pt x="356" y="1547"/>
                  </a:cubicBezTo>
                  <a:cubicBezTo>
                    <a:pt x="336" y="1547"/>
                    <a:pt x="336" y="1522"/>
                    <a:pt x="336" y="1522"/>
                  </a:cubicBezTo>
                  <a:cubicBezTo>
                    <a:pt x="336" y="1502"/>
                    <a:pt x="356" y="1502"/>
                    <a:pt x="356" y="1482"/>
                  </a:cubicBezTo>
                  <a:close/>
                  <a:moveTo>
                    <a:pt x="1398" y="125"/>
                  </a:moveTo>
                  <a:cubicBezTo>
                    <a:pt x="1463" y="145"/>
                    <a:pt x="1503" y="145"/>
                    <a:pt x="1543" y="170"/>
                  </a:cubicBezTo>
                  <a:cubicBezTo>
                    <a:pt x="1608" y="170"/>
                    <a:pt x="1648" y="190"/>
                    <a:pt x="1688" y="210"/>
                  </a:cubicBezTo>
                  <a:cubicBezTo>
                    <a:pt x="1753" y="230"/>
                    <a:pt x="1793" y="250"/>
                    <a:pt x="1838" y="270"/>
                  </a:cubicBezTo>
                  <a:cubicBezTo>
                    <a:pt x="1878" y="295"/>
                    <a:pt x="1898" y="335"/>
                    <a:pt x="1938" y="356"/>
                  </a:cubicBezTo>
                  <a:cubicBezTo>
                    <a:pt x="2024" y="421"/>
                    <a:pt x="2089" y="481"/>
                    <a:pt x="2149" y="566"/>
                  </a:cubicBezTo>
                  <a:cubicBezTo>
                    <a:pt x="2189" y="606"/>
                    <a:pt x="2214" y="646"/>
                    <a:pt x="2234" y="691"/>
                  </a:cubicBezTo>
                  <a:cubicBezTo>
                    <a:pt x="2254" y="711"/>
                    <a:pt x="2274" y="751"/>
                    <a:pt x="2294" y="816"/>
                  </a:cubicBezTo>
                  <a:cubicBezTo>
                    <a:pt x="2314" y="856"/>
                    <a:pt x="2339" y="896"/>
                    <a:pt x="2339" y="941"/>
                  </a:cubicBezTo>
                  <a:cubicBezTo>
                    <a:pt x="2359" y="1001"/>
                    <a:pt x="2379" y="1046"/>
                    <a:pt x="2379" y="1127"/>
                  </a:cubicBezTo>
                  <a:lnTo>
                    <a:pt x="2379" y="1147"/>
                  </a:lnTo>
                  <a:cubicBezTo>
                    <a:pt x="2379" y="1192"/>
                    <a:pt x="2399" y="1212"/>
                    <a:pt x="2399" y="1252"/>
                  </a:cubicBezTo>
                  <a:cubicBezTo>
                    <a:pt x="2399" y="1297"/>
                    <a:pt x="2379" y="1337"/>
                    <a:pt x="2379" y="1397"/>
                  </a:cubicBezTo>
                  <a:cubicBezTo>
                    <a:pt x="2379" y="1442"/>
                    <a:pt x="2359" y="1482"/>
                    <a:pt x="2359" y="1547"/>
                  </a:cubicBezTo>
                  <a:cubicBezTo>
                    <a:pt x="2339" y="1587"/>
                    <a:pt x="2314" y="1647"/>
                    <a:pt x="2294" y="1692"/>
                  </a:cubicBezTo>
                  <a:cubicBezTo>
                    <a:pt x="2254" y="1798"/>
                    <a:pt x="2214" y="1878"/>
                    <a:pt x="2149" y="1943"/>
                  </a:cubicBezTo>
                  <a:cubicBezTo>
                    <a:pt x="2089" y="2023"/>
                    <a:pt x="2024" y="2108"/>
                    <a:pt x="1938" y="2173"/>
                  </a:cubicBezTo>
                  <a:cubicBezTo>
                    <a:pt x="1898" y="2193"/>
                    <a:pt x="1858" y="2213"/>
                    <a:pt x="1813" y="2233"/>
                  </a:cubicBezTo>
                  <a:cubicBezTo>
                    <a:pt x="1773" y="2273"/>
                    <a:pt x="1733" y="2298"/>
                    <a:pt x="1688" y="2318"/>
                  </a:cubicBezTo>
                  <a:cubicBezTo>
                    <a:pt x="1588" y="2338"/>
                    <a:pt x="1503" y="2378"/>
                    <a:pt x="1398" y="2378"/>
                  </a:cubicBezTo>
                  <a:cubicBezTo>
                    <a:pt x="1358" y="2398"/>
                    <a:pt x="1293" y="2398"/>
                    <a:pt x="1252" y="2398"/>
                  </a:cubicBezTo>
                  <a:lnTo>
                    <a:pt x="1232" y="2398"/>
                  </a:lnTo>
                  <a:cubicBezTo>
                    <a:pt x="1252" y="2378"/>
                    <a:pt x="1273" y="2358"/>
                    <a:pt x="1293" y="2318"/>
                  </a:cubicBezTo>
                  <a:cubicBezTo>
                    <a:pt x="1338" y="2298"/>
                    <a:pt x="1358" y="2253"/>
                    <a:pt x="1378" y="2193"/>
                  </a:cubicBezTo>
                  <a:cubicBezTo>
                    <a:pt x="1438" y="2128"/>
                    <a:pt x="1463" y="2023"/>
                    <a:pt x="1503" y="1923"/>
                  </a:cubicBezTo>
                  <a:cubicBezTo>
                    <a:pt x="1543" y="1838"/>
                    <a:pt x="1563" y="1732"/>
                    <a:pt x="1563" y="1627"/>
                  </a:cubicBezTo>
                  <a:cubicBezTo>
                    <a:pt x="1588" y="1502"/>
                    <a:pt x="1608" y="1397"/>
                    <a:pt x="1608" y="1297"/>
                  </a:cubicBezTo>
                  <a:cubicBezTo>
                    <a:pt x="1608" y="1087"/>
                    <a:pt x="1563" y="876"/>
                    <a:pt x="1503" y="671"/>
                  </a:cubicBezTo>
                  <a:cubicBezTo>
                    <a:pt x="1438" y="461"/>
                    <a:pt x="1358" y="295"/>
                    <a:pt x="1232" y="145"/>
                  </a:cubicBezTo>
                  <a:cubicBezTo>
                    <a:pt x="1212" y="145"/>
                    <a:pt x="1212" y="125"/>
                    <a:pt x="1212" y="125"/>
                  </a:cubicBezTo>
                  <a:close/>
                  <a:moveTo>
                    <a:pt x="1252" y="0"/>
                  </a:moveTo>
                  <a:cubicBezTo>
                    <a:pt x="1147" y="0"/>
                    <a:pt x="1042" y="0"/>
                    <a:pt x="937" y="45"/>
                  </a:cubicBezTo>
                  <a:cubicBezTo>
                    <a:pt x="877" y="65"/>
                    <a:pt x="792" y="85"/>
                    <a:pt x="732" y="105"/>
                  </a:cubicBezTo>
                  <a:cubicBezTo>
                    <a:pt x="667" y="145"/>
                    <a:pt x="607" y="170"/>
                    <a:pt x="521" y="230"/>
                  </a:cubicBezTo>
                  <a:cubicBezTo>
                    <a:pt x="481" y="270"/>
                    <a:pt x="416" y="315"/>
                    <a:pt x="376" y="356"/>
                  </a:cubicBezTo>
                  <a:cubicBezTo>
                    <a:pt x="311" y="421"/>
                    <a:pt x="271" y="461"/>
                    <a:pt x="231" y="546"/>
                  </a:cubicBezTo>
                  <a:cubicBezTo>
                    <a:pt x="146" y="646"/>
                    <a:pt x="86" y="796"/>
                    <a:pt x="41" y="961"/>
                  </a:cubicBezTo>
                  <a:cubicBezTo>
                    <a:pt x="21" y="1021"/>
                    <a:pt x="1" y="1087"/>
                    <a:pt x="1" y="1172"/>
                  </a:cubicBezTo>
                  <a:lnTo>
                    <a:pt x="1" y="1397"/>
                  </a:lnTo>
                  <a:cubicBezTo>
                    <a:pt x="21" y="1462"/>
                    <a:pt x="21" y="1522"/>
                    <a:pt x="41" y="1607"/>
                  </a:cubicBezTo>
                  <a:cubicBezTo>
                    <a:pt x="61" y="1672"/>
                    <a:pt x="86" y="1732"/>
                    <a:pt x="126" y="1818"/>
                  </a:cubicBezTo>
                  <a:cubicBezTo>
                    <a:pt x="186" y="1943"/>
                    <a:pt x="271" y="2048"/>
                    <a:pt x="376" y="2148"/>
                  </a:cubicBezTo>
                  <a:cubicBezTo>
                    <a:pt x="416" y="2213"/>
                    <a:pt x="481" y="2253"/>
                    <a:pt x="541" y="2298"/>
                  </a:cubicBezTo>
                  <a:cubicBezTo>
                    <a:pt x="607" y="2338"/>
                    <a:pt x="667" y="2358"/>
                    <a:pt x="752" y="2398"/>
                  </a:cubicBezTo>
                  <a:cubicBezTo>
                    <a:pt x="812" y="2423"/>
                    <a:pt x="877" y="2463"/>
                    <a:pt x="937" y="2463"/>
                  </a:cubicBezTo>
                  <a:cubicBezTo>
                    <a:pt x="1002" y="2483"/>
                    <a:pt x="1062" y="2503"/>
                    <a:pt x="1147" y="2503"/>
                  </a:cubicBezTo>
                  <a:lnTo>
                    <a:pt x="1273" y="2503"/>
                  </a:lnTo>
                  <a:cubicBezTo>
                    <a:pt x="1378" y="2503"/>
                    <a:pt x="1483" y="2503"/>
                    <a:pt x="1608" y="2463"/>
                  </a:cubicBezTo>
                  <a:cubicBezTo>
                    <a:pt x="1733" y="2443"/>
                    <a:pt x="1858" y="2378"/>
                    <a:pt x="1983" y="2298"/>
                  </a:cubicBezTo>
                  <a:cubicBezTo>
                    <a:pt x="2089" y="2213"/>
                    <a:pt x="2189" y="2108"/>
                    <a:pt x="2294" y="1983"/>
                  </a:cubicBezTo>
                  <a:cubicBezTo>
                    <a:pt x="2359" y="1878"/>
                    <a:pt x="2419" y="1732"/>
                    <a:pt x="2464" y="1587"/>
                  </a:cubicBezTo>
                  <a:cubicBezTo>
                    <a:pt x="2484" y="1547"/>
                    <a:pt x="2504" y="1482"/>
                    <a:pt x="2504" y="1397"/>
                  </a:cubicBezTo>
                  <a:cubicBezTo>
                    <a:pt x="2524" y="1317"/>
                    <a:pt x="2524" y="1252"/>
                    <a:pt x="2504" y="1147"/>
                  </a:cubicBezTo>
                  <a:cubicBezTo>
                    <a:pt x="2504" y="1087"/>
                    <a:pt x="2504" y="1021"/>
                    <a:pt x="2484" y="941"/>
                  </a:cubicBezTo>
                  <a:cubicBezTo>
                    <a:pt x="2464" y="876"/>
                    <a:pt x="2439" y="816"/>
                    <a:pt x="2399" y="731"/>
                  </a:cubicBezTo>
                  <a:cubicBezTo>
                    <a:pt x="2359" y="606"/>
                    <a:pt x="2274" y="501"/>
                    <a:pt x="2169" y="396"/>
                  </a:cubicBezTo>
                  <a:cubicBezTo>
                    <a:pt x="2064" y="295"/>
                    <a:pt x="1963" y="190"/>
                    <a:pt x="1813" y="125"/>
                  </a:cubicBezTo>
                  <a:cubicBezTo>
                    <a:pt x="1753" y="105"/>
                    <a:pt x="1688" y="85"/>
                    <a:pt x="1628" y="45"/>
                  </a:cubicBezTo>
                  <a:cubicBezTo>
                    <a:pt x="1563" y="45"/>
                    <a:pt x="1503" y="20"/>
                    <a:pt x="141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9333;p76">
              <a:extLst>
                <a:ext uri="{FF2B5EF4-FFF2-40B4-BE49-F238E27FC236}">
                  <a16:creationId xmlns:a16="http://schemas.microsoft.com/office/drawing/2014/main" id="{4BB63212-50A7-DED7-DEAA-65C9970182D2}"/>
                </a:ext>
              </a:extLst>
            </p:cNvPr>
            <p:cNvSpPr/>
            <p:nvPr/>
          </p:nvSpPr>
          <p:spPr>
            <a:xfrm>
              <a:off x="1406731" y="2696650"/>
              <a:ext cx="227133" cy="101163"/>
            </a:xfrm>
            <a:custGeom>
              <a:avLst/>
              <a:gdLst/>
              <a:ahLst/>
              <a:cxnLst/>
              <a:rect l="l" t="t" r="r" b="b"/>
              <a:pathLst>
                <a:path w="7636" h="3401" extrusionOk="0">
                  <a:moveTo>
                    <a:pt x="3670" y="1"/>
                  </a:moveTo>
                  <a:cubicBezTo>
                    <a:pt x="3525" y="1"/>
                    <a:pt x="3380" y="21"/>
                    <a:pt x="3235" y="21"/>
                  </a:cubicBezTo>
                  <a:cubicBezTo>
                    <a:pt x="3090" y="41"/>
                    <a:pt x="2939" y="81"/>
                    <a:pt x="2794" y="106"/>
                  </a:cubicBezTo>
                  <a:cubicBezTo>
                    <a:pt x="2504" y="166"/>
                    <a:pt x="2213" y="271"/>
                    <a:pt x="1938" y="396"/>
                  </a:cubicBezTo>
                  <a:cubicBezTo>
                    <a:pt x="1542" y="582"/>
                    <a:pt x="1187" y="832"/>
                    <a:pt x="897" y="1127"/>
                  </a:cubicBezTo>
                  <a:cubicBezTo>
                    <a:pt x="751" y="1273"/>
                    <a:pt x="626" y="1418"/>
                    <a:pt x="501" y="1583"/>
                  </a:cubicBezTo>
                  <a:cubicBezTo>
                    <a:pt x="396" y="1753"/>
                    <a:pt x="291" y="1919"/>
                    <a:pt x="211" y="2129"/>
                  </a:cubicBezTo>
                  <a:lnTo>
                    <a:pt x="211" y="2149"/>
                  </a:lnTo>
                  <a:cubicBezTo>
                    <a:pt x="166" y="2234"/>
                    <a:pt x="146" y="2334"/>
                    <a:pt x="105" y="2439"/>
                  </a:cubicBezTo>
                  <a:cubicBezTo>
                    <a:pt x="85" y="2484"/>
                    <a:pt x="85" y="2524"/>
                    <a:pt x="60" y="2564"/>
                  </a:cubicBezTo>
                  <a:cubicBezTo>
                    <a:pt x="60" y="2609"/>
                    <a:pt x="40" y="2650"/>
                    <a:pt x="40" y="2690"/>
                  </a:cubicBezTo>
                  <a:cubicBezTo>
                    <a:pt x="40" y="2755"/>
                    <a:pt x="20" y="2815"/>
                    <a:pt x="20" y="2880"/>
                  </a:cubicBezTo>
                  <a:lnTo>
                    <a:pt x="20" y="2960"/>
                  </a:lnTo>
                  <a:lnTo>
                    <a:pt x="20" y="3025"/>
                  </a:lnTo>
                  <a:lnTo>
                    <a:pt x="0" y="3045"/>
                  </a:lnTo>
                  <a:lnTo>
                    <a:pt x="0" y="3065"/>
                  </a:lnTo>
                  <a:lnTo>
                    <a:pt x="0" y="3085"/>
                  </a:lnTo>
                  <a:lnTo>
                    <a:pt x="0" y="3110"/>
                  </a:lnTo>
                  <a:lnTo>
                    <a:pt x="0" y="3150"/>
                  </a:lnTo>
                  <a:cubicBezTo>
                    <a:pt x="0" y="3210"/>
                    <a:pt x="20" y="3275"/>
                    <a:pt x="20" y="3335"/>
                  </a:cubicBezTo>
                  <a:cubicBezTo>
                    <a:pt x="20" y="3361"/>
                    <a:pt x="20" y="3381"/>
                    <a:pt x="40" y="3401"/>
                  </a:cubicBezTo>
                  <a:lnTo>
                    <a:pt x="85" y="3401"/>
                  </a:lnTo>
                  <a:cubicBezTo>
                    <a:pt x="105" y="3401"/>
                    <a:pt x="125" y="3401"/>
                    <a:pt x="125" y="3381"/>
                  </a:cubicBezTo>
                  <a:cubicBezTo>
                    <a:pt x="146" y="3381"/>
                    <a:pt x="146" y="3361"/>
                    <a:pt x="146" y="3335"/>
                  </a:cubicBezTo>
                  <a:lnTo>
                    <a:pt x="146" y="3150"/>
                  </a:lnTo>
                  <a:lnTo>
                    <a:pt x="146" y="3110"/>
                  </a:lnTo>
                  <a:lnTo>
                    <a:pt x="146" y="3085"/>
                  </a:lnTo>
                  <a:lnTo>
                    <a:pt x="146" y="3065"/>
                  </a:lnTo>
                  <a:lnTo>
                    <a:pt x="146" y="3045"/>
                  </a:lnTo>
                  <a:lnTo>
                    <a:pt x="146" y="2985"/>
                  </a:lnTo>
                  <a:lnTo>
                    <a:pt x="166" y="2940"/>
                  </a:lnTo>
                  <a:lnTo>
                    <a:pt x="166" y="2920"/>
                  </a:lnTo>
                  <a:lnTo>
                    <a:pt x="166" y="2900"/>
                  </a:lnTo>
                  <a:lnTo>
                    <a:pt x="166" y="2880"/>
                  </a:lnTo>
                  <a:lnTo>
                    <a:pt x="166" y="2860"/>
                  </a:lnTo>
                  <a:cubicBezTo>
                    <a:pt x="186" y="2755"/>
                    <a:pt x="211" y="2650"/>
                    <a:pt x="231" y="2544"/>
                  </a:cubicBezTo>
                  <a:cubicBezTo>
                    <a:pt x="251" y="2419"/>
                    <a:pt x="291" y="2294"/>
                    <a:pt x="356" y="2169"/>
                  </a:cubicBezTo>
                  <a:cubicBezTo>
                    <a:pt x="396" y="2064"/>
                    <a:pt x="461" y="1959"/>
                    <a:pt x="521" y="1833"/>
                  </a:cubicBezTo>
                  <a:cubicBezTo>
                    <a:pt x="586" y="1753"/>
                    <a:pt x="646" y="1648"/>
                    <a:pt x="731" y="1523"/>
                  </a:cubicBezTo>
                  <a:cubicBezTo>
                    <a:pt x="811" y="1418"/>
                    <a:pt x="897" y="1313"/>
                    <a:pt x="1002" y="1233"/>
                  </a:cubicBezTo>
                  <a:cubicBezTo>
                    <a:pt x="1082" y="1134"/>
                    <a:pt x="1197" y="1053"/>
                    <a:pt x="1293" y="956"/>
                  </a:cubicBezTo>
                  <a:lnTo>
                    <a:pt x="1293" y="956"/>
                  </a:lnTo>
                  <a:cubicBezTo>
                    <a:pt x="1563" y="771"/>
                    <a:pt x="1838" y="606"/>
                    <a:pt x="2148" y="457"/>
                  </a:cubicBezTo>
                  <a:cubicBezTo>
                    <a:pt x="2314" y="396"/>
                    <a:pt x="2504" y="331"/>
                    <a:pt x="2689" y="271"/>
                  </a:cubicBezTo>
                  <a:cubicBezTo>
                    <a:pt x="2879" y="231"/>
                    <a:pt x="3065" y="186"/>
                    <a:pt x="3255" y="166"/>
                  </a:cubicBezTo>
                  <a:cubicBezTo>
                    <a:pt x="3465" y="146"/>
                    <a:pt x="3650" y="126"/>
                    <a:pt x="3861" y="126"/>
                  </a:cubicBezTo>
                  <a:lnTo>
                    <a:pt x="3881" y="126"/>
                  </a:lnTo>
                  <a:cubicBezTo>
                    <a:pt x="4046" y="126"/>
                    <a:pt x="4256" y="146"/>
                    <a:pt x="4466" y="166"/>
                  </a:cubicBezTo>
                  <a:cubicBezTo>
                    <a:pt x="4612" y="186"/>
                    <a:pt x="4757" y="231"/>
                    <a:pt x="4902" y="251"/>
                  </a:cubicBezTo>
                  <a:cubicBezTo>
                    <a:pt x="5112" y="311"/>
                    <a:pt x="5318" y="376"/>
                    <a:pt x="5508" y="457"/>
                  </a:cubicBezTo>
                  <a:cubicBezTo>
                    <a:pt x="5818" y="582"/>
                    <a:pt x="6114" y="752"/>
                    <a:pt x="6364" y="957"/>
                  </a:cubicBezTo>
                  <a:lnTo>
                    <a:pt x="6364" y="937"/>
                  </a:lnTo>
                  <a:cubicBezTo>
                    <a:pt x="6594" y="1127"/>
                    <a:pt x="6800" y="1333"/>
                    <a:pt x="6970" y="1543"/>
                  </a:cubicBezTo>
                  <a:cubicBezTo>
                    <a:pt x="7050" y="1648"/>
                    <a:pt x="7115" y="1753"/>
                    <a:pt x="7175" y="1858"/>
                  </a:cubicBezTo>
                  <a:cubicBezTo>
                    <a:pt x="7240" y="1959"/>
                    <a:pt x="7300" y="2084"/>
                    <a:pt x="7345" y="2189"/>
                  </a:cubicBezTo>
                  <a:lnTo>
                    <a:pt x="7365" y="2209"/>
                  </a:lnTo>
                  <a:lnTo>
                    <a:pt x="7365" y="2234"/>
                  </a:lnTo>
                  <a:cubicBezTo>
                    <a:pt x="7386" y="2314"/>
                    <a:pt x="7406" y="2379"/>
                    <a:pt x="7426" y="2439"/>
                  </a:cubicBezTo>
                  <a:cubicBezTo>
                    <a:pt x="7446" y="2504"/>
                    <a:pt x="7471" y="2544"/>
                    <a:pt x="7491" y="2630"/>
                  </a:cubicBezTo>
                  <a:lnTo>
                    <a:pt x="7491" y="2670"/>
                  </a:lnTo>
                  <a:lnTo>
                    <a:pt x="7491" y="2690"/>
                  </a:lnTo>
                  <a:lnTo>
                    <a:pt x="7511" y="2690"/>
                  </a:lnTo>
                  <a:lnTo>
                    <a:pt x="7511" y="2710"/>
                  </a:lnTo>
                  <a:lnTo>
                    <a:pt x="7511" y="2755"/>
                  </a:lnTo>
                  <a:cubicBezTo>
                    <a:pt x="7511" y="2775"/>
                    <a:pt x="7531" y="2775"/>
                    <a:pt x="7531" y="2795"/>
                  </a:cubicBezTo>
                  <a:cubicBezTo>
                    <a:pt x="7551" y="2795"/>
                    <a:pt x="7551" y="2815"/>
                    <a:pt x="7571" y="2815"/>
                  </a:cubicBezTo>
                  <a:cubicBezTo>
                    <a:pt x="7596" y="2815"/>
                    <a:pt x="7616" y="2795"/>
                    <a:pt x="7616" y="2795"/>
                  </a:cubicBezTo>
                  <a:cubicBezTo>
                    <a:pt x="7636" y="2775"/>
                    <a:pt x="7636" y="2775"/>
                    <a:pt x="7636" y="2755"/>
                  </a:cubicBezTo>
                  <a:lnTo>
                    <a:pt x="7636" y="2735"/>
                  </a:lnTo>
                  <a:lnTo>
                    <a:pt x="7636" y="2710"/>
                  </a:lnTo>
                  <a:lnTo>
                    <a:pt x="7636" y="2690"/>
                  </a:lnTo>
                  <a:lnTo>
                    <a:pt x="7636" y="2670"/>
                  </a:lnTo>
                  <a:lnTo>
                    <a:pt x="7636" y="2650"/>
                  </a:lnTo>
                  <a:cubicBezTo>
                    <a:pt x="7636" y="2650"/>
                    <a:pt x="7636" y="2630"/>
                    <a:pt x="7616" y="2630"/>
                  </a:cubicBezTo>
                  <a:lnTo>
                    <a:pt x="7616" y="2584"/>
                  </a:lnTo>
                  <a:cubicBezTo>
                    <a:pt x="7571" y="2459"/>
                    <a:pt x="7551" y="2314"/>
                    <a:pt x="7491" y="2189"/>
                  </a:cubicBezTo>
                  <a:cubicBezTo>
                    <a:pt x="7426" y="2004"/>
                    <a:pt x="7320" y="1813"/>
                    <a:pt x="7195" y="1648"/>
                  </a:cubicBezTo>
                  <a:cubicBezTo>
                    <a:pt x="7155" y="1563"/>
                    <a:pt x="7095" y="1483"/>
                    <a:pt x="7010" y="1398"/>
                  </a:cubicBezTo>
                  <a:cubicBezTo>
                    <a:pt x="6945" y="1293"/>
                    <a:pt x="6865" y="1208"/>
                    <a:pt x="6780" y="1127"/>
                  </a:cubicBezTo>
                  <a:cubicBezTo>
                    <a:pt x="6614" y="982"/>
                    <a:pt x="6444" y="832"/>
                    <a:pt x="6239" y="687"/>
                  </a:cubicBezTo>
                  <a:cubicBezTo>
                    <a:pt x="6049" y="562"/>
                    <a:pt x="5843" y="457"/>
                    <a:pt x="5613" y="356"/>
                  </a:cubicBezTo>
                  <a:cubicBezTo>
                    <a:pt x="5488" y="291"/>
                    <a:pt x="5363" y="251"/>
                    <a:pt x="5238" y="206"/>
                  </a:cubicBezTo>
                  <a:cubicBezTo>
                    <a:pt x="5152" y="186"/>
                    <a:pt x="5067" y="166"/>
                    <a:pt x="4987" y="146"/>
                  </a:cubicBezTo>
                  <a:cubicBezTo>
                    <a:pt x="4862" y="106"/>
                    <a:pt x="4717" y="81"/>
                    <a:pt x="4567" y="61"/>
                  </a:cubicBezTo>
                  <a:cubicBezTo>
                    <a:pt x="4316" y="21"/>
                    <a:pt x="4066" y="1"/>
                    <a:pt x="38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9334;p76">
              <a:extLst>
                <a:ext uri="{FF2B5EF4-FFF2-40B4-BE49-F238E27FC236}">
                  <a16:creationId xmlns:a16="http://schemas.microsoft.com/office/drawing/2014/main" id="{0EC9168D-C526-DD4A-0F08-F7FE7C9691C1}"/>
                </a:ext>
              </a:extLst>
            </p:cNvPr>
            <p:cNvSpPr/>
            <p:nvPr/>
          </p:nvSpPr>
          <p:spPr>
            <a:xfrm>
              <a:off x="1460034" y="2553249"/>
              <a:ext cx="96850" cy="111127"/>
            </a:xfrm>
            <a:custGeom>
              <a:avLst/>
              <a:gdLst/>
              <a:ahLst/>
              <a:cxnLst/>
              <a:rect l="l" t="t" r="r" b="b"/>
              <a:pathLst>
                <a:path w="3256" h="3736" extrusionOk="0">
                  <a:moveTo>
                    <a:pt x="1628" y="105"/>
                  </a:moveTo>
                  <a:cubicBezTo>
                    <a:pt x="1693" y="105"/>
                    <a:pt x="1733" y="125"/>
                    <a:pt x="1798" y="125"/>
                  </a:cubicBezTo>
                  <a:cubicBezTo>
                    <a:pt x="1858" y="125"/>
                    <a:pt x="1898" y="145"/>
                    <a:pt x="1963" y="145"/>
                  </a:cubicBezTo>
                  <a:cubicBezTo>
                    <a:pt x="2024" y="170"/>
                    <a:pt x="2069" y="191"/>
                    <a:pt x="2129" y="211"/>
                  </a:cubicBezTo>
                  <a:cubicBezTo>
                    <a:pt x="2254" y="271"/>
                    <a:pt x="2359" y="336"/>
                    <a:pt x="2464" y="421"/>
                  </a:cubicBezTo>
                  <a:cubicBezTo>
                    <a:pt x="2569" y="501"/>
                    <a:pt x="2674" y="586"/>
                    <a:pt x="2755" y="691"/>
                  </a:cubicBezTo>
                  <a:lnTo>
                    <a:pt x="2755" y="711"/>
                  </a:lnTo>
                  <a:cubicBezTo>
                    <a:pt x="2800" y="771"/>
                    <a:pt x="2840" y="836"/>
                    <a:pt x="2880" y="896"/>
                  </a:cubicBezTo>
                  <a:cubicBezTo>
                    <a:pt x="2925" y="962"/>
                    <a:pt x="2965" y="1022"/>
                    <a:pt x="2985" y="1107"/>
                  </a:cubicBezTo>
                  <a:cubicBezTo>
                    <a:pt x="3025" y="1172"/>
                    <a:pt x="3050" y="1252"/>
                    <a:pt x="3070" y="1337"/>
                  </a:cubicBezTo>
                  <a:cubicBezTo>
                    <a:pt x="3090" y="1422"/>
                    <a:pt x="3110" y="1522"/>
                    <a:pt x="3130" y="1607"/>
                  </a:cubicBezTo>
                  <a:cubicBezTo>
                    <a:pt x="3150" y="1798"/>
                    <a:pt x="3150" y="1963"/>
                    <a:pt x="3130" y="2148"/>
                  </a:cubicBezTo>
                  <a:cubicBezTo>
                    <a:pt x="3110" y="2193"/>
                    <a:pt x="3110" y="2213"/>
                    <a:pt x="3110" y="2253"/>
                  </a:cubicBezTo>
                  <a:cubicBezTo>
                    <a:pt x="3070" y="2399"/>
                    <a:pt x="3025" y="2549"/>
                    <a:pt x="2985" y="2674"/>
                  </a:cubicBezTo>
                  <a:cubicBezTo>
                    <a:pt x="2925" y="2799"/>
                    <a:pt x="2840" y="2944"/>
                    <a:pt x="2755" y="3049"/>
                  </a:cubicBezTo>
                  <a:lnTo>
                    <a:pt x="2755" y="3069"/>
                  </a:lnTo>
                  <a:cubicBezTo>
                    <a:pt x="2674" y="3175"/>
                    <a:pt x="2569" y="3255"/>
                    <a:pt x="2464" y="3340"/>
                  </a:cubicBezTo>
                  <a:cubicBezTo>
                    <a:pt x="2359" y="3425"/>
                    <a:pt x="2254" y="3485"/>
                    <a:pt x="2129" y="3550"/>
                  </a:cubicBezTo>
                  <a:cubicBezTo>
                    <a:pt x="2024" y="3590"/>
                    <a:pt x="1898" y="3610"/>
                    <a:pt x="1773" y="3630"/>
                  </a:cubicBezTo>
                  <a:cubicBezTo>
                    <a:pt x="1733" y="3650"/>
                    <a:pt x="1673" y="3650"/>
                    <a:pt x="1628" y="3650"/>
                  </a:cubicBezTo>
                  <a:cubicBezTo>
                    <a:pt x="1568" y="3650"/>
                    <a:pt x="1503" y="3650"/>
                    <a:pt x="1463" y="3630"/>
                  </a:cubicBezTo>
                  <a:cubicBezTo>
                    <a:pt x="1398" y="3630"/>
                    <a:pt x="1338" y="3610"/>
                    <a:pt x="1273" y="3610"/>
                  </a:cubicBezTo>
                  <a:cubicBezTo>
                    <a:pt x="1232" y="3590"/>
                    <a:pt x="1172" y="3570"/>
                    <a:pt x="1107" y="3550"/>
                  </a:cubicBezTo>
                  <a:cubicBezTo>
                    <a:pt x="1047" y="3525"/>
                    <a:pt x="1002" y="3485"/>
                    <a:pt x="942" y="3465"/>
                  </a:cubicBezTo>
                  <a:cubicBezTo>
                    <a:pt x="898" y="3425"/>
                    <a:pt x="838" y="3381"/>
                    <a:pt x="774" y="3341"/>
                  </a:cubicBezTo>
                  <a:lnTo>
                    <a:pt x="774" y="3341"/>
                  </a:lnTo>
                  <a:cubicBezTo>
                    <a:pt x="677" y="3260"/>
                    <a:pt x="580" y="3167"/>
                    <a:pt x="501" y="3069"/>
                  </a:cubicBezTo>
                  <a:cubicBezTo>
                    <a:pt x="421" y="2944"/>
                    <a:pt x="336" y="2819"/>
                    <a:pt x="271" y="2674"/>
                  </a:cubicBezTo>
                  <a:cubicBezTo>
                    <a:pt x="211" y="2504"/>
                    <a:pt x="146" y="2338"/>
                    <a:pt x="126" y="2148"/>
                  </a:cubicBezTo>
                  <a:cubicBezTo>
                    <a:pt x="126" y="2068"/>
                    <a:pt x="106" y="1983"/>
                    <a:pt x="106" y="1878"/>
                  </a:cubicBezTo>
                  <a:cubicBezTo>
                    <a:pt x="106" y="1798"/>
                    <a:pt x="126" y="1713"/>
                    <a:pt x="126" y="1607"/>
                  </a:cubicBezTo>
                  <a:cubicBezTo>
                    <a:pt x="146" y="1442"/>
                    <a:pt x="211" y="1272"/>
                    <a:pt x="271" y="1107"/>
                  </a:cubicBezTo>
                  <a:lnTo>
                    <a:pt x="271" y="1087"/>
                  </a:lnTo>
                  <a:cubicBezTo>
                    <a:pt x="336" y="962"/>
                    <a:pt x="421" y="836"/>
                    <a:pt x="501" y="711"/>
                  </a:cubicBezTo>
                  <a:cubicBezTo>
                    <a:pt x="547" y="646"/>
                    <a:pt x="587" y="606"/>
                    <a:pt x="647" y="546"/>
                  </a:cubicBezTo>
                  <a:cubicBezTo>
                    <a:pt x="692" y="501"/>
                    <a:pt x="732" y="461"/>
                    <a:pt x="797" y="396"/>
                  </a:cubicBezTo>
                  <a:cubicBezTo>
                    <a:pt x="837" y="376"/>
                    <a:pt x="897" y="336"/>
                    <a:pt x="942" y="316"/>
                  </a:cubicBezTo>
                  <a:cubicBezTo>
                    <a:pt x="1002" y="271"/>
                    <a:pt x="1067" y="251"/>
                    <a:pt x="1127" y="211"/>
                  </a:cubicBezTo>
                  <a:lnTo>
                    <a:pt x="1107" y="211"/>
                  </a:lnTo>
                  <a:cubicBezTo>
                    <a:pt x="1232" y="170"/>
                    <a:pt x="1338" y="145"/>
                    <a:pt x="1463" y="125"/>
                  </a:cubicBezTo>
                  <a:cubicBezTo>
                    <a:pt x="1523" y="125"/>
                    <a:pt x="1588" y="105"/>
                    <a:pt x="1628" y="105"/>
                  </a:cubicBezTo>
                  <a:close/>
                  <a:moveTo>
                    <a:pt x="1628" y="0"/>
                  </a:moveTo>
                  <a:cubicBezTo>
                    <a:pt x="1523" y="0"/>
                    <a:pt x="1423" y="20"/>
                    <a:pt x="1298" y="45"/>
                  </a:cubicBezTo>
                  <a:cubicBezTo>
                    <a:pt x="1232" y="65"/>
                    <a:pt x="1172" y="85"/>
                    <a:pt x="1087" y="105"/>
                  </a:cubicBezTo>
                  <a:cubicBezTo>
                    <a:pt x="1022" y="125"/>
                    <a:pt x="962" y="170"/>
                    <a:pt x="897" y="211"/>
                  </a:cubicBezTo>
                  <a:cubicBezTo>
                    <a:pt x="772" y="271"/>
                    <a:pt x="672" y="356"/>
                    <a:pt x="567" y="461"/>
                  </a:cubicBezTo>
                  <a:cubicBezTo>
                    <a:pt x="461" y="566"/>
                    <a:pt x="376" y="691"/>
                    <a:pt x="296" y="816"/>
                  </a:cubicBezTo>
                  <a:cubicBezTo>
                    <a:pt x="231" y="942"/>
                    <a:pt x="171" y="1067"/>
                    <a:pt x="126" y="1232"/>
                  </a:cubicBezTo>
                  <a:cubicBezTo>
                    <a:pt x="66" y="1357"/>
                    <a:pt x="46" y="1502"/>
                    <a:pt x="21" y="1673"/>
                  </a:cubicBezTo>
                  <a:cubicBezTo>
                    <a:pt x="1" y="1818"/>
                    <a:pt x="21" y="1963"/>
                    <a:pt x="21" y="2108"/>
                  </a:cubicBezTo>
                  <a:cubicBezTo>
                    <a:pt x="66" y="2424"/>
                    <a:pt x="171" y="2694"/>
                    <a:pt x="316" y="2944"/>
                  </a:cubicBezTo>
                  <a:cubicBezTo>
                    <a:pt x="376" y="3069"/>
                    <a:pt x="481" y="3195"/>
                    <a:pt x="587" y="3300"/>
                  </a:cubicBezTo>
                  <a:cubicBezTo>
                    <a:pt x="672" y="3400"/>
                    <a:pt x="797" y="3485"/>
                    <a:pt x="922" y="3550"/>
                  </a:cubicBezTo>
                  <a:cubicBezTo>
                    <a:pt x="1047" y="3630"/>
                    <a:pt x="1192" y="3695"/>
                    <a:pt x="1338" y="3715"/>
                  </a:cubicBezTo>
                  <a:cubicBezTo>
                    <a:pt x="1443" y="3735"/>
                    <a:pt x="1523" y="3735"/>
                    <a:pt x="1628" y="3735"/>
                  </a:cubicBezTo>
                  <a:lnTo>
                    <a:pt x="1798" y="3735"/>
                  </a:lnTo>
                  <a:cubicBezTo>
                    <a:pt x="1858" y="3735"/>
                    <a:pt x="1943" y="3715"/>
                    <a:pt x="2004" y="3695"/>
                  </a:cubicBezTo>
                  <a:cubicBezTo>
                    <a:pt x="2069" y="3675"/>
                    <a:pt x="2129" y="3650"/>
                    <a:pt x="2214" y="3610"/>
                  </a:cubicBezTo>
                  <a:cubicBezTo>
                    <a:pt x="2339" y="3570"/>
                    <a:pt x="2464" y="3485"/>
                    <a:pt x="2589" y="3380"/>
                  </a:cubicBezTo>
                  <a:cubicBezTo>
                    <a:pt x="2695" y="3300"/>
                    <a:pt x="2800" y="3195"/>
                    <a:pt x="2880" y="3049"/>
                  </a:cubicBezTo>
                  <a:cubicBezTo>
                    <a:pt x="2965" y="2944"/>
                    <a:pt x="3025" y="2819"/>
                    <a:pt x="3090" y="2649"/>
                  </a:cubicBezTo>
                  <a:cubicBezTo>
                    <a:pt x="3150" y="2524"/>
                    <a:pt x="3195" y="2399"/>
                    <a:pt x="3215" y="2253"/>
                  </a:cubicBezTo>
                  <a:cubicBezTo>
                    <a:pt x="3255" y="1963"/>
                    <a:pt x="3255" y="1693"/>
                    <a:pt x="3195" y="1397"/>
                  </a:cubicBezTo>
                  <a:cubicBezTo>
                    <a:pt x="3175" y="1272"/>
                    <a:pt x="3110" y="1127"/>
                    <a:pt x="3050" y="1002"/>
                  </a:cubicBezTo>
                  <a:cubicBezTo>
                    <a:pt x="3005" y="856"/>
                    <a:pt x="2925" y="731"/>
                    <a:pt x="2840" y="626"/>
                  </a:cubicBezTo>
                  <a:cubicBezTo>
                    <a:pt x="2800" y="566"/>
                    <a:pt x="2755" y="521"/>
                    <a:pt x="2695" y="461"/>
                  </a:cubicBezTo>
                  <a:cubicBezTo>
                    <a:pt x="2649" y="421"/>
                    <a:pt x="2589" y="376"/>
                    <a:pt x="2549" y="316"/>
                  </a:cubicBezTo>
                  <a:cubicBezTo>
                    <a:pt x="2484" y="271"/>
                    <a:pt x="2424" y="251"/>
                    <a:pt x="2379" y="211"/>
                  </a:cubicBezTo>
                  <a:cubicBezTo>
                    <a:pt x="2319" y="170"/>
                    <a:pt x="2254" y="145"/>
                    <a:pt x="2174" y="105"/>
                  </a:cubicBezTo>
                  <a:cubicBezTo>
                    <a:pt x="2049" y="45"/>
                    <a:pt x="1898" y="20"/>
                    <a:pt x="173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9335;p76">
              <a:extLst>
                <a:ext uri="{FF2B5EF4-FFF2-40B4-BE49-F238E27FC236}">
                  <a16:creationId xmlns:a16="http://schemas.microsoft.com/office/drawing/2014/main" id="{47866AF7-BD0B-606F-59C5-A4FE937755DF}"/>
                </a:ext>
              </a:extLst>
            </p:cNvPr>
            <p:cNvSpPr/>
            <p:nvPr/>
          </p:nvSpPr>
          <p:spPr>
            <a:xfrm>
              <a:off x="1480587" y="2560685"/>
              <a:ext cx="56486" cy="73887"/>
            </a:xfrm>
            <a:custGeom>
              <a:avLst/>
              <a:gdLst/>
              <a:ahLst/>
              <a:cxnLst/>
              <a:rect l="l" t="t" r="r" b="b"/>
              <a:pathLst>
                <a:path w="1899" h="2484" extrusionOk="0">
                  <a:moveTo>
                    <a:pt x="1082" y="106"/>
                  </a:moveTo>
                  <a:cubicBezTo>
                    <a:pt x="1127" y="126"/>
                    <a:pt x="1167" y="126"/>
                    <a:pt x="1207" y="126"/>
                  </a:cubicBezTo>
                  <a:cubicBezTo>
                    <a:pt x="1252" y="146"/>
                    <a:pt x="1313" y="171"/>
                    <a:pt x="1333" y="171"/>
                  </a:cubicBezTo>
                  <a:cubicBezTo>
                    <a:pt x="1418" y="211"/>
                    <a:pt x="1483" y="251"/>
                    <a:pt x="1523" y="296"/>
                  </a:cubicBezTo>
                  <a:cubicBezTo>
                    <a:pt x="1583" y="336"/>
                    <a:pt x="1628" y="376"/>
                    <a:pt x="1668" y="421"/>
                  </a:cubicBezTo>
                  <a:cubicBezTo>
                    <a:pt x="1688" y="461"/>
                    <a:pt x="1708" y="501"/>
                    <a:pt x="1733" y="546"/>
                  </a:cubicBezTo>
                  <a:cubicBezTo>
                    <a:pt x="1753" y="586"/>
                    <a:pt x="1753" y="626"/>
                    <a:pt x="1773" y="672"/>
                  </a:cubicBezTo>
                  <a:lnTo>
                    <a:pt x="1773" y="732"/>
                  </a:lnTo>
                  <a:lnTo>
                    <a:pt x="1773" y="797"/>
                  </a:lnTo>
                  <a:cubicBezTo>
                    <a:pt x="1773" y="817"/>
                    <a:pt x="1753" y="837"/>
                    <a:pt x="1753" y="857"/>
                  </a:cubicBezTo>
                  <a:cubicBezTo>
                    <a:pt x="1753" y="877"/>
                    <a:pt x="1753" y="897"/>
                    <a:pt x="1733" y="922"/>
                  </a:cubicBezTo>
                  <a:cubicBezTo>
                    <a:pt x="1708" y="962"/>
                    <a:pt x="1688" y="1002"/>
                    <a:pt x="1648" y="1047"/>
                  </a:cubicBezTo>
                  <a:cubicBezTo>
                    <a:pt x="1628" y="1087"/>
                    <a:pt x="1583" y="1127"/>
                    <a:pt x="1543" y="1172"/>
                  </a:cubicBezTo>
                  <a:cubicBezTo>
                    <a:pt x="1483" y="1212"/>
                    <a:pt x="1418" y="1252"/>
                    <a:pt x="1358" y="1272"/>
                  </a:cubicBezTo>
                  <a:cubicBezTo>
                    <a:pt x="1313" y="1297"/>
                    <a:pt x="1272" y="1317"/>
                    <a:pt x="1232" y="1317"/>
                  </a:cubicBezTo>
                  <a:cubicBezTo>
                    <a:pt x="1187" y="1337"/>
                    <a:pt x="1147" y="1337"/>
                    <a:pt x="1082" y="1357"/>
                  </a:cubicBezTo>
                  <a:lnTo>
                    <a:pt x="792" y="1357"/>
                  </a:lnTo>
                  <a:cubicBezTo>
                    <a:pt x="752" y="1357"/>
                    <a:pt x="707" y="1337"/>
                    <a:pt x="667" y="1337"/>
                  </a:cubicBezTo>
                  <a:cubicBezTo>
                    <a:pt x="627" y="1317"/>
                    <a:pt x="582" y="1317"/>
                    <a:pt x="541" y="1297"/>
                  </a:cubicBezTo>
                  <a:cubicBezTo>
                    <a:pt x="521" y="1272"/>
                    <a:pt x="481" y="1252"/>
                    <a:pt x="456" y="1252"/>
                  </a:cubicBezTo>
                  <a:cubicBezTo>
                    <a:pt x="416" y="1232"/>
                    <a:pt x="396" y="1212"/>
                    <a:pt x="356" y="1172"/>
                  </a:cubicBezTo>
                  <a:cubicBezTo>
                    <a:pt x="331" y="1172"/>
                    <a:pt x="311" y="1147"/>
                    <a:pt x="291" y="1127"/>
                  </a:cubicBezTo>
                  <a:cubicBezTo>
                    <a:pt x="271" y="1107"/>
                    <a:pt x="251" y="1087"/>
                    <a:pt x="206" y="1047"/>
                  </a:cubicBezTo>
                  <a:cubicBezTo>
                    <a:pt x="206" y="1022"/>
                    <a:pt x="186" y="1002"/>
                    <a:pt x="166" y="982"/>
                  </a:cubicBezTo>
                  <a:cubicBezTo>
                    <a:pt x="166" y="962"/>
                    <a:pt x="146" y="942"/>
                    <a:pt x="146" y="922"/>
                  </a:cubicBezTo>
                  <a:cubicBezTo>
                    <a:pt x="126" y="897"/>
                    <a:pt x="126" y="877"/>
                    <a:pt x="126" y="857"/>
                  </a:cubicBezTo>
                  <a:cubicBezTo>
                    <a:pt x="126" y="837"/>
                    <a:pt x="106" y="817"/>
                    <a:pt x="106" y="797"/>
                  </a:cubicBezTo>
                  <a:lnTo>
                    <a:pt x="106" y="732"/>
                  </a:lnTo>
                  <a:lnTo>
                    <a:pt x="106" y="672"/>
                  </a:lnTo>
                  <a:cubicBezTo>
                    <a:pt x="126" y="626"/>
                    <a:pt x="126" y="586"/>
                    <a:pt x="146" y="546"/>
                  </a:cubicBezTo>
                  <a:cubicBezTo>
                    <a:pt x="146" y="521"/>
                    <a:pt x="166" y="501"/>
                    <a:pt x="166" y="481"/>
                  </a:cubicBezTo>
                  <a:cubicBezTo>
                    <a:pt x="186" y="461"/>
                    <a:pt x="206" y="441"/>
                    <a:pt x="206" y="421"/>
                  </a:cubicBezTo>
                  <a:cubicBezTo>
                    <a:pt x="251" y="376"/>
                    <a:pt x="291" y="336"/>
                    <a:pt x="331" y="296"/>
                  </a:cubicBezTo>
                  <a:cubicBezTo>
                    <a:pt x="396" y="251"/>
                    <a:pt x="456" y="211"/>
                    <a:pt x="521" y="191"/>
                  </a:cubicBezTo>
                  <a:cubicBezTo>
                    <a:pt x="562" y="171"/>
                    <a:pt x="607" y="146"/>
                    <a:pt x="647" y="146"/>
                  </a:cubicBezTo>
                  <a:cubicBezTo>
                    <a:pt x="687" y="126"/>
                    <a:pt x="732" y="126"/>
                    <a:pt x="772" y="106"/>
                  </a:cubicBezTo>
                  <a:close/>
                  <a:moveTo>
                    <a:pt x="1252" y="2108"/>
                  </a:moveTo>
                  <a:cubicBezTo>
                    <a:pt x="1272" y="2108"/>
                    <a:pt x="1272" y="2129"/>
                    <a:pt x="1272" y="2129"/>
                  </a:cubicBezTo>
                  <a:cubicBezTo>
                    <a:pt x="1293" y="2129"/>
                    <a:pt x="1293" y="2149"/>
                    <a:pt x="1313" y="2149"/>
                  </a:cubicBezTo>
                  <a:cubicBezTo>
                    <a:pt x="1313" y="2174"/>
                    <a:pt x="1313" y="2194"/>
                    <a:pt x="1333" y="2194"/>
                  </a:cubicBezTo>
                  <a:lnTo>
                    <a:pt x="1333" y="2214"/>
                  </a:lnTo>
                  <a:lnTo>
                    <a:pt x="1333" y="2234"/>
                  </a:lnTo>
                  <a:cubicBezTo>
                    <a:pt x="1313" y="2274"/>
                    <a:pt x="1272" y="2299"/>
                    <a:pt x="1252" y="2319"/>
                  </a:cubicBezTo>
                  <a:cubicBezTo>
                    <a:pt x="1207" y="2339"/>
                    <a:pt x="1187" y="2359"/>
                    <a:pt x="1147" y="2379"/>
                  </a:cubicBezTo>
                  <a:cubicBezTo>
                    <a:pt x="1107" y="2399"/>
                    <a:pt x="1082" y="2399"/>
                    <a:pt x="1042" y="2399"/>
                  </a:cubicBezTo>
                  <a:cubicBezTo>
                    <a:pt x="1022" y="2424"/>
                    <a:pt x="1002" y="2424"/>
                    <a:pt x="982" y="2424"/>
                  </a:cubicBezTo>
                  <a:cubicBezTo>
                    <a:pt x="957" y="2424"/>
                    <a:pt x="937" y="2424"/>
                    <a:pt x="917" y="2399"/>
                  </a:cubicBezTo>
                  <a:cubicBezTo>
                    <a:pt x="877" y="2399"/>
                    <a:pt x="832" y="2399"/>
                    <a:pt x="792" y="2379"/>
                  </a:cubicBezTo>
                  <a:cubicBezTo>
                    <a:pt x="752" y="2359"/>
                    <a:pt x="732" y="2339"/>
                    <a:pt x="687" y="2319"/>
                  </a:cubicBezTo>
                  <a:cubicBezTo>
                    <a:pt x="687" y="2299"/>
                    <a:pt x="687" y="2274"/>
                    <a:pt x="707" y="2254"/>
                  </a:cubicBezTo>
                  <a:cubicBezTo>
                    <a:pt x="707" y="2234"/>
                    <a:pt x="732" y="2214"/>
                    <a:pt x="732" y="2214"/>
                  </a:cubicBezTo>
                  <a:cubicBezTo>
                    <a:pt x="752" y="2194"/>
                    <a:pt x="752" y="2174"/>
                    <a:pt x="772" y="2174"/>
                  </a:cubicBezTo>
                  <a:cubicBezTo>
                    <a:pt x="792" y="2149"/>
                    <a:pt x="792" y="2149"/>
                    <a:pt x="812" y="2129"/>
                  </a:cubicBezTo>
                  <a:lnTo>
                    <a:pt x="897" y="2129"/>
                  </a:lnTo>
                  <a:cubicBezTo>
                    <a:pt x="917" y="2129"/>
                    <a:pt x="917" y="2149"/>
                    <a:pt x="917" y="2149"/>
                  </a:cubicBezTo>
                  <a:lnTo>
                    <a:pt x="937" y="2174"/>
                  </a:lnTo>
                  <a:cubicBezTo>
                    <a:pt x="957" y="2174"/>
                    <a:pt x="957" y="2194"/>
                    <a:pt x="957" y="2194"/>
                  </a:cubicBezTo>
                  <a:cubicBezTo>
                    <a:pt x="957" y="2214"/>
                    <a:pt x="982" y="2234"/>
                    <a:pt x="982" y="2254"/>
                  </a:cubicBezTo>
                  <a:cubicBezTo>
                    <a:pt x="982" y="2274"/>
                    <a:pt x="1002" y="2299"/>
                    <a:pt x="1022" y="2299"/>
                  </a:cubicBezTo>
                  <a:cubicBezTo>
                    <a:pt x="1042" y="2299"/>
                    <a:pt x="1062" y="2299"/>
                    <a:pt x="1062" y="2274"/>
                  </a:cubicBezTo>
                  <a:cubicBezTo>
                    <a:pt x="1062" y="2274"/>
                    <a:pt x="1082" y="2254"/>
                    <a:pt x="1082" y="2234"/>
                  </a:cubicBezTo>
                  <a:lnTo>
                    <a:pt x="1082" y="2194"/>
                  </a:lnTo>
                  <a:cubicBezTo>
                    <a:pt x="1107" y="2174"/>
                    <a:pt x="1107" y="2149"/>
                    <a:pt x="1107" y="2149"/>
                  </a:cubicBezTo>
                  <a:cubicBezTo>
                    <a:pt x="1127" y="2149"/>
                    <a:pt x="1127" y="2129"/>
                    <a:pt x="1127" y="2129"/>
                  </a:cubicBezTo>
                  <a:cubicBezTo>
                    <a:pt x="1147" y="2129"/>
                    <a:pt x="1147" y="2108"/>
                    <a:pt x="1167" y="2108"/>
                  </a:cubicBezTo>
                  <a:close/>
                  <a:moveTo>
                    <a:pt x="792" y="1"/>
                  </a:moveTo>
                  <a:cubicBezTo>
                    <a:pt x="707" y="21"/>
                    <a:pt x="627" y="46"/>
                    <a:pt x="541" y="66"/>
                  </a:cubicBezTo>
                  <a:cubicBezTo>
                    <a:pt x="416" y="106"/>
                    <a:pt x="291" y="191"/>
                    <a:pt x="186" y="296"/>
                  </a:cubicBezTo>
                  <a:cubicBezTo>
                    <a:pt x="146" y="336"/>
                    <a:pt x="106" y="376"/>
                    <a:pt x="81" y="441"/>
                  </a:cubicBezTo>
                  <a:cubicBezTo>
                    <a:pt x="61" y="481"/>
                    <a:pt x="41" y="501"/>
                    <a:pt x="41" y="546"/>
                  </a:cubicBezTo>
                  <a:cubicBezTo>
                    <a:pt x="21" y="566"/>
                    <a:pt x="21" y="606"/>
                    <a:pt x="1" y="646"/>
                  </a:cubicBezTo>
                  <a:lnTo>
                    <a:pt x="1" y="752"/>
                  </a:lnTo>
                  <a:cubicBezTo>
                    <a:pt x="1" y="797"/>
                    <a:pt x="1" y="817"/>
                    <a:pt x="21" y="857"/>
                  </a:cubicBezTo>
                  <a:cubicBezTo>
                    <a:pt x="21" y="922"/>
                    <a:pt x="61" y="982"/>
                    <a:pt x="106" y="1047"/>
                  </a:cubicBezTo>
                  <a:cubicBezTo>
                    <a:pt x="106" y="1067"/>
                    <a:pt x="126" y="1107"/>
                    <a:pt x="146" y="1127"/>
                  </a:cubicBezTo>
                  <a:cubicBezTo>
                    <a:pt x="166" y="1147"/>
                    <a:pt x="186" y="1172"/>
                    <a:pt x="231" y="1212"/>
                  </a:cubicBezTo>
                  <a:cubicBezTo>
                    <a:pt x="271" y="1252"/>
                    <a:pt x="331" y="1297"/>
                    <a:pt x="416" y="1337"/>
                  </a:cubicBezTo>
                  <a:cubicBezTo>
                    <a:pt x="481" y="1357"/>
                    <a:pt x="541" y="1398"/>
                    <a:pt x="607" y="1423"/>
                  </a:cubicBezTo>
                  <a:cubicBezTo>
                    <a:pt x="667" y="1443"/>
                    <a:pt x="752" y="1443"/>
                    <a:pt x="832" y="1463"/>
                  </a:cubicBezTo>
                  <a:lnTo>
                    <a:pt x="897" y="1463"/>
                  </a:lnTo>
                  <a:lnTo>
                    <a:pt x="897" y="1568"/>
                  </a:lnTo>
                  <a:cubicBezTo>
                    <a:pt x="897" y="1588"/>
                    <a:pt x="877" y="1608"/>
                    <a:pt x="877" y="1648"/>
                  </a:cubicBezTo>
                  <a:lnTo>
                    <a:pt x="812" y="1713"/>
                  </a:lnTo>
                  <a:cubicBezTo>
                    <a:pt x="812" y="1753"/>
                    <a:pt x="792" y="1753"/>
                    <a:pt x="772" y="1773"/>
                  </a:cubicBezTo>
                  <a:cubicBezTo>
                    <a:pt x="732" y="1798"/>
                    <a:pt x="707" y="1818"/>
                    <a:pt x="667" y="1838"/>
                  </a:cubicBezTo>
                  <a:cubicBezTo>
                    <a:pt x="627" y="1858"/>
                    <a:pt x="607" y="1858"/>
                    <a:pt x="562" y="1858"/>
                  </a:cubicBezTo>
                  <a:cubicBezTo>
                    <a:pt x="541" y="1878"/>
                    <a:pt x="521" y="1878"/>
                    <a:pt x="501" y="1878"/>
                  </a:cubicBezTo>
                  <a:cubicBezTo>
                    <a:pt x="481" y="1878"/>
                    <a:pt x="456" y="1878"/>
                    <a:pt x="456" y="1858"/>
                  </a:cubicBezTo>
                  <a:cubicBezTo>
                    <a:pt x="416" y="1858"/>
                    <a:pt x="396" y="1858"/>
                    <a:pt x="356" y="1838"/>
                  </a:cubicBezTo>
                  <a:cubicBezTo>
                    <a:pt x="331" y="1838"/>
                    <a:pt x="291" y="1818"/>
                    <a:pt x="271" y="1798"/>
                  </a:cubicBezTo>
                  <a:cubicBezTo>
                    <a:pt x="251" y="1773"/>
                    <a:pt x="231" y="1753"/>
                    <a:pt x="206" y="1733"/>
                  </a:cubicBezTo>
                  <a:cubicBezTo>
                    <a:pt x="186" y="1693"/>
                    <a:pt x="166" y="1673"/>
                    <a:pt x="166" y="1648"/>
                  </a:cubicBezTo>
                  <a:cubicBezTo>
                    <a:pt x="146" y="1648"/>
                    <a:pt x="146" y="1628"/>
                    <a:pt x="126" y="1628"/>
                  </a:cubicBezTo>
                  <a:lnTo>
                    <a:pt x="106" y="1628"/>
                  </a:lnTo>
                  <a:cubicBezTo>
                    <a:pt x="81" y="1648"/>
                    <a:pt x="81" y="1648"/>
                    <a:pt x="81" y="1673"/>
                  </a:cubicBezTo>
                  <a:lnTo>
                    <a:pt x="81" y="1693"/>
                  </a:lnTo>
                  <a:cubicBezTo>
                    <a:pt x="106" y="1753"/>
                    <a:pt x="146" y="1798"/>
                    <a:pt x="186" y="1838"/>
                  </a:cubicBezTo>
                  <a:cubicBezTo>
                    <a:pt x="231" y="1878"/>
                    <a:pt x="271" y="1898"/>
                    <a:pt x="311" y="1923"/>
                  </a:cubicBezTo>
                  <a:cubicBezTo>
                    <a:pt x="356" y="1943"/>
                    <a:pt x="376" y="1943"/>
                    <a:pt x="396" y="1963"/>
                  </a:cubicBezTo>
                  <a:cubicBezTo>
                    <a:pt x="416" y="2048"/>
                    <a:pt x="436" y="2129"/>
                    <a:pt x="501" y="2194"/>
                  </a:cubicBezTo>
                  <a:cubicBezTo>
                    <a:pt x="521" y="2254"/>
                    <a:pt x="582" y="2319"/>
                    <a:pt x="647" y="2359"/>
                  </a:cubicBezTo>
                  <a:cubicBezTo>
                    <a:pt x="687" y="2424"/>
                    <a:pt x="752" y="2444"/>
                    <a:pt x="812" y="2464"/>
                  </a:cubicBezTo>
                  <a:cubicBezTo>
                    <a:pt x="877" y="2484"/>
                    <a:pt x="917" y="2484"/>
                    <a:pt x="982" y="2484"/>
                  </a:cubicBezTo>
                  <a:lnTo>
                    <a:pt x="1022" y="2484"/>
                  </a:lnTo>
                  <a:cubicBezTo>
                    <a:pt x="1082" y="2484"/>
                    <a:pt x="1147" y="2464"/>
                    <a:pt x="1207" y="2444"/>
                  </a:cubicBezTo>
                  <a:cubicBezTo>
                    <a:pt x="1272" y="2399"/>
                    <a:pt x="1333" y="2359"/>
                    <a:pt x="1378" y="2319"/>
                  </a:cubicBezTo>
                  <a:cubicBezTo>
                    <a:pt x="1418" y="2254"/>
                    <a:pt x="1458" y="2194"/>
                    <a:pt x="1483" y="2108"/>
                  </a:cubicBezTo>
                  <a:cubicBezTo>
                    <a:pt x="1523" y="2048"/>
                    <a:pt x="1523" y="1963"/>
                    <a:pt x="1543" y="1858"/>
                  </a:cubicBezTo>
                  <a:cubicBezTo>
                    <a:pt x="1583" y="1838"/>
                    <a:pt x="1648" y="1818"/>
                    <a:pt x="1688" y="1773"/>
                  </a:cubicBezTo>
                  <a:cubicBezTo>
                    <a:pt x="1733" y="1753"/>
                    <a:pt x="1793" y="1693"/>
                    <a:pt x="1833" y="1648"/>
                  </a:cubicBezTo>
                  <a:cubicBezTo>
                    <a:pt x="1858" y="1588"/>
                    <a:pt x="1898" y="1523"/>
                    <a:pt x="1898" y="1463"/>
                  </a:cubicBezTo>
                  <a:cubicBezTo>
                    <a:pt x="1898" y="1443"/>
                    <a:pt x="1898" y="1423"/>
                    <a:pt x="1878" y="1423"/>
                  </a:cubicBezTo>
                  <a:cubicBezTo>
                    <a:pt x="1858" y="1423"/>
                    <a:pt x="1833" y="1443"/>
                    <a:pt x="1833" y="1443"/>
                  </a:cubicBezTo>
                  <a:cubicBezTo>
                    <a:pt x="1833" y="1463"/>
                    <a:pt x="1833" y="1463"/>
                    <a:pt x="1813" y="1483"/>
                  </a:cubicBezTo>
                  <a:cubicBezTo>
                    <a:pt x="1793" y="1523"/>
                    <a:pt x="1773" y="1568"/>
                    <a:pt x="1753" y="1588"/>
                  </a:cubicBezTo>
                  <a:cubicBezTo>
                    <a:pt x="1733" y="1628"/>
                    <a:pt x="1708" y="1648"/>
                    <a:pt x="1668" y="1673"/>
                  </a:cubicBezTo>
                  <a:cubicBezTo>
                    <a:pt x="1628" y="1713"/>
                    <a:pt x="1583" y="1733"/>
                    <a:pt x="1543" y="1753"/>
                  </a:cubicBezTo>
                  <a:cubicBezTo>
                    <a:pt x="1503" y="1773"/>
                    <a:pt x="1438" y="1798"/>
                    <a:pt x="1398" y="1798"/>
                  </a:cubicBezTo>
                  <a:lnTo>
                    <a:pt x="1252" y="1798"/>
                  </a:lnTo>
                  <a:cubicBezTo>
                    <a:pt x="1232" y="1798"/>
                    <a:pt x="1207" y="1773"/>
                    <a:pt x="1167" y="1773"/>
                  </a:cubicBezTo>
                  <a:cubicBezTo>
                    <a:pt x="1147" y="1753"/>
                    <a:pt x="1127" y="1753"/>
                    <a:pt x="1107" y="1733"/>
                  </a:cubicBezTo>
                  <a:lnTo>
                    <a:pt x="1062" y="1693"/>
                  </a:lnTo>
                  <a:cubicBezTo>
                    <a:pt x="1062" y="1673"/>
                    <a:pt x="1042" y="1648"/>
                    <a:pt x="1042" y="1628"/>
                  </a:cubicBezTo>
                  <a:cubicBezTo>
                    <a:pt x="1022" y="1608"/>
                    <a:pt x="1022" y="1588"/>
                    <a:pt x="1022" y="1568"/>
                  </a:cubicBezTo>
                  <a:cubicBezTo>
                    <a:pt x="1002" y="1523"/>
                    <a:pt x="1002" y="1503"/>
                    <a:pt x="1022" y="1463"/>
                  </a:cubicBezTo>
                  <a:cubicBezTo>
                    <a:pt x="1082" y="1463"/>
                    <a:pt x="1187" y="1443"/>
                    <a:pt x="1272" y="1423"/>
                  </a:cubicBezTo>
                  <a:cubicBezTo>
                    <a:pt x="1333" y="1398"/>
                    <a:pt x="1398" y="1377"/>
                    <a:pt x="1458" y="1337"/>
                  </a:cubicBezTo>
                  <a:cubicBezTo>
                    <a:pt x="1523" y="1317"/>
                    <a:pt x="1583" y="1272"/>
                    <a:pt x="1648" y="1212"/>
                  </a:cubicBezTo>
                  <a:cubicBezTo>
                    <a:pt x="1688" y="1192"/>
                    <a:pt x="1733" y="1127"/>
                    <a:pt x="1773" y="1067"/>
                  </a:cubicBezTo>
                  <a:cubicBezTo>
                    <a:pt x="1813" y="1022"/>
                    <a:pt x="1833" y="962"/>
                    <a:pt x="1858" y="877"/>
                  </a:cubicBezTo>
                  <a:cubicBezTo>
                    <a:pt x="1878" y="857"/>
                    <a:pt x="1878" y="817"/>
                    <a:pt x="1878" y="797"/>
                  </a:cubicBezTo>
                  <a:lnTo>
                    <a:pt x="1878" y="692"/>
                  </a:lnTo>
                  <a:cubicBezTo>
                    <a:pt x="1878" y="672"/>
                    <a:pt x="1878" y="626"/>
                    <a:pt x="1858" y="586"/>
                  </a:cubicBezTo>
                  <a:cubicBezTo>
                    <a:pt x="1858" y="546"/>
                    <a:pt x="1833" y="521"/>
                    <a:pt x="1813" y="481"/>
                  </a:cubicBezTo>
                  <a:cubicBezTo>
                    <a:pt x="1793" y="441"/>
                    <a:pt x="1773" y="396"/>
                    <a:pt x="1733" y="336"/>
                  </a:cubicBezTo>
                  <a:cubicBezTo>
                    <a:pt x="1688" y="296"/>
                    <a:pt x="1648" y="251"/>
                    <a:pt x="1583" y="191"/>
                  </a:cubicBezTo>
                  <a:cubicBezTo>
                    <a:pt x="1523" y="146"/>
                    <a:pt x="1458" y="126"/>
                    <a:pt x="1378" y="86"/>
                  </a:cubicBezTo>
                  <a:cubicBezTo>
                    <a:pt x="1313" y="66"/>
                    <a:pt x="1232" y="21"/>
                    <a:pt x="1147" y="21"/>
                  </a:cubicBezTo>
                  <a:cubicBezTo>
                    <a:pt x="1082" y="1"/>
                    <a:pt x="1002" y="1"/>
                    <a:pt x="9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9336;p76">
              <a:extLst>
                <a:ext uri="{FF2B5EF4-FFF2-40B4-BE49-F238E27FC236}">
                  <a16:creationId xmlns:a16="http://schemas.microsoft.com/office/drawing/2014/main" id="{B92D22D4-B60A-0E93-107A-F03A72938DC8}"/>
                </a:ext>
              </a:extLst>
            </p:cNvPr>
            <p:cNvSpPr/>
            <p:nvPr/>
          </p:nvSpPr>
          <p:spPr>
            <a:xfrm>
              <a:off x="1361459" y="2495008"/>
              <a:ext cx="30994" cy="25343"/>
            </a:xfrm>
            <a:custGeom>
              <a:avLst/>
              <a:gdLst/>
              <a:ahLst/>
              <a:cxnLst/>
              <a:rect l="l" t="t" r="r" b="b"/>
              <a:pathLst>
                <a:path w="1042" h="852" extrusionOk="0">
                  <a:moveTo>
                    <a:pt x="957" y="1"/>
                  </a:moveTo>
                  <a:cubicBezTo>
                    <a:pt x="541" y="61"/>
                    <a:pt x="185" y="351"/>
                    <a:pt x="20" y="772"/>
                  </a:cubicBezTo>
                  <a:cubicBezTo>
                    <a:pt x="0" y="772"/>
                    <a:pt x="0" y="792"/>
                    <a:pt x="20" y="812"/>
                  </a:cubicBezTo>
                  <a:cubicBezTo>
                    <a:pt x="20" y="812"/>
                    <a:pt x="20" y="832"/>
                    <a:pt x="40" y="832"/>
                  </a:cubicBezTo>
                  <a:cubicBezTo>
                    <a:pt x="40" y="852"/>
                    <a:pt x="60" y="852"/>
                    <a:pt x="60" y="852"/>
                  </a:cubicBezTo>
                  <a:lnTo>
                    <a:pt x="80" y="852"/>
                  </a:lnTo>
                  <a:cubicBezTo>
                    <a:pt x="80" y="832"/>
                    <a:pt x="105" y="832"/>
                    <a:pt x="125" y="812"/>
                  </a:cubicBezTo>
                  <a:cubicBezTo>
                    <a:pt x="145" y="752"/>
                    <a:pt x="185" y="666"/>
                    <a:pt x="231" y="601"/>
                  </a:cubicBezTo>
                  <a:lnTo>
                    <a:pt x="251" y="601"/>
                  </a:lnTo>
                  <a:cubicBezTo>
                    <a:pt x="311" y="521"/>
                    <a:pt x="376" y="456"/>
                    <a:pt x="436" y="396"/>
                  </a:cubicBezTo>
                  <a:cubicBezTo>
                    <a:pt x="541" y="331"/>
                    <a:pt x="626" y="271"/>
                    <a:pt x="731" y="226"/>
                  </a:cubicBezTo>
                  <a:cubicBezTo>
                    <a:pt x="811" y="186"/>
                    <a:pt x="896" y="166"/>
                    <a:pt x="1002" y="146"/>
                  </a:cubicBezTo>
                  <a:cubicBezTo>
                    <a:pt x="1022" y="146"/>
                    <a:pt x="1022" y="126"/>
                    <a:pt x="1042" y="101"/>
                  </a:cubicBezTo>
                  <a:lnTo>
                    <a:pt x="1042" y="61"/>
                  </a:lnTo>
                  <a:cubicBezTo>
                    <a:pt x="1042" y="41"/>
                    <a:pt x="1022" y="21"/>
                    <a:pt x="10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9337;p76">
              <a:extLst>
                <a:ext uri="{FF2B5EF4-FFF2-40B4-BE49-F238E27FC236}">
                  <a16:creationId xmlns:a16="http://schemas.microsoft.com/office/drawing/2014/main" id="{4F8C0680-31CA-7F9C-EF8F-3B1874A9E071}"/>
                </a:ext>
              </a:extLst>
            </p:cNvPr>
            <p:cNvSpPr/>
            <p:nvPr/>
          </p:nvSpPr>
          <p:spPr>
            <a:xfrm>
              <a:off x="1604059" y="2483081"/>
              <a:ext cx="35337" cy="19989"/>
            </a:xfrm>
            <a:custGeom>
              <a:avLst/>
              <a:gdLst/>
              <a:ahLst/>
              <a:cxnLst/>
              <a:rect l="l" t="t" r="r" b="b"/>
              <a:pathLst>
                <a:path w="1188" h="672" extrusionOk="0">
                  <a:moveTo>
                    <a:pt x="86" y="1"/>
                  </a:moveTo>
                  <a:cubicBezTo>
                    <a:pt x="41" y="1"/>
                    <a:pt x="0" y="46"/>
                    <a:pt x="0" y="86"/>
                  </a:cubicBezTo>
                  <a:cubicBezTo>
                    <a:pt x="0" y="126"/>
                    <a:pt x="41" y="151"/>
                    <a:pt x="86" y="151"/>
                  </a:cubicBezTo>
                  <a:cubicBezTo>
                    <a:pt x="126" y="151"/>
                    <a:pt x="166" y="171"/>
                    <a:pt x="211" y="171"/>
                  </a:cubicBezTo>
                  <a:cubicBezTo>
                    <a:pt x="311" y="191"/>
                    <a:pt x="416" y="211"/>
                    <a:pt x="501" y="251"/>
                  </a:cubicBezTo>
                  <a:cubicBezTo>
                    <a:pt x="626" y="296"/>
                    <a:pt x="731" y="356"/>
                    <a:pt x="837" y="442"/>
                  </a:cubicBezTo>
                  <a:cubicBezTo>
                    <a:pt x="917" y="502"/>
                    <a:pt x="1002" y="587"/>
                    <a:pt x="1062" y="652"/>
                  </a:cubicBezTo>
                  <a:cubicBezTo>
                    <a:pt x="1062" y="652"/>
                    <a:pt x="1087" y="672"/>
                    <a:pt x="1107" y="672"/>
                  </a:cubicBezTo>
                  <a:cubicBezTo>
                    <a:pt x="1127" y="672"/>
                    <a:pt x="1147" y="652"/>
                    <a:pt x="1167" y="652"/>
                  </a:cubicBezTo>
                  <a:cubicBezTo>
                    <a:pt x="1187" y="627"/>
                    <a:pt x="1187" y="607"/>
                    <a:pt x="1187" y="587"/>
                  </a:cubicBezTo>
                  <a:cubicBezTo>
                    <a:pt x="1187" y="567"/>
                    <a:pt x="1187" y="547"/>
                    <a:pt x="1167" y="527"/>
                  </a:cubicBezTo>
                  <a:cubicBezTo>
                    <a:pt x="1107" y="462"/>
                    <a:pt x="1042" y="377"/>
                    <a:pt x="962" y="316"/>
                  </a:cubicBezTo>
                  <a:cubicBezTo>
                    <a:pt x="877" y="251"/>
                    <a:pt x="772" y="191"/>
                    <a:pt x="686" y="151"/>
                  </a:cubicBezTo>
                  <a:cubicBezTo>
                    <a:pt x="501" y="66"/>
                    <a:pt x="291" y="1"/>
                    <a:pt x="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9338;p76">
              <a:extLst>
                <a:ext uri="{FF2B5EF4-FFF2-40B4-BE49-F238E27FC236}">
                  <a16:creationId xmlns:a16="http://schemas.microsoft.com/office/drawing/2014/main" id="{4D802554-FDDD-6708-E4AC-A8CFBD92601E}"/>
                </a:ext>
              </a:extLst>
            </p:cNvPr>
            <p:cNvSpPr/>
            <p:nvPr/>
          </p:nvSpPr>
          <p:spPr>
            <a:xfrm>
              <a:off x="1255864" y="2359639"/>
              <a:ext cx="509502" cy="450548"/>
            </a:xfrm>
            <a:custGeom>
              <a:avLst/>
              <a:gdLst/>
              <a:ahLst/>
              <a:cxnLst/>
              <a:rect l="l" t="t" r="r" b="b"/>
              <a:pathLst>
                <a:path w="17129" h="15147" extrusionOk="0">
                  <a:moveTo>
                    <a:pt x="13709" y="1297"/>
                  </a:moveTo>
                  <a:cubicBezTo>
                    <a:pt x="13794" y="1317"/>
                    <a:pt x="13874" y="1337"/>
                    <a:pt x="13960" y="1357"/>
                  </a:cubicBezTo>
                  <a:cubicBezTo>
                    <a:pt x="14065" y="1422"/>
                    <a:pt x="14170" y="1482"/>
                    <a:pt x="14270" y="1547"/>
                  </a:cubicBezTo>
                  <a:cubicBezTo>
                    <a:pt x="14375" y="1628"/>
                    <a:pt x="14460" y="1713"/>
                    <a:pt x="14545" y="1818"/>
                  </a:cubicBezTo>
                  <a:cubicBezTo>
                    <a:pt x="14605" y="1898"/>
                    <a:pt x="14646" y="1983"/>
                    <a:pt x="14691" y="2088"/>
                  </a:cubicBezTo>
                  <a:cubicBezTo>
                    <a:pt x="14731" y="2173"/>
                    <a:pt x="14751" y="2233"/>
                    <a:pt x="14751" y="2318"/>
                  </a:cubicBezTo>
                  <a:cubicBezTo>
                    <a:pt x="14771" y="2379"/>
                    <a:pt x="14771" y="2444"/>
                    <a:pt x="14771" y="2504"/>
                  </a:cubicBezTo>
                  <a:cubicBezTo>
                    <a:pt x="14751" y="2569"/>
                    <a:pt x="14731" y="2629"/>
                    <a:pt x="14711" y="2694"/>
                  </a:cubicBezTo>
                  <a:cubicBezTo>
                    <a:pt x="14691" y="2734"/>
                    <a:pt x="14646" y="2799"/>
                    <a:pt x="14605" y="2859"/>
                  </a:cubicBezTo>
                  <a:cubicBezTo>
                    <a:pt x="14565" y="2924"/>
                    <a:pt x="14480" y="2984"/>
                    <a:pt x="14395" y="3049"/>
                  </a:cubicBezTo>
                  <a:lnTo>
                    <a:pt x="14395" y="3070"/>
                  </a:lnTo>
                  <a:cubicBezTo>
                    <a:pt x="14375" y="3070"/>
                    <a:pt x="14355" y="3090"/>
                    <a:pt x="14355" y="3110"/>
                  </a:cubicBezTo>
                  <a:lnTo>
                    <a:pt x="14315" y="3110"/>
                  </a:lnTo>
                  <a:cubicBezTo>
                    <a:pt x="14170" y="2839"/>
                    <a:pt x="13960" y="2569"/>
                    <a:pt x="13729" y="2318"/>
                  </a:cubicBezTo>
                  <a:cubicBezTo>
                    <a:pt x="13564" y="2108"/>
                    <a:pt x="13374" y="1923"/>
                    <a:pt x="13168" y="1753"/>
                  </a:cubicBezTo>
                  <a:cubicBezTo>
                    <a:pt x="13168" y="1673"/>
                    <a:pt x="13189" y="1607"/>
                    <a:pt x="13209" y="1547"/>
                  </a:cubicBezTo>
                  <a:cubicBezTo>
                    <a:pt x="13229" y="1502"/>
                    <a:pt x="13249" y="1482"/>
                    <a:pt x="13269" y="1442"/>
                  </a:cubicBezTo>
                  <a:lnTo>
                    <a:pt x="13334" y="1377"/>
                  </a:lnTo>
                  <a:cubicBezTo>
                    <a:pt x="13354" y="1357"/>
                    <a:pt x="13394" y="1337"/>
                    <a:pt x="13419" y="1317"/>
                  </a:cubicBezTo>
                  <a:cubicBezTo>
                    <a:pt x="13459" y="1317"/>
                    <a:pt x="13499" y="1297"/>
                    <a:pt x="13519" y="1297"/>
                  </a:cubicBezTo>
                  <a:close/>
                  <a:moveTo>
                    <a:pt x="13644" y="421"/>
                  </a:moveTo>
                  <a:cubicBezTo>
                    <a:pt x="13729" y="421"/>
                    <a:pt x="13794" y="421"/>
                    <a:pt x="13874" y="441"/>
                  </a:cubicBezTo>
                  <a:cubicBezTo>
                    <a:pt x="14045" y="461"/>
                    <a:pt x="14190" y="501"/>
                    <a:pt x="14355" y="566"/>
                  </a:cubicBezTo>
                  <a:lnTo>
                    <a:pt x="14335" y="566"/>
                  </a:lnTo>
                  <a:cubicBezTo>
                    <a:pt x="14480" y="626"/>
                    <a:pt x="14626" y="711"/>
                    <a:pt x="14731" y="796"/>
                  </a:cubicBezTo>
                  <a:cubicBezTo>
                    <a:pt x="14836" y="856"/>
                    <a:pt x="14921" y="962"/>
                    <a:pt x="14981" y="1047"/>
                  </a:cubicBezTo>
                  <a:cubicBezTo>
                    <a:pt x="15066" y="1147"/>
                    <a:pt x="15126" y="1252"/>
                    <a:pt x="15191" y="1397"/>
                  </a:cubicBezTo>
                  <a:cubicBezTo>
                    <a:pt x="15271" y="1587"/>
                    <a:pt x="15316" y="1773"/>
                    <a:pt x="15336" y="1963"/>
                  </a:cubicBezTo>
                  <a:cubicBezTo>
                    <a:pt x="15357" y="2128"/>
                    <a:pt x="15357" y="2298"/>
                    <a:pt x="15357" y="2444"/>
                  </a:cubicBezTo>
                  <a:cubicBezTo>
                    <a:pt x="15336" y="2589"/>
                    <a:pt x="15296" y="2714"/>
                    <a:pt x="15251" y="2819"/>
                  </a:cubicBezTo>
                  <a:cubicBezTo>
                    <a:pt x="15211" y="2924"/>
                    <a:pt x="15146" y="3024"/>
                    <a:pt x="15086" y="3110"/>
                  </a:cubicBezTo>
                  <a:cubicBezTo>
                    <a:pt x="15021" y="3195"/>
                    <a:pt x="14941" y="3275"/>
                    <a:pt x="14856" y="3340"/>
                  </a:cubicBezTo>
                  <a:cubicBezTo>
                    <a:pt x="14771" y="3400"/>
                    <a:pt x="14671" y="3465"/>
                    <a:pt x="14545" y="3525"/>
                  </a:cubicBezTo>
                  <a:cubicBezTo>
                    <a:pt x="14520" y="3465"/>
                    <a:pt x="14480" y="3400"/>
                    <a:pt x="14460" y="3340"/>
                  </a:cubicBezTo>
                  <a:cubicBezTo>
                    <a:pt x="14440" y="3300"/>
                    <a:pt x="14420" y="3255"/>
                    <a:pt x="14395" y="3215"/>
                  </a:cubicBezTo>
                  <a:cubicBezTo>
                    <a:pt x="14520" y="3150"/>
                    <a:pt x="14626" y="3049"/>
                    <a:pt x="14711" y="2944"/>
                  </a:cubicBezTo>
                  <a:cubicBezTo>
                    <a:pt x="14816" y="2819"/>
                    <a:pt x="14856" y="2714"/>
                    <a:pt x="14896" y="2569"/>
                  </a:cubicBezTo>
                  <a:cubicBezTo>
                    <a:pt x="14921" y="2464"/>
                    <a:pt x="14921" y="2338"/>
                    <a:pt x="14876" y="2193"/>
                  </a:cubicBezTo>
                  <a:cubicBezTo>
                    <a:pt x="14856" y="2088"/>
                    <a:pt x="14796" y="1963"/>
                    <a:pt x="14731" y="1858"/>
                  </a:cubicBezTo>
                  <a:cubicBezTo>
                    <a:pt x="14585" y="1648"/>
                    <a:pt x="14395" y="1462"/>
                    <a:pt x="14170" y="1337"/>
                  </a:cubicBezTo>
                  <a:cubicBezTo>
                    <a:pt x="14065" y="1272"/>
                    <a:pt x="13940" y="1212"/>
                    <a:pt x="13834" y="1192"/>
                  </a:cubicBezTo>
                  <a:cubicBezTo>
                    <a:pt x="13794" y="1192"/>
                    <a:pt x="13729" y="1172"/>
                    <a:pt x="13669" y="1172"/>
                  </a:cubicBezTo>
                  <a:lnTo>
                    <a:pt x="13499" y="1172"/>
                  </a:lnTo>
                  <a:cubicBezTo>
                    <a:pt x="13394" y="1192"/>
                    <a:pt x="13269" y="1252"/>
                    <a:pt x="13189" y="1357"/>
                  </a:cubicBezTo>
                  <a:cubicBezTo>
                    <a:pt x="13123" y="1442"/>
                    <a:pt x="13083" y="1522"/>
                    <a:pt x="13063" y="1673"/>
                  </a:cubicBezTo>
                  <a:cubicBezTo>
                    <a:pt x="12978" y="1607"/>
                    <a:pt x="12893" y="1522"/>
                    <a:pt x="12813" y="1462"/>
                  </a:cubicBezTo>
                  <a:cubicBezTo>
                    <a:pt x="12728" y="1397"/>
                    <a:pt x="12643" y="1337"/>
                    <a:pt x="12563" y="1272"/>
                  </a:cubicBezTo>
                  <a:cubicBezTo>
                    <a:pt x="12583" y="1192"/>
                    <a:pt x="12603" y="1107"/>
                    <a:pt x="12623" y="1022"/>
                  </a:cubicBezTo>
                  <a:cubicBezTo>
                    <a:pt x="12668" y="942"/>
                    <a:pt x="12708" y="876"/>
                    <a:pt x="12768" y="816"/>
                  </a:cubicBezTo>
                  <a:cubicBezTo>
                    <a:pt x="12813" y="751"/>
                    <a:pt x="12873" y="691"/>
                    <a:pt x="12938" y="626"/>
                  </a:cubicBezTo>
                  <a:cubicBezTo>
                    <a:pt x="12998" y="586"/>
                    <a:pt x="13083" y="546"/>
                    <a:pt x="13168" y="501"/>
                  </a:cubicBezTo>
                  <a:cubicBezTo>
                    <a:pt x="13249" y="461"/>
                    <a:pt x="13354" y="441"/>
                    <a:pt x="13459" y="421"/>
                  </a:cubicBezTo>
                  <a:close/>
                  <a:moveTo>
                    <a:pt x="2278" y="1858"/>
                  </a:moveTo>
                  <a:cubicBezTo>
                    <a:pt x="2318" y="1878"/>
                    <a:pt x="2359" y="1878"/>
                    <a:pt x="2379" y="1898"/>
                  </a:cubicBezTo>
                  <a:cubicBezTo>
                    <a:pt x="2444" y="1923"/>
                    <a:pt x="2484" y="1943"/>
                    <a:pt x="2529" y="1963"/>
                  </a:cubicBezTo>
                  <a:cubicBezTo>
                    <a:pt x="2609" y="2048"/>
                    <a:pt x="2674" y="2128"/>
                    <a:pt x="2734" y="2213"/>
                  </a:cubicBezTo>
                  <a:lnTo>
                    <a:pt x="2754" y="2253"/>
                  </a:lnTo>
                  <a:lnTo>
                    <a:pt x="2779" y="2273"/>
                  </a:lnTo>
                  <a:cubicBezTo>
                    <a:pt x="2714" y="2359"/>
                    <a:pt x="2629" y="2444"/>
                    <a:pt x="2569" y="2524"/>
                  </a:cubicBezTo>
                  <a:cubicBezTo>
                    <a:pt x="2298" y="2859"/>
                    <a:pt x="2088" y="3235"/>
                    <a:pt x="1903" y="3610"/>
                  </a:cubicBezTo>
                  <a:cubicBezTo>
                    <a:pt x="1878" y="3650"/>
                    <a:pt x="1858" y="3695"/>
                    <a:pt x="1838" y="3735"/>
                  </a:cubicBezTo>
                  <a:lnTo>
                    <a:pt x="1713" y="3735"/>
                  </a:lnTo>
                  <a:cubicBezTo>
                    <a:pt x="1653" y="3715"/>
                    <a:pt x="1587" y="3715"/>
                    <a:pt x="1547" y="3695"/>
                  </a:cubicBezTo>
                  <a:cubicBezTo>
                    <a:pt x="1502" y="3675"/>
                    <a:pt x="1462" y="3650"/>
                    <a:pt x="1422" y="3630"/>
                  </a:cubicBezTo>
                  <a:cubicBezTo>
                    <a:pt x="1402" y="3590"/>
                    <a:pt x="1357" y="3570"/>
                    <a:pt x="1337" y="3525"/>
                  </a:cubicBezTo>
                  <a:cubicBezTo>
                    <a:pt x="1317" y="3505"/>
                    <a:pt x="1297" y="3465"/>
                    <a:pt x="1277" y="3425"/>
                  </a:cubicBezTo>
                  <a:cubicBezTo>
                    <a:pt x="1277" y="3380"/>
                    <a:pt x="1252" y="3340"/>
                    <a:pt x="1232" y="3275"/>
                  </a:cubicBezTo>
                  <a:cubicBezTo>
                    <a:pt x="1232" y="3195"/>
                    <a:pt x="1232" y="3130"/>
                    <a:pt x="1252" y="3049"/>
                  </a:cubicBezTo>
                  <a:cubicBezTo>
                    <a:pt x="1252" y="2924"/>
                    <a:pt x="1297" y="2799"/>
                    <a:pt x="1357" y="2674"/>
                  </a:cubicBezTo>
                  <a:cubicBezTo>
                    <a:pt x="1402" y="2524"/>
                    <a:pt x="1482" y="2379"/>
                    <a:pt x="1567" y="2273"/>
                  </a:cubicBezTo>
                  <a:lnTo>
                    <a:pt x="1587" y="2253"/>
                  </a:lnTo>
                  <a:cubicBezTo>
                    <a:pt x="1653" y="2148"/>
                    <a:pt x="1733" y="2088"/>
                    <a:pt x="1818" y="2023"/>
                  </a:cubicBezTo>
                  <a:cubicBezTo>
                    <a:pt x="1878" y="1963"/>
                    <a:pt x="1943" y="1943"/>
                    <a:pt x="2003" y="1898"/>
                  </a:cubicBezTo>
                  <a:cubicBezTo>
                    <a:pt x="2068" y="1878"/>
                    <a:pt x="2108" y="1878"/>
                    <a:pt x="2153" y="1858"/>
                  </a:cubicBezTo>
                  <a:close/>
                  <a:moveTo>
                    <a:pt x="1923" y="1107"/>
                  </a:moveTo>
                  <a:cubicBezTo>
                    <a:pt x="1983" y="1107"/>
                    <a:pt x="2068" y="1107"/>
                    <a:pt x="2128" y="1127"/>
                  </a:cubicBezTo>
                  <a:cubicBezTo>
                    <a:pt x="2278" y="1147"/>
                    <a:pt x="2404" y="1172"/>
                    <a:pt x="2529" y="1232"/>
                  </a:cubicBezTo>
                  <a:cubicBezTo>
                    <a:pt x="2629" y="1272"/>
                    <a:pt x="2734" y="1337"/>
                    <a:pt x="2839" y="1422"/>
                  </a:cubicBezTo>
                  <a:cubicBezTo>
                    <a:pt x="2924" y="1482"/>
                    <a:pt x="2984" y="1547"/>
                    <a:pt x="3050" y="1628"/>
                  </a:cubicBezTo>
                  <a:cubicBezTo>
                    <a:pt x="3090" y="1673"/>
                    <a:pt x="3110" y="1713"/>
                    <a:pt x="3130" y="1753"/>
                  </a:cubicBezTo>
                  <a:cubicBezTo>
                    <a:pt x="3155" y="1798"/>
                    <a:pt x="3175" y="1838"/>
                    <a:pt x="3195" y="1858"/>
                  </a:cubicBezTo>
                  <a:cubicBezTo>
                    <a:pt x="3090" y="1963"/>
                    <a:pt x="2984" y="2068"/>
                    <a:pt x="2879" y="2173"/>
                  </a:cubicBezTo>
                  <a:lnTo>
                    <a:pt x="2859" y="2193"/>
                  </a:lnTo>
                  <a:cubicBezTo>
                    <a:pt x="2859" y="2193"/>
                    <a:pt x="2839" y="2173"/>
                    <a:pt x="2839" y="2148"/>
                  </a:cubicBezTo>
                  <a:cubicBezTo>
                    <a:pt x="2819" y="2148"/>
                    <a:pt x="2819" y="2128"/>
                    <a:pt x="2819" y="2128"/>
                  </a:cubicBezTo>
                  <a:cubicBezTo>
                    <a:pt x="2819" y="2108"/>
                    <a:pt x="2819" y="2108"/>
                    <a:pt x="2799" y="2108"/>
                  </a:cubicBezTo>
                  <a:cubicBezTo>
                    <a:pt x="2799" y="2068"/>
                    <a:pt x="2779" y="2048"/>
                    <a:pt x="2754" y="2003"/>
                  </a:cubicBezTo>
                  <a:cubicBezTo>
                    <a:pt x="2714" y="1943"/>
                    <a:pt x="2674" y="1898"/>
                    <a:pt x="2609" y="1858"/>
                  </a:cubicBezTo>
                  <a:cubicBezTo>
                    <a:pt x="2529" y="1773"/>
                    <a:pt x="2424" y="1733"/>
                    <a:pt x="2318" y="1713"/>
                  </a:cubicBezTo>
                  <a:cubicBezTo>
                    <a:pt x="2278" y="1693"/>
                    <a:pt x="2233" y="1693"/>
                    <a:pt x="2213" y="1693"/>
                  </a:cubicBezTo>
                  <a:cubicBezTo>
                    <a:pt x="2128" y="1693"/>
                    <a:pt x="2068" y="1713"/>
                    <a:pt x="2003" y="1733"/>
                  </a:cubicBezTo>
                  <a:cubicBezTo>
                    <a:pt x="1903" y="1773"/>
                    <a:pt x="1798" y="1818"/>
                    <a:pt x="1693" y="1898"/>
                  </a:cubicBezTo>
                  <a:cubicBezTo>
                    <a:pt x="1608" y="1983"/>
                    <a:pt x="1547" y="2068"/>
                    <a:pt x="1442" y="2173"/>
                  </a:cubicBezTo>
                  <a:cubicBezTo>
                    <a:pt x="1377" y="2273"/>
                    <a:pt x="1317" y="2379"/>
                    <a:pt x="1252" y="2484"/>
                  </a:cubicBezTo>
                  <a:cubicBezTo>
                    <a:pt x="1212" y="2609"/>
                    <a:pt x="1152" y="2734"/>
                    <a:pt x="1127" y="2839"/>
                  </a:cubicBezTo>
                  <a:cubicBezTo>
                    <a:pt x="1107" y="2964"/>
                    <a:pt x="1087" y="3090"/>
                    <a:pt x="1087" y="3195"/>
                  </a:cubicBezTo>
                  <a:cubicBezTo>
                    <a:pt x="1107" y="3300"/>
                    <a:pt x="1107" y="3380"/>
                    <a:pt x="1152" y="3465"/>
                  </a:cubicBezTo>
                  <a:cubicBezTo>
                    <a:pt x="1172" y="3550"/>
                    <a:pt x="1232" y="3610"/>
                    <a:pt x="1277" y="3675"/>
                  </a:cubicBezTo>
                  <a:cubicBezTo>
                    <a:pt x="1402" y="3801"/>
                    <a:pt x="1567" y="3861"/>
                    <a:pt x="1798" y="3861"/>
                  </a:cubicBezTo>
                  <a:cubicBezTo>
                    <a:pt x="1753" y="3986"/>
                    <a:pt x="1713" y="4111"/>
                    <a:pt x="1673" y="4256"/>
                  </a:cubicBezTo>
                  <a:lnTo>
                    <a:pt x="1357" y="4256"/>
                  </a:lnTo>
                  <a:cubicBezTo>
                    <a:pt x="1277" y="4236"/>
                    <a:pt x="1192" y="4216"/>
                    <a:pt x="1127" y="4196"/>
                  </a:cubicBezTo>
                  <a:cubicBezTo>
                    <a:pt x="1067" y="4151"/>
                    <a:pt x="1002" y="4111"/>
                    <a:pt x="942" y="4071"/>
                  </a:cubicBezTo>
                  <a:cubicBezTo>
                    <a:pt x="877" y="4026"/>
                    <a:pt x="816" y="3966"/>
                    <a:pt x="751" y="3901"/>
                  </a:cubicBezTo>
                  <a:cubicBezTo>
                    <a:pt x="711" y="3821"/>
                    <a:pt x="651" y="3735"/>
                    <a:pt x="606" y="3630"/>
                  </a:cubicBezTo>
                  <a:cubicBezTo>
                    <a:pt x="546" y="3485"/>
                    <a:pt x="501" y="3340"/>
                    <a:pt x="481" y="3195"/>
                  </a:cubicBezTo>
                  <a:cubicBezTo>
                    <a:pt x="461" y="3004"/>
                    <a:pt x="461" y="2799"/>
                    <a:pt x="501" y="2589"/>
                  </a:cubicBezTo>
                  <a:cubicBezTo>
                    <a:pt x="526" y="2379"/>
                    <a:pt x="566" y="2193"/>
                    <a:pt x="651" y="1983"/>
                  </a:cubicBezTo>
                  <a:cubicBezTo>
                    <a:pt x="711" y="1858"/>
                    <a:pt x="796" y="1713"/>
                    <a:pt x="877" y="1607"/>
                  </a:cubicBezTo>
                  <a:cubicBezTo>
                    <a:pt x="962" y="1502"/>
                    <a:pt x="1027" y="1422"/>
                    <a:pt x="1107" y="1357"/>
                  </a:cubicBezTo>
                  <a:cubicBezTo>
                    <a:pt x="1192" y="1297"/>
                    <a:pt x="1277" y="1252"/>
                    <a:pt x="1357" y="1212"/>
                  </a:cubicBezTo>
                  <a:cubicBezTo>
                    <a:pt x="1462" y="1172"/>
                    <a:pt x="1587" y="1147"/>
                    <a:pt x="1713" y="1127"/>
                  </a:cubicBezTo>
                  <a:cubicBezTo>
                    <a:pt x="1778" y="1107"/>
                    <a:pt x="1838" y="1107"/>
                    <a:pt x="1923" y="1107"/>
                  </a:cubicBezTo>
                  <a:close/>
                  <a:moveTo>
                    <a:pt x="8202" y="191"/>
                  </a:moveTo>
                  <a:cubicBezTo>
                    <a:pt x="8577" y="191"/>
                    <a:pt x="8933" y="211"/>
                    <a:pt x="9288" y="271"/>
                  </a:cubicBezTo>
                  <a:cubicBezTo>
                    <a:pt x="9639" y="316"/>
                    <a:pt x="9954" y="376"/>
                    <a:pt x="10264" y="461"/>
                  </a:cubicBezTo>
                  <a:cubicBezTo>
                    <a:pt x="10620" y="566"/>
                    <a:pt x="10935" y="671"/>
                    <a:pt x="11266" y="796"/>
                  </a:cubicBezTo>
                  <a:lnTo>
                    <a:pt x="11246" y="796"/>
                  </a:lnTo>
                  <a:cubicBezTo>
                    <a:pt x="11812" y="1047"/>
                    <a:pt x="12312" y="1337"/>
                    <a:pt x="12768" y="1693"/>
                  </a:cubicBezTo>
                  <a:lnTo>
                    <a:pt x="12768" y="1673"/>
                  </a:lnTo>
                  <a:cubicBezTo>
                    <a:pt x="12958" y="1838"/>
                    <a:pt x="13143" y="2003"/>
                    <a:pt x="13314" y="2173"/>
                  </a:cubicBezTo>
                  <a:cubicBezTo>
                    <a:pt x="13499" y="2338"/>
                    <a:pt x="13669" y="2524"/>
                    <a:pt x="13814" y="2734"/>
                  </a:cubicBezTo>
                  <a:lnTo>
                    <a:pt x="13834" y="2754"/>
                  </a:lnTo>
                  <a:lnTo>
                    <a:pt x="13834" y="2734"/>
                  </a:lnTo>
                  <a:cubicBezTo>
                    <a:pt x="13960" y="2899"/>
                    <a:pt x="14085" y="3090"/>
                    <a:pt x="14190" y="3255"/>
                  </a:cubicBezTo>
                  <a:cubicBezTo>
                    <a:pt x="14295" y="3445"/>
                    <a:pt x="14375" y="3630"/>
                    <a:pt x="14480" y="3841"/>
                  </a:cubicBezTo>
                  <a:cubicBezTo>
                    <a:pt x="14565" y="4051"/>
                    <a:pt x="14626" y="4236"/>
                    <a:pt x="14671" y="4426"/>
                  </a:cubicBezTo>
                  <a:cubicBezTo>
                    <a:pt x="14731" y="4612"/>
                    <a:pt x="14771" y="4822"/>
                    <a:pt x="14796" y="5027"/>
                  </a:cubicBezTo>
                  <a:cubicBezTo>
                    <a:pt x="14836" y="5237"/>
                    <a:pt x="14836" y="5428"/>
                    <a:pt x="14836" y="5613"/>
                  </a:cubicBezTo>
                  <a:cubicBezTo>
                    <a:pt x="14836" y="5803"/>
                    <a:pt x="14836" y="5989"/>
                    <a:pt x="14796" y="6199"/>
                  </a:cubicBezTo>
                  <a:cubicBezTo>
                    <a:pt x="14751" y="6594"/>
                    <a:pt x="14626" y="6990"/>
                    <a:pt x="14480" y="7385"/>
                  </a:cubicBezTo>
                  <a:lnTo>
                    <a:pt x="14480" y="7365"/>
                  </a:lnTo>
                  <a:cubicBezTo>
                    <a:pt x="14315" y="7761"/>
                    <a:pt x="14085" y="8136"/>
                    <a:pt x="13814" y="8492"/>
                  </a:cubicBezTo>
                  <a:cubicBezTo>
                    <a:pt x="13519" y="8867"/>
                    <a:pt x="13168" y="9223"/>
                    <a:pt x="12768" y="9513"/>
                  </a:cubicBezTo>
                  <a:cubicBezTo>
                    <a:pt x="12543" y="9704"/>
                    <a:pt x="12312" y="9849"/>
                    <a:pt x="12062" y="9994"/>
                  </a:cubicBezTo>
                  <a:cubicBezTo>
                    <a:pt x="11812" y="10139"/>
                    <a:pt x="11541" y="10284"/>
                    <a:pt x="11246" y="10410"/>
                  </a:cubicBezTo>
                  <a:cubicBezTo>
                    <a:pt x="10640" y="10660"/>
                    <a:pt x="9994" y="10830"/>
                    <a:pt x="9328" y="10910"/>
                  </a:cubicBezTo>
                  <a:cubicBezTo>
                    <a:pt x="8973" y="10975"/>
                    <a:pt x="8617" y="10995"/>
                    <a:pt x="8262" y="10995"/>
                  </a:cubicBezTo>
                  <a:cubicBezTo>
                    <a:pt x="7911" y="10995"/>
                    <a:pt x="7556" y="10975"/>
                    <a:pt x="7200" y="10935"/>
                  </a:cubicBezTo>
                  <a:cubicBezTo>
                    <a:pt x="6865" y="10870"/>
                    <a:pt x="6509" y="10810"/>
                    <a:pt x="6199" y="10725"/>
                  </a:cubicBezTo>
                  <a:cubicBezTo>
                    <a:pt x="5863" y="10640"/>
                    <a:pt x="5553" y="10515"/>
                    <a:pt x="5238" y="10390"/>
                  </a:cubicBezTo>
                  <a:cubicBezTo>
                    <a:pt x="4967" y="10284"/>
                    <a:pt x="4697" y="10139"/>
                    <a:pt x="4446" y="9994"/>
                  </a:cubicBezTo>
                  <a:cubicBezTo>
                    <a:pt x="4196" y="9869"/>
                    <a:pt x="3966" y="9704"/>
                    <a:pt x="3735" y="9513"/>
                  </a:cubicBezTo>
                  <a:cubicBezTo>
                    <a:pt x="3530" y="9368"/>
                    <a:pt x="3340" y="9203"/>
                    <a:pt x="3155" y="9033"/>
                  </a:cubicBezTo>
                  <a:cubicBezTo>
                    <a:pt x="2984" y="8847"/>
                    <a:pt x="2819" y="8657"/>
                    <a:pt x="2654" y="8452"/>
                  </a:cubicBezTo>
                  <a:lnTo>
                    <a:pt x="2654" y="8472"/>
                  </a:lnTo>
                  <a:cubicBezTo>
                    <a:pt x="2379" y="8096"/>
                    <a:pt x="2153" y="7721"/>
                    <a:pt x="1983" y="7325"/>
                  </a:cubicBezTo>
                  <a:cubicBezTo>
                    <a:pt x="1838" y="6950"/>
                    <a:pt x="1733" y="6554"/>
                    <a:pt x="1673" y="6179"/>
                  </a:cubicBezTo>
                  <a:cubicBezTo>
                    <a:pt x="1608" y="5778"/>
                    <a:pt x="1608" y="5383"/>
                    <a:pt x="1673" y="4987"/>
                  </a:cubicBezTo>
                  <a:cubicBezTo>
                    <a:pt x="1733" y="4572"/>
                    <a:pt x="1838" y="4176"/>
                    <a:pt x="1983" y="3801"/>
                  </a:cubicBezTo>
                  <a:cubicBezTo>
                    <a:pt x="2153" y="3425"/>
                    <a:pt x="2379" y="3049"/>
                    <a:pt x="2629" y="2694"/>
                  </a:cubicBezTo>
                  <a:lnTo>
                    <a:pt x="2654" y="2694"/>
                  </a:lnTo>
                  <a:cubicBezTo>
                    <a:pt x="2799" y="2504"/>
                    <a:pt x="2944" y="2318"/>
                    <a:pt x="3130" y="2148"/>
                  </a:cubicBezTo>
                  <a:cubicBezTo>
                    <a:pt x="3155" y="2128"/>
                    <a:pt x="3175" y="2108"/>
                    <a:pt x="3195" y="2088"/>
                  </a:cubicBezTo>
                  <a:cubicBezTo>
                    <a:pt x="3340" y="1943"/>
                    <a:pt x="3505" y="1798"/>
                    <a:pt x="3695" y="1648"/>
                  </a:cubicBezTo>
                  <a:cubicBezTo>
                    <a:pt x="3926" y="1482"/>
                    <a:pt x="4156" y="1317"/>
                    <a:pt x="4406" y="1172"/>
                  </a:cubicBezTo>
                  <a:cubicBezTo>
                    <a:pt x="4657" y="1047"/>
                    <a:pt x="4927" y="897"/>
                    <a:pt x="5197" y="796"/>
                  </a:cubicBezTo>
                  <a:lnTo>
                    <a:pt x="5177" y="796"/>
                  </a:lnTo>
                  <a:cubicBezTo>
                    <a:pt x="5488" y="671"/>
                    <a:pt x="5803" y="566"/>
                    <a:pt x="6114" y="461"/>
                  </a:cubicBezTo>
                  <a:cubicBezTo>
                    <a:pt x="6449" y="376"/>
                    <a:pt x="6785" y="316"/>
                    <a:pt x="7115" y="271"/>
                  </a:cubicBezTo>
                  <a:cubicBezTo>
                    <a:pt x="7471" y="211"/>
                    <a:pt x="7846" y="191"/>
                    <a:pt x="8202" y="191"/>
                  </a:cubicBezTo>
                  <a:close/>
                  <a:moveTo>
                    <a:pt x="16108" y="6114"/>
                  </a:moveTo>
                  <a:cubicBezTo>
                    <a:pt x="16173" y="6114"/>
                    <a:pt x="16253" y="6114"/>
                    <a:pt x="16318" y="6134"/>
                  </a:cubicBezTo>
                  <a:cubicBezTo>
                    <a:pt x="16338" y="6134"/>
                    <a:pt x="16338" y="6154"/>
                    <a:pt x="16358" y="6154"/>
                  </a:cubicBezTo>
                  <a:lnTo>
                    <a:pt x="16338" y="6199"/>
                  </a:lnTo>
                  <a:cubicBezTo>
                    <a:pt x="16273" y="6304"/>
                    <a:pt x="16213" y="6429"/>
                    <a:pt x="16148" y="6554"/>
                  </a:cubicBezTo>
                  <a:cubicBezTo>
                    <a:pt x="16128" y="6574"/>
                    <a:pt x="16148" y="6614"/>
                    <a:pt x="16173" y="6634"/>
                  </a:cubicBezTo>
                  <a:lnTo>
                    <a:pt x="16213" y="6634"/>
                  </a:lnTo>
                  <a:cubicBezTo>
                    <a:pt x="16233" y="6634"/>
                    <a:pt x="16233" y="6634"/>
                    <a:pt x="16253" y="6614"/>
                  </a:cubicBezTo>
                  <a:lnTo>
                    <a:pt x="16358" y="6404"/>
                  </a:lnTo>
                  <a:lnTo>
                    <a:pt x="16463" y="6199"/>
                  </a:lnTo>
                  <a:lnTo>
                    <a:pt x="16483" y="6219"/>
                  </a:lnTo>
                  <a:lnTo>
                    <a:pt x="16503" y="6219"/>
                  </a:lnTo>
                  <a:cubicBezTo>
                    <a:pt x="16568" y="6259"/>
                    <a:pt x="16628" y="6304"/>
                    <a:pt x="16673" y="6364"/>
                  </a:cubicBezTo>
                  <a:lnTo>
                    <a:pt x="16693" y="6384"/>
                  </a:lnTo>
                  <a:cubicBezTo>
                    <a:pt x="16673" y="6489"/>
                    <a:pt x="16628" y="6614"/>
                    <a:pt x="16568" y="6740"/>
                  </a:cubicBezTo>
                  <a:cubicBezTo>
                    <a:pt x="16548" y="6805"/>
                    <a:pt x="16523" y="6845"/>
                    <a:pt x="16503" y="6905"/>
                  </a:cubicBezTo>
                  <a:cubicBezTo>
                    <a:pt x="16483" y="6930"/>
                    <a:pt x="16503" y="6970"/>
                    <a:pt x="16523" y="6970"/>
                  </a:cubicBezTo>
                  <a:cubicBezTo>
                    <a:pt x="16523" y="6990"/>
                    <a:pt x="16548" y="6990"/>
                    <a:pt x="16548" y="6990"/>
                  </a:cubicBezTo>
                  <a:cubicBezTo>
                    <a:pt x="16568" y="6990"/>
                    <a:pt x="16588" y="6970"/>
                    <a:pt x="16608" y="6950"/>
                  </a:cubicBezTo>
                  <a:cubicBezTo>
                    <a:pt x="16673" y="6825"/>
                    <a:pt x="16733" y="6679"/>
                    <a:pt x="16799" y="6509"/>
                  </a:cubicBezTo>
                  <a:cubicBezTo>
                    <a:pt x="16799" y="6529"/>
                    <a:pt x="16819" y="6529"/>
                    <a:pt x="16819" y="6554"/>
                  </a:cubicBezTo>
                  <a:lnTo>
                    <a:pt x="16819" y="6574"/>
                  </a:lnTo>
                  <a:cubicBezTo>
                    <a:pt x="16859" y="6654"/>
                    <a:pt x="16899" y="6740"/>
                    <a:pt x="16924" y="6845"/>
                  </a:cubicBezTo>
                  <a:cubicBezTo>
                    <a:pt x="16964" y="6970"/>
                    <a:pt x="16964" y="7115"/>
                    <a:pt x="16964" y="7305"/>
                  </a:cubicBezTo>
                  <a:cubicBezTo>
                    <a:pt x="16964" y="7511"/>
                    <a:pt x="16924" y="7741"/>
                    <a:pt x="16859" y="7951"/>
                  </a:cubicBezTo>
                  <a:lnTo>
                    <a:pt x="16859" y="7971"/>
                  </a:lnTo>
                  <a:cubicBezTo>
                    <a:pt x="16773" y="8262"/>
                    <a:pt x="16628" y="8557"/>
                    <a:pt x="16443" y="8847"/>
                  </a:cubicBezTo>
                  <a:lnTo>
                    <a:pt x="16463" y="8847"/>
                  </a:lnTo>
                  <a:cubicBezTo>
                    <a:pt x="16148" y="9328"/>
                    <a:pt x="15772" y="9784"/>
                    <a:pt x="15251" y="10264"/>
                  </a:cubicBezTo>
                  <a:cubicBezTo>
                    <a:pt x="15021" y="10495"/>
                    <a:pt x="14751" y="10705"/>
                    <a:pt x="14480" y="10935"/>
                  </a:cubicBezTo>
                  <a:cubicBezTo>
                    <a:pt x="14335" y="11035"/>
                    <a:pt x="14210" y="11141"/>
                    <a:pt x="14085" y="11226"/>
                  </a:cubicBezTo>
                  <a:cubicBezTo>
                    <a:pt x="13920" y="11351"/>
                    <a:pt x="13749" y="11456"/>
                    <a:pt x="13564" y="11536"/>
                  </a:cubicBezTo>
                  <a:cubicBezTo>
                    <a:pt x="13479" y="11601"/>
                    <a:pt x="13374" y="11641"/>
                    <a:pt x="13249" y="11706"/>
                  </a:cubicBezTo>
                  <a:cubicBezTo>
                    <a:pt x="13209" y="11726"/>
                    <a:pt x="13143" y="11746"/>
                    <a:pt x="13103" y="11766"/>
                  </a:cubicBezTo>
                  <a:lnTo>
                    <a:pt x="13063" y="11787"/>
                  </a:lnTo>
                  <a:cubicBezTo>
                    <a:pt x="13018" y="11787"/>
                    <a:pt x="12998" y="11812"/>
                    <a:pt x="12958" y="11812"/>
                  </a:cubicBezTo>
                  <a:cubicBezTo>
                    <a:pt x="12893" y="11706"/>
                    <a:pt x="12813" y="11581"/>
                    <a:pt x="12748" y="11456"/>
                  </a:cubicBezTo>
                  <a:cubicBezTo>
                    <a:pt x="12728" y="11436"/>
                    <a:pt x="12708" y="11436"/>
                    <a:pt x="12688" y="11436"/>
                  </a:cubicBezTo>
                  <a:lnTo>
                    <a:pt x="12668" y="11436"/>
                  </a:lnTo>
                  <a:cubicBezTo>
                    <a:pt x="12643" y="11436"/>
                    <a:pt x="12643" y="11456"/>
                    <a:pt x="12643" y="11476"/>
                  </a:cubicBezTo>
                  <a:cubicBezTo>
                    <a:pt x="12623" y="11476"/>
                    <a:pt x="12623" y="11496"/>
                    <a:pt x="12643" y="11516"/>
                  </a:cubicBezTo>
                  <a:cubicBezTo>
                    <a:pt x="12833" y="11832"/>
                    <a:pt x="12998" y="12142"/>
                    <a:pt x="13123" y="12457"/>
                  </a:cubicBezTo>
                  <a:cubicBezTo>
                    <a:pt x="13209" y="12643"/>
                    <a:pt x="13269" y="12833"/>
                    <a:pt x="13314" y="12998"/>
                  </a:cubicBezTo>
                  <a:cubicBezTo>
                    <a:pt x="13374" y="13143"/>
                    <a:pt x="13419" y="13334"/>
                    <a:pt x="13459" y="13539"/>
                  </a:cubicBezTo>
                  <a:lnTo>
                    <a:pt x="13143" y="13874"/>
                  </a:lnTo>
                  <a:cubicBezTo>
                    <a:pt x="12227" y="14645"/>
                    <a:pt x="11436" y="14711"/>
                    <a:pt x="10725" y="14751"/>
                  </a:cubicBezTo>
                  <a:cubicBezTo>
                    <a:pt x="10620" y="14771"/>
                    <a:pt x="10515" y="14771"/>
                    <a:pt x="10415" y="14791"/>
                  </a:cubicBezTo>
                  <a:lnTo>
                    <a:pt x="10164" y="14816"/>
                  </a:lnTo>
                  <a:cubicBezTo>
                    <a:pt x="9434" y="14883"/>
                    <a:pt x="8517" y="14982"/>
                    <a:pt x="7506" y="14982"/>
                  </a:cubicBezTo>
                  <a:cubicBezTo>
                    <a:pt x="7012" y="14982"/>
                    <a:pt x="6496" y="14958"/>
                    <a:pt x="5969" y="14896"/>
                  </a:cubicBezTo>
                  <a:cubicBezTo>
                    <a:pt x="4612" y="14751"/>
                    <a:pt x="4426" y="14210"/>
                    <a:pt x="4381" y="14020"/>
                  </a:cubicBezTo>
                  <a:cubicBezTo>
                    <a:pt x="4406" y="14000"/>
                    <a:pt x="4406" y="13980"/>
                    <a:pt x="4406" y="13980"/>
                  </a:cubicBezTo>
                  <a:lnTo>
                    <a:pt x="4406" y="13914"/>
                  </a:lnTo>
                  <a:cubicBezTo>
                    <a:pt x="4426" y="13814"/>
                    <a:pt x="4426" y="13689"/>
                    <a:pt x="4446" y="13564"/>
                  </a:cubicBezTo>
                  <a:lnTo>
                    <a:pt x="4446" y="13584"/>
                  </a:lnTo>
                  <a:lnTo>
                    <a:pt x="4446" y="13604"/>
                  </a:lnTo>
                  <a:cubicBezTo>
                    <a:pt x="4507" y="13038"/>
                    <a:pt x="4677" y="12457"/>
                    <a:pt x="4907" y="11832"/>
                  </a:cubicBezTo>
                  <a:lnTo>
                    <a:pt x="4907" y="11787"/>
                  </a:lnTo>
                  <a:cubicBezTo>
                    <a:pt x="4882" y="11766"/>
                    <a:pt x="4882" y="11746"/>
                    <a:pt x="4862" y="11746"/>
                  </a:cubicBezTo>
                  <a:lnTo>
                    <a:pt x="4842" y="11746"/>
                  </a:lnTo>
                  <a:cubicBezTo>
                    <a:pt x="4822" y="11746"/>
                    <a:pt x="4782" y="11766"/>
                    <a:pt x="4782" y="11787"/>
                  </a:cubicBezTo>
                  <a:cubicBezTo>
                    <a:pt x="4757" y="11852"/>
                    <a:pt x="4737" y="11937"/>
                    <a:pt x="4697" y="11997"/>
                  </a:cubicBezTo>
                  <a:cubicBezTo>
                    <a:pt x="4406" y="11957"/>
                    <a:pt x="4111" y="11892"/>
                    <a:pt x="3841" y="11812"/>
                  </a:cubicBezTo>
                  <a:lnTo>
                    <a:pt x="3821" y="11812"/>
                  </a:lnTo>
                  <a:cubicBezTo>
                    <a:pt x="3300" y="11621"/>
                    <a:pt x="2799" y="11391"/>
                    <a:pt x="2359" y="11121"/>
                  </a:cubicBezTo>
                  <a:cubicBezTo>
                    <a:pt x="1903" y="10830"/>
                    <a:pt x="1462" y="10475"/>
                    <a:pt x="1087" y="10059"/>
                  </a:cubicBezTo>
                  <a:cubicBezTo>
                    <a:pt x="1002" y="9974"/>
                    <a:pt x="922" y="9889"/>
                    <a:pt x="856" y="9784"/>
                  </a:cubicBezTo>
                  <a:cubicBezTo>
                    <a:pt x="816" y="9744"/>
                    <a:pt x="776" y="9704"/>
                    <a:pt x="751" y="9639"/>
                  </a:cubicBezTo>
                  <a:cubicBezTo>
                    <a:pt x="671" y="9533"/>
                    <a:pt x="606" y="9408"/>
                    <a:pt x="526" y="9263"/>
                  </a:cubicBezTo>
                  <a:cubicBezTo>
                    <a:pt x="376" y="8993"/>
                    <a:pt x="276" y="8702"/>
                    <a:pt x="211" y="8432"/>
                  </a:cubicBezTo>
                  <a:cubicBezTo>
                    <a:pt x="191" y="8262"/>
                    <a:pt x="171" y="8096"/>
                    <a:pt x="171" y="7951"/>
                  </a:cubicBezTo>
                  <a:cubicBezTo>
                    <a:pt x="171" y="7931"/>
                    <a:pt x="171" y="7906"/>
                    <a:pt x="191" y="7886"/>
                  </a:cubicBezTo>
                  <a:cubicBezTo>
                    <a:pt x="211" y="7931"/>
                    <a:pt x="231" y="7971"/>
                    <a:pt x="251" y="8011"/>
                  </a:cubicBezTo>
                  <a:cubicBezTo>
                    <a:pt x="316" y="8096"/>
                    <a:pt x="376" y="8157"/>
                    <a:pt x="461" y="8242"/>
                  </a:cubicBezTo>
                  <a:lnTo>
                    <a:pt x="501" y="8242"/>
                  </a:lnTo>
                  <a:cubicBezTo>
                    <a:pt x="526" y="8222"/>
                    <a:pt x="526" y="8202"/>
                    <a:pt x="501" y="8182"/>
                  </a:cubicBezTo>
                  <a:cubicBezTo>
                    <a:pt x="461" y="8136"/>
                    <a:pt x="441" y="8096"/>
                    <a:pt x="401" y="8056"/>
                  </a:cubicBezTo>
                  <a:cubicBezTo>
                    <a:pt x="336" y="7971"/>
                    <a:pt x="276" y="7866"/>
                    <a:pt x="191" y="7761"/>
                  </a:cubicBezTo>
                  <a:cubicBezTo>
                    <a:pt x="211" y="7741"/>
                    <a:pt x="211" y="7701"/>
                    <a:pt x="231" y="7681"/>
                  </a:cubicBezTo>
                  <a:cubicBezTo>
                    <a:pt x="251" y="7616"/>
                    <a:pt x="276" y="7556"/>
                    <a:pt x="296" y="7491"/>
                  </a:cubicBezTo>
                  <a:cubicBezTo>
                    <a:pt x="316" y="7471"/>
                    <a:pt x="336" y="7451"/>
                    <a:pt x="356" y="7431"/>
                  </a:cubicBezTo>
                  <a:lnTo>
                    <a:pt x="401" y="7491"/>
                  </a:lnTo>
                  <a:lnTo>
                    <a:pt x="461" y="7576"/>
                  </a:lnTo>
                  <a:cubicBezTo>
                    <a:pt x="526" y="7681"/>
                    <a:pt x="606" y="7761"/>
                    <a:pt x="671" y="7846"/>
                  </a:cubicBezTo>
                  <a:cubicBezTo>
                    <a:pt x="671" y="7866"/>
                    <a:pt x="691" y="7866"/>
                    <a:pt x="711" y="7866"/>
                  </a:cubicBezTo>
                  <a:lnTo>
                    <a:pt x="731" y="7866"/>
                  </a:lnTo>
                  <a:cubicBezTo>
                    <a:pt x="751" y="7846"/>
                    <a:pt x="751" y="7846"/>
                    <a:pt x="776" y="7826"/>
                  </a:cubicBezTo>
                  <a:cubicBezTo>
                    <a:pt x="776" y="7806"/>
                    <a:pt x="776" y="7781"/>
                    <a:pt x="751" y="7781"/>
                  </a:cubicBezTo>
                  <a:cubicBezTo>
                    <a:pt x="711" y="7701"/>
                    <a:pt x="651" y="7616"/>
                    <a:pt x="586" y="7556"/>
                  </a:cubicBezTo>
                  <a:lnTo>
                    <a:pt x="586" y="7531"/>
                  </a:lnTo>
                  <a:cubicBezTo>
                    <a:pt x="526" y="7471"/>
                    <a:pt x="481" y="7405"/>
                    <a:pt x="441" y="7345"/>
                  </a:cubicBezTo>
                  <a:cubicBezTo>
                    <a:pt x="481" y="7305"/>
                    <a:pt x="526" y="7280"/>
                    <a:pt x="566" y="7260"/>
                  </a:cubicBezTo>
                  <a:cubicBezTo>
                    <a:pt x="606" y="7240"/>
                    <a:pt x="671" y="7220"/>
                    <a:pt x="711" y="7200"/>
                  </a:cubicBezTo>
                  <a:cubicBezTo>
                    <a:pt x="796" y="7280"/>
                    <a:pt x="877" y="7365"/>
                    <a:pt x="942" y="7431"/>
                  </a:cubicBezTo>
                  <a:lnTo>
                    <a:pt x="1047" y="7531"/>
                  </a:lnTo>
                  <a:cubicBezTo>
                    <a:pt x="1067" y="7556"/>
                    <a:pt x="1067" y="7556"/>
                    <a:pt x="1087" y="7556"/>
                  </a:cubicBezTo>
                  <a:cubicBezTo>
                    <a:pt x="1087" y="7556"/>
                    <a:pt x="1107" y="7556"/>
                    <a:pt x="1107" y="7531"/>
                  </a:cubicBezTo>
                  <a:cubicBezTo>
                    <a:pt x="1127" y="7531"/>
                    <a:pt x="1127" y="7491"/>
                    <a:pt x="1107" y="7471"/>
                  </a:cubicBezTo>
                  <a:cubicBezTo>
                    <a:pt x="1002" y="7345"/>
                    <a:pt x="902" y="7240"/>
                    <a:pt x="816" y="7155"/>
                  </a:cubicBezTo>
                  <a:lnTo>
                    <a:pt x="836" y="7155"/>
                  </a:lnTo>
                  <a:cubicBezTo>
                    <a:pt x="902" y="7155"/>
                    <a:pt x="962" y="7135"/>
                    <a:pt x="1027" y="7135"/>
                  </a:cubicBezTo>
                  <a:lnTo>
                    <a:pt x="1067" y="7135"/>
                  </a:lnTo>
                  <a:cubicBezTo>
                    <a:pt x="1152" y="7155"/>
                    <a:pt x="1232" y="7155"/>
                    <a:pt x="1317" y="7200"/>
                  </a:cubicBezTo>
                  <a:cubicBezTo>
                    <a:pt x="1442" y="7240"/>
                    <a:pt x="1567" y="7280"/>
                    <a:pt x="1713" y="7365"/>
                  </a:cubicBezTo>
                  <a:cubicBezTo>
                    <a:pt x="1733" y="7405"/>
                    <a:pt x="1778" y="7431"/>
                    <a:pt x="1818" y="7451"/>
                  </a:cubicBezTo>
                  <a:cubicBezTo>
                    <a:pt x="1838" y="7471"/>
                    <a:pt x="1858" y="7491"/>
                    <a:pt x="1878" y="7491"/>
                  </a:cubicBezTo>
                  <a:lnTo>
                    <a:pt x="1903" y="7511"/>
                  </a:lnTo>
                  <a:cubicBezTo>
                    <a:pt x="2048" y="7806"/>
                    <a:pt x="2193" y="8076"/>
                    <a:pt x="2379" y="8347"/>
                  </a:cubicBezTo>
                  <a:cubicBezTo>
                    <a:pt x="2609" y="8657"/>
                    <a:pt x="2879" y="8973"/>
                    <a:pt x="3195" y="9263"/>
                  </a:cubicBezTo>
                  <a:cubicBezTo>
                    <a:pt x="3505" y="9533"/>
                    <a:pt x="3841" y="9784"/>
                    <a:pt x="4196" y="10014"/>
                  </a:cubicBezTo>
                  <a:cubicBezTo>
                    <a:pt x="4552" y="10244"/>
                    <a:pt x="4927" y="10435"/>
                    <a:pt x="5343" y="10600"/>
                  </a:cubicBezTo>
                  <a:cubicBezTo>
                    <a:pt x="6094" y="10890"/>
                    <a:pt x="6910" y="11081"/>
                    <a:pt x="7786" y="11121"/>
                  </a:cubicBezTo>
                  <a:cubicBezTo>
                    <a:pt x="7951" y="11141"/>
                    <a:pt x="8117" y="11141"/>
                    <a:pt x="8287" y="11141"/>
                  </a:cubicBezTo>
                  <a:cubicBezTo>
                    <a:pt x="8512" y="11141"/>
                    <a:pt x="8762" y="11121"/>
                    <a:pt x="8993" y="11101"/>
                  </a:cubicBezTo>
                  <a:cubicBezTo>
                    <a:pt x="9413" y="11081"/>
                    <a:pt x="9829" y="10995"/>
                    <a:pt x="10244" y="10910"/>
                  </a:cubicBezTo>
                  <a:cubicBezTo>
                    <a:pt x="10640" y="10810"/>
                    <a:pt x="11041" y="10660"/>
                    <a:pt x="11436" y="10495"/>
                  </a:cubicBezTo>
                  <a:cubicBezTo>
                    <a:pt x="11832" y="10330"/>
                    <a:pt x="12187" y="10119"/>
                    <a:pt x="12543" y="9889"/>
                  </a:cubicBezTo>
                  <a:cubicBezTo>
                    <a:pt x="12893" y="9659"/>
                    <a:pt x="13209" y="9408"/>
                    <a:pt x="13499" y="9118"/>
                  </a:cubicBezTo>
                  <a:cubicBezTo>
                    <a:pt x="13794" y="8827"/>
                    <a:pt x="14065" y="8492"/>
                    <a:pt x="14270" y="8136"/>
                  </a:cubicBezTo>
                  <a:cubicBezTo>
                    <a:pt x="14480" y="7826"/>
                    <a:pt x="14626" y="7491"/>
                    <a:pt x="14751" y="7155"/>
                  </a:cubicBezTo>
                  <a:cubicBezTo>
                    <a:pt x="14796" y="7095"/>
                    <a:pt x="14836" y="7030"/>
                    <a:pt x="14876" y="6990"/>
                  </a:cubicBezTo>
                  <a:cubicBezTo>
                    <a:pt x="15001" y="6805"/>
                    <a:pt x="15146" y="6594"/>
                    <a:pt x="15316" y="6429"/>
                  </a:cubicBezTo>
                  <a:cubicBezTo>
                    <a:pt x="15422" y="6344"/>
                    <a:pt x="15502" y="6279"/>
                    <a:pt x="15587" y="6239"/>
                  </a:cubicBezTo>
                  <a:cubicBezTo>
                    <a:pt x="15672" y="6199"/>
                    <a:pt x="15732" y="6179"/>
                    <a:pt x="15817" y="6154"/>
                  </a:cubicBezTo>
                  <a:lnTo>
                    <a:pt x="15817" y="6154"/>
                  </a:lnTo>
                  <a:cubicBezTo>
                    <a:pt x="15797" y="6179"/>
                    <a:pt x="15772" y="6199"/>
                    <a:pt x="15752" y="6239"/>
                  </a:cubicBezTo>
                  <a:cubicBezTo>
                    <a:pt x="15732" y="6279"/>
                    <a:pt x="15692" y="6344"/>
                    <a:pt x="15672" y="6404"/>
                  </a:cubicBezTo>
                  <a:cubicBezTo>
                    <a:pt x="15672" y="6449"/>
                    <a:pt x="15672" y="6469"/>
                    <a:pt x="15692" y="6469"/>
                  </a:cubicBezTo>
                  <a:cubicBezTo>
                    <a:pt x="15712" y="6489"/>
                    <a:pt x="15712" y="6489"/>
                    <a:pt x="15732" y="6489"/>
                  </a:cubicBezTo>
                  <a:cubicBezTo>
                    <a:pt x="15752" y="6489"/>
                    <a:pt x="15772" y="6469"/>
                    <a:pt x="15772" y="6449"/>
                  </a:cubicBezTo>
                  <a:cubicBezTo>
                    <a:pt x="15817" y="6364"/>
                    <a:pt x="15877" y="6259"/>
                    <a:pt x="15942" y="6199"/>
                  </a:cubicBezTo>
                  <a:lnTo>
                    <a:pt x="15942" y="6179"/>
                  </a:lnTo>
                  <a:cubicBezTo>
                    <a:pt x="15942" y="6179"/>
                    <a:pt x="15962" y="6179"/>
                    <a:pt x="15962" y="6154"/>
                  </a:cubicBezTo>
                  <a:cubicBezTo>
                    <a:pt x="15982" y="6134"/>
                    <a:pt x="15982" y="6134"/>
                    <a:pt x="15982" y="6114"/>
                  </a:cubicBezTo>
                  <a:close/>
                  <a:moveTo>
                    <a:pt x="8117" y="0"/>
                  </a:moveTo>
                  <a:cubicBezTo>
                    <a:pt x="7240" y="20"/>
                    <a:pt x="6409" y="171"/>
                    <a:pt x="5613" y="441"/>
                  </a:cubicBezTo>
                  <a:cubicBezTo>
                    <a:pt x="5218" y="586"/>
                    <a:pt x="4822" y="751"/>
                    <a:pt x="4466" y="962"/>
                  </a:cubicBezTo>
                  <a:cubicBezTo>
                    <a:pt x="4091" y="1147"/>
                    <a:pt x="3755" y="1397"/>
                    <a:pt x="3425" y="1673"/>
                  </a:cubicBezTo>
                  <a:cubicBezTo>
                    <a:pt x="3380" y="1693"/>
                    <a:pt x="3340" y="1733"/>
                    <a:pt x="3300" y="1773"/>
                  </a:cubicBezTo>
                  <a:lnTo>
                    <a:pt x="3300" y="1733"/>
                  </a:lnTo>
                  <a:cubicBezTo>
                    <a:pt x="3280" y="1693"/>
                    <a:pt x="3255" y="1628"/>
                    <a:pt x="3215" y="1587"/>
                  </a:cubicBezTo>
                  <a:cubicBezTo>
                    <a:pt x="3175" y="1502"/>
                    <a:pt x="3110" y="1422"/>
                    <a:pt x="3029" y="1337"/>
                  </a:cubicBezTo>
                  <a:cubicBezTo>
                    <a:pt x="2879" y="1192"/>
                    <a:pt x="2714" y="1087"/>
                    <a:pt x="2504" y="1002"/>
                  </a:cubicBezTo>
                  <a:cubicBezTo>
                    <a:pt x="2404" y="982"/>
                    <a:pt x="2298" y="942"/>
                    <a:pt x="2193" y="942"/>
                  </a:cubicBezTo>
                  <a:cubicBezTo>
                    <a:pt x="2108" y="922"/>
                    <a:pt x="2003" y="922"/>
                    <a:pt x="1923" y="922"/>
                  </a:cubicBezTo>
                  <a:lnTo>
                    <a:pt x="1878" y="922"/>
                  </a:lnTo>
                  <a:cubicBezTo>
                    <a:pt x="1778" y="922"/>
                    <a:pt x="1673" y="922"/>
                    <a:pt x="1567" y="942"/>
                  </a:cubicBezTo>
                  <a:cubicBezTo>
                    <a:pt x="1462" y="962"/>
                    <a:pt x="1377" y="1002"/>
                    <a:pt x="1277" y="1047"/>
                  </a:cubicBezTo>
                  <a:cubicBezTo>
                    <a:pt x="1152" y="1107"/>
                    <a:pt x="1027" y="1172"/>
                    <a:pt x="902" y="1272"/>
                  </a:cubicBezTo>
                  <a:cubicBezTo>
                    <a:pt x="816" y="1377"/>
                    <a:pt x="711" y="1502"/>
                    <a:pt x="626" y="1628"/>
                  </a:cubicBezTo>
                  <a:cubicBezTo>
                    <a:pt x="546" y="1753"/>
                    <a:pt x="481" y="1898"/>
                    <a:pt x="441" y="2048"/>
                  </a:cubicBezTo>
                  <a:cubicBezTo>
                    <a:pt x="376" y="2193"/>
                    <a:pt x="356" y="2338"/>
                    <a:pt x="316" y="2504"/>
                  </a:cubicBezTo>
                  <a:cubicBezTo>
                    <a:pt x="276" y="2819"/>
                    <a:pt x="296" y="3130"/>
                    <a:pt x="356" y="3425"/>
                  </a:cubicBezTo>
                  <a:cubicBezTo>
                    <a:pt x="401" y="3570"/>
                    <a:pt x="461" y="3695"/>
                    <a:pt x="526" y="3821"/>
                  </a:cubicBezTo>
                  <a:cubicBezTo>
                    <a:pt x="586" y="3946"/>
                    <a:pt x="671" y="4051"/>
                    <a:pt x="776" y="4151"/>
                  </a:cubicBezTo>
                  <a:cubicBezTo>
                    <a:pt x="877" y="4236"/>
                    <a:pt x="1027" y="4321"/>
                    <a:pt x="1152" y="4361"/>
                  </a:cubicBezTo>
                  <a:cubicBezTo>
                    <a:pt x="1252" y="4401"/>
                    <a:pt x="1377" y="4401"/>
                    <a:pt x="1502" y="4401"/>
                  </a:cubicBezTo>
                  <a:lnTo>
                    <a:pt x="1628" y="4401"/>
                  </a:lnTo>
                  <a:cubicBezTo>
                    <a:pt x="1587" y="4527"/>
                    <a:pt x="1567" y="4652"/>
                    <a:pt x="1547" y="4802"/>
                  </a:cubicBezTo>
                  <a:cubicBezTo>
                    <a:pt x="1462" y="5197"/>
                    <a:pt x="1462" y="5613"/>
                    <a:pt x="1502" y="6029"/>
                  </a:cubicBezTo>
                  <a:cubicBezTo>
                    <a:pt x="1547" y="6449"/>
                    <a:pt x="1628" y="6845"/>
                    <a:pt x="1798" y="7240"/>
                  </a:cubicBezTo>
                  <a:cubicBezTo>
                    <a:pt x="1798" y="7260"/>
                    <a:pt x="1818" y="7305"/>
                    <a:pt x="1818" y="7325"/>
                  </a:cubicBezTo>
                  <a:cubicBezTo>
                    <a:pt x="1798" y="7305"/>
                    <a:pt x="1733" y="7260"/>
                    <a:pt x="1693" y="7220"/>
                  </a:cubicBezTo>
                  <a:cubicBezTo>
                    <a:pt x="1567" y="7155"/>
                    <a:pt x="1442" y="7095"/>
                    <a:pt x="1317" y="7055"/>
                  </a:cubicBezTo>
                  <a:cubicBezTo>
                    <a:pt x="1212" y="7030"/>
                    <a:pt x="1107" y="7010"/>
                    <a:pt x="1002" y="7010"/>
                  </a:cubicBezTo>
                  <a:lnTo>
                    <a:pt x="902" y="7010"/>
                  </a:lnTo>
                  <a:cubicBezTo>
                    <a:pt x="856" y="7030"/>
                    <a:pt x="796" y="7030"/>
                    <a:pt x="751" y="7055"/>
                  </a:cubicBezTo>
                  <a:cubicBezTo>
                    <a:pt x="711" y="7055"/>
                    <a:pt x="651" y="7075"/>
                    <a:pt x="606" y="7095"/>
                  </a:cubicBezTo>
                  <a:cubicBezTo>
                    <a:pt x="461" y="7135"/>
                    <a:pt x="336" y="7220"/>
                    <a:pt x="231" y="7345"/>
                  </a:cubicBezTo>
                  <a:cubicBezTo>
                    <a:pt x="151" y="7451"/>
                    <a:pt x="85" y="7596"/>
                    <a:pt x="45" y="7761"/>
                  </a:cubicBezTo>
                  <a:cubicBezTo>
                    <a:pt x="25" y="7886"/>
                    <a:pt x="0" y="8056"/>
                    <a:pt x="25" y="8222"/>
                  </a:cubicBezTo>
                  <a:cubicBezTo>
                    <a:pt x="45" y="8387"/>
                    <a:pt x="85" y="8557"/>
                    <a:pt x="125" y="8742"/>
                  </a:cubicBezTo>
                  <a:cubicBezTo>
                    <a:pt x="191" y="8888"/>
                    <a:pt x="251" y="9058"/>
                    <a:pt x="316" y="9223"/>
                  </a:cubicBezTo>
                  <a:cubicBezTo>
                    <a:pt x="401" y="9368"/>
                    <a:pt x="461" y="9513"/>
                    <a:pt x="546" y="9639"/>
                  </a:cubicBezTo>
                  <a:cubicBezTo>
                    <a:pt x="586" y="9704"/>
                    <a:pt x="626" y="9764"/>
                    <a:pt x="671" y="9809"/>
                  </a:cubicBezTo>
                  <a:cubicBezTo>
                    <a:pt x="731" y="9889"/>
                    <a:pt x="796" y="9974"/>
                    <a:pt x="877" y="10059"/>
                  </a:cubicBezTo>
                  <a:cubicBezTo>
                    <a:pt x="1047" y="10264"/>
                    <a:pt x="1232" y="10455"/>
                    <a:pt x="1422" y="10620"/>
                  </a:cubicBezTo>
                  <a:cubicBezTo>
                    <a:pt x="1798" y="10955"/>
                    <a:pt x="2233" y="11266"/>
                    <a:pt x="2694" y="11496"/>
                  </a:cubicBezTo>
                  <a:cubicBezTo>
                    <a:pt x="3300" y="11832"/>
                    <a:pt x="3946" y="12037"/>
                    <a:pt x="4632" y="12162"/>
                  </a:cubicBezTo>
                  <a:cubicBezTo>
                    <a:pt x="4612" y="12207"/>
                    <a:pt x="4592" y="12267"/>
                    <a:pt x="4572" y="12332"/>
                  </a:cubicBezTo>
                  <a:cubicBezTo>
                    <a:pt x="4507" y="12538"/>
                    <a:pt x="4446" y="12708"/>
                    <a:pt x="4406" y="12853"/>
                  </a:cubicBezTo>
                  <a:cubicBezTo>
                    <a:pt x="4361" y="13018"/>
                    <a:pt x="4321" y="13208"/>
                    <a:pt x="4281" y="13394"/>
                  </a:cubicBezTo>
                  <a:cubicBezTo>
                    <a:pt x="4236" y="13604"/>
                    <a:pt x="4236" y="13769"/>
                    <a:pt x="4236" y="13939"/>
                  </a:cubicBezTo>
                  <a:lnTo>
                    <a:pt x="4216" y="13939"/>
                  </a:lnTo>
                  <a:cubicBezTo>
                    <a:pt x="4216" y="13980"/>
                    <a:pt x="4156" y="14856"/>
                    <a:pt x="5949" y="15066"/>
                  </a:cubicBezTo>
                  <a:cubicBezTo>
                    <a:pt x="6489" y="15126"/>
                    <a:pt x="7010" y="15146"/>
                    <a:pt x="7536" y="15146"/>
                  </a:cubicBezTo>
                  <a:cubicBezTo>
                    <a:pt x="8537" y="15146"/>
                    <a:pt x="9453" y="15041"/>
                    <a:pt x="10184" y="14981"/>
                  </a:cubicBezTo>
                  <a:lnTo>
                    <a:pt x="10435" y="14961"/>
                  </a:lnTo>
                  <a:cubicBezTo>
                    <a:pt x="10540" y="14941"/>
                    <a:pt x="10640" y="14941"/>
                    <a:pt x="10745" y="14916"/>
                  </a:cubicBezTo>
                  <a:cubicBezTo>
                    <a:pt x="11476" y="14876"/>
                    <a:pt x="12312" y="14791"/>
                    <a:pt x="13249" y="14000"/>
                  </a:cubicBezTo>
                  <a:lnTo>
                    <a:pt x="13584" y="13644"/>
                  </a:lnTo>
                  <a:cubicBezTo>
                    <a:pt x="13604" y="13644"/>
                    <a:pt x="13624" y="13624"/>
                    <a:pt x="13624" y="13604"/>
                  </a:cubicBezTo>
                  <a:lnTo>
                    <a:pt x="13644" y="13584"/>
                  </a:lnTo>
                  <a:lnTo>
                    <a:pt x="13644" y="13539"/>
                  </a:lnTo>
                  <a:cubicBezTo>
                    <a:pt x="13604" y="13208"/>
                    <a:pt x="13479" y="12853"/>
                    <a:pt x="13294" y="12457"/>
                  </a:cubicBezTo>
                  <a:cubicBezTo>
                    <a:pt x="13229" y="12287"/>
                    <a:pt x="13123" y="12102"/>
                    <a:pt x="13018" y="11912"/>
                  </a:cubicBezTo>
                  <a:lnTo>
                    <a:pt x="13063" y="11912"/>
                  </a:lnTo>
                  <a:cubicBezTo>
                    <a:pt x="13103" y="11892"/>
                    <a:pt x="13123" y="11892"/>
                    <a:pt x="13168" y="11872"/>
                  </a:cubicBezTo>
                  <a:cubicBezTo>
                    <a:pt x="13229" y="11852"/>
                    <a:pt x="13294" y="11832"/>
                    <a:pt x="13374" y="11787"/>
                  </a:cubicBezTo>
                  <a:cubicBezTo>
                    <a:pt x="13499" y="11746"/>
                    <a:pt x="13604" y="11686"/>
                    <a:pt x="13749" y="11621"/>
                  </a:cubicBezTo>
                  <a:cubicBezTo>
                    <a:pt x="13960" y="11496"/>
                    <a:pt x="14170" y="11371"/>
                    <a:pt x="14420" y="11186"/>
                  </a:cubicBezTo>
                  <a:cubicBezTo>
                    <a:pt x="14796" y="10910"/>
                    <a:pt x="15146" y="10600"/>
                    <a:pt x="15482" y="10264"/>
                  </a:cubicBezTo>
                  <a:cubicBezTo>
                    <a:pt x="15877" y="9889"/>
                    <a:pt x="16213" y="9513"/>
                    <a:pt x="16463" y="9118"/>
                  </a:cubicBezTo>
                  <a:cubicBezTo>
                    <a:pt x="16773" y="8682"/>
                    <a:pt x="16964" y="8242"/>
                    <a:pt x="17049" y="7826"/>
                  </a:cubicBezTo>
                  <a:cubicBezTo>
                    <a:pt x="17109" y="7596"/>
                    <a:pt x="17129" y="7365"/>
                    <a:pt x="17109" y="7135"/>
                  </a:cubicBezTo>
                  <a:cubicBezTo>
                    <a:pt x="17109" y="7010"/>
                    <a:pt x="17089" y="6905"/>
                    <a:pt x="17049" y="6780"/>
                  </a:cubicBezTo>
                  <a:cubicBezTo>
                    <a:pt x="17024" y="6700"/>
                    <a:pt x="16984" y="6594"/>
                    <a:pt x="16944" y="6489"/>
                  </a:cubicBezTo>
                  <a:cubicBezTo>
                    <a:pt x="16839" y="6304"/>
                    <a:pt x="16693" y="6154"/>
                    <a:pt x="16503" y="6074"/>
                  </a:cubicBezTo>
                  <a:cubicBezTo>
                    <a:pt x="16378" y="6009"/>
                    <a:pt x="16253" y="5989"/>
                    <a:pt x="16108" y="5989"/>
                  </a:cubicBezTo>
                  <a:cubicBezTo>
                    <a:pt x="16022" y="5989"/>
                    <a:pt x="15962" y="5989"/>
                    <a:pt x="15897" y="6009"/>
                  </a:cubicBezTo>
                  <a:cubicBezTo>
                    <a:pt x="15752" y="6029"/>
                    <a:pt x="15607" y="6094"/>
                    <a:pt x="15482" y="6179"/>
                  </a:cubicBezTo>
                  <a:cubicBezTo>
                    <a:pt x="15357" y="6239"/>
                    <a:pt x="15251" y="6344"/>
                    <a:pt x="15126" y="6469"/>
                  </a:cubicBezTo>
                  <a:cubicBezTo>
                    <a:pt x="15021" y="6594"/>
                    <a:pt x="14941" y="6720"/>
                    <a:pt x="14856" y="6825"/>
                  </a:cubicBezTo>
                  <a:cubicBezTo>
                    <a:pt x="14961" y="6509"/>
                    <a:pt x="15001" y="6154"/>
                    <a:pt x="15021" y="5778"/>
                  </a:cubicBezTo>
                  <a:cubicBezTo>
                    <a:pt x="15046" y="5363"/>
                    <a:pt x="15001" y="4947"/>
                    <a:pt x="14896" y="4506"/>
                  </a:cubicBezTo>
                  <a:cubicBezTo>
                    <a:pt x="14836" y="4236"/>
                    <a:pt x="14751" y="3966"/>
                    <a:pt x="14626" y="3675"/>
                  </a:cubicBezTo>
                  <a:cubicBezTo>
                    <a:pt x="14816" y="3610"/>
                    <a:pt x="14981" y="3505"/>
                    <a:pt x="15126" y="3360"/>
                  </a:cubicBezTo>
                  <a:cubicBezTo>
                    <a:pt x="15191" y="3300"/>
                    <a:pt x="15251" y="3215"/>
                    <a:pt x="15316" y="3130"/>
                  </a:cubicBezTo>
                  <a:cubicBezTo>
                    <a:pt x="15377" y="3049"/>
                    <a:pt x="15422" y="2964"/>
                    <a:pt x="15462" y="2859"/>
                  </a:cubicBezTo>
                  <a:cubicBezTo>
                    <a:pt x="15522" y="2694"/>
                    <a:pt x="15567" y="2504"/>
                    <a:pt x="15567" y="2273"/>
                  </a:cubicBezTo>
                  <a:cubicBezTo>
                    <a:pt x="15567" y="2088"/>
                    <a:pt x="15547" y="1878"/>
                    <a:pt x="15482" y="1673"/>
                  </a:cubicBezTo>
                  <a:cubicBezTo>
                    <a:pt x="15462" y="1567"/>
                    <a:pt x="15422" y="1462"/>
                    <a:pt x="15377" y="1357"/>
                  </a:cubicBezTo>
                  <a:cubicBezTo>
                    <a:pt x="15336" y="1272"/>
                    <a:pt x="15296" y="1172"/>
                    <a:pt x="15231" y="1087"/>
                  </a:cubicBezTo>
                  <a:cubicBezTo>
                    <a:pt x="15146" y="962"/>
                    <a:pt x="15046" y="836"/>
                    <a:pt x="14921" y="711"/>
                  </a:cubicBezTo>
                  <a:cubicBezTo>
                    <a:pt x="14671" y="501"/>
                    <a:pt x="14355" y="356"/>
                    <a:pt x="14000" y="296"/>
                  </a:cubicBezTo>
                  <a:cubicBezTo>
                    <a:pt x="13895" y="271"/>
                    <a:pt x="13794" y="271"/>
                    <a:pt x="13689" y="271"/>
                  </a:cubicBezTo>
                  <a:cubicBezTo>
                    <a:pt x="13459" y="271"/>
                    <a:pt x="13249" y="316"/>
                    <a:pt x="13063" y="396"/>
                  </a:cubicBezTo>
                  <a:cubicBezTo>
                    <a:pt x="12918" y="481"/>
                    <a:pt x="12793" y="566"/>
                    <a:pt x="12708" y="691"/>
                  </a:cubicBezTo>
                  <a:cubicBezTo>
                    <a:pt x="12603" y="816"/>
                    <a:pt x="12518" y="962"/>
                    <a:pt x="12478" y="1147"/>
                  </a:cubicBezTo>
                  <a:cubicBezTo>
                    <a:pt x="12458" y="1172"/>
                    <a:pt x="12458" y="1192"/>
                    <a:pt x="12458" y="1212"/>
                  </a:cubicBezTo>
                  <a:cubicBezTo>
                    <a:pt x="11892" y="856"/>
                    <a:pt x="11291" y="566"/>
                    <a:pt x="10620" y="356"/>
                  </a:cubicBezTo>
                  <a:cubicBezTo>
                    <a:pt x="10224" y="231"/>
                    <a:pt x="9809" y="145"/>
                    <a:pt x="9368" y="85"/>
                  </a:cubicBezTo>
                  <a:cubicBezTo>
                    <a:pt x="8993" y="20"/>
                    <a:pt x="8617" y="0"/>
                    <a:pt x="824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9339;p76">
              <a:extLst>
                <a:ext uri="{FF2B5EF4-FFF2-40B4-BE49-F238E27FC236}">
                  <a16:creationId xmlns:a16="http://schemas.microsoft.com/office/drawing/2014/main" id="{954D2157-BD6D-E751-FA83-3B6EE16CF0A6}"/>
                </a:ext>
              </a:extLst>
            </p:cNvPr>
            <p:cNvSpPr/>
            <p:nvPr/>
          </p:nvSpPr>
          <p:spPr>
            <a:xfrm>
              <a:off x="1646208" y="2730172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" name="Google Shape;9307;p76">
            <a:extLst>
              <a:ext uri="{FF2B5EF4-FFF2-40B4-BE49-F238E27FC236}">
                <a16:creationId xmlns:a16="http://schemas.microsoft.com/office/drawing/2014/main" id="{786AA1A4-F68D-5C1C-CA5D-3E3094D0D3BD}"/>
              </a:ext>
            </a:extLst>
          </p:cNvPr>
          <p:cNvGrpSpPr/>
          <p:nvPr/>
        </p:nvGrpSpPr>
        <p:grpSpPr>
          <a:xfrm>
            <a:off x="3875919" y="1831199"/>
            <a:ext cx="1141165" cy="1014049"/>
            <a:chOff x="1246018" y="2347860"/>
            <a:chExt cx="529342" cy="470358"/>
          </a:xfrm>
        </p:grpSpPr>
        <p:sp>
          <p:nvSpPr>
            <p:cNvPr id="144" name="Google Shape;9308;p76">
              <a:extLst>
                <a:ext uri="{FF2B5EF4-FFF2-40B4-BE49-F238E27FC236}">
                  <a16:creationId xmlns:a16="http://schemas.microsoft.com/office/drawing/2014/main" id="{557A2039-B5DC-9F96-30EB-7757737EB893}"/>
                </a:ext>
              </a:extLst>
            </p:cNvPr>
            <p:cNvSpPr/>
            <p:nvPr/>
          </p:nvSpPr>
          <p:spPr>
            <a:xfrm>
              <a:off x="1246018" y="2347860"/>
              <a:ext cx="529342" cy="470358"/>
            </a:xfrm>
            <a:custGeom>
              <a:avLst/>
              <a:gdLst/>
              <a:ahLst/>
              <a:cxnLst/>
              <a:rect l="l" t="t" r="r" b="b"/>
              <a:pathLst>
                <a:path w="17796" h="15813" extrusionOk="0">
                  <a:moveTo>
                    <a:pt x="8448" y="1"/>
                  </a:moveTo>
                  <a:cubicBezTo>
                    <a:pt x="7531" y="21"/>
                    <a:pt x="6655" y="166"/>
                    <a:pt x="5839" y="461"/>
                  </a:cubicBezTo>
                  <a:cubicBezTo>
                    <a:pt x="5423" y="607"/>
                    <a:pt x="5008" y="772"/>
                    <a:pt x="4632" y="1002"/>
                  </a:cubicBezTo>
                  <a:cubicBezTo>
                    <a:pt x="4317" y="1167"/>
                    <a:pt x="4026" y="1358"/>
                    <a:pt x="3736" y="1588"/>
                  </a:cubicBezTo>
                  <a:cubicBezTo>
                    <a:pt x="3691" y="1523"/>
                    <a:pt x="3651" y="1483"/>
                    <a:pt x="3586" y="1443"/>
                  </a:cubicBezTo>
                  <a:cubicBezTo>
                    <a:pt x="3421" y="1252"/>
                    <a:pt x="3210" y="1127"/>
                    <a:pt x="2940" y="1022"/>
                  </a:cubicBezTo>
                  <a:cubicBezTo>
                    <a:pt x="2835" y="982"/>
                    <a:pt x="2710" y="962"/>
                    <a:pt x="2584" y="942"/>
                  </a:cubicBezTo>
                  <a:cubicBezTo>
                    <a:pt x="2459" y="917"/>
                    <a:pt x="2359" y="897"/>
                    <a:pt x="2254" y="897"/>
                  </a:cubicBezTo>
                  <a:lnTo>
                    <a:pt x="2209" y="897"/>
                  </a:lnTo>
                  <a:cubicBezTo>
                    <a:pt x="2084" y="917"/>
                    <a:pt x="1939" y="917"/>
                    <a:pt x="1813" y="962"/>
                  </a:cubicBezTo>
                  <a:cubicBezTo>
                    <a:pt x="1708" y="982"/>
                    <a:pt x="1583" y="1022"/>
                    <a:pt x="1458" y="1067"/>
                  </a:cubicBezTo>
                  <a:cubicBezTo>
                    <a:pt x="1313" y="1127"/>
                    <a:pt x="1147" y="1232"/>
                    <a:pt x="1022" y="1378"/>
                  </a:cubicBezTo>
                  <a:cubicBezTo>
                    <a:pt x="897" y="1483"/>
                    <a:pt x="772" y="1628"/>
                    <a:pt x="667" y="1793"/>
                  </a:cubicBezTo>
                  <a:cubicBezTo>
                    <a:pt x="582" y="1918"/>
                    <a:pt x="522" y="2089"/>
                    <a:pt x="456" y="2274"/>
                  </a:cubicBezTo>
                  <a:cubicBezTo>
                    <a:pt x="396" y="2419"/>
                    <a:pt x="356" y="2609"/>
                    <a:pt x="331" y="2775"/>
                  </a:cubicBezTo>
                  <a:cubicBezTo>
                    <a:pt x="271" y="3150"/>
                    <a:pt x="291" y="3506"/>
                    <a:pt x="376" y="3841"/>
                  </a:cubicBezTo>
                  <a:cubicBezTo>
                    <a:pt x="416" y="4006"/>
                    <a:pt x="482" y="4171"/>
                    <a:pt x="562" y="4322"/>
                  </a:cubicBezTo>
                  <a:cubicBezTo>
                    <a:pt x="647" y="4467"/>
                    <a:pt x="752" y="4612"/>
                    <a:pt x="877" y="4717"/>
                  </a:cubicBezTo>
                  <a:cubicBezTo>
                    <a:pt x="1022" y="4862"/>
                    <a:pt x="1208" y="4948"/>
                    <a:pt x="1398" y="5008"/>
                  </a:cubicBezTo>
                  <a:cubicBezTo>
                    <a:pt x="1438" y="5028"/>
                    <a:pt x="1503" y="5048"/>
                    <a:pt x="1543" y="5048"/>
                  </a:cubicBezTo>
                  <a:lnTo>
                    <a:pt x="1543" y="5073"/>
                  </a:lnTo>
                  <a:cubicBezTo>
                    <a:pt x="1458" y="5508"/>
                    <a:pt x="1458" y="5949"/>
                    <a:pt x="1503" y="6405"/>
                  </a:cubicBezTo>
                  <a:cubicBezTo>
                    <a:pt x="1523" y="6615"/>
                    <a:pt x="1563" y="6825"/>
                    <a:pt x="1608" y="7030"/>
                  </a:cubicBezTo>
                  <a:cubicBezTo>
                    <a:pt x="1483" y="7010"/>
                    <a:pt x="1333" y="7010"/>
                    <a:pt x="1208" y="7010"/>
                  </a:cubicBezTo>
                  <a:cubicBezTo>
                    <a:pt x="1127" y="7030"/>
                    <a:pt x="1062" y="7030"/>
                    <a:pt x="1002" y="7050"/>
                  </a:cubicBezTo>
                  <a:cubicBezTo>
                    <a:pt x="957" y="7050"/>
                    <a:pt x="897" y="7075"/>
                    <a:pt x="832" y="7096"/>
                  </a:cubicBezTo>
                  <a:cubicBezTo>
                    <a:pt x="627" y="7176"/>
                    <a:pt x="436" y="7301"/>
                    <a:pt x="291" y="7471"/>
                  </a:cubicBezTo>
                  <a:cubicBezTo>
                    <a:pt x="186" y="7616"/>
                    <a:pt x="106" y="7801"/>
                    <a:pt x="41" y="8012"/>
                  </a:cubicBezTo>
                  <a:cubicBezTo>
                    <a:pt x="21" y="8202"/>
                    <a:pt x="1" y="8387"/>
                    <a:pt x="21" y="8598"/>
                  </a:cubicBezTo>
                  <a:cubicBezTo>
                    <a:pt x="41" y="8763"/>
                    <a:pt x="81" y="8953"/>
                    <a:pt x="146" y="9158"/>
                  </a:cubicBezTo>
                  <a:cubicBezTo>
                    <a:pt x="206" y="9349"/>
                    <a:pt x="271" y="9514"/>
                    <a:pt x="356" y="9679"/>
                  </a:cubicBezTo>
                  <a:cubicBezTo>
                    <a:pt x="416" y="9849"/>
                    <a:pt x="502" y="10015"/>
                    <a:pt x="607" y="10160"/>
                  </a:cubicBezTo>
                  <a:cubicBezTo>
                    <a:pt x="647" y="10225"/>
                    <a:pt x="687" y="10285"/>
                    <a:pt x="732" y="10350"/>
                  </a:cubicBezTo>
                  <a:cubicBezTo>
                    <a:pt x="792" y="10430"/>
                    <a:pt x="877" y="10515"/>
                    <a:pt x="957" y="10620"/>
                  </a:cubicBezTo>
                  <a:cubicBezTo>
                    <a:pt x="1127" y="10806"/>
                    <a:pt x="1333" y="11016"/>
                    <a:pt x="1523" y="11206"/>
                  </a:cubicBezTo>
                  <a:cubicBezTo>
                    <a:pt x="1939" y="11557"/>
                    <a:pt x="2379" y="11872"/>
                    <a:pt x="2880" y="12122"/>
                  </a:cubicBezTo>
                  <a:cubicBezTo>
                    <a:pt x="3401" y="12413"/>
                    <a:pt x="3941" y="12623"/>
                    <a:pt x="4527" y="12748"/>
                  </a:cubicBezTo>
                  <a:cubicBezTo>
                    <a:pt x="4487" y="12873"/>
                    <a:pt x="4442" y="12979"/>
                    <a:pt x="4422" y="13084"/>
                  </a:cubicBezTo>
                  <a:cubicBezTo>
                    <a:pt x="4362" y="13269"/>
                    <a:pt x="4317" y="13479"/>
                    <a:pt x="4277" y="13685"/>
                  </a:cubicBezTo>
                  <a:cubicBezTo>
                    <a:pt x="4257" y="13855"/>
                    <a:pt x="4237" y="14000"/>
                    <a:pt x="4237" y="14125"/>
                  </a:cubicBezTo>
                  <a:lnTo>
                    <a:pt x="4212" y="14230"/>
                  </a:lnTo>
                  <a:cubicBezTo>
                    <a:pt x="4212" y="14270"/>
                    <a:pt x="4112" y="15482"/>
                    <a:pt x="6239" y="15732"/>
                  </a:cubicBezTo>
                  <a:cubicBezTo>
                    <a:pt x="6760" y="15772"/>
                    <a:pt x="7281" y="15813"/>
                    <a:pt x="7867" y="15813"/>
                  </a:cubicBezTo>
                  <a:cubicBezTo>
                    <a:pt x="8888" y="15813"/>
                    <a:pt x="9804" y="15712"/>
                    <a:pt x="10555" y="15647"/>
                  </a:cubicBezTo>
                  <a:lnTo>
                    <a:pt x="10806" y="15607"/>
                  </a:lnTo>
                  <a:cubicBezTo>
                    <a:pt x="10891" y="15607"/>
                    <a:pt x="10996" y="15607"/>
                    <a:pt x="11096" y="15587"/>
                  </a:cubicBezTo>
                  <a:cubicBezTo>
                    <a:pt x="11452" y="15562"/>
                    <a:pt x="11872" y="15522"/>
                    <a:pt x="12308" y="15397"/>
                  </a:cubicBezTo>
                  <a:lnTo>
                    <a:pt x="12789" y="15232"/>
                  </a:lnTo>
                  <a:cubicBezTo>
                    <a:pt x="13124" y="15087"/>
                    <a:pt x="13454" y="14876"/>
                    <a:pt x="13790" y="14586"/>
                  </a:cubicBezTo>
                  <a:lnTo>
                    <a:pt x="14100" y="14250"/>
                  </a:lnTo>
                  <a:cubicBezTo>
                    <a:pt x="14165" y="14210"/>
                    <a:pt x="14226" y="14165"/>
                    <a:pt x="14251" y="14105"/>
                  </a:cubicBezTo>
                  <a:lnTo>
                    <a:pt x="14271" y="14085"/>
                  </a:lnTo>
                  <a:lnTo>
                    <a:pt x="14291" y="14000"/>
                  </a:lnTo>
                  <a:cubicBezTo>
                    <a:pt x="14311" y="13935"/>
                    <a:pt x="14311" y="13875"/>
                    <a:pt x="14311" y="13790"/>
                  </a:cubicBezTo>
                  <a:cubicBezTo>
                    <a:pt x="14251" y="13434"/>
                    <a:pt x="14145" y="13084"/>
                    <a:pt x="13935" y="12643"/>
                  </a:cubicBezTo>
                  <a:cubicBezTo>
                    <a:pt x="13895" y="12583"/>
                    <a:pt x="13875" y="12498"/>
                    <a:pt x="13830" y="12433"/>
                  </a:cubicBezTo>
                  <a:cubicBezTo>
                    <a:pt x="13955" y="12373"/>
                    <a:pt x="14100" y="12308"/>
                    <a:pt x="14226" y="12248"/>
                  </a:cubicBezTo>
                  <a:cubicBezTo>
                    <a:pt x="14456" y="12122"/>
                    <a:pt x="14666" y="11977"/>
                    <a:pt x="14936" y="11787"/>
                  </a:cubicBezTo>
                  <a:cubicBezTo>
                    <a:pt x="15332" y="11497"/>
                    <a:pt x="15708" y="11181"/>
                    <a:pt x="16063" y="10851"/>
                  </a:cubicBezTo>
                  <a:cubicBezTo>
                    <a:pt x="16459" y="10430"/>
                    <a:pt x="16794" y="10055"/>
                    <a:pt x="17064" y="9639"/>
                  </a:cubicBezTo>
                  <a:cubicBezTo>
                    <a:pt x="17400" y="9158"/>
                    <a:pt x="17605" y="8703"/>
                    <a:pt x="17710" y="8222"/>
                  </a:cubicBezTo>
                  <a:cubicBezTo>
                    <a:pt x="17775" y="7972"/>
                    <a:pt x="17795" y="7701"/>
                    <a:pt x="17775" y="7451"/>
                  </a:cubicBezTo>
                  <a:cubicBezTo>
                    <a:pt x="17775" y="7301"/>
                    <a:pt x="17755" y="7176"/>
                    <a:pt x="17710" y="7030"/>
                  </a:cubicBezTo>
                  <a:cubicBezTo>
                    <a:pt x="17670" y="6905"/>
                    <a:pt x="17630" y="6780"/>
                    <a:pt x="17565" y="6655"/>
                  </a:cubicBezTo>
                  <a:cubicBezTo>
                    <a:pt x="17420" y="6425"/>
                    <a:pt x="17210" y="6219"/>
                    <a:pt x="16979" y="6114"/>
                  </a:cubicBezTo>
                  <a:cubicBezTo>
                    <a:pt x="16814" y="6029"/>
                    <a:pt x="16629" y="5989"/>
                    <a:pt x="16439" y="5989"/>
                  </a:cubicBezTo>
                  <a:cubicBezTo>
                    <a:pt x="16333" y="5989"/>
                    <a:pt x="16253" y="5989"/>
                    <a:pt x="16168" y="6009"/>
                  </a:cubicBezTo>
                  <a:cubicBezTo>
                    <a:pt x="16003" y="6049"/>
                    <a:pt x="15833" y="6094"/>
                    <a:pt x="15688" y="6199"/>
                  </a:cubicBezTo>
                  <a:lnTo>
                    <a:pt x="15688" y="6134"/>
                  </a:lnTo>
                  <a:cubicBezTo>
                    <a:pt x="15708" y="5674"/>
                    <a:pt x="15667" y="5218"/>
                    <a:pt x="15562" y="4757"/>
                  </a:cubicBezTo>
                  <a:cubicBezTo>
                    <a:pt x="15522" y="4572"/>
                    <a:pt x="15457" y="4382"/>
                    <a:pt x="15377" y="4171"/>
                  </a:cubicBezTo>
                  <a:cubicBezTo>
                    <a:pt x="15502" y="4111"/>
                    <a:pt x="15602" y="4026"/>
                    <a:pt x="15688" y="3946"/>
                  </a:cubicBezTo>
                  <a:cubicBezTo>
                    <a:pt x="15773" y="3861"/>
                    <a:pt x="15853" y="3756"/>
                    <a:pt x="15938" y="3651"/>
                  </a:cubicBezTo>
                  <a:cubicBezTo>
                    <a:pt x="15978" y="3546"/>
                    <a:pt x="16043" y="3445"/>
                    <a:pt x="16103" y="3320"/>
                  </a:cubicBezTo>
                  <a:cubicBezTo>
                    <a:pt x="16188" y="3110"/>
                    <a:pt x="16228" y="2880"/>
                    <a:pt x="16228" y="2609"/>
                  </a:cubicBezTo>
                  <a:cubicBezTo>
                    <a:pt x="16228" y="2379"/>
                    <a:pt x="16208" y="2149"/>
                    <a:pt x="16128" y="1898"/>
                  </a:cubicBezTo>
                  <a:cubicBezTo>
                    <a:pt x="16103" y="1793"/>
                    <a:pt x="16063" y="1693"/>
                    <a:pt x="16023" y="1568"/>
                  </a:cubicBezTo>
                  <a:cubicBezTo>
                    <a:pt x="15958" y="1463"/>
                    <a:pt x="15918" y="1338"/>
                    <a:pt x="15853" y="1252"/>
                  </a:cubicBezTo>
                  <a:cubicBezTo>
                    <a:pt x="15753" y="1087"/>
                    <a:pt x="15627" y="942"/>
                    <a:pt x="15457" y="792"/>
                  </a:cubicBezTo>
                  <a:cubicBezTo>
                    <a:pt x="15167" y="541"/>
                    <a:pt x="14791" y="376"/>
                    <a:pt x="14396" y="316"/>
                  </a:cubicBezTo>
                  <a:cubicBezTo>
                    <a:pt x="14254" y="287"/>
                    <a:pt x="14115" y="273"/>
                    <a:pt x="13980" y="273"/>
                  </a:cubicBezTo>
                  <a:cubicBezTo>
                    <a:pt x="13715" y="273"/>
                    <a:pt x="13468" y="329"/>
                    <a:pt x="13249" y="441"/>
                  </a:cubicBezTo>
                  <a:cubicBezTo>
                    <a:pt x="13059" y="521"/>
                    <a:pt x="12894" y="647"/>
                    <a:pt x="12768" y="817"/>
                  </a:cubicBezTo>
                  <a:cubicBezTo>
                    <a:pt x="12703" y="877"/>
                    <a:pt x="12663" y="962"/>
                    <a:pt x="12598" y="1042"/>
                  </a:cubicBezTo>
                  <a:cubicBezTo>
                    <a:pt x="12123" y="772"/>
                    <a:pt x="11597" y="541"/>
                    <a:pt x="11056" y="376"/>
                  </a:cubicBezTo>
                  <a:cubicBezTo>
                    <a:pt x="10641" y="251"/>
                    <a:pt x="10200" y="146"/>
                    <a:pt x="9744" y="86"/>
                  </a:cubicBezTo>
                  <a:cubicBezTo>
                    <a:pt x="9324" y="21"/>
                    <a:pt x="8888" y="1"/>
                    <a:pt x="84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9309;p76">
              <a:extLst>
                <a:ext uri="{FF2B5EF4-FFF2-40B4-BE49-F238E27FC236}">
                  <a16:creationId xmlns:a16="http://schemas.microsoft.com/office/drawing/2014/main" id="{2571439C-7F43-6B14-AE3A-88EC21973768}"/>
                </a:ext>
              </a:extLst>
            </p:cNvPr>
            <p:cNvSpPr/>
            <p:nvPr/>
          </p:nvSpPr>
          <p:spPr>
            <a:xfrm>
              <a:off x="1259582" y="2363357"/>
              <a:ext cx="503999" cy="436984"/>
            </a:xfrm>
            <a:custGeom>
              <a:avLst/>
              <a:gdLst/>
              <a:ahLst/>
              <a:cxnLst/>
              <a:rect l="l" t="t" r="r" b="b"/>
              <a:pathLst>
                <a:path w="16944" h="14691" extrusionOk="0">
                  <a:moveTo>
                    <a:pt x="13439" y="1127"/>
                  </a:moveTo>
                  <a:cubicBezTo>
                    <a:pt x="13479" y="1127"/>
                    <a:pt x="13519" y="1147"/>
                    <a:pt x="13564" y="1147"/>
                  </a:cubicBezTo>
                  <a:cubicBezTo>
                    <a:pt x="13669" y="1172"/>
                    <a:pt x="13770" y="1192"/>
                    <a:pt x="13855" y="1232"/>
                  </a:cubicBezTo>
                  <a:cubicBezTo>
                    <a:pt x="13920" y="1272"/>
                    <a:pt x="14000" y="1317"/>
                    <a:pt x="14085" y="1357"/>
                  </a:cubicBezTo>
                  <a:cubicBezTo>
                    <a:pt x="14170" y="1422"/>
                    <a:pt x="14230" y="1482"/>
                    <a:pt x="14295" y="1523"/>
                  </a:cubicBezTo>
                  <a:cubicBezTo>
                    <a:pt x="14335" y="1568"/>
                    <a:pt x="14355" y="1588"/>
                    <a:pt x="14395" y="1628"/>
                  </a:cubicBezTo>
                  <a:cubicBezTo>
                    <a:pt x="14440" y="1648"/>
                    <a:pt x="14460" y="1693"/>
                    <a:pt x="14501" y="1733"/>
                  </a:cubicBezTo>
                  <a:cubicBezTo>
                    <a:pt x="14566" y="1818"/>
                    <a:pt x="14606" y="1923"/>
                    <a:pt x="14626" y="1983"/>
                  </a:cubicBezTo>
                  <a:cubicBezTo>
                    <a:pt x="14646" y="2023"/>
                    <a:pt x="14646" y="2048"/>
                    <a:pt x="14646" y="2088"/>
                  </a:cubicBezTo>
                  <a:cubicBezTo>
                    <a:pt x="14671" y="2088"/>
                    <a:pt x="14671" y="2108"/>
                    <a:pt x="14671" y="2108"/>
                  </a:cubicBezTo>
                  <a:cubicBezTo>
                    <a:pt x="14671" y="2128"/>
                    <a:pt x="14691" y="2148"/>
                    <a:pt x="14691" y="2173"/>
                  </a:cubicBezTo>
                  <a:lnTo>
                    <a:pt x="14691" y="2274"/>
                  </a:lnTo>
                  <a:lnTo>
                    <a:pt x="14691" y="2399"/>
                  </a:lnTo>
                  <a:cubicBezTo>
                    <a:pt x="14691" y="2424"/>
                    <a:pt x="14671" y="2464"/>
                    <a:pt x="14671" y="2504"/>
                  </a:cubicBezTo>
                  <a:cubicBezTo>
                    <a:pt x="14646" y="2524"/>
                    <a:pt x="14626" y="2549"/>
                    <a:pt x="14626" y="2589"/>
                  </a:cubicBezTo>
                  <a:cubicBezTo>
                    <a:pt x="14586" y="2649"/>
                    <a:pt x="14546" y="2734"/>
                    <a:pt x="14460" y="2819"/>
                  </a:cubicBezTo>
                  <a:cubicBezTo>
                    <a:pt x="14460" y="2819"/>
                    <a:pt x="14460" y="2839"/>
                    <a:pt x="14440" y="2839"/>
                  </a:cubicBezTo>
                  <a:lnTo>
                    <a:pt x="14395" y="2879"/>
                  </a:lnTo>
                  <a:cubicBezTo>
                    <a:pt x="14355" y="2924"/>
                    <a:pt x="14315" y="2985"/>
                    <a:pt x="14230" y="3005"/>
                  </a:cubicBezTo>
                  <a:cubicBezTo>
                    <a:pt x="14230" y="3005"/>
                    <a:pt x="14210" y="3025"/>
                    <a:pt x="14190" y="3025"/>
                  </a:cubicBezTo>
                  <a:lnTo>
                    <a:pt x="14170" y="3005"/>
                  </a:lnTo>
                  <a:cubicBezTo>
                    <a:pt x="14145" y="3005"/>
                    <a:pt x="14125" y="2985"/>
                    <a:pt x="14125" y="2965"/>
                  </a:cubicBezTo>
                  <a:cubicBezTo>
                    <a:pt x="14105" y="2965"/>
                    <a:pt x="14105" y="2945"/>
                    <a:pt x="14085" y="2924"/>
                  </a:cubicBezTo>
                  <a:lnTo>
                    <a:pt x="14085" y="2899"/>
                  </a:lnTo>
                  <a:cubicBezTo>
                    <a:pt x="14065" y="2859"/>
                    <a:pt x="14020" y="2819"/>
                    <a:pt x="14000" y="2774"/>
                  </a:cubicBezTo>
                  <a:cubicBezTo>
                    <a:pt x="13960" y="2734"/>
                    <a:pt x="13940" y="2714"/>
                    <a:pt x="13920" y="2674"/>
                  </a:cubicBezTo>
                  <a:cubicBezTo>
                    <a:pt x="13895" y="2629"/>
                    <a:pt x="13855" y="2589"/>
                    <a:pt x="13815" y="2549"/>
                  </a:cubicBezTo>
                  <a:cubicBezTo>
                    <a:pt x="13770" y="2484"/>
                    <a:pt x="13729" y="2424"/>
                    <a:pt x="13689" y="2379"/>
                  </a:cubicBezTo>
                  <a:lnTo>
                    <a:pt x="13624" y="2319"/>
                  </a:lnTo>
                  <a:cubicBezTo>
                    <a:pt x="13604" y="2274"/>
                    <a:pt x="13564" y="2234"/>
                    <a:pt x="13544" y="2213"/>
                  </a:cubicBezTo>
                  <a:lnTo>
                    <a:pt x="13439" y="2088"/>
                  </a:lnTo>
                  <a:cubicBezTo>
                    <a:pt x="13374" y="2003"/>
                    <a:pt x="13314" y="1943"/>
                    <a:pt x="13249" y="1878"/>
                  </a:cubicBezTo>
                  <a:cubicBezTo>
                    <a:pt x="13229" y="1838"/>
                    <a:pt x="13189" y="1798"/>
                    <a:pt x="13144" y="1773"/>
                  </a:cubicBezTo>
                  <a:lnTo>
                    <a:pt x="13124" y="1753"/>
                  </a:lnTo>
                  <a:lnTo>
                    <a:pt x="13104" y="1733"/>
                  </a:lnTo>
                  <a:lnTo>
                    <a:pt x="13064" y="1733"/>
                  </a:lnTo>
                  <a:cubicBezTo>
                    <a:pt x="13043" y="1733"/>
                    <a:pt x="13018" y="1713"/>
                    <a:pt x="12998" y="1693"/>
                  </a:cubicBezTo>
                  <a:cubicBezTo>
                    <a:pt x="12998" y="1673"/>
                    <a:pt x="12978" y="1648"/>
                    <a:pt x="12978" y="1648"/>
                  </a:cubicBezTo>
                  <a:lnTo>
                    <a:pt x="12978" y="1523"/>
                  </a:lnTo>
                  <a:cubicBezTo>
                    <a:pt x="12998" y="1482"/>
                    <a:pt x="12998" y="1442"/>
                    <a:pt x="13018" y="1422"/>
                  </a:cubicBezTo>
                  <a:cubicBezTo>
                    <a:pt x="13043" y="1377"/>
                    <a:pt x="13043" y="1357"/>
                    <a:pt x="13084" y="1317"/>
                  </a:cubicBezTo>
                  <a:cubicBezTo>
                    <a:pt x="13104" y="1272"/>
                    <a:pt x="13124" y="1252"/>
                    <a:pt x="13144" y="1232"/>
                  </a:cubicBezTo>
                  <a:cubicBezTo>
                    <a:pt x="13209" y="1172"/>
                    <a:pt x="13269" y="1147"/>
                    <a:pt x="13354" y="1147"/>
                  </a:cubicBezTo>
                  <a:cubicBezTo>
                    <a:pt x="13374" y="1127"/>
                    <a:pt x="13419" y="1127"/>
                    <a:pt x="13439" y="1127"/>
                  </a:cubicBezTo>
                  <a:close/>
                  <a:moveTo>
                    <a:pt x="2153" y="1648"/>
                  </a:moveTo>
                  <a:cubicBezTo>
                    <a:pt x="2173" y="1648"/>
                    <a:pt x="2193" y="1648"/>
                    <a:pt x="2214" y="1673"/>
                  </a:cubicBezTo>
                  <a:cubicBezTo>
                    <a:pt x="2254" y="1673"/>
                    <a:pt x="2299" y="1693"/>
                    <a:pt x="2319" y="1713"/>
                  </a:cubicBezTo>
                  <a:cubicBezTo>
                    <a:pt x="2339" y="1733"/>
                    <a:pt x="2359" y="1753"/>
                    <a:pt x="2404" y="1773"/>
                  </a:cubicBezTo>
                  <a:lnTo>
                    <a:pt x="2404" y="1798"/>
                  </a:lnTo>
                  <a:lnTo>
                    <a:pt x="2444" y="1838"/>
                  </a:lnTo>
                  <a:lnTo>
                    <a:pt x="2464" y="1858"/>
                  </a:lnTo>
                  <a:lnTo>
                    <a:pt x="2484" y="1878"/>
                  </a:lnTo>
                  <a:lnTo>
                    <a:pt x="2504" y="1898"/>
                  </a:lnTo>
                  <a:cubicBezTo>
                    <a:pt x="2529" y="1923"/>
                    <a:pt x="2549" y="1943"/>
                    <a:pt x="2549" y="1963"/>
                  </a:cubicBezTo>
                  <a:cubicBezTo>
                    <a:pt x="2589" y="2003"/>
                    <a:pt x="2609" y="2048"/>
                    <a:pt x="2629" y="2088"/>
                  </a:cubicBezTo>
                  <a:lnTo>
                    <a:pt x="2654" y="2088"/>
                  </a:lnTo>
                  <a:cubicBezTo>
                    <a:pt x="2674" y="2088"/>
                    <a:pt x="2694" y="2108"/>
                    <a:pt x="2714" y="2128"/>
                  </a:cubicBezTo>
                  <a:lnTo>
                    <a:pt x="2714" y="2173"/>
                  </a:lnTo>
                  <a:lnTo>
                    <a:pt x="2714" y="2193"/>
                  </a:lnTo>
                  <a:lnTo>
                    <a:pt x="2714" y="2213"/>
                  </a:lnTo>
                  <a:cubicBezTo>
                    <a:pt x="2694" y="2213"/>
                    <a:pt x="2694" y="2234"/>
                    <a:pt x="2694" y="2234"/>
                  </a:cubicBezTo>
                  <a:lnTo>
                    <a:pt x="2674" y="2234"/>
                  </a:lnTo>
                  <a:cubicBezTo>
                    <a:pt x="2674" y="2254"/>
                    <a:pt x="2654" y="2274"/>
                    <a:pt x="2629" y="2274"/>
                  </a:cubicBezTo>
                  <a:lnTo>
                    <a:pt x="2609" y="2299"/>
                  </a:lnTo>
                  <a:cubicBezTo>
                    <a:pt x="2569" y="2339"/>
                    <a:pt x="2549" y="2359"/>
                    <a:pt x="2529" y="2379"/>
                  </a:cubicBezTo>
                  <a:cubicBezTo>
                    <a:pt x="2484" y="2424"/>
                    <a:pt x="2464" y="2484"/>
                    <a:pt x="2424" y="2524"/>
                  </a:cubicBezTo>
                  <a:cubicBezTo>
                    <a:pt x="2424" y="2549"/>
                    <a:pt x="2404" y="2569"/>
                    <a:pt x="2404" y="2569"/>
                  </a:cubicBezTo>
                  <a:cubicBezTo>
                    <a:pt x="2379" y="2589"/>
                    <a:pt x="2379" y="2609"/>
                    <a:pt x="2359" y="2609"/>
                  </a:cubicBezTo>
                  <a:cubicBezTo>
                    <a:pt x="2359" y="2649"/>
                    <a:pt x="2339" y="2674"/>
                    <a:pt x="2319" y="2694"/>
                  </a:cubicBezTo>
                  <a:cubicBezTo>
                    <a:pt x="2299" y="2734"/>
                    <a:pt x="2254" y="2774"/>
                    <a:pt x="2234" y="2799"/>
                  </a:cubicBezTo>
                  <a:cubicBezTo>
                    <a:pt x="2214" y="2819"/>
                    <a:pt x="2193" y="2859"/>
                    <a:pt x="2173" y="2879"/>
                  </a:cubicBezTo>
                  <a:cubicBezTo>
                    <a:pt x="2128" y="2945"/>
                    <a:pt x="2088" y="3005"/>
                    <a:pt x="2068" y="3070"/>
                  </a:cubicBezTo>
                  <a:cubicBezTo>
                    <a:pt x="2003" y="3150"/>
                    <a:pt x="1963" y="3235"/>
                    <a:pt x="1923" y="3320"/>
                  </a:cubicBezTo>
                  <a:cubicBezTo>
                    <a:pt x="1903" y="3340"/>
                    <a:pt x="1878" y="3380"/>
                    <a:pt x="1858" y="3400"/>
                  </a:cubicBezTo>
                  <a:cubicBezTo>
                    <a:pt x="1838" y="3465"/>
                    <a:pt x="1798" y="3505"/>
                    <a:pt x="1778" y="3570"/>
                  </a:cubicBezTo>
                  <a:cubicBezTo>
                    <a:pt x="1753" y="3590"/>
                    <a:pt x="1753" y="3630"/>
                    <a:pt x="1713" y="3650"/>
                  </a:cubicBezTo>
                  <a:lnTo>
                    <a:pt x="1628" y="3650"/>
                  </a:lnTo>
                  <a:cubicBezTo>
                    <a:pt x="1608" y="3650"/>
                    <a:pt x="1608" y="3676"/>
                    <a:pt x="1588" y="3676"/>
                  </a:cubicBezTo>
                  <a:cubicBezTo>
                    <a:pt x="1548" y="3650"/>
                    <a:pt x="1503" y="3650"/>
                    <a:pt x="1462" y="3630"/>
                  </a:cubicBezTo>
                  <a:cubicBezTo>
                    <a:pt x="1422" y="3610"/>
                    <a:pt x="1402" y="3590"/>
                    <a:pt x="1357" y="3570"/>
                  </a:cubicBezTo>
                  <a:lnTo>
                    <a:pt x="1337" y="3570"/>
                  </a:lnTo>
                  <a:cubicBezTo>
                    <a:pt x="1317" y="3550"/>
                    <a:pt x="1277" y="3525"/>
                    <a:pt x="1252" y="3505"/>
                  </a:cubicBezTo>
                  <a:lnTo>
                    <a:pt x="1232" y="3485"/>
                  </a:lnTo>
                  <a:cubicBezTo>
                    <a:pt x="1212" y="3465"/>
                    <a:pt x="1192" y="3465"/>
                    <a:pt x="1192" y="3445"/>
                  </a:cubicBezTo>
                  <a:cubicBezTo>
                    <a:pt x="1172" y="3425"/>
                    <a:pt x="1152" y="3400"/>
                    <a:pt x="1152" y="3380"/>
                  </a:cubicBezTo>
                  <a:cubicBezTo>
                    <a:pt x="1107" y="3340"/>
                    <a:pt x="1107" y="3300"/>
                    <a:pt x="1087" y="3255"/>
                  </a:cubicBezTo>
                  <a:cubicBezTo>
                    <a:pt x="1087" y="3215"/>
                    <a:pt x="1087" y="3150"/>
                    <a:pt x="1067" y="3110"/>
                  </a:cubicBezTo>
                  <a:cubicBezTo>
                    <a:pt x="1067" y="3025"/>
                    <a:pt x="1087" y="2924"/>
                    <a:pt x="1107" y="2839"/>
                  </a:cubicBezTo>
                  <a:cubicBezTo>
                    <a:pt x="1107" y="2799"/>
                    <a:pt x="1127" y="2754"/>
                    <a:pt x="1127" y="2734"/>
                  </a:cubicBezTo>
                  <a:lnTo>
                    <a:pt x="1152" y="2694"/>
                  </a:lnTo>
                  <a:cubicBezTo>
                    <a:pt x="1152" y="2649"/>
                    <a:pt x="1172" y="2609"/>
                    <a:pt x="1192" y="2569"/>
                  </a:cubicBezTo>
                  <a:cubicBezTo>
                    <a:pt x="1192" y="2549"/>
                    <a:pt x="1192" y="2524"/>
                    <a:pt x="1212" y="2504"/>
                  </a:cubicBezTo>
                  <a:cubicBezTo>
                    <a:pt x="1232" y="2424"/>
                    <a:pt x="1252" y="2359"/>
                    <a:pt x="1277" y="2299"/>
                  </a:cubicBezTo>
                  <a:cubicBezTo>
                    <a:pt x="1297" y="2254"/>
                    <a:pt x="1337" y="2213"/>
                    <a:pt x="1357" y="2173"/>
                  </a:cubicBezTo>
                  <a:cubicBezTo>
                    <a:pt x="1377" y="2108"/>
                    <a:pt x="1422" y="2088"/>
                    <a:pt x="1442" y="2048"/>
                  </a:cubicBezTo>
                  <a:cubicBezTo>
                    <a:pt x="1503" y="1963"/>
                    <a:pt x="1588" y="1898"/>
                    <a:pt x="1653" y="1858"/>
                  </a:cubicBezTo>
                  <a:cubicBezTo>
                    <a:pt x="1693" y="1818"/>
                    <a:pt x="1733" y="1798"/>
                    <a:pt x="1778" y="1753"/>
                  </a:cubicBezTo>
                  <a:cubicBezTo>
                    <a:pt x="1818" y="1733"/>
                    <a:pt x="1878" y="1713"/>
                    <a:pt x="1923" y="1693"/>
                  </a:cubicBezTo>
                  <a:cubicBezTo>
                    <a:pt x="1963" y="1693"/>
                    <a:pt x="2028" y="1673"/>
                    <a:pt x="2068" y="1673"/>
                  </a:cubicBezTo>
                  <a:cubicBezTo>
                    <a:pt x="2088" y="1648"/>
                    <a:pt x="2108" y="1648"/>
                    <a:pt x="2153" y="1648"/>
                  </a:cubicBezTo>
                  <a:close/>
                  <a:moveTo>
                    <a:pt x="11707" y="5573"/>
                  </a:moveTo>
                  <a:cubicBezTo>
                    <a:pt x="11767" y="5573"/>
                    <a:pt x="11812" y="5593"/>
                    <a:pt x="11852" y="5613"/>
                  </a:cubicBezTo>
                  <a:cubicBezTo>
                    <a:pt x="11892" y="5613"/>
                    <a:pt x="11957" y="5633"/>
                    <a:pt x="11997" y="5653"/>
                  </a:cubicBezTo>
                  <a:cubicBezTo>
                    <a:pt x="12042" y="5678"/>
                    <a:pt x="12062" y="5678"/>
                    <a:pt x="12082" y="5698"/>
                  </a:cubicBezTo>
                  <a:cubicBezTo>
                    <a:pt x="12102" y="5698"/>
                    <a:pt x="12102" y="5718"/>
                    <a:pt x="12122" y="5718"/>
                  </a:cubicBezTo>
                  <a:cubicBezTo>
                    <a:pt x="12167" y="5738"/>
                    <a:pt x="12207" y="5758"/>
                    <a:pt x="12247" y="5803"/>
                  </a:cubicBezTo>
                  <a:cubicBezTo>
                    <a:pt x="12312" y="5823"/>
                    <a:pt x="12353" y="5843"/>
                    <a:pt x="12373" y="5884"/>
                  </a:cubicBezTo>
                  <a:cubicBezTo>
                    <a:pt x="12418" y="5904"/>
                    <a:pt x="12458" y="5949"/>
                    <a:pt x="12478" y="5969"/>
                  </a:cubicBezTo>
                  <a:cubicBezTo>
                    <a:pt x="12498" y="6009"/>
                    <a:pt x="12518" y="6029"/>
                    <a:pt x="12543" y="6054"/>
                  </a:cubicBezTo>
                  <a:lnTo>
                    <a:pt x="12563" y="6094"/>
                  </a:lnTo>
                  <a:cubicBezTo>
                    <a:pt x="12583" y="6134"/>
                    <a:pt x="12603" y="6179"/>
                    <a:pt x="12623" y="6219"/>
                  </a:cubicBezTo>
                  <a:cubicBezTo>
                    <a:pt x="12643" y="6259"/>
                    <a:pt x="12643" y="6304"/>
                    <a:pt x="12668" y="6324"/>
                  </a:cubicBezTo>
                  <a:cubicBezTo>
                    <a:pt x="12688" y="6364"/>
                    <a:pt x="12688" y="6404"/>
                    <a:pt x="12708" y="6449"/>
                  </a:cubicBezTo>
                  <a:cubicBezTo>
                    <a:pt x="12728" y="6489"/>
                    <a:pt x="12728" y="6529"/>
                    <a:pt x="12728" y="6595"/>
                  </a:cubicBezTo>
                  <a:cubicBezTo>
                    <a:pt x="12748" y="6700"/>
                    <a:pt x="12748" y="6780"/>
                    <a:pt x="12728" y="6865"/>
                  </a:cubicBezTo>
                  <a:cubicBezTo>
                    <a:pt x="12728" y="6930"/>
                    <a:pt x="12708" y="6950"/>
                    <a:pt x="12708" y="6990"/>
                  </a:cubicBezTo>
                  <a:cubicBezTo>
                    <a:pt x="12688" y="7055"/>
                    <a:pt x="12668" y="7095"/>
                    <a:pt x="12643" y="7135"/>
                  </a:cubicBezTo>
                  <a:lnTo>
                    <a:pt x="12643" y="7155"/>
                  </a:lnTo>
                  <a:cubicBezTo>
                    <a:pt x="12623" y="7240"/>
                    <a:pt x="12583" y="7326"/>
                    <a:pt x="12543" y="7386"/>
                  </a:cubicBezTo>
                  <a:cubicBezTo>
                    <a:pt x="12518" y="7431"/>
                    <a:pt x="12498" y="7471"/>
                    <a:pt x="12478" y="7511"/>
                  </a:cubicBezTo>
                  <a:cubicBezTo>
                    <a:pt x="12458" y="7531"/>
                    <a:pt x="12438" y="7556"/>
                    <a:pt x="12438" y="7576"/>
                  </a:cubicBezTo>
                  <a:lnTo>
                    <a:pt x="12418" y="7576"/>
                  </a:lnTo>
                  <a:cubicBezTo>
                    <a:pt x="12418" y="7596"/>
                    <a:pt x="12393" y="7596"/>
                    <a:pt x="12373" y="7616"/>
                  </a:cubicBezTo>
                  <a:cubicBezTo>
                    <a:pt x="12353" y="7656"/>
                    <a:pt x="12312" y="7681"/>
                    <a:pt x="12267" y="7721"/>
                  </a:cubicBezTo>
                  <a:cubicBezTo>
                    <a:pt x="12247" y="7721"/>
                    <a:pt x="12227" y="7741"/>
                    <a:pt x="12227" y="7741"/>
                  </a:cubicBezTo>
                  <a:cubicBezTo>
                    <a:pt x="12207" y="7761"/>
                    <a:pt x="12187" y="7781"/>
                    <a:pt x="12167" y="7781"/>
                  </a:cubicBezTo>
                  <a:cubicBezTo>
                    <a:pt x="12122" y="7826"/>
                    <a:pt x="12082" y="7846"/>
                    <a:pt x="12042" y="7866"/>
                  </a:cubicBezTo>
                  <a:cubicBezTo>
                    <a:pt x="11997" y="7886"/>
                    <a:pt x="11957" y="7886"/>
                    <a:pt x="11917" y="7906"/>
                  </a:cubicBezTo>
                  <a:lnTo>
                    <a:pt x="11892" y="7906"/>
                  </a:lnTo>
                  <a:cubicBezTo>
                    <a:pt x="11892" y="7931"/>
                    <a:pt x="11872" y="7931"/>
                    <a:pt x="11852" y="7931"/>
                  </a:cubicBezTo>
                  <a:cubicBezTo>
                    <a:pt x="11832" y="7931"/>
                    <a:pt x="11792" y="7951"/>
                    <a:pt x="11767" y="7951"/>
                  </a:cubicBezTo>
                  <a:lnTo>
                    <a:pt x="11642" y="7951"/>
                  </a:lnTo>
                  <a:cubicBezTo>
                    <a:pt x="11622" y="7951"/>
                    <a:pt x="11602" y="7931"/>
                    <a:pt x="11561" y="7931"/>
                  </a:cubicBezTo>
                  <a:cubicBezTo>
                    <a:pt x="11541" y="7931"/>
                    <a:pt x="11541" y="7931"/>
                    <a:pt x="11516" y="7906"/>
                  </a:cubicBezTo>
                  <a:cubicBezTo>
                    <a:pt x="11496" y="7886"/>
                    <a:pt x="11476" y="7866"/>
                    <a:pt x="11496" y="7846"/>
                  </a:cubicBezTo>
                  <a:cubicBezTo>
                    <a:pt x="11496" y="7846"/>
                    <a:pt x="11496" y="7826"/>
                    <a:pt x="11516" y="7806"/>
                  </a:cubicBezTo>
                  <a:lnTo>
                    <a:pt x="11541" y="7781"/>
                  </a:lnTo>
                  <a:cubicBezTo>
                    <a:pt x="11561" y="7761"/>
                    <a:pt x="11581" y="7741"/>
                    <a:pt x="11602" y="7721"/>
                  </a:cubicBezTo>
                  <a:cubicBezTo>
                    <a:pt x="11622" y="7701"/>
                    <a:pt x="11642" y="7656"/>
                    <a:pt x="11667" y="7616"/>
                  </a:cubicBezTo>
                  <a:cubicBezTo>
                    <a:pt x="11667" y="7576"/>
                    <a:pt x="11687" y="7556"/>
                    <a:pt x="11707" y="7511"/>
                  </a:cubicBezTo>
                  <a:cubicBezTo>
                    <a:pt x="11707" y="7471"/>
                    <a:pt x="11727" y="7451"/>
                    <a:pt x="11747" y="7406"/>
                  </a:cubicBezTo>
                  <a:lnTo>
                    <a:pt x="11747" y="7366"/>
                  </a:lnTo>
                  <a:cubicBezTo>
                    <a:pt x="11747" y="7346"/>
                    <a:pt x="11767" y="7326"/>
                    <a:pt x="11767" y="7280"/>
                  </a:cubicBezTo>
                  <a:lnTo>
                    <a:pt x="11792" y="7240"/>
                  </a:lnTo>
                  <a:lnTo>
                    <a:pt x="11792" y="7220"/>
                  </a:lnTo>
                  <a:cubicBezTo>
                    <a:pt x="11812" y="7180"/>
                    <a:pt x="11812" y="7155"/>
                    <a:pt x="11832" y="7115"/>
                  </a:cubicBezTo>
                  <a:cubicBezTo>
                    <a:pt x="11832" y="7075"/>
                    <a:pt x="11832" y="7030"/>
                    <a:pt x="11852" y="6970"/>
                  </a:cubicBezTo>
                  <a:cubicBezTo>
                    <a:pt x="11852" y="6885"/>
                    <a:pt x="11852" y="6780"/>
                    <a:pt x="11832" y="6680"/>
                  </a:cubicBezTo>
                  <a:lnTo>
                    <a:pt x="11832" y="6615"/>
                  </a:lnTo>
                  <a:lnTo>
                    <a:pt x="11832" y="6509"/>
                  </a:lnTo>
                  <a:lnTo>
                    <a:pt x="11832" y="6429"/>
                  </a:lnTo>
                  <a:cubicBezTo>
                    <a:pt x="11832" y="6364"/>
                    <a:pt x="11812" y="6324"/>
                    <a:pt x="11812" y="6259"/>
                  </a:cubicBezTo>
                  <a:cubicBezTo>
                    <a:pt x="11792" y="6179"/>
                    <a:pt x="11792" y="6134"/>
                    <a:pt x="11767" y="6074"/>
                  </a:cubicBezTo>
                  <a:cubicBezTo>
                    <a:pt x="11747" y="6009"/>
                    <a:pt x="11727" y="5949"/>
                    <a:pt x="11687" y="5884"/>
                  </a:cubicBezTo>
                  <a:cubicBezTo>
                    <a:pt x="11667" y="5843"/>
                    <a:pt x="11642" y="5778"/>
                    <a:pt x="11602" y="5758"/>
                  </a:cubicBezTo>
                  <a:cubicBezTo>
                    <a:pt x="11602" y="5758"/>
                    <a:pt x="11581" y="5758"/>
                    <a:pt x="11561" y="5738"/>
                  </a:cubicBezTo>
                  <a:cubicBezTo>
                    <a:pt x="11541" y="5738"/>
                    <a:pt x="11516" y="5718"/>
                    <a:pt x="11496" y="5718"/>
                  </a:cubicBezTo>
                  <a:lnTo>
                    <a:pt x="11496" y="5653"/>
                  </a:lnTo>
                  <a:lnTo>
                    <a:pt x="11496" y="5633"/>
                  </a:lnTo>
                  <a:lnTo>
                    <a:pt x="11496" y="5613"/>
                  </a:lnTo>
                  <a:cubicBezTo>
                    <a:pt x="11496" y="5593"/>
                    <a:pt x="11516" y="5593"/>
                    <a:pt x="11516" y="5593"/>
                  </a:cubicBezTo>
                  <a:lnTo>
                    <a:pt x="11541" y="5593"/>
                  </a:lnTo>
                  <a:lnTo>
                    <a:pt x="11561" y="5573"/>
                  </a:lnTo>
                  <a:close/>
                  <a:moveTo>
                    <a:pt x="5052" y="5864"/>
                  </a:moveTo>
                  <a:cubicBezTo>
                    <a:pt x="5072" y="5864"/>
                    <a:pt x="5072" y="5864"/>
                    <a:pt x="5093" y="5884"/>
                  </a:cubicBezTo>
                  <a:lnTo>
                    <a:pt x="5093" y="5929"/>
                  </a:lnTo>
                  <a:cubicBezTo>
                    <a:pt x="5113" y="5949"/>
                    <a:pt x="5113" y="5969"/>
                    <a:pt x="5113" y="5969"/>
                  </a:cubicBezTo>
                  <a:cubicBezTo>
                    <a:pt x="5113" y="6009"/>
                    <a:pt x="5093" y="6029"/>
                    <a:pt x="5072" y="6054"/>
                  </a:cubicBezTo>
                  <a:lnTo>
                    <a:pt x="5032" y="6054"/>
                  </a:lnTo>
                  <a:cubicBezTo>
                    <a:pt x="5032" y="6074"/>
                    <a:pt x="5007" y="6074"/>
                    <a:pt x="5007" y="6074"/>
                  </a:cubicBezTo>
                  <a:lnTo>
                    <a:pt x="4947" y="6074"/>
                  </a:lnTo>
                  <a:lnTo>
                    <a:pt x="4927" y="6094"/>
                  </a:lnTo>
                  <a:cubicBezTo>
                    <a:pt x="4907" y="6134"/>
                    <a:pt x="4862" y="6179"/>
                    <a:pt x="4842" y="6219"/>
                  </a:cubicBezTo>
                  <a:cubicBezTo>
                    <a:pt x="4822" y="6239"/>
                    <a:pt x="4802" y="6279"/>
                    <a:pt x="4782" y="6344"/>
                  </a:cubicBezTo>
                  <a:cubicBezTo>
                    <a:pt x="4782" y="6364"/>
                    <a:pt x="4757" y="6404"/>
                    <a:pt x="4737" y="6449"/>
                  </a:cubicBezTo>
                  <a:cubicBezTo>
                    <a:pt x="4737" y="6469"/>
                    <a:pt x="4737" y="6509"/>
                    <a:pt x="4717" y="6529"/>
                  </a:cubicBezTo>
                  <a:lnTo>
                    <a:pt x="4717" y="6554"/>
                  </a:lnTo>
                  <a:lnTo>
                    <a:pt x="4717" y="6575"/>
                  </a:lnTo>
                  <a:cubicBezTo>
                    <a:pt x="4697" y="6635"/>
                    <a:pt x="4677" y="6700"/>
                    <a:pt x="4677" y="6760"/>
                  </a:cubicBezTo>
                  <a:cubicBezTo>
                    <a:pt x="4677" y="6845"/>
                    <a:pt x="4657" y="6950"/>
                    <a:pt x="4657" y="7030"/>
                  </a:cubicBezTo>
                  <a:cubicBezTo>
                    <a:pt x="4657" y="7135"/>
                    <a:pt x="4657" y="7240"/>
                    <a:pt x="4677" y="7326"/>
                  </a:cubicBezTo>
                  <a:cubicBezTo>
                    <a:pt x="4677" y="7386"/>
                    <a:pt x="4697" y="7451"/>
                    <a:pt x="4717" y="7511"/>
                  </a:cubicBezTo>
                  <a:cubicBezTo>
                    <a:pt x="4737" y="7576"/>
                    <a:pt x="4757" y="7636"/>
                    <a:pt x="4782" y="7721"/>
                  </a:cubicBezTo>
                  <a:cubicBezTo>
                    <a:pt x="4822" y="7781"/>
                    <a:pt x="4862" y="7866"/>
                    <a:pt x="4907" y="7951"/>
                  </a:cubicBezTo>
                  <a:cubicBezTo>
                    <a:pt x="4927" y="7971"/>
                    <a:pt x="4947" y="8011"/>
                    <a:pt x="4967" y="8057"/>
                  </a:cubicBezTo>
                  <a:cubicBezTo>
                    <a:pt x="4987" y="8057"/>
                    <a:pt x="5007" y="8077"/>
                    <a:pt x="5007" y="8097"/>
                  </a:cubicBezTo>
                  <a:lnTo>
                    <a:pt x="5032" y="8117"/>
                  </a:lnTo>
                  <a:cubicBezTo>
                    <a:pt x="5032" y="8117"/>
                    <a:pt x="5032" y="8137"/>
                    <a:pt x="5052" y="8137"/>
                  </a:cubicBezTo>
                  <a:lnTo>
                    <a:pt x="5052" y="8202"/>
                  </a:lnTo>
                  <a:cubicBezTo>
                    <a:pt x="5052" y="8242"/>
                    <a:pt x="5032" y="8262"/>
                    <a:pt x="4987" y="8262"/>
                  </a:cubicBezTo>
                  <a:cubicBezTo>
                    <a:pt x="4987" y="8262"/>
                    <a:pt x="4967" y="8282"/>
                    <a:pt x="4947" y="8282"/>
                  </a:cubicBezTo>
                  <a:lnTo>
                    <a:pt x="4927" y="8282"/>
                  </a:lnTo>
                  <a:cubicBezTo>
                    <a:pt x="4907" y="8262"/>
                    <a:pt x="4862" y="8262"/>
                    <a:pt x="4842" y="8242"/>
                  </a:cubicBezTo>
                  <a:cubicBezTo>
                    <a:pt x="4822" y="8242"/>
                    <a:pt x="4802" y="8242"/>
                    <a:pt x="4782" y="8222"/>
                  </a:cubicBezTo>
                  <a:lnTo>
                    <a:pt x="4717" y="8222"/>
                  </a:lnTo>
                  <a:cubicBezTo>
                    <a:pt x="4677" y="8202"/>
                    <a:pt x="4632" y="8202"/>
                    <a:pt x="4592" y="8202"/>
                  </a:cubicBezTo>
                  <a:cubicBezTo>
                    <a:pt x="4572" y="8182"/>
                    <a:pt x="4552" y="8182"/>
                    <a:pt x="4532" y="8157"/>
                  </a:cubicBezTo>
                  <a:lnTo>
                    <a:pt x="4507" y="8157"/>
                  </a:lnTo>
                  <a:cubicBezTo>
                    <a:pt x="4467" y="8137"/>
                    <a:pt x="4447" y="8137"/>
                    <a:pt x="4427" y="8117"/>
                  </a:cubicBezTo>
                  <a:cubicBezTo>
                    <a:pt x="4382" y="8097"/>
                    <a:pt x="4361" y="8077"/>
                    <a:pt x="4341" y="8077"/>
                  </a:cubicBezTo>
                  <a:cubicBezTo>
                    <a:pt x="4321" y="8057"/>
                    <a:pt x="4301" y="8057"/>
                    <a:pt x="4301" y="8032"/>
                  </a:cubicBezTo>
                  <a:lnTo>
                    <a:pt x="4281" y="8032"/>
                  </a:lnTo>
                  <a:lnTo>
                    <a:pt x="4256" y="8011"/>
                  </a:lnTo>
                  <a:lnTo>
                    <a:pt x="4236" y="7991"/>
                  </a:lnTo>
                  <a:cubicBezTo>
                    <a:pt x="4196" y="7951"/>
                    <a:pt x="4156" y="7931"/>
                    <a:pt x="4111" y="7886"/>
                  </a:cubicBezTo>
                  <a:cubicBezTo>
                    <a:pt x="4091" y="7866"/>
                    <a:pt x="4071" y="7826"/>
                    <a:pt x="4031" y="7781"/>
                  </a:cubicBezTo>
                  <a:cubicBezTo>
                    <a:pt x="4006" y="7741"/>
                    <a:pt x="3986" y="7721"/>
                    <a:pt x="3966" y="7681"/>
                  </a:cubicBezTo>
                  <a:cubicBezTo>
                    <a:pt x="3926" y="7596"/>
                    <a:pt x="3881" y="7531"/>
                    <a:pt x="3861" y="7451"/>
                  </a:cubicBezTo>
                  <a:cubicBezTo>
                    <a:pt x="3841" y="7406"/>
                    <a:pt x="3841" y="7366"/>
                    <a:pt x="3821" y="7326"/>
                  </a:cubicBezTo>
                  <a:cubicBezTo>
                    <a:pt x="3821" y="7280"/>
                    <a:pt x="3801" y="7240"/>
                    <a:pt x="3801" y="7180"/>
                  </a:cubicBezTo>
                  <a:lnTo>
                    <a:pt x="3801" y="7155"/>
                  </a:lnTo>
                  <a:cubicBezTo>
                    <a:pt x="3781" y="7115"/>
                    <a:pt x="3781" y="7095"/>
                    <a:pt x="3781" y="7055"/>
                  </a:cubicBezTo>
                  <a:lnTo>
                    <a:pt x="3781" y="6950"/>
                  </a:lnTo>
                  <a:cubicBezTo>
                    <a:pt x="3781" y="6885"/>
                    <a:pt x="3781" y="6845"/>
                    <a:pt x="3801" y="6805"/>
                  </a:cubicBezTo>
                  <a:cubicBezTo>
                    <a:pt x="3801" y="6760"/>
                    <a:pt x="3801" y="6720"/>
                    <a:pt x="3821" y="6680"/>
                  </a:cubicBezTo>
                  <a:cubicBezTo>
                    <a:pt x="3841" y="6635"/>
                    <a:pt x="3841" y="6595"/>
                    <a:pt x="3861" y="6554"/>
                  </a:cubicBezTo>
                  <a:cubicBezTo>
                    <a:pt x="3881" y="6509"/>
                    <a:pt x="3906" y="6469"/>
                    <a:pt x="3926" y="6429"/>
                  </a:cubicBezTo>
                  <a:cubicBezTo>
                    <a:pt x="3946" y="6384"/>
                    <a:pt x="3966" y="6344"/>
                    <a:pt x="4006" y="6324"/>
                  </a:cubicBezTo>
                  <a:cubicBezTo>
                    <a:pt x="4031" y="6279"/>
                    <a:pt x="4071" y="6259"/>
                    <a:pt x="4091" y="6239"/>
                  </a:cubicBezTo>
                  <a:cubicBezTo>
                    <a:pt x="4131" y="6199"/>
                    <a:pt x="4176" y="6154"/>
                    <a:pt x="4216" y="6134"/>
                  </a:cubicBezTo>
                  <a:cubicBezTo>
                    <a:pt x="4236" y="6114"/>
                    <a:pt x="4281" y="6094"/>
                    <a:pt x="4321" y="6074"/>
                  </a:cubicBezTo>
                  <a:lnTo>
                    <a:pt x="4361" y="6074"/>
                  </a:lnTo>
                  <a:cubicBezTo>
                    <a:pt x="4382" y="6054"/>
                    <a:pt x="4427" y="6029"/>
                    <a:pt x="4447" y="6009"/>
                  </a:cubicBezTo>
                  <a:cubicBezTo>
                    <a:pt x="4487" y="6009"/>
                    <a:pt x="4532" y="5989"/>
                    <a:pt x="4572" y="5969"/>
                  </a:cubicBezTo>
                  <a:cubicBezTo>
                    <a:pt x="4657" y="5949"/>
                    <a:pt x="4737" y="5929"/>
                    <a:pt x="4802" y="5904"/>
                  </a:cubicBezTo>
                  <a:lnTo>
                    <a:pt x="4822" y="5904"/>
                  </a:lnTo>
                  <a:cubicBezTo>
                    <a:pt x="4862" y="5904"/>
                    <a:pt x="4927" y="5884"/>
                    <a:pt x="4967" y="5884"/>
                  </a:cubicBezTo>
                  <a:lnTo>
                    <a:pt x="4987" y="5884"/>
                  </a:lnTo>
                  <a:cubicBezTo>
                    <a:pt x="5007" y="5884"/>
                    <a:pt x="5007" y="5864"/>
                    <a:pt x="5032" y="5864"/>
                  </a:cubicBezTo>
                  <a:close/>
                  <a:moveTo>
                    <a:pt x="8387" y="6469"/>
                  </a:moveTo>
                  <a:cubicBezTo>
                    <a:pt x="8432" y="6469"/>
                    <a:pt x="8492" y="6469"/>
                    <a:pt x="8537" y="6489"/>
                  </a:cubicBezTo>
                  <a:cubicBezTo>
                    <a:pt x="8577" y="6489"/>
                    <a:pt x="8617" y="6509"/>
                    <a:pt x="8682" y="6509"/>
                  </a:cubicBezTo>
                  <a:cubicBezTo>
                    <a:pt x="8702" y="6529"/>
                    <a:pt x="8723" y="6529"/>
                    <a:pt x="8763" y="6529"/>
                  </a:cubicBezTo>
                  <a:cubicBezTo>
                    <a:pt x="8788" y="6554"/>
                    <a:pt x="8808" y="6554"/>
                    <a:pt x="8828" y="6554"/>
                  </a:cubicBezTo>
                  <a:cubicBezTo>
                    <a:pt x="8848" y="6575"/>
                    <a:pt x="8868" y="6575"/>
                    <a:pt x="8888" y="6575"/>
                  </a:cubicBezTo>
                  <a:cubicBezTo>
                    <a:pt x="8913" y="6595"/>
                    <a:pt x="8933" y="6595"/>
                    <a:pt x="8973" y="6615"/>
                  </a:cubicBezTo>
                  <a:cubicBezTo>
                    <a:pt x="9013" y="6635"/>
                    <a:pt x="9058" y="6655"/>
                    <a:pt x="9098" y="6680"/>
                  </a:cubicBezTo>
                  <a:cubicBezTo>
                    <a:pt x="9118" y="6700"/>
                    <a:pt x="9138" y="6720"/>
                    <a:pt x="9183" y="6740"/>
                  </a:cubicBezTo>
                  <a:lnTo>
                    <a:pt x="9203" y="6760"/>
                  </a:lnTo>
                  <a:lnTo>
                    <a:pt x="9243" y="6780"/>
                  </a:lnTo>
                  <a:cubicBezTo>
                    <a:pt x="9263" y="6805"/>
                    <a:pt x="9288" y="6805"/>
                    <a:pt x="9328" y="6845"/>
                  </a:cubicBezTo>
                  <a:cubicBezTo>
                    <a:pt x="9348" y="6845"/>
                    <a:pt x="9368" y="6865"/>
                    <a:pt x="9388" y="6885"/>
                  </a:cubicBezTo>
                  <a:lnTo>
                    <a:pt x="9413" y="6905"/>
                  </a:lnTo>
                  <a:cubicBezTo>
                    <a:pt x="9454" y="6950"/>
                    <a:pt x="9494" y="6970"/>
                    <a:pt x="9514" y="7010"/>
                  </a:cubicBezTo>
                  <a:cubicBezTo>
                    <a:pt x="9539" y="7030"/>
                    <a:pt x="9559" y="7055"/>
                    <a:pt x="9559" y="7075"/>
                  </a:cubicBezTo>
                  <a:lnTo>
                    <a:pt x="9599" y="7115"/>
                  </a:lnTo>
                  <a:cubicBezTo>
                    <a:pt x="9619" y="7155"/>
                    <a:pt x="9664" y="7200"/>
                    <a:pt x="9684" y="7240"/>
                  </a:cubicBezTo>
                  <a:cubicBezTo>
                    <a:pt x="9704" y="7280"/>
                    <a:pt x="9724" y="7326"/>
                    <a:pt x="9744" y="7366"/>
                  </a:cubicBezTo>
                  <a:lnTo>
                    <a:pt x="9744" y="7386"/>
                  </a:lnTo>
                  <a:cubicBezTo>
                    <a:pt x="9764" y="7406"/>
                    <a:pt x="9789" y="7451"/>
                    <a:pt x="9809" y="7491"/>
                  </a:cubicBezTo>
                  <a:cubicBezTo>
                    <a:pt x="9809" y="7531"/>
                    <a:pt x="9829" y="7596"/>
                    <a:pt x="9849" y="7636"/>
                  </a:cubicBezTo>
                  <a:cubicBezTo>
                    <a:pt x="9849" y="7681"/>
                    <a:pt x="9869" y="7741"/>
                    <a:pt x="9869" y="7781"/>
                  </a:cubicBezTo>
                  <a:cubicBezTo>
                    <a:pt x="9869" y="7846"/>
                    <a:pt x="9889" y="7886"/>
                    <a:pt x="9889" y="7931"/>
                  </a:cubicBezTo>
                  <a:lnTo>
                    <a:pt x="9889" y="7971"/>
                  </a:lnTo>
                  <a:cubicBezTo>
                    <a:pt x="9889" y="8011"/>
                    <a:pt x="9889" y="8057"/>
                    <a:pt x="9914" y="8097"/>
                  </a:cubicBezTo>
                  <a:lnTo>
                    <a:pt x="9914" y="8182"/>
                  </a:lnTo>
                  <a:lnTo>
                    <a:pt x="9914" y="8242"/>
                  </a:lnTo>
                  <a:cubicBezTo>
                    <a:pt x="9934" y="8282"/>
                    <a:pt x="9934" y="8347"/>
                    <a:pt x="9934" y="8387"/>
                  </a:cubicBezTo>
                  <a:cubicBezTo>
                    <a:pt x="9934" y="8472"/>
                    <a:pt x="9914" y="8557"/>
                    <a:pt x="9889" y="8657"/>
                  </a:cubicBezTo>
                  <a:cubicBezTo>
                    <a:pt x="9869" y="8702"/>
                    <a:pt x="9869" y="8742"/>
                    <a:pt x="9849" y="8783"/>
                  </a:cubicBezTo>
                  <a:cubicBezTo>
                    <a:pt x="9829" y="8848"/>
                    <a:pt x="9829" y="8888"/>
                    <a:pt x="9809" y="8933"/>
                  </a:cubicBezTo>
                  <a:cubicBezTo>
                    <a:pt x="9789" y="8973"/>
                    <a:pt x="9764" y="9013"/>
                    <a:pt x="9744" y="9058"/>
                  </a:cubicBezTo>
                  <a:cubicBezTo>
                    <a:pt x="9724" y="9078"/>
                    <a:pt x="9724" y="9098"/>
                    <a:pt x="9704" y="9118"/>
                  </a:cubicBezTo>
                  <a:cubicBezTo>
                    <a:pt x="9704" y="9138"/>
                    <a:pt x="9684" y="9158"/>
                    <a:pt x="9684" y="9183"/>
                  </a:cubicBezTo>
                  <a:lnTo>
                    <a:pt x="9664" y="9203"/>
                  </a:lnTo>
                  <a:cubicBezTo>
                    <a:pt x="9639" y="9223"/>
                    <a:pt x="9639" y="9243"/>
                    <a:pt x="9619" y="9283"/>
                  </a:cubicBezTo>
                  <a:cubicBezTo>
                    <a:pt x="9599" y="9328"/>
                    <a:pt x="9579" y="9348"/>
                    <a:pt x="9559" y="9388"/>
                  </a:cubicBezTo>
                  <a:cubicBezTo>
                    <a:pt x="9539" y="9408"/>
                    <a:pt x="9514" y="9433"/>
                    <a:pt x="9514" y="9453"/>
                  </a:cubicBezTo>
                  <a:lnTo>
                    <a:pt x="9474" y="9473"/>
                  </a:lnTo>
                  <a:lnTo>
                    <a:pt x="9454" y="9494"/>
                  </a:lnTo>
                  <a:cubicBezTo>
                    <a:pt x="9454" y="9534"/>
                    <a:pt x="9434" y="9559"/>
                    <a:pt x="9413" y="9579"/>
                  </a:cubicBezTo>
                  <a:cubicBezTo>
                    <a:pt x="9368" y="9599"/>
                    <a:pt x="9348" y="9639"/>
                    <a:pt x="9328" y="9659"/>
                  </a:cubicBezTo>
                  <a:lnTo>
                    <a:pt x="9308" y="9684"/>
                  </a:lnTo>
                  <a:cubicBezTo>
                    <a:pt x="9288" y="9704"/>
                    <a:pt x="9243" y="9724"/>
                    <a:pt x="9223" y="9744"/>
                  </a:cubicBezTo>
                  <a:cubicBezTo>
                    <a:pt x="9203" y="9764"/>
                    <a:pt x="9183" y="9784"/>
                    <a:pt x="9138" y="9809"/>
                  </a:cubicBezTo>
                  <a:cubicBezTo>
                    <a:pt x="9098" y="9829"/>
                    <a:pt x="9078" y="9849"/>
                    <a:pt x="9058" y="9849"/>
                  </a:cubicBezTo>
                  <a:lnTo>
                    <a:pt x="9038" y="9869"/>
                  </a:lnTo>
                  <a:lnTo>
                    <a:pt x="8993" y="9869"/>
                  </a:lnTo>
                  <a:cubicBezTo>
                    <a:pt x="8973" y="9889"/>
                    <a:pt x="8973" y="9889"/>
                    <a:pt x="8953" y="9909"/>
                  </a:cubicBezTo>
                  <a:lnTo>
                    <a:pt x="8933" y="9909"/>
                  </a:lnTo>
                  <a:cubicBezTo>
                    <a:pt x="8888" y="9934"/>
                    <a:pt x="8848" y="9954"/>
                    <a:pt x="8808" y="9974"/>
                  </a:cubicBezTo>
                  <a:cubicBezTo>
                    <a:pt x="8763" y="9974"/>
                    <a:pt x="8723" y="9994"/>
                    <a:pt x="8682" y="10014"/>
                  </a:cubicBezTo>
                  <a:lnTo>
                    <a:pt x="8597" y="10014"/>
                  </a:lnTo>
                  <a:cubicBezTo>
                    <a:pt x="8537" y="10034"/>
                    <a:pt x="8472" y="10034"/>
                    <a:pt x="8412" y="10034"/>
                  </a:cubicBezTo>
                  <a:cubicBezTo>
                    <a:pt x="8367" y="10034"/>
                    <a:pt x="8347" y="10059"/>
                    <a:pt x="8307" y="10059"/>
                  </a:cubicBezTo>
                  <a:cubicBezTo>
                    <a:pt x="8242" y="10059"/>
                    <a:pt x="8202" y="10034"/>
                    <a:pt x="8162" y="10034"/>
                  </a:cubicBezTo>
                  <a:lnTo>
                    <a:pt x="8012" y="10034"/>
                  </a:lnTo>
                  <a:cubicBezTo>
                    <a:pt x="7971" y="10014"/>
                    <a:pt x="7931" y="9994"/>
                    <a:pt x="7866" y="9974"/>
                  </a:cubicBezTo>
                  <a:cubicBezTo>
                    <a:pt x="7826" y="9974"/>
                    <a:pt x="7786" y="9954"/>
                    <a:pt x="7741" y="9934"/>
                  </a:cubicBezTo>
                  <a:cubicBezTo>
                    <a:pt x="7721" y="9909"/>
                    <a:pt x="7701" y="9909"/>
                    <a:pt x="7701" y="9889"/>
                  </a:cubicBezTo>
                  <a:cubicBezTo>
                    <a:pt x="7681" y="9889"/>
                    <a:pt x="7661" y="9869"/>
                    <a:pt x="7636" y="9869"/>
                  </a:cubicBezTo>
                  <a:lnTo>
                    <a:pt x="7616" y="9849"/>
                  </a:lnTo>
                  <a:cubicBezTo>
                    <a:pt x="7556" y="9784"/>
                    <a:pt x="7471" y="9724"/>
                    <a:pt x="7411" y="9659"/>
                  </a:cubicBezTo>
                  <a:cubicBezTo>
                    <a:pt x="7346" y="9599"/>
                    <a:pt x="7286" y="9514"/>
                    <a:pt x="7240" y="9473"/>
                  </a:cubicBezTo>
                  <a:cubicBezTo>
                    <a:pt x="7220" y="9433"/>
                    <a:pt x="7200" y="9388"/>
                    <a:pt x="7160" y="9348"/>
                  </a:cubicBezTo>
                  <a:cubicBezTo>
                    <a:pt x="7160" y="9328"/>
                    <a:pt x="7135" y="9308"/>
                    <a:pt x="7115" y="9283"/>
                  </a:cubicBezTo>
                  <a:lnTo>
                    <a:pt x="7095" y="9243"/>
                  </a:lnTo>
                  <a:cubicBezTo>
                    <a:pt x="7075" y="9203"/>
                    <a:pt x="7055" y="9158"/>
                    <a:pt x="7035" y="9118"/>
                  </a:cubicBezTo>
                  <a:cubicBezTo>
                    <a:pt x="7010" y="9078"/>
                    <a:pt x="6990" y="9033"/>
                    <a:pt x="6970" y="8993"/>
                  </a:cubicBezTo>
                  <a:cubicBezTo>
                    <a:pt x="6950" y="8953"/>
                    <a:pt x="6950" y="8908"/>
                    <a:pt x="6930" y="8868"/>
                  </a:cubicBezTo>
                  <a:lnTo>
                    <a:pt x="6930" y="8848"/>
                  </a:lnTo>
                  <a:cubicBezTo>
                    <a:pt x="6910" y="8783"/>
                    <a:pt x="6885" y="8742"/>
                    <a:pt x="6885" y="8702"/>
                  </a:cubicBezTo>
                  <a:cubicBezTo>
                    <a:pt x="6865" y="8597"/>
                    <a:pt x="6845" y="8512"/>
                    <a:pt x="6845" y="8432"/>
                  </a:cubicBezTo>
                  <a:lnTo>
                    <a:pt x="6845" y="8137"/>
                  </a:lnTo>
                  <a:lnTo>
                    <a:pt x="6845" y="8077"/>
                  </a:lnTo>
                  <a:cubicBezTo>
                    <a:pt x="6865" y="8057"/>
                    <a:pt x="6865" y="8011"/>
                    <a:pt x="6865" y="7991"/>
                  </a:cubicBezTo>
                  <a:cubicBezTo>
                    <a:pt x="6865" y="7951"/>
                    <a:pt x="6865" y="7906"/>
                    <a:pt x="6885" y="7866"/>
                  </a:cubicBezTo>
                  <a:lnTo>
                    <a:pt x="6885" y="7846"/>
                  </a:lnTo>
                  <a:cubicBezTo>
                    <a:pt x="6885" y="7806"/>
                    <a:pt x="6910" y="7741"/>
                    <a:pt x="6930" y="7701"/>
                  </a:cubicBezTo>
                  <a:cubicBezTo>
                    <a:pt x="6930" y="7636"/>
                    <a:pt x="6950" y="7596"/>
                    <a:pt x="6970" y="7556"/>
                  </a:cubicBezTo>
                  <a:cubicBezTo>
                    <a:pt x="6970" y="7511"/>
                    <a:pt x="6990" y="7471"/>
                    <a:pt x="7010" y="7406"/>
                  </a:cubicBezTo>
                  <a:lnTo>
                    <a:pt x="7035" y="7386"/>
                  </a:lnTo>
                  <a:cubicBezTo>
                    <a:pt x="7035" y="7366"/>
                    <a:pt x="7055" y="7326"/>
                    <a:pt x="7075" y="7306"/>
                  </a:cubicBezTo>
                  <a:cubicBezTo>
                    <a:pt x="7115" y="7220"/>
                    <a:pt x="7180" y="7135"/>
                    <a:pt x="7220" y="7075"/>
                  </a:cubicBezTo>
                  <a:lnTo>
                    <a:pt x="7240" y="7055"/>
                  </a:lnTo>
                  <a:cubicBezTo>
                    <a:pt x="7261" y="7030"/>
                    <a:pt x="7286" y="6990"/>
                    <a:pt x="7326" y="6950"/>
                  </a:cubicBezTo>
                  <a:lnTo>
                    <a:pt x="7411" y="6865"/>
                  </a:lnTo>
                  <a:cubicBezTo>
                    <a:pt x="7451" y="6845"/>
                    <a:pt x="7471" y="6805"/>
                    <a:pt x="7536" y="6780"/>
                  </a:cubicBezTo>
                  <a:cubicBezTo>
                    <a:pt x="7556" y="6740"/>
                    <a:pt x="7596" y="6720"/>
                    <a:pt x="7636" y="6700"/>
                  </a:cubicBezTo>
                  <a:cubicBezTo>
                    <a:pt x="7661" y="6680"/>
                    <a:pt x="7701" y="6655"/>
                    <a:pt x="7741" y="6655"/>
                  </a:cubicBezTo>
                  <a:lnTo>
                    <a:pt x="7761" y="6635"/>
                  </a:lnTo>
                  <a:cubicBezTo>
                    <a:pt x="7786" y="6635"/>
                    <a:pt x="7806" y="6615"/>
                    <a:pt x="7826" y="6615"/>
                  </a:cubicBezTo>
                  <a:cubicBezTo>
                    <a:pt x="7846" y="6595"/>
                    <a:pt x="7866" y="6595"/>
                    <a:pt x="7886" y="6595"/>
                  </a:cubicBezTo>
                  <a:cubicBezTo>
                    <a:pt x="7911" y="6575"/>
                    <a:pt x="7931" y="6575"/>
                    <a:pt x="7971" y="6554"/>
                  </a:cubicBezTo>
                  <a:cubicBezTo>
                    <a:pt x="7992" y="6554"/>
                    <a:pt x="8012" y="6529"/>
                    <a:pt x="8057" y="6529"/>
                  </a:cubicBezTo>
                  <a:lnTo>
                    <a:pt x="8077" y="6509"/>
                  </a:lnTo>
                  <a:lnTo>
                    <a:pt x="8137" y="6509"/>
                  </a:lnTo>
                  <a:cubicBezTo>
                    <a:pt x="8137" y="6509"/>
                    <a:pt x="8137" y="6489"/>
                    <a:pt x="8162" y="6489"/>
                  </a:cubicBezTo>
                  <a:lnTo>
                    <a:pt x="8222" y="6489"/>
                  </a:lnTo>
                  <a:cubicBezTo>
                    <a:pt x="8262" y="6469"/>
                    <a:pt x="8307" y="6469"/>
                    <a:pt x="8347" y="6469"/>
                  </a:cubicBezTo>
                  <a:close/>
                  <a:moveTo>
                    <a:pt x="7661" y="0"/>
                  </a:moveTo>
                  <a:cubicBezTo>
                    <a:pt x="7491" y="0"/>
                    <a:pt x="7306" y="0"/>
                    <a:pt x="7115" y="20"/>
                  </a:cubicBezTo>
                  <a:cubicBezTo>
                    <a:pt x="6885" y="46"/>
                    <a:pt x="6680" y="86"/>
                    <a:pt x="6489" y="126"/>
                  </a:cubicBezTo>
                  <a:cubicBezTo>
                    <a:pt x="6384" y="146"/>
                    <a:pt x="6304" y="171"/>
                    <a:pt x="6199" y="191"/>
                  </a:cubicBezTo>
                  <a:cubicBezTo>
                    <a:pt x="6114" y="211"/>
                    <a:pt x="6034" y="251"/>
                    <a:pt x="5949" y="271"/>
                  </a:cubicBezTo>
                  <a:lnTo>
                    <a:pt x="5909" y="296"/>
                  </a:lnTo>
                  <a:cubicBezTo>
                    <a:pt x="5803" y="316"/>
                    <a:pt x="5718" y="356"/>
                    <a:pt x="5613" y="376"/>
                  </a:cubicBezTo>
                  <a:cubicBezTo>
                    <a:pt x="5573" y="396"/>
                    <a:pt x="5508" y="421"/>
                    <a:pt x="5468" y="441"/>
                  </a:cubicBezTo>
                  <a:lnTo>
                    <a:pt x="5343" y="481"/>
                  </a:lnTo>
                  <a:cubicBezTo>
                    <a:pt x="5158" y="546"/>
                    <a:pt x="4967" y="626"/>
                    <a:pt x="4782" y="711"/>
                  </a:cubicBezTo>
                  <a:cubicBezTo>
                    <a:pt x="4612" y="797"/>
                    <a:pt x="4427" y="877"/>
                    <a:pt x="4236" y="982"/>
                  </a:cubicBezTo>
                  <a:cubicBezTo>
                    <a:pt x="4051" y="1087"/>
                    <a:pt x="3881" y="1192"/>
                    <a:pt x="3736" y="1297"/>
                  </a:cubicBezTo>
                  <a:cubicBezTo>
                    <a:pt x="3630" y="1357"/>
                    <a:pt x="3530" y="1442"/>
                    <a:pt x="3425" y="1503"/>
                  </a:cubicBezTo>
                  <a:lnTo>
                    <a:pt x="3405" y="1548"/>
                  </a:lnTo>
                  <a:cubicBezTo>
                    <a:pt x="3340" y="1568"/>
                    <a:pt x="3300" y="1608"/>
                    <a:pt x="3255" y="1648"/>
                  </a:cubicBezTo>
                  <a:cubicBezTo>
                    <a:pt x="3235" y="1673"/>
                    <a:pt x="3195" y="1693"/>
                    <a:pt x="3175" y="1733"/>
                  </a:cubicBezTo>
                  <a:cubicBezTo>
                    <a:pt x="3175" y="1713"/>
                    <a:pt x="3155" y="1693"/>
                    <a:pt x="3155" y="1673"/>
                  </a:cubicBezTo>
                  <a:cubicBezTo>
                    <a:pt x="3130" y="1628"/>
                    <a:pt x="3110" y="1588"/>
                    <a:pt x="3090" y="1548"/>
                  </a:cubicBezTo>
                  <a:cubicBezTo>
                    <a:pt x="3050" y="1503"/>
                    <a:pt x="3030" y="1482"/>
                    <a:pt x="3005" y="1442"/>
                  </a:cubicBezTo>
                  <a:cubicBezTo>
                    <a:pt x="2965" y="1397"/>
                    <a:pt x="2945" y="1337"/>
                    <a:pt x="2904" y="1317"/>
                  </a:cubicBezTo>
                  <a:cubicBezTo>
                    <a:pt x="2859" y="1272"/>
                    <a:pt x="2839" y="1252"/>
                    <a:pt x="2799" y="1232"/>
                  </a:cubicBezTo>
                  <a:lnTo>
                    <a:pt x="2799" y="1212"/>
                  </a:lnTo>
                  <a:cubicBezTo>
                    <a:pt x="2754" y="1192"/>
                    <a:pt x="2714" y="1172"/>
                    <a:pt x="2674" y="1127"/>
                  </a:cubicBezTo>
                  <a:cubicBezTo>
                    <a:pt x="2589" y="1087"/>
                    <a:pt x="2504" y="1022"/>
                    <a:pt x="2444" y="1002"/>
                  </a:cubicBezTo>
                  <a:cubicBezTo>
                    <a:pt x="2379" y="982"/>
                    <a:pt x="2339" y="942"/>
                    <a:pt x="2279" y="942"/>
                  </a:cubicBezTo>
                  <a:cubicBezTo>
                    <a:pt x="2234" y="922"/>
                    <a:pt x="2193" y="897"/>
                    <a:pt x="2153" y="897"/>
                  </a:cubicBezTo>
                  <a:cubicBezTo>
                    <a:pt x="2048" y="877"/>
                    <a:pt x="1963" y="857"/>
                    <a:pt x="1858" y="857"/>
                  </a:cubicBezTo>
                  <a:lnTo>
                    <a:pt x="1733" y="857"/>
                  </a:lnTo>
                  <a:cubicBezTo>
                    <a:pt x="1693" y="857"/>
                    <a:pt x="1628" y="857"/>
                    <a:pt x="1568" y="877"/>
                  </a:cubicBezTo>
                  <a:cubicBezTo>
                    <a:pt x="1462" y="877"/>
                    <a:pt x="1357" y="922"/>
                    <a:pt x="1277" y="962"/>
                  </a:cubicBezTo>
                  <a:cubicBezTo>
                    <a:pt x="1232" y="982"/>
                    <a:pt x="1192" y="1002"/>
                    <a:pt x="1127" y="1047"/>
                  </a:cubicBezTo>
                  <a:lnTo>
                    <a:pt x="1107" y="1047"/>
                  </a:lnTo>
                  <a:lnTo>
                    <a:pt x="1107" y="1067"/>
                  </a:lnTo>
                  <a:lnTo>
                    <a:pt x="1087" y="1067"/>
                  </a:lnTo>
                  <a:cubicBezTo>
                    <a:pt x="1067" y="1087"/>
                    <a:pt x="1027" y="1107"/>
                    <a:pt x="1002" y="1147"/>
                  </a:cubicBezTo>
                  <a:cubicBezTo>
                    <a:pt x="982" y="1147"/>
                    <a:pt x="962" y="1172"/>
                    <a:pt x="942" y="1192"/>
                  </a:cubicBezTo>
                  <a:lnTo>
                    <a:pt x="942" y="1212"/>
                  </a:lnTo>
                  <a:cubicBezTo>
                    <a:pt x="922" y="1212"/>
                    <a:pt x="902" y="1232"/>
                    <a:pt x="902" y="1232"/>
                  </a:cubicBezTo>
                  <a:cubicBezTo>
                    <a:pt x="857" y="1272"/>
                    <a:pt x="817" y="1317"/>
                    <a:pt x="777" y="1337"/>
                  </a:cubicBezTo>
                  <a:cubicBezTo>
                    <a:pt x="752" y="1357"/>
                    <a:pt x="731" y="1377"/>
                    <a:pt x="711" y="1377"/>
                  </a:cubicBezTo>
                  <a:cubicBezTo>
                    <a:pt x="691" y="1397"/>
                    <a:pt x="671" y="1442"/>
                    <a:pt x="691" y="1462"/>
                  </a:cubicBezTo>
                  <a:lnTo>
                    <a:pt x="671" y="1482"/>
                  </a:lnTo>
                  <a:cubicBezTo>
                    <a:pt x="606" y="1568"/>
                    <a:pt x="566" y="1648"/>
                    <a:pt x="501" y="1733"/>
                  </a:cubicBezTo>
                  <a:cubicBezTo>
                    <a:pt x="461" y="1838"/>
                    <a:pt x="421" y="1923"/>
                    <a:pt x="401" y="2023"/>
                  </a:cubicBezTo>
                  <a:cubicBezTo>
                    <a:pt x="376" y="2108"/>
                    <a:pt x="356" y="2193"/>
                    <a:pt x="336" y="2299"/>
                  </a:cubicBezTo>
                  <a:cubicBezTo>
                    <a:pt x="316" y="2379"/>
                    <a:pt x="316" y="2484"/>
                    <a:pt x="316" y="2609"/>
                  </a:cubicBezTo>
                  <a:cubicBezTo>
                    <a:pt x="296" y="2649"/>
                    <a:pt x="296" y="2694"/>
                    <a:pt x="296" y="2754"/>
                  </a:cubicBezTo>
                  <a:lnTo>
                    <a:pt x="296" y="2774"/>
                  </a:lnTo>
                  <a:lnTo>
                    <a:pt x="296" y="2899"/>
                  </a:lnTo>
                  <a:cubicBezTo>
                    <a:pt x="316" y="2945"/>
                    <a:pt x="316" y="3005"/>
                    <a:pt x="316" y="3070"/>
                  </a:cubicBezTo>
                  <a:cubicBezTo>
                    <a:pt x="336" y="3110"/>
                    <a:pt x="336" y="3150"/>
                    <a:pt x="336" y="3195"/>
                  </a:cubicBezTo>
                  <a:cubicBezTo>
                    <a:pt x="376" y="3275"/>
                    <a:pt x="401" y="3380"/>
                    <a:pt x="441" y="3465"/>
                  </a:cubicBezTo>
                  <a:lnTo>
                    <a:pt x="461" y="3505"/>
                  </a:lnTo>
                  <a:cubicBezTo>
                    <a:pt x="481" y="3550"/>
                    <a:pt x="501" y="3590"/>
                    <a:pt x="501" y="3610"/>
                  </a:cubicBezTo>
                  <a:cubicBezTo>
                    <a:pt x="526" y="3650"/>
                    <a:pt x="546" y="3716"/>
                    <a:pt x="566" y="3756"/>
                  </a:cubicBezTo>
                  <a:cubicBezTo>
                    <a:pt x="586" y="3801"/>
                    <a:pt x="606" y="3821"/>
                    <a:pt x="651" y="3861"/>
                  </a:cubicBezTo>
                  <a:cubicBezTo>
                    <a:pt x="671" y="3901"/>
                    <a:pt x="691" y="3946"/>
                    <a:pt x="731" y="3986"/>
                  </a:cubicBezTo>
                  <a:cubicBezTo>
                    <a:pt x="777" y="4026"/>
                    <a:pt x="817" y="4051"/>
                    <a:pt x="857" y="4071"/>
                  </a:cubicBezTo>
                  <a:cubicBezTo>
                    <a:pt x="922" y="4091"/>
                    <a:pt x="962" y="4111"/>
                    <a:pt x="1002" y="4131"/>
                  </a:cubicBezTo>
                  <a:cubicBezTo>
                    <a:pt x="1087" y="4151"/>
                    <a:pt x="1172" y="4176"/>
                    <a:pt x="1232" y="4176"/>
                  </a:cubicBezTo>
                  <a:lnTo>
                    <a:pt x="1252" y="4176"/>
                  </a:lnTo>
                  <a:cubicBezTo>
                    <a:pt x="1317" y="4196"/>
                    <a:pt x="1377" y="4196"/>
                    <a:pt x="1442" y="4196"/>
                  </a:cubicBezTo>
                  <a:lnTo>
                    <a:pt x="1588" y="4196"/>
                  </a:lnTo>
                  <a:cubicBezTo>
                    <a:pt x="1588" y="4216"/>
                    <a:pt x="1588" y="4256"/>
                    <a:pt x="1568" y="4276"/>
                  </a:cubicBezTo>
                  <a:lnTo>
                    <a:pt x="1568" y="4301"/>
                  </a:lnTo>
                  <a:cubicBezTo>
                    <a:pt x="1568" y="4361"/>
                    <a:pt x="1548" y="4402"/>
                    <a:pt x="1548" y="4447"/>
                  </a:cubicBezTo>
                  <a:cubicBezTo>
                    <a:pt x="1528" y="4552"/>
                    <a:pt x="1503" y="4652"/>
                    <a:pt x="1483" y="4737"/>
                  </a:cubicBezTo>
                  <a:cubicBezTo>
                    <a:pt x="1462" y="4842"/>
                    <a:pt x="1462" y="4947"/>
                    <a:pt x="1442" y="5052"/>
                  </a:cubicBezTo>
                  <a:lnTo>
                    <a:pt x="1442" y="5363"/>
                  </a:lnTo>
                  <a:cubicBezTo>
                    <a:pt x="1442" y="5488"/>
                    <a:pt x="1442" y="5573"/>
                    <a:pt x="1462" y="5678"/>
                  </a:cubicBezTo>
                  <a:cubicBezTo>
                    <a:pt x="1462" y="5758"/>
                    <a:pt x="1462" y="5864"/>
                    <a:pt x="1483" y="5969"/>
                  </a:cubicBezTo>
                  <a:cubicBezTo>
                    <a:pt x="1483" y="6074"/>
                    <a:pt x="1503" y="6179"/>
                    <a:pt x="1528" y="6279"/>
                  </a:cubicBezTo>
                  <a:cubicBezTo>
                    <a:pt x="1548" y="6364"/>
                    <a:pt x="1568" y="6429"/>
                    <a:pt x="1588" y="6509"/>
                  </a:cubicBezTo>
                  <a:lnTo>
                    <a:pt x="1608" y="6575"/>
                  </a:lnTo>
                  <a:cubicBezTo>
                    <a:pt x="1628" y="6635"/>
                    <a:pt x="1628" y="6700"/>
                    <a:pt x="1653" y="6760"/>
                  </a:cubicBezTo>
                  <a:cubicBezTo>
                    <a:pt x="1693" y="6905"/>
                    <a:pt x="1733" y="7030"/>
                    <a:pt x="1778" y="7180"/>
                  </a:cubicBezTo>
                  <a:cubicBezTo>
                    <a:pt x="1798" y="7260"/>
                    <a:pt x="1818" y="7346"/>
                    <a:pt x="1858" y="7451"/>
                  </a:cubicBezTo>
                  <a:lnTo>
                    <a:pt x="1673" y="7260"/>
                  </a:lnTo>
                  <a:cubicBezTo>
                    <a:pt x="1588" y="7200"/>
                    <a:pt x="1503" y="7155"/>
                    <a:pt x="1422" y="7115"/>
                  </a:cubicBezTo>
                  <a:cubicBezTo>
                    <a:pt x="1357" y="7095"/>
                    <a:pt x="1297" y="7075"/>
                    <a:pt x="1192" y="7030"/>
                  </a:cubicBezTo>
                  <a:cubicBezTo>
                    <a:pt x="1087" y="7010"/>
                    <a:pt x="982" y="7010"/>
                    <a:pt x="877" y="6990"/>
                  </a:cubicBezTo>
                  <a:lnTo>
                    <a:pt x="626" y="6990"/>
                  </a:lnTo>
                  <a:cubicBezTo>
                    <a:pt x="606" y="6990"/>
                    <a:pt x="606" y="6990"/>
                    <a:pt x="586" y="7010"/>
                  </a:cubicBezTo>
                  <a:lnTo>
                    <a:pt x="546" y="7010"/>
                  </a:lnTo>
                  <a:lnTo>
                    <a:pt x="501" y="7030"/>
                  </a:lnTo>
                  <a:cubicBezTo>
                    <a:pt x="481" y="7030"/>
                    <a:pt x="461" y="7055"/>
                    <a:pt x="461" y="7075"/>
                  </a:cubicBezTo>
                  <a:lnTo>
                    <a:pt x="441" y="7075"/>
                  </a:lnTo>
                  <a:lnTo>
                    <a:pt x="421" y="7095"/>
                  </a:lnTo>
                  <a:cubicBezTo>
                    <a:pt x="376" y="7115"/>
                    <a:pt x="356" y="7135"/>
                    <a:pt x="316" y="7155"/>
                  </a:cubicBezTo>
                  <a:cubicBezTo>
                    <a:pt x="231" y="7220"/>
                    <a:pt x="151" y="7280"/>
                    <a:pt x="106" y="7366"/>
                  </a:cubicBezTo>
                  <a:cubicBezTo>
                    <a:pt x="106" y="7386"/>
                    <a:pt x="86" y="7406"/>
                    <a:pt x="86" y="7431"/>
                  </a:cubicBezTo>
                  <a:cubicBezTo>
                    <a:pt x="66" y="7451"/>
                    <a:pt x="66" y="7491"/>
                    <a:pt x="46" y="7511"/>
                  </a:cubicBezTo>
                  <a:cubicBezTo>
                    <a:pt x="46" y="7556"/>
                    <a:pt x="26" y="7596"/>
                    <a:pt x="26" y="7656"/>
                  </a:cubicBezTo>
                  <a:cubicBezTo>
                    <a:pt x="0" y="7741"/>
                    <a:pt x="0" y="7846"/>
                    <a:pt x="0" y="7951"/>
                  </a:cubicBezTo>
                  <a:cubicBezTo>
                    <a:pt x="0" y="8032"/>
                    <a:pt x="0" y="8137"/>
                    <a:pt x="26" y="8242"/>
                  </a:cubicBezTo>
                  <a:cubicBezTo>
                    <a:pt x="26" y="8282"/>
                    <a:pt x="46" y="8347"/>
                    <a:pt x="46" y="8387"/>
                  </a:cubicBezTo>
                  <a:cubicBezTo>
                    <a:pt x="66" y="8432"/>
                    <a:pt x="66" y="8472"/>
                    <a:pt x="86" y="8512"/>
                  </a:cubicBezTo>
                  <a:lnTo>
                    <a:pt x="86" y="8532"/>
                  </a:lnTo>
                  <a:cubicBezTo>
                    <a:pt x="106" y="8617"/>
                    <a:pt x="126" y="8702"/>
                    <a:pt x="171" y="8783"/>
                  </a:cubicBezTo>
                  <a:lnTo>
                    <a:pt x="211" y="8908"/>
                  </a:lnTo>
                  <a:cubicBezTo>
                    <a:pt x="231" y="8953"/>
                    <a:pt x="251" y="9013"/>
                    <a:pt x="276" y="9078"/>
                  </a:cubicBezTo>
                  <a:cubicBezTo>
                    <a:pt x="316" y="9183"/>
                    <a:pt x="356" y="9263"/>
                    <a:pt x="401" y="9348"/>
                  </a:cubicBezTo>
                  <a:cubicBezTo>
                    <a:pt x="441" y="9408"/>
                    <a:pt x="481" y="9473"/>
                    <a:pt x="501" y="9534"/>
                  </a:cubicBezTo>
                  <a:cubicBezTo>
                    <a:pt x="526" y="9559"/>
                    <a:pt x="546" y="9599"/>
                    <a:pt x="546" y="9619"/>
                  </a:cubicBezTo>
                  <a:cubicBezTo>
                    <a:pt x="566" y="9659"/>
                    <a:pt x="606" y="9704"/>
                    <a:pt x="626" y="9744"/>
                  </a:cubicBezTo>
                  <a:cubicBezTo>
                    <a:pt x="671" y="9784"/>
                    <a:pt x="691" y="9829"/>
                    <a:pt x="731" y="9869"/>
                  </a:cubicBezTo>
                  <a:cubicBezTo>
                    <a:pt x="797" y="9934"/>
                    <a:pt x="857" y="10014"/>
                    <a:pt x="922" y="10079"/>
                  </a:cubicBezTo>
                  <a:lnTo>
                    <a:pt x="982" y="10139"/>
                  </a:lnTo>
                  <a:lnTo>
                    <a:pt x="1027" y="10184"/>
                  </a:lnTo>
                  <a:cubicBezTo>
                    <a:pt x="1067" y="10225"/>
                    <a:pt x="1107" y="10245"/>
                    <a:pt x="1127" y="10285"/>
                  </a:cubicBezTo>
                  <a:lnTo>
                    <a:pt x="1212" y="10350"/>
                  </a:lnTo>
                  <a:cubicBezTo>
                    <a:pt x="1277" y="10390"/>
                    <a:pt x="1317" y="10435"/>
                    <a:pt x="1377" y="10475"/>
                  </a:cubicBezTo>
                  <a:lnTo>
                    <a:pt x="1422" y="10515"/>
                  </a:lnTo>
                  <a:lnTo>
                    <a:pt x="1483" y="10580"/>
                  </a:lnTo>
                  <a:lnTo>
                    <a:pt x="1528" y="10600"/>
                  </a:lnTo>
                  <a:cubicBezTo>
                    <a:pt x="1548" y="10620"/>
                    <a:pt x="1568" y="10640"/>
                    <a:pt x="1588" y="10660"/>
                  </a:cubicBezTo>
                  <a:cubicBezTo>
                    <a:pt x="1653" y="10705"/>
                    <a:pt x="1693" y="10745"/>
                    <a:pt x="1733" y="10765"/>
                  </a:cubicBezTo>
                  <a:cubicBezTo>
                    <a:pt x="1778" y="10810"/>
                    <a:pt x="1818" y="10830"/>
                    <a:pt x="1858" y="10850"/>
                  </a:cubicBezTo>
                  <a:cubicBezTo>
                    <a:pt x="1923" y="10910"/>
                    <a:pt x="1983" y="10956"/>
                    <a:pt x="2068" y="10996"/>
                  </a:cubicBezTo>
                  <a:cubicBezTo>
                    <a:pt x="2128" y="11036"/>
                    <a:pt x="2193" y="11061"/>
                    <a:pt x="2254" y="11101"/>
                  </a:cubicBezTo>
                  <a:lnTo>
                    <a:pt x="2299" y="11121"/>
                  </a:lnTo>
                  <a:cubicBezTo>
                    <a:pt x="2359" y="11161"/>
                    <a:pt x="2444" y="11206"/>
                    <a:pt x="2529" y="11246"/>
                  </a:cubicBezTo>
                  <a:cubicBezTo>
                    <a:pt x="2589" y="11286"/>
                    <a:pt x="2654" y="11311"/>
                    <a:pt x="2734" y="11351"/>
                  </a:cubicBezTo>
                  <a:lnTo>
                    <a:pt x="2754" y="11351"/>
                  </a:lnTo>
                  <a:cubicBezTo>
                    <a:pt x="2859" y="11411"/>
                    <a:pt x="2965" y="11456"/>
                    <a:pt x="3050" y="11496"/>
                  </a:cubicBezTo>
                  <a:cubicBezTo>
                    <a:pt x="3070" y="11516"/>
                    <a:pt x="3110" y="11516"/>
                    <a:pt x="3130" y="11536"/>
                  </a:cubicBezTo>
                  <a:cubicBezTo>
                    <a:pt x="3195" y="11581"/>
                    <a:pt x="3235" y="11601"/>
                    <a:pt x="3300" y="11621"/>
                  </a:cubicBezTo>
                  <a:cubicBezTo>
                    <a:pt x="3405" y="11687"/>
                    <a:pt x="3485" y="11727"/>
                    <a:pt x="3590" y="11747"/>
                  </a:cubicBezTo>
                  <a:cubicBezTo>
                    <a:pt x="3610" y="11767"/>
                    <a:pt x="3656" y="11767"/>
                    <a:pt x="3696" y="11787"/>
                  </a:cubicBezTo>
                  <a:lnTo>
                    <a:pt x="3716" y="11787"/>
                  </a:lnTo>
                  <a:cubicBezTo>
                    <a:pt x="3781" y="11812"/>
                    <a:pt x="3821" y="11832"/>
                    <a:pt x="3881" y="11852"/>
                  </a:cubicBezTo>
                  <a:cubicBezTo>
                    <a:pt x="3906" y="11852"/>
                    <a:pt x="3926" y="11852"/>
                    <a:pt x="3946" y="11872"/>
                  </a:cubicBezTo>
                  <a:lnTo>
                    <a:pt x="4051" y="11872"/>
                  </a:lnTo>
                  <a:lnTo>
                    <a:pt x="4051" y="11892"/>
                  </a:lnTo>
                  <a:lnTo>
                    <a:pt x="4111" y="11892"/>
                  </a:lnTo>
                  <a:cubicBezTo>
                    <a:pt x="4156" y="11892"/>
                    <a:pt x="4196" y="11892"/>
                    <a:pt x="4236" y="11912"/>
                  </a:cubicBezTo>
                  <a:lnTo>
                    <a:pt x="4382" y="11912"/>
                  </a:lnTo>
                  <a:cubicBezTo>
                    <a:pt x="4447" y="11912"/>
                    <a:pt x="4487" y="11912"/>
                    <a:pt x="4532" y="11937"/>
                  </a:cubicBezTo>
                  <a:lnTo>
                    <a:pt x="4612" y="11937"/>
                  </a:lnTo>
                  <a:cubicBezTo>
                    <a:pt x="4592" y="11977"/>
                    <a:pt x="4572" y="12017"/>
                    <a:pt x="4572" y="12062"/>
                  </a:cubicBezTo>
                  <a:lnTo>
                    <a:pt x="4572" y="12082"/>
                  </a:lnTo>
                  <a:cubicBezTo>
                    <a:pt x="4532" y="12162"/>
                    <a:pt x="4507" y="12267"/>
                    <a:pt x="4487" y="12352"/>
                  </a:cubicBezTo>
                  <a:lnTo>
                    <a:pt x="4447" y="12438"/>
                  </a:lnTo>
                  <a:cubicBezTo>
                    <a:pt x="4447" y="12498"/>
                    <a:pt x="4427" y="12583"/>
                    <a:pt x="4407" y="12643"/>
                  </a:cubicBezTo>
                  <a:cubicBezTo>
                    <a:pt x="4382" y="12748"/>
                    <a:pt x="4361" y="12833"/>
                    <a:pt x="4341" y="12938"/>
                  </a:cubicBezTo>
                  <a:cubicBezTo>
                    <a:pt x="4321" y="12998"/>
                    <a:pt x="4321" y="13038"/>
                    <a:pt x="4301" y="13103"/>
                  </a:cubicBezTo>
                  <a:lnTo>
                    <a:pt x="4301" y="13229"/>
                  </a:lnTo>
                  <a:cubicBezTo>
                    <a:pt x="4281" y="13289"/>
                    <a:pt x="4281" y="13354"/>
                    <a:pt x="4256" y="13394"/>
                  </a:cubicBezTo>
                  <a:cubicBezTo>
                    <a:pt x="4256" y="13439"/>
                    <a:pt x="4236" y="13479"/>
                    <a:pt x="4236" y="13519"/>
                  </a:cubicBezTo>
                  <a:cubicBezTo>
                    <a:pt x="4216" y="13624"/>
                    <a:pt x="4196" y="13709"/>
                    <a:pt x="4176" y="13814"/>
                  </a:cubicBezTo>
                  <a:lnTo>
                    <a:pt x="4176" y="13875"/>
                  </a:lnTo>
                  <a:cubicBezTo>
                    <a:pt x="4196" y="13960"/>
                    <a:pt x="4216" y="14065"/>
                    <a:pt x="4256" y="14145"/>
                  </a:cubicBezTo>
                  <a:cubicBezTo>
                    <a:pt x="4301" y="14210"/>
                    <a:pt x="4341" y="14290"/>
                    <a:pt x="4427" y="14375"/>
                  </a:cubicBezTo>
                  <a:cubicBezTo>
                    <a:pt x="4507" y="14440"/>
                    <a:pt x="4592" y="14500"/>
                    <a:pt x="4677" y="14566"/>
                  </a:cubicBezTo>
                  <a:cubicBezTo>
                    <a:pt x="4782" y="14606"/>
                    <a:pt x="4882" y="14646"/>
                    <a:pt x="4987" y="14666"/>
                  </a:cubicBezTo>
                  <a:cubicBezTo>
                    <a:pt x="5007" y="14666"/>
                    <a:pt x="5052" y="14691"/>
                    <a:pt x="5072" y="14691"/>
                  </a:cubicBezTo>
                  <a:cubicBezTo>
                    <a:pt x="5052" y="14666"/>
                    <a:pt x="5052" y="14646"/>
                    <a:pt x="5052" y="14626"/>
                  </a:cubicBezTo>
                  <a:cubicBezTo>
                    <a:pt x="5032" y="14566"/>
                    <a:pt x="5032" y="14520"/>
                    <a:pt x="5032" y="14480"/>
                  </a:cubicBezTo>
                  <a:lnTo>
                    <a:pt x="5032" y="14440"/>
                  </a:lnTo>
                  <a:lnTo>
                    <a:pt x="5032" y="14375"/>
                  </a:lnTo>
                  <a:cubicBezTo>
                    <a:pt x="5052" y="14315"/>
                    <a:pt x="5052" y="14250"/>
                    <a:pt x="5052" y="14165"/>
                  </a:cubicBezTo>
                  <a:lnTo>
                    <a:pt x="5052" y="14040"/>
                  </a:lnTo>
                  <a:cubicBezTo>
                    <a:pt x="5072" y="13980"/>
                    <a:pt x="5072" y="13940"/>
                    <a:pt x="5093" y="13895"/>
                  </a:cubicBezTo>
                  <a:cubicBezTo>
                    <a:pt x="5133" y="13729"/>
                    <a:pt x="5198" y="13539"/>
                    <a:pt x="5283" y="13334"/>
                  </a:cubicBezTo>
                  <a:cubicBezTo>
                    <a:pt x="5323" y="13269"/>
                    <a:pt x="5363" y="13189"/>
                    <a:pt x="5408" y="13124"/>
                  </a:cubicBezTo>
                  <a:lnTo>
                    <a:pt x="5428" y="13083"/>
                  </a:lnTo>
                  <a:cubicBezTo>
                    <a:pt x="5468" y="12998"/>
                    <a:pt x="5508" y="12913"/>
                    <a:pt x="5573" y="12853"/>
                  </a:cubicBezTo>
                  <a:cubicBezTo>
                    <a:pt x="5633" y="12768"/>
                    <a:pt x="5698" y="12688"/>
                    <a:pt x="5738" y="12603"/>
                  </a:cubicBezTo>
                  <a:lnTo>
                    <a:pt x="5758" y="12603"/>
                  </a:lnTo>
                  <a:cubicBezTo>
                    <a:pt x="5824" y="12518"/>
                    <a:pt x="5884" y="12458"/>
                    <a:pt x="5929" y="12393"/>
                  </a:cubicBezTo>
                  <a:cubicBezTo>
                    <a:pt x="5969" y="12352"/>
                    <a:pt x="6009" y="12312"/>
                    <a:pt x="6054" y="12267"/>
                  </a:cubicBezTo>
                  <a:cubicBezTo>
                    <a:pt x="6074" y="12247"/>
                    <a:pt x="6094" y="12227"/>
                    <a:pt x="6114" y="12207"/>
                  </a:cubicBezTo>
                  <a:lnTo>
                    <a:pt x="6179" y="12162"/>
                  </a:lnTo>
                  <a:cubicBezTo>
                    <a:pt x="6239" y="12102"/>
                    <a:pt x="6324" y="12017"/>
                    <a:pt x="6409" y="11977"/>
                  </a:cubicBezTo>
                  <a:cubicBezTo>
                    <a:pt x="6429" y="11957"/>
                    <a:pt x="6449" y="11937"/>
                    <a:pt x="6469" y="11937"/>
                  </a:cubicBezTo>
                  <a:cubicBezTo>
                    <a:pt x="6489" y="11912"/>
                    <a:pt x="6509" y="11892"/>
                    <a:pt x="6534" y="11892"/>
                  </a:cubicBezTo>
                  <a:lnTo>
                    <a:pt x="6595" y="11852"/>
                  </a:lnTo>
                  <a:cubicBezTo>
                    <a:pt x="6615" y="11852"/>
                    <a:pt x="6635" y="11832"/>
                    <a:pt x="6660" y="11812"/>
                  </a:cubicBezTo>
                  <a:cubicBezTo>
                    <a:pt x="6700" y="11787"/>
                    <a:pt x="6740" y="11767"/>
                    <a:pt x="6805" y="11747"/>
                  </a:cubicBezTo>
                  <a:cubicBezTo>
                    <a:pt x="6825" y="11727"/>
                    <a:pt x="6865" y="11707"/>
                    <a:pt x="6885" y="11707"/>
                  </a:cubicBezTo>
                  <a:cubicBezTo>
                    <a:pt x="6910" y="11687"/>
                    <a:pt x="6930" y="11687"/>
                    <a:pt x="6950" y="11687"/>
                  </a:cubicBezTo>
                  <a:lnTo>
                    <a:pt x="6990" y="11662"/>
                  </a:lnTo>
                  <a:cubicBezTo>
                    <a:pt x="7055" y="11621"/>
                    <a:pt x="7115" y="11601"/>
                    <a:pt x="7180" y="11581"/>
                  </a:cubicBezTo>
                  <a:cubicBezTo>
                    <a:pt x="7240" y="11561"/>
                    <a:pt x="7286" y="11536"/>
                    <a:pt x="7346" y="11516"/>
                  </a:cubicBezTo>
                  <a:lnTo>
                    <a:pt x="7411" y="11496"/>
                  </a:lnTo>
                  <a:cubicBezTo>
                    <a:pt x="7511" y="11456"/>
                    <a:pt x="7576" y="11436"/>
                    <a:pt x="7661" y="11411"/>
                  </a:cubicBezTo>
                  <a:cubicBezTo>
                    <a:pt x="7701" y="11391"/>
                    <a:pt x="7741" y="11371"/>
                    <a:pt x="7786" y="11371"/>
                  </a:cubicBezTo>
                  <a:cubicBezTo>
                    <a:pt x="7826" y="11351"/>
                    <a:pt x="7866" y="11351"/>
                    <a:pt x="7911" y="11351"/>
                  </a:cubicBezTo>
                  <a:cubicBezTo>
                    <a:pt x="7951" y="11351"/>
                    <a:pt x="7971" y="11371"/>
                    <a:pt x="7971" y="11391"/>
                  </a:cubicBezTo>
                  <a:cubicBezTo>
                    <a:pt x="8012" y="11391"/>
                    <a:pt x="8057" y="11371"/>
                    <a:pt x="8117" y="11351"/>
                  </a:cubicBezTo>
                  <a:cubicBezTo>
                    <a:pt x="8162" y="11351"/>
                    <a:pt x="8202" y="11331"/>
                    <a:pt x="8242" y="11331"/>
                  </a:cubicBezTo>
                  <a:cubicBezTo>
                    <a:pt x="8307" y="11331"/>
                    <a:pt x="8347" y="11311"/>
                    <a:pt x="8412" y="11311"/>
                  </a:cubicBezTo>
                  <a:lnTo>
                    <a:pt x="8953" y="11311"/>
                  </a:lnTo>
                  <a:cubicBezTo>
                    <a:pt x="9038" y="11311"/>
                    <a:pt x="9118" y="11331"/>
                    <a:pt x="9183" y="11331"/>
                  </a:cubicBezTo>
                  <a:lnTo>
                    <a:pt x="9263" y="11331"/>
                  </a:lnTo>
                  <a:cubicBezTo>
                    <a:pt x="9348" y="11351"/>
                    <a:pt x="9454" y="11371"/>
                    <a:pt x="9579" y="11391"/>
                  </a:cubicBezTo>
                  <a:lnTo>
                    <a:pt x="9619" y="11391"/>
                  </a:lnTo>
                  <a:cubicBezTo>
                    <a:pt x="9704" y="11411"/>
                    <a:pt x="9789" y="11411"/>
                    <a:pt x="9869" y="11456"/>
                  </a:cubicBezTo>
                  <a:cubicBezTo>
                    <a:pt x="9914" y="11456"/>
                    <a:pt x="9954" y="11476"/>
                    <a:pt x="9994" y="11496"/>
                  </a:cubicBezTo>
                  <a:cubicBezTo>
                    <a:pt x="10039" y="11496"/>
                    <a:pt x="10059" y="11516"/>
                    <a:pt x="10099" y="11536"/>
                  </a:cubicBezTo>
                  <a:lnTo>
                    <a:pt x="10139" y="11561"/>
                  </a:lnTo>
                  <a:cubicBezTo>
                    <a:pt x="10225" y="11581"/>
                    <a:pt x="10310" y="11621"/>
                    <a:pt x="10390" y="11641"/>
                  </a:cubicBezTo>
                  <a:lnTo>
                    <a:pt x="10435" y="11662"/>
                  </a:lnTo>
                  <a:cubicBezTo>
                    <a:pt x="10455" y="11662"/>
                    <a:pt x="10495" y="11687"/>
                    <a:pt x="10540" y="11687"/>
                  </a:cubicBezTo>
                  <a:cubicBezTo>
                    <a:pt x="10560" y="11707"/>
                    <a:pt x="10580" y="11707"/>
                    <a:pt x="10600" y="11727"/>
                  </a:cubicBezTo>
                  <a:lnTo>
                    <a:pt x="10665" y="11747"/>
                  </a:lnTo>
                  <a:cubicBezTo>
                    <a:pt x="10705" y="11767"/>
                    <a:pt x="10765" y="11787"/>
                    <a:pt x="10810" y="11812"/>
                  </a:cubicBezTo>
                  <a:cubicBezTo>
                    <a:pt x="10850" y="11832"/>
                    <a:pt x="10870" y="11852"/>
                    <a:pt x="10936" y="11872"/>
                  </a:cubicBezTo>
                  <a:cubicBezTo>
                    <a:pt x="10956" y="11892"/>
                    <a:pt x="10996" y="11912"/>
                    <a:pt x="11041" y="11937"/>
                  </a:cubicBezTo>
                  <a:cubicBezTo>
                    <a:pt x="11061" y="11957"/>
                    <a:pt x="11081" y="11957"/>
                    <a:pt x="11101" y="11977"/>
                  </a:cubicBezTo>
                  <a:cubicBezTo>
                    <a:pt x="11101" y="11997"/>
                    <a:pt x="11121" y="11997"/>
                    <a:pt x="11141" y="12017"/>
                  </a:cubicBezTo>
                  <a:lnTo>
                    <a:pt x="11186" y="12037"/>
                  </a:lnTo>
                  <a:cubicBezTo>
                    <a:pt x="11206" y="12062"/>
                    <a:pt x="11246" y="12082"/>
                    <a:pt x="11266" y="12102"/>
                  </a:cubicBezTo>
                  <a:cubicBezTo>
                    <a:pt x="11311" y="12122"/>
                    <a:pt x="11331" y="12142"/>
                    <a:pt x="11351" y="12142"/>
                  </a:cubicBezTo>
                  <a:lnTo>
                    <a:pt x="11391" y="12187"/>
                  </a:lnTo>
                  <a:lnTo>
                    <a:pt x="11416" y="12207"/>
                  </a:lnTo>
                  <a:cubicBezTo>
                    <a:pt x="11456" y="12227"/>
                    <a:pt x="11476" y="12247"/>
                    <a:pt x="11496" y="12267"/>
                  </a:cubicBezTo>
                  <a:cubicBezTo>
                    <a:pt x="11541" y="12312"/>
                    <a:pt x="11561" y="12332"/>
                    <a:pt x="11602" y="12352"/>
                  </a:cubicBezTo>
                  <a:cubicBezTo>
                    <a:pt x="11642" y="12413"/>
                    <a:pt x="11727" y="12458"/>
                    <a:pt x="11767" y="12518"/>
                  </a:cubicBezTo>
                  <a:cubicBezTo>
                    <a:pt x="11812" y="12563"/>
                    <a:pt x="11832" y="12603"/>
                    <a:pt x="11872" y="12623"/>
                  </a:cubicBezTo>
                  <a:lnTo>
                    <a:pt x="11872" y="12643"/>
                  </a:lnTo>
                  <a:cubicBezTo>
                    <a:pt x="11892" y="12688"/>
                    <a:pt x="11937" y="12708"/>
                    <a:pt x="11957" y="12748"/>
                  </a:cubicBezTo>
                  <a:cubicBezTo>
                    <a:pt x="11997" y="12833"/>
                    <a:pt x="12062" y="12913"/>
                    <a:pt x="12102" y="12998"/>
                  </a:cubicBezTo>
                  <a:cubicBezTo>
                    <a:pt x="12142" y="13038"/>
                    <a:pt x="12167" y="13083"/>
                    <a:pt x="12187" y="13124"/>
                  </a:cubicBezTo>
                  <a:cubicBezTo>
                    <a:pt x="12227" y="13164"/>
                    <a:pt x="12247" y="13189"/>
                    <a:pt x="12267" y="13229"/>
                  </a:cubicBezTo>
                  <a:cubicBezTo>
                    <a:pt x="12267" y="13269"/>
                    <a:pt x="12292" y="13289"/>
                    <a:pt x="12312" y="13314"/>
                  </a:cubicBezTo>
                  <a:lnTo>
                    <a:pt x="12333" y="13354"/>
                  </a:lnTo>
                  <a:cubicBezTo>
                    <a:pt x="12353" y="13374"/>
                    <a:pt x="12373" y="13414"/>
                    <a:pt x="12393" y="13439"/>
                  </a:cubicBezTo>
                  <a:lnTo>
                    <a:pt x="12418" y="13479"/>
                  </a:lnTo>
                  <a:cubicBezTo>
                    <a:pt x="12458" y="13564"/>
                    <a:pt x="12498" y="13644"/>
                    <a:pt x="12518" y="13709"/>
                  </a:cubicBezTo>
                  <a:cubicBezTo>
                    <a:pt x="12543" y="13769"/>
                    <a:pt x="12543" y="13835"/>
                    <a:pt x="12563" y="13875"/>
                  </a:cubicBezTo>
                  <a:cubicBezTo>
                    <a:pt x="12563" y="13940"/>
                    <a:pt x="12563" y="13980"/>
                    <a:pt x="12543" y="14040"/>
                  </a:cubicBezTo>
                  <a:cubicBezTo>
                    <a:pt x="12543" y="14065"/>
                    <a:pt x="12543" y="14105"/>
                    <a:pt x="12518" y="14125"/>
                  </a:cubicBezTo>
                  <a:cubicBezTo>
                    <a:pt x="12563" y="14105"/>
                    <a:pt x="12603" y="14085"/>
                    <a:pt x="12643" y="14065"/>
                  </a:cubicBezTo>
                  <a:lnTo>
                    <a:pt x="12668" y="14065"/>
                  </a:lnTo>
                  <a:cubicBezTo>
                    <a:pt x="12748" y="14020"/>
                    <a:pt x="12833" y="13980"/>
                    <a:pt x="12893" y="13940"/>
                  </a:cubicBezTo>
                  <a:cubicBezTo>
                    <a:pt x="12978" y="13875"/>
                    <a:pt x="13064" y="13835"/>
                    <a:pt x="13124" y="13769"/>
                  </a:cubicBezTo>
                  <a:cubicBezTo>
                    <a:pt x="13189" y="13729"/>
                    <a:pt x="13249" y="13689"/>
                    <a:pt x="13314" y="13624"/>
                  </a:cubicBezTo>
                  <a:lnTo>
                    <a:pt x="13354" y="13604"/>
                  </a:lnTo>
                  <a:lnTo>
                    <a:pt x="13354" y="13584"/>
                  </a:lnTo>
                  <a:lnTo>
                    <a:pt x="13394" y="13564"/>
                  </a:lnTo>
                  <a:cubicBezTo>
                    <a:pt x="13419" y="13539"/>
                    <a:pt x="13419" y="13539"/>
                    <a:pt x="13439" y="13519"/>
                  </a:cubicBezTo>
                  <a:cubicBezTo>
                    <a:pt x="13459" y="13499"/>
                    <a:pt x="13459" y="13479"/>
                    <a:pt x="13479" y="13459"/>
                  </a:cubicBezTo>
                  <a:cubicBezTo>
                    <a:pt x="13499" y="13439"/>
                    <a:pt x="13479" y="13394"/>
                    <a:pt x="13459" y="13354"/>
                  </a:cubicBezTo>
                  <a:cubicBezTo>
                    <a:pt x="13439" y="13354"/>
                    <a:pt x="13419" y="13334"/>
                    <a:pt x="13394" y="13334"/>
                  </a:cubicBezTo>
                  <a:lnTo>
                    <a:pt x="13394" y="13314"/>
                  </a:lnTo>
                  <a:cubicBezTo>
                    <a:pt x="13374" y="13269"/>
                    <a:pt x="13354" y="13229"/>
                    <a:pt x="13354" y="13189"/>
                  </a:cubicBezTo>
                  <a:cubicBezTo>
                    <a:pt x="13334" y="13144"/>
                    <a:pt x="13334" y="13103"/>
                    <a:pt x="13314" y="13063"/>
                  </a:cubicBezTo>
                  <a:cubicBezTo>
                    <a:pt x="13314" y="13018"/>
                    <a:pt x="13294" y="12978"/>
                    <a:pt x="13269" y="12938"/>
                  </a:cubicBezTo>
                  <a:cubicBezTo>
                    <a:pt x="13249" y="12853"/>
                    <a:pt x="13229" y="12788"/>
                    <a:pt x="13209" y="12708"/>
                  </a:cubicBezTo>
                  <a:lnTo>
                    <a:pt x="13189" y="12663"/>
                  </a:lnTo>
                  <a:cubicBezTo>
                    <a:pt x="13189" y="12623"/>
                    <a:pt x="13169" y="12603"/>
                    <a:pt x="13169" y="12583"/>
                  </a:cubicBezTo>
                  <a:lnTo>
                    <a:pt x="13144" y="12518"/>
                  </a:lnTo>
                  <a:cubicBezTo>
                    <a:pt x="13124" y="12478"/>
                    <a:pt x="13104" y="12438"/>
                    <a:pt x="13104" y="12393"/>
                  </a:cubicBezTo>
                  <a:cubicBezTo>
                    <a:pt x="13064" y="12332"/>
                    <a:pt x="13043" y="12267"/>
                    <a:pt x="13018" y="12207"/>
                  </a:cubicBezTo>
                  <a:lnTo>
                    <a:pt x="12998" y="12187"/>
                  </a:lnTo>
                  <a:cubicBezTo>
                    <a:pt x="12978" y="12142"/>
                    <a:pt x="12958" y="12082"/>
                    <a:pt x="12938" y="12037"/>
                  </a:cubicBezTo>
                  <a:cubicBezTo>
                    <a:pt x="12893" y="11977"/>
                    <a:pt x="12873" y="11937"/>
                    <a:pt x="12833" y="11872"/>
                  </a:cubicBezTo>
                  <a:cubicBezTo>
                    <a:pt x="12813" y="11852"/>
                    <a:pt x="12813" y="11832"/>
                    <a:pt x="12793" y="11787"/>
                  </a:cubicBezTo>
                  <a:lnTo>
                    <a:pt x="12768" y="11767"/>
                  </a:lnTo>
                  <a:lnTo>
                    <a:pt x="12748" y="11747"/>
                  </a:lnTo>
                  <a:lnTo>
                    <a:pt x="12768" y="11727"/>
                  </a:lnTo>
                  <a:cubicBezTo>
                    <a:pt x="12768" y="11747"/>
                    <a:pt x="12793" y="11747"/>
                    <a:pt x="12793" y="11747"/>
                  </a:cubicBezTo>
                  <a:lnTo>
                    <a:pt x="12813" y="11747"/>
                  </a:lnTo>
                  <a:cubicBezTo>
                    <a:pt x="12893" y="11727"/>
                    <a:pt x="12998" y="11687"/>
                    <a:pt x="13084" y="11662"/>
                  </a:cubicBezTo>
                  <a:cubicBezTo>
                    <a:pt x="13169" y="11621"/>
                    <a:pt x="13269" y="11581"/>
                    <a:pt x="13354" y="11516"/>
                  </a:cubicBezTo>
                  <a:cubicBezTo>
                    <a:pt x="13394" y="11496"/>
                    <a:pt x="13439" y="11476"/>
                    <a:pt x="13499" y="11436"/>
                  </a:cubicBezTo>
                  <a:cubicBezTo>
                    <a:pt x="13519" y="11411"/>
                    <a:pt x="13564" y="11391"/>
                    <a:pt x="13604" y="11371"/>
                  </a:cubicBezTo>
                  <a:cubicBezTo>
                    <a:pt x="13644" y="11351"/>
                    <a:pt x="13689" y="11331"/>
                    <a:pt x="13729" y="11286"/>
                  </a:cubicBezTo>
                  <a:lnTo>
                    <a:pt x="13770" y="11266"/>
                  </a:lnTo>
                  <a:lnTo>
                    <a:pt x="13835" y="11206"/>
                  </a:lnTo>
                  <a:cubicBezTo>
                    <a:pt x="13895" y="11186"/>
                    <a:pt x="13960" y="11141"/>
                    <a:pt x="14000" y="11101"/>
                  </a:cubicBezTo>
                  <a:cubicBezTo>
                    <a:pt x="14045" y="11101"/>
                    <a:pt x="14065" y="11081"/>
                    <a:pt x="14085" y="11061"/>
                  </a:cubicBezTo>
                  <a:cubicBezTo>
                    <a:pt x="14190" y="10996"/>
                    <a:pt x="14270" y="10936"/>
                    <a:pt x="14355" y="10890"/>
                  </a:cubicBezTo>
                  <a:cubicBezTo>
                    <a:pt x="14501" y="10765"/>
                    <a:pt x="14646" y="10640"/>
                    <a:pt x="14796" y="10515"/>
                  </a:cubicBezTo>
                  <a:lnTo>
                    <a:pt x="14836" y="10495"/>
                  </a:lnTo>
                  <a:cubicBezTo>
                    <a:pt x="14856" y="10455"/>
                    <a:pt x="14896" y="10435"/>
                    <a:pt x="14921" y="10410"/>
                  </a:cubicBezTo>
                  <a:cubicBezTo>
                    <a:pt x="14961" y="10370"/>
                    <a:pt x="15001" y="10330"/>
                    <a:pt x="15066" y="10285"/>
                  </a:cubicBezTo>
                  <a:cubicBezTo>
                    <a:pt x="15086" y="10245"/>
                    <a:pt x="15126" y="10225"/>
                    <a:pt x="15171" y="10184"/>
                  </a:cubicBezTo>
                  <a:cubicBezTo>
                    <a:pt x="15211" y="10159"/>
                    <a:pt x="15232" y="10119"/>
                    <a:pt x="15252" y="10099"/>
                  </a:cubicBezTo>
                  <a:lnTo>
                    <a:pt x="15272" y="10079"/>
                  </a:lnTo>
                  <a:lnTo>
                    <a:pt x="15377" y="9994"/>
                  </a:lnTo>
                  <a:cubicBezTo>
                    <a:pt x="15422" y="9954"/>
                    <a:pt x="15462" y="9889"/>
                    <a:pt x="15502" y="9869"/>
                  </a:cubicBezTo>
                  <a:cubicBezTo>
                    <a:pt x="15567" y="9784"/>
                    <a:pt x="15627" y="9724"/>
                    <a:pt x="15712" y="9639"/>
                  </a:cubicBezTo>
                  <a:cubicBezTo>
                    <a:pt x="15772" y="9579"/>
                    <a:pt x="15837" y="9514"/>
                    <a:pt x="15897" y="9433"/>
                  </a:cubicBezTo>
                  <a:cubicBezTo>
                    <a:pt x="15983" y="9348"/>
                    <a:pt x="16048" y="9263"/>
                    <a:pt x="16108" y="9183"/>
                  </a:cubicBezTo>
                  <a:cubicBezTo>
                    <a:pt x="16148" y="9118"/>
                    <a:pt x="16213" y="9058"/>
                    <a:pt x="16253" y="8973"/>
                  </a:cubicBezTo>
                  <a:lnTo>
                    <a:pt x="16273" y="8933"/>
                  </a:lnTo>
                  <a:cubicBezTo>
                    <a:pt x="16338" y="8848"/>
                    <a:pt x="16398" y="8763"/>
                    <a:pt x="16443" y="8702"/>
                  </a:cubicBezTo>
                  <a:cubicBezTo>
                    <a:pt x="16483" y="8617"/>
                    <a:pt x="16523" y="8532"/>
                    <a:pt x="16568" y="8432"/>
                  </a:cubicBezTo>
                  <a:cubicBezTo>
                    <a:pt x="16608" y="8387"/>
                    <a:pt x="16628" y="8327"/>
                    <a:pt x="16648" y="8282"/>
                  </a:cubicBezTo>
                  <a:cubicBezTo>
                    <a:pt x="16674" y="8242"/>
                    <a:pt x="16694" y="8202"/>
                    <a:pt x="16694" y="8137"/>
                  </a:cubicBezTo>
                  <a:lnTo>
                    <a:pt x="16714" y="8117"/>
                  </a:lnTo>
                  <a:cubicBezTo>
                    <a:pt x="16734" y="8032"/>
                    <a:pt x="16774" y="7951"/>
                    <a:pt x="16799" y="7866"/>
                  </a:cubicBezTo>
                  <a:cubicBezTo>
                    <a:pt x="16839" y="7781"/>
                    <a:pt x="16859" y="7701"/>
                    <a:pt x="16879" y="7576"/>
                  </a:cubicBezTo>
                  <a:cubicBezTo>
                    <a:pt x="16899" y="7531"/>
                    <a:pt x="16899" y="7511"/>
                    <a:pt x="16924" y="7471"/>
                  </a:cubicBezTo>
                  <a:lnTo>
                    <a:pt x="16924" y="7451"/>
                  </a:lnTo>
                  <a:lnTo>
                    <a:pt x="16924" y="7406"/>
                  </a:lnTo>
                  <a:cubicBezTo>
                    <a:pt x="16944" y="7386"/>
                    <a:pt x="16944" y="7366"/>
                    <a:pt x="16944" y="7366"/>
                  </a:cubicBezTo>
                  <a:cubicBezTo>
                    <a:pt x="16944" y="7346"/>
                    <a:pt x="16944" y="7326"/>
                    <a:pt x="16924" y="7306"/>
                  </a:cubicBezTo>
                  <a:cubicBezTo>
                    <a:pt x="16924" y="7260"/>
                    <a:pt x="16899" y="7240"/>
                    <a:pt x="16859" y="7240"/>
                  </a:cubicBezTo>
                  <a:cubicBezTo>
                    <a:pt x="16879" y="7180"/>
                    <a:pt x="16879" y="7115"/>
                    <a:pt x="16879" y="7055"/>
                  </a:cubicBezTo>
                  <a:lnTo>
                    <a:pt x="16879" y="6930"/>
                  </a:lnTo>
                  <a:cubicBezTo>
                    <a:pt x="16879" y="6885"/>
                    <a:pt x="16879" y="6845"/>
                    <a:pt x="16859" y="6805"/>
                  </a:cubicBezTo>
                  <a:cubicBezTo>
                    <a:pt x="16859" y="6760"/>
                    <a:pt x="16839" y="6720"/>
                    <a:pt x="16839" y="6700"/>
                  </a:cubicBezTo>
                  <a:lnTo>
                    <a:pt x="16839" y="6680"/>
                  </a:lnTo>
                  <a:cubicBezTo>
                    <a:pt x="16819" y="6635"/>
                    <a:pt x="16799" y="6615"/>
                    <a:pt x="16799" y="6575"/>
                  </a:cubicBezTo>
                  <a:lnTo>
                    <a:pt x="16774" y="6554"/>
                  </a:lnTo>
                  <a:lnTo>
                    <a:pt x="16774" y="6529"/>
                  </a:lnTo>
                  <a:cubicBezTo>
                    <a:pt x="16754" y="6489"/>
                    <a:pt x="16754" y="6469"/>
                    <a:pt x="16734" y="6449"/>
                  </a:cubicBezTo>
                  <a:cubicBezTo>
                    <a:pt x="16714" y="6404"/>
                    <a:pt x="16694" y="6364"/>
                    <a:pt x="16674" y="6324"/>
                  </a:cubicBezTo>
                  <a:cubicBezTo>
                    <a:pt x="16648" y="6279"/>
                    <a:pt x="16628" y="6239"/>
                    <a:pt x="16608" y="6219"/>
                  </a:cubicBezTo>
                  <a:cubicBezTo>
                    <a:pt x="16588" y="6199"/>
                    <a:pt x="16568" y="6179"/>
                    <a:pt x="16548" y="6154"/>
                  </a:cubicBezTo>
                  <a:lnTo>
                    <a:pt x="16503" y="6134"/>
                  </a:lnTo>
                  <a:lnTo>
                    <a:pt x="16483" y="6114"/>
                  </a:lnTo>
                  <a:cubicBezTo>
                    <a:pt x="16443" y="6074"/>
                    <a:pt x="16423" y="6054"/>
                    <a:pt x="16378" y="6029"/>
                  </a:cubicBezTo>
                  <a:cubicBezTo>
                    <a:pt x="16358" y="6009"/>
                    <a:pt x="16338" y="6009"/>
                    <a:pt x="16338" y="5989"/>
                  </a:cubicBezTo>
                  <a:cubicBezTo>
                    <a:pt x="16298" y="5989"/>
                    <a:pt x="16273" y="5969"/>
                    <a:pt x="16253" y="5969"/>
                  </a:cubicBezTo>
                  <a:cubicBezTo>
                    <a:pt x="16193" y="5929"/>
                    <a:pt x="16108" y="5929"/>
                    <a:pt x="16023" y="5929"/>
                  </a:cubicBezTo>
                  <a:lnTo>
                    <a:pt x="15963" y="5929"/>
                  </a:lnTo>
                  <a:cubicBezTo>
                    <a:pt x="15897" y="5929"/>
                    <a:pt x="15857" y="5929"/>
                    <a:pt x="15817" y="5949"/>
                  </a:cubicBezTo>
                  <a:cubicBezTo>
                    <a:pt x="15752" y="5949"/>
                    <a:pt x="15712" y="5969"/>
                    <a:pt x="15672" y="5989"/>
                  </a:cubicBezTo>
                  <a:cubicBezTo>
                    <a:pt x="15627" y="5989"/>
                    <a:pt x="15587" y="6009"/>
                    <a:pt x="15547" y="6029"/>
                  </a:cubicBezTo>
                  <a:cubicBezTo>
                    <a:pt x="15522" y="6054"/>
                    <a:pt x="15482" y="6074"/>
                    <a:pt x="15442" y="6094"/>
                  </a:cubicBezTo>
                  <a:lnTo>
                    <a:pt x="15377" y="6154"/>
                  </a:lnTo>
                  <a:lnTo>
                    <a:pt x="15317" y="6154"/>
                  </a:lnTo>
                  <a:cubicBezTo>
                    <a:pt x="15297" y="6179"/>
                    <a:pt x="15297" y="6199"/>
                    <a:pt x="15272" y="6199"/>
                  </a:cubicBezTo>
                  <a:lnTo>
                    <a:pt x="15252" y="6219"/>
                  </a:lnTo>
                  <a:cubicBezTo>
                    <a:pt x="15232" y="6239"/>
                    <a:pt x="15211" y="6239"/>
                    <a:pt x="15191" y="6259"/>
                  </a:cubicBezTo>
                  <a:cubicBezTo>
                    <a:pt x="15171" y="6279"/>
                    <a:pt x="15146" y="6324"/>
                    <a:pt x="15126" y="6344"/>
                  </a:cubicBezTo>
                  <a:lnTo>
                    <a:pt x="15086" y="6384"/>
                  </a:lnTo>
                  <a:lnTo>
                    <a:pt x="15021" y="6449"/>
                  </a:lnTo>
                  <a:cubicBezTo>
                    <a:pt x="14981" y="6489"/>
                    <a:pt x="14941" y="6529"/>
                    <a:pt x="14896" y="6595"/>
                  </a:cubicBezTo>
                  <a:cubicBezTo>
                    <a:pt x="14876" y="6615"/>
                    <a:pt x="14856" y="6635"/>
                    <a:pt x="14836" y="6655"/>
                  </a:cubicBezTo>
                  <a:lnTo>
                    <a:pt x="14836" y="6680"/>
                  </a:lnTo>
                  <a:lnTo>
                    <a:pt x="14816" y="6700"/>
                  </a:lnTo>
                  <a:lnTo>
                    <a:pt x="14816" y="6720"/>
                  </a:lnTo>
                  <a:cubicBezTo>
                    <a:pt x="14796" y="6720"/>
                    <a:pt x="14796" y="6740"/>
                    <a:pt x="14796" y="6740"/>
                  </a:cubicBezTo>
                  <a:lnTo>
                    <a:pt x="14796" y="6760"/>
                  </a:lnTo>
                  <a:cubicBezTo>
                    <a:pt x="14771" y="6780"/>
                    <a:pt x="14751" y="6805"/>
                    <a:pt x="14751" y="6825"/>
                  </a:cubicBezTo>
                  <a:lnTo>
                    <a:pt x="14731" y="6825"/>
                  </a:lnTo>
                  <a:lnTo>
                    <a:pt x="14711" y="6865"/>
                  </a:lnTo>
                  <a:cubicBezTo>
                    <a:pt x="14691" y="6885"/>
                    <a:pt x="14671" y="6930"/>
                    <a:pt x="14626" y="6950"/>
                  </a:cubicBezTo>
                  <a:cubicBezTo>
                    <a:pt x="14586" y="7010"/>
                    <a:pt x="14566" y="7075"/>
                    <a:pt x="14521" y="7115"/>
                  </a:cubicBezTo>
                  <a:lnTo>
                    <a:pt x="14501" y="7135"/>
                  </a:lnTo>
                  <a:lnTo>
                    <a:pt x="14501" y="7155"/>
                  </a:lnTo>
                  <a:cubicBezTo>
                    <a:pt x="14480" y="7180"/>
                    <a:pt x="14480" y="7200"/>
                    <a:pt x="14460" y="7220"/>
                  </a:cubicBezTo>
                  <a:cubicBezTo>
                    <a:pt x="14460" y="7240"/>
                    <a:pt x="14460" y="7240"/>
                    <a:pt x="14440" y="7260"/>
                  </a:cubicBezTo>
                  <a:lnTo>
                    <a:pt x="14440" y="7280"/>
                  </a:lnTo>
                  <a:cubicBezTo>
                    <a:pt x="14420" y="7280"/>
                    <a:pt x="14420" y="7306"/>
                    <a:pt x="14420" y="7326"/>
                  </a:cubicBezTo>
                  <a:cubicBezTo>
                    <a:pt x="14420" y="7346"/>
                    <a:pt x="14440" y="7366"/>
                    <a:pt x="14440" y="7366"/>
                  </a:cubicBezTo>
                  <a:cubicBezTo>
                    <a:pt x="14460" y="7366"/>
                    <a:pt x="14460" y="7386"/>
                    <a:pt x="14460" y="7386"/>
                  </a:cubicBezTo>
                  <a:lnTo>
                    <a:pt x="14460" y="7406"/>
                  </a:lnTo>
                  <a:cubicBezTo>
                    <a:pt x="14395" y="7491"/>
                    <a:pt x="14375" y="7556"/>
                    <a:pt x="14335" y="7596"/>
                  </a:cubicBezTo>
                  <a:cubicBezTo>
                    <a:pt x="14295" y="7636"/>
                    <a:pt x="14270" y="7681"/>
                    <a:pt x="14230" y="7701"/>
                  </a:cubicBezTo>
                  <a:cubicBezTo>
                    <a:pt x="14230" y="7701"/>
                    <a:pt x="14210" y="7701"/>
                    <a:pt x="14190" y="7721"/>
                  </a:cubicBezTo>
                  <a:lnTo>
                    <a:pt x="14190" y="7701"/>
                  </a:lnTo>
                  <a:lnTo>
                    <a:pt x="14210" y="7681"/>
                  </a:lnTo>
                  <a:lnTo>
                    <a:pt x="14210" y="7656"/>
                  </a:lnTo>
                  <a:cubicBezTo>
                    <a:pt x="14230" y="7616"/>
                    <a:pt x="14250" y="7576"/>
                    <a:pt x="14250" y="7556"/>
                  </a:cubicBezTo>
                  <a:cubicBezTo>
                    <a:pt x="14270" y="7511"/>
                    <a:pt x="14295" y="7491"/>
                    <a:pt x="14315" y="7451"/>
                  </a:cubicBezTo>
                  <a:cubicBezTo>
                    <a:pt x="14335" y="7386"/>
                    <a:pt x="14375" y="7306"/>
                    <a:pt x="14420" y="7220"/>
                  </a:cubicBezTo>
                  <a:lnTo>
                    <a:pt x="14420" y="7200"/>
                  </a:lnTo>
                  <a:cubicBezTo>
                    <a:pt x="14460" y="7115"/>
                    <a:pt x="14501" y="7030"/>
                    <a:pt x="14521" y="6950"/>
                  </a:cubicBezTo>
                  <a:cubicBezTo>
                    <a:pt x="14546" y="6865"/>
                    <a:pt x="14586" y="6760"/>
                    <a:pt x="14606" y="6655"/>
                  </a:cubicBezTo>
                  <a:cubicBezTo>
                    <a:pt x="14646" y="6575"/>
                    <a:pt x="14671" y="6469"/>
                    <a:pt x="14691" y="6384"/>
                  </a:cubicBezTo>
                  <a:cubicBezTo>
                    <a:pt x="14711" y="6279"/>
                    <a:pt x="14731" y="6199"/>
                    <a:pt x="14751" y="6074"/>
                  </a:cubicBezTo>
                  <a:cubicBezTo>
                    <a:pt x="14771" y="5989"/>
                    <a:pt x="14771" y="5904"/>
                    <a:pt x="14796" y="5823"/>
                  </a:cubicBezTo>
                  <a:cubicBezTo>
                    <a:pt x="14796" y="5738"/>
                    <a:pt x="14816" y="5653"/>
                    <a:pt x="14816" y="5573"/>
                  </a:cubicBezTo>
                  <a:lnTo>
                    <a:pt x="14816" y="5343"/>
                  </a:lnTo>
                  <a:cubicBezTo>
                    <a:pt x="14816" y="5278"/>
                    <a:pt x="14796" y="5198"/>
                    <a:pt x="14796" y="5153"/>
                  </a:cubicBezTo>
                  <a:lnTo>
                    <a:pt x="14796" y="5027"/>
                  </a:lnTo>
                  <a:cubicBezTo>
                    <a:pt x="14771" y="4927"/>
                    <a:pt x="14751" y="4842"/>
                    <a:pt x="14731" y="4717"/>
                  </a:cubicBezTo>
                  <a:cubicBezTo>
                    <a:pt x="14711" y="4677"/>
                    <a:pt x="14711" y="4612"/>
                    <a:pt x="14691" y="4572"/>
                  </a:cubicBezTo>
                  <a:cubicBezTo>
                    <a:pt x="14691" y="4527"/>
                    <a:pt x="14671" y="4507"/>
                    <a:pt x="14671" y="4467"/>
                  </a:cubicBezTo>
                  <a:lnTo>
                    <a:pt x="14646" y="4402"/>
                  </a:lnTo>
                  <a:cubicBezTo>
                    <a:pt x="14626" y="4361"/>
                    <a:pt x="14626" y="4321"/>
                    <a:pt x="14606" y="4276"/>
                  </a:cubicBezTo>
                  <a:cubicBezTo>
                    <a:pt x="14586" y="4216"/>
                    <a:pt x="14566" y="4176"/>
                    <a:pt x="14566" y="4131"/>
                  </a:cubicBezTo>
                  <a:lnTo>
                    <a:pt x="14546" y="4071"/>
                  </a:lnTo>
                  <a:cubicBezTo>
                    <a:pt x="14521" y="4026"/>
                    <a:pt x="14501" y="3966"/>
                    <a:pt x="14501" y="3926"/>
                  </a:cubicBezTo>
                  <a:lnTo>
                    <a:pt x="14460" y="3841"/>
                  </a:lnTo>
                  <a:cubicBezTo>
                    <a:pt x="14440" y="3801"/>
                    <a:pt x="14440" y="3776"/>
                    <a:pt x="14420" y="3736"/>
                  </a:cubicBezTo>
                  <a:cubicBezTo>
                    <a:pt x="14395" y="3696"/>
                    <a:pt x="14395" y="3650"/>
                    <a:pt x="14375" y="3630"/>
                  </a:cubicBezTo>
                  <a:cubicBezTo>
                    <a:pt x="14355" y="3610"/>
                    <a:pt x="14355" y="3570"/>
                    <a:pt x="14315" y="3525"/>
                  </a:cubicBezTo>
                  <a:cubicBezTo>
                    <a:pt x="14315" y="3505"/>
                    <a:pt x="14295" y="3485"/>
                    <a:pt x="14270" y="3465"/>
                  </a:cubicBezTo>
                  <a:lnTo>
                    <a:pt x="14295" y="3465"/>
                  </a:lnTo>
                  <a:cubicBezTo>
                    <a:pt x="14315" y="3465"/>
                    <a:pt x="14335" y="3465"/>
                    <a:pt x="14335" y="3445"/>
                  </a:cubicBezTo>
                  <a:lnTo>
                    <a:pt x="14355" y="3445"/>
                  </a:lnTo>
                  <a:cubicBezTo>
                    <a:pt x="14355" y="3445"/>
                    <a:pt x="14375" y="3445"/>
                    <a:pt x="14395" y="3425"/>
                  </a:cubicBezTo>
                  <a:cubicBezTo>
                    <a:pt x="14440" y="3400"/>
                    <a:pt x="14480" y="3380"/>
                    <a:pt x="14521" y="3360"/>
                  </a:cubicBezTo>
                  <a:cubicBezTo>
                    <a:pt x="14586" y="3320"/>
                    <a:pt x="14646" y="3275"/>
                    <a:pt x="14711" y="3235"/>
                  </a:cubicBezTo>
                  <a:lnTo>
                    <a:pt x="14751" y="3215"/>
                  </a:lnTo>
                  <a:cubicBezTo>
                    <a:pt x="14836" y="3150"/>
                    <a:pt x="14896" y="3110"/>
                    <a:pt x="14981" y="3025"/>
                  </a:cubicBezTo>
                  <a:cubicBezTo>
                    <a:pt x="15001" y="3005"/>
                    <a:pt x="15021" y="2965"/>
                    <a:pt x="15066" y="2945"/>
                  </a:cubicBezTo>
                  <a:cubicBezTo>
                    <a:pt x="15086" y="2899"/>
                    <a:pt x="15106" y="2859"/>
                    <a:pt x="15126" y="2799"/>
                  </a:cubicBezTo>
                  <a:cubicBezTo>
                    <a:pt x="15171" y="2754"/>
                    <a:pt x="15191" y="2714"/>
                    <a:pt x="15191" y="2674"/>
                  </a:cubicBezTo>
                  <a:cubicBezTo>
                    <a:pt x="15211" y="2629"/>
                    <a:pt x="15232" y="2569"/>
                    <a:pt x="15232" y="2524"/>
                  </a:cubicBezTo>
                  <a:lnTo>
                    <a:pt x="15252" y="2504"/>
                  </a:lnTo>
                  <a:cubicBezTo>
                    <a:pt x="15272" y="2424"/>
                    <a:pt x="15297" y="2339"/>
                    <a:pt x="15317" y="2234"/>
                  </a:cubicBezTo>
                  <a:lnTo>
                    <a:pt x="15317" y="2088"/>
                  </a:lnTo>
                  <a:cubicBezTo>
                    <a:pt x="15337" y="2048"/>
                    <a:pt x="15317" y="1983"/>
                    <a:pt x="15317" y="1943"/>
                  </a:cubicBezTo>
                  <a:cubicBezTo>
                    <a:pt x="15317" y="1838"/>
                    <a:pt x="15297" y="1753"/>
                    <a:pt x="15252" y="1673"/>
                  </a:cubicBezTo>
                  <a:cubicBezTo>
                    <a:pt x="15232" y="1608"/>
                    <a:pt x="15211" y="1568"/>
                    <a:pt x="15211" y="1523"/>
                  </a:cubicBezTo>
                  <a:cubicBezTo>
                    <a:pt x="15232" y="1523"/>
                    <a:pt x="15232" y="1482"/>
                    <a:pt x="15232" y="1462"/>
                  </a:cubicBezTo>
                  <a:lnTo>
                    <a:pt x="15211" y="1442"/>
                  </a:lnTo>
                  <a:cubicBezTo>
                    <a:pt x="15211" y="1397"/>
                    <a:pt x="15191" y="1377"/>
                    <a:pt x="15191" y="1337"/>
                  </a:cubicBezTo>
                  <a:cubicBezTo>
                    <a:pt x="15171" y="1297"/>
                    <a:pt x="15146" y="1272"/>
                    <a:pt x="15126" y="1232"/>
                  </a:cubicBezTo>
                  <a:lnTo>
                    <a:pt x="15126" y="1212"/>
                  </a:lnTo>
                  <a:cubicBezTo>
                    <a:pt x="15106" y="1192"/>
                    <a:pt x="15086" y="1172"/>
                    <a:pt x="15086" y="1147"/>
                  </a:cubicBezTo>
                  <a:cubicBezTo>
                    <a:pt x="15046" y="1087"/>
                    <a:pt x="15001" y="1002"/>
                    <a:pt x="14961" y="942"/>
                  </a:cubicBezTo>
                  <a:cubicBezTo>
                    <a:pt x="14941" y="897"/>
                    <a:pt x="14896" y="857"/>
                    <a:pt x="14876" y="837"/>
                  </a:cubicBezTo>
                  <a:cubicBezTo>
                    <a:pt x="14836" y="797"/>
                    <a:pt x="14796" y="751"/>
                    <a:pt x="14751" y="711"/>
                  </a:cubicBezTo>
                  <a:cubicBezTo>
                    <a:pt x="14691" y="626"/>
                    <a:pt x="14606" y="566"/>
                    <a:pt x="14521" y="521"/>
                  </a:cubicBezTo>
                  <a:cubicBezTo>
                    <a:pt x="14440" y="461"/>
                    <a:pt x="14355" y="421"/>
                    <a:pt x="14250" y="376"/>
                  </a:cubicBezTo>
                  <a:cubicBezTo>
                    <a:pt x="14170" y="316"/>
                    <a:pt x="14045" y="296"/>
                    <a:pt x="13940" y="251"/>
                  </a:cubicBezTo>
                  <a:cubicBezTo>
                    <a:pt x="13895" y="251"/>
                    <a:pt x="13855" y="231"/>
                    <a:pt x="13795" y="231"/>
                  </a:cubicBezTo>
                  <a:lnTo>
                    <a:pt x="13770" y="231"/>
                  </a:lnTo>
                  <a:cubicBezTo>
                    <a:pt x="13729" y="211"/>
                    <a:pt x="13689" y="211"/>
                    <a:pt x="13644" y="191"/>
                  </a:cubicBezTo>
                  <a:lnTo>
                    <a:pt x="13439" y="191"/>
                  </a:lnTo>
                  <a:cubicBezTo>
                    <a:pt x="13394" y="191"/>
                    <a:pt x="13374" y="191"/>
                    <a:pt x="13354" y="211"/>
                  </a:cubicBezTo>
                  <a:cubicBezTo>
                    <a:pt x="13314" y="211"/>
                    <a:pt x="13269" y="231"/>
                    <a:pt x="13209" y="231"/>
                  </a:cubicBezTo>
                  <a:cubicBezTo>
                    <a:pt x="13189" y="251"/>
                    <a:pt x="13144" y="251"/>
                    <a:pt x="13124" y="251"/>
                  </a:cubicBezTo>
                  <a:cubicBezTo>
                    <a:pt x="13104" y="271"/>
                    <a:pt x="13084" y="271"/>
                    <a:pt x="13064" y="271"/>
                  </a:cubicBezTo>
                  <a:cubicBezTo>
                    <a:pt x="13018" y="296"/>
                    <a:pt x="12978" y="316"/>
                    <a:pt x="12938" y="336"/>
                  </a:cubicBezTo>
                  <a:cubicBezTo>
                    <a:pt x="12893" y="356"/>
                    <a:pt x="12853" y="376"/>
                    <a:pt x="12813" y="421"/>
                  </a:cubicBezTo>
                  <a:cubicBezTo>
                    <a:pt x="12748" y="441"/>
                    <a:pt x="12728" y="481"/>
                    <a:pt x="12688" y="521"/>
                  </a:cubicBezTo>
                  <a:lnTo>
                    <a:pt x="12643" y="566"/>
                  </a:lnTo>
                  <a:lnTo>
                    <a:pt x="12623" y="586"/>
                  </a:lnTo>
                  <a:cubicBezTo>
                    <a:pt x="12623" y="606"/>
                    <a:pt x="12603" y="606"/>
                    <a:pt x="12583" y="626"/>
                  </a:cubicBezTo>
                  <a:lnTo>
                    <a:pt x="12563" y="646"/>
                  </a:lnTo>
                  <a:cubicBezTo>
                    <a:pt x="12543" y="691"/>
                    <a:pt x="12518" y="711"/>
                    <a:pt x="12518" y="731"/>
                  </a:cubicBezTo>
                  <a:cubicBezTo>
                    <a:pt x="12478" y="772"/>
                    <a:pt x="12458" y="817"/>
                    <a:pt x="12438" y="857"/>
                  </a:cubicBezTo>
                  <a:cubicBezTo>
                    <a:pt x="12418" y="897"/>
                    <a:pt x="12418" y="922"/>
                    <a:pt x="12393" y="962"/>
                  </a:cubicBezTo>
                  <a:cubicBezTo>
                    <a:pt x="12373" y="1002"/>
                    <a:pt x="12373" y="1047"/>
                    <a:pt x="12353" y="1087"/>
                  </a:cubicBezTo>
                  <a:cubicBezTo>
                    <a:pt x="12353" y="1127"/>
                    <a:pt x="12353" y="1147"/>
                    <a:pt x="12333" y="1192"/>
                  </a:cubicBezTo>
                  <a:cubicBezTo>
                    <a:pt x="12333" y="1212"/>
                    <a:pt x="12333" y="1252"/>
                    <a:pt x="12312" y="1272"/>
                  </a:cubicBezTo>
                  <a:lnTo>
                    <a:pt x="12292" y="1272"/>
                  </a:lnTo>
                  <a:cubicBezTo>
                    <a:pt x="12267" y="1252"/>
                    <a:pt x="12247" y="1232"/>
                    <a:pt x="12227" y="1232"/>
                  </a:cubicBezTo>
                  <a:lnTo>
                    <a:pt x="12227" y="1212"/>
                  </a:lnTo>
                  <a:cubicBezTo>
                    <a:pt x="12187" y="1192"/>
                    <a:pt x="12142" y="1172"/>
                    <a:pt x="12102" y="1147"/>
                  </a:cubicBezTo>
                  <a:lnTo>
                    <a:pt x="12082" y="1127"/>
                  </a:lnTo>
                  <a:cubicBezTo>
                    <a:pt x="12042" y="1107"/>
                    <a:pt x="12017" y="1067"/>
                    <a:pt x="11977" y="1047"/>
                  </a:cubicBezTo>
                  <a:cubicBezTo>
                    <a:pt x="11937" y="1022"/>
                    <a:pt x="11892" y="1002"/>
                    <a:pt x="11852" y="962"/>
                  </a:cubicBezTo>
                  <a:cubicBezTo>
                    <a:pt x="11667" y="857"/>
                    <a:pt x="11476" y="751"/>
                    <a:pt x="11331" y="671"/>
                  </a:cubicBezTo>
                  <a:cubicBezTo>
                    <a:pt x="11266" y="646"/>
                    <a:pt x="11206" y="626"/>
                    <a:pt x="11141" y="586"/>
                  </a:cubicBezTo>
                  <a:lnTo>
                    <a:pt x="11101" y="586"/>
                  </a:lnTo>
                  <a:cubicBezTo>
                    <a:pt x="11041" y="546"/>
                    <a:pt x="10976" y="521"/>
                    <a:pt x="10891" y="501"/>
                  </a:cubicBezTo>
                  <a:cubicBezTo>
                    <a:pt x="10830" y="461"/>
                    <a:pt x="10745" y="441"/>
                    <a:pt x="10665" y="421"/>
                  </a:cubicBezTo>
                  <a:cubicBezTo>
                    <a:pt x="10620" y="396"/>
                    <a:pt x="10580" y="396"/>
                    <a:pt x="10560" y="396"/>
                  </a:cubicBezTo>
                  <a:cubicBezTo>
                    <a:pt x="10495" y="376"/>
                    <a:pt x="10455" y="376"/>
                    <a:pt x="10415" y="376"/>
                  </a:cubicBezTo>
                  <a:cubicBezTo>
                    <a:pt x="10290" y="336"/>
                    <a:pt x="10205" y="316"/>
                    <a:pt x="10099" y="296"/>
                  </a:cubicBezTo>
                  <a:cubicBezTo>
                    <a:pt x="9994" y="251"/>
                    <a:pt x="9914" y="231"/>
                    <a:pt x="9809" y="211"/>
                  </a:cubicBezTo>
                  <a:cubicBezTo>
                    <a:pt x="9704" y="191"/>
                    <a:pt x="9619" y="171"/>
                    <a:pt x="9514" y="146"/>
                  </a:cubicBezTo>
                  <a:cubicBezTo>
                    <a:pt x="9328" y="126"/>
                    <a:pt x="9118" y="86"/>
                    <a:pt x="8888" y="66"/>
                  </a:cubicBezTo>
                  <a:cubicBezTo>
                    <a:pt x="8808" y="46"/>
                    <a:pt x="8702" y="46"/>
                    <a:pt x="8597" y="20"/>
                  </a:cubicBezTo>
                  <a:lnTo>
                    <a:pt x="8307" y="20"/>
                  </a:lnTo>
                  <a:cubicBezTo>
                    <a:pt x="8117" y="0"/>
                    <a:pt x="7911" y="0"/>
                    <a:pt x="77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9310;p76">
              <a:extLst>
                <a:ext uri="{FF2B5EF4-FFF2-40B4-BE49-F238E27FC236}">
                  <a16:creationId xmlns:a16="http://schemas.microsoft.com/office/drawing/2014/main" id="{6935DD13-E2FD-C5DD-3EA7-D751382DFD1B}"/>
                </a:ext>
              </a:extLst>
            </p:cNvPr>
            <p:cNvSpPr/>
            <p:nvPr/>
          </p:nvSpPr>
          <p:spPr>
            <a:xfrm>
              <a:off x="1510392" y="2661223"/>
              <a:ext cx="27276" cy="39799"/>
            </a:xfrm>
            <a:custGeom>
              <a:avLst/>
              <a:gdLst/>
              <a:ahLst/>
              <a:cxnLst/>
              <a:rect l="l" t="t" r="r" b="b"/>
              <a:pathLst>
                <a:path w="917" h="1338" extrusionOk="0">
                  <a:moveTo>
                    <a:pt x="145" y="0"/>
                  </a:moveTo>
                  <a:cubicBezTo>
                    <a:pt x="105" y="20"/>
                    <a:pt x="40" y="20"/>
                    <a:pt x="0" y="20"/>
                  </a:cubicBezTo>
                  <a:cubicBezTo>
                    <a:pt x="20" y="65"/>
                    <a:pt x="40" y="125"/>
                    <a:pt x="60" y="170"/>
                  </a:cubicBezTo>
                  <a:cubicBezTo>
                    <a:pt x="80" y="211"/>
                    <a:pt x="105" y="251"/>
                    <a:pt x="125" y="296"/>
                  </a:cubicBezTo>
                  <a:cubicBezTo>
                    <a:pt x="165" y="396"/>
                    <a:pt x="230" y="481"/>
                    <a:pt x="270" y="566"/>
                  </a:cubicBezTo>
                  <a:cubicBezTo>
                    <a:pt x="331" y="646"/>
                    <a:pt x="376" y="751"/>
                    <a:pt x="436" y="836"/>
                  </a:cubicBezTo>
                  <a:cubicBezTo>
                    <a:pt x="501" y="942"/>
                    <a:pt x="561" y="1022"/>
                    <a:pt x="626" y="1127"/>
                  </a:cubicBezTo>
                  <a:cubicBezTo>
                    <a:pt x="646" y="1192"/>
                    <a:pt x="686" y="1252"/>
                    <a:pt x="731" y="1317"/>
                  </a:cubicBezTo>
                  <a:lnTo>
                    <a:pt x="831" y="1317"/>
                  </a:lnTo>
                  <a:cubicBezTo>
                    <a:pt x="856" y="1337"/>
                    <a:pt x="876" y="1337"/>
                    <a:pt x="916" y="1337"/>
                  </a:cubicBezTo>
                  <a:cubicBezTo>
                    <a:pt x="811" y="1172"/>
                    <a:pt x="706" y="1002"/>
                    <a:pt x="606" y="836"/>
                  </a:cubicBezTo>
                  <a:cubicBezTo>
                    <a:pt x="521" y="691"/>
                    <a:pt x="436" y="546"/>
                    <a:pt x="356" y="396"/>
                  </a:cubicBezTo>
                  <a:cubicBezTo>
                    <a:pt x="331" y="356"/>
                    <a:pt x="311" y="316"/>
                    <a:pt x="270" y="271"/>
                  </a:cubicBezTo>
                  <a:cubicBezTo>
                    <a:pt x="250" y="231"/>
                    <a:pt x="230" y="191"/>
                    <a:pt x="205" y="145"/>
                  </a:cubicBezTo>
                  <a:cubicBezTo>
                    <a:pt x="185" y="105"/>
                    <a:pt x="165" y="45"/>
                    <a:pt x="145" y="0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9311;p76">
              <a:extLst>
                <a:ext uri="{FF2B5EF4-FFF2-40B4-BE49-F238E27FC236}">
                  <a16:creationId xmlns:a16="http://schemas.microsoft.com/office/drawing/2014/main" id="{653C1267-4F66-354E-1AB7-3E288D8CD2C5}"/>
                </a:ext>
              </a:extLst>
            </p:cNvPr>
            <p:cNvSpPr/>
            <p:nvPr/>
          </p:nvSpPr>
          <p:spPr>
            <a:xfrm>
              <a:off x="1372018" y="2537752"/>
              <a:ext cx="39650" cy="71953"/>
            </a:xfrm>
            <a:custGeom>
              <a:avLst/>
              <a:gdLst/>
              <a:ahLst/>
              <a:cxnLst/>
              <a:rect l="l" t="t" r="r" b="b"/>
              <a:pathLst>
                <a:path w="1333" h="2419" extrusionOk="0">
                  <a:moveTo>
                    <a:pt x="1252" y="1"/>
                  </a:moveTo>
                  <a:cubicBezTo>
                    <a:pt x="1227" y="1"/>
                    <a:pt x="1207" y="21"/>
                    <a:pt x="1207" y="21"/>
                  </a:cubicBezTo>
                  <a:lnTo>
                    <a:pt x="1187" y="21"/>
                  </a:lnTo>
                  <a:cubicBezTo>
                    <a:pt x="1147" y="21"/>
                    <a:pt x="1082" y="41"/>
                    <a:pt x="1042" y="41"/>
                  </a:cubicBezTo>
                  <a:lnTo>
                    <a:pt x="1022" y="41"/>
                  </a:lnTo>
                  <a:cubicBezTo>
                    <a:pt x="957" y="66"/>
                    <a:pt x="877" y="86"/>
                    <a:pt x="792" y="106"/>
                  </a:cubicBezTo>
                  <a:cubicBezTo>
                    <a:pt x="752" y="126"/>
                    <a:pt x="707" y="146"/>
                    <a:pt x="667" y="146"/>
                  </a:cubicBezTo>
                  <a:cubicBezTo>
                    <a:pt x="647" y="166"/>
                    <a:pt x="602" y="191"/>
                    <a:pt x="581" y="211"/>
                  </a:cubicBezTo>
                  <a:lnTo>
                    <a:pt x="541" y="211"/>
                  </a:lnTo>
                  <a:cubicBezTo>
                    <a:pt x="501" y="231"/>
                    <a:pt x="456" y="251"/>
                    <a:pt x="436" y="271"/>
                  </a:cubicBezTo>
                  <a:cubicBezTo>
                    <a:pt x="396" y="291"/>
                    <a:pt x="351" y="336"/>
                    <a:pt x="311" y="376"/>
                  </a:cubicBezTo>
                  <a:cubicBezTo>
                    <a:pt x="291" y="396"/>
                    <a:pt x="251" y="416"/>
                    <a:pt x="226" y="461"/>
                  </a:cubicBezTo>
                  <a:cubicBezTo>
                    <a:pt x="186" y="481"/>
                    <a:pt x="166" y="521"/>
                    <a:pt x="146" y="586"/>
                  </a:cubicBezTo>
                  <a:cubicBezTo>
                    <a:pt x="126" y="606"/>
                    <a:pt x="101" y="646"/>
                    <a:pt x="81" y="691"/>
                  </a:cubicBezTo>
                  <a:cubicBezTo>
                    <a:pt x="61" y="732"/>
                    <a:pt x="61" y="772"/>
                    <a:pt x="41" y="817"/>
                  </a:cubicBezTo>
                  <a:cubicBezTo>
                    <a:pt x="21" y="857"/>
                    <a:pt x="21" y="897"/>
                    <a:pt x="21" y="942"/>
                  </a:cubicBezTo>
                  <a:cubicBezTo>
                    <a:pt x="1" y="982"/>
                    <a:pt x="1" y="1022"/>
                    <a:pt x="1" y="1087"/>
                  </a:cubicBezTo>
                  <a:lnTo>
                    <a:pt x="1" y="1192"/>
                  </a:lnTo>
                  <a:cubicBezTo>
                    <a:pt x="1" y="1232"/>
                    <a:pt x="1" y="1252"/>
                    <a:pt x="21" y="1292"/>
                  </a:cubicBezTo>
                  <a:lnTo>
                    <a:pt x="21" y="1317"/>
                  </a:lnTo>
                  <a:cubicBezTo>
                    <a:pt x="21" y="1377"/>
                    <a:pt x="41" y="1417"/>
                    <a:pt x="41" y="1463"/>
                  </a:cubicBezTo>
                  <a:cubicBezTo>
                    <a:pt x="61" y="1503"/>
                    <a:pt x="61" y="1543"/>
                    <a:pt x="81" y="1588"/>
                  </a:cubicBezTo>
                  <a:cubicBezTo>
                    <a:pt x="101" y="1668"/>
                    <a:pt x="146" y="1733"/>
                    <a:pt x="186" y="1818"/>
                  </a:cubicBezTo>
                  <a:cubicBezTo>
                    <a:pt x="206" y="1858"/>
                    <a:pt x="226" y="1878"/>
                    <a:pt x="251" y="1918"/>
                  </a:cubicBezTo>
                  <a:cubicBezTo>
                    <a:pt x="291" y="1963"/>
                    <a:pt x="311" y="2003"/>
                    <a:pt x="331" y="2023"/>
                  </a:cubicBezTo>
                  <a:cubicBezTo>
                    <a:pt x="376" y="2068"/>
                    <a:pt x="416" y="2088"/>
                    <a:pt x="456" y="2128"/>
                  </a:cubicBezTo>
                  <a:lnTo>
                    <a:pt x="476" y="2148"/>
                  </a:lnTo>
                  <a:lnTo>
                    <a:pt x="501" y="2169"/>
                  </a:lnTo>
                  <a:lnTo>
                    <a:pt x="521" y="2169"/>
                  </a:lnTo>
                  <a:cubicBezTo>
                    <a:pt x="521" y="2194"/>
                    <a:pt x="541" y="2194"/>
                    <a:pt x="561" y="2214"/>
                  </a:cubicBezTo>
                  <a:cubicBezTo>
                    <a:pt x="581" y="2214"/>
                    <a:pt x="602" y="2234"/>
                    <a:pt x="647" y="2254"/>
                  </a:cubicBezTo>
                  <a:cubicBezTo>
                    <a:pt x="667" y="2274"/>
                    <a:pt x="687" y="2274"/>
                    <a:pt x="727" y="2294"/>
                  </a:cubicBezTo>
                  <a:lnTo>
                    <a:pt x="752" y="2294"/>
                  </a:lnTo>
                  <a:cubicBezTo>
                    <a:pt x="772" y="2319"/>
                    <a:pt x="792" y="2319"/>
                    <a:pt x="812" y="2339"/>
                  </a:cubicBezTo>
                  <a:cubicBezTo>
                    <a:pt x="852" y="2339"/>
                    <a:pt x="897" y="2339"/>
                    <a:pt x="937" y="2359"/>
                  </a:cubicBezTo>
                  <a:lnTo>
                    <a:pt x="1002" y="2359"/>
                  </a:lnTo>
                  <a:cubicBezTo>
                    <a:pt x="1022" y="2379"/>
                    <a:pt x="1042" y="2379"/>
                    <a:pt x="1062" y="2379"/>
                  </a:cubicBezTo>
                  <a:cubicBezTo>
                    <a:pt x="1082" y="2399"/>
                    <a:pt x="1127" y="2399"/>
                    <a:pt x="1147" y="2419"/>
                  </a:cubicBezTo>
                  <a:lnTo>
                    <a:pt x="1167" y="2419"/>
                  </a:lnTo>
                  <a:cubicBezTo>
                    <a:pt x="1187" y="2419"/>
                    <a:pt x="1207" y="2399"/>
                    <a:pt x="1207" y="2399"/>
                  </a:cubicBezTo>
                  <a:cubicBezTo>
                    <a:pt x="1252" y="2399"/>
                    <a:pt x="1272" y="2379"/>
                    <a:pt x="1272" y="2339"/>
                  </a:cubicBezTo>
                  <a:lnTo>
                    <a:pt x="1272" y="2274"/>
                  </a:lnTo>
                  <a:cubicBezTo>
                    <a:pt x="1252" y="2274"/>
                    <a:pt x="1252" y="2254"/>
                    <a:pt x="1252" y="2254"/>
                  </a:cubicBezTo>
                  <a:lnTo>
                    <a:pt x="1227" y="2234"/>
                  </a:lnTo>
                  <a:cubicBezTo>
                    <a:pt x="1227" y="2214"/>
                    <a:pt x="1207" y="2194"/>
                    <a:pt x="1187" y="2194"/>
                  </a:cubicBezTo>
                  <a:cubicBezTo>
                    <a:pt x="1167" y="2148"/>
                    <a:pt x="1147" y="2108"/>
                    <a:pt x="1127" y="2088"/>
                  </a:cubicBezTo>
                  <a:cubicBezTo>
                    <a:pt x="1082" y="2003"/>
                    <a:pt x="1042" y="1918"/>
                    <a:pt x="1002" y="1858"/>
                  </a:cubicBezTo>
                  <a:cubicBezTo>
                    <a:pt x="977" y="1773"/>
                    <a:pt x="957" y="1713"/>
                    <a:pt x="937" y="1648"/>
                  </a:cubicBezTo>
                  <a:cubicBezTo>
                    <a:pt x="917" y="1588"/>
                    <a:pt x="897" y="1523"/>
                    <a:pt x="897" y="1463"/>
                  </a:cubicBezTo>
                  <a:cubicBezTo>
                    <a:pt x="877" y="1377"/>
                    <a:pt x="877" y="1272"/>
                    <a:pt x="877" y="1167"/>
                  </a:cubicBezTo>
                  <a:cubicBezTo>
                    <a:pt x="877" y="1087"/>
                    <a:pt x="897" y="982"/>
                    <a:pt x="897" y="897"/>
                  </a:cubicBezTo>
                  <a:cubicBezTo>
                    <a:pt x="897" y="837"/>
                    <a:pt x="917" y="772"/>
                    <a:pt x="937" y="712"/>
                  </a:cubicBezTo>
                  <a:lnTo>
                    <a:pt x="937" y="691"/>
                  </a:lnTo>
                  <a:lnTo>
                    <a:pt x="937" y="666"/>
                  </a:lnTo>
                  <a:cubicBezTo>
                    <a:pt x="957" y="646"/>
                    <a:pt x="957" y="606"/>
                    <a:pt x="957" y="586"/>
                  </a:cubicBezTo>
                  <a:cubicBezTo>
                    <a:pt x="977" y="541"/>
                    <a:pt x="1002" y="501"/>
                    <a:pt x="1002" y="481"/>
                  </a:cubicBezTo>
                  <a:cubicBezTo>
                    <a:pt x="1022" y="416"/>
                    <a:pt x="1042" y="376"/>
                    <a:pt x="1062" y="356"/>
                  </a:cubicBezTo>
                  <a:cubicBezTo>
                    <a:pt x="1082" y="316"/>
                    <a:pt x="1127" y="271"/>
                    <a:pt x="1147" y="231"/>
                  </a:cubicBezTo>
                  <a:lnTo>
                    <a:pt x="1167" y="211"/>
                  </a:lnTo>
                  <a:lnTo>
                    <a:pt x="1227" y="211"/>
                  </a:lnTo>
                  <a:cubicBezTo>
                    <a:pt x="1227" y="211"/>
                    <a:pt x="1252" y="211"/>
                    <a:pt x="1252" y="191"/>
                  </a:cubicBezTo>
                  <a:lnTo>
                    <a:pt x="1292" y="191"/>
                  </a:lnTo>
                  <a:cubicBezTo>
                    <a:pt x="1313" y="166"/>
                    <a:pt x="1333" y="146"/>
                    <a:pt x="1333" y="106"/>
                  </a:cubicBezTo>
                  <a:cubicBezTo>
                    <a:pt x="1333" y="106"/>
                    <a:pt x="1333" y="86"/>
                    <a:pt x="1313" y="66"/>
                  </a:cubicBezTo>
                  <a:lnTo>
                    <a:pt x="1313" y="21"/>
                  </a:lnTo>
                  <a:cubicBezTo>
                    <a:pt x="1292" y="1"/>
                    <a:pt x="1292" y="1"/>
                    <a:pt x="127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9312;p76">
              <a:extLst>
                <a:ext uri="{FF2B5EF4-FFF2-40B4-BE49-F238E27FC236}">
                  <a16:creationId xmlns:a16="http://schemas.microsoft.com/office/drawing/2014/main" id="{57A60132-DAA7-3FDB-876E-45AE55BC32C2}"/>
                </a:ext>
              </a:extLst>
            </p:cNvPr>
            <p:cNvSpPr/>
            <p:nvPr/>
          </p:nvSpPr>
          <p:spPr>
            <a:xfrm>
              <a:off x="1600936" y="2529126"/>
              <a:ext cx="37865" cy="70763"/>
            </a:xfrm>
            <a:custGeom>
              <a:avLst/>
              <a:gdLst/>
              <a:ahLst/>
              <a:cxnLst/>
              <a:rect l="l" t="t" r="r" b="b"/>
              <a:pathLst>
                <a:path w="1273" h="2379" extrusionOk="0">
                  <a:moveTo>
                    <a:pt x="85" y="0"/>
                  </a:moveTo>
                  <a:lnTo>
                    <a:pt x="65" y="20"/>
                  </a:lnTo>
                  <a:lnTo>
                    <a:pt x="40" y="20"/>
                  </a:lnTo>
                  <a:cubicBezTo>
                    <a:pt x="40" y="20"/>
                    <a:pt x="20" y="20"/>
                    <a:pt x="20" y="40"/>
                  </a:cubicBezTo>
                  <a:lnTo>
                    <a:pt x="20" y="60"/>
                  </a:lnTo>
                  <a:lnTo>
                    <a:pt x="20" y="105"/>
                  </a:lnTo>
                  <a:lnTo>
                    <a:pt x="20" y="145"/>
                  </a:lnTo>
                  <a:cubicBezTo>
                    <a:pt x="40" y="145"/>
                    <a:pt x="65" y="165"/>
                    <a:pt x="85" y="165"/>
                  </a:cubicBezTo>
                  <a:cubicBezTo>
                    <a:pt x="105" y="185"/>
                    <a:pt x="126" y="185"/>
                    <a:pt x="126" y="185"/>
                  </a:cubicBezTo>
                  <a:cubicBezTo>
                    <a:pt x="166" y="205"/>
                    <a:pt x="191" y="270"/>
                    <a:pt x="211" y="311"/>
                  </a:cubicBezTo>
                  <a:cubicBezTo>
                    <a:pt x="251" y="376"/>
                    <a:pt x="271" y="436"/>
                    <a:pt x="291" y="501"/>
                  </a:cubicBezTo>
                  <a:cubicBezTo>
                    <a:pt x="316" y="561"/>
                    <a:pt x="316" y="606"/>
                    <a:pt x="336" y="686"/>
                  </a:cubicBezTo>
                  <a:cubicBezTo>
                    <a:pt x="336" y="751"/>
                    <a:pt x="356" y="791"/>
                    <a:pt x="356" y="856"/>
                  </a:cubicBezTo>
                  <a:lnTo>
                    <a:pt x="356" y="936"/>
                  </a:lnTo>
                  <a:lnTo>
                    <a:pt x="356" y="1042"/>
                  </a:lnTo>
                  <a:lnTo>
                    <a:pt x="356" y="1107"/>
                  </a:lnTo>
                  <a:cubicBezTo>
                    <a:pt x="376" y="1207"/>
                    <a:pt x="376" y="1312"/>
                    <a:pt x="376" y="1397"/>
                  </a:cubicBezTo>
                  <a:cubicBezTo>
                    <a:pt x="356" y="1457"/>
                    <a:pt x="356" y="1502"/>
                    <a:pt x="356" y="1542"/>
                  </a:cubicBezTo>
                  <a:cubicBezTo>
                    <a:pt x="336" y="1582"/>
                    <a:pt x="336" y="1607"/>
                    <a:pt x="316" y="1647"/>
                  </a:cubicBezTo>
                  <a:lnTo>
                    <a:pt x="316" y="1667"/>
                  </a:lnTo>
                  <a:lnTo>
                    <a:pt x="291" y="1707"/>
                  </a:lnTo>
                  <a:cubicBezTo>
                    <a:pt x="291" y="1753"/>
                    <a:pt x="271" y="1773"/>
                    <a:pt x="271" y="1793"/>
                  </a:cubicBezTo>
                  <a:lnTo>
                    <a:pt x="271" y="1833"/>
                  </a:lnTo>
                  <a:cubicBezTo>
                    <a:pt x="251" y="1878"/>
                    <a:pt x="231" y="1898"/>
                    <a:pt x="231" y="1938"/>
                  </a:cubicBezTo>
                  <a:cubicBezTo>
                    <a:pt x="211" y="1983"/>
                    <a:pt x="191" y="2003"/>
                    <a:pt x="191" y="2043"/>
                  </a:cubicBezTo>
                  <a:cubicBezTo>
                    <a:pt x="166" y="2083"/>
                    <a:pt x="146" y="2128"/>
                    <a:pt x="126" y="2148"/>
                  </a:cubicBezTo>
                  <a:cubicBezTo>
                    <a:pt x="105" y="2168"/>
                    <a:pt x="85" y="2188"/>
                    <a:pt x="65" y="2208"/>
                  </a:cubicBezTo>
                  <a:lnTo>
                    <a:pt x="40" y="2233"/>
                  </a:lnTo>
                  <a:cubicBezTo>
                    <a:pt x="20" y="2253"/>
                    <a:pt x="20" y="2273"/>
                    <a:pt x="20" y="2273"/>
                  </a:cubicBezTo>
                  <a:cubicBezTo>
                    <a:pt x="0" y="2293"/>
                    <a:pt x="20" y="2333"/>
                    <a:pt x="40" y="2333"/>
                  </a:cubicBezTo>
                  <a:cubicBezTo>
                    <a:pt x="40" y="2358"/>
                    <a:pt x="65" y="2358"/>
                    <a:pt x="85" y="2358"/>
                  </a:cubicBezTo>
                  <a:cubicBezTo>
                    <a:pt x="126" y="2358"/>
                    <a:pt x="146" y="2378"/>
                    <a:pt x="166" y="2378"/>
                  </a:cubicBezTo>
                  <a:lnTo>
                    <a:pt x="291" y="2378"/>
                  </a:lnTo>
                  <a:cubicBezTo>
                    <a:pt x="316" y="2378"/>
                    <a:pt x="356" y="2358"/>
                    <a:pt x="376" y="2358"/>
                  </a:cubicBezTo>
                  <a:cubicBezTo>
                    <a:pt x="396" y="2358"/>
                    <a:pt x="416" y="2358"/>
                    <a:pt x="416" y="2333"/>
                  </a:cubicBezTo>
                  <a:lnTo>
                    <a:pt x="441" y="2333"/>
                  </a:lnTo>
                  <a:cubicBezTo>
                    <a:pt x="481" y="2313"/>
                    <a:pt x="521" y="2313"/>
                    <a:pt x="566" y="2293"/>
                  </a:cubicBezTo>
                  <a:cubicBezTo>
                    <a:pt x="606" y="2273"/>
                    <a:pt x="646" y="2253"/>
                    <a:pt x="691" y="2208"/>
                  </a:cubicBezTo>
                  <a:cubicBezTo>
                    <a:pt x="711" y="2208"/>
                    <a:pt x="731" y="2188"/>
                    <a:pt x="751" y="2168"/>
                  </a:cubicBezTo>
                  <a:cubicBezTo>
                    <a:pt x="751" y="2168"/>
                    <a:pt x="771" y="2148"/>
                    <a:pt x="791" y="2148"/>
                  </a:cubicBezTo>
                  <a:cubicBezTo>
                    <a:pt x="836" y="2108"/>
                    <a:pt x="877" y="2083"/>
                    <a:pt x="897" y="2043"/>
                  </a:cubicBezTo>
                  <a:cubicBezTo>
                    <a:pt x="917" y="2023"/>
                    <a:pt x="942" y="2023"/>
                    <a:pt x="942" y="2003"/>
                  </a:cubicBezTo>
                  <a:lnTo>
                    <a:pt x="962" y="2003"/>
                  </a:lnTo>
                  <a:cubicBezTo>
                    <a:pt x="962" y="1983"/>
                    <a:pt x="982" y="1958"/>
                    <a:pt x="1002" y="1938"/>
                  </a:cubicBezTo>
                  <a:cubicBezTo>
                    <a:pt x="1022" y="1898"/>
                    <a:pt x="1042" y="1858"/>
                    <a:pt x="1067" y="1813"/>
                  </a:cubicBezTo>
                  <a:cubicBezTo>
                    <a:pt x="1107" y="1753"/>
                    <a:pt x="1147" y="1667"/>
                    <a:pt x="1167" y="1582"/>
                  </a:cubicBezTo>
                  <a:lnTo>
                    <a:pt x="1167" y="1562"/>
                  </a:lnTo>
                  <a:cubicBezTo>
                    <a:pt x="1192" y="1522"/>
                    <a:pt x="1212" y="1482"/>
                    <a:pt x="1232" y="1417"/>
                  </a:cubicBezTo>
                  <a:cubicBezTo>
                    <a:pt x="1232" y="1377"/>
                    <a:pt x="1252" y="1357"/>
                    <a:pt x="1252" y="1292"/>
                  </a:cubicBezTo>
                  <a:cubicBezTo>
                    <a:pt x="1272" y="1207"/>
                    <a:pt x="1272" y="1127"/>
                    <a:pt x="1252" y="1022"/>
                  </a:cubicBezTo>
                  <a:cubicBezTo>
                    <a:pt x="1252" y="956"/>
                    <a:pt x="1252" y="916"/>
                    <a:pt x="1232" y="876"/>
                  </a:cubicBezTo>
                  <a:cubicBezTo>
                    <a:pt x="1212" y="831"/>
                    <a:pt x="1212" y="791"/>
                    <a:pt x="1192" y="751"/>
                  </a:cubicBezTo>
                  <a:cubicBezTo>
                    <a:pt x="1167" y="731"/>
                    <a:pt x="1167" y="686"/>
                    <a:pt x="1147" y="646"/>
                  </a:cubicBezTo>
                  <a:cubicBezTo>
                    <a:pt x="1127" y="606"/>
                    <a:pt x="1107" y="561"/>
                    <a:pt x="1087" y="521"/>
                  </a:cubicBezTo>
                  <a:lnTo>
                    <a:pt x="1067" y="481"/>
                  </a:lnTo>
                  <a:lnTo>
                    <a:pt x="1002" y="416"/>
                  </a:lnTo>
                  <a:cubicBezTo>
                    <a:pt x="982" y="376"/>
                    <a:pt x="942" y="331"/>
                    <a:pt x="897" y="311"/>
                  </a:cubicBezTo>
                  <a:cubicBezTo>
                    <a:pt x="877" y="270"/>
                    <a:pt x="836" y="250"/>
                    <a:pt x="771" y="230"/>
                  </a:cubicBezTo>
                  <a:cubicBezTo>
                    <a:pt x="731" y="185"/>
                    <a:pt x="691" y="165"/>
                    <a:pt x="646" y="145"/>
                  </a:cubicBezTo>
                  <a:cubicBezTo>
                    <a:pt x="626" y="145"/>
                    <a:pt x="626" y="125"/>
                    <a:pt x="606" y="125"/>
                  </a:cubicBezTo>
                  <a:cubicBezTo>
                    <a:pt x="586" y="105"/>
                    <a:pt x="566" y="105"/>
                    <a:pt x="521" y="80"/>
                  </a:cubicBezTo>
                  <a:cubicBezTo>
                    <a:pt x="481" y="60"/>
                    <a:pt x="416" y="40"/>
                    <a:pt x="376" y="40"/>
                  </a:cubicBezTo>
                  <a:cubicBezTo>
                    <a:pt x="336" y="20"/>
                    <a:pt x="291" y="0"/>
                    <a:pt x="23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9313;p76">
              <a:extLst>
                <a:ext uri="{FF2B5EF4-FFF2-40B4-BE49-F238E27FC236}">
                  <a16:creationId xmlns:a16="http://schemas.microsoft.com/office/drawing/2014/main" id="{0198EC9D-08A0-16E3-E674-F6E5C65BB8B1}"/>
                </a:ext>
              </a:extLst>
            </p:cNvPr>
            <p:cNvSpPr/>
            <p:nvPr/>
          </p:nvSpPr>
          <p:spPr>
            <a:xfrm>
              <a:off x="1463157" y="2555777"/>
              <a:ext cx="91942" cy="106814"/>
            </a:xfrm>
            <a:custGeom>
              <a:avLst/>
              <a:gdLst/>
              <a:ahLst/>
              <a:cxnLst/>
              <a:rect l="l" t="t" r="r" b="b"/>
              <a:pathLst>
                <a:path w="3091" h="3591" extrusionOk="0">
                  <a:moveTo>
                    <a:pt x="1608" y="251"/>
                  </a:moveTo>
                  <a:cubicBezTo>
                    <a:pt x="1668" y="251"/>
                    <a:pt x="1713" y="251"/>
                    <a:pt x="1753" y="271"/>
                  </a:cubicBezTo>
                  <a:lnTo>
                    <a:pt x="1773" y="271"/>
                  </a:lnTo>
                  <a:cubicBezTo>
                    <a:pt x="1793" y="271"/>
                    <a:pt x="1818" y="271"/>
                    <a:pt x="1858" y="291"/>
                  </a:cubicBezTo>
                  <a:cubicBezTo>
                    <a:pt x="1879" y="291"/>
                    <a:pt x="1919" y="311"/>
                    <a:pt x="1944" y="311"/>
                  </a:cubicBezTo>
                  <a:cubicBezTo>
                    <a:pt x="1984" y="336"/>
                    <a:pt x="2004" y="336"/>
                    <a:pt x="2044" y="356"/>
                  </a:cubicBezTo>
                  <a:cubicBezTo>
                    <a:pt x="2069" y="376"/>
                    <a:pt x="2109" y="396"/>
                    <a:pt x="2129" y="416"/>
                  </a:cubicBezTo>
                  <a:lnTo>
                    <a:pt x="2149" y="436"/>
                  </a:lnTo>
                  <a:cubicBezTo>
                    <a:pt x="2169" y="461"/>
                    <a:pt x="2214" y="481"/>
                    <a:pt x="2234" y="501"/>
                  </a:cubicBezTo>
                  <a:cubicBezTo>
                    <a:pt x="2254" y="521"/>
                    <a:pt x="2254" y="541"/>
                    <a:pt x="2274" y="541"/>
                  </a:cubicBezTo>
                  <a:lnTo>
                    <a:pt x="2294" y="561"/>
                  </a:lnTo>
                  <a:cubicBezTo>
                    <a:pt x="2319" y="586"/>
                    <a:pt x="2339" y="606"/>
                    <a:pt x="2359" y="646"/>
                  </a:cubicBezTo>
                  <a:cubicBezTo>
                    <a:pt x="2359" y="666"/>
                    <a:pt x="2379" y="686"/>
                    <a:pt x="2379" y="711"/>
                  </a:cubicBezTo>
                  <a:cubicBezTo>
                    <a:pt x="2399" y="731"/>
                    <a:pt x="2399" y="751"/>
                    <a:pt x="2399" y="791"/>
                  </a:cubicBezTo>
                  <a:cubicBezTo>
                    <a:pt x="2419" y="811"/>
                    <a:pt x="2419" y="857"/>
                    <a:pt x="2419" y="897"/>
                  </a:cubicBezTo>
                  <a:cubicBezTo>
                    <a:pt x="2419" y="917"/>
                    <a:pt x="2419" y="962"/>
                    <a:pt x="2399" y="982"/>
                  </a:cubicBezTo>
                  <a:cubicBezTo>
                    <a:pt x="2399" y="1022"/>
                    <a:pt x="2399" y="1042"/>
                    <a:pt x="2379" y="1087"/>
                  </a:cubicBezTo>
                  <a:cubicBezTo>
                    <a:pt x="2359" y="1147"/>
                    <a:pt x="2319" y="1212"/>
                    <a:pt x="2254" y="1272"/>
                  </a:cubicBezTo>
                  <a:cubicBezTo>
                    <a:pt x="2234" y="1312"/>
                    <a:pt x="2194" y="1337"/>
                    <a:pt x="2169" y="1357"/>
                  </a:cubicBezTo>
                  <a:lnTo>
                    <a:pt x="2149" y="1377"/>
                  </a:lnTo>
                  <a:cubicBezTo>
                    <a:pt x="2129" y="1377"/>
                    <a:pt x="2129" y="1397"/>
                    <a:pt x="2129" y="1397"/>
                  </a:cubicBezTo>
                  <a:cubicBezTo>
                    <a:pt x="2109" y="1417"/>
                    <a:pt x="2069" y="1417"/>
                    <a:pt x="2044" y="1437"/>
                  </a:cubicBezTo>
                  <a:cubicBezTo>
                    <a:pt x="2024" y="1462"/>
                    <a:pt x="2004" y="1462"/>
                    <a:pt x="1964" y="1482"/>
                  </a:cubicBezTo>
                  <a:cubicBezTo>
                    <a:pt x="1899" y="1502"/>
                    <a:pt x="1879" y="1522"/>
                    <a:pt x="1838" y="1522"/>
                  </a:cubicBezTo>
                  <a:cubicBezTo>
                    <a:pt x="1793" y="1522"/>
                    <a:pt x="1773" y="1542"/>
                    <a:pt x="1733" y="1542"/>
                  </a:cubicBezTo>
                  <a:cubicBezTo>
                    <a:pt x="1693" y="1542"/>
                    <a:pt x="1648" y="1563"/>
                    <a:pt x="1608" y="1563"/>
                  </a:cubicBezTo>
                  <a:lnTo>
                    <a:pt x="1338" y="1563"/>
                  </a:lnTo>
                  <a:cubicBezTo>
                    <a:pt x="1253" y="1542"/>
                    <a:pt x="1168" y="1522"/>
                    <a:pt x="1087" y="1502"/>
                  </a:cubicBezTo>
                  <a:cubicBezTo>
                    <a:pt x="1042" y="1482"/>
                    <a:pt x="1002" y="1462"/>
                    <a:pt x="962" y="1437"/>
                  </a:cubicBezTo>
                  <a:cubicBezTo>
                    <a:pt x="917" y="1417"/>
                    <a:pt x="877" y="1397"/>
                    <a:pt x="837" y="1357"/>
                  </a:cubicBezTo>
                  <a:cubicBezTo>
                    <a:pt x="817" y="1357"/>
                    <a:pt x="792" y="1337"/>
                    <a:pt x="792" y="1312"/>
                  </a:cubicBezTo>
                  <a:cubicBezTo>
                    <a:pt x="772" y="1312"/>
                    <a:pt x="752" y="1292"/>
                    <a:pt x="752" y="1272"/>
                  </a:cubicBezTo>
                  <a:cubicBezTo>
                    <a:pt x="732" y="1232"/>
                    <a:pt x="712" y="1187"/>
                    <a:pt x="692" y="1147"/>
                  </a:cubicBezTo>
                  <a:cubicBezTo>
                    <a:pt x="667" y="1087"/>
                    <a:pt x="647" y="1042"/>
                    <a:pt x="647" y="1002"/>
                  </a:cubicBezTo>
                  <a:lnTo>
                    <a:pt x="647" y="982"/>
                  </a:lnTo>
                  <a:cubicBezTo>
                    <a:pt x="627" y="962"/>
                    <a:pt x="627" y="917"/>
                    <a:pt x="627" y="897"/>
                  </a:cubicBezTo>
                  <a:cubicBezTo>
                    <a:pt x="627" y="877"/>
                    <a:pt x="647" y="857"/>
                    <a:pt x="647" y="857"/>
                  </a:cubicBezTo>
                  <a:cubicBezTo>
                    <a:pt x="647" y="837"/>
                    <a:pt x="647" y="837"/>
                    <a:pt x="667" y="811"/>
                  </a:cubicBezTo>
                  <a:lnTo>
                    <a:pt x="667" y="771"/>
                  </a:lnTo>
                  <a:cubicBezTo>
                    <a:pt x="667" y="731"/>
                    <a:pt x="692" y="686"/>
                    <a:pt x="712" y="646"/>
                  </a:cubicBezTo>
                  <a:cubicBezTo>
                    <a:pt x="752" y="586"/>
                    <a:pt x="792" y="541"/>
                    <a:pt x="837" y="481"/>
                  </a:cubicBezTo>
                  <a:lnTo>
                    <a:pt x="857" y="481"/>
                  </a:lnTo>
                  <a:cubicBezTo>
                    <a:pt x="897" y="436"/>
                    <a:pt x="917" y="396"/>
                    <a:pt x="962" y="376"/>
                  </a:cubicBezTo>
                  <a:cubicBezTo>
                    <a:pt x="1002" y="356"/>
                    <a:pt x="1042" y="356"/>
                    <a:pt x="1087" y="336"/>
                  </a:cubicBezTo>
                  <a:cubicBezTo>
                    <a:pt x="1127" y="311"/>
                    <a:pt x="1168" y="291"/>
                    <a:pt x="1213" y="291"/>
                  </a:cubicBezTo>
                  <a:cubicBezTo>
                    <a:pt x="1318" y="271"/>
                    <a:pt x="1398" y="251"/>
                    <a:pt x="1483" y="251"/>
                  </a:cubicBezTo>
                  <a:close/>
                  <a:moveTo>
                    <a:pt x="1503" y="0"/>
                  </a:moveTo>
                  <a:cubicBezTo>
                    <a:pt x="1463" y="0"/>
                    <a:pt x="1418" y="0"/>
                    <a:pt x="1378" y="20"/>
                  </a:cubicBezTo>
                  <a:lnTo>
                    <a:pt x="1318" y="20"/>
                  </a:lnTo>
                  <a:cubicBezTo>
                    <a:pt x="1293" y="20"/>
                    <a:pt x="1293" y="40"/>
                    <a:pt x="1293" y="40"/>
                  </a:cubicBezTo>
                  <a:lnTo>
                    <a:pt x="1233" y="40"/>
                  </a:lnTo>
                  <a:lnTo>
                    <a:pt x="1213" y="60"/>
                  </a:lnTo>
                  <a:cubicBezTo>
                    <a:pt x="1168" y="60"/>
                    <a:pt x="1148" y="85"/>
                    <a:pt x="1127" y="85"/>
                  </a:cubicBezTo>
                  <a:cubicBezTo>
                    <a:pt x="1087" y="106"/>
                    <a:pt x="1067" y="106"/>
                    <a:pt x="1042" y="126"/>
                  </a:cubicBezTo>
                  <a:cubicBezTo>
                    <a:pt x="1022" y="126"/>
                    <a:pt x="1002" y="126"/>
                    <a:pt x="982" y="146"/>
                  </a:cubicBezTo>
                  <a:cubicBezTo>
                    <a:pt x="962" y="146"/>
                    <a:pt x="942" y="166"/>
                    <a:pt x="917" y="166"/>
                  </a:cubicBezTo>
                  <a:lnTo>
                    <a:pt x="897" y="186"/>
                  </a:lnTo>
                  <a:cubicBezTo>
                    <a:pt x="857" y="186"/>
                    <a:pt x="817" y="211"/>
                    <a:pt x="792" y="231"/>
                  </a:cubicBezTo>
                  <a:cubicBezTo>
                    <a:pt x="752" y="251"/>
                    <a:pt x="712" y="271"/>
                    <a:pt x="692" y="311"/>
                  </a:cubicBezTo>
                  <a:cubicBezTo>
                    <a:pt x="627" y="336"/>
                    <a:pt x="607" y="376"/>
                    <a:pt x="567" y="396"/>
                  </a:cubicBezTo>
                  <a:lnTo>
                    <a:pt x="482" y="481"/>
                  </a:lnTo>
                  <a:cubicBezTo>
                    <a:pt x="442" y="521"/>
                    <a:pt x="417" y="561"/>
                    <a:pt x="396" y="586"/>
                  </a:cubicBezTo>
                  <a:lnTo>
                    <a:pt x="376" y="606"/>
                  </a:lnTo>
                  <a:cubicBezTo>
                    <a:pt x="336" y="666"/>
                    <a:pt x="271" y="751"/>
                    <a:pt x="231" y="837"/>
                  </a:cubicBezTo>
                  <a:cubicBezTo>
                    <a:pt x="211" y="857"/>
                    <a:pt x="191" y="897"/>
                    <a:pt x="191" y="917"/>
                  </a:cubicBezTo>
                  <a:lnTo>
                    <a:pt x="166" y="937"/>
                  </a:lnTo>
                  <a:cubicBezTo>
                    <a:pt x="146" y="1002"/>
                    <a:pt x="126" y="1042"/>
                    <a:pt x="126" y="1087"/>
                  </a:cubicBezTo>
                  <a:cubicBezTo>
                    <a:pt x="106" y="1127"/>
                    <a:pt x="86" y="1167"/>
                    <a:pt x="86" y="1232"/>
                  </a:cubicBezTo>
                  <a:cubicBezTo>
                    <a:pt x="66" y="1272"/>
                    <a:pt x="41" y="1337"/>
                    <a:pt x="41" y="1377"/>
                  </a:cubicBezTo>
                  <a:lnTo>
                    <a:pt x="41" y="1397"/>
                  </a:lnTo>
                  <a:cubicBezTo>
                    <a:pt x="21" y="1437"/>
                    <a:pt x="21" y="1482"/>
                    <a:pt x="21" y="1522"/>
                  </a:cubicBezTo>
                  <a:cubicBezTo>
                    <a:pt x="21" y="1542"/>
                    <a:pt x="21" y="1588"/>
                    <a:pt x="1" y="1608"/>
                  </a:cubicBezTo>
                  <a:lnTo>
                    <a:pt x="1" y="1668"/>
                  </a:lnTo>
                  <a:lnTo>
                    <a:pt x="1" y="1963"/>
                  </a:lnTo>
                  <a:cubicBezTo>
                    <a:pt x="1" y="2043"/>
                    <a:pt x="21" y="2128"/>
                    <a:pt x="41" y="2233"/>
                  </a:cubicBezTo>
                  <a:cubicBezTo>
                    <a:pt x="41" y="2273"/>
                    <a:pt x="66" y="2314"/>
                    <a:pt x="86" y="2379"/>
                  </a:cubicBezTo>
                  <a:lnTo>
                    <a:pt x="86" y="2399"/>
                  </a:lnTo>
                  <a:cubicBezTo>
                    <a:pt x="106" y="2439"/>
                    <a:pt x="106" y="2484"/>
                    <a:pt x="126" y="2524"/>
                  </a:cubicBezTo>
                  <a:cubicBezTo>
                    <a:pt x="146" y="2564"/>
                    <a:pt x="166" y="2609"/>
                    <a:pt x="191" y="2649"/>
                  </a:cubicBezTo>
                  <a:cubicBezTo>
                    <a:pt x="211" y="2689"/>
                    <a:pt x="231" y="2734"/>
                    <a:pt x="251" y="2774"/>
                  </a:cubicBezTo>
                  <a:lnTo>
                    <a:pt x="271" y="2814"/>
                  </a:lnTo>
                  <a:cubicBezTo>
                    <a:pt x="291" y="2839"/>
                    <a:pt x="316" y="2859"/>
                    <a:pt x="316" y="2879"/>
                  </a:cubicBezTo>
                  <a:cubicBezTo>
                    <a:pt x="356" y="2919"/>
                    <a:pt x="376" y="2964"/>
                    <a:pt x="396" y="3004"/>
                  </a:cubicBezTo>
                  <a:cubicBezTo>
                    <a:pt x="442" y="3045"/>
                    <a:pt x="502" y="3130"/>
                    <a:pt x="567" y="3190"/>
                  </a:cubicBezTo>
                  <a:cubicBezTo>
                    <a:pt x="627" y="3255"/>
                    <a:pt x="712" y="3315"/>
                    <a:pt x="772" y="3380"/>
                  </a:cubicBezTo>
                  <a:lnTo>
                    <a:pt x="792" y="3400"/>
                  </a:lnTo>
                  <a:cubicBezTo>
                    <a:pt x="817" y="3400"/>
                    <a:pt x="837" y="3420"/>
                    <a:pt x="857" y="3420"/>
                  </a:cubicBezTo>
                  <a:cubicBezTo>
                    <a:pt x="857" y="3440"/>
                    <a:pt x="877" y="3440"/>
                    <a:pt x="897" y="3465"/>
                  </a:cubicBezTo>
                  <a:cubicBezTo>
                    <a:pt x="942" y="3485"/>
                    <a:pt x="982" y="3505"/>
                    <a:pt x="1022" y="3525"/>
                  </a:cubicBezTo>
                  <a:cubicBezTo>
                    <a:pt x="1087" y="3525"/>
                    <a:pt x="1127" y="3545"/>
                    <a:pt x="1168" y="3565"/>
                  </a:cubicBezTo>
                  <a:lnTo>
                    <a:pt x="1318" y="3565"/>
                  </a:lnTo>
                  <a:cubicBezTo>
                    <a:pt x="1358" y="3565"/>
                    <a:pt x="1398" y="3590"/>
                    <a:pt x="1463" y="3590"/>
                  </a:cubicBezTo>
                  <a:cubicBezTo>
                    <a:pt x="1503" y="3590"/>
                    <a:pt x="1523" y="3590"/>
                    <a:pt x="1568" y="3565"/>
                  </a:cubicBezTo>
                  <a:cubicBezTo>
                    <a:pt x="1628" y="3565"/>
                    <a:pt x="1693" y="3565"/>
                    <a:pt x="1753" y="3545"/>
                  </a:cubicBezTo>
                  <a:lnTo>
                    <a:pt x="1838" y="3545"/>
                  </a:lnTo>
                  <a:cubicBezTo>
                    <a:pt x="1879" y="3525"/>
                    <a:pt x="1919" y="3505"/>
                    <a:pt x="1964" y="3505"/>
                  </a:cubicBezTo>
                  <a:cubicBezTo>
                    <a:pt x="2004" y="3485"/>
                    <a:pt x="2044" y="3465"/>
                    <a:pt x="2089" y="3440"/>
                  </a:cubicBezTo>
                  <a:lnTo>
                    <a:pt x="2109" y="3440"/>
                  </a:lnTo>
                  <a:cubicBezTo>
                    <a:pt x="2129" y="3420"/>
                    <a:pt x="2129" y="3420"/>
                    <a:pt x="2149" y="3400"/>
                  </a:cubicBezTo>
                  <a:lnTo>
                    <a:pt x="2194" y="3400"/>
                  </a:lnTo>
                  <a:lnTo>
                    <a:pt x="2214" y="3380"/>
                  </a:lnTo>
                  <a:cubicBezTo>
                    <a:pt x="2234" y="3380"/>
                    <a:pt x="2254" y="3360"/>
                    <a:pt x="2294" y="3340"/>
                  </a:cubicBezTo>
                  <a:cubicBezTo>
                    <a:pt x="2339" y="3315"/>
                    <a:pt x="2359" y="3295"/>
                    <a:pt x="2379" y="3275"/>
                  </a:cubicBezTo>
                  <a:cubicBezTo>
                    <a:pt x="2399" y="3255"/>
                    <a:pt x="2444" y="3235"/>
                    <a:pt x="2464" y="3215"/>
                  </a:cubicBezTo>
                  <a:lnTo>
                    <a:pt x="2484" y="3190"/>
                  </a:lnTo>
                  <a:cubicBezTo>
                    <a:pt x="2504" y="3170"/>
                    <a:pt x="2524" y="3130"/>
                    <a:pt x="2569" y="3110"/>
                  </a:cubicBezTo>
                  <a:cubicBezTo>
                    <a:pt x="2590" y="3090"/>
                    <a:pt x="2610" y="3065"/>
                    <a:pt x="2610" y="3025"/>
                  </a:cubicBezTo>
                  <a:lnTo>
                    <a:pt x="2630" y="3004"/>
                  </a:lnTo>
                  <a:lnTo>
                    <a:pt x="2670" y="2984"/>
                  </a:lnTo>
                  <a:cubicBezTo>
                    <a:pt x="2670" y="2964"/>
                    <a:pt x="2695" y="2939"/>
                    <a:pt x="2715" y="2919"/>
                  </a:cubicBezTo>
                  <a:cubicBezTo>
                    <a:pt x="2735" y="2879"/>
                    <a:pt x="2755" y="2859"/>
                    <a:pt x="2775" y="2814"/>
                  </a:cubicBezTo>
                  <a:cubicBezTo>
                    <a:pt x="2795" y="2774"/>
                    <a:pt x="2795" y="2754"/>
                    <a:pt x="2820" y="2734"/>
                  </a:cubicBezTo>
                  <a:lnTo>
                    <a:pt x="2840" y="2714"/>
                  </a:lnTo>
                  <a:cubicBezTo>
                    <a:pt x="2840" y="2689"/>
                    <a:pt x="2860" y="2669"/>
                    <a:pt x="2860" y="2649"/>
                  </a:cubicBezTo>
                  <a:cubicBezTo>
                    <a:pt x="2880" y="2629"/>
                    <a:pt x="2880" y="2609"/>
                    <a:pt x="2900" y="2589"/>
                  </a:cubicBezTo>
                  <a:cubicBezTo>
                    <a:pt x="2920" y="2544"/>
                    <a:pt x="2945" y="2504"/>
                    <a:pt x="2965" y="2464"/>
                  </a:cubicBezTo>
                  <a:cubicBezTo>
                    <a:pt x="2985" y="2419"/>
                    <a:pt x="2985" y="2379"/>
                    <a:pt x="3005" y="2314"/>
                  </a:cubicBezTo>
                  <a:cubicBezTo>
                    <a:pt x="3025" y="2273"/>
                    <a:pt x="3025" y="2233"/>
                    <a:pt x="3045" y="2188"/>
                  </a:cubicBezTo>
                  <a:cubicBezTo>
                    <a:pt x="3070" y="2088"/>
                    <a:pt x="3090" y="2003"/>
                    <a:pt x="3090" y="1918"/>
                  </a:cubicBezTo>
                  <a:cubicBezTo>
                    <a:pt x="3090" y="1878"/>
                    <a:pt x="3090" y="1813"/>
                    <a:pt x="3070" y="1773"/>
                  </a:cubicBezTo>
                  <a:lnTo>
                    <a:pt x="3070" y="1713"/>
                  </a:lnTo>
                  <a:lnTo>
                    <a:pt x="3070" y="1628"/>
                  </a:lnTo>
                  <a:cubicBezTo>
                    <a:pt x="3045" y="1588"/>
                    <a:pt x="3045" y="1542"/>
                    <a:pt x="3045" y="1502"/>
                  </a:cubicBezTo>
                  <a:lnTo>
                    <a:pt x="3045" y="1462"/>
                  </a:lnTo>
                  <a:cubicBezTo>
                    <a:pt x="3045" y="1417"/>
                    <a:pt x="3025" y="1377"/>
                    <a:pt x="3025" y="1312"/>
                  </a:cubicBezTo>
                  <a:cubicBezTo>
                    <a:pt x="3025" y="1272"/>
                    <a:pt x="3005" y="1212"/>
                    <a:pt x="3005" y="1167"/>
                  </a:cubicBezTo>
                  <a:cubicBezTo>
                    <a:pt x="2985" y="1127"/>
                    <a:pt x="2965" y="1062"/>
                    <a:pt x="2965" y="1022"/>
                  </a:cubicBezTo>
                  <a:cubicBezTo>
                    <a:pt x="2945" y="982"/>
                    <a:pt x="2920" y="937"/>
                    <a:pt x="2900" y="917"/>
                  </a:cubicBezTo>
                  <a:lnTo>
                    <a:pt x="2900" y="897"/>
                  </a:lnTo>
                  <a:cubicBezTo>
                    <a:pt x="2880" y="857"/>
                    <a:pt x="2860" y="811"/>
                    <a:pt x="2840" y="771"/>
                  </a:cubicBezTo>
                  <a:cubicBezTo>
                    <a:pt x="2820" y="731"/>
                    <a:pt x="2775" y="686"/>
                    <a:pt x="2755" y="646"/>
                  </a:cubicBezTo>
                  <a:lnTo>
                    <a:pt x="2715" y="606"/>
                  </a:lnTo>
                  <a:cubicBezTo>
                    <a:pt x="2715" y="586"/>
                    <a:pt x="2695" y="561"/>
                    <a:pt x="2670" y="541"/>
                  </a:cubicBezTo>
                  <a:cubicBezTo>
                    <a:pt x="2650" y="521"/>
                    <a:pt x="2610" y="481"/>
                    <a:pt x="2569" y="436"/>
                  </a:cubicBezTo>
                  <a:lnTo>
                    <a:pt x="2544" y="416"/>
                  </a:lnTo>
                  <a:cubicBezTo>
                    <a:pt x="2524" y="396"/>
                    <a:pt x="2504" y="376"/>
                    <a:pt x="2484" y="376"/>
                  </a:cubicBezTo>
                  <a:cubicBezTo>
                    <a:pt x="2444" y="336"/>
                    <a:pt x="2419" y="336"/>
                    <a:pt x="2399" y="311"/>
                  </a:cubicBezTo>
                  <a:lnTo>
                    <a:pt x="2359" y="291"/>
                  </a:lnTo>
                  <a:lnTo>
                    <a:pt x="2339" y="271"/>
                  </a:lnTo>
                  <a:cubicBezTo>
                    <a:pt x="2294" y="251"/>
                    <a:pt x="2274" y="231"/>
                    <a:pt x="2254" y="211"/>
                  </a:cubicBezTo>
                  <a:cubicBezTo>
                    <a:pt x="2214" y="186"/>
                    <a:pt x="2169" y="166"/>
                    <a:pt x="2129" y="146"/>
                  </a:cubicBezTo>
                  <a:cubicBezTo>
                    <a:pt x="2089" y="126"/>
                    <a:pt x="2069" y="126"/>
                    <a:pt x="2044" y="106"/>
                  </a:cubicBezTo>
                  <a:cubicBezTo>
                    <a:pt x="2024" y="106"/>
                    <a:pt x="2004" y="106"/>
                    <a:pt x="1984" y="85"/>
                  </a:cubicBezTo>
                  <a:cubicBezTo>
                    <a:pt x="1964" y="85"/>
                    <a:pt x="1944" y="85"/>
                    <a:pt x="1919" y="60"/>
                  </a:cubicBezTo>
                  <a:cubicBezTo>
                    <a:pt x="1879" y="60"/>
                    <a:pt x="1858" y="40"/>
                    <a:pt x="1838" y="40"/>
                  </a:cubicBezTo>
                  <a:cubicBezTo>
                    <a:pt x="1773" y="40"/>
                    <a:pt x="1733" y="20"/>
                    <a:pt x="1693" y="20"/>
                  </a:cubicBezTo>
                  <a:cubicBezTo>
                    <a:pt x="1648" y="0"/>
                    <a:pt x="1588" y="0"/>
                    <a:pt x="154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9314;p76">
              <a:extLst>
                <a:ext uri="{FF2B5EF4-FFF2-40B4-BE49-F238E27FC236}">
                  <a16:creationId xmlns:a16="http://schemas.microsoft.com/office/drawing/2014/main" id="{02F9A4FF-6EDE-3629-05FF-0A1C7E880292}"/>
                </a:ext>
              </a:extLst>
            </p:cNvPr>
            <p:cNvSpPr/>
            <p:nvPr/>
          </p:nvSpPr>
          <p:spPr>
            <a:xfrm>
              <a:off x="1291290" y="2412347"/>
              <a:ext cx="49050" cy="60353"/>
            </a:xfrm>
            <a:custGeom>
              <a:avLst/>
              <a:gdLst/>
              <a:ahLst/>
              <a:cxnLst/>
              <a:rect l="l" t="t" r="r" b="b"/>
              <a:pathLst>
                <a:path w="1649" h="2029" extrusionOk="0">
                  <a:moveTo>
                    <a:pt x="1087" y="1"/>
                  </a:moveTo>
                  <a:cubicBezTo>
                    <a:pt x="1042" y="1"/>
                    <a:pt x="1022" y="1"/>
                    <a:pt x="1002" y="26"/>
                  </a:cubicBezTo>
                  <a:cubicBezTo>
                    <a:pt x="962" y="26"/>
                    <a:pt x="897" y="46"/>
                    <a:pt x="857" y="46"/>
                  </a:cubicBezTo>
                  <a:cubicBezTo>
                    <a:pt x="812" y="66"/>
                    <a:pt x="752" y="86"/>
                    <a:pt x="712" y="106"/>
                  </a:cubicBezTo>
                  <a:cubicBezTo>
                    <a:pt x="667" y="151"/>
                    <a:pt x="627" y="171"/>
                    <a:pt x="587" y="211"/>
                  </a:cubicBezTo>
                  <a:cubicBezTo>
                    <a:pt x="522" y="251"/>
                    <a:pt x="437" y="316"/>
                    <a:pt x="376" y="401"/>
                  </a:cubicBezTo>
                  <a:cubicBezTo>
                    <a:pt x="356" y="441"/>
                    <a:pt x="311" y="461"/>
                    <a:pt x="291" y="526"/>
                  </a:cubicBezTo>
                  <a:cubicBezTo>
                    <a:pt x="271" y="566"/>
                    <a:pt x="231" y="607"/>
                    <a:pt x="211" y="652"/>
                  </a:cubicBezTo>
                  <a:cubicBezTo>
                    <a:pt x="186" y="712"/>
                    <a:pt x="166" y="777"/>
                    <a:pt x="146" y="857"/>
                  </a:cubicBezTo>
                  <a:cubicBezTo>
                    <a:pt x="126" y="877"/>
                    <a:pt x="126" y="902"/>
                    <a:pt x="126" y="922"/>
                  </a:cubicBezTo>
                  <a:cubicBezTo>
                    <a:pt x="106" y="962"/>
                    <a:pt x="86" y="1002"/>
                    <a:pt x="86" y="1047"/>
                  </a:cubicBezTo>
                  <a:lnTo>
                    <a:pt x="61" y="1087"/>
                  </a:lnTo>
                  <a:cubicBezTo>
                    <a:pt x="61" y="1107"/>
                    <a:pt x="41" y="1152"/>
                    <a:pt x="41" y="1192"/>
                  </a:cubicBezTo>
                  <a:cubicBezTo>
                    <a:pt x="21" y="1277"/>
                    <a:pt x="1" y="1378"/>
                    <a:pt x="1" y="1463"/>
                  </a:cubicBezTo>
                  <a:cubicBezTo>
                    <a:pt x="21" y="1503"/>
                    <a:pt x="21" y="1568"/>
                    <a:pt x="21" y="1608"/>
                  </a:cubicBezTo>
                  <a:cubicBezTo>
                    <a:pt x="41" y="1653"/>
                    <a:pt x="41" y="1693"/>
                    <a:pt x="86" y="1733"/>
                  </a:cubicBezTo>
                  <a:cubicBezTo>
                    <a:pt x="86" y="1753"/>
                    <a:pt x="106" y="1778"/>
                    <a:pt x="126" y="1798"/>
                  </a:cubicBezTo>
                  <a:cubicBezTo>
                    <a:pt x="126" y="1818"/>
                    <a:pt x="146" y="1818"/>
                    <a:pt x="166" y="1838"/>
                  </a:cubicBezTo>
                  <a:lnTo>
                    <a:pt x="186" y="1858"/>
                  </a:lnTo>
                  <a:cubicBezTo>
                    <a:pt x="211" y="1878"/>
                    <a:pt x="251" y="1903"/>
                    <a:pt x="271" y="1923"/>
                  </a:cubicBezTo>
                  <a:lnTo>
                    <a:pt x="291" y="1923"/>
                  </a:lnTo>
                  <a:cubicBezTo>
                    <a:pt x="336" y="1943"/>
                    <a:pt x="356" y="1963"/>
                    <a:pt x="396" y="1983"/>
                  </a:cubicBezTo>
                  <a:cubicBezTo>
                    <a:pt x="437" y="2003"/>
                    <a:pt x="482" y="2003"/>
                    <a:pt x="522" y="2029"/>
                  </a:cubicBezTo>
                  <a:cubicBezTo>
                    <a:pt x="542" y="2029"/>
                    <a:pt x="542" y="2003"/>
                    <a:pt x="562" y="2003"/>
                  </a:cubicBezTo>
                  <a:lnTo>
                    <a:pt x="647" y="2003"/>
                  </a:lnTo>
                  <a:cubicBezTo>
                    <a:pt x="687" y="1983"/>
                    <a:pt x="687" y="1943"/>
                    <a:pt x="712" y="1923"/>
                  </a:cubicBezTo>
                  <a:cubicBezTo>
                    <a:pt x="732" y="1858"/>
                    <a:pt x="772" y="1818"/>
                    <a:pt x="792" y="1753"/>
                  </a:cubicBezTo>
                  <a:cubicBezTo>
                    <a:pt x="812" y="1733"/>
                    <a:pt x="837" y="1693"/>
                    <a:pt x="857" y="1673"/>
                  </a:cubicBezTo>
                  <a:cubicBezTo>
                    <a:pt x="897" y="1588"/>
                    <a:pt x="937" y="1503"/>
                    <a:pt x="1002" y="1423"/>
                  </a:cubicBezTo>
                  <a:cubicBezTo>
                    <a:pt x="1022" y="1358"/>
                    <a:pt x="1062" y="1298"/>
                    <a:pt x="1107" y="1232"/>
                  </a:cubicBezTo>
                  <a:cubicBezTo>
                    <a:pt x="1127" y="1212"/>
                    <a:pt x="1148" y="1172"/>
                    <a:pt x="1168" y="1152"/>
                  </a:cubicBezTo>
                  <a:cubicBezTo>
                    <a:pt x="1188" y="1127"/>
                    <a:pt x="1233" y="1087"/>
                    <a:pt x="1253" y="1047"/>
                  </a:cubicBezTo>
                  <a:cubicBezTo>
                    <a:pt x="1273" y="1027"/>
                    <a:pt x="1293" y="1002"/>
                    <a:pt x="1293" y="962"/>
                  </a:cubicBezTo>
                  <a:cubicBezTo>
                    <a:pt x="1313" y="962"/>
                    <a:pt x="1313" y="942"/>
                    <a:pt x="1338" y="922"/>
                  </a:cubicBezTo>
                  <a:cubicBezTo>
                    <a:pt x="1338" y="922"/>
                    <a:pt x="1358" y="902"/>
                    <a:pt x="1358" y="877"/>
                  </a:cubicBezTo>
                  <a:cubicBezTo>
                    <a:pt x="1398" y="837"/>
                    <a:pt x="1418" y="777"/>
                    <a:pt x="1463" y="732"/>
                  </a:cubicBezTo>
                  <a:cubicBezTo>
                    <a:pt x="1483" y="712"/>
                    <a:pt x="1503" y="692"/>
                    <a:pt x="1543" y="652"/>
                  </a:cubicBezTo>
                  <a:lnTo>
                    <a:pt x="1563" y="627"/>
                  </a:lnTo>
                  <a:cubicBezTo>
                    <a:pt x="1588" y="627"/>
                    <a:pt x="1608" y="607"/>
                    <a:pt x="1608" y="587"/>
                  </a:cubicBezTo>
                  <a:lnTo>
                    <a:pt x="1628" y="587"/>
                  </a:lnTo>
                  <a:cubicBezTo>
                    <a:pt x="1628" y="587"/>
                    <a:pt x="1628" y="566"/>
                    <a:pt x="1648" y="566"/>
                  </a:cubicBezTo>
                  <a:lnTo>
                    <a:pt x="1648" y="546"/>
                  </a:lnTo>
                  <a:lnTo>
                    <a:pt x="1648" y="526"/>
                  </a:lnTo>
                  <a:lnTo>
                    <a:pt x="1648" y="481"/>
                  </a:lnTo>
                  <a:cubicBezTo>
                    <a:pt x="1628" y="461"/>
                    <a:pt x="1608" y="441"/>
                    <a:pt x="1588" y="441"/>
                  </a:cubicBezTo>
                  <a:lnTo>
                    <a:pt x="1563" y="441"/>
                  </a:lnTo>
                  <a:cubicBezTo>
                    <a:pt x="1543" y="401"/>
                    <a:pt x="1523" y="356"/>
                    <a:pt x="1483" y="316"/>
                  </a:cubicBezTo>
                  <a:cubicBezTo>
                    <a:pt x="1483" y="296"/>
                    <a:pt x="1463" y="276"/>
                    <a:pt x="1438" y="251"/>
                  </a:cubicBezTo>
                  <a:lnTo>
                    <a:pt x="1418" y="231"/>
                  </a:lnTo>
                  <a:lnTo>
                    <a:pt x="1398" y="211"/>
                  </a:lnTo>
                  <a:lnTo>
                    <a:pt x="1378" y="191"/>
                  </a:lnTo>
                  <a:lnTo>
                    <a:pt x="1338" y="151"/>
                  </a:lnTo>
                  <a:lnTo>
                    <a:pt x="1338" y="126"/>
                  </a:lnTo>
                  <a:cubicBezTo>
                    <a:pt x="1293" y="106"/>
                    <a:pt x="1273" y="86"/>
                    <a:pt x="1253" y="66"/>
                  </a:cubicBezTo>
                  <a:cubicBezTo>
                    <a:pt x="1233" y="46"/>
                    <a:pt x="1188" y="26"/>
                    <a:pt x="1148" y="26"/>
                  </a:cubicBezTo>
                  <a:cubicBezTo>
                    <a:pt x="1127" y="1"/>
                    <a:pt x="1107" y="1"/>
                    <a:pt x="108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9315;p76">
              <a:extLst>
                <a:ext uri="{FF2B5EF4-FFF2-40B4-BE49-F238E27FC236}">
                  <a16:creationId xmlns:a16="http://schemas.microsoft.com/office/drawing/2014/main" id="{E699D7C8-F713-B123-FBEF-C2629AFC6E63}"/>
                </a:ext>
              </a:extLst>
            </p:cNvPr>
            <p:cNvSpPr/>
            <p:nvPr/>
          </p:nvSpPr>
          <p:spPr>
            <a:xfrm>
              <a:off x="1645613" y="2396850"/>
              <a:ext cx="50953" cy="56486"/>
            </a:xfrm>
            <a:custGeom>
              <a:avLst/>
              <a:gdLst/>
              <a:ahLst/>
              <a:cxnLst/>
              <a:rect l="l" t="t" r="r" b="b"/>
              <a:pathLst>
                <a:path w="1713" h="1899" extrusionOk="0">
                  <a:moveTo>
                    <a:pt x="461" y="1"/>
                  </a:moveTo>
                  <a:cubicBezTo>
                    <a:pt x="441" y="1"/>
                    <a:pt x="396" y="1"/>
                    <a:pt x="376" y="21"/>
                  </a:cubicBezTo>
                  <a:cubicBezTo>
                    <a:pt x="291" y="21"/>
                    <a:pt x="231" y="46"/>
                    <a:pt x="166" y="106"/>
                  </a:cubicBezTo>
                  <a:cubicBezTo>
                    <a:pt x="146" y="126"/>
                    <a:pt x="126" y="146"/>
                    <a:pt x="106" y="191"/>
                  </a:cubicBezTo>
                  <a:cubicBezTo>
                    <a:pt x="86" y="231"/>
                    <a:pt x="65" y="251"/>
                    <a:pt x="40" y="296"/>
                  </a:cubicBezTo>
                  <a:cubicBezTo>
                    <a:pt x="20" y="316"/>
                    <a:pt x="20" y="356"/>
                    <a:pt x="0" y="397"/>
                  </a:cubicBezTo>
                  <a:lnTo>
                    <a:pt x="0" y="522"/>
                  </a:lnTo>
                  <a:cubicBezTo>
                    <a:pt x="0" y="522"/>
                    <a:pt x="20" y="547"/>
                    <a:pt x="20" y="567"/>
                  </a:cubicBezTo>
                  <a:cubicBezTo>
                    <a:pt x="40" y="587"/>
                    <a:pt x="65" y="607"/>
                    <a:pt x="86" y="607"/>
                  </a:cubicBezTo>
                  <a:lnTo>
                    <a:pt x="126" y="607"/>
                  </a:lnTo>
                  <a:lnTo>
                    <a:pt x="146" y="627"/>
                  </a:lnTo>
                  <a:lnTo>
                    <a:pt x="166" y="647"/>
                  </a:lnTo>
                  <a:cubicBezTo>
                    <a:pt x="211" y="672"/>
                    <a:pt x="251" y="712"/>
                    <a:pt x="271" y="752"/>
                  </a:cubicBezTo>
                  <a:cubicBezTo>
                    <a:pt x="336" y="817"/>
                    <a:pt x="396" y="877"/>
                    <a:pt x="461" y="962"/>
                  </a:cubicBezTo>
                  <a:cubicBezTo>
                    <a:pt x="501" y="1002"/>
                    <a:pt x="521" y="1047"/>
                    <a:pt x="566" y="1087"/>
                  </a:cubicBezTo>
                  <a:cubicBezTo>
                    <a:pt x="586" y="1108"/>
                    <a:pt x="626" y="1148"/>
                    <a:pt x="646" y="1193"/>
                  </a:cubicBezTo>
                  <a:lnTo>
                    <a:pt x="711" y="1253"/>
                  </a:lnTo>
                  <a:cubicBezTo>
                    <a:pt x="751" y="1298"/>
                    <a:pt x="792" y="1358"/>
                    <a:pt x="837" y="1423"/>
                  </a:cubicBezTo>
                  <a:cubicBezTo>
                    <a:pt x="877" y="1463"/>
                    <a:pt x="917" y="1503"/>
                    <a:pt x="942" y="1548"/>
                  </a:cubicBezTo>
                  <a:cubicBezTo>
                    <a:pt x="962" y="1588"/>
                    <a:pt x="982" y="1608"/>
                    <a:pt x="1022" y="1648"/>
                  </a:cubicBezTo>
                  <a:cubicBezTo>
                    <a:pt x="1042" y="1693"/>
                    <a:pt x="1087" y="1733"/>
                    <a:pt x="1107" y="1773"/>
                  </a:cubicBezTo>
                  <a:lnTo>
                    <a:pt x="1107" y="1798"/>
                  </a:lnTo>
                  <a:cubicBezTo>
                    <a:pt x="1127" y="1819"/>
                    <a:pt x="1127" y="1839"/>
                    <a:pt x="1147" y="1839"/>
                  </a:cubicBezTo>
                  <a:cubicBezTo>
                    <a:pt x="1147" y="1859"/>
                    <a:pt x="1167" y="1879"/>
                    <a:pt x="1192" y="1879"/>
                  </a:cubicBezTo>
                  <a:lnTo>
                    <a:pt x="1212" y="1899"/>
                  </a:lnTo>
                  <a:cubicBezTo>
                    <a:pt x="1232" y="1899"/>
                    <a:pt x="1252" y="1879"/>
                    <a:pt x="1252" y="1879"/>
                  </a:cubicBezTo>
                  <a:cubicBezTo>
                    <a:pt x="1337" y="1859"/>
                    <a:pt x="1377" y="1798"/>
                    <a:pt x="1417" y="1753"/>
                  </a:cubicBezTo>
                  <a:lnTo>
                    <a:pt x="1462" y="1713"/>
                  </a:lnTo>
                  <a:cubicBezTo>
                    <a:pt x="1482" y="1713"/>
                    <a:pt x="1482" y="1693"/>
                    <a:pt x="1482" y="1693"/>
                  </a:cubicBezTo>
                  <a:cubicBezTo>
                    <a:pt x="1568" y="1608"/>
                    <a:pt x="1608" y="1523"/>
                    <a:pt x="1648" y="1463"/>
                  </a:cubicBezTo>
                  <a:cubicBezTo>
                    <a:pt x="1648" y="1423"/>
                    <a:pt x="1668" y="1398"/>
                    <a:pt x="1693" y="1378"/>
                  </a:cubicBezTo>
                  <a:cubicBezTo>
                    <a:pt x="1693" y="1338"/>
                    <a:pt x="1713" y="1298"/>
                    <a:pt x="1713" y="1273"/>
                  </a:cubicBezTo>
                  <a:lnTo>
                    <a:pt x="1713" y="1148"/>
                  </a:lnTo>
                  <a:lnTo>
                    <a:pt x="1713" y="1047"/>
                  </a:lnTo>
                  <a:cubicBezTo>
                    <a:pt x="1713" y="1022"/>
                    <a:pt x="1693" y="1002"/>
                    <a:pt x="1693" y="982"/>
                  </a:cubicBezTo>
                  <a:cubicBezTo>
                    <a:pt x="1693" y="982"/>
                    <a:pt x="1693" y="962"/>
                    <a:pt x="1668" y="962"/>
                  </a:cubicBezTo>
                  <a:cubicBezTo>
                    <a:pt x="1668" y="922"/>
                    <a:pt x="1668" y="897"/>
                    <a:pt x="1648" y="877"/>
                  </a:cubicBezTo>
                  <a:cubicBezTo>
                    <a:pt x="1628" y="797"/>
                    <a:pt x="1588" y="692"/>
                    <a:pt x="1523" y="607"/>
                  </a:cubicBezTo>
                  <a:cubicBezTo>
                    <a:pt x="1482" y="567"/>
                    <a:pt x="1442" y="522"/>
                    <a:pt x="1417" y="502"/>
                  </a:cubicBezTo>
                  <a:cubicBezTo>
                    <a:pt x="1377" y="462"/>
                    <a:pt x="1357" y="442"/>
                    <a:pt x="1317" y="397"/>
                  </a:cubicBezTo>
                  <a:cubicBezTo>
                    <a:pt x="1252" y="356"/>
                    <a:pt x="1192" y="296"/>
                    <a:pt x="1107" y="231"/>
                  </a:cubicBezTo>
                  <a:cubicBezTo>
                    <a:pt x="1022" y="191"/>
                    <a:pt x="942" y="146"/>
                    <a:pt x="877" y="106"/>
                  </a:cubicBezTo>
                  <a:cubicBezTo>
                    <a:pt x="792" y="66"/>
                    <a:pt x="691" y="46"/>
                    <a:pt x="586" y="21"/>
                  </a:cubicBezTo>
                  <a:cubicBezTo>
                    <a:pt x="541" y="21"/>
                    <a:pt x="501" y="1"/>
                    <a:pt x="46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9316;p76">
              <a:extLst>
                <a:ext uri="{FF2B5EF4-FFF2-40B4-BE49-F238E27FC236}">
                  <a16:creationId xmlns:a16="http://schemas.microsoft.com/office/drawing/2014/main" id="{B91B1E61-3C54-EA12-C8F0-B31A0DF7BE01}"/>
                </a:ext>
              </a:extLst>
            </p:cNvPr>
            <p:cNvSpPr/>
            <p:nvPr/>
          </p:nvSpPr>
          <p:spPr>
            <a:xfrm>
              <a:off x="1409259" y="2699803"/>
              <a:ext cx="224010" cy="108093"/>
            </a:xfrm>
            <a:custGeom>
              <a:avLst/>
              <a:gdLst/>
              <a:ahLst/>
              <a:cxnLst/>
              <a:rect l="l" t="t" r="r" b="b"/>
              <a:pathLst>
                <a:path w="7531" h="3634" extrusionOk="0">
                  <a:moveTo>
                    <a:pt x="3380" y="0"/>
                  </a:moveTo>
                  <a:cubicBezTo>
                    <a:pt x="3315" y="0"/>
                    <a:pt x="3275" y="20"/>
                    <a:pt x="3210" y="20"/>
                  </a:cubicBezTo>
                  <a:cubicBezTo>
                    <a:pt x="3170" y="20"/>
                    <a:pt x="3130" y="40"/>
                    <a:pt x="3085" y="40"/>
                  </a:cubicBezTo>
                  <a:cubicBezTo>
                    <a:pt x="3025" y="60"/>
                    <a:pt x="2980" y="80"/>
                    <a:pt x="2939" y="80"/>
                  </a:cubicBezTo>
                  <a:cubicBezTo>
                    <a:pt x="2939" y="60"/>
                    <a:pt x="2919" y="40"/>
                    <a:pt x="2879" y="40"/>
                  </a:cubicBezTo>
                  <a:cubicBezTo>
                    <a:pt x="2834" y="40"/>
                    <a:pt x="2794" y="40"/>
                    <a:pt x="2754" y="60"/>
                  </a:cubicBezTo>
                  <a:cubicBezTo>
                    <a:pt x="2709" y="60"/>
                    <a:pt x="2669" y="80"/>
                    <a:pt x="2629" y="100"/>
                  </a:cubicBezTo>
                  <a:cubicBezTo>
                    <a:pt x="2544" y="125"/>
                    <a:pt x="2479" y="145"/>
                    <a:pt x="2379" y="185"/>
                  </a:cubicBezTo>
                  <a:lnTo>
                    <a:pt x="2314" y="205"/>
                  </a:lnTo>
                  <a:cubicBezTo>
                    <a:pt x="2254" y="225"/>
                    <a:pt x="2208" y="250"/>
                    <a:pt x="2148" y="270"/>
                  </a:cubicBezTo>
                  <a:cubicBezTo>
                    <a:pt x="2083" y="290"/>
                    <a:pt x="2023" y="310"/>
                    <a:pt x="1958" y="351"/>
                  </a:cubicBezTo>
                  <a:lnTo>
                    <a:pt x="1918" y="376"/>
                  </a:lnTo>
                  <a:cubicBezTo>
                    <a:pt x="1898" y="376"/>
                    <a:pt x="1878" y="376"/>
                    <a:pt x="1853" y="396"/>
                  </a:cubicBezTo>
                  <a:cubicBezTo>
                    <a:pt x="1833" y="396"/>
                    <a:pt x="1793" y="416"/>
                    <a:pt x="1773" y="436"/>
                  </a:cubicBezTo>
                  <a:cubicBezTo>
                    <a:pt x="1708" y="456"/>
                    <a:pt x="1668" y="476"/>
                    <a:pt x="1628" y="501"/>
                  </a:cubicBezTo>
                  <a:cubicBezTo>
                    <a:pt x="1603" y="521"/>
                    <a:pt x="1583" y="541"/>
                    <a:pt x="1563" y="541"/>
                  </a:cubicBezTo>
                  <a:lnTo>
                    <a:pt x="1502" y="581"/>
                  </a:lnTo>
                  <a:cubicBezTo>
                    <a:pt x="1477" y="601"/>
                    <a:pt x="1457" y="601"/>
                    <a:pt x="1437" y="626"/>
                  </a:cubicBezTo>
                  <a:cubicBezTo>
                    <a:pt x="1417" y="626"/>
                    <a:pt x="1397" y="646"/>
                    <a:pt x="1377" y="666"/>
                  </a:cubicBezTo>
                  <a:cubicBezTo>
                    <a:pt x="1292" y="706"/>
                    <a:pt x="1207" y="791"/>
                    <a:pt x="1127" y="851"/>
                  </a:cubicBezTo>
                  <a:lnTo>
                    <a:pt x="1082" y="896"/>
                  </a:lnTo>
                  <a:cubicBezTo>
                    <a:pt x="1062" y="916"/>
                    <a:pt x="1042" y="936"/>
                    <a:pt x="1022" y="956"/>
                  </a:cubicBezTo>
                  <a:cubicBezTo>
                    <a:pt x="977" y="1001"/>
                    <a:pt x="937" y="1041"/>
                    <a:pt x="897" y="1082"/>
                  </a:cubicBezTo>
                  <a:cubicBezTo>
                    <a:pt x="852" y="1147"/>
                    <a:pt x="792" y="1207"/>
                    <a:pt x="726" y="1292"/>
                  </a:cubicBezTo>
                  <a:lnTo>
                    <a:pt x="706" y="1292"/>
                  </a:lnTo>
                  <a:cubicBezTo>
                    <a:pt x="666" y="1377"/>
                    <a:pt x="601" y="1457"/>
                    <a:pt x="541" y="1542"/>
                  </a:cubicBezTo>
                  <a:cubicBezTo>
                    <a:pt x="476" y="1602"/>
                    <a:pt x="436" y="1687"/>
                    <a:pt x="396" y="1772"/>
                  </a:cubicBezTo>
                  <a:lnTo>
                    <a:pt x="376" y="1813"/>
                  </a:lnTo>
                  <a:cubicBezTo>
                    <a:pt x="331" y="1878"/>
                    <a:pt x="291" y="1958"/>
                    <a:pt x="251" y="2023"/>
                  </a:cubicBezTo>
                  <a:cubicBezTo>
                    <a:pt x="166" y="2228"/>
                    <a:pt x="101" y="2418"/>
                    <a:pt x="61" y="2584"/>
                  </a:cubicBezTo>
                  <a:cubicBezTo>
                    <a:pt x="40" y="2629"/>
                    <a:pt x="40" y="2669"/>
                    <a:pt x="20" y="2729"/>
                  </a:cubicBezTo>
                  <a:lnTo>
                    <a:pt x="20" y="2854"/>
                  </a:lnTo>
                  <a:cubicBezTo>
                    <a:pt x="20" y="2939"/>
                    <a:pt x="20" y="3004"/>
                    <a:pt x="0" y="3064"/>
                  </a:cubicBezTo>
                  <a:lnTo>
                    <a:pt x="0" y="3129"/>
                  </a:lnTo>
                  <a:lnTo>
                    <a:pt x="0" y="3169"/>
                  </a:lnTo>
                  <a:cubicBezTo>
                    <a:pt x="0" y="3209"/>
                    <a:pt x="0" y="3255"/>
                    <a:pt x="20" y="3315"/>
                  </a:cubicBezTo>
                  <a:cubicBezTo>
                    <a:pt x="20" y="3355"/>
                    <a:pt x="61" y="3400"/>
                    <a:pt x="126" y="3440"/>
                  </a:cubicBezTo>
                  <a:cubicBezTo>
                    <a:pt x="166" y="3440"/>
                    <a:pt x="186" y="3440"/>
                    <a:pt x="206" y="3460"/>
                  </a:cubicBezTo>
                  <a:cubicBezTo>
                    <a:pt x="331" y="3480"/>
                    <a:pt x="436" y="3505"/>
                    <a:pt x="561" y="3505"/>
                  </a:cubicBezTo>
                  <a:lnTo>
                    <a:pt x="601" y="3525"/>
                  </a:lnTo>
                  <a:lnTo>
                    <a:pt x="686" y="3525"/>
                  </a:lnTo>
                  <a:cubicBezTo>
                    <a:pt x="751" y="3545"/>
                    <a:pt x="812" y="3545"/>
                    <a:pt x="897" y="3545"/>
                  </a:cubicBezTo>
                  <a:lnTo>
                    <a:pt x="937" y="3565"/>
                  </a:lnTo>
                  <a:lnTo>
                    <a:pt x="1062" y="3565"/>
                  </a:lnTo>
                  <a:cubicBezTo>
                    <a:pt x="1102" y="3585"/>
                    <a:pt x="1147" y="3585"/>
                    <a:pt x="1187" y="3585"/>
                  </a:cubicBezTo>
                  <a:lnTo>
                    <a:pt x="1477" y="3585"/>
                  </a:lnTo>
                  <a:cubicBezTo>
                    <a:pt x="1603" y="3585"/>
                    <a:pt x="1688" y="3585"/>
                    <a:pt x="1773" y="3565"/>
                  </a:cubicBezTo>
                  <a:cubicBezTo>
                    <a:pt x="1921" y="3565"/>
                    <a:pt x="2069" y="3633"/>
                    <a:pt x="2220" y="3633"/>
                  </a:cubicBezTo>
                  <a:cubicBezTo>
                    <a:pt x="2238" y="3633"/>
                    <a:pt x="2256" y="3632"/>
                    <a:pt x="2274" y="3630"/>
                  </a:cubicBezTo>
                  <a:lnTo>
                    <a:pt x="2294" y="3630"/>
                  </a:lnTo>
                  <a:cubicBezTo>
                    <a:pt x="2504" y="3605"/>
                    <a:pt x="2689" y="3585"/>
                    <a:pt x="2899" y="3585"/>
                  </a:cubicBezTo>
                  <a:lnTo>
                    <a:pt x="2980" y="3565"/>
                  </a:lnTo>
                  <a:lnTo>
                    <a:pt x="3836" y="3565"/>
                  </a:lnTo>
                  <a:cubicBezTo>
                    <a:pt x="3901" y="3565"/>
                    <a:pt x="3961" y="3525"/>
                    <a:pt x="4026" y="3525"/>
                  </a:cubicBezTo>
                  <a:lnTo>
                    <a:pt x="4256" y="3525"/>
                  </a:lnTo>
                  <a:cubicBezTo>
                    <a:pt x="4296" y="3525"/>
                    <a:pt x="4336" y="3505"/>
                    <a:pt x="4381" y="3505"/>
                  </a:cubicBezTo>
                  <a:lnTo>
                    <a:pt x="4422" y="3505"/>
                  </a:lnTo>
                  <a:cubicBezTo>
                    <a:pt x="4482" y="3480"/>
                    <a:pt x="4527" y="3440"/>
                    <a:pt x="4607" y="3440"/>
                  </a:cubicBezTo>
                  <a:lnTo>
                    <a:pt x="4712" y="3440"/>
                  </a:lnTo>
                  <a:cubicBezTo>
                    <a:pt x="4817" y="3440"/>
                    <a:pt x="4922" y="3420"/>
                    <a:pt x="5027" y="3420"/>
                  </a:cubicBezTo>
                  <a:cubicBezTo>
                    <a:pt x="5087" y="3420"/>
                    <a:pt x="5153" y="3400"/>
                    <a:pt x="5213" y="3400"/>
                  </a:cubicBezTo>
                  <a:cubicBezTo>
                    <a:pt x="5258" y="3400"/>
                    <a:pt x="5278" y="3400"/>
                    <a:pt x="5318" y="3380"/>
                  </a:cubicBezTo>
                  <a:lnTo>
                    <a:pt x="5463" y="3380"/>
                  </a:lnTo>
                  <a:cubicBezTo>
                    <a:pt x="5508" y="3380"/>
                    <a:pt x="5568" y="3355"/>
                    <a:pt x="5608" y="3355"/>
                  </a:cubicBezTo>
                  <a:lnTo>
                    <a:pt x="5713" y="3355"/>
                  </a:lnTo>
                  <a:cubicBezTo>
                    <a:pt x="5778" y="3335"/>
                    <a:pt x="5838" y="3335"/>
                    <a:pt x="5924" y="3335"/>
                  </a:cubicBezTo>
                  <a:cubicBezTo>
                    <a:pt x="6029" y="3315"/>
                    <a:pt x="6134" y="3295"/>
                    <a:pt x="6234" y="3295"/>
                  </a:cubicBezTo>
                  <a:lnTo>
                    <a:pt x="6339" y="3275"/>
                  </a:lnTo>
                  <a:cubicBezTo>
                    <a:pt x="6404" y="3275"/>
                    <a:pt x="6464" y="3255"/>
                    <a:pt x="6529" y="3255"/>
                  </a:cubicBezTo>
                  <a:cubicBezTo>
                    <a:pt x="6610" y="3229"/>
                    <a:pt x="6675" y="3209"/>
                    <a:pt x="6735" y="3189"/>
                  </a:cubicBezTo>
                  <a:cubicBezTo>
                    <a:pt x="6760" y="3189"/>
                    <a:pt x="6780" y="3169"/>
                    <a:pt x="6820" y="3169"/>
                  </a:cubicBezTo>
                  <a:cubicBezTo>
                    <a:pt x="6885" y="3149"/>
                    <a:pt x="6945" y="3129"/>
                    <a:pt x="7010" y="3104"/>
                  </a:cubicBezTo>
                  <a:lnTo>
                    <a:pt x="7070" y="3104"/>
                  </a:lnTo>
                  <a:cubicBezTo>
                    <a:pt x="7135" y="3084"/>
                    <a:pt x="7235" y="3044"/>
                    <a:pt x="7341" y="3004"/>
                  </a:cubicBezTo>
                  <a:cubicBezTo>
                    <a:pt x="7426" y="2939"/>
                    <a:pt x="7511" y="2834"/>
                    <a:pt x="7511" y="2729"/>
                  </a:cubicBezTo>
                  <a:cubicBezTo>
                    <a:pt x="7531" y="2669"/>
                    <a:pt x="7531" y="2629"/>
                    <a:pt x="7531" y="2564"/>
                  </a:cubicBezTo>
                  <a:cubicBezTo>
                    <a:pt x="7511" y="2524"/>
                    <a:pt x="7511" y="2458"/>
                    <a:pt x="7486" y="2398"/>
                  </a:cubicBezTo>
                  <a:cubicBezTo>
                    <a:pt x="7466" y="2333"/>
                    <a:pt x="7426" y="2253"/>
                    <a:pt x="7386" y="2168"/>
                  </a:cubicBezTo>
                  <a:lnTo>
                    <a:pt x="7361" y="2128"/>
                  </a:lnTo>
                  <a:cubicBezTo>
                    <a:pt x="7341" y="2103"/>
                    <a:pt x="7321" y="2063"/>
                    <a:pt x="7301" y="2043"/>
                  </a:cubicBezTo>
                  <a:lnTo>
                    <a:pt x="7280" y="2003"/>
                  </a:lnTo>
                  <a:cubicBezTo>
                    <a:pt x="7260" y="1978"/>
                    <a:pt x="7235" y="1958"/>
                    <a:pt x="7235" y="1918"/>
                  </a:cubicBezTo>
                  <a:cubicBezTo>
                    <a:pt x="7215" y="1898"/>
                    <a:pt x="7195" y="1853"/>
                    <a:pt x="7155" y="1813"/>
                  </a:cubicBezTo>
                  <a:cubicBezTo>
                    <a:pt x="7135" y="1772"/>
                    <a:pt x="7110" y="1727"/>
                    <a:pt x="7070" y="1687"/>
                  </a:cubicBezTo>
                  <a:cubicBezTo>
                    <a:pt x="7030" y="1602"/>
                    <a:pt x="6965" y="1522"/>
                    <a:pt x="6925" y="1437"/>
                  </a:cubicBezTo>
                  <a:cubicBezTo>
                    <a:pt x="6905" y="1397"/>
                    <a:pt x="6860" y="1377"/>
                    <a:pt x="6840" y="1332"/>
                  </a:cubicBezTo>
                  <a:lnTo>
                    <a:pt x="6840" y="1312"/>
                  </a:lnTo>
                  <a:cubicBezTo>
                    <a:pt x="6800" y="1292"/>
                    <a:pt x="6780" y="1252"/>
                    <a:pt x="6735" y="1207"/>
                  </a:cubicBezTo>
                  <a:cubicBezTo>
                    <a:pt x="6695" y="1147"/>
                    <a:pt x="6610" y="1102"/>
                    <a:pt x="6570" y="1041"/>
                  </a:cubicBezTo>
                  <a:cubicBezTo>
                    <a:pt x="6529" y="1021"/>
                    <a:pt x="6509" y="1001"/>
                    <a:pt x="6464" y="956"/>
                  </a:cubicBezTo>
                  <a:cubicBezTo>
                    <a:pt x="6444" y="936"/>
                    <a:pt x="6424" y="916"/>
                    <a:pt x="6384" y="896"/>
                  </a:cubicBezTo>
                  <a:lnTo>
                    <a:pt x="6359" y="876"/>
                  </a:lnTo>
                  <a:lnTo>
                    <a:pt x="6319" y="831"/>
                  </a:lnTo>
                  <a:cubicBezTo>
                    <a:pt x="6299" y="831"/>
                    <a:pt x="6279" y="811"/>
                    <a:pt x="6234" y="791"/>
                  </a:cubicBezTo>
                  <a:cubicBezTo>
                    <a:pt x="6214" y="771"/>
                    <a:pt x="6174" y="751"/>
                    <a:pt x="6154" y="726"/>
                  </a:cubicBezTo>
                  <a:lnTo>
                    <a:pt x="6109" y="706"/>
                  </a:lnTo>
                  <a:cubicBezTo>
                    <a:pt x="6089" y="686"/>
                    <a:pt x="6069" y="686"/>
                    <a:pt x="6069" y="666"/>
                  </a:cubicBezTo>
                  <a:cubicBezTo>
                    <a:pt x="6049" y="646"/>
                    <a:pt x="6029" y="646"/>
                    <a:pt x="6009" y="626"/>
                  </a:cubicBezTo>
                  <a:cubicBezTo>
                    <a:pt x="5964" y="601"/>
                    <a:pt x="5924" y="581"/>
                    <a:pt x="5904" y="561"/>
                  </a:cubicBezTo>
                  <a:cubicBezTo>
                    <a:pt x="5838" y="541"/>
                    <a:pt x="5818" y="521"/>
                    <a:pt x="5778" y="501"/>
                  </a:cubicBezTo>
                  <a:cubicBezTo>
                    <a:pt x="5733" y="476"/>
                    <a:pt x="5673" y="456"/>
                    <a:pt x="5633" y="436"/>
                  </a:cubicBezTo>
                  <a:lnTo>
                    <a:pt x="5568" y="416"/>
                  </a:lnTo>
                  <a:cubicBezTo>
                    <a:pt x="5548" y="396"/>
                    <a:pt x="5528" y="396"/>
                    <a:pt x="5508" y="376"/>
                  </a:cubicBezTo>
                  <a:cubicBezTo>
                    <a:pt x="5463" y="376"/>
                    <a:pt x="5423" y="351"/>
                    <a:pt x="5403" y="351"/>
                  </a:cubicBezTo>
                  <a:lnTo>
                    <a:pt x="5358" y="330"/>
                  </a:lnTo>
                  <a:cubicBezTo>
                    <a:pt x="5278" y="310"/>
                    <a:pt x="5193" y="270"/>
                    <a:pt x="5107" y="250"/>
                  </a:cubicBezTo>
                  <a:lnTo>
                    <a:pt x="5067" y="225"/>
                  </a:lnTo>
                  <a:cubicBezTo>
                    <a:pt x="5027" y="205"/>
                    <a:pt x="5007" y="185"/>
                    <a:pt x="4962" y="185"/>
                  </a:cubicBezTo>
                  <a:cubicBezTo>
                    <a:pt x="4922" y="165"/>
                    <a:pt x="4882" y="145"/>
                    <a:pt x="4837" y="145"/>
                  </a:cubicBezTo>
                  <a:cubicBezTo>
                    <a:pt x="4757" y="100"/>
                    <a:pt x="4672" y="100"/>
                    <a:pt x="4587" y="80"/>
                  </a:cubicBezTo>
                  <a:lnTo>
                    <a:pt x="4547" y="80"/>
                  </a:lnTo>
                  <a:cubicBezTo>
                    <a:pt x="4422" y="60"/>
                    <a:pt x="4316" y="40"/>
                    <a:pt x="4231" y="20"/>
                  </a:cubicBezTo>
                  <a:lnTo>
                    <a:pt x="4151" y="20"/>
                  </a:lnTo>
                  <a:cubicBezTo>
                    <a:pt x="4086" y="20"/>
                    <a:pt x="4006" y="0"/>
                    <a:pt x="39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9317;p76">
              <a:extLst>
                <a:ext uri="{FF2B5EF4-FFF2-40B4-BE49-F238E27FC236}">
                  <a16:creationId xmlns:a16="http://schemas.microsoft.com/office/drawing/2014/main" id="{76B345B4-91B0-0544-3B96-19DA5F51903C}"/>
                </a:ext>
              </a:extLst>
            </p:cNvPr>
            <p:cNvSpPr/>
            <p:nvPr/>
          </p:nvSpPr>
          <p:spPr>
            <a:xfrm>
              <a:off x="1523331" y="2699803"/>
              <a:ext cx="64666" cy="22963"/>
            </a:xfrm>
            <a:custGeom>
              <a:avLst/>
              <a:gdLst/>
              <a:ahLst/>
              <a:cxnLst/>
              <a:rect l="l" t="t" r="r" b="b"/>
              <a:pathLst>
                <a:path w="2174" h="772" extrusionOk="0">
                  <a:moveTo>
                    <a:pt x="46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0"/>
                    <a:pt x="46" y="80"/>
                  </a:cubicBezTo>
                  <a:cubicBezTo>
                    <a:pt x="79" y="73"/>
                    <a:pt x="113" y="71"/>
                    <a:pt x="148" y="71"/>
                  </a:cubicBezTo>
                  <a:cubicBezTo>
                    <a:pt x="218" y="71"/>
                    <a:pt x="293" y="80"/>
                    <a:pt x="376" y="80"/>
                  </a:cubicBezTo>
                  <a:cubicBezTo>
                    <a:pt x="461" y="100"/>
                    <a:pt x="546" y="125"/>
                    <a:pt x="607" y="145"/>
                  </a:cubicBezTo>
                  <a:cubicBezTo>
                    <a:pt x="672" y="145"/>
                    <a:pt x="712" y="165"/>
                    <a:pt x="752" y="165"/>
                  </a:cubicBezTo>
                  <a:cubicBezTo>
                    <a:pt x="797" y="185"/>
                    <a:pt x="837" y="185"/>
                    <a:pt x="877" y="205"/>
                  </a:cubicBezTo>
                  <a:cubicBezTo>
                    <a:pt x="962" y="225"/>
                    <a:pt x="1047" y="250"/>
                    <a:pt x="1107" y="270"/>
                  </a:cubicBezTo>
                  <a:cubicBezTo>
                    <a:pt x="1147" y="290"/>
                    <a:pt x="1192" y="290"/>
                    <a:pt x="1232" y="310"/>
                  </a:cubicBezTo>
                  <a:cubicBezTo>
                    <a:pt x="1272" y="310"/>
                    <a:pt x="1318" y="330"/>
                    <a:pt x="1358" y="351"/>
                  </a:cubicBezTo>
                  <a:cubicBezTo>
                    <a:pt x="1443" y="396"/>
                    <a:pt x="1548" y="436"/>
                    <a:pt x="1648" y="476"/>
                  </a:cubicBezTo>
                  <a:cubicBezTo>
                    <a:pt x="1693" y="501"/>
                    <a:pt x="1733" y="521"/>
                    <a:pt x="1798" y="541"/>
                  </a:cubicBezTo>
                  <a:cubicBezTo>
                    <a:pt x="1838" y="581"/>
                    <a:pt x="1878" y="601"/>
                    <a:pt x="1923" y="626"/>
                  </a:cubicBezTo>
                  <a:lnTo>
                    <a:pt x="2049" y="751"/>
                  </a:lnTo>
                  <a:cubicBezTo>
                    <a:pt x="2069" y="751"/>
                    <a:pt x="2089" y="771"/>
                    <a:pt x="2089" y="771"/>
                  </a:cubicBezTo>
                  <a:cubicBezTo>
                    <a:pt x="2109" y="771"/>
                    <a:pt x="2129" y="751"/>
                    <a:pt x="2149" y="751"/>
                  </a:cubicBezTo>
                  <a:cubicBezTo>
                    <a:pt x="2174" y="706"/>
                    <a:pt x="2174" y="666"/>
                    <a:pt x="2149" y="646"/>
                  </a:cubicBezTo>
                  <a:cubicBezTo>
                    <a:pt x="2069" y="581"/>
                    <a:pt x="1983" y="501"/>
                    <a:pt x="1898" y="456"/>
                  </a:cubicBezTo>
                  <a:cubicBezTo>
                    <a:pt x="1818" y="396"/>
                    <a:pt x="1713" y="351"/>
                    <a:pt x="1628" y="330"/>
                  </a:cubicBezTo>
                  <a:cubicBezTo>
                    <a:pt x="1548" y="290"/>
                    <a:pt x="1443" y="250"/>
                    <a:pt x="1338" y="205"/>
                  </a:cubicBezTo>
                  <a:cubicBezTo>
                    <a:pt x="1298" y="185"/>
                    <a:pt x="1252" y="185"/>
                    <a:pt x="1212" y="165"/>
                  </a:cubicBezTo>
                  <a:cubicBezTo>
                    <a:pt x="1172" y="145"/>
                    <a:pt x="1107" y="145"/>
                    <a:pt x="1067" y="125"/>
                  </a:cubicBezTo>
                  <a:cubicBezTo>
                    <a:pt x="1022" y="100"/>
                    <a:pt x="982" y="100"/>
                    <a:pt x="922" y="80"/>
                  </a:cubicBezTo>
                  <a:cubicBezTo>
                    <a:pt x="877" y="80"/>
                    <a:pt x="837" y="60"/>
                    <a:pt x="772" y="60"/>
                  </a:cubicBezTo>
                  <a:cubicBezTo>
                    <a:pt x="732" y="60"/>
                    <a:pt x="692" y="40"/>
                    <a:pt x="627" y="40"/>
                  </a:cubicBezTo>
                  <a:cubicBezTo>
                    <a:pt x="587" y="40"/>
                    <a:pt x="521" y="20"/>
                    <a:pt x="461" y="20"/>
                  </a:cubicBezTo>
                  <a:cubicBezTo>
                    <a:pt x="376" y="0"/>
                    <a:pt x="271" y="0"/>
                    <a:pt x="17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9318;p76">
              <a:extLst>
                <a:ext uri="{FF2B5EF4-FFF2-40B4-BE49-F238E27FC236}">
                  <a16:creationId xmlns:a16="http://schemas.microsoft.com/office/drawing/2014/main" id="{B4475C07-5457-2771-EBFA-62099B910867}"/>
                </a:ext>
              </a:extLst>
            </p:cNvPr>
            <p:cNvSpPr/>
            <p:nvPr/>
          </p:nvSpPr>
          <p:spPr>
            <a:xfrm>
              <a:off x="1481777" y="2563214"/>
              <a:ext cx="53363" cy="39055"/>
            </a:xfrm>
            <a:custGeom>
              <a:avLst/>
              <a:gdLst/>
              <a:ahLst/>
              <a:cxnLst/>
              <a:rect l="l" t="t" r="r" b="b"/>
              <a:pathLst>
                <a:path w="1794" h="1313" extrusionOk="0">
                  <a:moveTo>
                    <a:pt x="857" y="1"/>
                  </a:moveTo>
                  <a:cubicBezTo>
                    <a:pt x="772" y="1"/>
                    <a:pt x="692" y="21"/>
                    <a:pt x="587" y="41"/>
                  </a:cubicBezTo>
                  <a:cubicBezTo>
                    <a:pt x="542" y="41"/>
                    <a:pt x="501" y="61"/>
                    <a:pt x="461" y="86"/>
                  </a:cubicBezTo>
                  <a:cubicBezTo>
                    <a:pt x="416" y="106"/>
                    <a:pt x="376" y="106"/>
                    <a:pt x="336" y="126"/>
                  </a:cubicBezTo>
                  <a:cubicBezTo>
                    <a:pt x="291" y="146"/>
                    <a:pt x="271" y="186"/>
                    <a:pt x="231" y="231"/>
                  </a:cubicBezTo>
                  <a:lnTo>
                    <a:pt x="211" y="231"/>
                  </a:lnTo>
                  <a:cubicBezTo>
                    <a:pt x="166" y="291"/>
                    <a:pt x="126" y="336"/>
                    <a:pt x="86" y="396"/>
                  </a:cubicBezTo>
                  <a:cubicBezTo>
                    <a:pt x="66" y="436"/>
                    <a:pt x="41" y="481"/>
                    <a:pt x="41" y="521"/>
                  </a:cubicBezTo>
                  <a:lnTo>
                    <a:pt x="41" y="561"/>
                  </a:lnTo>
                  <a:cubicBezTo>
                    <a:pt x="21" y="587"/>
                    <a:pt x="21" y="587"/>
                    <a:pt x="21" y="607"/>
                  </a:cubicBezTo>
                  <a:cubicBezTo>
                    <a:pt x="21" y="607"/>
                    <a:pt x="1" y="627"/>
                    <a:pt x="1" y="647"/>
                  </a:cubicBezTo>
                  <a:cubicBezTo>
                    <a:pt x="1" y="667"/>
                    <a:pt x="1" y="712"/>
                    <a:pt x="21" y="732"/>
                  </a:cubicBezTo>
                  <a:lnTo>
                    <a:pt x="21" y="752"/>
                  </a:lnTo>
                  <a:cubicBezTo>
                    <a:pt x="21" y="792"/>
                    <a:pt x="41" y="837"/>
                    <a:pt x="66" y="897"/>
                  </a:cubicBezTo>
                  <a:cubicBezTo>
                    <a:pt x="86" y="937"/>
                    <a:pt x="106" y="982"/>
                    <a:pt x="126" y="1022"/>
                  </a:cubicBezTo>
                  <a:cubicBezTo>
                    <a:pt x="126" y="1042"/>
                    <a:pt x="146" y="1062"/>
                    <a:pt x="166" y="1062"/>
                  </a:cubicBezTo>
                  <a:cubicBezTo>
                    <a:pt x="166" y="1087"/>
                    <a:pt x="191" y="1107"/>
                    <a:pt x="211" y="1107"/>
                  </a:cubicBezTo>
                  <a:cubicBezTo>
                    <a:pt x="251" y="1147"/>
                    <a:pt x="291" y="1167"/>
                    <a:pt x="336" y="1187"/>
                  </a:cubicBezTo>
                  <a:cubicBezTo>
                    <a:pt x="376" y="1212"/>
                    <a:pt x="416" y="1232"/>
                    <a:pt x="461" y="1252"/>
                  </a:cubicBezTo>
                  <a:cubicBezTo>
                    <a:pt x="542" y="1272"/>
                    <a:pt x="627" y="1292"/>
                    <a:pt x="712" y="1292"/>
                  </a:cubicBezTo>
                  <a:cubicBezTo>
                    <a:pt x="772" y="1313"/>
                    <a:pt x="817" y="1313"/>
                    <a:pt x="857" y="1313"/>
                  </a:cubicBezTo>
                  <a:lnTo>
                    <a:pt x="982" y="1313"/>
                  </a:lnTo>
                  <a:cubicBezTo>
                    <a:pt x="1022" y="1313"/>
                    <a:pt x="1067" y="1292"/>
                    <a:pt x="1107" y="1292"/>
                  </a:cubicBezTo>
                  <a:cubicBezTo>
                    <a:pt x="1147" y="1292"/>
                    <a:pt x="1167" y="1272"/>
                    <a:pt x="1212" y="1272"/>
                  </a:cubicBezTo>
                  <a:cubicBezTo>
                    <a:pt x="1253" y="1272"/>
                    <a:pt x="1273" y="1252"/>
                    <a:pt x="1338" y="1232"/>
                  </a:cubicBezTo>
                  <a:cubicBezTo>
                    <a:pt x="1378" y="1212"/>
                    <a:pt x="1398" y="1212"/>
                    <a:pt x="1418" y="1187"/>
                  </a:cubicBezTo>
                  <a:cubicBezTo>
                    <a:pt x="1443" y="1167"/>
                    <a:pt x="1483" y="1167"/>
                    <a:pt x="1503" y="1147"/>
                  </a:cubicBezTo>
                  <a:cubicBezTo>
                    <a:pt x="1503" y="1147"/>
                    <a:pt x="1503" y="1127"/>
                    <a:pt x="1523" y="1127"/>
                  </a:cubicBezTo>
                  <a:lnTo>
                    <a:pt x="1543" y="1107"/>
                  </a:lnTo>
                  <a:cubicBezTo>
                    <a:pt x="1568" y="1087"/>
                    <a:pt x="1608" y="1062"/>
                    <a:pt x="1628" y="1022"/>
                  </a:cubicBezTo>
                  <a:cubicBezTo>
                    <a:pt x="1693" y="962"/>
                    <a:pt x="1733" y="897"/>
                    <a:pt x="1753" y="837"/>
                  </a:cubicBezTo>
                  <a:cubicBezTo>
                    <a:pt x="1773" y="792"/>
                    <a:pt x="1773" y="772"/>
                    <a:pt x="1773" y="732"/>
                  </a:cubicBezTo>
                  <a:cubicBezTo>
                    <a:pt x="1793" y="712"/>
                    <a:pt x="1793" y="667"/>
                    <a:pt x="1793" y="647"/>
                  </a:cubicBezTo>
                  <a:cubicBezTo>
                    <a:pt x="1793" y="607"/>
                    <a:pt x="1793" y="561"/>
                    <a:pt x="1773" y="541"/>
                  </a:cubicBezTo>
                  <a:cubicBezTo>
                    <a:pt x="1773" y="501"/>
                    <a:pt x="1773" y="481"/>
                    <a:pt x="1753" y="461"/>
                  </a:cubicBezTo>
                  <a:cubicBezTo>
                    <a:pt x="1753" y="436"/>
                    <a:pt x="1733" y="416"/>
                    <a:pt x="1733" y="396"/>
                  </a:cubicBezTo>
                  <a:cubicBezTo>
                    <a:pt x="1713" y="356"/>
                    <a:pt x="1693" y="336"/>
                    <a:pt x="1668" y="311"/>
                  </a:cubicBezTo>
                  <a:lnTo>
                    <a:pt x="1648" y="291"/>
                  </a:lnTo>
                  <a:cubicBezTo>
                    <a:pt x="1628" y="291"/>
                    <a:pt x="1628" y="271"/>
                    <a:pt x="1608" y="251"/>
                  </a:cubicBezTo>
                  <a:cubicBezTo>
                    <a:pt x="1588" y="231"/>
                    <a:pt x="1543" y="211"/>
                    <a:pt x="1523" y="186"/>
                  </a:cubicBezTo>
                  <a:lnTo>
                    <a:pt x="1503" y="166"/>
                  </a:lnTo>
                  <a:cubicBezTo>
                    <a:pt x="1483" y="146"/>
                    <a:pt x="1443" y="126"/>
                    <a:pt x="1418" y="106"/>
                  </a:cubicBezTo>
                  <a:cubicBezTo>
                    <a:pt x="1378" y="86"/>
                    <a:pt x="1358" y="86"/>
                    <a:pt x="1318" y="61"/>
                  </a:cubicBezTo>
                  <a:cubicBezTo>
                    <a:pt x="1293" y="61"/>
                    <a:pt x="1253" y="41"/>
                    <a:pt x="1232" y="41"/>
                  </a:cubicBezTo>
                  <a:cubicBezTo>
                    <a:pt x="1192" y="21"/>
                    <a:pt x="1167" y="21"/>
                    <a:pt x="1147" y="21"/>
                  </a:cubicBezTo>
                  <a:lnTo>
                    <a:pt x="1127" y="21"/>
                  </a:lnTo>
                  <a:cubicBezTo>
                    <a:pt x="1087" y="1"/>
                    <a:pt x="1042" y="1"/>
                    <a:pt x="98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9319;p76">
              <a:extLst>
                <a:ext uri="{FF2B5EF4-FFF2-40B4-BE49-F238E27FC236}">
                  <a16:creationId xmlns:a16="http://schemas.microsoft.com/office/drawing/2014/main" id="{C293B363-8BE9-9E7A-E7F9-AA2A8D3EFC04}"/>
                </a:ext>
              </a:extLst>
            </p:cNvPr>
            <p:cNvSpPr/>
            <p:nvPr/>
          </p:nvSpPr>
          <p:spPr>
            <a:xfrm>
              <a:off x="1365772" y="2605362"/>
              <a:ext cx="16122" cy="16271"/>
            </a:xfrm>
            <a:custGeom>
              <a:avLst/>
              <a:gdLst/>
              <a:ahLst/>
              <a:cxnLst/>
              <a:rect l="l" t="t" r="r" b="b"/>
              <a:pathLst>
                <a:path w="542" h="547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1"/>
                    <a:pt x="126" y="546"/>
                    <a:pt x="271" y="546"/>
                  </a:cubicBezTo>
                  <a:cubicBezTo>
                    <a:pt x="416" y="546"/>
                    <a:pt x="541" y="421"/>
                    <a:pt x="541" y="271"/>
                  </a:cubicBezTo>
                  <a:cubicBezTo>
                    <a:pt x="541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9320;p76">
              <a:extLst>
                <a:ext uri="{FF2B5EF4-FFF2-40B4-BE49-F238E27FC236}">
                  <a16:creationId xmlns:a16="http://schemas.microsoft.com/office/drawing/2014/main" id="{67B592DD-6FE4-4B6E-7651-26FBA454196D}"/>
                </a:ext>
              </a:extLst>
            </p:cNvPr>
            <p:cNvSpPr/>
            <p:nvPr/>
          </p:nvSpPr>
          <p:spPr>
            <a:xfrm>
              <a:off x="1626992" y="2596141"/>
              <a:ext cx="16122" cy="16092"/>
            </a:xfrm>
            <a:custGeom>
              <a:avLst/>
              <a:gdLst/>
              <a:ahLst/>
              <a:cxnLst/>
              <a:rect l="l" t="t" r="r" b="b"/>
              <a:pathLst>
                <a:path w="542" h="541" extrusionOk="0">
                  <a:moveTo>
                    <a:pt x="271" y="0"/>
                  </a:moveTo>
                  <a:cubicBezTo>
                    <a:pt x="126" y="0"/>
                    <a:pt x="1" y="125"/>
                    <a:pt x="1" y="271"/>
                  </a:cubicBezTo>
                  <a:cubicBezTo>
                    <a:pt x="1" y="416"/>
                    <a:pt x="126" y="541"/>
                    <a:pt x="271" y="541"/>
                  </a:cubicBezTo>
                  <a:cubicBezTo>
                    <a:pt x="416" y="541"/>
                    <a:pt x="541" y="416"/>
                    <a:pt x="541" y="271"/>
                  </a:cubicBezTo>
                  <a:cubicBezTo>
                    <a:pt x="541" y="125"/>
                    <a:pt x="416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9321;p76">
              <a:extLst>
                <a:ext uri="{FF2B5EF4-FFF2-40B4-BE49-F238E27FC236}">
                  <a16:creationId xmlns:a16="http://schemas.microsoft.com/office/drawing/2014/main" id="{8EF6D222-5C1C-8E42-7CB2-3D35FE532E5D}"/>
                </a:ext>
              </a:extLst>
            </p:cNvPr>
            <p:cNvSpPr/>
            <p:nvPr/>
          </p:nvSpPr>
          <p:spPr>
            <a:xfrm>
              <a:off x="1499803" y="2622793"/>
              <a:ext cx="21773" cy="10857"/>
            </a:xfrm>
            <a:custGeom>
              <a:avLst/>
              <a:gdLst/>
              <a:ahLst/>
              <a:cxnLst/>
              <a:rect l="l" t="t" r="r" b="b"/>
              <a:pathLst>
                <a:path w="732" h="365" extrusionOk="0">
                  <a:moveTo>
                    <a:pt x="501" y="0"/>
                  </a:moveTo>
                  <a:cubicBezTo>
                    <a:pt x="481" y="20"/>
                    <a:pt x="461" y="41"/>
                    <a:pt x="436" y="41"/>
                  </a:cubicBezTo>
                  <a:lnTo>
                    <a:pt x="396" y="86"/>
                  </a:lnTo>
                  <a:lnTo>
                    <a:pt x="396" y="126"/>
                  </a:lnTo>
                  <a:lnTo>
                    <a:pt x="376" y="126"/>
                  </a:lnTo>
                  <a:cubicBezTo>
                    <a:pt x="376" y="106"/>
                    <a:pt x="356" y="106"/>
                    <a:pt x="356" y="86"/>
                  </a:cubicBezTo>
                  <a:lnTo>
                    <a:pt x="336" y="61"/>
                  </a:lnTo>
                  <a:cubicBezTo>
                    <a:pt x="336" y="41"/>
                    <a:pt x="311" y="41"/>
                    <a:pt x="311" y="41"/>
                  </a:cubicBezTo>
                  <a:cubicBezTo>
                    <a:pt x="291" y="20"/>
                    <a:pt x="271" y="20"/>
                    <a:pt x="251" y="20"/>
                  </a:cubicBezTo>
                  <a:cubicBezTo>
                    <a:pt x="240" y="15"/>
                    <a:pt x="228" y="13"/>
                    <a:pt x="214" y="13"/>
                  </a:cubicBezTo>
                  <a:cubicBezTo>
                    <a:pt x="178" y="13"/>
                    <a:pt x="135" y="31"/>
                    <a:pt x="106" y="61"/>
                  </a:cubicBezTo>
                  <a:cubicBezTo>
                    <a:pt x="86" y="86"/>
                    <a:pt x="41" y="106"/>
                    <a:pt x="41" y="146"/>
                  </a:cubicBezTo>
                  <a:lnTo>
                    <a:pt x="41" y="211"/>
                  </a:lnTo>
                  <a:cubicBezTo>
                    <a:pt x="21" y="211"/>
                    <a:pt x="21" y="211"/>
                    <a:pt x="1" y="231"/>
                  </a:cubicBezTo>
                  <a:cubicBezTo>
                    <a:pt x="1" y="251"/>
                    <a:pt x="1" y="271"/>
                    <a:pt x="21" y="291"/>
                  </a:cubicBezTo>
                  <a:cubicBezTo>
                    <a:pt x="41" y="311"/>
                    <a:pt x="61" y="311"/>
                    <a:pt x="86" y="311"/>
                  </a:cubicBezTo>
                  <a:cubicBezTo>
                    <a:pt x="106" y="336"/>
                    <a:pt x="126" y="336"/>
                    <a:pt x="146" y="336"/>
                  </a:cubicBezTo>
                  <a:cubicBezTo>
                    <a:pt x="186" y="356"/>
                    <a:pt x="231" y="356"/>
                    <a:pt x="291" y="356"/>
                  </a:cubicBezTo>
                  <a:cubicBezTo>
                    <a:pt x="306" y="363"/>
                    <a:pt x="321" y="365"/>
                    <a:pt x="335" y="365"/>
                  </a:cubicBezTo>
                  <a:cubicBezTo>
                    <a:pt x="363" y="365"/>
                    <a:pt x="390" y="356"/>
                    <a:pt x="416" y="356"/>
                  </a:cubicBezTo>
                  <a:cubicBezTo>
                    <a:pt x="461" y="336"/>
                    <a:pt x="481" y="336"/>
                    <a:pt x="521" y="311"/>
                  </a:cubicBezTo>
                  <a:cubicBezTo>
                    <a:pt x="541" y="291"/>
                    <a:pt x="561" y="291"/>
                    <a:pt x="606" y="271"/>
                  </a:cubicBezTo>
                  <a:cubicBezTo>
                    <a:pt x="606" y="271"/>
                    <a:pt x="606" y="251"/>
                    <a:pt x="626" y="251"/>
                  </a:cubicBezTo>
                  <a:cubicBezTo>
                    <a:pt x="647" y="251"/>
                    <a:pt x="667" y="231"/>
                    <a:pt x="687" y="211"/>
                  </a:cubicBezTo>
                  <a:cubicBezTo>
                    <a:pt x="712" y="186"/>
                    <a:pt x="732" y="146"/>
                    <a:pt x="712" y="126"/>
                  </a:cubicBezTo>
                  <a:lnTo>
                    <a:pt x="712" y="106"/>
                  </a:lnTo>
                  <a:lnTo>
                    <a:pt x="712" y="86"/>
                  </a:lnTo>
                  <a:cubicBezTo>
                    <a:pt x="712" y="41"/>
                    <a:pt x="687" y="20"/>
                    <a:pt x="647" y="20"/>
                  </a:cubicBezTo>
                  <a:cubicBezTo>
                    <a:pt x="626" y="0"/>
                    <a:pt x="606" y="0"/>
                    <a:pt x="586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" name="Google Shape;9322;p76">
              <a:extLst>
                <a:ext uri="{FF2B5EF4-FFF2-40B4-BE49-F238E27FC236}">
                  <a16:creationId xmlns:a16="http://schemas.microsoft.com/office/drawing/2014/main" id="{6FBD6FDD-0E08-FA1A-131D-AF228DCEC773}"/>
                </a:ext>
              </a:extLst>
            </p:cNvPr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" name="Google Shape;9323;p76">
              <a:extLst>
                <a:ext uri="{FF2B5EF4-FFF2-40B4-BE49-F238E27FC236}">
                  <a16:creationId xmlns:a16="http://schemas.microsoft.com/office/drawing/2014/main" id="{45CBC612-0745-89EC-55A0-5A0781C17C8F}"/>
                </a:ext>
              </a:extLst>
            </p:cNvPr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" name="Google Shape;9324;p76">
              <a:extLst>
                <a:ext uri="{FF2B5EF4-FFF2-40B4-BE49-F238E27FC236}">
                  <a16:creationId xmlns:a16="http://schemas.microsoft.com/office/drawing/2014/main" id="{AEB7C1AC-4C66-C84B-A0C1-C2850FC62EA8}"/>
                </a:ext>
              </a:extLst>
            </p:cNvPr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" name="Google Shape;9325;p76">
              <a:extLst>
                <a:ext uri="{FF2B5EF4-FFF2-40B4-BE49-F238E27FC236}">
                  <a16:creationId xmlns:a16="http://schemas.microsoft.com/office/drawing/2014/main" id="{CC673601-54C9-E20A-A557-EBC917BABD9A}"/>
                </a:ext>
              </a:extLst>
            </p:cNvPr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" name="Google Shape;9326;p76">
              <a:extLst>
                <a:ext uri="{FF2B5EF4-FFF2-40B4-BE49-F238E27FC236}">
                  <a16:creationId xmlns:a16="http://schemas.microsoft.com/office/drawing/2014/main" id="{B89E7F65-AFAF-B855-B7AD-B06E8D70DBB7}"/>
                </a:ext>
              </a:extLst>
            </p:cNvPr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71" y="106"/>
                  </a:moveTo>
                  <a:cubicBezTo>
                    <a:pt x="296" y="106"/>
                    <a:pt x="296" y="126"/>
                    <a:pt x="316" y="126"/>
                  </a:cubicBezTo>
                  <a:cubicBezTo>
                    <a:pt x="316" y="146"/>
                    <a:pt x="336" y="166"/>
                    <a:pt x="356" y="186"/>
                  </a:cubicBezTo>
                  <a:cubicBezTo>
                    <a:pt x="356" y="206"/>
                    <a:pt x="376" y="231"/>
                    <a:pt x="376" y="271"/>
                  </a:cubicBezTo>
                  <a:cubicBezTo>
                    <a:pt x="421" y="377"/>
                    <a:pt x="421" y="482"/>
                    <a:pt x="421" y="607"/>
                  </a:cubicBezTo>
                  <a:lnTo>
                    <a:pt x="421" y="707"/>
                  </a:lnTo>
                  <a:cubicBezTo>
                    <a:pt x="421" y="732"/>
                    <a:pt x="396" y="772"/>
                    <a:pt x="396" y="812"/>
                  </a:cubicBezTo>
                  <a:cubicBezTo>
                    <a:pt x="396" y="812"/>
                    <a:pt x="376" y="832"/>
                    <a:pt x="376" y="857"/>
                  </a:cubicBezTo>
                  <a:cubicBezTo>
                    <a:pt x="376" y="877"/>
                    <a:pt x="356" y="877"/>
                    <a:pt x="356" y="897"/>
                  </a:cubicBezTo>
                  <a:cubicBezTo>
                    <a:pt x="356" y="917"/>
                    <a:pt x="336" y="917"/>
                    <a:pt x="336" y="937"/>
                  </a:cubicBezTo>
                  <a:lnTo>
                    <a:pt x="316" y="937"/>
                  </a:lnTo>
                  <a:lnTo>
                    <a:pt x="316" y="957"/>
                  </a:lnTo>
                  <a:lnTo>
                    <a:pt x="296" y="957"/>
                  </a:lnTo>
                  <a:cubicBezTo>
                    <a:pt x="296" y="937"/>
                    <a:pt x="271" y="917"/>
                    <a:pt x="271" y="917"/>
                  </a:cubicBezTo>
                  <a:cubicBezTo>
                    <a:pt x="251" y="917"/>
                    <a:pt x="251" y="917"/>
                    <a:pt x="251" y="897"/>
                  </a:cubicBezTo>
                  <a:cubicBezTo>
                    <a:pt x="231" y="877"/>
                    <a:pt x="210" y="832"/>
                    <a:pt x="190" y="812"/>
                  </a:cubicBezTo>
                  <a:cubicBezTo>
                    <a:pt x="170" y="792"/>
                    <a:pt x="170" y="772"/>
                    <a:pt x="145" y="752"/>
                  </a:cubicBezTo>
                  <a:cubicBezTo>
                    <a:pt x="145" y="732"/>
                    <a:pt x="125" y="707"/>
                    <a:pt x="125" y="687"/>
                  </a:cubicBezTo>
                  <a:lnTo>
                    <a:pt x="125" y="607"/>
                  </a:lnTo>
                  <a:cubicBezTo>
                    <a:pt x="125" y="482"/>
                    <a:pt x="145" y="377"/>
                    <a:pt x="170" y="271"/>
                  </a:cubicBezTo>
                  <a:cubicBezTo>
                    <a:pt x="170" y="251"/>
                    <a:pt x="190" y="231"/>
                    <a:pt x="190" y="206"/>
                  </a:cubicBezTo>
                  <a:cubicBezTo>
                    <a:pt x="210" y="186"/>
                    <a:pt x="210" y="146"/>
                    <a:pt x="231" y="126"/>
                  </a:cubicBezTo>
                  <a:lnTo>
                    <a:pt x="231" y="106"/>
                  </a:lnTo>
                  <a:close/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" name="Google Shape;9327;p76">
              <a:extLst>
                <a:ext uri="{FF2B5EF4-FFF2-40B4-BE49-F238E27FC236}">
                  <a16:creationId xmlns:a16="http://schemas.microsoft.com/office/drawing/2014/main" id="{5EA2BEC8-D9C0-1DC6-877F-6FE6AE51FDCA}"/>
                </a:ext>
              </a:extLst>
            </p:cNvPr>
            <p:cNvSpPr/>
            <p:nvPr/>
          </p:nvSpPr>
          <p:spPr>
            <a:xfrm>
              <a:off x="1407325" y="2550126"/>
              <a:ext cx="9994" cy="27098"/>
            </a:xfrm>
            <a:custGeom>
              <a:avLst/>
              <a:gdLst/>
              <a:ahLst/>
              <a:cxnLst/>
              <a:rect l="l" t="t" r="r" b="b"/>
              <a:pathLst>
                <a:path w="336" h="911" extrusionOk="0">
                  <a:moveTo>
                    <a:pt x="146" y="0"/>
                  </a:moveTo>
                  <a:cubicBezTo>
                    <a:pt x="126" y="0"/>
                    <a:pt x="126" y="0"/>
                    <a:pt x="126" y="25"/>
                  </a:cubicBezTo>
                  <a:cubicBezTo>
                    <a:pt x="105" y="25"/>
                    <a:pt x="105" y="25"/>
                    <a:pt x="85" y="45"/>
                  </a:cubicBezTo>
                  <a:lnTo>
                    <a:pt x="85" y="65"/>
                  </a:lnTo>
                  <a:cubicBezTo>
                    <a:pt x="85" y="85"/>
                    <a:pt x="65" y="85"/>
                    <a:pt x="65" y="105"/>
                  </a:cubicBezTo>
                  <a:cubicBezTo>
                    <a:pt x="65" y="105"/>
                    <a:pt x="65" y="125"/>
                    <a:pt x="40" y="125"/>
                  </a:cubicBezTo>
                  <a:lnTo>
                    <a:pt x="40" y="210"/>
                  </a:lnTo>
                  <a:lnTo>
                    <a:pt x="20" y="210"/>
                  </a:lnTo>
                  <a:cubicBezTo>
                    <a:pt x="0" y="230"/>
                    <a:pt x="0" y="250"/>
                    <a:pt x="0" y="275"/>
                  </a:cubicBezTo>
                  <a:lnTo>
                    <a:pt x="0" y="336"/>
                  </a:lnTo>
                  <a:lnTo>
                    <a:pt x="0" y="401"/>
                  </a:lnTo>
                  <a:lnTo>
                    <a:pt x="0" y="546"/>
                  </a:lnTo>
                  <a:cubicBezTo>
                    <a:pt x="20" y="586"/>
                    <a:pt x="20" y="626"/>
                    <a:pt x="20" y="671"/>
                  </a:cubicBezTo>
                  <a:cubicBezTo>
                    <a:pt x="40" y="691"/>
                    <a:pt x="40" y="711"/>
                    <a:pt x="40" y="731"/>
                  </a:cubicBezTo>
                  <a:lnTo>
                    <a:pt x="40" y="776"/>
                  </a:lnTo>
                  <a:cubicBezTo>
                    <a:pt x="65" y="796"/>
                    <a:pt x="65" y="816"/>
                    <a:pt x="85" y="816"/>
                  </a:cubicBezTo>
                  <a:lnTo>
                    <a:pt x="85" y="836"/>
                  </a:lnTo>
                  <a:lnTo>
                    <a:pt x="126" y="836"/>
                  </a:lnTo>
                  <a:cubicBezTo>
                    <a:pt x="126" y="856"/>
                    <a:pt x="146" y="856"/>
                    <a:pt x="166" y="856"/>
                  </a:cubicBezTo>
                  <a:cubicBezTo>
                    <a:pt x="166" y="876"/>
                    <a:pt x="191" y="876"/>
                    <a:pt x="191" y="876"/>
                  </a:cubicBezTo>
                  <a:cubicBezTo>
                    <a:pt x="191" y="901"/>
                    <a:pt x="191" y="901"/>
                    <a:pt x="211" y="901"/>
                  </a:cubicBezTo>
                  <a:cubicBezTo>
                    <a:pt x="211" y="908"/>
                    <a:pt x="213" y="910"/>
                    <a:pt x="217" y="910"/>
                  </a:cubicBezTo>
                  <a:cubicBezTo>
                    <a:pt x="224" y="910"/>
                    <a:pt x="237" y="901"/>
                    <a:pt x="251" y="901"/>
                  </a:cubicBezTo>
                  <a:lnTo>
                    <a:pt x="271" y="901"/>
                  </a:lnTo>
                  <a:cubicBezTo>
                    <a:pt x="271" y="876"/>
                    <a:pt x="291" y="876"/>
                    <a:pt x="291" y="876"/>
                  </a:cubicBezTo>
                  <a:lnTo>
                    <a:pt x="291" y="836"/>
                  </a:lnTo>
                  <a:cubicBezTo>
                    <a:pt x="316" y="796"/>
                    <a:pt x="316" y="751"/>
                    <a:pt x="316" y="691"/>
                  </a:cubicBezTo>
                  <a:cubicBezTo>
                    <a:pt x="336" y="651"/>
                    <a:pt x="336" y="586"/>
                    <a:pt x="336" y="546"/>
                  </a:cubicBezTo>
                  <a:lnTo>
                    <a:pt x="336" y="376"/>
                  </a:lnTo>
                  <a:cubicBezTo>
                    <a:pt x="336" y="336"/>
                    <a:pt x="336" y="316"/>
                    <a:pt x="316" y="275"/>
                  </a:cubicBezTo>
                  <a:lnTo>
                    <a:pt x="316" y="250"/>
                  </a:lnTo>
                  <a:cubicBezTo>
                    <a:pt x="316" y="210"/>
                    <a:pt x="316" y="190"/>
                    <a:pt x="291" y="170"/>
                  </a:cubicBezTo>
                  <a:cubicBezTo>
                    <a:pt x="291" y="125"/>
                    <a:pt x="271" y="105"/>
                    <a:pt x="271" y="85"/>
                  </a:cubicBezTo>
                  <a:cubicBezTo>
                    <a:pt x="251" y="85"/>
                    <a:pt x="251" y="85"/>
                    <a:pt x="231" y="65"/>
                  </a:cubicBezTo>
                  <a:lnTo>
                    <a:pt x="191" y="25"/>
                  </a:lnTo>
                  <a:lnTo>
                    <a:pt x="166" y="25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9328;p76">
              <a:extLst>
                <a:ext uri="{FF2B5EF4-FFF2-40B4-BE49-F238E27FC236}">
                  <a16:creationId xmlns:a16="http://schemas.microsoft.com/office/drawing/2014/main" id="{D5FE4DDF-BD93-2E4B-E44B-8F9CAB662067}"/>
                </a:ext>
              </a:extLst>
            </p:cNvPr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9329;p76">
              <a:extLst>
                <a:ext uri="{FF2B5EF4-FFF2-40B4-BE49-F238E27FC236}">
                  <a16:creationId xmlns:a16="http://schemas.microsoft.com/office/drawing/2014/main" id="{390C6736-2361-52FD-D248-47FF36C62ADC}"/>
                </a:ext>
              </a:extLst>
            </p:cNvPr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9330;p76">
              <a:extLst>
                <a:ext uri="{FF2B5EF4-FFF2-40B4-BE49-F238E27FC236}">
                  <a16:creationId xmlns:a16="http://schemas.microsoft.com/office/drawing/2014/main" id="{F513FC9E-FE7B-3D84-DED6-57AE61052733}"/>
                </a:ext>
              </a:extLst>
            </p:cNvPr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9331;p76">
              <a:extLst>
                <a:ext uri="{FF2B5EF4-FFF2-40B4-BE49-F238E27FC236}">
                  <a16:creationId xmlns:a16="http://schemas.microsoft.com/office/drawing/2014/main" id="{1C37FCE0-5420-7482-C418-5773BEFC65C2}"/>
                </a:ext>
              </a:extLst>
            </p:cNvPr>
            <p:cNvSpPr/>
            <p:nvPr/>
          </p:nvSpPr>
          <p:spPr>
            <a:xfrm>
              <a:off x="1369490" y="2535224"/>
              <a:ext cx="75701" cy="75225"/>
            </a:xfrm>
            <a:custGeom>
              <a:avLst/>
              <a:gdLst/>
              <a:ahLst/>
              <a:cxnLst/>
              <a:rect l="l" t="t" r="r" b="b"/>
              <a:pathLst>
                <a:path w="2545" h="2529" extrusionOk="0">
                  <a:moveTo>
                    <a:pt x="1418" y="421"/>
                  </a:moveTo>
                  <a:cubicBezTo>
                    <a:pt x="1438" y="421"/>
                    <a:pt x="1463" y="421"/>
                    <a:pt x="1483" y="441"/>
                  </a:cubicBezTo>
                  <a:cubicBezTo>
                    <a:pt x="1503" y="441"/>
                    <a:pt x="1503" y="441"/>
                    <a:pt x="1523" y="461"/>
                  </a:cubicBezTo>
                  <a:lnTo>
                    <a:pt x="1543" y="481"/>
                  </a:lnTo>
                  <a:cubicBezTo>
                    <a:pt x="1588" y="526"/>
                    <a:pt x="1608" y="546"/>
                    <a:pt x="1628" y="586"/>
                  </a:cubicBezTo>
                  <a:cubicBezTo>
                    <a:pt x="1628" y="626"/>
                    <a:pt x="1648" y="651"/>
                    <a:pt x="1648" y="671"/>
                  </a:cubicBezTo>
                  <a:cubicBezTo>
                    <a:pt x="1648" y="691"/>
                    <a:pt x="1648" y="711"/>
                    <a:pt x="1668" y="731"/>
                  </a:cubicBezTo>
                  <a:cubicBezTo>
                    <a:pt x="1668" y="837"/>
                    <a:pt x="1688" y="942"/>
                    <a:pt x="1688" y="1027"/>
                  </a:cubicBezTo>
                  <a:cubicBezTo>
                    <a:pt x="1688" y="1067"/>
                    <a:pt x="1688" y="1127"/>
                    <a:pt x="1668" y="1172"/>
                  </a:cubicBezTo>
                  <a:cubicBezTo>
                    <a:pt x="1668" y="1212"/>
                    <a:pt x="1648" y="1277"/>
                    <a:pt x="1648" y="1317"/>
                  </a:cubicBezTo>
                  <a:cubicBezTo>
                    <a:pt x="1628" y="1337"/>
                    <a:pt x="1608" y="1357"/>
                    <a:pt x="1608" y="1377"/>
                  </a:cubicBezTo>
                  <a:lnTo>
                    <a:pt x="1588" y="1402"/>
                  </a:lnTo>
                  <a:cubicBezTo>
                    <a:pt x="1563" y="1422"/>
                    <a:pt x="1563" y="1442"/>
                    <a:pt x="1543" y="1442"/>
                  </a:cubicBezTo>
                  <a:cubicBezTo>
                    <a:pt x="1523" y="1442"/>
                    <a:pt x="1523" y="1462"/>
                    <a:pt x="1523" y="1462"/>
                  </a:cubicBezTo>
                  <a:lnTo>
                    <a:pt x="1418" y="1462"/>
                  </a:lnTo>
                  <a:cubicBezTo>
                    <a:pt x="1418" y="1462"/>
                    <a:pt x="1398" y="1462"/>
                    <a:pt x="1377" y="1442"/>
                  </a:cubicBezTo>
                  <a:cubicBezTo>
                    <a:pt x="1377" y="1442"/>
                    <a:pt x="1357" y="1442"/>
                    <a:pt x="1337" y="1422"/>
                  </a:cubicBezTo>
                  <a:cubicBezTo>
                    <a:pt x="1312" y="1402"/>
                    <a:pt x="1312" y="1377"/>
                    <a:pt x="1292" y="1377"/>
                  </a:cubicBezTo>
                  <a:cubicBezTo>
                    <a:pt x="1272" y="1357"/>
                    <a:pt x="1252" y="1337"/>
                    <a:pt x="1252" y="1297"/>
                  </a:cubicBezTo>
                  <a:cubicBezTo>
                    <a:pt x="1232" y="1277"/>
                    <a:pt x="1232" y="1252"/>
                    <a:pt x="1232" y="1232"/>
                  </a:cubicBezTo>
                  <a:cubicBezTo>
                    <a:pt x="1212" y="1192"/>
                    <a:pt x="1212" y="1152"/>
                    <a:pt x="1187" y="1107"/>
                  </a:cubicBezTo>
                  <a:lnTo>
                    <a:pt x="1187" y="1002"/>
                  </a:lnTo>
                  <a:cubicBezTo>
                    <a:pt x="1167" y="942"/>
                    <a:pt x="1167" y="857"/>
                    <a:pt x="1187" y="797"/>
                  </a:cubicBezTo>
                  <a:cubicBezTo>
                    <a:pt x="1187" y="731"/>
                    <a:pt x="1212" y="651"/>
                    <a:pt x="1252" y="586"/>
                  </a:cubicBezTo>
                  <a:cubicBezTo>
                    <a:pt x="1252" y="546"/>
                    <a:pt x="1272" y="526"/>
                    <a:pt x="1292" y="501"/>
                  </a:cubicBezTo>
                  <a:cubicBezTo>
                    <a:pt x="1292" y="481"/>
                    <a:pt x="1312" y="461"/>
                    <a:pt x="1357" y="441"/>
                  </a:cubicBezTo>
                  <a:cubicBezTo>
                    <a:pt x="1377" y="421"/>
                    <a:pt x="1398" y="421"/>
                    <a:pt x="1418" y="421"/>
                  </a:cubicBezTo>
                  <a:close/>
                  <a:moveTo>
                    <a:pt x="1252" y="1528"/>
                  </a:moveTo>
                  <a:cubicBezTo>
                    <a:pt x="1272" y="1528"/>
                    <a:pt x="1272" y="1528"/>
                    <a:pt x="1292" y="1548"/>
                  </a:cubicBezTo>
                  <a:lnTo>
                    <a:pt x="1292" y="1568"/>
                  </a:lnTo>
                  <a:cubicBezTo>
                    <a:pt x="1292" y="1588"/>
                    <a:pt x="1292" y="1608"/>
                    <a:pt x="1272" y="1608"/>
                  </a:cubicBezTo>
                  <a:lnTo>
                    <a:pt x="1212" y="1608"/>
                  </a:lnTo>
                  <a:lnTo>
                    <a:pt x="1212" y="1568"/>
                  </a:lnTo>
                  <a:cubicBezTo>
                    <a:pt x="1212" y="1548"/>
                    <a:pt x="1212" y="1548"/>
                    <a:pt x="1232" y="1528"/>
                  </a:cubicBezTo>
                  <a:close/>
                  <a:moveTo>
                    <a:pt x="1312" y="151"/>
                  </a:moveTo>
                  <a:cubicBezTo>
                    <a:pt x="1272" y="191"/>
                    <a:pt x="1212" y="231"/>
                    <a:pt x="1167" y="276"/>
                  </a:cubicBezTo>
                  <a:cubicBezTo>
                    <a:pt x="1127" y="336"/>
                    <a:pt x="1087" y="421"/>
                    <a:pt x="1042" y="501"/>
                  </a:cubicBezTo>
                  <a:cubicBezTo>
                    <a:pt x="962" y="651"/>
                    <a:pt x="897" y="837"/>
                    <a:pt x="877" y="1047"/>
                  </a:cubicBezTo>
                  <a:cubicBezTo>
                    <a:pt x="857" y="1127"/>
                    <a:pt x="857" y="1232"/>
                    <a:pt x="857" y="1337"/>
                  </a:cubicBezTo>
                  <a:cubicBezTo>
                    <a:pt x="857" y="1422"/>
                    <a:pt x="877" y="1528"/>
                    <a:pt x="877" y="1628"/>
                  </a:cubicBezTo>
                  <a:cubicBezTo>
                    <a:pt x="897" y="1713"/>
                    <a:pt x="917" y="1798"/>
                    <a:pt x="962" y="1903"/>
                  </a:cubicBezTo>
                  <a:cubicBezTo>
                    <a:pt x="982" y="1983"/>
                    <a:pt x="1022" y="2068"/>
                    <a:pt x="1062" y="2153"/>
                  </a:cubicBezTo>
                  <a:cubicBezTo>
                    <a:pt x="1107" y="2213"/>
                    <a:pt x="1167" y="2279"/>
                    <a:pt x="1212" y="2339"/>
                  </a:cubicBezTo>
                  <a:lnTo>
                    <a:pt x="1274" y="2404"/>
                  </a:lnTo>
                  <a:lnTo>
                    <a:pt x="1274" y="2404"/>
                  </a:lnTo>
                  <a:cubicBezTo>
                    <a:pt x="1273" y="2404"/>
                    <a:pt x="1273" y="2404"/>
                    <a:pt x="1272" y="2404"/>
                  </a:cubicBezTo>
                  <a:lnTo>
                    <a:pt x="1107" y="2404"/>
                  </a:lnTo>
                  <a:cubicBezTo>
                    <a:pt x="1002" y="2379"/>
                    <a:pt x="897" y="2359"/>
                    <a:pt x="812" y="2319"/>
                  </a:cubicBezTo>
                  <a:cubicBezTo>
                    <a:pt x="732" y="2279"/>
                    <a:pt x="646" y="2233"/>
                    <a:pt x="561" y="2173"/>
                  </a:cubicBezTo>
                  <a:cubicBezTo>
                    <a:pt x="481" y="2108"/>
                    <a:pt x="416" y="2048"/>
                    <a:pt x="356" y="1963"/>
                  </a:cubicBezTo>
                  <a:cubicBezTo>
                    <a:pt x="311" y="1903"/>
                    <a:pt x="251" y="1818"/>
                    <a:pt x="211" y="1713"/>
                  </a:cubicBezTo>
                  <a:cubicBezTo>
                    <a:pt x="166" y="1608"/>
                    <a:pt x="146" y="1528"/>
                    <a:pt x="146" y="1422"/>
                  </a:cubicBezTo>
                  <a:lnTo>
                    <a:pt x="126" y="1422"/>
                  </a:lnTo>
                  <a:cubicBezTo>
                    <a:pt x="126" y="1317"/>
                    <a:pt x="126" y="1212"/>
                    <a:pt x="146" y="1127"/>
                  </a:cubicBezTo>
                  <a:lnTo>
                    <a:pt x="146" y="1067"/>
                  </a:lnTo>
                  <a:cubicBezTo>
                    <a:pt x="166" y="982"/>
                    <a:pt x="186" y="922"/>
                    <a:pt x="211" y="857"/>
                  </a:cubicBezTo>
                  <a:cubicBezTo>
                    <a:pt x="251" y="751"/>
                    <a:pt x="291" y="671"/>
                    <a:pt x="356" y="606"/>
                  </a:cubicBezTo>
                  <a:cubicBezTo>
                    <a:pt x="416" y="526"/>
                    <a:pt x="481" y="461"/>
                    <a:pt x="561" y="401"/>
                  </a:cubicBezTo>
                  <a:cubicBezTo>
                    <a:pt x="646" y="336"/>
                    <a:pt x="732" y="276"/>
                    <a:pt x="837" y="231"/>
                  </a:cubicBezTo>
                  <a:cubicBezTo>
                    <a:pt x="917" y="211"/>
                    <a:pt x="1022" y="171"/>
                    <a:pt x="1127" y="171"/>
                  </a:cubicBezTo>
                  <a:cubicBezTo>
                    <a:pt x="1167" y="151"/>
                    <a:pt x="1212" y="151"/>
                    <a:pt x="1272" y="151"/>
                  </a:cubicBezTo>
                  <a:close/>
                  <a:moveTo>
                    <a:pt x="1187" y="0"/>
                  </a:moveTo>
                  <a:cubicBezTo>
                    <a:pt x="1107" y="0"/>
                    <a:pt x="1042" y="25"/>
                    <a:pt x="962" y="45"/>
                  </a:cubicBezTo>
                  <a:cubicBezTo>
                    <a:pt x="897" y="65"/>
                    <a:pt x="812" y="86"/>
                    <a:pt x="732" y="126"/>
                  </a:cubicBezTo>
                  <a:cubicBezTo>
                    <a:pt x="606" y="191"/>
                    <a:pt x="481" y="276"/>
                    <a:pt x="376" y="376"/>
                  </a:cubicBezTo>
                  <a:cubicBezTo>
                    <a:pt x="271" y="481"/>
                    <a:pt x="186" y="606"/>
                    <a:pt x="126" y="751"/>
                  </a:cubicBezTo>
                  <a:cubicBezTo>
                    <a:pt x="106" y="817"/>
                    <a:pt x="61" y="877"/>
                    <a:pt x="61" y="962"/>
                  </a:cubicBezTo>
                  <a:cubicBezTo>
                    <a:pt x="41" y="982"/>
                    <a:pt x="41" y="1027"/>
                    <a:pt x="21" y="1087"/>
                  </a:cubicBezTo>
                  <a:lnTo>
                    <a:pt x="21" y="1127"/>
                  </a:lnTo>
                  <a:cubicBezTo>
                    <a:pt x="1" y="1277"/>
                    <a:pt x="21" y="1422"/>
                    <a:pt x="41" y="1568"/>
                  </a:cubicBezTo>
                  <a:cubicBezTo>
                    <a:pt x="86" y="1713"/>
                    <a:pt x="146" y="1858"/>
                    <a:pt x="231" y="1983"/>
                  </a:cubicBezTo>
                  <a:cubicBezTo>
                    <a:pt x="271" y="2028"/>
                    <a:pt x="311" y="2088"/>
                    <a:pt x="356" y="2128"/>
                  </a:cubicBezTo>
                  <a:cubicBezTo>
                    <a:pt x="396" y="2193"/>
                    <a:pt x="461" y="2233"/>
                    <a:pt x="521" y="2279"/>
                  </a:cubicBezTo>
                  <a:cubicBezTo>
                    <a:pt x="626" y="2359"/>
                    <a:pt x="752" y="2444"/>
                    <a:pt x="917" y="2484"/>
                  </a:cubicBezTo>
                  <a:cubicBezTo>
                    <a:pt x="982" y="2504"/>
                    <a:pt x="1042" y="2504"/>
                    <a:pt x="1107" y="2529"/>
                  </a:cubicBezTo>
                  <a:lnTo>
                    <a:pt x="1357" y="2529"/>
                  </a:lnTo>
                  <a:cubicBezTo>
                    <a:pt x="1418" y="2529"/>
                    <a:pt x="1483" y="2529"/>
                    <a:pt x="1563" y="2504"/>
                  </a:cubicBezTo>
                  <a:cubicBezTo>
                    <a:pt x="1648" y="2484"/>
                    <a:pt x="1713" y="2464"/>
                    <a:pt x="1793" y="2424"/>
                  </a:cubicBezTo>
                  <a:cubicBezTo>
                    <a:pt x="1918" y="2379"/>
                    <a:pt x="2043" y="2299"/>
                    <a:pt x="2149" y="2173"/>
                  </a:cubicBezTo>
                  <a:cubicBezTo>
                    <a:pt x="2214" y="2128"/>
                    <a:pt x="2254" y="2068"/>
                    <a:pt x="2294" y="2028"/>
                  </a:cubicBezTo>
                  <a:cubicBezTo>
                    <a:pt x="2339" y="1963"/>
                    <a:pt x="2379" y="1903"/>
                    <a:pt x="2399" y="1838"/>
                  </a:cubicBezTo>
                  <a:cubicBezTo>
                    <a:pt x="2439" y="1778"/>
                    <a:pt x="2464" y="1713"/>
                    <a:pt x="2484" y="1628"/>
                  </a:cubicBezTo>
                  <a:cubicBezTo>
                    <a:pt x="2504" y="1568"/>
                    <a:pt x="2524" y="1502"/>
                    <a:pt x="2524" y="1402"/>
                  </a:cubicBezTo>
                  <a:cubicBezTo>
                    <a:pt x="2544" y="1252"/>
                    <a:pt x="2544" y="1107"/>
                    <a:pt x="2504" y="962"/>
                  </a:cubicBezTo>
                  <a:cubicBezTo>
                    <a:pt x="2484" y="902"/>
                    <a:pt x="2464" y="837"/>
                    <a:pt x="2419" y="751"/>
                  </a:cubicBezTo>
                  <a:cubicBezTo>
                    <a:pt x="2399" y="691"/>
                    <a:pt x="2359" y="626"/>
                    <a:pt x="2314" y="566"/>
                  </a:cubicBezTo>
                  <a:cubicBezTo>
                    <a:pt x="2274" y="501"/>
                    <a:pt x="2234" y="441"/>
                    <a:pt x="2189" y="401"/>
                  </a:cubicBezTo>
                  <a:cubicBezTo>
                    <a:pt x="2149" y="356"/>
                    <a:pt x="2088" y="296"/>
                    <a:pt x="2003" y="251"/>
                  </a:cubicBezTo>
                  <a:cubicBezTo>
                    <a:pt x="1898" y="171"/>
                    <a:pt x="1753" y="106"/>
                    <a:pt x="1608" y="45"/>
                  </a:cubicBezTo>
                  <a:cubicBezTo>
                    <a:pt x="1543" y="45"/>
                    <a:pt x="1483" y="25"/>
                    <a:pt x="139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9332;p76">
              <a:extLst>
                <a:ext uri="{FF2B5EF4-FFF2-40B4-BE49-F238E27FC236}">
                  <a16:creationId xmlns:a16="http://schemas.microsoft.com/office/drawing/2014/main" id="{312486A5-1827-7F88-0F16-0DE86DB12649}"/>
                </a:ext>
              </a:extLst>
            </p:cNvPr>
            <p:cNvSpPr/>
            <p:nvPr/>
          </p:nvSpPr>
          <p:spPr>
            <a:xfrm>
              <a:off x="1566818" y="2527192"/>
              <a:ext cx="75106" cy="74481"/>
            </a:xfrm>
            <a:custGeom>
              <a:avLst/>
              <a:gdLst/>
              <a:ahLst/>
              <a:cxnLst/>
              <a:rect l="l" t="t" r="r" b="b"/>
              <a:pathLst>
                <a:path w="2525" h="2504" extrusionOk="0">
                  <a:moveTo>
                    <a:pt x="647" y="461"/>
                  </a:moveTo>
                  <a:cubicBezTo>
                    <a:pt x="687" y="481"/>
                    <a:pt x="752" y="521"/>
                    <a:pt x="772" y="566"/>
                  </a:cubicBezTo>
                  <a:cubicBezTo>
                    <a:pt x="792" y="586"/>
                    <a:pt x="812" y="606"/>
                    <a:pt x="812" y="626"/>
                  </a:cubicBezTo>
                  <a:cubicBezTo>
                    <a:pt x="812" y="646"/>
                    <a:pt x="837" y="671"/>
                    <a:pt x="837" y="691"/>
                  </a:cubicBezTo>
                  <a:cubicBezTo>
                    <a:pt x="857" y="731"/>
                    <a:pt x="857" y="796"/>
                    <a:pt x="877" y="836"/>
                  </a:cubicBezTo>
                  <a:lnTo>
                    <a:pt x="877" y="981"/>
                  </a:lnTo>
                  <a:cubicBezTo>
                    <a:pt x="877" y="1046"/>
                    <a:pt x="877" y="1087"/>
                    <a:pt x="857" y="1127"/>
                  </a:cubicBezTo>
                  <a:cubicBezTo>
                    <a:pt x="857" y="1192"/>
                    <a:pt x="857" y="1232"/>
                    <a:pt x="837" y="1272"/>
                  </a:cubicBezTo>
                  <a:cubicBezTo>
                    <a:pt x="812" y="1297"/>
                    <a:pt x="812" y="1337"/>
                    <a:pt x="792" y="1357"/>
                  </a:cubicBezTo>
                  <a:cubicBezTo>
                    <a:pt x="772" y="1377"/>
                    <a:pt x="772" y="1377"/>
                    <a:pt x="752" y="1397"/>
                  </a:cubicBezTo>
                  <a:cubicBezTo>
                    <a:pt x="732" y="1422"/>
                    <a:pt x="687" y="1462"/>
                    <a:pt x="627" y="1462"/>
                  </a:cubicBezTo>
                  <a:cubicBezTo>
                    <a:pt x="587" y="1462"/>
                    <a:pt x="541" y="1442"/>
                    <a:pt x="521" y="1422"/>
                  </a:cubicBezTo>
                  <a:cubicBezTo>
                    <a:pt x="436" y="1357"/>
                    <a:pt x="396" y="1252"/>
                    <a:pt x="396" y="1172"/>
                  </a:cubicBezTo>
                  <a:cubicBezTo>
                    <a:pt x="396" y="1147"/>
                    <a:pt x="376" y="1107"/>
                    <a:pt x="376" y="1067"/>
                  </a:cubicBezTo>
                  <a:lnTo>
                    <a:pt x="376" y="961"/>
                  </a:lnTo>
                  <a:cubicBezTo>
                    <a:pt x="376" y="896"/>
                    <a:pt x="356" y="856"/>
                    <a:pt x="376" y="816"/>
                  </a:cubicBezTo>
                  <a:cubicBezTo>
                    <a:pt x="376" y="751"/>
                    <a:pt x="396" y="711"/>
                    <a:pt x="396" y="671"/>
                  </a:cubicBezTo>
                  <a:cubicBezTo>
                    <a:pt x="416" y="626"/>
                    <a:pt x="416" y="606"/>
                    <a:pt x="436" y="586"/>
                  </a:cubicBezTo>
                  <a:cubicBezTo>
                    <a:pt x="436" y="566"/>
                    <a:pt x="461" y="546"/>
                    <a:pt x="461" y="521"/>
                  </a:cubicBezTo>
                  <a:cubicBezTo>
                    <a:pt x="481" y="501"/>
                    <a:pt x="501" y="501"/>
                    <a:pt x="521" y="481"/>
                  </a:cubicBezTo>
                  <a:cubicBezTo>
                    <a:pt x="541" y="481"/>
                    <a:pt x="541" y="461"/>
                    <a:pt x="562" y="461"/>
                  </a:cubicBezTo>
                  <a:close/>
                  <a:moveTo>
                    <a:pt x="396" y="1482"/>
                  </a:moveTo>
                  <a:cubicBezTo>
                    <a:pt x="396" y="1482"/>
                    <a:pt x="416" y="1482"/>
                    <a:pt x="416" y="1502"/>
                  </a:cubicBezTo>
                  <a:cubicBezTo>
                    <a:pt x="436" y="1502"/>
                    <a:pt x="436" y="1522"/>
                    <a:pt x="436" y="1522"/>
                  </a:cubicBezTo>
                  <a:cubicBezTo>
                    <a:pt x="436" y="1547"/>
                    <a:pt x="416" y="1567"/>
                    <a:pt x="416" y="1567"/>
                  </a:cubicBezTo>
                  <a:lnTo>
                    <a:pt x="376" y="1567"/>
                  </a:lnTo>
                  <a:cubicBezTo>
                    <a:pt x="376" y="1567"/>
                    <a:pt x="356" y="1567"/>
                    <a:pt x="356" y="1547"/>
                  </a:cubicBezTo>
                  <a:cubicBezTo>
                    <a:pt x="336" y="1547"/>
                    <a:pt x="336" y="1522"/>
                    <a:pt x="336" y="1522"/>
                  </a:cubicBezTo>
                  <a:cubicBezTo>
                    <a:pt x="336" y="1502"/>
                    <a:pt x="356" y="1502"/>
                    <a:pt x="356" y="1482"/>
                  </a:cubicBezTo>
                  <a:close/>
                  <a:moveTo>
                    <a:pt x="1398" y="125"/>
                  </a:moveTo>
                  <a:cubicBezTo>
                    <a:pt x="1463" y="145"/>
                    <a:pt x="1503" y="145"/>
                    <a:pt x="1543" y="170"/>
                  </a:cubicBezTo>
                  <a:cubicBezTo>
                    <a:pt x="1608" y="170"/>
                    <a:pt x="1648" y="190"/>
                    <a:pt x="1688" y="210"/>
                  </a:cubicBezTo>
                  <a:cubicBezTo>
                    <a:pt x="1753" y="230"/>
                    <a:pt x="1793" y="250"/>
                    <a:pt x="1838" y="270"/>
                  </a:cubicBezTo>
                  <a:cubicBezTo>
                    <a:pt x="1878" y="295"/>
                    <a:pt x="1898" y="335"/>
                    <a:pt x="1938" y="356"/>
                  </a:cubicBezTo>
                  <a:cubicBezTo>
                    <a:pt x="2024" y="421"/>
                    <a:pt x="2089" y="481"/>
                    <a:pt x="2149" y="566"/>
                  </a:cubicBezTo>
                  <a:cubicBezTo>
                    <a:pt x="2189" y="606"/>
                    <a:pt x="2214" y="646"/>
                    <a:pt x="2234" y="691"/>
                  </a:cubicBezTo>
                  <a:cubicBezTo>
                    <a:pt x="2254" y="711"/>
                    <a:pt x="2274" y="751"/>
                    <a:pt x="2294" y="816"/>
                  </a:cubicBezTo>
                  <a:cubicBezTo>
                    <a:pt x="2314" y="856"/>
                    <a:pt x="2339" y="896"/>
                    <a:pt x="2339" y="941"/>
                  </a:cubicBezTo>
                  <a:cubicBezTo>
                    <a:pt x="2359" y="1001"/>
                    <a:pt x="2379" y="1046"/>
                    <a:pt x="2379" y="1127"/>
                  </a:cubicBezTo>
                  <a:lnTo>
                    <a:pt x="2379" y="1147"/>
                  </a:lnTo>
                  <a:cubicBezTo>
                    <a:pt x="2379" y="1192"/>
                    <a:pt x="2399" y="1212"/>
                    <a:pt x="2399" y="1252"/>
                  </a:cubicBezTo>
                  <a:cubicBezTo>
                    <a:pt x="2399" y="1297"/>
                    <a:pt x="2379" y="1337"/>
                    <a:pt x="2379" y="1397"/>
                  </a:cubicBezTo>
                  <a:cubicBezTo>
                    <a:pt x="2379" y="1442"/>
                    <a:pt x="2359" y="1482"/>
                    <a:pt x="2359" y="1547"/>
                  </a:cubicBezTo>
                  <a:cubicBezTo>
                    <a:pt x="2339" y="1587"/>
                    <a:pt x="2314" y="1647"/>
                    <a:pt x="2294" y="1692"/>
                  </a:cubicBezTo>
                  <a:cubicBezTo>
                    <a:pt x="2254" y="1798"/>
                    <a:pt x="2214" y="1878"/>
                    <a:pt x="2149" y="1943"/>
                  </a:cubicBezTo>
                  <a:cubicBezTo>
                    <a:pt x="2089" y="2023"/>
                    <a:pt x="2024" y="2108"/>
                    <a:pt x="1938" y="2173"/>
                  </a:cubicBezTo>
                  <a:cubicBezTo>
                    <a:pt x="1898" y="2193"/>
                    <a:pt x="1858" y="2213"/>
                    <a:pt x="1813" y="2233"/>
                  </a:cubicBezTo>
                  <a:cubicBezTo>
                    <a:pt x="1773" y="2273"/>
                    <a:pt x="1733" y="2298"/>
                    <a:pt x="1688" y="2318"/>
                  </a:cubicBezTo>
                  <a:cubicBezTo>
                    <a:pt x="1588" y="2338"/>
                    <a:pt x="1503" y="2378"/>
                    <a:pt x="1398" y="2378"/>
                  </a:cubicBezTo>
                  <a:cubicBezTo>
                    <a:pt x="1358" y="2398"/>
                    <a:pt x="1293" y="2398"/>
                    <a:pt x="1252" y="2398"/>
                  </a:cubicBezTo>
                  <a:lnTo>
                    <a:pt x="1232" y="2398"/>
                  </a:lnTo>
                  <a:cubicBezTo>
                    <a:pt x="1252" y="2378"/>
                    <a:pt x="1273" y="2358"/>
                    <a:pt x="1293" y="2318"/>
                  </a:cubicBezTo>
                  <a:cubicBezTo>
                    <a:pt x="1338" y="2298"/>
                    <a:pt x="1358" y="2253"/>
                    <a:pt x="1378" y="2193"/>
                  </a:cubicBezTo>
                  <a:cubicBezTo>
                    <a:pt x="1438" y="2128"/>
                    <a:pt x="1463" y="2023"/>
                    <a:pt x="1503" y="1923"/>
                  </a:cubicBezTo>
                  <a:cubicBezTo>
                    <a:pt x="1543" y="1838"/>
                    <a:pt x="1563" y="1732"/>
                    <a:pt x="1563" y="1627"/>
                  </a:cubicBezTo>
                  <a:cubicBezTo>
                    <a:pt x="1588" y="1502"/>
                    <a:pt x="1608" y="1397"/>
                    <a:pt x="1608" y="1297"/>
                  </a:cubicBezTo>
                  <a:cubicBezTo>
                    <a:pt x="1608" y="1087"/>
                    <a:pt x="1563" y="876"/>
                    <a:pt x="1503" y="671"/>
                  </a:cubicBezTo>
                  <a:cubicBezTo>
                    <a:pt x="1438" y="461"/>
                    <a:pt x="1358" y="295"/>
                    <a:pt x="1232" y="145"/>
                  </a:cubicBezTo>
                  <a:cubicBezTo>
                    <a:pt x="1212" y="145"/>
                    <a:pt x="1212" y="125"/>
                    <a:pt x="1212" y="125"/>
                  </a:cubicBezTo>
                  <a:close/>
                  <a:moveTo>
                    <a:pt x="1252" y="0"/>
                  </a:moveTo>
                  <a:cubicBezTo>
                    <a:pt x="1147" y="0"/>
                    <a:pt x="1042" y="0"/>
                    <a:pt x="937" y="45"/>
                  </a:cubicBezTo>
                  <a:cubicBezTo>
                    <a:pt x="877" y="65"/>
                    <a:pt x="792" y="85"/>
                    <a:pt x="732" y="105"/>
                  </a:cubicBezTo>
                  <a:cubicBezTo>
                    <a:pt x="667" y="145"/>
                    <a:pt x="607" y="170"/>
                    <a:pt x="521" y="230"/>
                  </a:cubicBezTo>
                  <a:cubicBezTo>
                    <a:pt x="481" y="270"/>
                    <a:pt x="416" y="315"/>
                    <a:pt x="376" y="356"/>
                  </a:cubicBezTo>
                  <a:cubicBezTo>
                    <a:pt x="311" y="421"/>
                    <a:pt x="271" y="461"/>
                    <a:pt x="231" y="546"/>
                  </a:cubicBezTo>
                  <a:cubicBezTo>
                    <a:pt x="146" y="646"/>
                    <a:pt x="86" y="796"/>
                    <a:pt x="41" y="961"/>
                  </a:cubicBezTo>
                  <a:cubicBezTo>
                    <a:pt x="21" y="1021"/>
                    <a:pt x="1" y="1087"/>
                    <a:pt x="1" y="1172"/>
                  </a:cubicBezTo>
                  <a:lnTo>
                    <a:pt x="1" y="1397"/>
                  </a:lnTo>
                  <a:cubicBezTo>
                    <a:pt x="21" y="1462"/>
                    <a:pt x="21" y="1522"/>
                    <a:pt x="41" y="1607"/>
                  </a:cubicBezTo>
                  <a:cubicBezTo>
                    <a:pt x="61" y="1672"/>
                    <a:pt x="86" y="1732"/>
                    <a:pt x="126" y="1818"/>
                  </a:cubicBezTo>
                  <a:cubicBezTo>
                    <a:pt x="186" y="1943"/>
                    <a:pt x="271" y="2048"/>
                    <a:pt x="376" y="2148"/>
                  </a:cubicBezTo>
                  <a:cubicBezTo>
                    <a:pt x="416" y="2213"/>
                    <a:pt x="481" y="2253"/>
                    <a:pt x="541" y="2298"/>
                  </a:cubicBezTo>
                  <a:cubicBezTo>
                    <a:pt x="607" y="2338"/>
                    <a:pt x="667" y="2358"/>
                    <a:pt x="752" y="2398"/>
                  </a:cubicBezTo>
                  <a:cubicBezTo>
                    <a:pt x="812" y="2423"/>
                    <a:pt x="877" y="2463"/>
                    <a:pt x="937" y="2463"/>
                  </a:cubicBezTo>
                  <a:cubicBezTo>
                    <a:pt x="1002" y="2483"/>
                    <a:pt x="1062" y="2503"/>
                    <a:pt x="1147" y="2503"/>
                  </a:cubicBezTo>
                  <a:lnTo>
                    <a:pt x="1273" y="2503"/>
                  </a:lnTo>
                  <a:cubicBezTo>
                    <a:pt x="1378" y="2503"/>
                    <a:pt x="1483" y="2503"/>
                    <a:pt x="1608" y="2463"/>
                  </a:cubicBezTo>
                  <a:cubicBezTo>
                    <a:pt x="1733" y="2443"/>
                    <a:pt x="1858" y="2378"/>
                    <a:pt x="1983" y="2298"/>
                  </a:cubicBezTo>
                  <a:cubicBezTo>
                    <a:pt x="2089" y="2213"/>
                    <a:pt x="2189" y="2108"/>
                    <a:pt x="2294" y="1983"/>
                  </a:cubicBezTo>
                  <a:cubicBezTo>
                    <a:pt x="2359" y="1878"/>
                    <a:pt x="2419" y="1732"/>
                    <a:pt x="2464" y="1587"/>
                  </a:cubicBezTo>
                  <a:cubicBezTo>
                    <a:pt x="2484" y="1547"/>
                    <a:pt x="2504" y="1482"/>
                    <a:pt x="2504" y="1397"/>
                  </a:cubicBezTo>
                  <a:cubicBezTo>
                    <a:pt x="2524" y="1317"/>
                    <a:pt x="2524" y="1252"/>
                    <a:pt x="2504" y="1147"/>
                  </a:cubicBezTo>
                  <a:cubicBezTo>
                    <a:pt x="2504" y="1087"/>
                    <a:pt x="2504" y="1021"/>
                    <a:pt x="2484" y="941"/>
                  </a:cubicBezTo>
                  <a:cubicBezTo>
                    <a:pt x="2464" y="876"/>
                    <a:pt x="2439" y="816"/>
                    <a:pt x="2399" y="731"/>
                  </a:cubicBezTo>
                  <a:cubicBezTo>
                    <a:pt x="2359" y="606"/>
                    <a:pt x="2274" y="501"/>
                    <a:pt x="2169" y="396"/>
                  </a:cubicBezTo>
                  <a:cubicBezTo>
                    <a:pt x="2064" y="295"/>
                    <a:pt x="1963" y="190"/>
                    <a:pt x="1813" y="125"/>
                  </a:cubicBezTo>
                  <a:cubicBezTo>
                    <a:pt x="1753" y="105"/>
                    <a:pt x="1688" y="85"/>
                    <a:pt x="1628" y="45"/>
                  </a:cubicBezTo>
                  <a:cubicBezTo>
                    <a:pt x="1563" y="45"/>
                    <a:pt x="1503" y="20"/>
                    <a:pt x="141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9333;p76">
              <a:extLst>
                <a:ext uri="{FF2B5EF4-FFF2-40B4-BE49-F238E27FC236}">
                  <a16:creationId xmlns:a16="http://schemas.microsoft.com/office/drawing/2014/main" id="{0EA43178-5F7A-E131-B203-4D4949F1F5E5}"/>
                </a:ext>
              </a:extLst>
            </p:cNvPr>
            <p:cNvSpPr/>
            <p:nvPr/>
          </p:nvSpPr>
          <p:spPr>
            <a:xfrm>
              <a:off x="1406731" y="2696650"/>
              <a:ext cx="227133" cy="101163"/>
            </a:xfrm>
            <a:custGeom>
              <a:avLst/>
              <a:gdLst/>
              <a:ahLst/>
              <a:cxnLst/>
              <a:rect l="l" t="t" r="r" b="b"/>
              <a:pathLst>
                <a:path w="7636" h="3401" extrusionOk="0">
                  <a:moveTo>
                    <a:pt x="3670" y="1"/>
                  </a:moveTo>
                  <a:cubicBezTo>
                    <a:pt x="3525" y="1"/>
                    <a:pt x="3380" y="21"/>
                    <a:pt x="3235" y="21"/>
                  </a:cubicBezTo>
                  <a:cubicBezTo>
                    <a:pt x="3090" y="41"/>
                    <a:pt x="2939" y="81"/>
                    <a:pt x="2794" y="106"/>
                  </a:cubicBezTo>
                  <a:cubicBezTo>
                    <a:pt x="2504" y="166"/>
                    <a:pt x="2213" y="271"/>
                    <a:pt x="1938" y="396"/>
                  </a:cubicBezTo>
                  <a:cubicBezTo>
                    <a:pt x="1542" y="582"/>
                    <a:pt x="1187" y="832"/>
                    <a:pt x="897" y="1127"/>
                  </a:cubicBezTo>
                  <a:cubicBezTo>
                    <a:pt x="751" y="1273"/>
                    <a:pt x="626" y="1418"/>
                    <a:pt x="501" y="1583"/>
                  </a:cubicBezTo>
                  <a:cubicBezTo>
                    <a:pt x="396" y="1753"/>
                    <a:pt x="291" y="1919"/>
                    <a:pt x="211" y="2129"/>
                  </a:cubicBezTo>
                  <a:lnTo>
                    <a:pt x="211" y="2149"/>
                  </a:lnTo>
                  <a:cubicBezTo>
                    <a:pt x="166" y="2234"/>
                    <a:pt x="146" y="2334"/>
                    <a:pt x="105" y="2439"/>
                  </a:cubicBezTo>
                  <a:cubicBezTo>
                    <a:pt x="85" y="2484"/>
                    <a:pt x="85" y="2524"/>
                    <a:pt x="60" y="2564"/>
                  </a:cubicBezTo>
                  <a:cubicBezTo>
                    <a:pt x="60" y="2609"/>
                    <a:pt x="40" y="2650"/>
                    <a:pt x="40" y="2690"/>
                  </a:cubicBezTo>
                  <a:cubicBezTo>
                    <a:pt x="40" y="2755"/>
                    <a:pt x="20" y="2815"/>
                    <a:pt x="20" y="2880"/>
                  </a:cubicBezTo>
                  <a:lnTo>
                    <a:pt x="20" y="2960"/>
                  </a:lnTo>
                  <a:lnTo>
                    <a:pt x="20" y="3025"/>
                  </a:lnTo>
                  <a:lnTo>
                    <a:pt x="0" y="3045"/>
                  </a:lnTo>
                  <a:lnTo>
                    <a:pt x="0" y="3065"/>
                  </a:lnTo>
                  <a:lnTo>
                    <a:pt x="0" y="3085"/>
                  </a:lnTo>
                  <a:lnTo>
                    <a:pt x="0" y="3110"/>
                  </a:lnTo>
                  <a:lnTo>
                    <a:pt x="0" y="3150"/>
                  </a:lnTo>
                  <a:cubicBezTo>
                    <a:pt x="0" y="3210"/>
                    <a:pt x="20" y="3275"/>
                    <a:pt x="20" y="3335"/>
                  </a:cubicBezTo>
                  <a:cubicBezTo>
                    <a:pt x="20" y="3361"/>
                    <a:pt x="20" y="3381"/>
                    <a:pt x="40" y="3401"/>
                  </a:cubicBezTo>
                  <a:lnTo>
                    <a:pt x="85" y="3401"/>
                  </a:lnTo>
                  <a:cubicBezTo>
                    <a:pt x="105" y="3401"/>
                    <a:pt x="125" y="3401"/>
                    <a:pt x="125" y="3381"/>
                  </a:cubicBezTo>
                  <a:cubicBezTo>
                    <a:pt x="146" y="3381"/>
                    <a:pt x="146" y="3361"/>
                    <a:pt x="146" y="3335"/>
                  </a:cubicBezTo>
                  <a:lnTo>
                    <a:pt x="146" y="3150"/>
                  </a:lnTo>
                  <a:lnTo>
                    <a:pt x="146" y="3110"/>
                  </a:lnTo>
                  <a:lnTo>
                    <a:pt x="146" y="3085"/>
                  </a:lnTo>
                  <a:lnTo>
                    <a:pt x="146" y="3065"/>
                  </a:lnTo>
                  <a:lnTo>
                    <a:pt x="146" y="3045"/>
                  </a:lnTo>
                  <a:lnTo>
                    <a:pt x="146" y="2985"/>
                  </a:lnTo>
                  <a:lnTo>
                    <a:pt x="166" y="2940"/>
                  </a:lnTo>
                  <a:lnTo>
                    <a:pt x="166" y="2920"/>
                  </a:lnTo>
                  <a:lnTo>
                    <a:pt x="166" y="2900"/>
                  </a:lnTo>
                  <a:lnTo>
                    <a:pt x="166" y="2880"/>
                  </a:lnTo>
                  <a:lnTo>
                    <a:pt x="166" y="2860"/>
                  </a:lnTo>
                  <a:cubicBezTo>
                    <a:pt x="186" y="2755"/>
                    <a:pt x="211" y="2650"/>
                    <a:pt x="231" y="2544"/>
                  </a:cubicBezTo>
                  <a:cubicBezTo>
                    <a:pt x="251" y="2419"/>
                    <a:pt x="291" y="2294"/>
                    <a:pt x="356" y="2169"/>
                  </a:cubicBezTo>
                  <a:cubicBezTo>
                    <a:pt x="396" y="2064"/>
                    <a:pt x="461" y="1959"/>
                    <a:pt x="521" y="1833"/>
                  </a:cubicBezTo>
                  <a:cubicBezTo>
                    <a:pt x="586" y="1753"/>
                    <a:pt x="646" y="1648"/>
                    <a:pt x="731" y="1523"/>
                  </a:cubicBezTo>
                  <a:cubicBezTo>
                    <a:pt x="811" y="1418"/>
                    <a:pt x="897" y="1313"/>
                    <a:pt x="1002" y="1233"/>
                  </a:cubicBezTo>
                  <a:cubicBezTo>
                    <a:pt x="1082" y="1134"/>
                    <a:pt x="1197" y="1053"/>
                    <a:pt x="1293" y="956"/>
                  </a:cubicBezTo>
                  <a:lnTo>
                    <a:pt x="1293" y="956"/>
                  </a:lnTo>
                  <a:cubicBezTo>
                    <a:pt x="1563" y="771"/>
                    <a:pt x="1838" y="606"/>
                    <a:pt x="2148" y="457"/>
                  </a:cubicBezTo>
                  <a:cubicBezTo>
                    <a:pt x="2314" y="396"/>
                    <a:pt x="2504" y="331"/>
                    <a:pt x="2689" y="271"/>
                  </a:cubicBezTo>
                  <a:cubicBezTo>
                    <a:pt x="2879" y="231"/>
                    <a:pt x="3065" y="186"/>
                    <a:pt x="3255" y="166"/>
                  </a:cubicBezTo>
                  <a:cubicBezTo>
                    <a:pt x="3465" y="146"/>
                    <a:pt x="3650" y="126"/>
                    <a:pt x="3861" y="126"/>
                  </a:cubicBezTo>
                  <a:lnTo>
                    <a:pt x="3881" y="126"/>
                  </a:lnTo>
                  <a:cubicBezTo>
                    <a:pt x="4046" y="126"/>
                    <a:pt x="4256" y="146"/>
                    <a:pt x="4466" y="166"/>
                  </a:cubicBezTo>
                  <a:cubicBezTo>
                    <a:pt x="4612" y="186"/>
                    <a:pt x="4757" y="231"/>
                    <a:pt x="4902" y="251"/>
                  </a:cubicBezTo>
                  <a:cubicBezTo>
                    <a:pt x="5112" y="311"/>
                    <a:pt x="5318" y="376"/>
                    <a:pt x="5508" y="457"/>
                  </a:cubicBezTo>
                  <a:cubicBezTo>
                    <a:pt x="5818" y="582"/>
                    <a:pt x="6114" y="752"/>
                    <a:pt x="6364" y="957"/>
                  </a:cubicBezTo>
                  <a:lnTo>
                    <a:pt x="6364" y="937"/>
                  </a:lnTo>
                  <a:cubicBezTo>
                    <a:pt x="6594" y="1127"/>
                    <a:pt x="6800" y="1333"/>
                    <a:pt x="6970" y="1543"/>
                  </a:cubicBezTo>
                  <a:cubicBezTo>
                    <a:pt x="7050" y="1648"/>
                    <a:pt x="7115" y="1753"/>
                    <a:pt x="7175" y="1858"/>
                  </a:cubicBezTo>
                  <a:cubicBezTo>
                    <a:pt x="7240" y="1959"/>
                    <a:pt x="7300" y="2084"/>
                    <a:pt x="7345" y="2189"/>
                  </a:cubicBezTo>
                  <a:lnTo>
                    <a:pt x="7365" y="2209"/>
                  </a:lnTo>
                  <a:lnTo>
                    <a:pt x="7365" y="2234"/>
                  </a:lnTo>
                  <a:cubicBezTo>
                    <a:pt x="7386" y="2314"/>
                    <a:pt x="7406" y="2379"/>
                    <a:pt x="7426" y="2439"/>
                  </a:cubicBezTo>
                  <a:cubicBezTo>
                    <a:pt x="7446" y="2504"/>
                    <a:pt x="7471" y="2544"/>
                    <a:pt x="7491" y="2630"/>
                  </a:cubicBezTo>
                  <a:lnTo>
                    <a:pt x="7491" y="2670"/>
                  </a:lnTo>
                  <a:lnTo>
                    <a:pt x="7491" y="2690"/>
                  </a:lnTo>
                  <a:lnTo>
                    <a:pt x="7511" y="2690"/>
                  </a:lnTo>
                  <a:lnTo>
                    <a:pt x="7511" y="2710"/>
                  </a:lnTo>
                  <a:lnTo>
                    <a:pt x="7511" y="2755"/>
                  </a:lnTo>
                  <a:cubicBezTo>
                    <a:pt x="7511" y="2775"/>
                    <a:pt x="7531" y="2775"/>
                    <a:pt x="7531" y="2795"/>
                  </a:cubicBezTo>
                  <a:cubicBezTo>
                    <a:pt x="7551" y="2795"/>
                    <a:pt x="7551" y="2815"/>
                    <a:pt x="7571" y="2815"/>
                  </a:cubicBezTo>
                  <a:cubicBezTo>
                    <a:pt x="7596" y="2815"/>
                    <a:pt x="7616" y="2795"/>
                    <a:pt x="7616" y="2795"/>
                  </a:cubicBezTo>
                  <a:cubicBezTo>
                    <a:pt x="7636" y="2775"/>
                    <a:pt x="7636" y="2775"/>
                    <a:pt x="7636" y="2755"/>
                  </a:cubicBezTo>
                  <a:lnTo>
                    <a:pt x="7636" y="2735"/>
                  </a:lnTo>
                  <a:lnTo>
                    <a:pt x="7636" y="2710"/>
                  </a:lnTo>
                  <a:lnTo>
                    <a:pt x="7636" y="2690"/>
                  </a:lnTo>
                  <a:lnTo>
                    <a:pt x="7636" y="2670"/>
                  </a:lnTo>
                  <a:lnTo>
                    <a:pt x="7636" y="2650"/>
                  </a:lnTo>
                  <a:cubicBezTo>
                    <a:pt x="7636" y="2650"/>
                    <a:pt x="7636" y="2630"/>
                    <a:pt x="7616" y="2630"/>
                  </a:cubicBezTo>
                  <a:lnTo>
                    <a:pt x="7616" y="2584"/>
                  </a:lnTo>
                  <a:cubicBezTo>
                    <a:pt x="7571" y="2459"/>
                    <a:pt x="7551" y="2314"/>
                    <a:pt x="7491" y="2189"/>
                  </a:cubicBezTo>
                  <a:cubicBezTo>
                    <a:pt x="7426" y="2004"/>
                    <a:pt x="7320" y="1813"/>
                    <a:pt x="7195" y="1648"/>
                  </a:cubicBezTo>
                  <a:cubicBezTo>
                    <a:pt x="7155" y="1563"/>
                    <a:pt x="7095" y="1483"/>
                    <a:pt x="7010" y="1398"/>
                  </a:cubicBezTo>
                  <a:cubicBezTo>
                    <a:pt x="6945" y="1293"/>
                    <a:pt x="6865" y="1208"/>
                    <a:pt x="6780" y="1127"/>
                  </a:cubicBezTo>
                  <a:cubicBezTo>
                    <a:pt x="6614" y="982"/>
                    <a:pt x="6444" y="832"/>
                    <a:pt x="6239" y="687"/>
                  </a:cubicBezTo>
                  <a:cubicBezTo>
                    <a:pt x="6049" y="562"/>
                    <a:pt x="5843" y="457"/>
                    <a:pt x="5613" y="356"/>
                  </a:cubicBezTo>
                  <a:cubicBezTo>
                    <a:pt x="5488" y="291"/>
                    <a:pt x="5363" y="251"/>
                    <a:pt x="5238" y="206"/>
                  </a:cubicBezTo>
                  <a:cubicBezTo>
                    <a:pt x="5152" y="186"/>
                    <a:pt x="5067" y="166"/>
                    <a:pt x="4987" y="146"/>
                  </a:cubicBezTo>
                  <a:cubicBezTo>
                    <a:pt x="4862" y="106"/>
                    <a:pt x="4717" y="81"/>
                    <a:pt x="4567" y="61"/>
                  </a:cubicBezTo>
                  <a:cubicBezTo>
                    <a:pt x="4316" y="21"/>
                    <a:pt x="4066" y="1"/>
                    <a:pt x="38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9334;p76">
              <a:extLst>
                <a:ext uri="{FF2B5EF4-FFF2-40B4-BE49-F238E27FC236}">
                  <a16:creationId xmlns:a16="http://schemas.microsoft.com/office/drawing/2014/main" id="{4A0E3166-4BA3-2A17-D4F6-EC4D4FEFBE9F}"/>
                </a:ext>
              </a:extLst>
            </p:cNvPr>
            <p:cNvSpPr/>
            <p:nvPr/>
          </p:nvSpPr>
          <p:spPr>
            <a:xfrm>
              <a:off x="1460034" y="2553249"/>
              <a:ext cx="96850" cy="111127"/>
            </a:xfrm>
            <a:custGeom>
              <a:avLst/>
              <a:gdLst/>
              <a:ahLst/>
              <a:cxnLst/>
              <a:rect l="l" t="t" r="r" b="b"/>
              <a:pathLst>
                <a:path w="3256" h="3736" extrusionOk="0">
                  <a:moveTo>
                    <a:pt x="1628" y="105"/>
                  </a:moveTo>
                  <a:cubicBezTo>
                    <a:pt x="1693" y="105"/>
                    <a:pt x="1733" y="125"/>
                    <a:pt x="1798" y="125"/>
                  </a:cubicBezTo>
                  <a:cubicBezTo>
                    <a:pt x="1858" y="125"/>
                    <a:pt x="1898" y="145"/>
                    <a:pt x="1963" y="145"/>
                  </a:cubicBezTo>
                  <a:cubicBezTo>
                    <a:pt x="2024" y="170"/>
                    <a:pt x="2069" y="191"/>
                    <a:pt x="2129" y="211"/>
                  </a:cubicBezTo>
                  <a:cubicBezTo>
                    <a:pt x="2254" y="271"/>
                    <a:pt x="2359" y="336"/>
                    <a:pt x="2464" y="421"/>
                  </a:cubicBezTo>
                  <a:cubicBezTo>
                    <a:pt x="2569" y="501"/>
                    <a:pt x="2674" y="586"/>
                    <a:pt x="2755" y="691"/>
                  </a:cubicBezTo>
                  <a:lnTo>
                    <a:pt x="2755" y="711"/>
                  </a:lnTo>
                  <a:cubicBezTo>
                    <a:pt x="2800" y="771"/>
                    <a:pt x="2840" y="836"/>
                    <a:pt x="2880" y="896"/>
                  </a:cubicBezTo>
                  <a:cubicBezTo>
                    <a:pt x="2925" y="962"/>
                    <a:pt x="2965" y="1022"/>
                    <a:pt x="2985" y="1107"/>
                  </a:cubicBezTo>
                  <a:cubicBezTo>
                    <a:pt x="3025" y="1172"/>
                    <a:pt x="3050" y="1252"/>
                    <a:pt x="3070" y="1337"/>
                  </a:cubicBezTo>
                  <a:cubicBezTo>
                    <a:pt x="3090" y="1422"/>
                    <a:pt x="3110" y="1522"/>
                    <a:pt x="3130" y="1607"/>
                  </a:cubicBezTo>
                  <a:cubicBezTo>
                    <a:pt x="3150" y="1798"/>
                    <a:pt x="3150" y="1963"/>
                    <a:pt x="3130" y="2148"/>
                  </a:cubicBezTo>
                  <a:cubicBezTo>
                    <a:pt x="3110" y="2193"/>
                    <a:pt x="3110" y="2213"/>
                    <a:pt x="3110" y="2253"/>
                  </a:cubicBezTo>
                  <a:cubicBezTo>
                    <a:pt x="3070" y="2399"/>
                    <a:pt x="3025" y="2549"/>
                    <a:pt x="2985" y="2674"/>
                  </a:cubicBezTo>
                  <a:cubicBezTo>
                    <a:pt x="2925" y="2799"/>
                    <a:pt x="2840" y="2944"/>
                    <a:pt x="2755" y="3049"/>
                  </a:cubicBezTo>
                  <a:lnTo>
                    <a:pt x="2755" y="3069"/>
                  </a:lnTo>
                  <a:cubicBezTo>
                    <a:pt x="2674" y="3175"/>
                    <a:pt x="2569" y="3255"/>
                    <a:pt x="2464" y="3340"/>
                  </a:cubicBezTo>
                  <a:cubicBezTo>
                    <a:pt x="2359" y="3425"/>
                    <a:pt x="2254" y="3485"/>
                    <a:pt x="2129" y="3550"/>
                  </a:cubicBezTo>
                  <a:cubicBezTo>
                    <a:pt x="2024" y="3590"/>
                    <a:pt x="1898" y="3610"/>
                    <a:pt x="1773" y="3630"/>
                  </a:cubicBezTo>
                  <a:cubicBezTo>
                    <a:pt x="1733" y="3650"/>
                    <a:pt x="1673" y="3650"/>
                    <a:pt x="1628" y="3650"/>
                  </a:cubicBezTo>
                  <a:cubicBezTo>
                    <a:pt x="1568" y="3650"/>
                    <a:pt x="1503" y="3650"/>
                    <a:pt x="1463" y="3630"/>
                  </a:cubicBezTo>
                  <a:cubicBezTo>
                    <a:pt x="1398" y="3630"/>
                    <a:pt x="1338" y="3610"/>
                    <a:pt x="1273" y="3610"/>
                  </a:cubicBezTo>
                  <a:cubicBezTo>
                    <a:pt x="1232" y="3590"/>
                    <a:pt x="1172" y="3570"/>
                    <a:pt x="1107" y="3550"/>
                  </a:cubicBezTo>
                  <a:cubicBezTo>
                    <a:pt x="1047" y="3525"/>
                    <a:pt x="1002" y="3485"/>
                    <a:pt x="942" y="3465"/>
                  </a:cubicBezTo>
                  <a:cubicBezTo>
                    <a:pt x="898" y="3425"/>
                    <a:pt x="838" y="3381"/>
                    <a:pt x="774" y="3341"/>
                  </a:cubicBezTo>
                  <a:lnTo>
                    <a:pt x="774" y="3341"/>
                  </a:lnTo>
                  <a:cubicBezTo>
                    <a:pt x="677" y="3260"/>
                    <a:pt x="580" y="3167"/>
                    <a:pt x="501" y="3069"/>
                  </a:cubicBezTo>
                  <a:cubicBezTo>
                    <a:pt x="421" y="2944"/>
                    <a:pt x="336" y="2819"/>
                    <a:pt x="271" y="2674"/>
                  </a:cubicBezTo>
                  <a:cubicBezTo>
                    <a:pt x="211" y="2504"/>
                    <a:pt x="146" y="2338"/>
                    <a:pt x="126" y="2148"/>
                  </a:cubicBezTo>
                  <a:cubicBezTo>
                    <a:pt x="126" y="2068"/>
                    <a:pt x="106" y="1983"/>
                    <a:pt x="106" y="1878"/>
                  </a:cubicBezTo>
                  <a:cubicBezTo>
                    <a:pt x="106" y="1798"/>
                    <a:pt x="126" y="1713"/>
                    <a:pt x="126" y="1607"/>
                  </a:cubicBezTo>
                  <a:cubicBezTo>
                    <a:pt x="146" y="1442"/>
                    <a:pt x="211" y="1272"/>
                    <a:pt x="271" y="1107"/>
                  </a:cubicBezTo>
                  <a:lnTo>
                    <a:pt x="271" y="1087"/>
                  </a:lnTo>
                  <a:cubicBezTo>
                    <a:pt x="336" y="962"/>
                    <a:pt x="421" y="836"/>
                    <a:pt x="501" y="711"/>
                  </a:cubicBezTo>
                  <a:cubicBezTo>
                    <a:pt x="547" y="646"/>
                    <a:pt x="587" y="606"/>
                    <a:pt x="647" y="546"/>
                  </a:cubicBezTo>
                  <a:cubicBezTo>
                    <a:pt x="692" y="501"/>
                    <a:pt x="732" y="461"/>
                    <a:pt x="797" y="396"/>
                  </a:cubicBezTo>
                  <a:cubicBezTo>
                    <a:pt x="837" y="376"/>
                    <a:pt x="897" y="336"/>
                    <a:pt x="942" y="316"/>
                  </a:cubicBezTo>
                  <a:cubicBezTo>
                    <a:pt x="1002" y="271"/>
                    <a:pt x="1067" y="251"/>
                    <a:pt x="1127" y="211"/>
                  </a:cubicBezTo>
                  <a:lnTo>
                    <a:pt x="1107" y="211"/>
                  </a:lnTo>
                  <a:cubicBezTo>
                    <a:pt x="1232" y="170"/>
                    <a:pt x="1338" y="145"/>
                    <a:pt x="1463" y="125"/>
                  </a:cubicBezTo>
                  <a:cubicBezTo>
                    <a:pt x="1523" y="125"/>
                    <a:pt x="1588" y="105"/>
                    <a:pt x="1628" y="105"/>
                  </a:cubicBezTo>
                  <a:close/>
                  <a:moveTo>
                    <a:pt x="1628" y="0"/>
                  </a:moveTo>
                  <a:cubicBezTo>
                    <a:pt x="1523" y="0"/>
                    <a:pt x="1423" y="20"/>
                    <a:pt x="1298" y="45"/>
                  </a:cubicBezTo>
                  <a:cubicBezTo>
                    <a:pt x="1232" y="65"/>
                    <a:pt x="1172" y="85"/>
                    <a:pt x="1087" y="105"/>
                  </a:cubicBezTo>
                  <a:cubicBezTo>
                    <a:pt x="1022" y="125"/>
                    <a:pt x="962" y="170"/>
                    <a:pt x="897" y="211"/>
                  </a:cubicBezTo>
                  <a:cubicBezTo>
                    <a:pt x="772" y="271"/>
                    <a:pt x="672" y="356"/>
                    <a:pt x="567" y="461"/>
                  </a:cubicBezTo>
                  <a:cubicBezTo>
                    <a:pt x="461" y="566"/>
                    <a:pt x="376" y="691"/>
                    <a:pt x="296" y="816"/>
                  </a:cubicBezTo>
                  <a:cubicBezTo>
                    <a:pt x="231" y="942"/>
                    <a:pt x="171" y="1067"/>
                    <a:pt x="126" y="1232"/>
                  </a:cubicBezTo>
                  <a:cubicBezTo>
                    <a:pt x="66" y="1357"/>
                    <a:pt x="46" y="1502"/>
                    <a:pt x="21" y="1673"/>
                  </a:cubicBezTo>
                  <a:cubicBezTo>
                    <a:pt x="1" y="1818"/>
                    <a:pt x="21" y="1963"/>
                    <a:pt x="21" y="2108"/>
                  </a:cubicBezTo>
                  <a:cubicBezTo>
                    <a:pt x="66" y="2424"/>
                    <a:pt x="171" y="2694"/>
                    <a:pt x="316" y="2944"/>
                  </a:cubicBezTo>
                  <a:cubicBezTo>
                    <a:pt x="376" y="3069"/>
                    <a:pt x="481" y="3195"/>
                    <a:pt x="587" y="3300"/>
                  </a:cubicBezTo>
                  <a:cubicBezTo>
                    <a:pt x="672" y="3400"/>
                    <a:pt x="797" y="3485"/>
                    <a:pt x="922" y="3550"/>
                  </a:cubicBezTo>
                  <a:cubicBezTo>
                    <a:pt x="1047" y="3630"/>
                    <a:pt x="1192" y="3695"/>
                    <a:pt x="1338" y="3715"/>
                  </a:cubicBezTo>
                  <a:cubicBezTo>
                    <a:pt x="1443" y="3735"/>
                    <a:pt x="1523" y="3735"/>
                    <a:pt x="1628" y="3735"/>
                  </a:cubicBezTo>
                  <a:lnTo>
                    <a:pt x="1798" y="3735"/>
                  </a:lnTo>
                  <a:cubicBezTo>
                    <a:pt x="1858" y="3735"/>
                    <a:pt x="1943" y="3715"/>
                    <a:pt x="2004" y="3695"/>
                  </a:cubicBezTo>
                  <a:cubicBezTo>
                    <a:pt x="2069" y="3675"/>
                    <a:pt x="2129" y="3650"/>
                    <a:pt x="2214" y="3610"/>
                  </a:cubicBezTo>
                  <a:cubicBezTo>
                    <a:pt x="2339" y="3570"/>
                    <a:pt x="2464" y="3485"/>
                    <a:pt x="2589" y="3380"/>
                  </a:cubicBezTo>
                  <a:cubicBezTo>
                    <a:pt x="2695" y="3300"/>
                    <a:pt x="2800" y="3195"/>
                    <a:pt x="2880" y="3049"/>
                  </a:cubicBezTo>
                  <a:cubicBezTo>
                    <a:pt x="2965" y="2944"/>
                    <a:pt x="3025" y="2819"/>
                    <a:pt x="3090" y="2649"/>
                  </a:cubicBezTo>
                  <a:cubicBezTo>
                    <a:pt x="3150" y="2524"/>
                    <a:pt x="3195" y="2399"/>
                    <a:pt x="3215" y="2253"/>
                  </a:cubicBezTo>
                  <a:cubicBezTo>
                    <a:pt x="3255" y="1963"/>
                    <a:pt x="3255" y="1693"/>
                    <a:pt x="3195" y="1397"/>
                  </a:cubicBezTo>
                  <a:cubicBezTo>
                    <a:pt x="3175" y="1272"/>
                    <a:pt x="3110" y="1127"/>
                    <a:pt x="3050" y="1002"/>
                  </a:cubicBezTo>
                  <a:cubicBezTo>
                    <a:pt x="3005" y="856"/>
                    <a:pt x="2925" y="731"/>
                    <a:pt x="2840" y="626"/>
                  </a:cubicBezTo>
                  <a:cubicBezTo>
                    <a:pt x="2800" y="566"/>
                    <a:pt x="2755" y="521"/>
                    <a:pt x="2695" y="461"/>
                  </a:cubicBezTo>
                  <a:cubicBezTo>
                    <a:pt x="2649" y="421"/>
                    <a:pt x="2589" y="376"/>
                    <a:pt x="2549" y="316"/>
                  </a:cubicBezTo>
                  <a:cubicBezTo>
                    <a:pt x="2484" y="271"/>
                    <a:pt x="2424" y="251"/>
                    <a:pt x="2379" y="211"/>
                  </a:cubicBezTo>
                  <a:cubicBezTo>
                    <a:pt x="2319" y="170"/>
                    <a:pt x="2254" y="145"/>
                    <a:pt x="2174" y="105"/>
                  </a:cubicBezTo>
                  <a:cubicBezTo>
                    <a:pt x="2049" y="45"/>
                    <a:pt x="1898" y="20"/>
                    <a:pt x="173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9335;p76">
              <a:extLst>
                <a:ext uri="{FF2B5EF4-FFF2-40B4-BE49-F238E27FC236}">
                  <a16:creationId xmlns:a16="http://schemas.microsoft.com/office/drawing/2014/main" id="{78D8740E-7911-2B09-C3B9-FAEB6B1611FF}"/>
                </a:ext>
              </a:extLst>
            </p:cNvPr>
            <p:cNvSpPr/>
            <p:nvPr/>
          </p:nvSpPr>
          <p:spPr>
            <a:xfrm>
              <a:off x="1480587" y="2560685"/>
              <a:ext cx="56486" cy="73887"/>
            </a:xfrm>
            <a:custGeom>
              <a:avLst/>
              <a:gdLst/>
              <a:ahLst/>
              <a:cxnLst/>
              <a:rect l="l" t="t" r="r" b="b"/>
              <a:pathLst>
                <a:path w="1899" h="2484" extrusionOk="0">
                  <a:moveTo>
                    <a:pt x="1082" y="106"/>
                  </a:moveTo>
                  <a:cubicBezTo>
                    <a:pt x="1127" y="126"/>
                    <a:pt x="1167" y="126"/>
                    <a:pt x="1207" y="126"/>
                  </a:cubicBezTo>
                  <a:cubicBezTo>
                    <a:pt x="1252" y="146"/>
                    <a:pt x="1313" y="171"/>
                    <a:pt x="1333" y="171"/>
                  </a:cubicBezTo>
                  <a:cubicBezTo>
                    <a:pt x="1418" y="211"/>
                    <a:pt x="1483" y="251"/>
                    <a:pt x="1523" y="296"/>
                  </a:cubicBezTo>
                  <a:cubicBezTo>
                    <a:pt x="1583" y="336"/>
                    <a:pt x="1628" y="376"/>
                    <a:pt x="1668" y="421"/>
                  </a:cubicBezTo>
                  <a:cubicBezTo>
                    <a:pt x="1688" y="461"/>
                    <a:pt x="1708" y="501"/>
                    <a:pt x="1733" y="546"/>
                  </a:cubicBezTo>
                  <a:cubicBezTo>
                    <a:pt x="1753" y="586"/>
                    <a:pt x="1753" y="626"/>
                    <a:pt x="1773" y="672"/>
                  </a:cubicBezTo>
                  <a:lnTo>
                    <a:pt x="1773" y="732"/>
                  </a:lnTo>
                  <a:lnTo>
                    <a:pt x="1773" y="797"/>
                  </a:lnTo>
                  <a:cubicBezTo>
                    <a:pt x="1773" y="817"/>
                    <a:pt x="1753" y="837"/>
                    <a:pt x="1753" y="857"/>
                  </a:cubicBezTo>
                  <a:cubicBezTo>
                    <a:pt x="1753" y="877"/>
                    <a:pt x="1753" y="897"/>
                    <a:pt x="1733" y="922"/>
                  </a:cubicBezTo>
                  <a:cubicBezTo>
                    <a:pt x="1708" y="962"/>
                    <a:pt x="1688" y="1002"/>
                    <a:pt x="1648" y="1047"/>
                  </a:cubicBezTo>
                  <a:cubicBezTo>
                    <a:pt x="1628" y="1087"/>
                    <a:pt x="1583" y="1127"/>
                    <a:pt x="1543" y="1172"/>
                  </a:cubicBezTo>
                  <a:cubicBezTo>
                    <a:pt x="1483" y="1212"/>
                    <a:pt x="1418" y="1252"/>
                    <a:pt x="1358" y="1272"/>
                  </a:cubicBezTo>
                  <a:cubicBezTo>
                    <a:pt x="1313" y="1297"/>
                    <a:pt x="1272" y="1317"/>
                    <a:pt x="1232" y="1317"/>
                  </a:cubicBezTo>
                  <a:cubicBezTo>
                    <a:pt x="1187" y="1337"/>
                    <a:pt x="1147" y="1337"/>
                    <a:pt x="1082" y="1357"/>
                  </a:cubicBezTo>
                  <a:lnTo>
                    <a:pt x="792" y="1357"/>
                  </a:lnTo>
                  <a:cubicBezTo>
                    <a:pt x="752" y="1357"/>
                    <a:pt x="707" y="1337"/>
                    <a:pt x="667" y="1337"/>
                  </a:cubicBezTo>
                  <a:cubicBezTo>
                    <a:pt x="627" y="1317"/>
                    <a:pt x="582" y="1317"/>
                    <a:pt x="541" y="1297"/>
                  </a:cubicBezTo>
                  <a:cubicBezTo>
                    <a:pt x="521" y="1272"/>
                    <a:pt x="481" y="1252"/>
                    <a:pt x="456" y="1252"/>
                  </a:cubicBezTo>
                  <a:cubicBezTo>
                    <a:pt x="416" y="1232"/>
                    <a:pt x="396" y="1212"/>
                    <a:pt x="356" y="1172"/>
                  </a:cubicBezTo>
                  <a:cubicBezTo>
                    <a:pt x="331" y="1172"/>
                    <a:pt x="311" y="1147"/>
                    <a:pt x="291" y="1127"/>
                  </a:cubicBezTo>
                  <a:cubicBezTo>
                    <a:pt x="271" y="1107"/>
                    <a:pt x="251" y="1087"/>
                    <a:pt x="206" y="1047"/>
                  </a:cubicBezTo>
                  <a:cubicBezTo>
                    <a:pt x="206" y="1022"/>
                    <a:pt x="186" y="1002"/>
                    <a:pt x="166" y="982"/>
                  </a:cubicBezTo>
                  <a:cubicBezTo>
                    <a:pt x="166" y="962"/>
                    <a:pt x="146" y="942"/>
                    <a:pt x="146" y="922"/>
                  </a:cubicBezTo>
                  <a:cubicBezTo>
                    <a:pt x="126" y="897"/>
                    <a:pt x="126" y="877"/>
                    <a:pt x="126" y="857"/>
                  </a:cubicBezTo>
                  <a:cubicBezTo>
                    <a:pt x="126" y="837"/>
                    <a:pt x="106" y="817"/>
                    <a:pt x="106" y="797"/>
                  </a:cubicBezTo>
                  <a:lnTo>
                    <a:pt x="106" y="732"/>
                  </a:lnTo>
                  <a:lnTo>
                    <a:pt x="106" y="672"/>
                  </a:lnTo>
                  <a:cubicBezTo>
                    <a:pt x="126" y="626"/>
                    <a:pt x="126" y="586"/>
                    <a:pt x="146" y="546"/>
                  </a:cubicBezTo>
                  <a:cubicBezTo>
                    <a:pt x="146" y="521"/>
                    <a:pt x="166" y="501"/>
                    <a:pt x="166" y="481"/>
                  </a:cubicBezTo>
                  <a:cubicBezTo>
                    <a:pt x="186" y="461"/>
                    <a:pt x="206" y="441"/>
                    <a:pt x="206" y="421"/>
                  </a:cubicBezTo>
                  <a:cubicBezTo>
                    <a:pt x="251" y="376"/>
                    <a:pt x="291" y="336"/>
                    <a:pt x="331" y="296"/>
                  </a:cubicBezTo>
                  <a:cubicBezTo>
                    <a:pt x="396" y="251"/>
                    <a:pt x="456" y="211"/>
                    <a:pt x="521" y="191"/>
                  </a:cubicBezTo>
                  <a:cubicBezTo>
                    <a:pt x="562" y="171"/>
                    <a:pt x="607" y="146"/>
                    <a:pt x="647" y="146"/>
                  </a:cubicBezTo>
                  <a:cubicBezTo>
                    <a:pt x="687" y="126"/>
                    <a:pt x="732" y="126"/>
                    <a:pt x="772" y="106"/>
                  </a:cubicBezTo>
                  <a:close/>
                  <a:moveTo>
                    <a:pt x="1252" y="2108"/>
                  </a:moveTo>
                  <a:cubicBezTo>
                    <a:pt x="1272" y="2108"/>
                    <a:pt x="1272" y="2129"/>
                    <a:pt x="1272" y="2129"/>
                  </a:cubicBezTo>
                  <a:cubicBezTo>
                    <a:pt x="1293" y="2129"/>
                    <a:pt x="1293" y="2149"/>
                    <a:pt x="1313" y="2149"/>
                  </a:cubicBezTo>
                  <a:cubicBezTo>
                    <a:pt x="1313" y="2174"/>
                    <a:pt x="1313" y="2194"/>
                    <a:pt x="1333" y="2194"/>
                  </a:cubicBezTo>
                  <a:lnTo>
                    <a:pt x="1333" y="2214"/>
                  </a:lnTo>
                  <a:lnTo>
                    <a:pt x="1333" y="2234"/>
                  </a:lnTo>
                  <a:cubicBezTo>
                    <a:pt x="1313" y="2274"/>
                    <a:pt x="1272" y="2299"/>
                    <a:pt x="1252" y="2319"/>
                  </a:cubicBezTo>
                  <a:cubicBezTo>
                    <a:pt x="1207" y="2339"/>
                    <a:pt x="1187" y="2359"/>
                    <a:pt x="1147" y="2379"/>
                  </a:cubicBezTo>
                  <a:cubicBezTo>
                    <a:pt x="1107" y="2399"/>
                    <a:pt x="1082" y="2399"/>
                    <a:pt x="1042" y="2399"/>
                  </a:cubicBezTo>
                  <a:cubicBezTo>
                    <a:pt x="1022" y="2424"/>
                    <a:pt x="1002" y="2424"/>
                    <a:pt x="982" y="2424"/>
                  </a:cubicBezTo>
                  <a:cubicBezTo>
                    <a:pt x="957" y="2424"/>
                    <a:pt x="937" y="2424"/>
                    <a:pt x="917" y="2399"/>
                  </a:cubicBezTo>
                  <a:cubicBezTo>
                    <a:pt x="877" y="2399"/>
                    <a:pt x="832" y="2399"/>
                    <a:pt x="792" y="2379"/>
                  </a:cubicBezTo>
                  <a:cubicBezTo>
                    <a:pt x="752" y="2359"/>
                    <a:pt x="732" y="2339"/>
                    <a:pt x="687" y="2319"/>
                  </a:cubicBezTo>
                  <a:cubicBezTo>
                    <a:pt x="687" y="2299"/>
                    <a:pt x="687" y="2274"/>
                    <a:pt x="707" y="2254"/>
                  </a:cubicBezTo>
                  <a:cubicBezTo>
                    <a:pt x="707" y="2234"/>
                    <a:pt x="732" y="2214"/>
                    <a:pt x="732" y="2214"/>
                  </a:cubicBezTo>
                  <a:cubicBezTo>
                    <a:pt x="752" y="2194"/>
                    <a:pt x="752" y="2174"/>
                    <a:pt x="772" y="2174"/>
                  </a:cubicBezTo>
                  <a:cubicBezTo>
                    <a:pt x="792" y="2149"/>
                    <a:pt x="792" y="2149"/>
                    <a:pt x="812" y="2129"/>
                  </a:cubicBezTo>
                  <a:lnTo>
                    <a:pt x="897" y="2129"/>
                  </a:lnTo>
                  <a:cubicBezTo>
                    <a:pt x="917" y="2129"/>
                    <a:pt x="917" y="2149"/>
                    <a:pt x="917" y="2149"/>
                  </a:cubicBezTo>
                  <a:lnTo>
                    <a:pt x="937" y="2174"/>
                  </a:lnTo>
                  <a:cubicBezTo>
                    <a:pt x="957" y="2174"/>
                    <a:pt x="957" y="2194"/>
                    <a:pt x="957" y="2194"/>
                  </a:cubicBezTo>
                  <a:cubicBezTo>
                    <a:pt x="957" y="2214"/>
                    <a:pt x="982" y="2234"/>
                    <a:pt x="982" y="2254"/>
                  </a:cubicBezTo>
                  <a:cubicBezTo>
                    <a:pt x="982" y="2274"/>
                    <a:pt x="1002" y="2299"/>
                    <a:pt x="1022" y="2299"/>
                  </a:cubicBezTo>
                  <a:cubicBezTo>
                    <a:pt x="1042" y="2299"/>
                    <a:pt x="1062" y="2299"/>
                    <a:pt x="1062" y="2274"/>
                  </a:cubicBezTo>
                  <a:cubicBezTo>
                    <a:pt x="1062" y="2274"/>
                    <a:pt x="1082" y="2254"/>
                    <a:pt x="1082" y="2234"/>
                  </a:cubicBezTo>
                  <a:lnTo>
                    <a:pt x="1082" y="2194"/>
                  </a:lnTo>
                  <a:cubicBezTo>
                    <a:pt x="1107" y="2174"/>
                    <a:pt x="1107" y="2149"/>
                    <a:pt x="1107" y="2149"/>
                  </a:cubicBezTo>
                  <a:cubicBezTo>
                    <a:pt x="1127" y="2149"/>
                    <a:pt x="1127" y="2129"/>
                    <a:pt x="1127" y="2129"/>
                  </a:cubicBezTo>
                  <a:cubicBezTo>
                    <a:pt x="1147" y="2129"/>
                    <a:pt x="1147" y="2108"/>
                    <a:pt x="1167" y="2108"/>
                  </a:cubicBezTo>
                  <a:close/>
                  <a:moveTo>
                    <a:pt x="792" y="1"/>
                  </a:moveTo>
                  <a:cubicBezTo>
                    <a:pt x="707" y="21"/>
                    <a:pt x="627" y="46"/>
                    <a:pt x="541" y="66"/>
                  </a:cubicBezTo>
                  <a:cubicBezTo>
                    <a:pt x="416" y="106"/>
                    <a:pt x="291" y="191"/>
                    <a:pt x="186" y="296"/>
                  </a:cubicBezTo>
                  <a:cubicBezTo>
                    <a:pt x="146" y="336"/>
                    <a:pt x="106" y="376"/>
                    <a:pt x="81" y="441"/>
                  </a:cubicBezTo>
                  <a:cubicBezTo>
                    <a:pt x="61" y="481"/>
                    <a:pt x="41" y="501"/>
                    <a:pt x="41" y="546"/>
                  </a:cubicBezTo>
                  <a:cubicBezTo>
                    <a:pt x="21" y="566"/>
                    <a:pt x="21" y="606"/>
                    <a:pt x="1" y="646"/>
                  </a:cubicBezTo>
                  <a:lnTo>
                    <a:pt x="1" y="752"/>
                  </a:lnTo>
                  <a:cubicBezTo>
                    <a:pt x="1" y="797"/>
                    <a:pt x="1" y="817"/>
                    <a:pt x="21" y="857"/>
                  </a:cubicBezTo>
                  <a:cubicBezTo>
                    <a:pt x="21" y="922"/>
                    <a:pt x="61" y="982"/>
                    <a:pt x="106" y="1047"/>
                  </a:cubicBezTo>
                  <a:cubicBezTo>
                    <a:pt x="106" y="1067"/>
                    <a:pt x="126" y="1107"/>
                    <a:pt x="146" y="1127"/>
                  </a:cubicBezTo>
                  <a:cubicBezTo>
                    <a:pt x="166" y="1147"/>
                    <a:pt x="186" y="1172"/>
                    <a:pt x="231" y="1212"/>
                  </a:cubicBezTo>
                  <a:cubicBezTo>
                    <a:pt x="271" y="1252"/>
                    <a:pt x="331" y="1297"/>
                    <a:pt x="416" y="1337"/>
                  </a:cubicBezTo>
                  <a:cubicBezTo>
                    <a:pt x="481" y="1357"/>
                    <a:pt x="541" y="1398"/>
                    <a:pt x="607" y="1423"/>
                  </a:cubicBezTo>
                  <a:cubicBezTo>
                    <a:pt x="667" y="1443"/>
                    <a:pt x="752" y="1443"/>
                    <a:pt x="832" y="1463"/>
                  </a:cubicBezTo>
                  <a:lnTo>
                    <a:pt x="897" y="1463"/>
                  </a:lnTo>
                  <a:lnTo>
                    <a:pt x="897" y="1568"/>
                  </a:lnTo>
                  <a:cubicBezTo>
                    <a:pt x="897" y="1588"/>
                    <a:pt x="877" y="1608"/>
                    <a:pt x="877" y="1648"/>
                  </a:cubicBezTo>
                  <a:lnTo>
                    <a:pt x="812" y="1713"/>
                  </a:lnTo>
                  <a:cubicBezTo>
                    <a:pt x="812" y="1753"/>
                    <a:pt x="792" y="1753"/>
                    <a:pt x="772" y="1773"/>
                  </a:cubicBezTo>
                  <a:cubicBezTo>
                    <a:pt x="732" y="1798"/>
                    <a:pt x="707" y="1818"/>
                    <a:pt x="667" y="1838"/>
                  </a:cubicBezTo>
                  <a:cubicBezTo>
                    <a:pt x="627" y="1858"/>
                    <a:pt x="607" y="1858"/>
                    <a:pt x="562" y="1858"/>
                  </a:cubicBezTo>
                  <a:cubicBezTo>
                    <a:pt x="541" y="1878"/>
                    <a:pt x="521" y="1878"/>
                    <a:pt x="501" y="1878"/>
                  </a:cubicBezTo>
                  <a:cubicBezTo>
                    <a:pt x="481" y="1878"/>
                    <a:pt x="456" y="1878"/>
                    <a:pt x="456" y="1858"/>
                  </a:cubicBezTo>
                  <a:cubicBezTo>
                    <a:pt x="416" y="1858"/>
                    <a:pt x="396" y="1858"/>
                    <a:pt x="356" y="1838"/>
                  </a:cubicBezTo>
                  <a:cubicBezTo>
                    <a:pt x="331" y="1838"/>
                    <a:pt x="291" y="1818"/>
                    <a:pt x="271" y="1798"/>
                  </a:cubicBezTo>
                  <a:cubicBezTo>
                    <a:pt x="251" y="1773"/>
                    <a:pt x="231" y="1753"/>
                    <a:pt x="206" y="1733"/>
                  </a:cubicBezTo>
                  <a:cubicBezTo>
                    <a:pt x="186" y="1693"/>
                    <a:pt x="166" y="1673"/>
                    <a:pt x="166" y="1648"/>
                  </a:cubicBezTo>
                  <a:cubicBezTo>
                    <a:pt x="146" y="1648"/>
                    <a:pt x="146" y="1628"/>
                    <a:pt x="126" y="1628"/>
                  </a:cubicBezTo>
                  <a:lnTo>
                    <a:pt x="106" y="1628"/>
                  </a:lnTo>
                  <a:cubicBezTo>
                    <a:pt x="81" y="1648"/>
                    <a:pt x="81" y="1648"/>
                    <a:pt x="81" y="1673"/>
                  </a:cubicBezTo>
                  <a:lnTo>
                    <a:pt x="81" y="1693"/>
                  </a:lnTo>
                  <a:cubicBezTo>
                    <a:pt x="106" y="1753"/>
                    <a:pt x="146" y="1798"/>
                    <a:pt x="186" y="1838"/>
                  </a:cubicBezTo>
                  <a:cubicBezTo>
                    <a:pt x="231" y="1878"/>
                    <a:pt x="271" y="1898"/>
                    <a:pt x="311" y="1923"/>
                  </a:cubicBezTo>
                  <a:cubicBezTo>
                    <a:pt x="356" y="1943"/>
                    <a:pt x="376" y="1943"/>
                    <a:pt x="396" y="1963"/>
                  </a:cubicBezTo>
                  <a:cubicBezTo>
                    <a:pt x="416" y="2048"/>
                    <a:pt x="436" y="2129"/>
                    <a:pt x="501" y="2194"/>
                  </a:cubicBezTo>
                  <a:cubicBezTo>
                    <a:pt x="521" y="2254"/>
                    <a:pt x="582" y="2319"/>
                    <a:pt x="647" y="2359"/>
                  </a:cubicBezTo>
                  <a:cubicBezTo>
                    <a:pt x="687" y="2424"/>
                    <a:pt x="752" y="2444"/>
                    <a:pt x="812" y="2464"/>
                  </a:cubicBezTo>
                  <a:cubicBezTo>
                    <a:pt x="877" y="2484"/>
                    <a:pt x="917" y="2484"/>
                    <a:pt x="982" y="2484"/>
                  </a:cubicBezTo>
                  <a:lnTo>
                    <a:pt x="1022" y="2484"/>
                  </a:lnTo>
                  <a:cubicBezTo>
                    <a:pt x="1082" y="2484"/>
                    <a:pt x="1147" y="2464"/>
                    <a:pt x="1207" y="2444"/>
                  </a:cubicBezTo>
                  <a:cubicBezTo>
                    <a:pt x="1272" y="2399"/>
                    <a:pt x="1333" y="2359"/>
                    <a:pt x="1378" y="2319"/>
                  </a:cubicBezTo>
                  <a:cubicBezTo>
                    <a:pt x="1418" y="2254"/>
                    <a:pt x="1458" y="2194"/>
                    <a:pt x="1483" y="2108"/>
                  </a:cubicBezTo>
                  <a:cubicBezTo>
                    <a:pt x="1523" y="2048"/>
                    <a:pt x="1523" y="1963"/>
                    <a:pt x="1543" y="1858"/>
                  </a:cubicBezTo>
                  <a:cubicBezTo>
                    <a:pt x="1583" y="1838"/>
                    <a:pt x="1648" y="1818"/>
                    <a:pt x="1688" y="1773"/>
                  </a:cubicBezTo>
                  <a:cubicBezTo>
                    <a:pt x="1733" y="1753"/>
                    <a:pt x="1793" y="1693"/>
                    <a:pt x="1833" y="1648"/>
                  </a:cubicBezTo>
                  <a:cubicBezTo>
                    <a:pt x="1858" y="1588"/>
                    <a:pt x="1898" y="1523"/>
                    <a:pt x="1898" y="1463"/>
                  </a:cubicBezTo>
                  <a:cubicBezTo>
                    <a:pt x="1898" y="1443"/>
                    <a:pt x="1898" y="1423"/>
                    <a:pt x="1878" y="1423"/>
                  </a:cubicBezTo>
                  <a:cubicBezTo>
                    <a:pt x="1858" y="1423"/>
                    <a:pt x="1833" y="1443"/>
                    <a:pt x="1833" y="1443"/>
                  </a:cubicBezTo>
                  <a:cubicBezTo>
                    <a:pt x="1833" y="1463"/>
                    <a:pt x="1833" y="1463"/>
                    <a:pt x="1813" y="1483"/>
                  </a:cubicBezTo>
                  <a:cubicBezTo>
                    <a:pt x="1793" y="1523"/>
                    <a:pt x="1773" y="1568"/>
                    <a:pt x="1753" y="1588"/>
                  </a:cubicBezTo>
                  <a:cubicBezTo>
                    <a:pt x="1733" y="1628"/>
                    <a:pt x="1708" y="1648"/>
                    <a:pt x="1668" y="1673"/>
                  </a:cubicBezTo>
                  <a:cubicBezTo>
                    <a:pt x="1628" y="1713"/>
                    <a:pt x="1583" y="1733"/>
                    <a:pt x="1543" y="1753"/>
                  </a:cubicBezTo>
                  <a:cubicBezTo>
                    <a:pt x="1503" y="1773"/>
                    <a:pt x="1438" y="1798"/>
                    <a:pt x="1398" y="1798"/>
                  </a:cubicBezTo>
                  <a:lnTo>
                    <a:pt x="1252" y="1798"/>
                  </a:lnTo>
                  <a:cubicBezTo>
                    <a:pt x="1232" y="1798"/>
                    <a:pt x="1207" y="1773"/>
                    <a:pt x="1167" y="1773"/>
                  </a:cubicBezTo>
                  <a:cubicBezTo>
                    <a:pt x="1147" y="1753"/>
                    <a:pt x="1127" y="1753"/>
                    <a:pt x="1107" y="1733"/>
                  </a:cubicBezTo>
                  <a:lnTo>
                    <a:pt x="1062" y="1693"/>
                  </a:lnTo>
                  <a:cubicBezTo>
                    <a:pt x="1062" y="1673"/>
                    <a:pt x="1042" y="1648"/>
                    <a:pt x="1042" y="1628"/>
                  </a:cubicBezTo>
                  <a:cubicBezTo>
                    <a:pt x="1022" y="1608"/>
                    <a:pt x="1022" y="1588"/>
                    <a:pt x="1022" y="1568"/>
                  </a:cubicBezTo>
                  <a:cubicBezTo>
                    <a:pt x="1002" y="1523"/>
                    <a:pt x="1002" y="1503"/>
                    <a:pt x="1022" y="1463"/>
                  </a:cubicBezTo>
                  <a:cubicBezTo>
                    <a:pt x="1082" y="1463"/>
                    <a:pt x="1187" y="1443"/>
                    <a:pt x="1272" y="1423"/>
                  </a:cubicBezTo>
                  <a:cubicBezTo>
                    <a:pt x="1333" y="1398"/>
                    <a:pt x="1398" y="1377"/>
                    <a:pt x="1458" y="1337"/>
                  </a:cubicBezTo>
                  <a:cubicBezTo>
                    <a:pt x="1523" y="1317"/>
                    <a:pt x="1583" y="1272"/>
                    <a:pt x="1648" y="1212"/>
                  </a:cubicBezTo>
                  <a:cubicBezTo>
                    <a:pt x="1688" y="1192"/>
                    <a:pt x="1733" y="1127"/>
                    <a:pt x="1773" y="1067"/>
                  </a:cubicBezTo>
                  <a:cubicBezTo>
                    <a:pt x="1813" y="1022"/>
                    <a:pt x="1833" y="962"/>
                    <a:pt x="1858" y="877"/>
                  </a:cubicBezTo>
                  <a:cubicBezTo>
                    <a:pt x="1878" y="857"/>
                    <a:pt x="1878" y="817"/>
                    <a:pt x="1878" y="797"/>
                  </a:cubicBezTo>
                  <a:lnTo>
                    <a:pt x="1878" y="692"/>
                  </a:lnTo>
                  <a:cubicBezTo>
                    <a:pt x="1878" y="672"/>
                    <a:pt x="1878" y="626"/>
                    <a:pt x="1858" y="586"/>
                  </a:cubicBezTo>
                  <a:cubicBezTo>
                    <a:pt x="1858" y="546"/>
                    <a:pt x="1833" y="521"/>
                    <a:pt x="1813" y="481"/>
                  </a:cubicBezTo>
                  <a:cubicBezTo>
                    <a:pt x="1793" y="441"/>
                    <a:pt x="1773" y="396"/>
                    <a:pt x="1733" y="336"/>
                  </a:cubicBezTo>
                  <a:cubicBezTo>
                    <a:pt x="1688" y="296"/>
                    <a:pt x="1648" y="251"/>
                    <a:pt x="1583" y="191"/>
                  </a:cubicBezTo>
                  <a:cubicBezTo>
                    <a:pt x="1523" y="146"/>
                    <a:pt x="1458" y="126"/>
                    <a:pt x="1378" y="86"/>
                  </a:cubicBezTo>
                  <a:cubicBezTo>
                    <a:pt x="1313" y="66"/>
                    <a:pt x="1232" y="21"/>
                    <a:pt x="1147" y="21"/>
                  </a:cubicBezTo>
                  <a:cubicBezTo>
                    <a:pt x="1082" y="1"/>
                    <a:pt x="1002" y="1"/>
                    <a:pt x="9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9336;p76">
              <a:extLst>
                <a:ext uri="{FF2B5EF4-FFF2-40B4-BE49-F238E27FC236}">
                  <a16:creationId xmlns:a16="http://schemas.microsoft.com/office/drawing/2014/main" id="{A9D35D12-0332-7E54-1E58-121BD762AC23}"/>
                </a:ext>
              </a:extLst>
            </p:cNvPr>
            <p:cNvSpPr/>
            <p:nvPr/>
          </p:nvSpPr>
          <p:spPr>
            <a:xfrm>
              <a:off x="1361459" y="2495008"/>
              <a:ext cx="30994" cy="25343"/>
            </a:xfrm>
            <a:custGeom>
              <a:avLst/>
              <a:gdLst/>
              <a:ahLst/>
              <a:cxnLst/>
              <a:rect l="l" t="t" r="r" b="b"/>
              <a:pathLst>
                <a:path w="1042" h="852" extrusionOk="0">
                  <a:moveTo>
                    <a:pt x="957" y="1"/>
                  </a:moveTo>
                  <a:cubicBezTo>
                    <a:pt x="541" y="61"/>
                    <a:pt x="185" y="351"/>
                    <a:pt x="20" y="772"/>
                  </a:cubicBezTo>
                  <a:cubicBezTo>
                    <a:pt x="0" y="772"/>
                    <a:pt x="0" y="792"/>
                    <a:pt x="20" y="812"/>
                  </a:cubicBezTo>
                  <a:cubicBezTo>
                    <a:pt x="20" y="812"/>
                    <a:pt x="20" y="832"/>
                    <a:pt x="40" y="832"/>
                  </a:cubicBezTo>
                  <a:cubicBezTo>
                    <a:pt x="40" y="852"/>
                    <a:pt x="60" y="852"/>
                    <a:pt x="60" y="852"/>
                  </a:cubicBezTo>
                  <a:lnTo>
                    <a:pt x="80" y="852"/>
                  </a:lnTo>
                  <a:cubicBezTo>
                    <a:pt x="80" y="832"/>
                    <a:pt x="105" y="832"/>
                    <a:pt x="125" y="812"/>
                  </a:cubicBezTo>
                  <a:cubicBezTo>
                    <a:pt x="145" y="752"/>
                    <a:pt x="185" y="666"/>
                    <a:pt x="231" y="601"/>
                  </a:cubicBezTo>
                  <a:lnTo>
                    <a:pt x="251" y="601"/>
                  </a:lnTo>
                  <a:cubicBezTo>
                    <a:pt x="311" y="521"/>
                    <a:pt x="376" y="456"/>
                    <a:pt x="436" y="396"/>
                  </a:cubicBezTo>
                  <a:cubicBezTo>
                    <a:pt x="541" y="331"/>
                    <a:pt x="626" y="271"/>
                    <a:pt x="731" y="226"/>
                  </a:cubicBezTo>
                  <a:cubicBezTo>
                    <a:pt x="811" y="186"/>
                    <a:pt x="896" y="166"/>
                    <a:pt x="1002" y="146"/>
                  </a:cubicBezTo>
                  <a:cubicBezTo>
                    <a:pt x="1022" y="146"/>
                    <a:pt x="1022" y="126"/>
                    <a:pt x="1042" y="101"/>
                  </a:cubicBezTo>
                  <a:lnTo>
                    <a:pt x="1042" y="61"/>
                  </a:lnTo>
                  <a:cubicBezTo>
                    <a:pt x="1042" y="41"/>
                    <a:pt x="1022" y="21"/>
                    <a:pt x="10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9337;p76">
              <a:extLst>
                <a:ext uri="{FF2B5EF4-FFF2-40B4-BE49-F238E27FC236}">
                  <a16:creationId xmlns:a16="http://schemas.microsoft.com/office/drawing/2014/main" id="{B0AB113D-7289-2ACA-F8A5-7D0C4C9386A2}"/>
                </a:ext>
              </a:extLst>
            </p:cNvPr>
            <p:cNvSpPr/>
            <p:nvPr/>
          </p:nvSpPr>
          <p:spPr>
            <a:xfrm>
              <a:off x="1604059" y="2483081"/>
              <a:ext cx="35337" cy="19989"/>
            </a:xfrm>
            <a:custGeom>
              <a:avLst/>
              <a:gdLst/>
              <a:ahLst/>
              <a:cxnLst/>
              <a:rect l="l" t="t" r="r" b="b"/>
              <a:pathLst>
                <a:path w="1188" h="672" extrusionOk="0">
                  <a:moveTo>
                    <a:pt x="86" y="1"/>
                  </a:moveTo>
                  <a:cubicBezTo>
                    <a:pt x="41" y="1"/>
                    <a:pt x="0" y="46"/>
                    <a:pt x="0" y="86"/>
                  </a:cubicBezTo>
                  <a:cubicBezTo>
                    <a:pt x="0" y="126"/>
                    <a:pt x="41" y="151"/>
                    <a:pt x="86" y="151"/>
                  </a:cubicBezTo>
                  <a:cubicBezTo>
                    <a:pt x="126" y="151"/>
                    <a:pt x="166" y="171"/>
                    <a:pt x="211" y="171"/>
                  </a:cubicBezTo>
                  <a:cubicBezTo>
                    <a:pt x="311" y="191"/>
                    <a:pt x="416" y="211"/>
                    <a:pt x="501" y="251"/>
                  </a:cubicBezTo>
                  <a:cubicBezTo>
                    <a:pt x="626" y="296"/>
                    <a:pt x="731" y="356"/>
                    <a:pt x="837" y="442"/>
                  </a:cubicBezTo>
                  <a:cubicBezTo>
                    <a:pt x="917" y="502"/>
                    <a:pt x="1002" y="587"/>
                    <a:pt x="1062" y="652"/>
                  </a:cubicBezTo>
                  <a:cubicBezTo>
                    <a:pt x="1062" y="652"/>
                    <a:pt x="1087" y="672"/>
                    <a:pt x="1107" y="672"/>
                  </a:cubicBezTo>
                  <a:cubicBezTo>
                    <a:pt x="1127" y="672"/>
                    <a:pt x="1147" y="652"/>
                    <a:pt x="1167" y="652"/>
                  </a:cubicBezTo>
                  <a:cubicBezTo>
                    <a:pt x="1187" y="627"/>
                    <a:pt x="1187" y="607"/>
                    <a:pt x="1187" y="587"/>
                  </a:cubicBezTo>
                  <a:cubicBezTo>
                    <a:pt x="1187" y="567"/>
                    <a:pt x="1187" y="547"/>
                    <a:pt x="1167" y="527"/>
                  </a:cubicBezTo>
                  <a:cubicBezTo>
                    <a:pt x="1107" y="462"/>
                    <a:pt x="1042" y="377"/>
                    <a:pt x="962" y="316"/>
                  </a:cubicBezTo>
                  <a:cubicBezTo>
                    <a:pt x="877" y="251"/>
                    <a:pt x="772" y="191"/>
                    <a:pt x="686" y="151"/>
                  </a:cubicBezTo>
                  <a:cubicBezTo>
                    <a:pt x="501" y="66"/>
                    <a:pt x="291" y="1"/>
                    <a:pt x="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9338;p76">
              <a:extLst>
                <a:ext uri="{FF2B5EF4-FFF2-40B4-BE49-F238E27FC236}">
                  <a16:creationId xmlns:a16="http://schemas.microsoft.com/office/drawing/2014/main" id="{3541F679-E5E8-D465-5408-2C3FF1DE7DF0}"/>
                </a:ext>
              </a:extLst>
            </p:cNvPr>
            <p:cNvSpPr/>
            <p:nvPr/>
          </p:nvSpPr>
          <p:spPr>
            <a:xfrm>
              <a:off x="1255864" y="2359639"/>
              <a:ext cx="509502" cy="450548"/>
            </a:xfrm>
            <a:custGeom>
              <a:avLst/>
              <a:gdLst/>
              <a:ahLst/>
              <a:cxnLst/>
              <a:rect l="l" t="t" r="r" b="b"/>
              <a:pathLst>
                <a:path w="17129" h="15147" extrusionOk="0">
                  <a:moveTo>
                    <a:pt x="13709" y="1297"/>
                  </a:moveTo>
                  <a:cubicBezTo>
                    <a:pt x="13794" y="1317"/>
                    <a:pt x="13874" y="1337"/>
                    <a:pt x="13960" y="1357"/>
                  </a:cubicBezTo>
                  <a:cubicBezTo>
                    <a:pt x="14065" y="1422"/>
                    <a:pt x="14170" y="1482"/>
                    <a:pt x="14270" y="1547"/>
                  </a:cubicBezTo>
                  <a:cubicBezTo>
                    <a:pt x="14375" y="1628"/>
                    <a:pt x="14460" y="1713"/>
                    <a:pt x="14545" y="1818"/>
                  </a:cubicBezTo>
                  <a:cubicBezTo>
                    <a:pt x="14605" y="1898"/>
                    <a:pt x="14646" y="1983"/>
                    <a:pt x="14691" y="2088"/>
                  </a:cubicBezTo>
                  <a:cubicBezTo>
                    <a:pt x="14731" y="2173"/>
                    <a:pt x="14751" y="2233"/>
                    <a:pt x="14751" y="2318"/>
                  </a:cubicBezTo>
                  <a:cubicBezTo>
                    <a:pt x="14771" y="2379"/>
                    <a:pt x="14771" y="2444"/>
                    <a:pt x="14771" y="2504"/>
                  </a:cubicBezTo>
                  <a:cubicBezTo>
                    <a:pt x="14751" y="2569"/>
                    <a:pt x="14731" y="2629"/>
                    <a:pt x="14711" y="2694"/>
                  </a:cubicBezTo>
                  <a:cubicBezTo>
                    <a:pt x="14691" y="2734"/>
                    <a:pt x="14646" y="2799"/>
                    <a:pt x="14605" y="2859"/>
                  </a:cubicBezTo>
                  <a:cubicBezTo>
                    <a:pt x="14565" y="2924"/>
                    <a:pt x="14480" y="2984"/>
                    <a:pt x="14395" y="3049"/>
                  </a:cubicBezTo>
                  <a:lnTo>
                    <a:pt x="14395" y="3070"/>
                  </a:lnTo>
                  <a:cubicBezTo>
                    <a:pt x="14375" y="3070"/>
                    <a:pt x="14355" y="3090"/>
                    <a:pt x="14355" y="3110"/>
                  </a:cubicBezTo>
                  <a:lnTo>
                    <a:pt x="14315" y="3110"/>
                  </a:lnTo>
                  <a:cubicBezTo>
                    <a:pt x="14170" y="2839"/>
                    <a:pt x="13960" y="2569"/>
                    <a:pt x="13729" y="2318"/>
                  </a:cubicBezTo>
                  <a:cubicBezTo>
                    <a:pt x="13564" y="2108"/>
                    <a:pt x="13374" y="1923"/>
                    <a:pt x="13168" y="1753"/>
                  </a:cubicBezTo>
                  <a:cubicBezTo>
                    <a:pt x="13168" y="1673"/>
                    <a:pt x="13189" y="1607"/>
                    <a:pt x="13209" y="1547"/>
                  </a:cubicBezTo>
                  <a:cubicBezTo>
                    <a:pt x="13229" y="1502"/>
                    <a:pt x="13249" y="1482"/>
                    <a:pt x="13269" y="1442"/>
                  </a:cubicBezTo>
                  <a:lnTo>
                    <a:pt x="13334" y="1377"/>
                  </a:lnTo>
                  <a:cubicBezTo>
                    <a:pt x="13354" y="1357"/>
                    <a:pt x="13394" y="1337"/>
                    <a:pt x="13419" y="1317"/>
                  </a:cubicBezTo>
                  <a:cubicBezTo>
                    <a:pt x="13459" y="1317"/>
                    <a:pt x="13499" y="1297"/>
                    <a:pt x="13519" y="1297"/>
                  </a:cubicBezTo>
                  <a:close/>
                  <a:moveTo>
                    <a:pt x="13644" y="421"/>
                  </a:moveTo>
                  <a:cubicBezTo>
                    <a:pt x="13729" y="421"/>
                    <a:pt x="13794" y="421"/>
                    <a:pt x="13874" y="441"/>
                  </a:cubicBezTo>
                  <a:cubicBezTo>
                    <a:pt x="14045" y="461"/>
                    <a:pt x="14190" y="501"/>
                    <a:pt x="14355" y="566"/>
                  </a:cubicBezTo>
                  <a:lnTo>
                    <a:pt x="14335" y="566"/>
                  </a:lnTo>
                  <a:cubicBezTo>
                    <a:pt x="14480" y="626"/>
                    <a:pt x="14626" y="711"/>
                    <a:pt x="14731" y="796"/>
                  </a:cubicBezTo>
                  <a:cubicBezTo>
                    <a:pt x="14836" y="856"/>
                    <a:pt x="14921" y="962"/>
                    <a:pt x="14981" y="1047"/>
                  </a:cubicBezTo>
                  <a:cubicBezTo>
                    <a:pt x="15066" y="1147"/>
                    <a:pt x="15126" y="1252"/>
                    <a:pt x="15191" y="1397"/>
                  </a:cubicBezTo>
                  <a:cubicBezTo>
                    <a:pt x="15271" y="1587"/>
                    <a:pt x="15316" y="1773"/>
                    <a:pt x="15336" y="1963"/>
                  </a:cubicBezTo>
                  <a:cubicBezTo>
                    <a:pt x="15357" y="2128"/>
                    <a:pt x="15357" y="2298"/>
                    <a:pt x="15357" y="2444"/>
                  </a:cubicBezTo>
                  <a:cubicBezTo>
                    <a:pt x="15336" y="2589"/>
                    <a:pt x="15296" y="2714"/>
                    <a:pt x="15251" y="2819"/>
                  </a:cubicBezTo>
                  <a:cubicBezTo>
                    <a:pt x="15211" y="2924"/>
                    <a:pt x="15146" y="3024"/>
                    <a:pt x="15086" y="3110"/>
                  </a:cubicBezTo>
                  <a:cubicBezTo>
                    <a:pt x="15021" y="3195"/>
                    <a:pt x="14941" y="3275"/>
                    <a:pt x="14856" y="3340"/>
                  </a:cubicBezTo>
                  <a:cubicBezTo>
                    <a:pt x="14771" y="3400"/>
                    <a:pt x="14671" y="3465"/>
                    <a:pt x="14545" y="3525"/>
                  </a:cubicBezTo>
                  <a:cubicBezTo>
                    <a:pt x="14520" y="3465"/>
                    <a:pt x="14480" y="3400"/>
                    <a:pt x="14460" y="3340"/>
                  </a:cubicBezTo>
                  <a:cubicBezTo>
                    <a:pt x="14440" y="3300"/>
                    <a:pt x="14420" y="3255"/>
                    <a:pt x="14395" y="3215"/>
                  </a:cubicBezTo>
                  <a:cubicBezTo>
                    <a:pt x="14520" y="3150"/>
                    <a:pt x="14626" y="3049"/>
                    <a:pt x="14711" y="2944"/>
                  </a:cubicBezTo>
                  <a:cubicBezTo>
                    <a:pt x="14816" y="2819"/>
                    <a:pt x="14856" y="2714"/>
                    <a:pt x="14896" y="2569"/>
                  </a:cubicBezTo>
                  <a:cubicBezTo>
                    <a:pt x="14921" y="2464"/>
                    <a:pt x="14921" y="2338"/>
                    <a:pt x="14876" y="2193"/>
                  </a:cubicBezTo>
                  <a:cubicBezTo>
                    <a:pt x="14856" y="2088"/>
                    <a:pt x="14796" y="1963"/>
                    <a:pt x="14731" y="1858"/>
                  </a:cubicBezTo>
                  <a:cubicBezTo>
                    <a:pt x="14585" y="1648"/>
                    <a:pt x="14395" y="1462"/>
                    <a:pt x="14170" y="1337"/>
                  </a:cubicBezTo>
                  <a:cubicBezTo>
                    <a:pt x="14065" y="1272"/>
                    <a:pt x="13940" y="1212"/>
                    <a:pt x="13834" y="1192"/>
                  </a:cubicBezTo>
                  <a:cubicBezTo>
                    <a:pt x="13794" y="1192"/>
                    <a:pt x="13729" y="1172"/>
                    <a:pt x="13669" y="1172"/>
                  </a:cubicBezTo>
                  <a:lnTo>
                    <a:pt x="13499" y="1172"/>
                  </a:lnTo>
                  <a:cubicBezTo>
                    <a:pt x="13394" y="1192"/>
                    <a:pt x="13269" y="1252"/>
                    <a:pt x="13189" y="1357"/>
                  </a:cubicBezTo>
                  <a:cubicBezTo>
                    <a:pt x="13123" y="1442"/>
                    <a:pt x="13083" y="1522"/>
                    <a:pt x="13063" y="1673"/>
                  </a:cubicBezTo>
                  <a:cubicBezTo>
                    <a:pt x="12978" y="1607"/>
                    <a:pt x="12893" y="1522"/>
                    <a:pt x="12813" y="1462"/>
                  </a:cubicBezTo>
                  <a:cubicBezTo>
                    <a:pt x="12728" y="1397"/>
                    <a:pt x="12643" y="1337"/>
                    <a:pt x="12563" y="1272"/>
                  </a:cubicBezTo>
                  <a:cubicBezTo>
                    <a:pt x="12583" y="1192"/>
                    <a:pt x="12603" y="1107"/>
                    <a:pt x="12623" y="1022"/>
                  </a:cubicBezTo>
                  <a:cubicBezTo>
                    <a:pt x="12668" y="942"/>
                    <a:pt x="12708" y="876"/>
                    <a:pt x="12768" y="816"/>
                  </a:cubicBezTo>
                  <a:cubicBezTo>
                    <a:pt x="12813" y="751"/>
                    <a:pt x="12873" y="691"/>
                    <a:pt x="12938" y="626"/>
                  </a:cubicBezTo>
                  <a:cubicBezTo>
                    <a:pt x="12998" y="586"/>
                    <a:pt x="13083" y="546"/>
                    <a:pt x="13168" y="501"/>
                  </a:cubicBezTo>
                  <a:cubicBezTo>
                    <a:pt x="13249" y="461"/>
                    <a:pt x="13354" y="441"/>
                    <a:pt x="13459" y="421"/>
                  </a:cubicBezTo>
                  <a:close/>
                  <a:moveTo>
                    <a:pt x="2278" y="1858"/>
                  </a:moveTo>
                  <a:cubicBezTo>
                    <a:pt x="2318" y="1878"/>
                    <a:pt x="2359" y="1878"/>
                    <a:pt x="2379" y="1898"/>
                  </a:cubicBezTo>
                  <a:cubicBezTo>
                    <a:pt x="2444" y="1923"/>
                    <a:pt x="2484" y="1943"/>
                    <a:pt x="2529" y="1963"/>
                  </a:cubicBezTo>
                  <a:cubicBezTo>
                    <a:pt x="2609" y="2048"/>
                    <a:pt x="2674" y="2128"/>
                    <a:pt x="2734" y="2213"/>
                  </a:cubicBezTo>
                  <a:lnTo>
                    <a:pt x="2754" y="2253"/>
                  </a:lnTo>
                  <a:lnTo>
                    <a:pt x="2779" y="2273"/>
                  </a:lnTo>
                  <a:cubicBezTo>
                    <a:pt x="2714" y="2359"/>
                    <a:pt x="2629" y="2444"/>
                    <a:pt x="2569" y="2524"/>
                  </a:cubicBezTo>
                  <a:cubicBezTo>
                    <a:pt x="2298" y="2859"/>
                    <a:pt x="2088" y="3235"/>
                    <a:pt x="1903" y="3610"/>
                  </a:cubicBezTo>
                  <a:cubicBezTo>
                    <a:pt x="1878" y="3650"/>
                    <a:pt x="1858" y="3695"/>
                    <a:pt x="1838" y="3735"/>
                  </a:cubicBezTo>
                  <a:lnTo>
                    <a:pt x="1713" y="3735"/>
                  </a:lnTo>
                  <a:cubicBezTo>
                    <a:pt x="1653" y="3715"/>
                    <a:pt x="1587" y="3715"/>
                    <a:pt x="1547" y="3695"/>
                  </a:cubicBezTo>
                  <a:cubicBezTo>
                    <a:pt x="1502" y="3675"/>
                    <a:pt x="1462" y="3650"/>
                    <a:pt x="1422" y="3630"/>
                  </a:cubicBezTo>
                  <a:cubicBezTo>
                    <a:pt x="1402" y="3590"/>
                    <a:pt x="1357" y="3570"/>
                    <a:pt x="1337" y="3525"/>
                  </a:cubicBezTo>
                  <a:cubicBezTo>
                    <a:pt x="1317" y="3505"/>
                    <a:pt x="1297" y="3465"/>
                    <a:pt x="1277" y="3425"/>
                  </a:cubicBezTo>
                  <a:cubicBezTo>
                    <a:pt x="1277" y="3380"/>
                    <a:pt x="1252" y="3340"/>
                    <a:pt x="1232" y="3275"/>
                  </a:cubicBezTo>
                  <a:cubicBezTo>
                    <a:pt x="1232" y="3195"/>
                    <a:pt x="1232" y="3130"/>
                    <a:pt x="1252" y="3049"/>
                  </a:cubicBezTo>
                  <a:cubicBezTo>
                    <a:pt x="1252" y="2924"/>
                    <a:pt x="1297" y="2799"/>
                    <a:pt x="1357" y="2674"/>
                  </a:cubicBezTo>
                  <a:cubicBezTo>
                    <a:pt x="1402" y="2524"/>
                    <a:pt x="1482" y="2379"/>
                    <a:pt x="1567" y="2273"/>
                  </a:cubicBezTo>
                  <a:lnTo>
                    <a:pt x="1587" y="2253"/>
                  </a:lnTo>
                  <a:cubicBezTo>
                    <a:pt x="1653" y="2148"/>
                    <a:pt x="1733" y="2088"/>
                    <a:pt x="1818" y="2023"/>
                  </a:cubicBezTo>
                  <a:cubicBezTo>
                    <a:pt x="1878" y="1963"/>
                    <a:pt x="1943" y="1943"/>
                    <a:pt x="2003" y="1898"/>
                  </a:cubicBezTo>
                  <a:cubicBezTo>
                    <a:pt x="2068" y="1878"/>
                    <a:pt x="2108" y="1878"/>
                    <a:pt x="2153" y="1858"/>
                  </a:cubicBezTo>
                  <a:close/>
                  <a:moveTo>
                    <a:pt x="1923" y="1107"/>
                  </a:moveTo>
                  <a:cubicBezTo>
                    <a:pt x="1983" y="1107"/>
                    <a:pt x="2068" y="1107"/>
                    <a:pt x="2128" y="1127"/>
                  </a:cubicBezTo>
                  <a:cubicBezTo>
                    <a:pt x="2278" y="1147"/>
                    <a:pt x="2404" y="1172"/>
                    <a:pt x="2529" y="1232"/>
                  </a:cubicBezTo>
                  <a:cubicBezTo>
                    <a:pt x="2629" y="1272"/>
                    <a:pt x="2734" y="1337"/>
                    <a:pt x="2839" y="1422"/>
                  </a:cubicBezTo>
                  <a:cubicBezTo>
                    <a:pt x="2924" y="1482"/>
                    <a:pt x="2984" y="1547"/>
                    <a:pt x="3050" y="1628"/>
                  </a:cubicBezTo>
                  <a:cubicBezTo>
                    <a:pt x="3090" y="1673"/>
                    <a:pt x="3110" y="1713"/>
                    <a:pt x="3130" y="1753"/>
                  </a:cubicBezTo>
                  <a:cubicBezTo>
                    <a:pt x="3155" y="1798"/>
                    <a:pt x="3175" y="1838"/>
                    <a:pt x="3195" y="1858"/>
                  </a:cubicBezTo>
                  <a:cubicBezTo>
                    <a:pt x="3090" y="1963"/>
                    <a:pt x="2984" y="2068"/>
                    <a:pt x="2879" y="2173"/>
                  </a:cubicBezTo>
                  <a:lnTo>
                    <a:pt x="2859" y="2193"/>
                  </a:lnTo>
                  <a:cubicBezTo>
                    <a:pt x="2859" y="2193"/>
                    <a:pt x="2839" y="2173"/>
                    <a:pt x="2839" y="2148"/>
                  </a:cubicBezTo>
                  <a:cubicBezTo>
                    <a:pt x="2819" y="2148"/>
                    <a:pt x="2819" y="2128"/>
                    <a:pt x="2819" y="2128"/>
                  </a:cubicBezTo>
                  <a:cubicBezTo>
                    <a:pt x="2819" y="2108"/>
                    <a:pt x="2819" y="2108"/>
                    <a:pt x="2799" y="2108"/>
                  </a:cubicBezTo>
                  <a:cubicBezTo>
                    <a:pt x="2799" y="2068"/>
                    <a:pt x="2779" y="2048"/>
                    <a:pt x="2754" y="2003"/>
                  </a:cubicBezTo>
                  <a:cubicBezTo>
                    <a:pt x="2714" y="1943"/>
                    <a:pt x="2674" y="1898"/>
                    <a:pt x="2609" y="1858"/>
                  </a:cubicBezTo>
                  <a:cubicBezTo>
                    <a:pt x="2529" y="1773"/>
                    <a:pt x="2424" y="1733"/>
                    <a:pt x="2318" y="1713"/>
                  </a:cubicBezTo>
                  <a:cubicBezTo>
                    <a:pt x="2278" y="1693"/>
                    <a:pt x="2233" y="1693"/>
                    <a:pt x="2213" y="1693"/>
                  </a:cubicBezTo>
                  <a:cubicBezTo>
                    <a:pt x="2128" y="1693"/>
                    <a:pt x="2068" y="1713"/>
                    <a:pt x="2003" y="1733"/>
                  </a:cubicBezTo>
                  <a:cubicBezTo>
                    <a:pt x="1903" y="1773"/>
                    <a:pt x="1798" y="1818"/>
                    <a:pt x="1693" y="1898"/>
                  </a:cubicBezTo>
                  <a:cubicBezTo>
                    <a:pt x="1608" y="1983"/>
                    <a:pt x="1547" y="2068"/>
                    <a:pt x="1442" y="2173"/>
                  </a:cubicBezTo>
                  <a:cubicBezTo>
                    <a:pt x="1377" y="2273"/>
                    <a:pt x="1317" y="2379"/>
                    <a:pt x="1252" y="2484"/>
                  </a:cubicBezTo>
                  <a:cubicBezTo>
                    <a:pt x="1212" y="2609"/>
                    <a:pt x="1152" y="2734"/>
                    <a:pt x="1127" y="2839"/>
                  </a:cubicBezTo>
                  <a:cubicBezTo>
                    <a:pt x="1107" y="2964"/>
                    <a:pt x="1087" y="3090"/>
                    <a:pt x="1087" y="3195"/>
                  </a:cubicBezTo>
                  <a:cubicBezTo>
                    <a:pt x="1107" y="3300"/>
                    <a:pt x="1107" y="3380"/>
                    <a:pt x="1152" y="3465"/>
                  </a:cubicBezTo>
                  <a:cubicBezTo>
                    <a:pt x="1172" y="3550"/>
                    <a:pt x="1232" y="3610"/>
                    <a:pt x="1277" y="3675"/>
                  </a:cubicBezTo>
                  <a:cubicBezTo>
                    <a:pt x="1402" y="3801"/>
                    <a:pt x="1567" y="3861"/>
                    <a:pt x="1798" y="3861"/>
                  </a:cubicBezTo>
                  <a:cubicBezTo>
                    <a:pt x="1753" y="3986"/>
                    <a:pt x="1713" y="4111"/>
                    <a:pt x="1673" y="4256"/>
                  </a:cubicBezTo>
                  <a:lnTo>
                    <a:pt x="1357" y="4256"/>
                  </a:lnTo>
                  <a:cubicBezTo>
                    <a:pt x="1277" y="4236"/>
                    <a:pt x="1192" y="4216"/>
                    <a:pt x="1127" y="4196"/>
                  </a:cubicBezTo>
                  <a:cubicBezTo>
                    <a:pt x="1067" y="4151"/>
                    <a:pt x="1002" y="4111"/>
                    <a:pt x="942" y="4071"/>
                  </a:cubicBezTo>
                  <a:cubicBezTo>
                    <a:pt x="877" y="4026"/>
                    <a:pt x="816" y="3966"/>
                    <a:pt x="751" y="3901"/>
                  </a:cubicBezTo>
                  <a:cubicBezTo>
                    <a:pt x="711" y="3821"/>
                    <a:pt x="651" y="3735"/>
                    <a:pt x="606" y="3630"/>
                  </a:cubicBezTo>
                  <a:cubicBezTo>
                    <a:pt x="546" y="3485"/>
                    <a:pt x="501" y="3340"/>
                    <a:pt x="481" y="3195"/>
                  </a:cubicBezTo>
                  <a:cubicBezTo>
                    <a:pt x="461" y="3004"/>
                    <a:pt x="461" y="2799"/>
                    <a:pt x="501" y="2589"/>
                  </a:cubicBezTo>
                  <a:cubicBezTo>
                    <a:pt x="526" y="2379"/>
                    <a:pt x="566" y="2193"/>
                    <a:pt x="651" y="1983"/>
                  </a:cubicBezTo>
                  <a:cubicBezTo>
                    <a:pt x="711" y="1858"/>
                    <a:pt x="796" y="1713"/>
                    <a:pt x="877" y="1607"/>
                  </a:cubicBezTo>
                  <a:cubicBezTo>
                    <a:pt x="962" y="1502"/>
                    <a:pt x="1027" y="1422"/>
                    <a:pt x="1107" y="1357"/>
                  </a:cubicBezTo>
                  <a:cubicBezTo>
                    <a:pt x="1192" y="1297"/>
                    <a:pt x="1277" y="1252"/>
                    <a:pt x="1357" y="1212"/>
                  </a:cubicBezTo>
                  <a:cubicBezTo>
                    <a:pt x="1462" y="1172"/>
                    <a:pt x="1587" y="1147"/>
                    <a:pt x="1713" y="1127"/>
                  </a:cubicBezTo>
                  <a:cubicBezTo>
                    <a:pt x="1778" y="1107"/>
                    <a:pt x="1838" y="1107"/>
                    <a:pt x="1923" y="1107"/>
                  </a:cubicBezTo>
                  <a:close/>
                  <a:moveTo>
                    <a:pt x="8202" y="191"/>
                  </a:moveTo>
                  <a:cubicBezTo>
                    <a:pt x="8577" y="191"/>
                    <a:pt x="8933" y="211"/>
                    <a:pt x="9288" y="271"/>
                  </a:cubicBezTo>
                  <a:cubicBezTo>
                    <a:pt x="9639" y="316"/>
                    <a:pt x="9954" y="376"/>
                    <a:pt x="10264" y="461"/>
                  </a:cubicBezTo>
                  <a:cubicBezTo>
                    <a:pt x="10620" y="566"/>
                    <a:pt x="10935" y="671"/>
                    <a:pt x="11266" y="796"/>
                  </a:cubicBezTo>
                  <a:lnTo>
                    <a:pt x="11246" y="796"/>
                  </a:lnTo>
                  <a:cubicBezTo>
                    <a:pt x="11812" y="1047"/>
                    <a:pt x="12312" y="1337"/>
                    <a:pt x="12768" y="1693"/>
                  </a:cubicBezTo>
                  <a:lnTo>
                    <a:pt x="12768" y="1673"/>
                  </a:lnTo>
                  <a:cubicBezTo>
                    <a:pt x="12958" y="1838"/>
                    <a:pt x="13143" y="2003"/>
                    <a:pt x="13314" y="2173"/>
                  </a:cubicBezTo>
                  <a:cubicBezTo>
                    <a:pt x="13499" y="2338"/>
                    <a:pt x="13669" y="2524"/>
                    <a:pt x="13814" y="2734"/>
                  </a:cubicBezTo>
                  <a:lnTo>
                    <a:pt x="13834" y="2754"/>
                  </a:lnTo>
                  <a:lnTo>
                    <a:pt x="13834" y="2734"/>
                  </a:lnTo>
                  <a:cubicBezTo>
                    <a:pt x="13960" y="2899"/>
                    <a:pt x="14085" y="3090"/>
                    <a:pt x="14190" y="3255"/>
                  </a:cubicBezTo>
                  <a:cubicBezTo>
                    <a:pt x="14295" y="3445"/>
                    <a:pt x="14375" y="3630"/>
                    <a:pt x="14480" y="3841"/>
                  </a:cubicBezTo>
                  <a:cubicBezTo>
                    <a:pt x="14565" y="4051"/>
                    <a:pt x="14626" y="4236"/>
                    <a:pt x="14671" y="4426"/>
                  </a:cubicBezTo>
                  <a:cubicBezTo>
                    <a:pt x="14731" y="4612"/>
                    <a:pt x="14771" y="4822"/>
                    <a:pt x="14796" y="5027"/>
                  </a:cubicBezTo>
                  <a:cubicBezTo>
                    <a:pt x="14836" y="5237"/>
                    <a:pt x="14836" y="5428"/>
                    <a:pt x="14836" y="5613"/>
                  </a:cubicBezTo>
                  <a:cubicBezTo>
                    <a:pt x="14836" y="5803"/>
                    <a:pt x="14836" y="5989"/>
                    <a:pt x="14796" y="6199"/>
                  </a:cubicBezTo>
                  <a:cubicBezTo>
                    <a:pt x="14751" y="6594"/>
                    <a:pt x="14626" y="6990"/>
                    <a:pt x="14480" y="7385"/>
                  </a:cubicBezTo>
                  <a:lnTo>
                    <a:pt x="14480" y="7365"/>
                  </a:lnTo>
                  <a:cubicBezTo>
                    <a:pt x="14315" y="7761"/>
                    <a:pt x="14085" y="8136"/>
                    <a:pt x="13814" y="8492"/>
                  </a:cubicBezTo>
                  <a:cubicBezTo>
                    <a:pt x="13519" y="8867"/>
                    <a:pt x="13168" y="9223"/>
                    <a:pt x="12768" y="9513"/>
                  </a:cubicBezTo>
                  <a:cubicBezTo>
                    <a:pt x="12543" y="9704"/>
                    <a:pt x="12312" y="9849"/>
                    <a:pt x="12062" y="9994"/>
                  </a:cubicBezTo>
                  <a:cubicBezTo>
                    <a:pt x="11812" y="10139"/>
                    <a:pt x="11541" y="10284"/>
                    <a:pt x="11246" y="10410"/>
                  </a:cubicBezTo>
                  <a:cubicBezTo>
                    <a:pt x="10640" y="10660"/>
                    <a:pt x="9994" y="10830"/>
                    <a:pt x="9328" y="10910"/>
                  </a:cubicBezTo>
                  <a:cubicBezTo>
                    <a:pt x="8973" y="10975"/>
                    <a:pt x="8617" y="10995"/>
                    <a:pt x="8262" y="10995"/>
                  </a:cubicBezTo>
                  <a:cubicBezTo>
                    <a:pt x="7911" y="10995"/>
                    <a:pt x="7556" y="10975"/>
                    <a:pt x="7200" y="10935"/>
                  </a:cubicBezTo>
                  <a:cubicBezTo>
                    <a:pt x="6865" y="10870"/>
                    <a:pt x="6509" y="10810"/>
                    <a:pt x="6199" y="10725"/>
                  </a:cubicBezTo>
                  <a:cubicBezTo>
                    <a:pt x="5863" y="10640"/>
                    <a:pt x="5553" y="10515"/>
                    <a:pt x="5238" y="10390"/>
                  </a:cubicBezTo>
                  <a:cubicBezTo>
                    <a:pt x="4967" y="10284"/>
                    <a:pt x="4697" y="10139"/>
                    <a:pt x="4446" y="9994"/>
                  </a:cubicBezTo>
                  <a:cubicBezTo>
                    <a:pt x="4196" y="9869"/>
                    <a:pt x="3966" y="9704"/>
                    <a:pt x="3735" y="9513"/>
                  </a:cubicBezTo>
                  <a:cubicBezTo>
                    <a:pt x="3530" y="9368"/>
                    <a:pt x="3340" y="9203"/>
                    <a:pt x="3155" y="9033"/>
                  </a:cubicBezTo>
                  <a:cubicBezTo>
                    <a:pt x="2984" y="8847"/>
                    <a:pt x="2819" y="8657"/>
                    <a:pt x="2654" y="8452"/>
                  </a:cubicBezTo>
                  <a:lnTo>
                    <a:pt x="2654" y="8472"/>
                  </a:lnTo>
                  <a:cubicBezTo>
                    <a:pt x="2379" y="8096"/>
                    <a:pt x="2153" y="7721"/>
                    <a:pt x="1983" y="7325"/>
                  </a:cubicBezTo>
                  <a:cubicBezTo>
                    <a:pt x="1838" y="6950"/>
                    <a:pt x="1733" y="6554"/>
                    <a:pt x="1673" y="6179"/>
                  </a:cubicBezTo>
                  <a:cubicBezTo>
                    <a:pt x="1608" y="5778"/>
                    <a:pt x="1608" y="5383"/>
                    <a:pt x="1673" y="4987"/>
                  </a:cubicBezTo>
                  <a:cubicBezTo>
                    <a:pt x="1733" y="4572"/>
                    <a:pt x="1838" y="4176"/>
                    <a:pt x="1983" y="3801"/>
                  </a:cubicBezTo>
                  <a:cubicBezTo>
                    <a:pt x="2153" y="3425"/>
                    <a:pt x="2379" y="3049"/>
                    <a:pt x="2629" y="2694"/>
                  </a:cubicBezTo>
                  <a:lnTo>
                    <a:pt x="2654" y="2694"/>
                  </a:lnTo>
                  <a:cubicBezTo>
                    <a:pt x="2799" y="2504"/>
                    <a:pt x="2944" y="2318"/>
                    <a:pt x="3130" y="2148"/>
                  </a:cubicBezTo>
                  <a:cubicBezTo>
                    <a:pt x="3155" y="2128"/>
                    <a:pt x="3175" y="2108"/>
                    <a:pt x="3195" y="2088"/>
                  </a:cubicBezTo>
                  <a:cubicBezTo>
                    <a:pt x="3340" y="1943"/>
                    <a:pt x="3505" y="1798"/>
                    <a:pt x="3695" y="1648"/>
                  </a:cubicBezTo>
                  <a:cubicBezTo>
                    <a:pt x="3926" y="1482"/>
                    <a:pt x="4156" y="1317"/>
                    <a:pt x="4406" y="1172"/>
                  </a:cubicBezTo>
                  <a:cubicBezTo>
                    <a:pt x="4657" y="1047"/>
                    <a:pt x="4927" y="897"/>
                    <a:pt x="5197" y="796"/>
                  </a:cubicBezTo>
                  <a:lnTo>
                    <a:pt x="5177" y="796"/>
                  </a:lnTo>
                  <a:cubicBezTo>
                    <a:pt x="5488" y="671"/>
                    <a:pt x="5803" y="566"/>
                    <a:pt x="6114" y="461"/>
                  </a:cubicBezTo>
                  <a:cubicBezTo>
                    <a:pt x="6449" y="376"/>
                    <a:pt x="6785" y="316"/>
                    <a:pt x="7115" y="271"/>
                  </a:cubicBezTo>
                  <a:cubicBezTo>
                    <a:pt x="7471" y="211"/>
                    <a:pt x="7846" y="191"/>
                    <a:pt x="8202" y="191"/>
                  </a:cubicBezTo>
                  <a:close/>
                  <a:moveTo>
                    <a:pt x="16108" y="6114"/>
                  </a:moveTo>
                  <a:cubicBezTo>
                    <a:pt x="16173" y="6114"/>
                    <a:pt x="16253" y="6114"/>
                    <a:pt x="16318" y="6134"/>
                  </a:cubicBezTo>
                  <a:cubicBezTo>
                    <a:pt x="16338" y="6134"/>
                    <a:pt x="16338" y="6154"/>
                    <a:pt x="16358" y="6154"/>
                  </a:cubicBezTo>
                  <a:lnTo>
                    <a:pt x="16338" y="6199"/>
                  </a:lnTo>
                  <a:cubicBezTo>
                    <a:pt x="16273" y="6304"/>
                    <a:pt x="16213" y="6429"/>
                    <a:pt x="16148" y="6554"/>
                  </a:cubicBezTo>
                  <a:cubicBezTo>
                    <a:pt x="16128" y="6574"/>
                    <a:pt x="16148" y="6614"/>
                    <a:pt x="16173" y="6634"/>
                  </a:cubicBezTo>
                  <a:lnTo>
                    <a:pt x="16213" y="6634"/>
                  </a:lnTo>
                  <a:cubicBezTo>
                    <a:pt x="16233" y="6634"/>
                    <a:pt x="16233" y="6634"/>
                    <a:pt x="16253" y="6614"/>
                  </a:cubicBezTo>
                  <a:lnTo>
                    <a:pt x="16358" y="6404"/>
                  </a:lnTo>
                  <a:lnTo>
                    <a:pt x="16463" y="6199"/>
                  </a:lnTo>
                  <a:lnTo>
                    <a:pt x="16483" y="6219"/>
                  </a:lnTo>
                  <a:lnTo>
                    <a:pt x="16503" y="6219"/>
                  </a:lnTo>
                  <a:cubicBezTo>
                    <a:pt x="16568" y="6259"/>
                    <a:pt x="16628" y="6304"/>
                    <a:pt x="16673" y="6364"/>
                  </a:cubicBezTo>
                  <a:lnTo>
                    <a:pt x="16693" y="6384"/>
                  </a:lnTo>
                  <a:cubicBezTo>
                    <a:pt x="16673" y="6489"/>
                    <a:pt x="16628" y="6614"/>
                    <a:pt x="16568" y="6740"/>
                  </a:cubicBezTo>
                  <a:cubicBezTo>
                    <a:pt x="16548" y="6805"/>
                    <a:pt x="16523" y="6845"/>
                    <a:pt x="16503" y="6905"/>
                  </a:cubicBezTo>
                  <a:cubicBezTo>
                    <a:pt x="16483" y="6930"/>
                    <a:pt x="16503" y="6970"/>
                    <a:pt x="16523" y="6970"/>
                  </a:cubicBezTo>
                  <a:cubicBezTo>
                    <a:pt x="16523" y="6990"/>
                    <a:pt x="16548" y="6990"/>
                    <a:pt x="16548" y="6990"/>
                  </a:cubicBezTo>
                  <a:cubicBezTo>
                    <a:pt x="16568" y="6990"/>
                    <a:pt x="16588" y="6970"/>
                    <a:pt x="16608" y="6950"/>
                  </a:cubicBezTo>
                  <a:cubicBezTo>
                    <a:pt x="16673" y="6825"/>
                    <a:pt x="16733" y="6679"/>
                    <a:pt x="16799" y="6509"/>
                  </a:cubicBezTo>
                  <a:cubicBezTo>
                    <a:pt x="16799" y="6529"/>
                    <a:pt x="16819" y="6529"/>
                    <a:pt x="16819" y="6554"/>
                  </a:cubicBezTo>
                  <a:lnTo>
                    <a:pt x="16819" y="6574"/>
                  </a:lnTo>
                  <a:cubicBezTo>
                    <a:pt x="16859" y="6654"/>
                    <a:pt x="16899" y="6740"/>
                    <a:pt x="16924" y="6845"/>
                  </a:cubicBezTo>
                  <a:cubicBezTo>
                    <a:pt x="16964" y="6970"/>
                    <a:pt x="16964" y="7115"/>
                    <a:pt x="16964" y="7305"/>
                  </a:cubicBezTo>
                  <a:cubicBezTo>
                    <a:pt x="16964" y="7511"/>
                    <a:pt x="16924" y="7741"/>
                    <a:pt x="16859" y="7951"/>
                  </a:cubicBezTo>
                  <a:lnTo>
                    <a:pt x="16859" y="7971"/>
                  </a:lnTo>
                  <a:cubicBezTo>
                    <a:pt x="16773" y="8262"/>
                    <a:pt x="16628" y="8557"/>
                    <a:pt x="16443" y="8847"/>
                  </a:cubicBezTo>
                  <a:lnTo>
                    <a:pt x="16463" y="8847"/>
                  </a:lnTo>
                  <a:cubicBezTo>
                    <a:pt x="16148" y="9328"/>
                    <a:pt x="15772" y="9784"/>
                    <a:pt x="15251" y="10264"/>
                  </a:cubicBezTo>
                  <a:cubicBezTo>
                    <a:pt x="15021" y="10495"/>
                    <a:pt x="14751" y="10705"/>
                    <a:pt x="14480" y="10935"/>
                  </a:cubicBezTo>
                  <a:cubicBezTo>
                    <a:pt x="14335" y="11035"/>
                    <a:pt x="14210" y="11141"/>
                    <a:pt x="14085" y="11226"/>
                  </a:cubicBezTo>
                  <a:cubicBezTo>
                    <a:pt x="13920" y="11351"/>
                    <a:pt x="13749" y="11456"/>
                    <a:pt x="13564" y="11536"/>
                  </a:cubicBezTo>
                  <a:cubicBezTo>
                    <a:pt x="13479" y="11601"/>
                    <a:pt x="13374" y="11641"/>
                    <a:pt x="13249" y="11706"/>
                  </a:cubicBezTo>
                  <a:cubicBezTo>
                    <a:pt x="13209" y="11726"/>
                    <a:pt x="13143" y="11746"/>
                    <a:pt x="13103" y="11766"/>
                  </a:cubicBezTo>
                  <a:lnTo>
                    <a:pt x="13063" y="11787"/>
                  </a:lnTo>
                  <a:cubicBezTo>
                    <a:pt x="13018" y="11787"/>
                    <a:pt x="12998" y="11812"/>
                    <a:pt x="12958" y="11812"/>
                  </a:cubicBezTo>
                  <a:cubicBezTo>
                    <a:pt x="12893" y="11706"/>
                    <a:pt x="12813" y="11581"/>
                    <a:pt x="12748" y="11456"/>
                  </a:cubicBezTo>
                  <a:cubicBezTo>
                    <a:pt x="12728" y="11436"/>
                    <a:pt x="12708" y="11436"/>
                    <a:pt x="12688" y="11436"/>
                  </a:cubicBezTo>
                  <a:lnTo>
                    <a:pt x="12668" y="11436"/>
                  </a:lnTo>
                  <a:cubicBezTo>
                    <a:pt x="12643" y="11436"/>
                    <a:pt x="12643" y="11456"/>
                    <a:pt x="12643" y="11476"/>
                  </a:cubicBezTo>
                  <a:cubicBezTo>
                    <a:pt x="12623" y="11476"/>
                    <a:pt x="12623" y="11496"/>
                    <a:pt x="12643" y="11516"/>
                  </a:cubicBezTo>
                  <a:cubicBezTo>
                    <a:pt x="12833" y="11832"/>
                    <a:pt x="12998" y="12142"/>
                    <a:pt x="13123" y="12457"/>
                  </a:cubicBezTo>
                  <a:cubicBezTo>
                    <a:pt x="13209" y="12643"/>
                    <a:pt x="13269" y="12833"/>
                    <a:pt x="13314" y="12998"/>
                  </a:cubicBezTo>
                  <a:cubicBezTo>
                    <a:pt x="13374" y="13143"/>
                    <a:pt x="13419" y="13334"/>
                    <a:pt x="13459" y="13539"/>
                  </a:cubicBezTo>
                  <a:lnTo>
                    <a:pt x="13143" y="13874"/>
                  </a:lnTo>
                  <a:cubicBezTo>
                    <a:pt x="12227" y="14645"/>
                    <a:pt x="11436" y="14711"/>
                    <a:pt x="10725" y="14751"/>
                  </a:cubicBezTo>
                  <a:cubicBezTo>
                    <a:pt x="10620" y="14771"/>
                    <a:pt x="10515" y="14771"/>
                    <a:pt x="10415" y="14791"/>
                  </a:cubicBezTo>
                  <a:lnTo>
                    <a:pt x="10164" y="14816"/>
                  </a:lnTo>
                  <a:cubicBezTo>
                    <a:pt x="9434" y="14883"/>
                    <a:pt x="8517" y="14982"/>
                    <a:pt x="7506" y="14982"/>
                  </a:cubicBezTo>
                  <a:cubicBezTo>
                    <a:pt x="7012" y="14982"/>
                    <a:pt x="6496" y="14958"/>
                    <a:pt x="5969" y="14896"/>
                  </a:cubicBezTo>
                  <a:cubicBezTo>
                    <a:pt x="4612" y="14751"/>
                    <a:pt x="4426" y="14210"/>
                    <a:pt x="4381" y="14020"/>
                  </a:cubicBezTo>
                  <a:cubicBezTo>
                    <a:pt x="4406" y="14000"/>
                    <a:pt x="4406" y="13980"/>
                    <a:pt x="4406" y="13980"/>
                  </a:cubicBezTo>
                  <a:lnTo>
                    <a:pt x="4406" y="13914"/>
                  </a:lnTo>
                  <a:cubicBezTo>
                    <a:pt x="4426" y="13814"/>
                    <a:pt x="4426" y="13689"/>
                    <a:pt x="4446" y="13564"/>
                  </a:cubicBezTo>
                  <a:lnTo>
                    <a:pt x="4446" y="13584"/>
                  </a:lnTo>
                  <a:lnTo>
                    <a:pt x="4446" y="13604"/>
                  </a:lnTo>
                  <a:cubicBezTo>
                    <a:pt x="4507" y="13038"/>
                    <a:pt x="4677" y="12457"/>
                    <a:pt x="4907" y="11832"/>
                  </a:cubicBezTo>
                  <a:lnTo>
                    <a:pt x="4907" y="11787"/>
                  </a:lnTo>
                  <a:cubicBezTo>
                    <a:pt x="4882" y="11766"/>
                    <a:pt x="4882" y="11746"/>
                    <a:pt x="4862" y="11746"/>
                  </a:cubicBezTo>
                  <a:lnTo>
                    <a:pt x="4842" y="11746"/>
                  </a:lnTo>
                  <a:cubicBezTo>
                    <a:pt x="4822" y="11746"/>
                    <a:pt x="4782" y="11766"/>
                    <a:pt x="4782" y="11787"/>
                  </a:cubicBezTo>
                  <a:cubicBezTo>
                    <a:pt x="4757" y="11852"/>
                    <a:pt x="4737" y="11937"/>
                    <a:pt x="4697" y="11997"/>
                  </a:cubicBezTo>
                  <a:cubicBezTo>
                    <a:pt x="4406" y="11957"/>
                    <a:pt x="4111" y="11892"/>
                    <a:pt x="3841" y="11812"/>
                  </a:cubicBezTo>
                  <a:lnTo>
                    <a:pt x="3821" y="11812"/>
                  </a:lnTo>
                  <a:cubicBezTo>
                    <a:pt x="3300" y="11621"/>
                    <a:pt x="2799" y="11391"/>
                    <a:pt x="2359" y="11121"/>
                  </a:cubicBezTo>
                  <a:cubicBezTo>
                    <a:pt x="1903" y="10830"/>
                    <a:pt x="1462" y="10475"/>
                    <a:pt x="1087" y="10059"/>
                  </a:cubicBezTo>
                  <a:cubicBezTo>
                    <a:pt x="1002" y="9974"/>
                    <a:pt x="922" y="9889"/>
                    <a:pt x="856" y="9784"/>
                  </a:cubicBezTo>
                  <a:cubicBezTo>
                    <a:pt x="816" y="9744"/>
                    <a:pt x="776" y="9704"/>
                    <a:pt x="751" y="9639"/>
                  </a:cubicBezTo>
                  <a:cubicBezTo>
                    <a:pt x="671" y="9533"/>
                    <a:pt x="606" y="9408"/>
                    <a:pt x="526" y="9263"/>
                  </a:cubicBezTo>
                  <a:cubicBezTo>
                    <a:pt x="376" y="8993"/>
                    <a:pt x="276" y="8702"/>
                    <a:pt x="211" y="8432"/>
                  </a:cubicBezTo>
                  <a:cubicBezTo>
                    <a:pt x="191" y="8262"/>
                    <a:pt x="171" y="8096"/>
                    <a:pt x="171" y="7951"/>
                  </a:cubicBezTo>
                  <a:cubicBezTo>
                    <a:pt x="171" y="7931"/>
                    <a:pt x="171" y="7906"/>
                    <a:pt x="191" y="7886"/>
                  </a:cubicBezTo>
                  <a:cubicBezTo>
                    <a:pt x="211" y="7931"/>
                    <a:pt x="231" y="7971"/>
                    <a:pt x="251" y="8011"/>
                  </a:cubicBezTo>
                  <a:cubicBezTo>
                    <a:pt x="316" y="8096"/>
                    <a:pt x="376" y="8157"/>
                    <a:pt x="461" y="8242"/>
                  </a:cubicBezTo>
                  <a:lnTo>
                    <a:pt x="501" y="8242"/>
                  </a:lnTo>
                  <a:cubicBezTo>
                    <a:pt x="526" y="8222"/>
                    <a:pt x="526" y="8202"/>
                    <a:pt x="501" y="8182"/>
                  </a:cubicBezTo>
                  <a:cubicBezTo>
                    <a:pt x="461" y="8136"/>
                    <a:pt x="441" y="8096"/>
                    <a:pt x="401" y="8056"/>
                  </a:cubicBezTo>
                  <a:cubicBezTo>
                    <a:pt x="336" y="7971"/>
                    <a:pt x="276" y="7866"/>
                    <a:pt x="191" y="7761"/>
                  </a:cubicBezTo>
                  <a:cubicBezTo>
                    <a:pt x="211" y="7741"/>
                    <a:pt x="211" y="7701"/>
                    <a:pt x="231" y="7681"/>
                  </a:cubicBezTo>
                  <a:cubicBezTo>
                    <a:pt x="251" y="7616"/>
                    <a:pt x="276" y="7556"/>
                    <a:pt x="296" y="7491"/>
                  </a:cubicBezTo>
                  <a:cubicBezTo>
                    <a:pt x="316" y="7471"/>
                    <a:pt x="336" y="7451"/>
                    <a:pt x="356" y="7431"/>
                  </a:cubicBezTo>
                  <a:lnTo>
                    <a:pt x="401" y="7491"/>
                  </a:lnTo>
                  <a:lnTo>
                    <a:pt x="461" y="7576"/>
                  </a:lnTo>
                  <a:cubicBezTo>
                    <a:pt x="526" y="7681"/>
                    <a:pt x="606" y="7761"/>
                    <a:pt x="671" y="7846"/>
                  </a:cubicBezTo>
                  <a:cubicBezTo>
                    <a:pt x="671" y="7866"/>
                    <a:pt x="691" y="7866"/>
                    <a:pt x="711" y="7866"/>
                  </a:cubicBezTo>
                  <a:lnTo>
                    <a:pt x="731" y="7866"/>
                  </a:lnTo>
                  <a:cubicBezTo>
                    <a:pt x="751" y="7846"/>
                    <a:pt x="751" y="7846"/>
                    <a:pt x="776" y="7826"/>
                  </a:cubicBezTo>
                  <a:cubicBezTo>
                    <a:pt x="776" y="7806"/>
                    <a:pt x="776" y="7781"/>
                    <a:pt x="751" y="7781"/>
                  </a:cubicBezTo>
                  <a:cubicBezTo>
                    <a:pt x="711" y="7701"/>
                    <a:pt x="651" y="7616"/>
                    <a:pt x="586" y="7556"/>
                  </a:cubicBezTo>
                  <a:lnTo>
                    <a:pt x="586" y="7531"/>
                  </a:lnTo>
                  <a:cubicBezTo>
                    <a:pt x="526" y="7471"/>
                    <a:pt x="481" y="7405"/>
                    <a:pt x="441" y="7345"/>
                  </a:cubicBezTo>
                  <a:cubicBezTo>
                    <a:pt x="481" y="7305"/>
                    <a:pt x="526" y="7280"/>
                    <a:pt x="566" y="7260"/>
                  </a:cubicBezTo>
                  <a:cubicBezTo>
                    <a:pt x="606" y="7240"/>
                    <a:pt x="671" y="7220"/>
                    <a:pt x="711" y="7200"/>
                  </a:cubicBezTo>
                  <a:cubicBezTo>
                    <a:pt x="796" y="7280"/>
                    <a:pt x="877" y="7365"/>
                    <a:pt x="942" y="7431"/>
                  </a:cubicBezTo>
                  <a:lnTo>
                    <a:pt x="1047" y="7531"/>
                  </a:lnTo>
                  <a:cubicBezTo>
                    <a:pt x="1067" y="7556"/>
                    <a:pt x="1067" y="7556"/>
                    <a:pt x="1087" y="7556"/>
                  </a:cubicBezTo>
                  <a:cubicBezTo>
                    <a:pt x="1087" y="7556"/>
                    <a:pt x="1107" y="7556"/>
                    <a:pt x="1107" y="7531"/>
                  </a:cubicBezTo>
                  <a:cubicBezTo>
                    <a:pt x="1127" y="7531"/>
                    <a:pt x="1127" y="7491"/>
                    <a:pt x="1107" y="7471"/>
                  </a:cubicBezTo>
                  <a:cubicBezTo>
                    <a:pt x="1002" y="7345"/>
                    <a:pt x="902" y="7240"/>
                    <a:pt x="816" y="7155"/>
                  </a:cubicBezTo>
                  <a:lnTo>
                    <a:pt x="836" y="7155"/>
                  </a:lnTo>
                  <a:cubicBezTo>
                    <a:pt x="902" y="7155"/>
                    <a:pt x="962" y="7135"/>
                    <a:pt x="1027" y="7135"/>
                  </a:cubicBezTo>
                  <a:lnTo>
                    <a:pt x="1067" y="7135"/>
                  </a:lnTo>
                  <a:cubicBezTo>
                    <a:pt x="1152" y="7155"/>
                    <a:pt x="1232" y="7155"/>
                    <a:pt x="1317" y="7200"/>
                  </a:cubicBezTo>
                  <a:cubicBezTo>
                    <a:pt x="1442" y="7240"/>
                    <a:pt x="1567" y="7280"/>
                    <a:pt x="1713" y="7365"/>
                  </a:cubicBezTo>
                  <a:cubicBezTo>
                    <a:pt x="1733" y="7405"/>
                    <a:pt x="1778" y="7431"/>
                    <a:pt x="1818" y="7451"/>
                  </a:cubicBezTo>
                  <a:cubicBezTo>
                    <a:pt x="1838" y="7471"/>
                    <a:pt x="1858" y="7491"/>
                    <a:pt x="1878" y="7491"/>
                  </a:cubicBezTo>
                  <a:lnTo>
                    <a:pt x="1903" y="7511"/>
                  </a:lnTo>
                  <a:cubicBezTo>
                    <a:pt x="2048" y="7806"/>
                    <a:pt x="2193" y="8076"/>
                    <a:pt x="2379" y="8347"/>
                  </a:cubicBezTo>
                  <a:cubicBezTo>
                    <a:pt x="2609" y="8657"/>
                    <a:pt x="2879" y="8973"/>
                    <a:pt x="3195" y="9263"/>
                  </a:cubicBezTo>
                  <a:cubicBezTo>
                    <a:pt x="3505" y="9533"/>
                    <a:pt x="3841" y="9784"/>
                    <a:pt x="4196" y="10014"/>
                  </a:cubicBezTo>
                  <a:cubicBezTo>
                    <a:pt x="4552" y="10244"/>
                    <a:pt x="4927" y="10435"/>
                    <a:pt x="5343" y="10600"/>
                  </a:cubicBezTo>
                  <a:cubicBezTo>
                    <a:pt x="6094" y="10890"/>
                    <a:pt x="6910" y="11081"/>
                    <a:pt x="7786" y="11121"/>
                  </a:cubicBezTo>
                  <a:cubicBezTo>
                    <a:pt x="7951" y="11141"/>
                    <a:pt x="8117" y="11141"/>
                    <a:pt x="8287" y="11141"/>
                  </a:cubicBezTo>
                  <a:cubicBezTo>
                    <a:pt x="8512" y="11141"/>
                    <a:pt x="8762" y="11121"/>
                    <a:pt x="8993" y="11101"/>
                  </a:cubicBezTo>
                  <a:cubicBezTo>
                    <a:pt x="9413" y="11081"/>
                    <a:pt x="9829" y="10995"/>
                    <a:pt x="10244" y="10910"/>
                  </a:cubicBezTo>
                  <a:cubicBezTo>
                    <a:pt x="10640" y="10810"/>
                    <a:pt x="11041" y="10660"/>
                    <a:pt x="11436" y="10495"/>
                  </a:cubicBezTo>
                  <a:cubicBezTo>
                    <a:pt x="11832" y="10330"/>
                    <a:pt x="12187" y="10119"/>
                    <a:pt x="12543" y="9889"/>
                  </a:cubicBezTo>
                  <a:cubicBezTo>
                    <a:pt x="12893" y="9659"/>
                    <a:pt x="13209" y="9408"/>
                    <a:pt x="13499" y="9118"/>
                  </a:cubicBezTo>
                  <a:cubicBezTo>
                    <a:pt x="13794" y="8827"/>
                    <a:pt x="14065" y="8492"/>
                    <a:pt x="14270" y="8136"/>
                  </a:cubicBezTo>
                  <a:cubicBezTo>
                    <a:pt x="14480" y="7826"/>
                    <a:pt x="14626" y="7491"/>
                    <a:pt x="14751" y="7155"/>
                  </a:cubicBezTo>
                  <a:cubicBezTo>
                    <a:pt x="14796" y="7095"/>
                    <a:pt x="14836" y="7030"/>
                    <a:pt x="14876" y="6990"/>
                  </a:cubicBezTo>
                  <a:cubicBezTo>
                    <a:pt x="15001" y="6805"/>
                    <a:pt x="15146" y="6594"/>
                    <a:pt x="15316" y="6429"/>
                  </a:cubicBezTo>
                  <a:cubicBezTo>
                    <a:pt x="15422" y="6344"/>
                    <a:pt x="15502" y="6279"/>
                    <a:pt x="15587" y="6239"/>
                  </a:cubicBezTo>
                  <a:cubicBezTo>
                    <a:pt x="15672" y="6199"/>
                    <a:pt x="15732" y="6179"/>
                    <a:pt x="15817" y="6154"/>
                  </a:cubicBezTo>
                  <a:lnTo>
                    <a:pt x="15817" y="6154"/>
                  </a:lnTo>
                  <a:cubicBezTo>
                    <a:pt x="15797" y="6179"/>
                    <a:pt x="15772" y="6199"/>
                    <a:pt x="15752" y="6239"/>
                  </a:cubicBezTo>
                  <a:cubicBezTo>
                    <a:pt x="15732" y="6279"/>
                    <a:pt x="15692" y="6344"/>
                    <a:pt x="15672" y="6404"/>
                  </a:cubicBezTo>
                  <a:cubicBezTo>
                    <a:pt x="15672" y="6449"/>
                    <a:pt x="15672" y="6469"/>
                    <a:pt x="15692" y="6469"/>
                  </a:cubicBezTo>
                  <a:cubicBezTo>
                    <a:pt x="15712" y="6489"/>
                    <a:pt x="15712" y="6489"/>
                    <a:pt x="15732" y="6489"/>
                  </a:cubicBezTo>
                  <a:cubicBezTo>
                    <a:pt x="15752" y="6489"/>
                    <a:pt x="15772" y="6469"/>
                    <a:pt x="15772" y="6449"/>
                  </a:cubicBezTo>
                  <a:cubicBezTo>
                    <a:pt x="15817" y="6364"/>
                    <a:pt x="15877" y="6259"/>
                    <a:pt x="15942" y="6199"/>
                  </a:cubicBezTo>
                  <a:lnTo>
                    <a:pt x="15942" y="6179"/>
                  </a:lnTo>
                  <a:cubicBezTo>
                    <a:pt x="15942" y="6179"/>
                    <a:pt x="15962" y="6179"/>
                    <a:pt x="15962" y="6154"/>
                  </a:cubicBezTo>
                  <a:cubicBezTo>
                    <a:pt x="15982" y="6134"/>
                    <a:pt x="15982" y="6134"/>
                    <a:pt x="15982" y="6114"/>
                  </a:cubicBezTo>
                  <a:close/>
                  <a:moveTo>
                    <a:pt x="8117" y="0"/>
                  </a:moveTo>
                  <a:cubicBezTo>
                    <a:pt x="7240" y="20"/>
                    <a:pt x="6409" y="171"/>
                    <a:pt x="5613" y="441"/>
                  </a:cubicBezTo>
                  <a:cubicBezTo>
                    <a:pt x="5218" y="586"/>
                    <a:pt x="4822" y="751"/>
                    <a:pt x="4466" y="962"/>
                  </a:cubicBezTo>
                  <a:cubicBezTo>
                    <a:pt x="4091" y="1147"/>
                    <a:pt x="3755" y="1397"/>
                    <a:pt x="3425" y="1673"/>
                  </a:cubicBezTo>
                  <a:cubicBezTo>
                    <a:pt x="3380" y="1693"/>
                    <a:pt x="3340" y="1733"/>
                    <a:pt x="3300" y="1773"/>
                  </a:cubicBezTo>
                  <a:lnTo>
                    <a:pt x="3300" y="1733"/>
                  </a:lnTo>
                  <a:cubicBezTo>
                    <a:pt x="3280" y="1693"/>
                    <a:pt x="3255" y="1628"/>
                    <a:pt x="3215" y="1587"/>
                  </a:cubicBezTo>
                  <a:cubicBezTo>
                    <a:pt x="3175" y="1502"/>
                    <a:pt x="3110" y="1422"/>
                    <a:pt x="3029" y="1337"/>
                  </a:cubicBezTo>
                  <a:cubicBezTo>
                    <a:pt x="2879" y="1192"/>
                    <a:pt x="2714" y="1087"/>
                    <a:pt x="2504" y="1002"/>
                  </a:cubicBezTo>
                  <a:cubicBezTo>
                    <a:pt x="2404" y="982"/>
                    <a:pt x="2298" y="942"/>
                    <a:pt x="2193" y="942"/>
                  </a:cubicBezTo>
                  <a:cubicBezTo>
                    <a:pt x="2108" y="922"/>
                    <a:pt x="2003" y="922"/>
                    <a:pt x="1923" y="922"/>
                  </a:cubicBezTo>
                  <a:lnTo>
                    <a:pt x="1878" y="922"/>
                  </a:lnTo>
                  <a:cubicBezTo>
                    <a:pt x="1778" y="922"/>
                    <a:pt x="1673" y="922"/>
                    <a:pt x="1567" y="942"/>
                  </a:cubicBezTo>
                  <a:cubicBezTo>
                    <a:pt x="1462" y="962"/>
                    <a:pt x="1377" y="1002"/>
                    <a:pt x="1277" y="1047"/>
                  </a:cubicBezTo>
                  <a:cubicBezTo>
                    <a:pt x="1152" y="1107"/>
                    <a:pt x="1027" y="1172"/>
                    <a:pt x="902" y="1272"/>
                  </a:cubicBezTo>
                  <a:cubicBezTo>
                    <a:pt x="816" y="1377"/>
                    <a:pt x="711" y="1502"/>
                    <a:pt x="626" y="1628"/>
                  </a:cubicBezTo>
                  <a:cubicBezTo>
                    <a:pt x="546" y="1753"/>
                    <a:pt x="481" y="1898"/>
                    <a:pt x="441" y="2048"/>
                  </a:cubicBezTo>
                  <a:cubicBezTo>
                    <a:pt x="376" y="2193"/>
                    <a:pt x="356" y="2338"/>
                    <a:pt x="316" y="2504"/>
                  </a:cubicBezTo>
                  <a:cubicBezTo>
                    <a:pt x="276" y="2819"/>
                    <a:pt x="296" y="3130"/>
                    <a:pt x="356" y="3425"/>
                  </a:cubicBezTo>
                  <a:cubicBezTo>
                    <a:pt x="401" y="3570"/>
                    <a:pt x="461" y="3695"/>
                    <a:pt x="526" y="3821"/>
                  </a:cubicBezTo>
                  <a:cubicBezTo>
                    <a:pt x="586" y="3946"/>
                    <a:pt x="671" y="4051"/>
                    <a:pt x="776" y="4151"/>
                  </a:cubicBezTo>
                  <a:cubicBezTo>
                    <a:pt x="877" y="4236"/>
                    <a:pt x="1027" y="4321"/>
                    <a:pt x="1152" y="4361"/>
                  </a:cubicBezTo>
                  <a:cubicBezTo>
                    <a:pt x="1252" y="4401"/>
                    <a:pt x="1377" y="4401"/>
                    <a:pt x="1502" y="4401"/>
                  </a:cubicBezTo>
                  <a:lnTo>
                    <a:pt x="1628" y="4401"/>
                  </a:lnTo>
                  <a:cubicBezTo>
                    <a:pt x="1587" y="4527"/>
                    <a:pt x="1567" y="4652"/>
                    <a:pt x="1547" y="4802"/>
                  </a:cubicBezTo>
                  <a:cubicBezTo>
                    <a:pt x="1462" y="5197"/>
                    <a:pt x="1462" y="5613"/>
                    <a:pt x="1502" y="6029"/>
                  </a:cubicBezTo>
                  <a:cubicBezTo>
                    <a:pt x="1547" y="6449"/>
                    <a:pt x="1628" y="6845"/>
                    <a:pt x="1798" y="7240"/>
                  </a:cubicBezTo>
                  <a:cubicBezTo>
                    <a:pt x="1798" y="7260"/>
                    <a:pt x="1818" y="7305"/>
                    <a:pt x="1818" y="7325"/>
                  </a:cubicBezTo>
                  <a:cubicBezTo>
                    <a:pt x="1798" y="7305"/>
                    <a:pt x="1733" y="7260"/>
                    <a:pt x="1693" y="7220"/>
                  </a:cubicBezTo>
                  <a:cubicBezTo>
                    <a:pt x="1567" y="7155"/>
                    <a:pt x="1442" y="7095"/>
                    <a:pt x="1317" y="7055"/>
                  </a:cubicBezTo>
                  <a:cubicBezTo>
                    <a:pt x="1212" y="7030"/>
                    <a:pt x="1107" y="7010"/>
                    <a:pt x="1002" y="7010"/>
                  </a:cubicBezTo>
                  <a:lnTo>
                    <a:pt x="902" y="7010"/>
                  </a:lnTo>
                  <a:cubicBezTo>
                    <a:pt x="856" y="7030"/>
                    <a:pt x="796" y="7030"/>
                    <a:pt x="751" y="7055"/>
                  </a:cubicBezTo>
                  <a:cubicBezTo>
                    <a:pt x="711" y="7055"/>
                    <a:pt x="651" y="7075"/>
                    <a:pt x="606" y="7095"/>
                  </a:cubicBezTo>
                  <a:cubicBezTo>
                    <a:pt x="461" y="7135"/>
                    <a:pt x="336" y="7220"/>
                    <a:pt x="231" y="7345"/>
                  </a:cubicBezTo>
                  <a:cubicBezTo>
                    <a:pt x="151" y="7451"/>
                    <a:pt x="85" y="7596"/>
                    <a:pt x="45" y="7761"/>
                  </a:cubicBezTo>
                  <a:cubicBezTo>
                    <a:pt x="25" y="7886"/>
                    <a:pt x="0" y="8056"/>
                    <a:pt x="25" y="8222"/>
                  </a:cubicBezTo>
                  <a:cubicBezTo>
                    <a:pt x="45" y="8387"/>
                    <a:pt x="85" y="8557"/>
                    <a:pt x="125" y="8742"/>
                  </a:cubicBezTo>
                  <a:cubicBezTo>
                    <a:pt x="191" y="8888"/>
                    <a:pt x="251" y="9058"/>
                    <a:pt x="316" y="9223"/>
                  </a:cubicBezTo>
                  <a:cubicBezTo>
                    <a:pt x="401" y="9368"/>
                    <a:pt x="461" y="9513"/>
                    <a:pt x="546" y="9639"/>
                  </a:cubicBezTo>
                  <a:cubicBezTo>
                    <a:pt x="586" y="9704"/>
                    <a:pt x="626" y="9764"/>
                    <a:pt x="671" y="9809"/>
                  </a:cubicBezTo>
                  <a:cubicBezTo>
                    <a:pt x="731" y="9889"/>
                    <a:pt x="796" y="9974"/>
                    <a:pt x="877" y="10059"/>
                  </a:cubicBezTo>
                  <a:cubicBezTo>
                    <a:pt x="1047" y="10264"/>
                    <a:pt x="1232" y="10455"/>
                    <a:pt x="1422" y="10620"/>
                  </a:cubicBezTo>
                  <a:cubicBezTo>
                    <a:pt x="1798" y="10955"/>
                    <a:pt x="2233" y="11266"/>
                    <a:pt x="2694" y="11496"/>
                  </a:cubicBezTo>
                  <a:cubicBezTo>
                    <a:pt x="3300" y="11832"/>
                    <a:pt x="3946" y="12037"/>
                    <a:pt x="4632" y="12162"/>
                  </a:cubicBezTo>
                  <a:cubicBezTo>
                    <a:pt x="4612" y="12207"/>
                    <a:pt x="4592" y="12267"/>
                    <a:pt x="4572" y="12332"/>
                  </a:cubicBezTo>
                  <a:cubicBezTo>
                    <a:pt x="4507" y="12538"/>
                    <a:pt x="4446" y="12708"/>
                    <a:pt x="4406" y="12853"/>
                  </a:cubicBezTo>
                  <a:cubicBezTo>
                    <a:pt x="4361" y="13018"/>
                    <a:pt x="4321" y="13208"/>
                    <a:pt x="4281" y="13394"/>
                  </a:cubicBezTo>
                  <a:cubicBezTo>
                    <a:pt x="4236" y="13604"/>
                    <a:pt x="4236" y="13769"/>
                    <a:pt x="4236" y="13939"/>
                  </a:cubicBezTo>
                  <a:lnTo>
                    <a:pt x="4216" y="13939"/>
                  </a:lnTo>
                  <a:cubicBezTo>
                    <a:pt x="4216" y="13980"/>
                    <a:pt x="4156" y="14856"/>
                    <a:pt x="5949" y="15066"/>
                  </a:cubicBezTo>
                  <a:cubicBezTo>
                    <a:pt x="6489" y="15126"/>
                    <a:pt x="7010" y="15146"/>
                    <a:pt x="7536" y="15146"/>
                  </a:cubicBezTo>
                  <a:cubicBezTo>
                    <a:pt x="8537" y="15146"/>
                    <a:pt x="9453" y="15041"/>
                    <a:pt x="10184" y="14981"/>
                  </a:cubicBezTo>
                  <a:lnTo>
                    <a:pt x="10435" y="14961"/>
                  </a:lnTo>
                  <a:cubicBezTo>
                    <a:pt x="10540" y="14941"/>
                    <a:pt x="10640" y="14941"/>
                    <a:pt x="10745" y="14916"/>
                  </a:cubicBezTo>
                  <a:cubicBezTo>
                    <a:pt x="11476" y="14876"/>
                    <a:pt x="12312" y="14791"/>
                    <a:pt x="13249" y="14000"/>
                  </a:cubicBezTo>
                  <a:lnTo>
                    <a:pt x="13584" y="13644"/>
                  </a:lnTo>
                  <a:cubicBezTo>
                    <a:pt x="13604" y="13644"/>
                    <a:pt x="13624" y="13624"/>
                    <a:pt x="13624" y="13604"/>
                  </a:cubicBezTo>
                  <a:lnTo>
                    <a:pt x="13644" y="13584"/>
                  </a:lnTo>
                  <a:lnTo>
                    <a:pt x="13644" y="13539"/>
                  </a:lnTo>
                  <a:cubicBezTo>
                    <a:pt x="13604" y="13208"/>
                    <a:pt x="13479" y="12853"/>
                    <a:pt x="13294" y="12457"/>
                  </a:cubicBezTo>
                  <a:cubicBezTo>
                    <a:pt x="13229" y="12287"/>
                    <a:pt x="13123" y="12102"/>
                    <a:pt x="13018" y="11912"/>
                  </a:cubicBezTo>
                  <a:lnTo>
                    <a:pt x="13063" y="11912"/>
                  </a:lnTo>
                  <a:cubicBezTo>
                    <a:pt x="13103" y="11892"/>
                    <a:pt x="13123" y="11892"/>
                    <a:pt x="13168" y="11872"/>
                  </a:cubicBezTo>
                  <a:cubicBezTo>
                    <a:pt x="13229" y="11852"/>
                    <a:pt x="13294" y="11832"/>
                    <a:pt x="13374" y="11787"/>
                  </a:cubicBezTo>
                  <a:cubicBezTo>
                    <a:pt x="13499" y="11746"/>
                    <a:pt x="13604" y="11686"/>
                    <a:pt x="13749" y="11621"/>
                  </a:cubicBezTo>
                  <a:cubicBezTo>
                    <a:pt x="13960" y="11496"/>
                    <a:pt x="14170" y="11371"/>
                    <a:pt x="14420" y="11186"/>
                  </a:cubicBezTo>
                  <a:cubicBezTo>
                    <a:pt x="14796" y="10910"/>
                    <a:pt x="15146" y="10600"/>
                    <a:pt x="15482" y="10264"/>
                  </a:cubicBezTo>
                  <a:cubicBezTo>
                    <a:pt x="15877" y="9889"/>
                    <a:pt x="16213" y="9513"/>
                    <a:pt x="16463" y="9118"/>
                  </a:cubicBezTo>
                  <a:cubicBezTo>
                    <a:pt x="16773" y="8682"/>
                    <a:pt x="16964" y="8242"/>
                    <a:pt x="17049" y="7826"/>
                  </a:cubicBezTo>
                  <a:cubicBezTo>
                    <a:pt x="17109" y="7596"/>
                    <a:pt x="17129" y="7365"/>
                    <a:pt x="17109" y="7135"/>
                  </a:cubicBezTo>
                  <a:cubicBezTo>
                    <a:pt x="17109" y="7010"/>
                    <a:pt x="17089" y="6905"/>
                    <a:pt x="17049" y="6780"/>
                  </a:cubicBezTo>
                  <a:cubicBezTo>
                    <a:pt x="17024" y="6700"/>
                    <a:pt x="16984" y="6594"/>
                    <a:pt x="16944" y="6489"/>
                  </a:cubicBezTo>
                  <a:cubicBezTo>
                    <a:pt x="16839" y="6304"/>
                    <a:pt x="16693" y="6154"/>
                    <a:pt x="16503" y="6074"/>
                  </a:cubicBezTo>
                  <a:cubicBezTo>
                    <a:pt x="16378" y="6009"/>
                    <a:pt x="16253" y="5989"/>
                    <a:pt x="16108" y="5989"/>
                  </a:cubicBezTo>
                  <a:cubicBezTo>
                    <a:pt x="16022" y="5989"/>
                    <a:pt x="15962" y="5989"/>
                    <a:pt x="15897" y="6009"/>
                  </a:cubicBezTo>
                  <a:cubicBezTo>
                    <a:pt x="15752" y="6029"/>
                    <a:pt x="15607" y="6094"/>
                    <a:pt x="15482" y="6179"/>
                  </a:cubicBezTo>
                  <a:cubicBezTo>
                    <a:pt x="15357" y="6239"/>
                    <a:pt x="15251" y="6344"/>
                    <a:pt x="15126" y="6469"/>
                  </a:cubicBezTo>
                  <a:cubicBezTo>
                    <a:pt x="15021" y="6594"/>
                    <a:pt x="14941" y="6720"/>
                    <a:pt x="14856" y="6825"/>
                  </a:cubicBezTo>
                  <a:cubicBezTo>
                    <a:pt x="14961" y="6509"/>
                    <a:pt x="15001" y="6154"/>
                    <a:pt x="15021" y="5778"/>
                  </a:cubicBezTo>
                  <a:cubicBezTo>
                    <a:pt x="15046" y="5363"/>
                    <a:pt x="15001" y="4947"/>
                    <a:pt x="14896" y="4506"/>
                  </a:cubicBezTo>
                  <a:cubicBezTo>
                    <a:pt x="14836" y="4236"/>
                    <a:pt x="14751" y="3966"/>
                    <a:pt x="14626" y="3675"/>
                  </a:cubicBezTo>
                  <a:cubicBezTo>
                    <a:pt x="14816" y="3610"/>
                    <a:pt x="14981" y="3505"/>
                    <a:pt x="15126" y="3360"/>
                  </a:cubicBezTo>
                  <a:cubicBezTo>
                    <a:pt x="15191" y="3300"/>
                    <a:pt x="15251" y="3215"/>
                    <a:pt x="15316" y="3130"/>
                  </a:cubicBezTo>
                  <a:cubicBezTo>
                    <a:pt x="15377" y="3049"/>
                    <a:pt x="15422" y="2964"/>
                    <a:pt x="15462" y="2859"/>
                  </a:cubicBezTo>
                  <a:cubicBezTo>
                    <a:pt x="15522" y="2694"/>
                    <a:pt x="15567" y="2504"/>
                    <a:pt x="15567" y="2273"/>
                  </a:cubicBezTo>
                  <a:cubicBezTo>
                    <a:pt x="15567" y="2088"/>
                    <a:pt x="15547" y="1878"/>
                    <a:pt x="15482" y="1673"/>
                  </a:cubicBezTo>
                  <a:cubicBezTo>
                    <a:pt x="15462" y="1567"/>
                    <a:pt x="15422" y="1462"/>
                    <a:pt x="15377" y="1357"/>
                  </a:cubicBezTo>
                  <a:cubicBezTo>
                    <a:pt x="15336" y="1272"/>
                    <a:pt x="15296" y="1172"/>
                    <a:pt x="15231" y="1087"/>
                  </a:cubicBezTo>
                  <a:cubicBezTo>
                    <a:pt x="15146" y="962"/>
                    <a:pt x="15046" y="836"/>
                    <a:pt x="14921" y="711"/>
                  </a:cubicBezTo>
                  <a:cubicBezTo>
                    <a:pt x="14671" y="501"/>
                    <a:pt x="14355" y="356"/>
                    <a:pt x="14000" y="296"/>
                  </a:cubicBezTo>
                  <a:cubicBezTo>
                    <a:pt x="13895" y="271"/>
                    <a:pt x="13794" y="271"/>
                    <a:pt x="13689" y="271"/>
                  </a:cubicBezTo>
                  <a:cubicBezTo>
                    <a:pt x="13459" y="271"/>
                    <a:pt x="13249" y="316"/>
                    <a:pt x="13063" y="396"/>
                  </a:cubicBezTo>
                  <a:cubicBezTo>
                    <a:pt x="12918" y="481"/>
                    <a:pt x="12793" y="566"/>
                    <a:pt x="12708" y="691"/>
                  </a:cubicBezTo>
                  <a:cubicBezTo>
                    <a:pt x="12603" y="816"/>
                    <a:pt x="12518" y="962"/>
                    <a:pt x="12478" y="1147"/>
                  </a:cubicBezTo>
                  <a:cubicBezTo>
                    <a:pt x="12458" y="1172"/>
                    <a:pt x="12458" y="1192"/>
                    <a:pt x="12458" y="1212"/>
                  </a:cubicBezTo>
                  <a:cubicBezTo>
                    <a:pt x="11892" y="856"/>
                    <a:pt x="11291" y="566"/>
                    <a:pt x="10620" y="356"/>
                  </a:cubicBezTo>
                  <a:cubicBezTo>
                    <a:pt x="10224" y="231"/>
                    <a:pt x="9809" y="145"/>
                    <a:pt x="9368" y="85"/>
                  </a:cubicBezTo>
                  <a:cubicBezTo>
                    <a:pt x="8993" y="20"/>
                    <a:pt x="8617" y="0"/>
                    <a:pt x="824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9339;p76">
              <a:extLst>
                <a:ext uri="{FF2B5EF4-FFF2-40B4-BE49-F238E27FC236}">
                  <a16:creationId xmlns:a16="http://schemas.microsoft.com/office/drawing/2014/main" id="{186D6594-F575-0626-C5E1-2AA71FA1631E}"/>
                </a:ext>
              </a:extLst>
            </p:cNvPr>
            <p:cNvSpPr/>
            <p:nvPr/>
          </p:nvSpPr>
          <p:spPr>
            <a:xfrm>
              <a:off x="1646208" y="2730172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6" name="Google Shape;9307;p76">
            <a:extLst>
              <a:ext uri="{FF2B5EF4-FFF2-40B4-BE49-F238E27FC236}">
                <a16:creationId xmlns:a16="http://schemas.microsoft.com/office/drawing/2014/main" id="{253444FD-925D-87C1-75B1-390614DDE09D}"/>
              </a:ext>
            </a:extLst>
          </p:cNvPr>
          <p:cNvGrpSpPr/>
          <p:nvPr/>
        </p:nvGrpSpPr>
        <p:grpSpPr>
          <a:xfrm>
            <a:off x="6754203" y="1818662"/>
            <a:ext cx="1141165" cy="1014049"/>
            <a:chOff x="1246018" y="2347860"/>
            <a:chExt cx="529342" cy="470358"/>
          </a:xfrm>
        </p:grpSpPr>
        <p:sp>
          <p:nvSpPr>
            <p:cNvPr id="177" name="Google Shape;9308;p76">
              <a:extLst>
                <a:ext uri="{FF2B5EF4-FFF2-40B4-BE49-F238E27FC236}">
                  <a16:creationId xmlns:a16="http://schemas.microsoft.com/office/drawing/2014/main" id="{370E4F5C-7D3F-50D9-9617-C2C03948532C}"/>
                </a:ext>
              </a:extLst>
            </p:cNvPr>
            <p:cNvSpPr/>
            <p:nvPr/>
          </p:nvSpPr>
          <p:spPr>
            <a:xfrm>
              <a:off x="1246018" y="2347860"/>
              <a:ext cx="529342" cy="470358"/>
            </a:xfrm>
            <a:custGeom>
              <a:avLst/>
              <a:gdLst/>
              <a:ahLst/>
              <a:cxnLst/>
              <a:rect l="l" t="t" r="r" b="b"/>
              <a:pathLst>
                <a:path w="17796" h="15813" extrusionOk="0">
                  <a:moveTo>
                    <a:pt x="8448" y="1"/>
                  </a:moveTo>
                  <a:cubicBezTo>
                    <a:pt x="7531" y="21"/>
                    <a:pt x="6655" y="166"/>
                    <a:pt x="5839" y="461"/>
                  </a:cubicBezTo>
                  <a:cubicBezTo>
                    <a:pt x="5423" y="607"/>
                    <a:pt x="5008" y="772"/>
                    <a:pt x="4632" y="1002"/>
                  </a:cubicBezTo>
                  <a:cubicBezTo>
                    <a:pt x="4317" y="1167"/>
                    <a:pt x="4026" y="1358"/>
                    <a:pt x="3736" y="1588"/>
                  </a:cubicBezTo>
                  <a:cubicBezTo>
                    <a:pt x="3691" y="1523"/>
                    <a:pt x="3651" y="1483"/>
                    <a:pt x="3586" y="1443"/>
                  </a:cubicBezTo>
                  <a:cubicBezTo>
                    <a:pt x="3421" y="1252"/>
                    <a:pt x="3210" y="1127"/>
                    <a:pt x="2940" y="1022"/>
                  </a:cubicBezTo>
                  <a:cubicBezTo>
                    <a:pt x="2835" y="982"/>
                    <a:pt x="2710" y="962"/>
                    <a:pt x="2584" y="942"/>
                  </a:cubicBezTo>
                  <a:cubicBezTo>
                    <a:pt x="2459" y="917"/>
                    <a:pt x="2359" y="897"/>
                    <a:pt x="2254" y="897"/>
                  </a:cubicBezTo>
                  <a:lnTo>
                    <a:pt x="2209" y="897"/>
                  </a:lnTo>
                  <a:cubicBezTo>
                    <a:pt x="2084" y="917"/>
                    <a:pt x="1939" y="917"/>
                    <a:pt x="1813" y="962"/>
                  </a:cubicBezTo>
                  <a:cubicBezTo>
                    <a:pt x="1708" y="982"/>
                    <a:pt x="1583" y="1022"/>
                    <a:pt x="1458" y="1067"/>
                  </a:cubicBezTo>
                  <a:cubicBezTo>
                    <a:pt x="1313" y="1127"/>
                    <a:pt x="1147" y="1232"/>
                    <a:pt x="1022" y="1378"/>
                  </a:cubicBezTo>
                  <a:cubicBezTo>
                    <a:pt x="897" y="1483"/>
                    <a:pt x="772" y="1628"/>
                    <a:pt x="667" y="1793"/>
                  </a:cubicBezTo>
                  <a:cubicBezTo>
                    <a:pt x="582" y="1918"/>
                    <a:pt x="522" y="2089"/>
                    <a:pt x="456" y="2274"/>
                  </a:cubicBezTo>
                  <a:cubicBezTo>
                    <a:pt x="396" y="2419"/>
                    <a:pt x="356" y="2609"/>
                    <a:pt x="331" y="2775"/>
                  </a:cubicBezTo>
                  <a:cubicBezTo>
                    <a:pt x="271" y="3150"/>
                    <a:pt x="291" y="3506"/>
                    <a:pt x="376" y="3841"/>
                  </a:cubicBezTo>
                  <a:cubicBezTo>
                    <a:pt x="416" y="4006"/>
                    <a:pt x="482" y="4171"/>
                    <a:pt x="562" y="4322"/>
                  </a:cubicBezTo>
                  <a:cubicBezTo>
                    <a:pt x="647" y="4467"/>
                    <a:pt x="752" y="4612"/>
                    <a:pt x="877" y="4717"/>
                  </a:cubicBezTo>
                  <a:cubicBezTo>
                    <a:pt x="1022" y="4862"/>
                    <a:pt x="1208" y="4948"/>
                    <a:pt x="1398" y="5008"/>
                  </a:cubicBezTo>
                  <a:cubicBezTo>
                    <a:pt x="1438" y="5028"/>
                    <a:pt x="1503" y="5048"/>
                    <a:pt x="1543" y="5048"/>
                  </a:cubicBezTo>
                  <a:lnTo>
                    <a:pt x="1543" y="5073"/>
                  </a:lnTo>
                  <a:cubicBezTo>
                    <a:pt x="1458" y="5508"/>
                    <a:pt x="1458" y="5949"/>
                    <a:pt x="1503" y="6405"/>
                  </a:cubicBezTo>
                  <a:cubicBezTo>
                    <a:pt x="1523" y="6615"/>
                    <a:pt x="1563" y="6825"/>
                    <a:pt x="1608" y="7030"/>
                  </a:cubicBezTo>
                  <a:cubicBezTo>
                    <a:pt x="1483" y="7010"/>
                    <a:pt x="1333" y="7010"/>
                    <a:pt x="1208" y="7010"/>
                  </a:cubicBezTo>
                  <a:cubicBezTo>
                    <a:pt x="1127" y="7030"/>
                    <a:pt x="1062" y="7030"/>
                    <a:pt x="1002" y="7050"/>
                  </a:cubicBezTo>
                  <a:cubicBezTo>
                    <a:pt x="957" y="7050"/>
                    <a:pt x="897" y="7075"/>
                    <a:pt x="832" y="7096"/>
                  </a:cubicBezTo>
                  <a:cubicBezTo>
                    <a:pt x="627" y="7176"/>
                    <a:pt x="436" y="7301"/>
                    <a:pt x="291" y="7471"/>
                  </a:cubicBezTo>
                  <a:cubicBezTo>
                    <a:pt x="186" y="7616"/>
                    <a:pt x="106" y="7801"/>
                    <a:pt x="41" y="8012"/>
                  </a:cubicBezTo>
                  <a:cubicBezTo>
                    <a:pt x="21" y="8202"/>
                    <a:pt x="1" y="8387"/>
                    <a:pt x="21" y="8598"/>
                  </a:cubicBezTo>
                  <a:cubicBezTo>
                    <a:pt x="41" y="8763"/>
                    <a:pt x="81" y="8953"/>
                    <a:pt x="146" y="9158"/>
                  </a:cubicBezTo>
                  <a:cubicBezTo>
                    <a:pt x="206" y="9349"/>
                    <a:pt x="271" y="9514"/>
                    <a:pt x="356" y="9679"/>
                  </a:cubicBezTo>
                  <a:cubicBezTo>
                    <a:pt x="416" y="9849"/>
                    <a:pt x="502" y="10015"/>
                    <a:pt x="607" y="10160"/>
                  </a:cubicBezTo>
                  <a:cubicBezTo>
                    <a:pt x="647" y="10225"/>
                    <a:pt x="687" y="10285"/>
                    <a:pt x="732" y="10350"/>
                  </a:cubicBezTo>
                  <a:cubicBezTo>
                    <a:pt x="792" y="10430"/>
                    <a:pt x="877" y="10515"/>
                    <a:pt x="957" y="10620"/>
                  </a:cubicBezTo>
                  <a:cubicBezTo>
                    <a:pt x="1127" y="10806"/>
                    <a:pt x="1333" y="11016"/>
                    <a:pt x="1523" y="11206"/>
                  </a:cubicBezTo>
                  <a:cubicBezTo>
                    <a:pt x="1939" y="11557"/>
                    <a:pt x="2379" y="11872"/>
                    <a:pt x="2880" y="12122"/>
                  </a:cubicBezTo>
                  <a:cubicBezTo>
                    <a:pt x="3401" y="12413"/>
                    <a:pt x="3941" y="12623"/>
                    <a:pt x="4527" y="12748"/>
                  </a:cubicBezTo>
                  <a:cubicBezTo>
                    <a:pt x="4487" y="12873"/>
                    <a:pt x="4442" y="12979"/>
                    <a:pt x="4422" y="13084"/>
                  </a:cubicBezTo>
                  <a:cubicBezTo>
                    <a:pt x="4362" y="13269"/>
                    <a:pt x="4317" y="13479"/>
                    <a:pt x="4277" y="13685"/>
                  </a:cubicBezTo>
                  <a:cubicBezTo>
                    <a:pt x="4257" y="13855"/>
                    <a:pt x="4237" y="14000"/>
                    <a:pt x="4237" y="14125"/>
                  </a:cubicBezTo>
                  <a:lnTo>
                    <a:pt x="4212" y="14230"/>
                  </a:lnTo>
                  <a:cubicBezTo>
                    <a:pt x="4212" y="14270"/>
                    <a:pt x="4112" y="15482"/>
                    <a:pt x="6239" y="15732"/>
                  </a:cubicBezTo>
                  <a:cubicBezTo>
                    <a:pt x="6760" y="15772"/>
                    <a:pt x="7281" y="15813"/>
                    <a:pt x="7867" y="15813"/>
                  </a:cubicBezTo>
                  <a:cubicBezTo>
                    <a:pt x="8888" y="15813"/>
                    <a:pt x="9804" y="15712"/>
                    <a:pt x="10555" y="15647"/>
                  </a:cubicBezTo>
                  <a:lnTo>
                    <a:pt x="10806" y="15607"/>
                  </a:lnTo>
                  <a:cubicBezTo>
                    <a:pt x="10891" y="15607"/>
                    <a:pt x="10996" y="15607"/>
                    <a:pt x="11096" y="15587"/>
                  </a:cubicBezTo>
                  <a:cubicBezTo>
                    <a:pt x="11452" y="15562"/>
                    <a:pt x="11872" y="15522"/>
                    <a:pt x="12308" y="15397"/>
                  </a:cubicBezTo>
                  <a:lnTo>
                    <a:pt x="12789" y="15232"/>
                  </a:lnTo>
                  <a:cubicBezTo>
                    <a:pt x="13124" y="15087"/>
                    <a:pt x="13454" y="14876"/>
                    <a:pt x="13790" y="14586"/>
                  </a:cubicBezTo>
                  <a:lnTo>
                    <a:pt x="14100" y="14250"/>
                  </a:lnTo>
                  <a:cubicBezTo>
                    <a:pt x="14165" y="14210"/>
                    <a:pt x="14226" y="14165"/>
                    <a:pt x="14251" y="14105"/>
                  </a:cubicBezTo>
                  <a:lnTo>
                    <a:pt x="14271" y="14085"/>
                  </a:lnTo>
                  <a:lnTo>
                    <a:pt x="14291" y="14000"/>
                  </a:lnTo>
                  <a:cubicBezTo>
                    <a:pt x="14311" y="13935"/>
                    <a:pt x="14311" y="13875"/>
                    <a:pt x="14311" y="13790"/>
                  </a:cubicBezTo>
                  <a:cubicBezTo>
                    <a:pt x="14251" y="13434"/>
                    <a:pt x="14145" y="13084"/>
                    <a:pt x="13935" y="12643"/>
                  </a:cubicBezTo>
                  <a:cubicBezTo>
                    <a:pt x="13895" y="12583"/>
                    <a:pt x="13875" y="12498"/>
                    <a:pt x="13830" y="12433"/>
                  </a:cubicBezTo>
                  <a:cubicBezTo>
                    <a:pt x="13955" y="12373"/>
                    <a:pt x="14100" y="12308"/>
                    <a:pt x="14226" y="12248"/>
                  </a:cubicBezTo>
                  <a:cubicBezTo>
                    <a:pt x="14456" y="12122"/>
                    <a:pt x="14666" y="11977"/>
                    <a:pt x="14936" y="11787"/>
                  </a:cubicBezTo>
                  <a:cubicBezTo>
                    <a:pt x="15332" y="11497"/>
                    <a:pt x="15708" y="11181"/>
                    <a:pt x="16063" y="10851"/>
                  </a:cubicBezTo>
                  <a:cubicBezTo>
                    <a:pt x="16459" y="10430"/>
                    <a:pt x="16794" y="10055"/>
                    <a:pt x="17064" y="9639"/>
                  </a:cubicBezTo>
                  <a:cubicBezTo>
                    <a:pt x="17400" y="9158"/>
                    <a:pt x="17605" y="8703"/>
                    <a:pt x="17710" y="8222"/>
                  </a:cubicBezTo>
                  <a:cubicBezTo>
                    <a:pt x="17775" y="7972"/>
                    <a:pt x="17795" y="7701"/>
                    <a:pt x="17775" y="7451"/>
                  </a:cubicBezTo>
                  <a:cubicBezTo>
                    <a:pt x="17775" y="7301"/>
                    <a:pt x="17755" y="7176"/>
                    <a:pt x="17710" y="7030"/>
                  </a:cubicBezTo>
                  <a:cubicBezTo>
                    <a:pt x="17670" y="6905"/>
                    <a:pt x="17630" y="6780"/>
                    <a:pt x="17565" y="6655"/>
                  </a:cubicBezTo>
                  <a:cubicBezTo>
                    <a:pt x="17420" y="6425"/>
                    <a:pt x="17210" y="6219"/>
                    <a:pt x="16979" y="6114"/>
                  </a:cubicBezTo>
                  <a:cubicBezTo>
                    <a:pt x="16814" y="6029"/>
                    <a:pt x="16629" y="5989"/>
                    <a:pt x="16439" y="5989"/>
                  </a:cubicBezTo>
                  <a:cubicBezTo>
                    <a:pt x="16333" y="5989"/>
                    <a:pt x="16253" y="5989"/>
                    <a:pt x="16168" y="6009"/>
                  </a:cubicBezTo>
                  <a:cubicBezTo>
                    <a:pt x="16003" y="6049"/>
                    <a:pt x="15833" y="6094"/>
                    <a:pt x="15688" y="6199"/>
                  </a:cubicBezTo>
                  <a:lnTo>
                    <a:pt x="15688" y="6134"/>
                  </a:lnTo>
                  <a:cubicBezTo>
                    <a:pt x="15708" y="5674"/>
                    <a:pt x="15667" y="5218"/>
                    <a:pt x="15562" y="4757"/>
                  </a:cubicBezTo>
                  <a:cubicBezTo>
                    <a:pt x="15522" y="4572"/>
                    <a:pt x="15457" y="4382"/>
                    <a:pt x="15377" y="4171"/>
                  </a:cubicBezTo>
                  <a:cubicBezTo>
                    <a:pt x="15502" y="4111"/>
                    <a:pt x="15602" y="4026"/>
                    <a:pt x="15688" y="3946"/>
                  </a:cubicBezTo>
                  <a:cubicBezTo>
                    <a:pt x="15773" y="3861"/>
                    <a:pt x="15853" y="3756"/>
                    <a:pt x="15938" y="3651"/>
                  </a:cubicBezTo>
                  <a:cubicBezTo>
                    <a:pt x="15978" y="3546"/>
                    <a:pt x="16043" y="3445"/>
                    <a:pt x="16103" y="3320"/>
                  </a:cubicBezTo>
                  <a:cubicBezTo>
                    <a:pt x="16188" y="3110"/>
                    <a:pt x="16228" y="2880"/>
                    <a:pt x="16228" y="2609"/>
                  </a:cubicBezTo>
                  <a:cubicBezTo>
                    <a:pt x="16228" y="2379"/>
                    <a:pt x="16208" y="2149"/>
                    <a:pt x="16128" y="1898"/>
                  </a:cubicBezTo>
                  <a:cubicBezTo>
                    <a:pt x="16103" y="1793"/>
                    <a:pt x="16063" y="1693"/>
                    <a:pt x="16023" y="1568"/>
                  </a:cubicBezTo>
                  <a:cubicBezTo>
                    <a:pt x="15958" y="1463"/>
                    <a:pt x="15918" y="1338"/>
                    <a:pt x="15853" y="1252"/>
                  </a:cubicBezTo>
                  <a:cubicBezTo>
                    <a:pt x="15753" y="1087"/>
                    <a:pt x="15627" y="942"/>
                    <a:pt x="15457" y="792"/>
                  </a:cubicBezTo>
                  <a:cubicBezTo>
                    <a:pt x="15167" y="541"/>
                    <a:pt x="14791" y="376"/>
                    <a:pt x="14396" y="316"/>
                  </a:cubicBezTo>
                  <a:cubicBezTo>
                    <a:pt x="14254" y="287"/>
                    <a:pt x="14115" y="273"/>
                    <a:pt x="13980" y="273"/>
                  </a:cubicBezTo>
                  <a:cubicBezTo>
                    <a:pt x="13715" y="273"/>
                    <a:pt x="13468" y="329"/>
                    <a:pt x="13249" y="441"/>
                  </a:cubicBezTo>
                  <a:cubicBezTo>
                    <a:pt x="13059" y="521"/>
                    <a:pt x="12894" y="647"/>
                    <a:pt x="12768" y="817"/>
                  </a:cubicBezTo>
                  <a:cubicBezTo>
                    <a:pt x="12703" y="877"/>
                    <a:pt x="12663" y="962"/>
                    <a:pt x="12598" y="1042"/>
                  </a:cubicBezTo>
                  <a:cubicBezTo>
                    <a:pt x="12123" y="772"/>
                    <a:pt x="11597" y="541"/>
                    <a:pt x="11056" y="376"/>
                  </a:cubicBezTo>
                  <a:cubicBezTo>
                    <a:pt x="10641" y="251"/>
                    <a:pt x="10200" y="146"/>
                    <a:pt x="9744" y="86"/>
                  </a:cubicBezTo>
                  <a:cubicBezTo>
                    <a:pt x="9324" y="21"/>
                    <a:pt x="8888" y="1"/>
                    <a:pt x="846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9309;p76">
              <a:extLst>
                <a:ext uri="{FF2B5EF4-FFF2-40B4-BE49-F238E27FC236}">
                  <a16:creationId xmlns:a16="http://schemas.microsoft.com/office/drawing/2014/main" id="{69421764-9110-3DCD-FF01-A7B140591AF0}"/>
                </a:ext>
              </a:extLst>
            </p:cNvPr>
            <p:cNvSpPr/>
            <p:nvPr/>
          </p:nvSpPr>
          <p:spPr>
            <a:xfrm>
              <a:off x="1259582" y="2363357"/>
              <a:ext cx="503999" cy="436984"/>
            </a:xfrm>
            <a:custGeom>
              <a:avLst/>
              <a:gdLst/>
              <a:ahLst/>
              <a:cxnLst/>
              <a:rect l="l" t="t" r="r" b="b"/>
              <a:pathLst>
                <a:path w="16944" h="14691" extrusionOk="0">
                  <a:moveTo>
                    <a:pt x="13439" y="1127"/>
                  </a:moveTo>
                  <a:cubicBezTo>
                    <a:pt x="13479" y="1127"/>
                    <a:pt x="13519" y="1147"/>
                    <a:pt x="13564" y="1147"/>
                  </a:cubicBezTo>
                  <a:cubicBezTo>
                    <a:pt x="13669" y="1172"/>
                    <a:pt x="13770" y="1192"/>
                    <a:pt x="13855" y="1232"/>
                  </a:cubicBezTo>
                  <a:cubicBezTo>
                    <a:pt x="13920" y="1272"/>
                    <a:pt x="14000" y="1317"/>
                    <a:pt x="14085" y="1357"/>
                  </a:cubicBezTo>
                  <a:cubicBezTo>
                    <a:pt x="14170" y="1422"/>
                    <a:pt x="14230" y="1482"/>
                    <a:pt x="14295" y="1523"/>
                  </a:cubicBezTo>
                  <a:cubicBezTo>
                    <a:pt x="14335" y="1568"/>
                    <a:pt x="14355" y="1588"/>
                    <a:pt x="14395" y="1628"/>
                  </a:cubicBezTo>
                  <a:cubicBezTo>
                    <a:pt x="14440" y="1648"/>
                    <a:pt x="14460" y="1693"/>
                    <a:pt x="14501" y="1733"/>
                  </a:cubicBezTo>
                  <a:cubicBezTo>
                    <a:pt x="14566" y="1818"/>
                    <a:pt x="14606" y="1923"/>
                    <a:pt x="14626" y="1983"/>
                  </a:cubicBezTo>
                  <a:cubicBezTo>
                    <a:pt x="14646" y="2023"/>
                    <a:pt x="14646" y="2048"/>
                    <a:pt x="14646" y="2088"/>
                  </a:cubicBezTo>
                  <a:cubicBezTo>
                    <a:pt x="14671" y="2088"/>
                    <a:pt x="14671" y="2108"/>
                    <a:pt x="14671" y="2108"/>
                  </a:cubicBezTo>
                  <a:cubicBezTo>
                    <a:pt x="14671" y="2128"/>
                    <a:pt x="14691" y="2148"/>
                    <a:pt x="14691" y="2173"/>
                  </a:cubicBezTo>
                  <a:lnTo>
                    <a:pt x="14691" y="2274"/>
                  </a:lnTo>
                  <a:lnTo>
                    <a:pt x="14691" y="2399"/>
                  </a:lnTo>
                  <a:cubicBezTo>
                    <a:pt x="14691" y="2424"/>
                    <a:pt x="14671" y="2464"/>
                    <a:pt x="14671" y="2504"/>
                  </a:cubicBezTo>
                  <a:cubicBezTo>
                    <a:pt x="14646" y="2524"/>
                    <a:pt x="14626" y="2549"/>
                    <a:pt x="14626" y="2589"/>
                  </a:cubicBezTo>
                  <a:cubicBezTo>
                    <a:pt x="14586" y="2649"/>
                    <a:pt x="14546" y="2734"/>
                    <a:pt x="14460" y="2819"/>
                  </a:cubicBezTo>
                  <a:cubicBezTo>
                    <a:pt x="14460" y="2819"/>
                    <a:pt x="14460" y="2839"/>
                    <a:pt x="14440" y="2839"/>
                  </a:cubicBezTo>
                  <a:lnTo>
                    <a:pt x="14395" y="2879"/>
                  </a:lnTo>
                  <a:cubicBezTo>
                    <a:pt x="14355" y="2924"/>
                    <a:pt x="14315" y="2985"/>
                    <a:pt x="14230" y="3005"/>
                  </a:cubicBezTo>
                  <a:cubicBezTo>
                    <a:pt x="14230" y="3005"/>
                    <a:pt x="14210" y="3025"/>
                    <a:pt x="14190" y="3025"/>
                  </a:cubicBezTo>
                  <a:lnTo>
                    <a:pt x="14170" y="3005"/>
                  </a:lnTo>
                  <a:cubicBezTo>
                    <a:pt x="14145" y="3005"/>
                    <a:pt x="14125" y="2985"/>
                    <a:pt x="14125" y="2965"/>
                  </a:cubicBezTo>
                  <a:cubicBezTo>
                    <a:pt x="14105" y="2965"/>
                    <a:pt x="14105" y="2945"/>
                    <a:pt x="14085" y="2924"/>
                  </a:cubicBezTo>
                  <a:lnTo>
                    <a:pt x="14085" y="2899"/>
                  </a:lnTo>
                  <a:cubicBezTo>
                    <a:pt x="14065" y="2859"/>
                    <a:pt x="14020" y="2819"/>
                    <a:pt x="14000" y="2774"/>
                  </a:cubicBezTo>
                  <a:cubicBezTo>
                    <a:pt x="13960" y="2734"/>
                    <a:pt x="13940" y="2714"/>
                    <a:pt x="13920" y="2674"/>
                  </a:cubicBezTo>
                  <a:cubicBezTo>
                    <a:pt x="13895" y="2629"/>
                    <a:pt x="13855" y="2589"/>
                    <a:pt x="13815" y="2549"/>
                  </a:cubicBezTo>
                  <a:cubicBezTo>
                    <a:pt x="13770" y="2484"/>
                    <a:pt x="13729" y="2424"/>
                    <a:pt x="13689" y="2379"/>
                  </a:cubicBezTo>
                  <a:lnTo>
                    <a:pt x="13624" y="2319"/>
                  </a:lnTo>
                  <a:cubicBezTo>
                    <a:pt x="13604" y="2274"/>
                    <a:pt x="13564" y="2234"/>
                    <a:pt x="13544" y="2213"/>
                  </a:cubicBezTo>
                  <a:lnTo>
                    <a:pt x="13439" y="2088"/>
                  </a:lnTo>
                  <a:cubicBezTo>
                    <a:pt x="13374" y="2003"/>
                    <a:pt x="13314" y="1943"/>
                    <a:pt x="13249" y="1878"/>
                  </a:cubicBezTo>
                  <a:cubicBezTo>
                    <a:pt x="13229" y="1838"/>
                    <a:pt x="13189" y="1798"/>
                    <a:pt x="13144" y="1773"/>
                  </a:cubicBezTo>
                  <a:lnTo>
                    <a:pt x="13124" y="1753"/>
                  </a:lnTo>
                  <a:lnTo>
                    <a:pt x="13104" y="1733"/>
                  </a:lnTo>
                  <a:lnTo>
                    <a:pt x="13064" y="1733"/>
                  </a:lnTo>
                  <a:cubicBezTo>
                    <a:pt x="13043" y="1733"/>
                    <a:pt x="13018" y="1713"/>
                    <a:pt x="12998" y="1693"/>
                  </a:cubicBezTo>
                  <a:cubicBezTo>
                    <a:pt x="12998" y="1673"/>
                    <a:pt x="12978" y="1648"/>
                    <a:pt x="12978" y="1648"/>
                  </a:cubicBezTo>
                  <a:lnTo>
                    <a:pt x="12978" y="1523"/>
                  </a:lnTo>
                  <a:cubicBezTo>
                    <a:pt x="12998" y="1482"/>
                    <a:pt x="12998" y="1442"/>
                    <a:pt x="13018" y="1422"/>
                  </a:cubicBezTo>
                  <a:cubicBezTo>
                    <a:pt x="13043" y="1377"/>
                    <a:pt x="13043" y="1357"/>
                    <a:pt x="13084" y="1317"/>
                  </a:cubicBezTo>
                  <a:cubicBezTo>
                    <a:pt x="13104" y="1272"/>
                    <a:pt x="13124" y="1252"/>
                    <a:pt x="13144" y="1232"/>
                  </a:cubicBezTo>
                  <a:cubicBezTo>
                    <a:pt x="13209" y="1172"/>
                    <a:pt x="13269" y="1147"/>
                    <a:pt x="13354" y="1147"/>
                  </a:cubicBezTo>
                  <a:cubicBezTo>
                    <a:pt x="13374" y="1127"/>
                    <a:pt x="13419" y="1127"/>
                    <a:pt x="13439" y="1127"/>
                  </a:cubicBezTo>
                  <a:close/>
                  <a:moveTo>
                    <a:pt x="2153" y="1648"/>
                  </a:moveTo>
                  <a:cubicBezTo>
                    <a:pt x="2173" y="1648"/>
                    <a:pt x="2193" y="1648"/>
                    <a:pt x="2214" y="1673"/>
                  </a:cubicBezTo>
                  <a:cubicBezTo>
                    <a:pt x="2254" y="1673"/>
                    <a:pt x="2299" y="1693"/>
                    <a:pt x="2319" y="1713"/>
                  </a:cubicBezTo>
                  <a:cubicBezTo>
                    <a:pt x="2339" y="1733"/>
                    <a:pt x="2359" y="1753"/>
                    <a:pt x="2404" y="1773"/>
                  </a:cubicBezTo>
                  <a:lnTo>
                    <a:pt x="2404" y="1798"/>
                  </a:lnTo>
                  <a:lnTo>
                    <a:pt x="2444" y="1838"/>
                  </a:lnTo>
                  <a:lnTo>
                    <a:pt x="2464" y="1858"/>
                  </a:lnTo>
                  <a:lnTo>
                    <a:pt x="2484" y="1878"/>
                  </a:lnTo>
                  <a:lnTo>
                    <a:pt x="2504" y="1898"/>
                  </a:lnTo>
                  <a:cubicBezTo>
                    <a:pt x="2529" y="1923"/>
                    <a:pt x="2549" y="1943"/>
                    <a:pt x="2549" y="1963"/>
                  </a:cubicBezTo>
                  <a:cubicBezTo>
                    <a:pt x="2589" y="2003"/>
                    <a:pt x="2609" y="2048"/>
                    <a:pt x="2629" y="2088"/>
                  </a:cubicBezTo>
                  <a:lnTo>
                    <a:pt x="2654" y="2088"/>
                  </a:lnTo>
                  <a:cubicBezTo>
                    <a:pt x="2674" y="2088"/>
                    <a:pt x="2694" y="2108"/>
                    <a:pt x="2714" y="2128"/>
                  </a:cubicBezTo>
                  <a:lnTo>
                    <a:pt x="2714" y="2173"/>
                  </a:lnTo>
                  <a:lnTo>
                    <a:pt x="2714" y="2193"/>
                  </a:lnTo>
                  <a:lnTo>
                    <a:pt x="2714" y="2213"/>
                  </a:lnTo>
                  <a:cubicBezTo>
                    <a:pt x="2694" y="2213"/>
                    <a:pt x="2694" y="2234"/>
                    <a:pt x="2694" y="2234"/>
                  </a:cubicBezTo>
                  <a:lnTo>
                    <a:pt x="2674" y="2234"/>
                  </a:lnTo>
                  <a:cubicBezTo>
                    <a:pt x="2674" y="2254"/>
                    <a:pt x="2654" y="2274"/>
                    <a:pt x="2629" y="2274"/>
                  </a:cubicBezTo>
                  <a:lnTo>
                    <a:pt x="2609" y="2299"/>
                  </a:lnTo>
                  <a:cubicBezTo>
                    <a:pt x="2569" y="2339"/>
                    <a:pt x="2549" y="2359"/>
                    <a:pt x="2529" y="2379"/>
                  </a:cubicBezTo>
                  <a:cubicBezTo>
                    <a:pt x="2484" y="2424"/>
                    <a:pt x="2464" y="2484"/>
                    <a:pt x="2424" y="2524"/>
                  </a:cubicBezTo>
                  <a:cubicBezTo>
                    <a:pt x="2424" y="2549"/>
                    <a:pt x="2404" y="2569"/>
                    <a:pt x="2404" y="2569"/>
                  </a:cubicBezTo>
                  <a:cubicBezTo>
                    <a:pt x="2379" y="2589"/>
                    <a:pt x="2379" y="2609"/>
                    <a:pt x="2359" y="2609"/>
                  </a:cubicBezTo>
                  <a:cubicBezTo>
                    <a:pt x="2359" y="2649"/>
                    <a:pt x="2339" y="2674"/>
                    <a:pt x="2319" y="2694"/>
                  </a:cubicBezTo>
                  <a:cubicBezTo>
                    <a:pt x="2299" y="2734"/>
                    <a:pt x="2254" y="2774"/>
                    <a:pt x="2234" y="2799"/>
                  </a:cubicBezTo>
                  <a:cubicBezTo>
                    <a:pt x="2214" y="2819"/>
                    <a:pt x="2193" y="2859"/>
                    <a:pt x="2173" y="2879"/>
                  </a:cubicBezTo>
                  <a:cubicBezTo>
                    <a:pt x="2128" y="2945"/>
                    <a:pt x="2088" y="3005"/>
                    <a:pt x="2068" y="3070"/>
                  </a:cubicBezTo>
                  <a:cubicBezTo>
                    <a:pt x="2003" y="3150"/>
                    <a:pt x="1963" y="3235"/>
                    <a:pt x="1923" y="3320"/>
                  </a:cubicBezTo>
                  <a:cubicBezTo>
                    <a:pt x="1903" y="3340"/>
                    <a:pt x="1878" y="3380"/>
                    <a:pt x="1858" y="3400"/>
                  </a:cubicBezTo>
                  <a:cubicBezTo>
                    <a:pt x="1838" y="3465"/>
                    <a:pt x="1798" y="3505"/>
                    <a:pt x="1778" y="3570"/>
                  </a:cubicBezTo>
                  <a:cubicBezTo>
                    <a:pt x="1753" y="3590"/>
                    <a:pt x="1753" y="3630"/>
                    <a:pt x="1713" y="3650"/>
                  </a:cubicBezTo>
                  <a:lnTo>
                    <a:pt x="1628" y="3650"/>
                  </a:lnTo>
                  <a:cubicBezTo>
                    <a:pt x="1608" y="3650"/>
                    <a:pt x="1608" y="3676"/>
                    <a:pt x="1588" y="3676"/>
                  </a:cubicBezTo>
                  <a:cubicBezTo>
                    <a:pt x="1548" y="3650"/>
                    <a:pt x="1503" y="3650"/>
                    <a:pt x="1462" y="3630"/>
                  </a:cubicBezTo>
                  <a:cubicBezTo>
                    <a:pt x="1422" y="3610"/>
                    <a:pt x="1402" y="3590"/>
                    <a:pt x="1357" y="3570"/>
                  </a:cubicBezTo>
                  <a:lnTo>
                    <a:pt x="1337" y="3570"/>
                  </a:lnTo>
                  <a:cubicBezTo>
                    <a:pt x="1317" y="3550"/>
                    <a:pt x="1277" y="3525"/>
                    <a:pt x="1252" y="3505"/>
                  </a:cubicBezTo>
                  <a:lnTo>
                    <a:pt x="1232" y="3485"/>
                  </a:lnTo>
                  <a:cubicBezTo>
                    <a:pt x="1212" y="3465"/>
                    <a:pt x="1192" y="3465"/>
                    <a:pt x="1192" y="3445"/>
                  </a:cubicBezTo>
                  <a:cubicBezTo>
                    <a:pt x="1172" y="3425"/>
                    <a:pt x="1152" y="3400"/>
                    <a:pt x="1152" y="3380"/>
                  </a:cubicBezTo>
                  <a:cubicBezTo>
                    <a:pt x="1107" y="3340"/>
                    <a:pt x="1107" y="3300"/>
                    <a:pt x="1087" y="3255"/>
                  </a:cubicBezTo>
                  <a:cubicBezTo>
                    <a:pt x="1087" y="3215"/>
                    <a:pt x="1087" y="3150"/>
                    <a:pt x="1067" y="3110"/>
                  </a:cubicBezTo>
                  <a:cubicBezTo>
                    <a:pt x="1067" y="3025"/>
                    <a:pt x="1087" y="2924"/>
                    <a:pt x="1107" y="2839"/>
                  </a:cubicBezTo>
                  <a:cubicBezTo>
                    <a:pt x="1107" y="2799"/>
                    <a:pt x="1127" y="2754"/>
                    <a:pt x="1127" y="2734"/>
                  </a:cubicBezTo>
                  <a:lnTo>
                    <a:pt x="1152" y="2694"/>
                  </a:lnTo>
                  <a:cubicBezTo>
                    <a:pt x="1152" y="2649"/>
                    <a:pt x="1172" y="2609"/>
                    <a:pt x="1192" y="2569"/>
                  </a:cubicBezTo>
                  <a:cubicBezTo>
                    <a:pt x="1192" y="2549"/>
                    <a:pt x="1192" y="2524"/>
                    <a:pt x="1212" y="2504"/>
                  </a:cubicBezTo>
                  <a:cubicBezTo>
                    <a:pt x="1232" y="2424"/>
                    <a:pt x="1252" y="2359"/>
                    <a:pt x="1277" y="2299"/>
                  </a:cubicBezTo>
                  <a:cubicBezTo>
                    <a:pt x="1297" y="2254"/>
                    <a:pt x="1337" y="2213"/>
                    <a:pt x="1357" y="2173"/>
                  </a:cubicBezTo>
                  <a:cubicBezTo>
                    <a:pt x="1377" y="2108"/>
                    <a:pt x="1422" y="2088"/>
                    <a:pt x="1442" y="2048"/>
                  </a:cubicBezTo>
                  <a:cubicBezTo>
                    <a:pt x="1503" y="1963"/>
                    <a:pt x="1588" y="1898"/>
                    <a:pt x="1653" y="1858"/>
                  </a:cubicBezTo>
                  <a:cubicBezTo>
                    <a:pt x="1693" y="1818"/>
                    <a:pt x="1733" y="1798"/>
                    <a:pt x="1778" y="1753"/>
                  </a:cubicBezTo>
                  <a:cubicBezTo>
                    <a:pt x="1818" y="1733"/>
                    <a:pt x="1878" y="1713"/>
                    <a:pt x="1923" y="1693"/>
                  </a:cubicBezTo>
                  <a:cubicBezTo>
                    <a:pt x="1963" y="1693"/>
                    <a:pt x="2028" y="1673"/>
                    <a:pt x="2068" y="1673"/>
                  </a:cubicBezTo>
                  <a:cubicBezTo>
                    <a:pt x="2088" y="1648"/>
                    <a:pt x="2108" y="1648"/>
                    <a:pt x="2153" y="1648"/>
                  </a:cubicBezTo>
                  <a:close/>
                  <a:moveTo>
                    <a:pt x="11707" y="5573"/>
                  </a:moveTo>
                  <a:cubicBezTo>
                    <a:pt x="11767" y="5573"/>
                    <a:pt x="11812" y="5593"/>
                    <a:pt x="11852" y="5613"/>
                  </a:cubicBezTo>
                  <a:cubicBezTo>
                    <a:pt x="11892" y="5613"/>
                    <a:pt x="11957" y="5633"/>
                    <a:pt x="11997" y="5653"/>
                  </a:cubicBezTo>
                  <a:cubicBezTo>
                    <a:pt x="12042" y="5678"/>
                    <a:pt x="12062" y="5678"/>
                    <a:pt x="12082" y="5698"/>
                  </a:cubicBezTo>
                  <a:cubicBezTo>
                    <a:pt x="12102" y="5698"/>
                    <a:pt x="12102" y="5718"/>
                    <a:pt x="12122" y="5718"/>
                  </a:cubicBezTo>
                  <a:cubicBezTo>
                    <a:pt x="12167" y="5738"/>
                    <a:pt x="12207" y="5758"/>
                    <a:pt x="12247" y="5803"/>
                  </a:cubicBezTo>
                  <a:cubicBezTo>
                    <a:pt x="12312" y="5823"/>
                    <a:pt x="12353" y="5843"/>
                    <a:pt x="12373" y="5884"/>
                  </a:cubicBezTo>
                  <a:cubicBezTo>
                    <a:pt x="12418" y="5904"/>
                    <a:pt x="12458" y="5949"/>
                    <a:pt x="12478" y="5969"/>
                  </a:cubicBezTo>
                  <a:cubicBezTo>
                    <a:pt x="12498" y="6009"/>
                    <a:pt x="12518" y="6029"/>
                    <a:pt x="12543" y="6054"/>
                  </a:cubicBezTo>
                  <a:lnTo>
                    <a:pt x="12563" y="6094"/>
                  </a:lnTo>
                  <a:cubicBezTo>
                    <a:pt x="12583" y="6134"/>
                    <a:pt x="12603" y="6179"/>
                    <a:pt x="12623" y="6219"/>
                  </a:cubicBezTo>
                  <a:cubicBezTo>
                    <a:pt x="12643" y="6259"/>
                    <a:pt x="12643" y="6304"/>
                    <a:pt x="12668" y="6324"/>
                  </a:cubicBezTo>
                  <a:cubicBezTo>
                    <a:pt x="12688" y="6364"/>
                    <a:pt x="12688" y="6404"/>
                    <a:pt x="12708" y="6449"/>
                  </a:cubicBezTo>
                  <a:cubicBezTo>
                    <a:pt x="12728" y="6489"/>
                    <a:pt x="12728" y="6529"/>
                    <a:pt x="12728" y="6595"/>
                  </a:cubicBezTo>
                  <a:cubicBezTo>
                    <a:pt x="12748" y="6700"/>
                    <a:pt x="12748" y="6780"/>
                    <a:pt x="12728" y="6865"/>
                  </a:cubicBezTo>
                  <a:cubicBezTo>
                    <a:pt x="12728" y="6930"/>
                    <a:pt x="12708" y="6950"/>
                    <a:pt x="12708" y="6990"/>
                  </a:cubicBezTo>
                  <a:cubicBezTo>
                    <a:pt x="12688" y="7055"/>
                    <a:pt x="12668" y="7095"/>
                    <a:pt x="12643" y="7135"/>
                  </a:cubicBezTo>
                  <a:lnTo>
                    <a:pt x="12643" y="7155"/>
                  </a:lnTo>
                  <a:cubicBezTo>
                    <a:pt x="12623" y="7240"/>
                    <a:pt x="12583" y="7326"/>
                    <a:pt x="12543" y="7386"/>
                  </a:cubicBezTo>
                  <a:cubicBezTo>
                    <a:pt x="12518" y="7431"/>
                    <a:pt x="12498" y="7471"/>
                    <a:pt x="12478" y="7511"/>
                  </a:cubicBezTo>
                  <a:cubicBezTo>
                    <a:pt x="12458" y="7531"/>
                    <a:pt x="12438" y="7556"/>
                    <a:pt x="12438" y="7576"/>
                  </a:cubicBezTo>
                  <a:lnTo>
                    <a:pt x="12418" y="7576"/>
                  </a:lnTo>
                  <a:cubicBezTo>
                    <a:pt x="12418" y="7596"/>
                    <a:pt x="12393" y="7596"/>
                    <a:pt x="12373" y="7616"/>
                  </a:cubicBezTo>
                  <a:cubicBezTo>
                    <a:pt x="12353" y="7656"/>
                    <a:pt x="12312" y="7681"/>
                    <a:pt x="12267" y="7721"/>
                  </a:cubicBezTo>
                  <a:cubicBezTo>
                    <a:pt x="12247" y="7721"/>
                    <a:pt x="12227" y="7741"/>
                    <a:pt x="12227" y="7741"/>
                  </a:cubicBezTo>
                  <a:cubicBezTo>
                    <a:pt x="12207" y="7761"/>
                    <a:pt x="12187" y="7781"/>
                    <a:pt x="12167" y="7781"/>
                  </a:cubicBezTo>
                  <a:cubicBezTo>
                    <a:pt x="12122" y="7826"/>
                    <a:pt x="12082" y="7846"/>
                    <a:pt x="12042" y="7866"/>
                  </a:cubicBezTo>
                  <a:cubicBezTo>
                    <a:pt x="11997" y="7886"/>
                    <a:pt x="11957" y="7886"/>
                    <a:pt x="11917" y="7906"/>
                  </a:cubicBezTo>
                  <a:lnTo>
                    <a:pt x="11892" y="7906"/>
                  </a:lnTo>
                  <a:cubicBezTo>
                    <a:pt x="11892" y="7931"/>
                    <a:pt x="11872" y="7931"/>
                    <a:pt x="11852" y="7931"/>
                  </a:cubicBezTo>
                  <a:cubicBezTo>
                    <a:pt x="11832" y="7931"/>
                    <a:pt x="11792" y="7951"/>
                    <a:pt x="11767" y="7951"/>
                  </a:cubicBezTo>
                  <a:lnTo>
                    <a:pt x="11642" y="7951"/>
                  </a:lnTo>
                  <a:cubicBezTo>
                    <a:pt x="11622" y="7951"/>
                    <a:pt x="11602" y="7931"/>
                    <a:pt x="11561" y="7931"/>
                  </a:cubicBezTo>
                  <a:cubicBezTo>
                    <a:pt x="11541" y="7931"/>
                    <a:pt x="11541" y="7931"/>
                    <a:pt x="11516" y="7906"/>
                  </a:cubicBezTo>
                  <a:cubicBezTo>
                    <a:pt x="11496" y="7886"/>
                    <a:pt x="11476" y="7866"/>
                    <a:pt x="11496" y="7846"/>
                  </a:cubicBezTo>
                  <a:cubicBezTo>
                    <a:pt x="11496" y="7846"/>
                    <a:pt x="11496" y="7826"/>
                    <a:pt x="11516" y="7806"/>
                  </a:cubicBezTo>
                  <a:lnTo>
                    <a:pt x="11541" y="7781"/>
                  </a:lnTo>
                  <a:cubicBezTo>
                    <a:pt x="11561" y="7761"/>
                    <a:pt x="11581" y="7741"/>
                    <a:pt x="11602" y="7721"/>
                  </a:cubicBezTo>
                  <a:cubicBezTo>
                    <a:pt x="11622" y="7701"/>
                    <a:pt x="11642" y="7656"/>
                    <a:pt x="11667" y="7616"/>
                  </a:cubicBezTo>
                  <a:cubicBezTo>
                    <a:pt x="11667" y="7576"/>
                    <a:pt x="11687" y="7556"/>
                    <a:pt x="11707" y="7511"/>
                  </a:cubicBezTo>
                  <a:cubicBezTo>
                    <a:pt x="11707" y="7471"/>
                    <a:pt x="11727" y="7451"/>
                    <a:pt x="11747" y="7406"/>
                  </a:cubicBezTo>
                  <a:lnTo>
                    <a:pt x="11747" y="7366"/>
                  </a:lnTo>
                  <a:cubicBezTo>
                    <a:pt x="11747" y="7346"/>
                    <a:pt x="11767" y="7326"/>
                    <a:pt x="11767" y="7280"/>
                  </a:cubicBezTo>
                  <a:lnTo>
                    <a:pt x="11792" y="7240"/>
                  </a:lnTo>
                  <a:lnTo>
                    <a:pt x="11792" y="7220"/>
                  </a:lnTo>
                  <a:cubicBezTo>
                    <a:pt x="11812" y="7180"/>
                    <a:pt x="11812" y="7155"/>
                    <a:pt x="11832" y="7115"/>
                  </a:cubicBezTo>
                  <a:cubicBezTo>
                    <a:pt x="11832" y="7075"/>
                    <a:pt x="11832" y="7030"/>
                    <a:pt x="11852" y="6970"/>
                  </a:cubicBezTo>
                  <a:cubicBezTo>
                    <a:pt x="11852" y="6885"/>
                    <a:pt x="11852" y="6780"/>
                    <a:pt x="11832" y="6680"/>
                  </a:cubicBezTo>
                  <a:lnTo>
                    <a:pt x="11832" y="6615"/>
                  </a:lnTo>
                  <a:lnTo>
                    <a:pt x="11832" y="6509"/>
                  </a:lnTo>
                  <a:lnTo>
                    <a:pt x="11832" y="6429"/>
                  </a:lnTo>
                  <a:cubicBezTo>
                    <a:pt x="11832" y="6364"/>
                    <a:pt x="11812" y="6324"/>
                    <a:pt x="11812" y="6259"/>
                  </a:cubicBezTo>
                  <a:cubicBezTo>
                    <a:pt x="11792" y="6179"/>
                    <a:pt x="11792" y="6134"/>
                    <a:pt x="11767" y="6074"/>
                  </a:cubicBezTo>
                  <a:cubicBezTo>
                    <a:pt x="11747" y="6009"/>
                    <a:pt x="11727" y="5949"/>
                    <a:pt x="11687" y="5884"/>
                  </a:cubicBezTo>
                  <a:cubicBezTo>
                    <a:pt x="11667" y="5843"/>
                    <a:pt x="11642" y="5778"/>
                    <a:pt x="11602" y="5758"/>
                  </a:cubicBezTo>
                  <a:cubicBezTo>
                    <a:pt x="11602" y="5758"/>
                    <a:pt x="11581" y="5758"/>
                    <a:pt x="11561" y="5738"/>
                  </a:cubicBezTo>
                  <a:cubicBezTo>
                    <a:pt x="11541" y="5738"/>
                    <a:pt x="11516" y="5718"/>
                    <a:pt x="11496" y="5718"/>
                  </a:cubicBezTo>
                  <a:lnTo>
                    <a:pt x="11496" y="5653"/>
                  </a:lnTo>
                  <a:lnTo>
                    <a:pt x="11496" y="5633"/>
                  </a:lnTo>
                  <a:lnTo>
                    <a:pt x="11496" y="5613"/>
                  </a:lnTo>
                  <a:cubicBezTo>
                    <a:pt x="11496" y="5593"/>
                    <a:pt x="11516" y="5593"/>
                    <a:pt x="11516" y="5593"/>
                  </a:cubicBezTo>
                  <a:lnTo>
                    <a:pt x="11541" y="5593"/>
                  </a:lnTo>
                  <a:lnTo>
                    <a:pt x="11561" y="5573"/>
                  </a:lnTo>
                  <a:close/>
                  <a:moveTo>
                    <a:pt x="5052" y="5864"/>
                  </a:moveTo>
                  <a:cubicBezTo>
                    <a:pt x="5072" y="5864"/>
                    <a:pt x="5072" y="5864"/>
                    <a:pt x="5093" y="5884"/>
                  </a:cubicBezTo>
                  <a:lnTo>
                    <a:pt x="5093" y="5929"/>
                  </a:lnTo>
                  <a:cubicBezTo>
                    <a:pt x="5113" y="5949"/>
                    <a:pt x="5113" y="5969"/>
                    <a:pt x="5113" y="5969"/>
                  </a:cubicBezTo>
                  <a:cubicBezTo>
                    <a:pt x="5113" y="6009"/>
                    <a:pt x="5093" y="6029"/>
                    <a:pt x="5072" y="6054"/>
                  </a:cubicBezTo>
                  <a:lnTo>
                    <a:pt x="5032" y="6054"/>
                  </a:lnTo>
                  <a:cubicBezTo>
                    <a:pt x="5032" y="6074"/>
                    <a:pt x="5007" y="6074"/>
                    <a:pt x="5007" y="6074"/>
                  </a:cubicBezTo>
                  <a:lnTo>
                    <a:pt x="4947" y="6074"/>
                  </a:lnTo>
                  <a:lnTo>
                    <a:pt x="4927" y="6094"/>
                  </a:lnTo>
                  <a:cubicBezTo>
                    <a:pt x="4907" y="6134"/>
                    <a:pt x="4862" y="6179"/>
                    <a:pt x="4842" y="6219"/>
                  </a:cubicBezTo>
                  <a:cubicBezTo>
                    <a:pt x="4822" y="6239"/>
                    <a:pt x="4802" y="6279"/>
                    <a:pt x="4782" y="6344"/>
                  </a:cubicBezTo>
                  <a:cubicBezTo>
                    <a:pt x="4782" y="6364"/>
                    <a:pt x="4757" y="6404"/>
                    <a:pt x="4737" y="6449"/>
                  </a:cubicBezTo>
                  <a:cubicBezTo>
                    <a:pt x="4737" y="6469"/>
                    <a:pt x="4737" y="6509"/>
                    <a:pt x="4717" y="6529"/>
                  </a:cubicBezTo>
                  <a:lnTo>
                    <a:pt x="4717" y="6554"/>
                  </a:lnTo>
                  <a:lnTo>
                    <a:pt x="4717" y="6575"/>
                  </a:lnTo>
                  <a:cubicBezTo>
                    <a:pt x="4697" y="6635"/>
                    <a:pt x="4677" y="6700"/>
                    <a:pt x="4677" y="6760"/>
                  </a:cubicBezTo>
                  <a:cubicBezTo>
                    <a:pt x="4677" y="6845"/>
                    <a:pt x="4657" y="6950"/>
                    <a:pt x="4657" y="7030"/>
                  </a:cubicBezTo>
                  <a:cubicBezTo>
                    <a:pt x="4657" y="7135"/>
                    <a:pt x="4657" y="7240"/>
                    <a:pt x="4677" y="7326"/>
                  </a:cubicBezTo>
                  <a:cubicBezTo>
                    <a:pt x="4677" y="7386"/>
                    <a:pt x="4697" y="7451"/>
                    <a:pt x="4717" y="7511"/>
                  </a:cubicBezTo>
                  <a:cubicBezTo>
                    <a:pt x="4737" y="7576"/>
                    <a:pt x="4757" y="7636"/>
                    <a:pt x="4782" y="7721"/>
                  </a:cubicBezTo>
                  <a:cubicBezTo>
                    <a:pt x="4822" y="7781"/>
                    <a:pt x="4862" y="7866"/>
                    <a:pt x="4907" y="7951"/>
                  </a:cubicBezTo>
                  <a:cubicBezTo>
                    <a:pt x="4927" y="7971"/>
                    <a:pt x="4947" y="8011"/>
                    <a:pt x="4967" y="8057"/>
                  </a:cubicBezTo>
                  <a:cubicBezTo>
                    <a:pt x="4987" y="8057"/>
                    <a:pt x="5007" y="8077"/>
                    <a:pt x="5007" y="8097"/>
                  </a:cubicBezTo>
                  <a:lnTo>
                    <a:pt x="5032" y="8117"/>
                  </a:lnTo>
                  <a:cubicBezTo>
                    <a:pt x="5032" y="8117"/>
                    <a:pt x="5032" y="8137"/>
                    <a:pt x="5052" y="8137"/>
                  </a:cubicBezTo>
                  <a:lnTo>
                    <a:pt x="5052" y="8202"/>
                  </a:lnTo>
                  <a:cubicBezTo>
                    <a:pt x="5052" y="8242"/>
                    <a:pt x="5032" y="8262"/>
                    <a:pt x="4987" y="8262"/>
                  </a:cubicBezTo>
                  <a:cubicBezTo>
                    <a:pt x="4987" y="8262"/>
                    <a:pt x="4967" y="8282"/>
                    <a:pt x="4947" y="8282"/>
                  </a:cubicBezTo>
                  <a:lnTo>
                    <a:pt x="4927" y="8282"/>
                  </a:lnTo>
                  <a:cubicBezTo>
                    <a:pt x="4907" y="8262"/>
                    <a:pt x="4862" y="8262"/>
                    <a:pt x="4842" y="8242"/>
                  </a:cubicBezTo>
                  <a:cubicBezTo>
                    <a:pt x="4822" y="8242"/>
                    <a:pt x="4802" y="8242"/>
                    <a:pt x="4782" y="8222"/>
                  </a:cubicBezTo>
                  <a:lnTo>
                    <a:pt x="4717" y="8222"/>
                  </a:lnTo>
                  <a:cubicBezTo>
                    <a:pt x="4677" y="8202"/>
                    <a:pt x="4632" y="8202"/>
                    <a:pt x="4592" y="8202"/>
                  </a:cubicBezTo>
                  <a:cubicBezTo>
                    <a:pt x="4572" y="8182"/>
                    <a:pt x="4552" y="8182"/>
                    <a:pt x="4532" y="8157"/>
                  </a:cubicBezTo>
                  <a:lnTo>
                    <a:pt x="4507" y="8157"/>
                  </a:lnTo>
                  <a:cubicBezTo>
                    <a:pt x="4467" y="8137"/>
                    <a:pt x="4447" y="8137"/>
                    <a:pt x="4427" y="8117"/>
                  </a:cubicBezTo>
                  <a:cubicBezTo>
                    <a:pt x="4382" y="8097"/>
                    <a:pt x="4361" y="8077"/>
                    <a:pt x="4341" y="8077"/>
                  </a:cubicBezTo>
                  <a:cubicBezTo>
                    <a:pt x="4321" y="8057"/>
                    <a:pt x="4301" y="8057"/>
                    <a:pt x="4301" y="8032"/>
                  </a:cubicBezTo>
                  <a:lnTo>
                    <a:pt x="4281" y="8032"/>
                  </a:lnTo>
                  <a:lnTo>
                    <a:pt x="4256" y="8011"/>
                  </a:lnTo>
                  <a:lnTo>
                    <a:pt x="4236" y="7991"/>
                  </a:lnTo>
                  <a:cubicBezTo>
                    <a:pt x="4196" y="7951"/>
                    <a:pt x="4156" y="7931"/>
                    <a:pt x="4111" y="7886"/>
                  </a:cubicBezTo>
                  <a:cubicBezTo>
                    <a:pt x="4091" y="7866"/>
                    <a:pt x="4071" y="7826"/>
                    <a:pt x="4031" y="7781"/>
                  </a:cubicBezTo>
                  <a:cubicBezTo>
                    <a:pt x="4006" y="7741"/>
                    <a:pt x="3986" y="7721"/>
                    <a:pt x="3966" y="7681"/>
                  </a:cubicBezTo>
                  <a:cubicBezTo>
                    <a:pt x="3926" y="7596"/>
                    <a:pt x="3881" y="7531"/>
                    <a:pt x="3861" y="7451"/>
                  </a:cubicBezTo>
                  <a:cubicBezTo>
                    <a:pt x="3841" y="7406"/>
                    <a:pt x="3841" y="7366"/>
                    <a:pt x="3821" y="7326"/>
                  </a:cubicBezTo>
                  <a:cubicBezTo>
                    <a:pt x="3821" y="7280"/>
                    <a:pt x="3801" y="7240"/>
                    <a:pt x="3801" y="7180"/>
                  </a:cubicBezTo>
                  <a:lnTo>
                    <a:pt x="3801" y="7155"/>
                  </a:lnTo>
                  <a:cubicBezTo>
                    <a:pt x="3781" y="7115"/>
                    <a:pt x="3781" y="7095"/>
                    <a:pt x="3781" y="7055"/>
                  </a:cubicBezTo>
                  <a:lnTo>
                    <a:pt x="3781" y="6950"/>
                  </a:lnTo>
                  <a:cubicBezTo>
                    <a:pt x="3781" y="6885"/>
                    <a:pt x="3781" y="6845"/>
                    <a:pt x="3801" y="6805"/>
                  </a:cubicBezTo>
                  <a:cubicBezTo>
                    <a:pt x="3801" y="6760"/>
                    <a:pt x="3801" y="6720"/>
                    <a:pt x="3821" y="6680"/>
                  </a:cubicBezTo>
                  <a:cubicBezTo>
                    <a:pt x="3841" y="6635"/>
                    <a:pt x="3841" y="6595"/>
                    <a:pt x="3861" y="6554"/>
                  </a:cubicBezTo>
                  <a:cubicBezTo>
                    <a:pt x="3881" y="6509"/>
                    <a:pt x="3906" y="6469"/>
                    <a:pt x="3926" y="6429"/>
                  </a:cubicBezTo>
                  <a:cubicBezTo>
                    <a:pt x="3946" y="6384"/>
                    <a:pt x="3966" y="6344"/>
                    <a:pt x="4006" y="6324"/>
                  </a:cubicBezTo>
                  <a:cubicBezTo>
                    <a:pt x="4031" y="6279"/>
                    <a:pt x="4071" y="6259"/>
                    <a:pt x="4091" y="6239"/>
                  </a:cubicBezTo>
                  <a:cubicBezTo>
                    <a:pt x="4131" y="6199"/>
                    <a:pt x="4176" y="6154"/>
                    <a:pt x="4216" y="6134"/>
                  </a:cubicBezTo>
                  <a:cubicBezTo>
                    <a:pt x="4236" y="6114"/>
                    <a:pt x="4281" y="6094"/>
                    <a:pt x="4321" y="6074"/>
                  </a:cubicBezTo>
                  <a:lnTo>
                    <a:pt x="4361" y="6074"/>
                  </a:lnTo>
                  <a:cubicBezTo>
                    <a:pt x="4382" y="6054"/>
                    <a:pt x="4427" y="6029"/>
                    <a:pt x="4447" y="6009"/>
                  </a:cubicBezTo>
                  <a:cubicBezTo>
                    <a:pt x="4487" y="6009"/>
                    <a:pt x="4532" y="5989"/>
                    <a:pt x="4572" y="5969"/>
                  </a:cubicBezTo>
                  <a:cubicBezTo>
                    <a:pt x="4657" y="5949"/>
                    <a:pt x="4737" y="5929"/>
                    <a:pt x="4802" y="5904"/>
                  </a:cubicBezTo>
                  <a:lnTo>
                    <a:pt x="4822" y="5904"/>
                  </a:lnTo>
                  <a:cubicBezTo>
                    <a:pt x="4862" y="5904"/>
                    <a:pt x="4927" y="5884"/>
                    <a:pt x="4967" y="5884"/>
                  </a:cubicBezTo>
                  <a:lnTo>
                    <a:pt x="4987" y="5884"/>
                  </a:lnTo>
                  <a:cubicBezTo>
                    <a:pt x="5007" y="5884"/>
                    <a:pt x="5007" y="5864"/>
                    <a:pt x="5032" y="5864"/>
                  </a:cubicBezTo>
                  <a:close/>
                  <a:moveTo>
                    <a:pt x="8387" y="6469"/>
                  </a:moveTo>
                  <a:cubicBezTo>
                    <a:pt x="8432" y="6469"/>
                    <a:pt x="8492" y="6469"/>
                    <a:pt x="8537" y="6489"/>
                  </a:cubicBezTo>
                  <a:cubicBezTo>
                    <a:pt x="8577" y="6489"/>
                    <a:pt x="8617" y="6509"/>
                    <a:pt x="8682" y="6509"/>
                  </a:cubicBezTo>
                  <a:cubicBezTo>
                    <a:pt x="8702" y="6529"/>
                    <a:pt x="8723" y="6529"/>
                    <a:pt x="8763" y="6529"/>
                  </a:cubicBezTo>
                  <a:cubicBezTo>
                    <a:pt x="8788" y="6554"/>
                    <a:pt x="8808" y="6554"/>
                    <a:pt x="8828" y="6554"/>
                  </a:cubicBezTo>
                  <a:cubicBezTo>
                    <a:pt x="8848" y="6575"/>
                    <a:pt x="8868" y="6575"/>
                    <a:pt x="8888" y="6575"/>
                  </a:cubicBezTo>
                  <a:cubicBezTo>
                    <a:pt x="8913" y="6595"/>
                    <a:pt x="8933" y="6595"/>
                    <a:pt x="8973" y="6615"/>
                  </a:cubicBezTo>
                  <a:cubicBezTo>
                    <a:pt x="9013" y="6635"/>
                    <a:pt x="9058" y="6655"/>
                    <a:pt x="9098" y="6680"/>
                  </a:cubicBezTo>
                  <a:cubicBezTo>
                    <a:pt x="9118" y="6700"/>
                    <a:pt x="9138" y="6720"/>
                    <a:pt x="9183" y="6740"/>
                  </a:cubicBezTo>
                  <a:lnTo>
                    <a:pt x="9203" y="6760"/>
                  </a:lnTo>
                  <a:lnTo>
                    <a:pt x="9243" y="6780"/>
                  </a:lnTo>
                  <a:cubicBezTo>
                    <a:pt x="9263" y="6805"/>
                    <a:pt x="9288" y="6805"/>
                    <a:pt x="9328" y="6845"/>
                  </a:cubicBezTo>
                  <a:cubicBezTo>
                    <a:pt x="9348" y="6845"/>
                    <a:pt x="9368" y="6865"/>
                    <a:pt x="9388" y="6885"/>
                  </a:cubicBezTo>
                  <a:lnTo>
                    <a:pt x="9413" y="6905"/>
                  </a:lnTo>
                  <a:cubicBezTo>
                    <a:pt x="9454" y="6950"/>
                    <a:pt x="9494" y="6970"/>
                    <a:pt x="9514" y="7010"/>
                  </a:cubicBezTo>
                  <a:cubicBezTo>
                    <a:pt x="9539" y="7030"/>
                    <a:pt x="9559" y="7055"/>
                    <a:pt x="9559" y="7075"/>
                  </a:cubicBezTo>
                  <a:lnTo>
                    <a:pt x="9599" y="7115"/>
                  </a:lnTo>
                  <a:cubicBezTo>
                    <a:pt x="9619" y="7155"/>
                    <a:pt x="9664" y="7200"/>
                    <a:pt x="9684" y="7240"/>
                  </a:cubicBezTo>
                  <a:cubicBezTo>
                    <a:pt x="9704" y="7280"/>
                    <a:pt x="9724" y="7326"/>
                    <a:pt x="9744" y="7366"/>
                  </a:cubicBezTo>
                  <a:lnTo>
                    <a:pt x="9744" y="7386"/>
                  </a:lnTo>
                  <a:cubicBezTo>
                    <a:pt x="9764" y="7406"/>
                    <a:pt x="9789" y="7451"/>
                    <a:pt x="9809" y="7491"/>
                  </a:cubicBezTo>
                  <a:cubicBezTo>
                    <a:pt x="9809" y="7531"/>
                    <a:pt x="9829" y="7596"/>
                    <a:pt x="9849" y="7636"/>
                  </a:cubicBezTo>
                  <a:cubicBezTo>
                    <a:pt x="9849" y="7681"/>
                    <a:pt x="9869" y="7741"/>
                    <a:pt x="9869" y="7781"/>
                  </a:cubicBezTo>
                  <a:cubicBezTo>
                    <a:pt x="9869" y="7846"/>
                    <a:pt x="9889" y="7886"/>
                    <a:pt x="9889" y="7931"/>
                  </a:cubicBezTo>
                  <a:lnTo>
                    <a:pt x="9889" y="7971"/>
                  </a:lnTo>
                  <a:cubicBezTo>
                    <a:pt x="9889" y="8011"/>
                    <a:pt x="9889" y="8057"/>
                    <a:pt x="9914" y="8097"/>
                  </a:cubicBezTo>
                  <a:lnTo>
                    <a:pt x="9914" y="8182"/>
                  </a:lnTo>
                  <a:lnTo>
                    <a:pt x="9914" y="8242"/>
                  </a:lnTo>
                  <a:cubicBezTo>
                    <a:pt x="9934" y="8282"/>
                    <a:pt x="9934" y="8347"/>
                    <a:pt x="9934" y="8387"/>
                  </a:cubicBezTo>
                  <a:cubicBezTo>
                    <a:pt x="9934" y="8472"/>
                    <a:pt x="9914" y="8557"/>
                    <a:pt x="9889" y="8657"/>
                  </a:cubicBezTo>
                  <a:cubicBezTo>
                    <a:pt x="9869" y="8702"/>
                    <a:pt x="9869" y="8742"/>
                    <a:pt x="9849" y="8783"/>
                  </a:cubicBezTo>
                  <a:cubicBezTo>
                    <a:pt x="9829" y="8848"/>
                    <a:pt x="9829" y="8888"/>
                    <a:pt x="9809" y="8933"/>
                  </a:cubicBezTo>
                  <a:cubicBezTo>
                    <a:pt x="9789" y="8973"/>
                    <a:pt x="9764" y="9013"/>
                    <a:pt x="9744" y="9058"/>
                  </a:cubicBezTo>
                  <a:cubicBezTo>
                    <a:pt x="9724" y="9078"/>
                    <a:pt x="9724" y="9098"/>
                    <a:pt x="9704" y="9118"/>
                  </a:cubicBezTo>
                  <a:cubicBezTo>
                    <a:pt x="9704" y="9138"/>
                    <a:pt x="9684" y="9158"/>
                    <a:pt x="9684" y="9183"/>
                  </a:cubicBezTo>
                  <a:lnTo>
                    <a:pt x="9664" y="9203"/>
                  </a:lnTo>
                  <a:cubicBezTo>
                    <a:pt x="9639" y="9223"/>
                    <a:pt x="9639" y="9243"/>
                    <a:pt x="9619" y="9283"/>
                  </a:cubicBezTo>
                  <a:cubicBezTo>
                    <a:pt x="9599" y="9328"/>
                    <a:pt x="9579" y="9348"/>
                    <a:pt x="9559" y="9388"/>
                  </a:cubicBezTo>
                  <a:cubicBezTo>
                    <a:pt x="9539" y="9408"/>
                    <a:pt x="9514" y="9433"/>
                    <a:pt x="9514" y="9453"/>
                  </a:cubicBezTo>
                  <a:lnTo>
                    <a:pt x="9474" y="9473"/>
                  </a:lnTo>
                  <a:lnTo>
                    <a:pt x="9454" y="9494"/>
                  </a:lnTo>
                  <a:cubicBezTo>
                    <a:pt x="9454" y="9534"/>
                    <a:pt x="9434" y="9559"/>
                    <a:pt x="9413" y="9579"/>
                  </a:cubicBezTo>
                  <a:cubicBezTo>
                    <a:pt x="9368" y="9599"/>
                    <a:pt x="9348" y="9639"/>
                    <a:pt x="9328" y="9659"/>
                  </a:cubicBezTo>
                  <a:lnTo>
                    <a:pt x="9308" y="9684"/>
                  </a:lnTo>
                  <a:cubicBezTo>
                    <a:pt x="9288" y="9704"/>
                    <a:pt x="9243" y="9724"/>
                    <a:pt x="9223" y="9744"/>
                  </a:cubicBezTo>
                  <a:cubicBezTo>
                    <a:pt x="9203" y="9764"/>
                    <a:pt x="9183" y="9784"/>
                    <a:pt x="9138" y="9809"/>
                  </a:cubicBezTo>
                  <a:cubicBezTo>
                    <a:pt x="9098" y="9829"/>
                    <a:pt x="9078" y="9849"/>
                    <a:pt x="9058" y="9849"/>
                  </a:cubicBezTo>
                  <a:lnTo>
                    <a:pt x="9038" y="9869"/>
                  </a:lnTo>
                  <a:lnTo>
                    <a:pt x="8993" y="9869"/>
                  </a:lnTo>
                  <a:cubicBezTo>
                    <a:pt x="8973" y="9889"/>
                    <a:pt x="8973" y="9889"/>
                    <a:pt x="8953" y="9909"/>
                  </a:cubicBezTo>
                  <a:lnTo>
                    <a:pt x="8933" y="9909"/>
                  </a:lnTo>
                  <a:cubicBezTo>
                    <a:pt x="8888" y="9934"/>
                    <a:pt x="8848" y="9954"/>
                    <a:pt x="8808" y="9974"/>
                  </a:cubicBezTo>
                  <a:cubicBezTo>
                    <a:pt x="8763" y="9974"/>
                    <a:pt x="8723" y="9994"/>
                    <a:pt x="8682" y="10014"/>
                  </a:cubicBezTo>
                  <a:lnTo>
                    <a:pt x="8597" y="10014"/>
                  </a:lnTo>
                  <a:cubicBezTo>
                    <a:pt x="8537" y="10034"/>
                    <a:pt x="8472" y="10034"/>
                    <a:pt x="8412" y="10034"/>
                  </a:cubicBezTo>
                  <a:cubicBezTo>
                    <a:pt x="8367" y="10034"/>
                    <a:pt x="8347" y="10059"/>
                    <a:pt x="8307" y="10059"/>
                  </a:cubicBezTo>
                  <a:cubicBezTo>
                    <a:pt x="8242" y="10059"/>
                    <a:pt x="8202" y="10034"/>
                    <a:pt x="8162" y="10034"/>
                  </a:cubicBezTo>
                  <a:lnTo>
                    <a:pt x="8012" y="10034"/>
                  </a:lnTo>
                  <a:cubicBezTo>
                    <a:pt x="7971" y="10014"/>
                    <a:pt x="7931" y="9994"/>
                    <a:pt x="7866" y="9974"/>
                  </a:cubicBezTo>
                  <a:cubicBezTo>
                    <a:pt x="7826" y="9974"/>
                    <a:pt x="7786" y="9954"/>
                    <a:pt x="7741" y="9934"/>
                  </a:cubicBezTo>
                  <a:cubicBezTo>
                    <a:pt x="7721" y="9909"/>
                    <a:pt x="7701" y="9909"/>
                    <a:pt x="7701" y="9889"/>
                  </a:cubicBezTo>
                  <a:cubicBezTo>
                    <a:pt x="7681" y="9889"/>
                    <a:pt x="7661" y="9869"/>
                    <a:pt x="7636" y="9869"/>
                  </a:cubicBezTo>
                  <a:lnTo>
                    <a:pt x="7616" y="9849"/>
                  </a:lnTo>
                  <a:cubicBezTo>
                    <a:pt x="7556" y="9784"/>
                    <a:pt x="7471" y="9724"/>
                    <a:pt x="7411" y="9659"/>
                  </a:cubicBezTo>
                  <a:cubicBezTo>
                    <a:pt x="7346" y="9599"/>
                    <a:pt x="7286" y="9514"/>
                    <a:pt x="7240" y="9473"/>
                  </a:cubicBezTo>
                  <a:cubicBezTo>
                    <a:pt x="7220" y="9433"/>
                    <a:pt x="7200" y="9388"/>
                    <a:pt x="7160" y="9348"/>
                  </a:cubicBezTo>
                  <a:cubicBezTo>
                    <a:pt x="7160" y="9328"/>
                    <a:pt x="7135" y="9308"/>
                    <a:pt x="7115" y="9283"/>
                  </a:cubicBezTo>
                  <a:lnTo>
                    <a:pt x="7095" y="9243"/>
                  </a:lnTo>
                  <a:cubicBezTo>
                    <a:pt x="7075" y="9203"/>
                    <a:pt x="7055" y="9158"/>
                    <a:pt x="7035" y="9118"/>
                  </a:cubicBezTo>
                  <a:cubicBezTo>
                    <a:pt x="7010" y="9078"/>
                    <a:pt x="6990" y="9033"/>
                    <a:pt x="6970" y="8993"/>
                  </a:cubicBezTo>
                  <a:cubicBezTo>
                    <a:pt x="6950" y="8953"/>
                    <a:pt x="6950" y="8908"/>
                    <a:pt x="6930" y="8868"/>
                  </a:cubicBezTo>
                  <a:lnTo>
                    <a:pt x="6930" y="8848"/>
                  </a:lnTo>
                  <a:cubicBezTo>
                    <a:pt x="6910" y="8783"/>
                    <a:pt x="6885" y="8742"/>
                    <a:pt x="6885" y="8702"/>
                  </a:cubicBezTo>
                  <a:cubicBezTo>
                    <a:pt x="6865" y="8597"/>
                    <a:pt x="6845" y="8512"/>
                    <a:pt x="6845" y="8432"/>
                  </a:cubicBezTo>
                  <a:lnTo>
                    <a:pt x="6845" y="8137"/>
                  </a:lnTo>
                  <a:lnTo>
                    <a:pt x="6845" y="8077"/>
                  </a:lnTo>
                  <a:cubicBezTo>
                    <a:pt x="6865" y="8057"/>
                    <a:pt x="6865" y="8011"/>
                    <a:pt x="6865" y="7991"/>
                  </a:cubicBezTo>
                  <a:cubicBezTo>
                    <a:pt x="6865" y="7951"/>
                    <a:pt x="6865" y="7906"/>
                    <a:pt x="6885" y="7866"/>
                  </a:cubicBezTo>
                  <a:lnTo>
                    <a:pt x="6885" y="7846"/>
                  </a:lnTo>
                  <a:cubicBezTo>
                    <a:pt x="6885" y="7806"/>
                    <a:pt x="6910" y="7741"/>
                    <a:pt x="6930" y="7701"/>
                  </a:cubicBezTo>
                  <a:cubicBezTo>
                    <a:pt x="6930" y="7636"/>
                    <a:pt x="6950" y="7596"/>
                    <a:pt x="6970" y="7556"/>
                  </a:cubicBezTo>
                  <a:cubicBezTo>
                    <a:pt x="6970" y="7511"/>
                    <a:pt x="6990" y="7471"/>
                    <a:pt x="7010" y="7406"/>
                  </a:cubicBezTo>
                  <a:lnTo>
                    <a:pt x="7035" y="7386"/>
                  </a:lnTo>
                  <a:cubicBezTo>
                    <a:pt x="7035" y="7366"/>
                    <a:pt x="7055" y="7326"/>
                    <a:pt x="7075" y="7306"/>
                  </a:cubicBezTo>
                  <a:cubicBezTo>
                    <a:pt x="7115" y="7220"/>
                    <a:pt x="7180" y="7135"/>
                    <a:pt x="7220" y="7075"/>
                  </a:cubicBezTo>
                  <a:lnTo>
                    <a:pt x="7240" y="7055"/>
                  </a:lnTo>
                  <a:cubicBezTo>
                    <a:pt x="7261" y="7030"/>
                    <a:pt x="7286" y="6990"/>
                    <a:pt x="7326" y="6950"/>
                  </a:cubicBezTo>
                  <a:lnTo>
                    <a:pt x="7411" y="6865"/>
                  </a:lnTo>
                  <a:cubicBezTo>
                    <a:pt x="7451" y="6845"/>
                    <a:pt x="7471" y="6805"/>
                    <a:pt x="7536" y="6780"/>
                  </a:cubicBezTo>
                  <a:cubicBezTo>
                    <a:pt x="7556" y="6740"/>
                    <a:pt x="7596" y="6720"/>
                    <a:pt x="7636" y="6700"/>
                  </a:cubicBezTo>
                  <a:cubicBezTo>
                    <a:pt x="7661" y="6680"/>
                    <a:pt x="7701" y="6655"/>
                    <a:pt x="7741" y="6655"/>
                  </a:cubicBezTo>
                  <a:lnTo>
                    <a:pt x="7761" y="6635"/>
                  </a:lnTo>
                  <a:cubicBezTo>
                    <a:pt x="7786" y="6635"/>
                    <a:pt x="7806" y="6615"/>
                    <a:pt x="7826" y="6615"/>
                  </a:cubicBezTo>
                  <a:cubicBezTo>
                    <a:pt x="7846" y="6595"/>
                    <a:pt x="7866" y="6595"/>
                    <a:pt x="7886" y="6595"/>
                  </a:cubicBezTo>
                  <a:cubicBezTo>
                    <a:pt x="7911" y="6575"/>
                    <a:pt x="7931" y="6575"/>
                    <a:pt x="7971" y="6554"/>
                  </a:cubicBezTo>
                  <a:cubicBezTo>
                    <a:pt x="7992" y="6554"/>
                    <a:pt x="8012" y="6529"/>
                    <a:pt x="8057" y="6529"/>
                  </a:cubicBezTo>
                  <a:lnTo>
                    <a:pt x="8077" y="6509"/>
                  </a:lnTo>
                  <a:lnTo>
                    <a:pt x="8137" y="6509"/>
                  </a:lnTo>
                  <a:cubicBezTo>
                    <a:pt x="8137" y="6509"/>
                    <a:pt x="8137" y="6489"/>
                    <a:pt x="8162" y="6489"/>
                  </a:cubicBezTo>
                  <a:lnTo>
                    <a:pt x="8222" y="6489"/>
                  </a:lnTo>
                  <a:cubicBezTo>
                    <a:pt x="8262" y="6469"/>
                    <a:pt x="8307" y="6469"/>
                    <a:pt x="8347" y="6469"/>
                  </a:cubicBezTo>
                  <a:close/>
                  <a:moveTo>
                    <a:pt x="7661" y="0"/>
                  </a:moveTo>
                  <a:cubicBezTo>
                    <a:pt x="7491" y="0"/>
                    <a:pt x="7306" y="0"/>
                    <a:pt x="7115" y="20"/>
                  </a:cubicBezTo>
                  <a:cubicBezTo>
                    <a:pt x="6885" y="46"/>
                    <a:pt x="6680" y="86"/>
                    <a:pt x="6489" y="126"/>
                  </a:cubicBezTo>
                  <a:cubicBezTo>
                    <a:pt x="6384" y="146"/>
                    <a:pt x="6304" y="171"/>
                    <a:pt x="6199" y="191"/>
                  </a:cubicBezTo>
                  <a:cubicBezTo>
                    <a:pt x="6114" y="211"/>
                    <a:pt x="6034" y="251"/>
                    <a:pt x="5949" y="271"/>
                  </a:cubicBezTo>
                  <a:lnTo>
                    <a:pt x="5909" y="296"/>
                  </a:lnTo>
                  <a:cubicBezTo>
                    <a:pt x="5803" y="316"/>
                    <a:pt x="5718" y="356"/>
                    <a:pt x="5613" y="376"/>
                  </a:cubicBezTo>
                  <a:cubicBezTo>
                    <a:pt x="5573" y="396"/>
                    <a:pt x="5508" y="421"/>
                    <a:pt x="5468" y="441"/>
                  </a:cubicBezTo>
                  <a:lnTo>
                    <a:pt x="5343" y="481"/>
                  </a:lnTo>
                  <a:cubicBezTo>
                    <a:pt x="5158" y="546"/>
                    <a:pt x="4967" y="626"/>
                    <a:pt x="4782" y="711"/>
                  </a:cubicBezTo>
                  <a:cubicBezTo>
                    <a:pt x="4612" y="797"/>
                    <a:pt x="4427" y="877"/>
                    <a:pt x="4236" y="982"/>
                  </a:cubicBezTo>
                  <a:cubicBezTo>
                    <a:pt x="4051" y="1087"/>
                    <a:pt x="3881" y="1192"/>
                    <a:pt x="3736" y="1297"/>
                  </a:cubicBezTo>
                  <a:cubicBezTo>
                    <a:pt x="3630" y="1357"/>
                    <a:pt x="3530" y="1442"/>
                    <a:pt x="3425" y="1503"/>
                  </a:cubicBezTo>
                  <a:lnTo>
                    <a:pt x="3405" y="1548"/>
                  </a:lnTo>
                  <a:cubicBezTo>
                    <a:pt x="3340" y="1568"/>
                    <a:pt x="3300" y="1608"/>
                    <a:pt x="3255" y="1648"/>
                  </a:cubicBezTo>
                  <a:cubicBezTo>
                    <a:pt x="3235" y="1673"/>
                    <a:pt x="3195" y="1693"/>
                    <a:pt x="3175" y="1733"/>
                  </a:cubicBezTo>
                  <a:cubicBezTo>
                    <a:pt x="3175" y="1713"/>
                    <a:pt x="3155" y="1693"/>
                    <a:pt x="3155" y="1673"/>
                  </a:cubicBezTo>
                  <a:cubicBezTo>
                    <a:pt x="3130" y="1628"/>
                    <a:pt x="3110" y="1588"/>
                    <a:pt x="3090" y="1548"/>
                  </a:cubicBezTo>
                  <a:cubicBezTo>
                    <a:pt x="3050" y="1503"/>
                    <a:pt x="3030" y="1482"/>
                    <a:pt x="3005" y="1442"/>
                  </a:cubicBezTo>
                  <a:cubicBezTo>
                    <a:pt x="2965" y="1397"/>
                    <a:pt x="2945" y="1337"/>
                    <a:pt x="2904" y="1317"/>
                  </a:cubicBezTo>
                  <a:cubicBezTo>
                    <a:pt x="2859" y="1272"/>
                    <a:pt x="2839" y="1252"/>
                    <a:pt x="2799" y="1232"/>
                  </a:cubicBezTo>
                  <a:lnTo>
                    <a:pt x="2799" y="1212"/>
                  </a:lnTo>
                  <a:cubicBezTo>
                    <a:pt x="2754" y="1192"/>
                    <a:pt x="2714" y="1172"/>
                    <a:pt x="2674" y="1127"/>
                  </a:cubicBezTo>
                  <a:cubicBezTo>
                    <a:pt x="2589" y="1087"/>
                    <a:pt x="2504" y="1022"/>
                    <a:pt x="2444" y="1002"/>
                  </a:cubicBezTo>
                  <a:cubicBezTo>
                    <a:pt x="2379" y="982"/>
                    <a:pt x="2339" y="942"/>
                    <a:pt x="2279" y="942"/>
                  </a:cubicBezTo>
                  <a:cubicBezTo>
                    <a:pt x="2234" y="922"/>
                    <a:pt x="2193" y="897"/>
                    <a:pt x="2153" y="897"/>
                  </a:cubicBezTo>
                  <a:cubicBezTo>
                    <a:pt x="2048" y="877"/>
                    <a:pt x="1963" y="857"/>
                    <a:pt x="1858" y="857"/>
                  </a:cubicBezTo>
                  <a:lnTo>
                    <a:pt x="1733" y="857"/>
                  </a:lnTo>
                  <a:cubicBezTo>
                    <a:pt x="1693" y="857"/>
                    <a:pt x="1628" y="857"/>
                    <a:pt x="1568" y="877"/>
                  </a:cubicBezTo>
                  <a:cubicBezTo>
                    <a:pt x="1462" y="877"/>
                    <a:pt x="1357" y="922"/>
                    <a:pt x="1277" y="962"/>
                  </a:cubicBezTo>
                  <a:cubicBezTo>
                    <a:pt x="1232" y="982"/>
                    <a:pt x="1192" y="1002"/>
                    <a:pt x="1127" y="1047"/>
                  </a:cubicBezTo>
                  <a:lnTo>
                    <a:pt x="1107" y="1047"/>
                  </a:lnTo>
                  <a:lnTo>
                    <a:pt x="1107" y="1067"/>
                  </a:lnTo>
                  <a:lnTo>
                    <a:pt x="1087" y="1067"/>
                  </a:lnTo>
                  <a:cubicBezTo>
                    <a:pt x="1067" y="1087"/>
                    <a:pt x="1027" y="1107"/>
                    <a:pt x="1002" y="1147"/>
                  </a:cubicBezTo>
                  <a:cubicBezTo>
                    <a:pt x="982" y="1147"/>
                    <a:pt x="962" y="1172"/>
                    <a:pt x="942" y="1192"/>
                  </a:cubicBezTo>
                  <a:lnTo>
                    <a:pt x="942" y="1212"/>
                  </a:lnTo>
                  <a:cubicBezTo>
                    <a:pt x="922" y="1212"/>
                    <a:pt x="902" y="1232"/>
                    <a:pt x="902" y="1232"/>
                  </a:cubicBezTo>
                  <a:cubicBezTo>
                    <a:pt x="857" y="1272"/>
                    <a:pt x="817" y="1317"/>
                    <a:pt x="777" y="1337"/>
                  </a:cubicBezTo>
                  <a:cubicBezTo>
                    <a:pt x="752" y="1357"/>
                    <a:pt x="731" y="1377"/>
                    <a:pt x="711" y="1377"/>
                  </a:cubicBezTo>
                  <a:cubicBezTo>
                    <a:pt x="691" y="1397"/>
                    <a:pt x="671" y="1442"/>
                    <a:pt x="691" y="1462"/>
                  </a:cubicBezTo>
                  <a:lnTo>
                    <a:pt x="671" y="1482"/>
                  </a:lnTo>
                  <a:cubicBezTo>
                    <a:pt x="606" y="1568"/>
                    <a:pt x="566" y="1648"/>
                    <a:pt x="501" y="1733"/>
                  </a:cubicBezTo>
                  <a:cubicBezTo>
                    <a:pt x="461" y="1838"/>
                    <a:pt x="421" y="1923"/>
                    <a:pt x="401" y="2023"/>
                  </a:cubicBezTo>
                  <a:cubicBezTo>
                    <a:pt x="376" y="2108"/>
                    <a:pt x="356" y="2193"/>
                    <a:pt x="336" y="2299"/>
                  </a:cubicBezTo>
                  <a:cubicBezTo>
                    <a:pt x="316" y="2379"/>
                    <a:pt x="316" y="2484"/>
                    <a:pt x="316" y="2609"/>
                  </a:cubicBezTo>
                  <a:cubicBezTo>
                    <a:pt x="296" y="2649"/>
                    <a:pt x="296" y="2694"/>
                    <a:pt x="296" y="2754"/>
                  </a:cubicBezTo>
                  <a:lnTo>
                    <a:pt x="296" y="2774"/>
                  </a:lnTo>
                  <a:lnTo>
                    <a:pt x="296" y="2899"/>
                  </a:lnTo>
                  <a:cubicBezTo>
                    <a:pt x="316" y="2945"/>
                    <a:pt x="316" y="3005"/>
                    <a:pt x="316" y="3070"/>
                  </a:cubicBezTo>
                  <a:cubicBezTo>
                    <a:pt x="336" y="3110"/>
                    <a:pt x="336" y="3150"/>
                    <a:pt x="336" y="3195"/>
                  </a:cubicBezTo>
                  <a:cubicBezTo>
                    <a:pt x="376" y="3275"/>
                    <a:pt x="401" y="3380"/>
                    <a:pt x="441" y="3465"/>
                  </a:cubicBezTo>
                  <a:lnTo>
                    <a:pt x="461" y="3505"/>
                  </a:lnTo>
                  <a:cubicBezTo>
                    <a:pt x="481" y="3550"/>
                    <a:pt x="501" y="3590"/>
                    <a:pt x="501" y="3610"/>
                  </a:cubicBezTo>
                  <a:cubicBezTo>
                    <a:pt x="526" y="3650"/>
                    <a:pt x="546" y="3716"/>
                    <a:pt x="566" y="3756"/>
                  </a:cubicBezTo>
                  <a:cubicBezTo>
                    <a:pt x="586" y="3801"/>
                    <a:pt x="606" y="3821"/>
                    <a:pt x="651" y="3861"/>
                  </a:cubicBezTo>
                  <a:cubicBezTo>
                    <a:pt x="671" y="3901"/>
                    <a:pt x="691" y="3946"/>
                    <a:pt x="731" y="3986"/>
                  </a:cubicBezTo>
                  <a:cubicBezTo>
                    <a:pt x="777" y="4026"/>
                    <a:pt x="817" y="4051"/>
                    <a:pt x="857" y="4071"/>
                  </a:cubicBezTo>
                  <a:cubicBezTo>
                    <a:pt x="922" y="4091"/>
                    <a:pt x="962" y="4111"/>
                    <a:pt x="1002" y="4131"/>
                  </a:cubicBezTo>
                  <a:cubicBezTo>
                    <a:pt x="1087" y="4151"/>
                    <a:pt x="1172" y="4176"/>
                    <a:pt x="1232" y="4176"/>
                  </a:cubicBezTo>
                  <a:lnTo>
                    <a:pt x="1252" y="4176"/>
                  </a:lnTo>
                  <a:cubicBezTo>
                    <a:pt x="1317" y="4196"/>
                    <a:pt x="1377" y="4196"/>
                    <a:pt x="1442" y="4196"/>
                  </a:cubicBezTo>
                  <a:lnTo>
                    <a:pt x="1588" y="4196"/>
                  </a:lnTo>
                  <a:cubicBezTo>
                    <a:pt x="1588" y="4216"/>
                    <a:pt x="1588" y="4256"/>
                    <a:pt x="1568" y="4276"/>
                  </a:cubicBezTo>
                  <a:lnTo>
                    <a:pt x="1568" y="4301"/>
                  </a:lnTo>
                  <a:cubicBezTo>
                    <a:pt x="1568" y="4361"/>
                    <a:pt x="1548" y="4402"/>
                    <a:pt x="1548" y="4447"/>
                  </a:cubicBezTo>
                  <a:cubicBezTo>
                    <a:pt x="1528" y="4552"/>
                    <a:pt x="1503" y="4652"/>
                    <a:pt x="1483" y="4737"/>
                  </a:cubicBezTo>
                  <a:cubicBezTo>
                    <a:pt x="1462" y="4842"/>
                    <a:pt x="1462" y="4947"/>
                    <a:pt x="1442" y="5052"/>
                  </a:cubicBezTo>
                  <a:lnTo>
                    <a:pt x="1442" y="5363"/>
                  </a:lnTo>
                  <a:cubicBezTo>
                    <a:pt x="1442" y="5488"/>
                    <a:pt x="1442" y="5573"/>
                    <a:pt x="1462" y="5678"/>
                  </a:cubicBezTo>
                  <a:cubicBezTo>
                    <a:pt x="1462" y="5758"/>
                    <a:pt x="1462" y="5864"/>
                    <a:pt x="1483" y="5969"/>
                  </a:cubicBezTo>
                  <a:cubicBezTo>
                    <a:pt x="1483" y="6074"/>
                    <a:pt x="1503" y="6179"/>
                    <a:pt x="1528" y="6279"/>
                  </a:cubicBezTo>
                  <a:cubicBezTo>
                    <a:pt x="1548" y="6364"/>
                    <a:pt x="1568" y="6429"/>
                    <a:pt x="1588" y="6509"/>
                  </a:cubicBezTo>
                  <a:lnTo>
                    <a:pt x="1608" y="6575"/>
                  </a:lnTo>
                  <a:cubicBezTo>
                    <a:pt x="1628" y="6635"/>
                    <a:pt x="1628" y="6700"/>
                    <a:pt x="1653" y="6760"/>
                  </a:cubicBezTo>
                  <a:cubicBezTo>
                    <a:pt x="1693" y="6905"/>
                    <a:pt x="1733" y="7030"/>
                    <a:pt x="1778" y="7180"/>
                  </a:cubicBezTo>
                  <a:cubicBezTo>
                    <a:pt x="1798" y="7260"/>
                    <a:pt x="1818" y="7346"/>
                    <a:pt x="1858" y="7451"/>
                  </a:cubicBezTo>
                  <a:lnTo>
                    <a:pt x="1673" y="7260"/>
                  </a:lnTo>
                  <a:cubicBezTo>
                    <a:pt x="1588" y="7200"/>
                    <a:pt x="1503" y="7155"/>
                    <a:pt x="1422" y="7115"/>
                  </a:cubicBezTo>
                  <a:cubicBezTo>
                    <a:pt x="1357" y="7095"/>
                    <a:pt x="1297" y="7075"/>
                    <a:pt x="1192" y="7030"/>
                  </a:cubicBezTo>
                  <a:cubicBezTo>
                    <a:pt x="1087" y="7010"/>
                    <a:pt x="982" y="7010"/>
                    <a:pt x="877" y="6990"/>
                  </a:cubicBezTo>
                  <a:lnTo>
                    <a:pt x="626" y="6990"/>
                  </a:lnTo>
                  <a:cubicBezTo>
                    <a:pt x="606" y="6990"/>
                    <a:pt x="606" y="6990"/>
                    <a:pt x="586" y="7010"/>
                  </a:cubicBezTo>
                  <a:lnTo>
                    <a:pt x="546" y="7010"/>
                  </a:lnTo>
                  <a:lnTo>
                    <a:pt x="501" y="7030"/>
                  </a:lnTo>
                  <a:cubicBezTo>
                    <a:pt x="481" y="7030"/>
                    <a:pt x="461" y="7055"/>
                    <a:pt x="461" y="7075"/>
                  </a:cubicBezTo>
                  <a:lnTo>
                    <a:pt x="441" y="7075"/>
                  </a:lnTo>
                  <a:lnTo>
                    <a:pt x="421" y="7095"/>
                  </a:lnTo>
                  <a:cubicBezTo>
                    <a:pt x="376" y="7115"/>
                    <a:pt x="356" y="7135"/>
                    <a:pt x="316" y="7155"/>
                  </a:cubicBezTo>
                  <a:cubicBezTo>
                    <a:pt x="231" y="7220"/>
                    <a:pt x="151" y="7280"/>
                    <a:pt x="106" y="7366"/>
                  </a:cubicBezTo>
                  <a:cubicBezTo>
                    <a:pt x="106" y="7386"/>
                    <a:pt x="86" y="7406"/>
                    <a:pt x="86" y="7431"/>
                  </a:cubicBezTo>
                  <a:cubicBezTo>
                    <a:pt x="66" y="7451"/>
                    <a:pt x="66" y="7491"/>
                    <a:pt x="46" y="7511"/>
                  </a:cubicBezTo>
                  <a:cubicBezTo>
                    <a:pt x="46" y="7556"/>
                    <a:pt x="26" y="7596"/>
                    <a:pt x="26" y="7656"/>
                  </a:cubicBezTo>
                  <a:cubicBezTo>
                    <a:pt x="0" y="7741"/>
                    <a:pt x="0" y="7846"/>
                    <a:pt x="0" y="7951"/>
                  </a:cubicBezTo>
                  <a:cubicBezTo>
                    <a:pt x="0" y="8032"/>
                    <a:pt x="0" y="8137"/>
                    <a:pt x="26" y="8242"/>
                  </a:cubicBezTo>
                  <a:cubicBezTo>
                    <a:pt x="26" y="8282"/>
                    <a:pt x="46" y="8347"/>
                    <a:pt x="46" y="8387"/>
                  </a:cubicBezTo>
                  <a:cubicBezTo>
                    <a:pt x="66" y="8432"/>
                    <a:pt x="66" y="8472"/>
                    <a:pt x="86" y="8512"/>
                  </a:cubicBezTo>
                  <a:lnTo>
                    <a:pt x="86" y="8532"/>
                  </a:lnTo>
                  <a:cubicBezTo>
                    <a:pt x="106" y="8617"/>
                    <a:pt x="126" y="8702"/>
                    <a:pt x="171" y="8783"/>
                  </a:cubicBezTo>
                  <a:lnTo>
                    <a:pt x="211" y="8908"/>
                  </a:lnTo>
                  <a:cubicBezTo>
                    <a:pt x="231" y="8953"/>
                    <a:pt x="251" y="9013"/>
                    <a:pt x="276" y="9078"/>
                  </a:cubicBezTo>
                  <a:cubicBezTo>
                    <a:pt x="316" y="9183"/>
                    <a:pt x="356" y="9263"/>
                    <a:pt x="401" y="9348"/>
                  </a:cubicBezTo>
                  <a:cubicBezTo>
                    <a:pt x="441" y="9408"/>
                    <a:pt x="481" y="9473"/>
                    <a:pt x="501" y="9534"/>
                  </a:cubicBezTo>
                  <a:cubicBezTo>
                    <a:pt x="526" y="9559"/>
                    <a:pt x="546" y="9599"/>
                    <a:pt x="546" y="9619"/>
                  </a:cubicBezTo>
                  <a:cubicBezTo>
                    <a:pt x="566" y="9659"/>
                    <a:pt x="606" y="9704"/>
                    <a:pt x="626" y="9744"/>
                  </a:cubicBezTo>
                  <a:cubicBezTo>
                    <a:pt x="671" y="9784"/>
                    <a:pt x="691" y="9829"/>
                    <a:pt x="731" y="9869"/>
                  </a:cubicBezTo>
                  <a:cubicBezTo>
                    <a:pt x="797" y="9934"/>
                    <a:pt x="857" y="10014"/>
                    <a:pt x="922" y="10079"/>
                  </a:cubicBezTo>
                  <a:lnTo>
                    <a:pt x="982" y="10139"/>
                  </a:lnTo>
                  <a:lnTo>
                    <a:pt x="1027" y="10184"/>
                  </a:lnTo>
                  <a:cubicBezTo>
                    <a:pt x="1067" y="10225"/>
                    <a:pt x="1107" y="10245"/>
                    <a:pt x="1127" y="10285"/>
                  </a:cubicBezTo>
                  <a:lnTo>
                    <a:pt x="1212" y="10350"/>
                  </a:lnTo>
                  <a:cubicBezTo>
                    <a:pt x="1277" y="10390"/>
                    <a:pt x="1317" y="10435"/>
                    <a:pt x="1377" y="10475"/>
                  </a:cubicBezTo>
                  <a:lnTo>
                    <a:pt x="1422" y="10515"/>
                  </a:lnTo>
                  <a:lnTo>
                    <a:pt x="1483" y="10580"/>
                  </a:lnTo>
                  <a:lnTo>
                    <a:pt x="1528" y="10600"/>
                  </a:lnTo>
                  <a:cubicBezTo>
                    <a:pt x="1548" y="10620"/>
                    <a:pt x="1568" y="10640"/>
                    <a:pt x="1588" y="10660"/>
                  </a:cubicBezTo>
                  <a:cubicBezTo>
                    <a:pt x="1653" y="10705"/>
                    <a:pt x="1693" y="10745"/>
                    <a:pt x="1733" y="10765"/>
                  </a:cubicBezTo>
                  <a:cubicBezTo>
                    <a:pt x="1778" y="10810"/>
                    <a:pt x="1818" y="10830"/>
                    <a:pt x="1858" y="10850"/>
                  </a:cubicBezTo>
                  <a:cubicBezTo>
                    <a:pt x="1923" y="10910"/>
                    <a:pt x="1983" y="10956"/>
                    <a:pt x="2068" y="10996"/>
                  </a:cubicBezTo>
                  <a:cubicBezTo>
                    <a:pt x="2128" y="11036"/>
                    <a:pt x="2193" y="11061"/>
                    <a:pt x="2254" y="11101"/>
                  </a:cubicBezTo>
                  <a:lnTo>
                    <a:pt x="2299" y="11121"/>
                  </a:lnTo>
                  <a:cubicBezTo>
                    <a:pt x="2359" y="11161"/>
                    <a:pt x="2444" y="11206"/>
                    <a:pt x="2529" y="11246"/>
                  </a:cubicBezTo>
                  <a:cubicBezTo>
                    <a:pt x="2589" y="11286"/>
                    <a:pt x="2654" y="11311"/>
                    <a:pt x="2734" y="11351"/>
                  </a:cubicBezTo>
                  <a:lnTo>
                    <a:pt x="2754" y="11351"/>
                  </a:lnTo>
                  <a:cubicBezTo>
                    <a:pt x="2859" y="11411"/>
                    <a:pt x="2965" y="11456"/>
                    <a:pt x="3050" y="11496"/>
                  </a:cubicBezTo>
                  <a:cubicBezTo>
                    <a:pt x="3070" y="11516"/>
                    <a:pt x="3110" y="11516"/>
                    <a:pt x="3130" y="11536"/>
                  </a:cubicBezTo>
                  <a:cubicBezTo>
                    <a:pt x="3195" y="11581"/>
                    <a:pt x="3235" y="11601"/>
                    <a:pt x="3300" y="11621"/>
                  </a:cubicBezTo>
                  <a:cubicBezTo>
                    <a:pt x="3405" y="11687"/>
                    <a:pt x="3485" y="11727"/>
                    <a:pt x="3590" y="11747"/>
                  </a:cubicBezTo>
                  <a:cubicBezTo>
                    <a:pt x="3610" y="11767"/>
                    <a:pt x="3656" y="11767"/>
                    <a:pt x="3696" y="11787"/>
                  </a:cubicBezTo>
                  <a:lnTo>
                    <a:pt x="3716" y="11787"/>
                  </a:lnTo>
                  <a:cubicBezTo>
                    <a:pt x="3781" y="11812"/>
                    <a:pt x="3821" y="11832"/>
                    <a:pt x="3881" y="11852"/>
                  </a:cubicBezTo>
                  <a:cubicBezTo>
                    <a:pt x="3906" y="11852"/>
                    <a:pt x="3926" y="11852"/>
                    <a:pt x="3946" y="11872"/>
                  </a:cubicBezTo>
                  <a:lnTo>
                    <a:pt x="4051" y="11872"/>
                  </a:lnTo>
                  <a:lnTo>
                    <a:pt x="4051" y="11892"/>
                  </a:lnTo>
                  <a:lnTo>
                    <a:pt x="4111" y="11892"/>
                  </a:lnTo>
                  <a:cubicBezTo>
                    <a:pt x="4156" y="11892"/>
                    <a:pt x="4196" y="11892"/>
                    <a:pt x="4236" y="11912"/>
                  </a:cubicBezTo>
                  <a:lnTo>
                    <a:pt x="4382" y="11912"/>
                  </a:lnTo>
                  <a:cubicBezTo>
                    <a:pt x="4447" y="11912"/>
                    <a:pt x="4487" y="11912"/>
                    <a:pt x="4532" y="11937"/>
                  </a:cubicBezTo>
                  <a:lnTo>
                    <a:pt x="4612" y="11937"/>
                  </a:lnTo>
                  <a:cubicBezTo>
                    <a:pt x="4592" y="11977"/>
                    <a:pt x="4572" y="12017"/>
                    <a:pt x="4572" y="12062"/>
                  </a:cubicBezTo>
                  <a:lnTo>
                    <a:pt x="4572" y="12082"/>
                  </a:lnTo>
                  <a:cubicBezTo>
                    <a:pt x="4532" y="12162"/>
                    <a:pt x="4507" y="12267"/>
                    <a:pt x="4487" y="12352"/>
                  </a:cubicBezTo>
                  <a:lnTo>
                    <a:pt x="4447" y="12438"/>
                  </a:lnTo>
                  <a:cubicBezTo>
                    <a:pt x="4447" y="12498"/>
                    <a:pt x="4427" y="12583"/>
                    <a:pt x="4407" y="12643"/>
                  </a:cubicBezTo>
                  <a:cubicBezTo>
                    <a:pt x="4382" y="12748"/>
                    <a:pt x="4361" y="12833"/>
                    <a:pt x="4341" y="12938"/>
                  </a:cubicBezTo>
                  <a:cubicBezTo>
                    <a:pt x="4321" y="12998"/>
                    <a:pt x="4321" y="13038"/>
                    <a:pt x="4301" y="13103"/>
                  </a:cubicBezTo>
                  <a:lnTo>
                    <a:pt x="4301" y="13229"/>
                  </a:lnTo>
                  <a:cubicBezTo>
                    <a:pt x="4281" y="13289"/>
                    <a:pt x="4281" y="13354"/>
                    <a:pt x="4256" y="13394"/>
                  </a:cubicBezTo>
                  <a:cubicBezTo>
                    <a:pt x="4256" y="13439"/>
                    <a:pt x="4236" y="13479"/>
                    <a:pt x="4236" y="13519"/>
                  </a:cubicBezTo>
                  <a:cubicBezTo>
                    <a:pt x="4216" y="13624"/>
                    <a:pt x="4196" y="13709"/>
                    <a:pt x="4176" y="13814"/>
                  </a:cubicBezTo>
                  <a:lnTo>
                    <a:pt x="4176" y="13875"/>
                  </a:lnTo>
                  <a:cubicBezTo>
                    <a:pt x="4196" y="13960"/>
                    <a:pt x="4216" y="14065"/>
                    <a:pt x="4256" y="14145"/>
                  </a:cubicBezTo>
                  <a:cubicBezTo>
                    <a:pt x="4301" y="14210"/>
                    <a:pt x="4341" y="14290"/>
                    <a:pt x="4427" y="14375"/>
                  </a:cubicBezTo>
                  <a:cubicBezTo>
                    <a:pt x="4507" y="14440"/>
                    <a:pt x="4592" y="14500"/>
                    <a:pt x="4677" y="14566"/>
                  </a:cubicBezTo>
                  <a:cubicBezTo>
                    <a:pt x="4782" y="14606"/>
                    <a:pt x="4882" y="14646"/>
                    <a:pt x="4987" y="14666"/>
                  </a:cubicBezTo>
                  <a:cubicBezTo>
                    <a:pt x="5007" y="14666"/>
                    <a:pt x="5052" y="14691"/>
                    <a:pt x="5072" y="14691"/>
                  </a:cubicBezTo>
                  <a:cubicBezTo>
                    <a:pt x="5052" y="14666"/>
                    <a:pt x="5052" y="14646"/>
                    <a:pt x="5052" y="14626"/>
                  </a:cubicBezTo>
                  <a:cubicBezTo>
                    <a:pt x="5032" y="14566"/>
                    <a:pt x="5032" y="14520"/>
                    <a:pt x="5032" y="14480"/>
                  </a:cubicBezTo>
                  <a:lnTo>
                    <a:pt x="5032" y="14440"/>
                  </a:lnTo>
                  <a:lnTo>
                    <a:pt x="5032" y="14375"/>
                  </a:lnTo>
                  <a:cubicBezTo>
                    <a:pt x="5052" y="14315"/>
                    <a:pt x="5052" y="14250"/>
                    <a:pt x="5052" y="14165"/>
                  </a:cubicBezTo>
                  <a:lnTo>
                    <a:pt x="5052" y="14040"/>
                  </a:lnTo>
                  <a:cubicBezTo>
                    <a:pt x="5072" y="13980"/>
                    <a:pt x="5072" y="13940"/>
                    <a:pt x="5093" y="13895"/>
                  </a:cubicBezTo>
                  <a:cubicBezTo>
                    <a:pt x="5133" y="13729"/>
                    <a:pt x="5198" y="13539"/>
                    <a:pt x="5283" y="13334"/>
                  </a:cubicBezTo>
                  <a:cubicBezTo>
                    <a:pt x="5323" y="13269"/>
                    <a:pt x="5363" y="13189"/>
                    <a:pt x="5408" y="13124"/>
                  </a:cubicBezTo>
                  <a:lnTo>
                    <a:pt x="5428" y="13083"/>
                  </a:lnTo>
                  <a:cubicBezTo>
                    <a:pt x="5468" y="12998"/>
                    <a:pt x="5508" y="12913"/>
                    <a:pt x="5573" y="12853"/>
                  </a:cubicBezTo>
                  <a:cubicBezTo>
                    <a:pt x="5633" y="12768"/>
                    <a:pt x="5698" y="12688"/>
                    <a:pt x="5738" y="12603"/>
                  </a:cubicBezTo>
                  <a:lnTo>
                    <a:pt x="5758" y="12603"/>
                  </a:lnTo>
                  <a:cubicBezTo>
                    <a:pt x="5824" y="12518"/>
                    <a:pt x="5884" y="12458"/>
                    <a:pt x="5929" y="12393"/>
                  </a:cubicBezTo>
                  <a:cubicBezTo>
                    <a:pt x="5969" y="12352"/>
                    <a:pt x="6009" y="12312"/>
                    <a:pt x="6054" y="12267"/>
                  </a:cubicBezTo>
                  <a:cubicBezTo>
                    <a:pt x="6074" y="12247"/>
                    <a:pt x="6094" y="12227"/>
                    <a:pt x="6114" y="12207"/>
                  </a:cubicBezTo>
                  <a:lnTo>
                    <a:pt x="6179" y="12162"/>
                  </a:lnTo>
                  <a:cubicBezTo>
                    <a:pt x="6239" y="12102"/>
                    <a:pt x="6324" y="12017"/>
                    <a:pt x="6409" y="11977"/>
                  </a:cubicBezTo>
                  <a:cubicBezTo>
                    <a:pt x="6429" y="11957"/>
                    <a:pt x="6449" y="11937"/>
                    <a:pt x="6469" y="11937"/>
                  </a:cubicBezTo>
                  <a:cubicBezTo>
                    <a:pt x="6489" y="11912"/>
                    <a:pt x="6509" y="11892"/>
                    <a:pt x="6534" y="11892"/>
                  </a:cubicBezTo>
                  <a:lnTo>
                    <a:pt x="6595" y="11852"/>
                  </a:lnTo>
                  <a:cubicBezTo>
                    <a:pt x="6615" y="11852"/>
                    <a:pt x="6635" y="11832"/>
                    <a:pt x="6660" y="11812"/>
                  </a:cubicBezTo>
                  <a:cubicBezTo>
                    <a:pt x="6700" y="11787"/>
                    <a:pt x="6740" y="11767"/>
                    <a:pt x="6805" y="11747"/>
                  </a:cubicBezTo>
                  <a:cubicBezTo>
                    <a:pt x="6825" y="11727"/>
                    <a:pt x="6865" y="11707"/>
                    <a:pt x="6885" y="11707"/>
                  </a:cubicBezTo>
                  <a:cubicBezTo>
                    <a:pt x="6910" y="11687"/>
                    <a:pt x="6930" y="11687"/>
                    <a:pt x="6950" y="11687"/>
                  </a:cubicBezTo>
                  <a:lnTo>
                    <a:pt x="6990" y="11662"/>
                  </a:lnTo>
                  <a:cubicBezTo>
                    <a:pt x="7055" y="11621"/>
                    <a:pt x="7115" y="11601"/>
                    <a:pt x="7180" y="11581"/>
                  </a:cubicBezTo>
                  <a:cubicBezTo>
                    <a:pt x="7240" y="11561"/>
                    <a:pt x="7286" y="11536"/>
                    <a:pt x="7346" y="11516"/>
                  </a:cubicBezTo>
                  <a:lnTo>
                    <a:pt x="7411" y="11496"/>
                  </a:lnTo>
                  <a:cubicBezTo>
                    <a:pt x="7511" y="11456"/>
                    <a:pt x="7576" y="11436"/>
                    <a:pt x="7661" y="11411"/>
                  </a:cubicBezTo>
                  <a:cubicBezTo>
                    <a:pt x="7701" y="11391"/>
                    <a:pt x="7741" y="11371"/>
                    <a:pt x="7786" y="11371"/>
                  </a:cubicBezTo>
                  <a:cubicBezTo>
                    <a:pt x="7826" y="11351"/>
                    <a:pt x="7866" y="11351"/>
                    <a:pt x="7911" y="11351"/>
                  </a:cubicBezTo>
                  <a:cubicBezTo>
                    <a:pt x="7951" y="11351"/>
                    <a:pt x="7971" y="11371"/>
                    <a:pt x="7971" y="11391"/>
                  </a:cubicBezTo>
                  <a:cubicBezTo>
                    <a:pt x="8012" y="11391"/>
                    <a:pt x="8057" y="11371"/>
                    <a:pt x="8117" y="11351"/>
                  </a:cubicBezTo>
                  <a:cubicBezTo>
                    <a:pt x="8162" y="11351"/>
                    <a:pt x="8202" y="11331"/>
                    <a:pt x="8242" y="11331"/>
                  </a:cubicBezTo>
                  <a:cubicBezTo>
                    <a:pt x="8307" y="11331"/>
                    <a:pt x="8347" y="11311"/>
                    <a:pt x="8412" y="11311"/>
                  </a:cubicBezTo>
                  <a:lnTo>
                    <a:pt x="8953" y="11311"/>
                  </a:lnTo>
                  <a:cubicBezTo>
                    <a:pt x="9038" y="11311"/>
                    <a:pt x="9118" y="11331"/>
                    <a:pt x="9183" y="11331"/>
                  </a:cubicBezTo>
                  <a:lnTo>
                    <a:pt x="9263" y="11331"/>
                  </a:lnTo>
                  <a:cubicBezTo>
                    <a:pt x="9348" y="11351"/>
                    <a:pt x="9454" y="11371"/>
                    <a:pt x="9579" y="11391"/>
                  </a:cubicBezTo>
                  <a:lnTo>
                    <a:pt x="9619" y="11391"/>
                  </a:lnTo>
                  <a:cubicBezTo>
                    <a:pt x="9704" y="11411"/>
                    <a:pt x="9789" y="11411"/>
                    <a:pt x="9869" y="11456"/>
                  </a:cubicBezTo>
                  <a:cubicBezTo>
                    <a:pt x="9914" y="11456"/>
                    <a:pt x="9954" y="11476"/>
                    <a:pt x="9994" y="11496"/>
                  </a:cubicBezTo>
                  <a:cubicBezTo>
                    <a:pt x="10039" y="11496"/>
                    <a:pt x="10059" y="11516"/>
                    <a:pt x="10099" y="11536"/>
                  </a:cubicBezTo>
                  <a:lnTo>
                    <a:pt x="10139" y="11561"/>
                  </a:lnTo>
                  <a:cubicBezTo>
                    <a:pt x="10225" y="11581"/>
                    <a:pt x="10310" y="11621"/>
                    <a:pt x="10390" y="11641"/>
                  </a:cubicBezTo>
                  <a:lnTo>
                    <a:pt x="10435" y="11662"/>
                  </a:lnTo>
                  <a:cubicBezTo>
                    <a:pt x="10455" y="11662"/>
                    <a:pt x="10495" y="11687"/>
                    <a:pt x="10540" y="11687"/>
                  </a:cubicBezTo>
                  <a:cubicBezTo>
                    <a:pt x="10560" y="11707"/>
                    <a:pt x="10580" y="11707"/>
                    <a:pt x="10600" y="11727"/>
                  </a:cubicBezTo>
                  <a:lnTo>
                    <a:pt x="10665" y="11747"/>
                  </a:lnTo>
                  <a:cubicBezTo>
                    <a:pt x="10705" y="11767"/>
                    <a:pt x="10765" y="11787"/>
                    <a:pt x="10810" y="11812"/>
                  </a:cubicBezTo>
                  <a:cubicBezTo>
                    <a:pt x="10850" y="11832"/>
                    <a:pt x="10870" y="11852"/>
                    <a:pt x="10936" y="11872"/>
                  </a:cubicBezTo>
                  <a:cubicBezTo>
                    <a:pt x="10956" y="11892"/>
                    <a:pt x="10996" y="11912"/>
                    <a:pt x="11041" y="11937"/>
                  </a:cubicBezTo>
                  <a:cubicBezTo>
                    <a:pt x="11061" y="11957"/>
                    <a:pt x="11081" y="11957"/>
                    <a:pt x="11101" y="11977"/>
                  </a:cubicBezTo>
                  <a:cubicBezTo>
                    <a:pt x="11101" y="11997"/>
                    <a:pt x="11121" y="11997"/>
                    <a:pt x="11141" y="12017"/>
                  </a:cubicBezTo>
                  <a:lnTo>
                    <a:pt x="11186" y="12037"/>
                  </a:lnTo>
                  <a:cubicBezTo>
                    <a:pt x="11206" y="12062"/>
                    <a:pt x="11246" y="12082"/>
                    <a:pt x="11266" y="12102"/>
                  </a:cubicBezTo>
                  <a:cubicBezTo>
                    <a:pt x="11311" y="12122"/>
                    <a:pt x="11331" y="12142"/>
                    <a:pt x="11351" y="12142"/>
                  </a:cubicBezTo>
                  <a:lnTo>
                    <a:pt x="11391" y="12187"/>
                  </a:lnTo>
                  <a:lnTo>
                    <a:pt x="11416" y="12207"/>
                  </a:lnTo>
                  <a:cubicBezTo>
                    <a:pt x="11456" y="12227"/>
                    <a:pt x="11476" y="12247"/>
                    <a:pt x="11496" y="12267"/>
                  </a:cubicBezTo>
                  <a:cubicBezTo>
                    <a:pt x="11541" y="12312"/>
                    <a:pt x="11561" y="12332"/>
                    <a:pt x="11602" y="12352"/>
                  </a:cubicBezTo>
                  <a:cubicBezTo>
                    <a:pt x="11642" y="12413"/>
                    <a:pt x="11727" y="12458"/>
                    <a:pt x="11767" y="12518"/>
                  </a:cubicBezTo>
                  <a:cubicBezTo>
                    <a:pt x="11812" y="12563"/>
                    <a:pt x="11832" y="12603"/>
                    <a:pt x="11872" y="12623"/>
                  </a:cubicBezTo>
                  <a:lnTo>
                    <a:pt x="11872" y="12643"/>
                  </a:lnTo>
                  <a:cubicBezTo>
                    <a:pt x="11892" y="12688"/>
                    <a:pt x="11937" y="12708"/>
                    <a:pt x="11957" y="12748"/>
                  </a:cubicBezTo>
                  <a:cubicBezTo>
                    <a:pt x="11997" y="12833"/>
                    <a:pt x="12062" y="12913"/>
                    <a:pt x="12102" y="12998"/>
                  </a:cubicBezTo>
                  <a:cubicBezTo>
                    <a:pt x="12142" y="13038"/>
                    <a:pt x="12167" y="13083"/>
                    <a:pt x="12187" y="13124"/>
                  </a:cubicBezTo>
                  <a:cubicBezTo>
                    <a:pt x="12227" y="13164"/>
                    <a:pt x="12247" y="13189"/>
                    <a:pt x="12267" y="13229"/>
                  </a:cubicBezTo>
                  <a:cubicBezTo>
                    <a:pt x="12267" y="13269"/>
                    <a:pt x="12292" y="13289"/>
                    <a:pt x="12312" y="13314"/>
                  </a:cubicBezTo>
                  <a:lnTo>
                    <a:pt x="12333" y="13354"/>
                  </a:lnTo>
                  <a:cubicBezTo>
                    <a:pt x="12353" y="13374"/>
                    <a:pt x="12373" y="13414"/>
                    <a:pt x="12393" y="13439"/>
                  </a:cubicBezTo>
                  <a:lnTo>
                    <a:pt x="12418" y="13479"/>
                  </a:lnTo>
                  <a:cubicBezTo>
                    <a:pt x="12458" y="13564"/>
                    <a:pt x="12498" y="13644"/>
                    <a:pt x="12518" y="13709"/>
                  </a:cubicBezTo>
                  <a:cubicBezTo>
                    <a:pt x="12543" y="13769"/>
                    <a:pt x="12543" y="13835"/>
                    <a:pt x="12563" y="13875"/>
                  </a:cubicBezTo>
                  <a:cubicBezTo>
                    <a:pt x="12563" y="13940"/>
                    <a:pt x="12563" y="13980"/>
                    <a:pt x="12543" y="14040"/>
                  </a:cubicBezTo>
                  <a:cubicBezTo>
                    <a:pt x="12543" y="14065"/>
                    <a:pt x="12543" y="14105"/>
                    <a:pt x="12518" y="14125"/>
                  </a:cubicBezTo>
                  <a:cubicBezTo>
                    <a:pt x="12563" y="14105"/>
                    <a:pt x="12603" y="14085"/>
                    <a:pt x="12643" y="14065"/>
                  </a:cubicBezTo>
                  <a:lnTo>
                    <a:pt x="12668" y="14065"/>
                  </a:lnTo>
                  <a:cubicBezTo>
                    <a:pt x="12748" y="14020"/>
                    <a:pt x="12833" y="13980"/>
                    <a:pt x="12893" y="13940"/>
                  </a:cubicBezTo>
                  <a:cubicBezTo>
                    <a:pt x="12978" y="13875"/>
                    <a:pt x="13064" y="13835"/>
                    <a:pt x="13124" y="13769"/>
                  </a:cubicBezTo>
                  <a:cubicBezTo>
                    <a:pt x="13189" y="13729"/>
                    <a:pt x="13249" y="13689"/>
                    <a:pt x="13314" y="13624"/>
                  </a:cubicBezTo>
                  <a:lnTo>
                    <a:pt x="13354" y="13604"/>
                  </a:lnTo>
                  <a:lnTo>
                    <a:pt x="13354" y="13584"/>
                  </a:lnTo>
                  <a:lnTo>
                    <a:pt x="13394" y="13564"/>
                  </a:lnTo>
                  <a:cubicBezTo>
                    <a:pt x="13419" y="13539"/>
                    <a:pt x="13419" y="13539"/>
                    <a:pt x="13439" y="13519"/>
                  </a:cubicBezTo>
                  <a:cubicBezTo>
                    <a:pt x="13459" y="13499"/>
                    <a:pt x="13459" y="13479"/>
                    <a:pt x="13479" y="13459"/>
                  </a:cubicBezTo>
                  <a:cubicBezTo>
                    <a:pt x="13499" y="13439"/>
                    <a:pt x="13479" y="13394"/>
                    <a:pt x="13459" y="13354"/>
                  </a:cubicBezTo>
                  <a:cubicBezTo>
                    <a:pt x="13439" y="13354"/>
                    <a:pt x="13419" y="13334"/>
                    <a:pt x="13394" y="13334"/>
                  </a:cubicBezTo>
                  <a:lnTo>
                    <a:pt x="13394" y="13314"/>
                  </a:lnTo>
                  <a:cubicBezTo>
                    <a:pt x="13374" y="13269"/>
                    <a:pt x="13354" y="13229"/>
                    <a:pt x="13354" y="13189"/>
                  </a:cubicBezTo>
                  <a:cubicBezTo>
                    <a:pt x="13334" y="13144"/>
                    <a:pt x="13334" y="13103"/>
                    <a:pt x="13314" y="13063"/>
                  </a:cubicBezTo>
                  <a:cubicBezTo>
                    <a:pt x="13314" y="13018"/>
                    <a:pt x="13294" y="12978"/>
                    <a:pt x="13269" y="12938"/>
                  </a:cubicBezTo>
                  <a:cubicBezTo>
                    <a:pt x="13249" y="12853"/>
                    <a:pt x="13229" y="12788"/>
                    <a:pt x="13209" y="12708"/>
                  </a:cubicBezTo>
                  <a:lnTo>
                    <a:pt x="13189" y="12663"/>
                  </a:lnTo>
                  <a:cubicBezTo>
                    <a:pt x="13189" y="12623"/>
                    <a:pt x="13169" y="12603"/>
                    <a:pt x="13169" y="12583"/>
                  </a:cubicBezTo>
                  <a:lnTo>
                    <a:pt x="13144" y="12518"/>
                  </a:lnTo>
                  <a:cubicBezTo>
                    <a:pt x="13124" y="12478"/>
                    <a:pt x="13104" y="12438"/>
                    <a:pt x="13104" y="12393"/>
                  </a:cubicBezTo>
                  <a:cubicBezTo>
                    <a:pt x="13064" y="12332"/>
                    <a:pt x="13043" y="12267"/>
                    <a:pt x="13018" y="12207"/>
                  </a:cubicBezTo>
                  <a:lnTo>
                    <a:pt x="12998" y="12187"/>
                  </a:lnTo>
                  <a:cubicBezTo>
                    <a:pt x="12978" y="12142"/>
                    <a:pt x="12958" y="12082"/>
                    <a:pt x="12938" y="12037"/>
                  </a:cubicBezTo>
                  <a:cubicBezTo>
                    <a:pt x="12893" y="11977"/>
                    <a:pt x="12873" y="11937"/>
                    <a:pt x="12833" y="11872"/>
                  </a:cubicBezTo>
                  <a:cubicBezTo>
                    <a:pt x="12813" y="11852"/>
                    <a:pt x="12813" y="11832"/>
                    <a:pt x="12793" y="11787"/>
                  </a:cubicBezTo>
                  <a:lnTo>
                    <a:pt x="12768" y="11767"/>
                  </a:lnTo>
                  <a:lnTo>
                    <a:pt x="12748" y="11747"/>
                  </a:lnTo>
                  <a:lnTo>
                    <a:pt x="12768" y="11727"/>
                  </a:lnTo>
                  <a:cubicBezTo>
                    <a:pt x="12768" y="11747"/>
                    <a:pt x="12793" y="11747"/>
                    <a:pt x="12793" y="11747"/>
                  </a:cubicBezTo>
                  <a:lnTo>
                    <a:pt x="12813" y="11747"/>
                  </a:lnTo>
                  <a:cubicBezTo>
                    <a:pt x="12893" y="11727"/>
                    <a:pt x="12998" y="11687"/>
                    <a:pt x="13084" y="11662"/>
                  </a:cubicBezTo>
                  <a:cubicBezTo>
                    <a:pt x="13169" y="11621"/>
                    <a:pt x="13269" y="11581"/>
                    <a:pt x="13354" y="11516"/>
                  </a:cubicBezTo>
                  <a:cubicBezTo>
                    <a:pt x="13394" y="11496"/>
                    <a:pt x="13439" y="11476"/>
                    <a:pt x="13499" y="11436"/>
                  </a:cubicBezTo>
                  <a:cubicBezTo>
                    <a:pt x="13519" y="11411"/>
                    <a:pt x="13564" y="11391"/>
                    <a:pt x="13604" y="11371"/>
                  </a:cubicBezTo>
                  <a:cubicBezTo>
                    <a:pt x="13644" y="11351"/>
                    <a:pt x="13689" y="11331"/>
                    <a:pt x="13729" y="11286"/>
                  </a:cubicBezTo>
                  <a:lnTo>
                    <a:pt x="13770" y="11266"/>
                  </a:lnTo>
                  <a:lnTo>
                    <a:pt x="13835" y="11206"/>
                  </a:lnTo>
                  <a:cubicBezTo>
                    <a:pt x="13895" y="11186"/>
                    <a:pt x="13960" y="11141"/>
                    <a:pt x="14000" y="11101"/>
                  </a:cubicBezTo>
                  <a:cubicBezTo>
                    <a:pt x="14045" y="11101"/>
                    <a:pt x="14065" y="11081"/>
                    <a:pt x="14085" y="11061"/>
                  </a:cubicBezTo>
                  <a:cubicBezTo>
                    <a:pt x="14190" y="10996"/>
                    <a:pt x="14270" y="10936"/>
                    <a:pt x="14355" y="10890"/>
                  </a:cubicBezTo>
                  <a:cubicBezTo>
                    <a:pt x="14501" y="10765"/>
                    <a:pt x="14646" y="10640"/>
                    <a:pt x="14796" y="10515"/>
                  </a:cubicBezTo>
                  <a:lnTo>
                    <a:pt x="14836" y="10495"/>
                  </a:lnTo>
                  <a:cubicBezTo>
                    <a:pt x="14856" y="10455"/>
                    <a:pt x="14896" y="10435"/>
                    <a:pt x="14921" y="10410"/>
                  </a:cubicBezTo>
                  <a:cubicBezTo>
                    <a:pt x="14961" y="10370"/>
                    <a:pt x="15001" y="10330"/>
                    <a:pt x="15066" y="10285"/>
                  </a:cubicBezTo>
                  <a:cubicBezTo>
                    <a:pt x="15086" y="10245"/>
                    <a:pt x="15126" y="10225"/>
                    <a:pt x="15171" y="10184"/>
                  </a:cubicBezTo>
                  <a:cubicBezTo>
                    <a:pt x="15211" y="10159"/>
                    <a:pt x="15232" y="10119"/>
                    <a:pt x="15252" y="10099"/>
                  </a:cubicBezTo>
                  <a:lnTo>
                    <a:pt x="15272" y="10079"/>
                  </a:lnTo>
                  <a:lnTo>
                    <a:pt x="15377" y="9994"/>
                  </a:lnTo>
                  <a:cubicBezTo>
                    <a:pt x="15422" y="9954"/>
                    <a:pt x="15462" y="9889"/>
                    <a:pt x="15502" y="9869"/>
                  </a:cubicBezTo>
                  <a:cubicBezTo>
                    <a:pt x="15567" y="9784"/>
                    <a:pt x="15627" y="9724"/>
                    <a:pt x="15712" y="9639"/>
                  </a:cubicBezTo>
                  <a:cubicBezTo>
                    <a:pt x="15772" y="9579"/>
                    <a:pt x="15837" y="9514"/>
                    <a:pt x="15897" y="9433"/>
                  </a:cubicBezTo>
                  <a:cubicBezTo>
                    <a:pt x="15983" y="9348"/>
                    <a:pt x="16048" y="9263"/>
                    <a:pt x="16108" y="9183"/>
                  </a:cubicBezTo>
                  <a:cubicBezTo>
                    <a:pt x="16148" y="9118"/>
                    <a:pt x="16213" y="9058"/>
                    <a:pt x="16253" y="8973"/>
                  </a:cubicBezTo>
                  <a:lnTo>
                    <a:pt x="16273" y="8933"/>
                  </a:lnTo>
                  <a:cubicBezTo>
                    <a:pt x="16338" y="8848"/>
                    <a:pt x="16398" y="8763"/>
                    <a:pt x="16443" y="8702"/>
                  </a:cubicBezTo>
                  <a:cubicBezTo>
                    <a:pt x="16483" y="8617"/>
                    <a:pt x="16523" y="8532"/>
                    <a:pt x="16568" y="8432"/>
                  </a:cubicBezTo>
                  <a:cubicBezTo>
                    <a:pt x="16608" y="8387"/>
                    <a:pt x="16628" y="8327"/>
                    <a:pt x="16648" y="8282"/>
                  </a:cubicBezTo>
                  <a:cubicBezTo>
                    <a:pt x="16674" y="8242"/>
                    <a:pt x="16694" y="8202"/>
                    <a:pt x="16694" y="8137"/>
                  </a:cubicBezTo>
                  <a:lnTo>
                    <a:pt x="16714" y="8117"/>
                  </a:lnTo>
                  <a:cubicBezTo>
                    <a:pt x="16734" y="8032"/>
                    <a:pt x="16774" y="7951"/>
                    <a:pt x="16799" y="7866"/>
                  </a:cubicBezTo>
                  <a:cubicBezTo>
                    <a:pt x="16839" y="7781"/>
                    <a:pt x="16859" y="7701"/>
                    <a:pt x="16879" y="7576"/>
                  </a:cubicBezTo>
                  <a:cubicBezTo>
                    <a:pt x="16899" y="7531"/>
                    <a:pt x="16899" y="7511"/>
                    <a:pt x="16924" y="7471"/>
                  </a:cubicBezTo>
                  <a:lnTo>
                    <a:pt x="16924" y="7451"/>
                  </a:lnTo>
                  <a:lnTo>
                    <a:pt x="16924" y="7406"/>
                  </a:lnTo>
                  <a:cubicBezTo>
                    <a:pt x="16944" y="7386"/>
                    <a:pt x="16944" y="7366"/>
                    <a:pt x="16944" y="7366"/>
                  </a:cubicBezTo>
                  <a:cubicBezTo>
                    <a:pt x="16944" y="7346"/>
                    <a:pt x="16944" y="7326"/>
                    <a:pt x="16924" y="7306"/>
                  </a:cubicBezTo>
                  <a:cubicBezTo>
                    <a:pt x="16924" y="7260"/>
                    <a:pt x="16899" y="7240"/>
                    <a:pt x="16859" y="7240"/>
                  </a:cubicBezTo>
                  <a:cubicBezTo>
                    <a:pt x="16879" y="7180"/>
                    <a:pt x="16879" y="7115"/>
                    <a:pt x="16879" y="7055"/>
                  </a:cubicBezTo>
                  <a:lnTo>
                    <a:pt x="16879" y="6930"/>
                  </a:lnTo>
                  <a:cubicBezTo>
                    <a:pt x="16879" y="6885"/>
                    <a:pt x="16879" y="6845"/>
                    <a:pt x="16859" y="6805"/>
                  </a:cubicBezTo>
                  <a:cubicBezTo>
                    <a:pt x="16859" y="6760"/>
                    <a:pt x="16839" y="6720"/>
                    <a:pt x="16839" y="6700"/>
                  </a:cubicBezTo>
                  <a:lnTo>
                    <a:pt x="16839" y="6680"/>
                  </a:lnTo>
                  <a:cubicBezTo>
                    <a:pt x="16819" y="6635"/>
                    <a:pt x="16799" y="6615"/>
                    <a:pt x="16799" y="6575"/>
                  </a:cubicBezTo>
                  <a:lnTo>
                    <a:pt x="16774" y="6554"/>
                  </a:lnTo>
                  <a:lnTo>
                    <a:pt x="16774" y="6529"/>
                  </a:lnTo>
                  <a:cubicBezTo>
                    <a:pt x="16754" y="6489"/>
                    <a:pt x="16754" y="6469"/>
                    <a:pt x="16734" y="6449"/>
                  </a:cubicBezTo>
                  <a:cubicBezTo>
                    <a:pt x="16714" y="6404"/>
                    <a:pt x="16694" y="6364"/>
                    <a:pt x="16674" y="6324"/>
                  </a:cubicBezTo>
                  <a:cubicBezTo>
                    <a:pt x="16648" y="6279"/>
                    <a:pt x="16628" y="6239"/>
                    <a:pt x="16608" y="6219"/>
                  </a:cubicBezTo>
                  <a:cubicBezTo>
                    <a:pt x="16588" y="6199"/>
                    <a:pt x="16568" y="6179"/>
                    <a:pt x="16548" y="6154"/>
                  </a:cubicBezTo>
                  <a:lnTo>
                    <a:pt x="16503" y="6134"/>
                  </a:lnTo>
                  <a:lnTo>
                    <a:pt x="16483" y="6114"/>
                  </a:lnTo>
                  <a:cubicBezTo>
                    <a:pt x="16443" y="6074"/>
                    <a:pt x="16423" y="6054"/>
                    <a:pt x="16378" y="6029"/>
                  </a:cubicBezTo>
                  <a:cubicBezTo>
                    <a:pt x="16358" y="6009"/>
                    <a:pt x="16338" y="6009"/>
                    <a:pt x="16338" y="5989"/>
                  </a:cubicBezTo>
                  <a:cubicBezTo>
                    <a:pt x="16298" y="5989"/>
                    <a:pt x="16273" y="5969"/>
                    <a:pt x="16253" y="5969"/>
                  </a:cubicBezTo>
                  <a:cubicBezTo>
                    <a:pt x="16193" y="5929"/>
                    <a:pt x="16108" y="5929"/>
                    <a:pt x="16023" y="5929"/>
                  </a:cubicBezTo>
                  <a:lnTo>
                    <a:pt x="15963" y="5929"/>
                  </a:lnTo>
                  <a:cubicBezTo>
                    <a:pt x="15897" y="5929"/>
                    <a:pt x="15857" y="5929"/>
                    <a:pt x="15817" y="5949"/>
                  </a:cubicBezTo>
                  <a:cubicBezTo>
                    <a:pt x="15752" y="5949"/>
                    <a:pt x="15712" y="5969"/>
                    <a:pt x="15672" y="5989"/>
                  </a:cubicBezTo>
                  <a:cubicBezTo>
                    <a:pt x="15627" y="5989"/>
                    <a:pt x="15587" y="6009"/>
                    <a:pt x="15547" y="6029"/>
                  </a:cubicBezTo>
                  <a:cubicBezTo>
                    <a:pt x="15522" y="6054"/>
                    <a:pt x="15482" y="6074"/>
                    <a:pt x="15442" y="6094"/>
                  </a:cubicBezTo>
                  <a:lnTo>
                    <a:pt x="15377" y="6154"/>
                  </a:lnTo>
                  <a:lnTo>
                    <a:pt x="15317" y="6154"/>
                  </a:lnTo>
                  <a:cubicBezTo>
                    <a:pt x="15297" y="6179"/>
                    <a:pt x="15297" y="6199"/>
                    <a:pt x="15272" y="6199"/>
                  </a:cubicBezTo>
                  <a:lnTo>
                    <a:pt x="15252" y="6219"/>
                  </a:lnTo>
                  <a:cubicBezTo>
                    <a:pt x="15232" y="6239"/>
                    <a:pt x="15211" y="6239"/>
                    <a:pt x="15191" y="6259"/>
                  </a:cubicBezTo>
                  <a:cubicBezTo>
                    <a:pt x="15171" y="6279"/>
                    <a:pt x="15146" y="6324"/>
                    <a:pt x="15126" y="6344"/>
                  </a:cubicBezTo>
                  <a:lnTo>
                    <a:pt x="15086" y="6384"/>
                  </a:lnTo>
                  <a:lnTo>
                    <a:pt x="15021" y="6449"/>
                  </a:lnTo>
                  <a:cubicBezTo>
                    <a:pt x="14981" y="6489"/>
                    <a:pt x="14941" y="6529"/>
                    <a:pt x="14896" y="6595"/>
                  </a:cubicBezTo>
                  <a:cubicBezTo>
                    <a:pt x="14876" y="6615"/>
                    <a:pt x="14856" y="6635"/>
                    <a:pt x="14836" y="6655"/>
                  </a:cubicBezTo>
                  <a:lnTo>
                    <a:pt x="14836" y="6680"/>
                  </a:lnTo>
                  <a:lnTo>
                    <a:pt x="14816" y="6700"/>
                  </a:lnTo>
                  <a:lnTo>
                    <a:pt x="14816" y="6720"/>
                  </a:lnTo>
                  <a:cubicBezTo>
                    <a:pt x="14796" y="6720"/>
                    <a:pt x="14796" y="6740"/>
                    <a:pt x="14796" y="6740"/>
                  </a:cubicBezTo>
                  <a:lnTo>
                    <a:pt x="14796" y="6760"/>
                  </a:lnTo>
                  <a:cubicBezTo>
                    <a:pt x="14771" y="6780"/>
                    <a:pt x="14751" y="6805"/>
                    <a:pt x="14751" y="6825"/>
                  </a:cubicBezTo>
                  <a:lnTo>
                    <a:pt x="14731" y="6825"/>
                  </a:lnTo>
                  <a:lnTo>
                    <a:pt x="14711" y="6865"/>
                  </a:lnTo>
                  <a:cubicBezTo>
                    <a:pt x="14691" y="6885"/>
                    <a:pt x="14671" y="6930"/>
                    <a:pt x="14626" y="6950"/>
                  </a:cubicBezTo>
                  <a:cubicBezTo>
                    <a:pt x="14586" y="7010"/>
                    <a:pt x="14566" y="7075"/>
                    <a:pt x="14521" y="7115"/>
                  </a:cubicBezTo>
                  <a:lnTo>
                    <a:pt x="14501" y="7135"/>
                  </a:lnTo>
                  <a:lnTo>
                    <a:pt x="14501" y="7155"/>
                  </a:lnTo>
                  <a:cubicBezTo>
                    <a:pt x="14480" y="7180"/>
                    <a:pt x="14480" y="7200"/>
                    <a:pt x="14460" y="7220"/>
                  </a:cubicBezTo>
                  <a:cubicBezTo>
                    <a:pt x="14460" y="7240"/>
                    <a:pt x="14460" y="7240"/>
                    <a:pt x="14440" y="7260"/>
                  </a:cubicBezTo>
                  <a:lnTo>
                    <a:pt x="14440" y="7280"/>
                  </a:lnTo>
                  <a:cubicBezTo>
                    <a:pt x="14420" y="7280"/>
                    <a:pt x="14420" y="7306"/>
                    <a:pt x="14420" y="7326"/>
                  </a:cubicBezTo>
                  <a:cubicBezTo>
                    <a:pt x="14420" y="7346"/>
                    <a:pt x="14440" y="7366"/>
                    <a:pt x="14440" y="7366"/>
                  </a:cubicBezTo>
                  <a:cubicBezTo>
                    <a:pt x="14460" y="7366"/>
                    <a:pt x="14460" y="7386"/>
                    <a:pt x="14460" y="7386"/>
                  </a:cubicBezTo>
                  <a:lnTo>
                    <a:pt x="14460" y="7406"/>
                  </a:lnTo>
                  <a:cubicBezTo>
                    <a:pt x="14395" y="7491"/>
                    <a:pt x="14375" y="7556"/>
                    <a:pt x="14335" y="7596"/>
                  </a:cubicBezTo>
                  <a:cubicBezTo>
                    <a:pt x="14295" y="7636"/>
                    <a:pt x="14270" y="7681"/>
                    <a:pt x="14230" y="7701"/>
                  </a:cubicBezTo>
                  <a:cubicBezTo>
                    <a:pt x="14230" y="7701"/>
                    <a:pt x="14210" y="7701"/>
                    <a:pt x="14190" y="7721"/>
                  </a:cubicBezTo>
                  <a:lnTo>
                    <a:pt x="14190" y="7701"/>
                  </a:lnTo>
                  <a:lnTo>
                    <a:pt x="14210" y="7681"/>
                  </a:lnTo>
                  <a:lnTo>
                    <a:pt x="14210" y="7656"/>
                  </a:lnTo>
                  <a:cubicBezTo>
                    <a:pt x="14230" y="7616"/>
                    <a:pt x="14250" y="7576"/>
                    <a:pt x="14250" y="7556"/>
                  </a:cubicBezTo>
                  <a:cubicBezTo>
                    <a:pt x="14270" y="7511"/>
                    <a:pt x="14295" y="7491"/>
                    <a:pt x="14315" y="7451"/>
                  </a:cubicBezTo>
                  <a:cubicBezTo>
                    <a:pt x="14335" y="7386"/>
                    <a:pt x="14375" y="7306"/>
                    <a:pt x="14420" y="7220"/>
                  </a:cubicBezTo>
                  <a:lnTo>
                    <a:pt x="14420" y="7200"/>
                  </a:lnTo>
                  <a:cubicBezTo>
                    <a:pt x="14460" y="7115"/>
                    <a:pt x="14501" y="7030"/>
                    <a:pt x="14521" y="6950"/>
                  </a:cubicBezTo>
                  <a:cubicBezTo>
                    <a:pt x="14546" y="6865"/>
                    <a:pt x="14586" y="6760"/>
                    <a:pt x="14606" y="6655"/>
                  </a:cubicBezTo>
                  <a:cubicBezTo>
                    <a:pt x="14646" y="6575"/>
                    <a:pt x="14671" y="6469"/>
                    <a:pt x="14691" y="6384"/>
                  </a:cubicBezTo>
                  <a:cubicBezTo>
                    <a:pt x="14711" y="6279"/>
                    <a:pt x="14731" y="6199"/>
                    <a:pt x="14751" y="6074"/>
                  </a:cubicBezTo>
                  <a:cubicBezTo>
                    <a:pt x="14771" y="5989"/>
                    <a:pt x="14771" y="5904"/>
                    <a:pt x="14796" y="5823"/>
                  </a:cubicBezTo>
                  <a:cubicBezTo>
                    <a:pt x="14796" y="5738"/>
                    <a:pt x="14816" y="5653"/>
                    <a:pt x="14816" y="5573"/>
                  </a:cubicBezTo>
                  <a:lnTo>
                    <a:pt x="14816" y="5343"/>
                  </a:lnTo>
                  <a:cubicBezTo>
                    <a:pt x="14816" y="5278"/>
                    <a:pt x="14796" y="5198"/>
                    <a:pt x="14796" y="5153"/>
                  </a:cubicBezTo>
                  <a:lnTo>
                    <a:pt x="14796" y="5027"/>
                  </a:lnTo>
                  <a:cubicBezTo>
                    <a:pt x="14771" y="4927"/>
                    <a:pt x="14751" y="4842"/>
                    <a:pt x="14731" y="4717"/>
                  </a:cubicBezTo>
                  <a:cubicBezTo>
                    <a:pt x="14711" y="4677"/>
                    <a:pt x="14711" y="4612"/>
                    <a:pt x="14691" y="4572"/>
                  </a:cubicBezTo>
                  <a:cubicBezTo>
                    <a:pt x="14691" y="4527"/>
                    <a:pt x="14671" y="4507"/>
                    <a:pt x="14671" y="4467"/>
                  </a:cubicBezTo>
                  <a:lnTo>
                    <a:pt x="14646" y="4402"/>
                  </a:lnTo>
                  <a:cubicBezTo>
                    <a:pt x="14626" y="4361"/>
                    <a:pt x="14626" y="4321"/>
                    <a:pt x="14606" y="4276"/>
                  </a:cubicBezTo>
                  <a:cubicBezTo>
                    <a:pt x="14586" y="4216"/>
                    <a:pt x="14566" y="4176"/>
                    <a:pt x="14566" y="4131"/>
                  </a:cubicBezTo>
                  <a:lnTo>
                    <a:pt x="14546" y="4071"/>
                  </a:lnTo>
                  <a:cubicBezTo>
                    <a:pt x="14521" y="4026"/>
                    <a:pt x="14501" y="3966"/>
                    <a:pt x="14501" y="3926"/>
                  </a:cubicBezTo>
                  <a:lnTo>
                    <a:pt x="14460" y="3841"/>
                  </a:lnTo>
                  <a:cubicBezTo>
                    <a:pt x="14440" y="3801"/>
                    <a:pt x="14440" y="3776"/>
                    <a:pt x="14420" y="3736"/>
                  </a:cubicBezTo>
                  <a:cubicBezTo>
                    <a:pt x="14395" y="3696"/>
                    <a:pt x="14395" y="3650"/>
                    <a:pt x="14375" y="3630"/>
                  </a:cubicBezTo>
                  <a:cubicBezTo>
                    <a:pt x="14355" y="3610"/>
                    <a:pt x="14355" y="3570"/>
                    <a:pt x="14315" y="3525"/>
                  </a:cubicBezTo>
                  <a:cubicBezTo>
                    <a:pt x="14315" y="3505"/>
                    <a:pt x="14295" y="3485"/>
                    <a:pt x="14270" y="3465"/>
                  </a:cubicBezTo>
                  <a:lnTo>
                    <a:pt x="14295" y="3465"/>
                  </a:lnTo>
                  <a:cubicBezTo>
                    <a:pt x="14315" y="3465"/>
                    <a:pt x="14335" y="3465"/>
                    <a:pt x="14335" y="3445"/>
                  </a:cubicBezTo>
                  <a:lnTo>
                    <a:pt x="14355" y="3445"/>
                  </a:lnTo>
                  <a:cubicBezTo>
                    <a:pt x="14355" y="3445"/>
                    <a:pt x="14375" y="3445"/>
                    <a:pt x="14395" y="3425"/>
                  </a:cubicBezTo>
                  <a:cubicBezTo>
                    <a:pt x="14440" y="3400"/>
                    <a:pt x="14480" y="3380"/>
                    <a:pt x="14521" y="3360"/>
                  </a:cubicBezTo>
                  <a:cubicBezTo>
                    <a:pt x="14586" y="3320"/>
                    <a:pt x="14646" y="3275"/>
                    <a:pt x="14711" y="3235"/>
                  </a:cubicBezTo>
                  <a:lnTo>
                    <a:pt x="14751" y="3215"/>
                  </a:lnTo>
                  <a:cubicBezTo>
                    <a:pt x="14836" y="3150"/>
                    <a:pt x="14896" y="3110"/>
                    <a:pt x="14981" y="3025"/>
                  </a:cubicBezTo>
                  <a:cubicBezTo>
                    <a:pt x="15001" y="3005"/>
                    <a:pt x="15021" y="2965"/>
                    <a:pt x="15066" y="2945"/>
                  </a:cubicBezTo>
                  <a:cubicBezTo>
                    <a:pt x="15086" y="2899"/>
                    <a:pt x="15106" y="2859"/>
                    <a:pt x="15126" y="2799"/>
                  </a:cubicBezTo>
                  <a:cubicBezTo>
                    <a:pt x="15171" y="2754"/>
                    <a:pt x="15191" y="2714"/>
                    <a:pt x="15191" y="2674"/>
                  </a:cubicBezTo>
                  <a:cubicBezTo>
                    <a:pt x="15211" y="2629"/>
                    <a:pt x="15232" y="2569"/>
                    <a:pt x="15232" y="2524"/>
                  </a:cubicBezTo>
                  <a:lnTo>
                    <a:pt x="15252" y="2504"/>
                  </a:lnTo>
                  <a:cubicBezTo>
                    <a:pt x="15272" y="2424"/>
                    <a:pt x="15297" y="2339"/>
                    <a:pt x="15317" y="2234"/>
                  </a:cubicBezTo>
                  <a:lnTo>
                    <a:pt x="15317" y="2088"/>
                  </a:lnTo>
                  <a:cubicBezTo>
                    <a:pt x="15337" y="2048"/>
                    <a:pt x="15317" y="1983"/>
                    <a:pt x="15317" y="1943"/>
                  </a:cubicBezTo>
                  <a:cubicBezTo>
                    <a:pt x="15317" y="1838"/>
                    <a:pt x="15297" y="1753"/>
                    <a:pt x="15252" y="1673"/>
                  </a:cubicBezTo>
                  <a:cubicBezTo>
                    <a:pt x="15232" y="1608"/>
                    <a:pt x="15211" y="1568"/>
                    <a:pt x="15211" y="1523"/>
                  </a:cubicBezTo>
                  <a:cubicBezTo>
                    <a:pt x="15232" y="1523"/>
                    <a:pt x="15232" y="1482"/>
                    <a:pt x="15232" y="1462"/>
                  </a:cubicBezTo>
                  <a:lnTo>
                    <a:pt x="15211" y="1442"/>
                  </a:lnTo>
                  <a:cubicBezTo>
                    <a:pt x="15211" y="1397"/>
                    <a:pt x="15191" y="1377"/>
                    <a:pt x="15191" y="1337"/>
                  </a:cubicBezTo>
                  <a:cubicBezTo>
                    <a:pt x="15171" y="1297"/>
                    <a:pt x="15146" y="1272"/>
                    <a:pt x="15126" y="1232"/>
                  </a:cubicBezTo>
                  <a:lnTo>
                    <a:pt x="15126" y="1212"/>
                  </a:lnTo>
                  <a:cubicBezTo>
                    <a:pt x="15106" y="1192"/>
                    <a:pt x="15086" y="1172"/>
                    <a:pt x="15086" y="1147"/>
                  </a:cubicBezTo>
                  <a:cubicBezTo>
                    <a:pt x="15046" y="1087"/>
                    <a:pt x="15001" y="1002"/>
                    <a:pt x="14961" y="942"/>
                  </a:cubicBezTo>
                  <a:cubicBezTo>
                    <a:pt x="14941" y="897"/>
                    <a:pt x="14896" y="857"/>
                    <a:pt x="14876" y="837"/>
                  </a:cubicBezTo>
                  <a:cubicBezTo>
                    <a:pt x="14836" y="797"/>
                    <a:pt x="14796" y="751"/>
                    <a:pt x="14751" y="711"/>
                  </a:cubicBezTo>
                  <a:cubicBezTo>
                    <a:pt x="14691" y="626"/>
                    <a:pt x="14606" y="566"/>
                    <a:pt x="14521" y="521"/>
                  </a:cubicBezTo>
                  <a:cubicBezTo>
                    <a:pt x="14440" y="461"/>
                    <a:pt x="14355" y="421"/>
                    <a:pt x="14250" y="376"/>
                  </a:cubicBezTo>
                  <a:cubicBezTo>
                    <a:pt x="14170" y="316"/>
                    <a:pt x="14045" y="296"/>
                    <a:pt x="13940" y="251"/>
                  </a:cubicBezTo>
                  <a:cubicBezTo>
                    <a:pt x="13895" y="251"/>
                    <a:pt x="13855" y="231"/>
                    <a:pt x="13795" y="231"/>
                  </a:cubicBezTo>
                  <a:lnTo>
                    <a:pt x="13770" y="231"/>
                  </a:lnTo>
                  <a:cubicBezTo>
                    <a:pt x="13729" y="211"/>
                    <a:pt x="13689" y="211"/>
                    <a:pt x="13644" y="191"/>
                  </a:cubicBezTo>
                  <a:lnTo>
                    <a:pt x="13439" y="191"/>
                  </a:lnTo>
                  <a:cubicBezTo>
                    <a:pt x="13394" y="191"/>
                    <a:pt x="13374" y="191"/>
                    <a:pt x="13354" y="211"/>
                  </a:cubicBezTo>
                  <a:cubicBezTo>
                    <a:pt x="13314" y="211"/>
                    <a:pt x="13269" y="231"/>
                    <a:pt x="13209" y="231"/>
                  </a:cubicBezTo>
                  <a:cubicBezTo>
                    <a:pt x="13189" y="251"/>
                    <a:pt x="13144" y="251"/>
                    <a:pt x="13124" y="251"/>
                  </a:cubicBezTo>
                  <a:cubicBezTo>
                    <a:pt x="13104" y="271"/>
                    <a:pt x="13084" y="271"/>
                    <a:pt x="13064" y="271"/>
                  </a:cubicBezTo>
                  <a:cubicBezTo>
                    <a:pt x="13018" y="296"/>
                    <a:pt x="12978" y="316"/>
                    <a:pt x="12938" y="336"/>
                  </a:cubicBezTo>
                  <a:cubicBezTo>
                    <a:pt x="12893" y="356"/>
                    <a:pt x="12853" y="376"/>
                    <a:pt x="12813" y="421"/>
                  </a:cubicBezTo>
                  <a:cubicBezTo>
                    <a:pt x="12748" y="441"/>
                    <a:pt x="12728" y="481"/>
                    <a:pt x="12688" y="521"/>
                  </a:cubicBezTo>
                  <a:lnTo>
                    <a:pt x="12643" y="566"/>
                  </a:lnTo>
                  <a:lnTo>
                    <a:pt x="12623" y="586"/>
                  </a:lnTo>
                  <a:cubicBezTo>
                    <a:pt x="12623" y="606"/>
                    <a:pt x="12603" y="606"/>
                    <a:pt x="12583" y="626"/>
                  </a:cubicBezTo>
                  <a:lnTo>
                    <a:pt x="12563" y="646"/>
                  </a:lnTo>
                  <a:cubicBezTo>
                    <a:pt x="12543" y="691"/>
                    <a:pt x="12518" y="711"/>
                    <a:pt x="12518" y="731"/>
                  </a:cubicBezTo>
                  <a:cubicBezTo>
                    <a:pt x="12478" y="772"/>
                    <a:pt x="12458" y="817"/>
                    <a:pt x="12438" y="857"/>
                  </a:cubicBezTo>
                  <a:cubicBezTo>
                    <a:pt x="12418" y="897"/>
                    <a:pt x="12418" y="922"/>
                    <a:pt x="12393" y="962"/>
                  </a:cubicBezTo>
                  <a:cubicBezTo>
                    <a:pt x="12373" y="1002"/>
                    <a:pt x="12373" y="1047"/>
                    <a:pt x="12353" y="1087"/>
                  </a:cubicBezTo>
                  <a:cubicBezTo>
                    <a:pt x="12353" y="1127"/>
                    <a:pt x="12353" y="1147"/>
                    <a:pt x="12333" y="1192"/>
                  </a:cubicBezTo>
                  <a:cubicBezTo>
                    <a:pt x="12333" y="1212"/>
                    <a:pt x="12333" y="1252"/>
                    <a:pt x="12312" y="1272"/>
                  </a:cubicBezTo>
                  <a:lnTo>
                    <a:pt x="12292" y="1272"/>
                  </a:lnTo>
                  <a:cubicBezTo>
                    <a:pt x="12267" y="1252"/>
                    <a:pt x="12247" y="1232"/>
                    <a:pt x="12227" y="1232"/>
                  </a:cubicBezTo>
                  <a:lnTo>
                    <a:pt x="12227" y="1212"/>
                  </a:lnTo>
                  <a:cubicBezTo>
                    <a:pt x="12187" y="1192"/>
                    <a:pt x="12142" y="1172"/>
                    <a:pt x="12102" y="1147"/>
                  </a:cubicBezTo>
                  <a:lnTo>
                    <a:pt x="12082" y="1127"/>
                  </a:lnTo>
                  <a:cubicBezTo>
                    <a:pt x="12042" y="1107"/>
                    <a:pt x="12017" y="1067"/>
                    <a:pt x="11977" y="1047"/>
                  </a:cubicBezTo>
                  <a:cubicBezTo>
                    <a:pt x="11937" y="1022"/>
                    <a:pt x="11892" y="1002"/>
                    <a:pt x="11852" y="962"/>
                  </a:cubicBezTo>
                  <a:cubicBezTo>
                    <a:pt x="11667" y="857"/>
                    <a:pt x="11476" y="751"/>
                    <a:pt x="11331" y="671"/>
                  </a:cubicBezTo>
                  <a:cubicBezTo>
                    <a:pt x="11266" y="646"/>
                    <a:pt x="11206" y="626"/>
                    <a:pt x="11141" y="586"/>
                  </a:cubicBezTo>
                  <a:lnTo>
                    <a:pt x="11101" y="586"/>
                  </a:lnTo>
                  <a:cubicBezTo>
                    <a:pt x="11041" y="546"/>
                    <a:pt x="10976" y="521"/>
                    <a:pt x="10891" y="501"/>
                  </a:cubicBezTo>
                  <a:cubicBezTo>
                    <a:pt x="10830" y="461"/>
                    <a:pt x="10745" y="441"/>
                    <a:pt x="10665" y="421"/>
                  </a:cubicBezTo>
                  <a:cubicBezTo>
                    <a:pt x="10620" y="396"/>
                    <a:pt x="10580" y="396"/>
                    <a:pt x="10560" y="396"/>
                  </a:cubicBezTo>
                  <a:cubicBezTo>
                    <a:pt x="10495" y="376"/>
                    <a:pt x="10455" y="376"/>
                    <a:pt x="10415" y="376"/>
                  </a:cubicBezTo>
                  <a:cubicBezTo>
                    <a:pt x="10290" y="336"/>
                    <a:pt x="10205" y="316"/>
                    <a:pt x="10099" y="296"/>
                  </a:cubicBezTo>
                  <a:cubicBezTo>
                    <a:pt x="9994" y="251"/>
                    <a:pt x="9914" y="231"/>
                    <a:pt x="9809" y="211"/>
                  </a:cubicBezTo>
                  <a:cubicBezTo>
                    <a:pt x="9704" y="191"/>
                    <a:pt x="9619" y="171"/>
                    <a:pt x="9514" y="146"/>
                  </a:cubicBezTo>
                  <a:cubicBezTo>
                    <a:pt x="9328" y="126"/>
                    <a:pt x="9118" y="86"/>
                    <a:pt x="8888" y="66"/>
                  </a:cubicBezTo>
                  <a:cubicBezTo>
                    <a:pt x="8808" y="46"/>
                    <a:pt x="8702" y="46"/>
                    <a:pt x="8597" y="20"/>
                  </a:cubicBezTo>
                  <a:lnTo>
                    <a:pt x="8307" y="20"/>
                  </a:lnTo>
                  <a:cubicBezTo>
                    <a:pt x="8117" y="0"/>
                    <a:pt x="7911" y="0"/>
                    <a:pt x="770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9310;p76">
              <a:extLst>
                <a:ext uri="{FF2B5EF4-FFF2-40B4-BE49-F238E27FC236}">
                  <a16:creationId xmlns:a16="http://schemas.microsoft.com/office/drawing/2014/main" id="{7C20859A-D89B-7FEA-96A6-B655FC29A911}"/>
                </a:ext>
              </a:extLst>
            </p:cNvPr>
            <p:cNvSpPr/>
            <p:nvPr/>
          </p:nvSpPr>
          <p:spPr>
            <a:xfrm>
              <a:off x="1510392" y="2661223"/>
              <a:ext cx="27276" cy="39799"/>
            </a:xfrm>
            <a:custGeom>
              <a:avLst/>
              <a:gdLst/>
              <a:ahLst/>
              <a:cxnLst/>
              <a:rect l="l" t="t" r="r" b="b"/>
              <a:pathLst>
                <a:path w="917" h="1338" extrusionOk="0">
                  <a:moveTo>
                    <a:pt x="145" y="0"/>
                  </a:moveTo>
                  <a:cubicBezTo>
                    <a:pt x="105" y="20"/>
                    <a:pt x="40" y="20"/>
                    <a:pt x="0" y="20"/>
                  </a:cubicBezTo>
                  <a:cubicBezTo>
                    <a:pt x="20" y="65"/>
                    <a:pt x="40" y="125"/>
                    <a:pt x="60" y="170"/>
                  </a:cubicBezTo>
                  <a:cubicBezTo>
                    <a:pt x="80" y="211"/>
                    <a:pt x="105" y="251"/>
                    <a:pt x="125" y="296"/>
                  </a:cubicBezTo>
                  <a:cubicBezTo>
                    <a:pt x="165" y="396"/>
                    <a:pt x="230" y="481"/>
                    <a:pt x="270" y="566"/>
                  </a:cubicBezTo>
                  <a:cubicBezTo>
                    <a:pt x="331" y="646"/>
                    <a:pt x="376" y="751"/>
                    <a:pt x="436" y="836"/>
                  </a:cubicBezTo>
                  <a:cubicBezTo>
                    <a:pt x="501" y="942"/>
                    <a:pt x="561" y="1022"/>
                    <a:pt x="626" y="1127"/>
                  </a:cubicBezTo>
                  <a:cubicBezTo>
                    <a:pt x="646" y="1192"/>
                    <a:pt x="686" y="1252"/>
                    <a:pt x="731" y="1317"/>
                  </a:cubicBezTo>
                  <a:lnTo>
                    <a:pt x="831" y="1317"/>
                  </a:lnTo>
                  <a:cubicBezTo>
                    <a:pt x="856" y="1337"/>
                    <a:pt x="876" y="1337"/>
                    <a:pt x="916" y="1337"/>
                  </a:cubicBezTo>
                  <a:cubicBezTo>
                    <a:pt x="811" y="1172"/>
                    <a:pt x="706" y="1002"/>
                    <a:pt x="606" y="836"/>
                  </a:cubicBezTo>
                  <a:cubicBezTo>
                    <a:pt x="521" y="691"/>
                    <a:pt x="436" y="546"/>
                    <a:pt x="356" y="396"/>
                  </a:cubicBezTo>
                  <a:cubicBezTo>
                    <a:pt x="331" y="356"/>
                    <a:pt x="311" y="316"/>
                    <a:pt x="270" y="271"/>
                  </a:cubicBezTo>
                  <a:cubicBezTo>
                    <a:pt x="250" y="231"/>
                    <a:pt x="230" y="191"/>
                    <a:pt x="205" y="145"/>
                  </a:cubicBezTo>
                  <a:cubicBezTo>
                    <a:pt x="185" y="105"/>
                    <a:pt x="165" y="45"/>
                    <a:pt x="145" y="0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9311;p76">
              <a:extLst>
                <a:ext uri="{FF2B5EF4-FFF2-40B4-BE49-F238E27FC236}">
                  <a16:creationId xmlns:a16="http://schemas.microsoft.com/office/drawing/2014/main" id="{F9CAEFC5-F157-00AA-6A9E-746DAF5A7D39}"/>
                </a:ext>
              </a:extLst>
            </p:cNvPr>
            <p:cNvSpPr/>
            <p:nvPr/>
          </p:nvSpPr>
          <p:spPr>
            <a:xfrm>
              <a:off x="1372018" y="2537752"/>
              <a:ext cx="39650" cy="71953"/>
            </a:xfrm>
            <a:custGeom>
              <a:avLst/>
              <a:gdLst/>
              <a:ahLst/>
              <a:cxnLst/>
              <a:rect l="l" t="t" r="r" b="b"/>
              <a:pathLst>
                <a:path w="1333" h="2419" extrusionOk="0">
                  <a:moveTo>
                    <a:pt x="1252" y="1"/>
                  </a:moveTo>
                  <a:cubicBezTo>
                    <a:pt x="1227" y="1"/>
                    <a:pt x="1207" y="21"/>
                    <a:pt x="1207" y="21"/>
                  </a:cubicBezTo>
                  <a:lnTo>
                    <a:pt x="1187" y="21"/>
                  </a:lnTo>
                  <a:cubicBezTo>
                    <a:pt x="1147" y="21"/>
                    <a:pt x="1082" y="41"/>
                    <a:pt x="1042" y="41"/>
                  </a:cubicBezTo>
                  <a:lnTo>
                    <a:pt x="1022" y="41"/>
                  </a:lnTo>
                  <a:cubicBezTo>
                    <a:pt x="957" y="66"/>
                    <a:pt x="877" y="86"/>
                    <a:pt x="792" y="106"/>
                  </a:cubicBezTo>
                  <a:cubicBezTo>
                    <a:pt x="752" y="126"/>
                    <a:pt x="707" y="146"/>
                    <a:pt x="667" y="146"/>
                  </a:cubicBezTo>
                  <a:cubicBezTo>
                    <a:pt x="647" y="166"/>
                    <a:pt x="602" y="191"/>
                    <a:pt x="581" y="211"/>
                  </a:cubicBezTo>
                  <a:lnTo>
                    <a:pt x="541" y="211"/>
                  </a:lnTo>
                  <a:cubicBezTo>
                    <a:pt x="501" y="231"/>
                    <a:pt x="456" y="251"/>
                    <a:pt x="436" y="271"/>
                  </a:cubicBezTo>
                  <a:cubicBezTo>
                    <a:pt x="396" y="291"/>
                    <a:pt x="351" y="336"/>
                    <a:pt x="311" y="376"/>
                  </a:cubicBezTo>
                  <a:cubicBezTo>
                    <a:pt x="291" y="396"/>
                    <a:pt x="251" y="416"/>
                    <a:pt x="226" y="461"/>
                  </a:cubicBezTo>
                  <a:cubicBezTo>
                    <a:pt x="186" y="481"/>
                    <a:pt x="166" y="521"/>
                    <a:pt x="146" y="586"/>
                  </a:cubicBezTo>
                  <a:cubicBezTo>
                    <a:pt x="126" y="606"/>
                    <a:pt x="101" y="646"/>
                    <a:pt x="81" y="691"/>
                  </a:cubicBezTo>
                  <a:cubicBezTo>
                    <a:pt x="61" y="732"/>
                    <a:pt x="61" y="772"/>
                    <a:pt x="41" y="817"/>
                  </a:cubicBezTo>
                  <a:cubicBezTo>
                    <a:pt x="21" y="857"/>
                    <a:pt x="21" y="897"/>
                    <a:pt x="21" y="942"/>
                  </a:cubicBezTo>
                  <a:cubicBezTo>
                    <a:pt x="1" y="982"/>
                    <a:pt x="1" y="1022"/>
                    <a:pt x="1" y="1087"/>
                  </a:cubicBezTo>
                  <a:lnTo>
                    <a:pt x="1" y="1192"/>
                  </a:lnTo>
                  <a:cubicBezTo>
                    <a:pt x="1" y="1232"/>
                    <a:pt x="1" y="1252"/>
                    <a:pt x="21" y="1292"/>
                  </a:cubicBezTo>
                  <a:lnTo>
                    <a:pt x="21" y="1317"/>
                  </a:lnTo>
                  <a:cubicBezTo>
                    <a:pt x="21" y="1377"/>
                    <a:pt x="41" y="1417"/>
                    <a:pt x="41" y="1463"/>
                  </a:cubicBezTo>
                  <a:cubicBezTo>
                    <a:pt x="61" y="1503"/>
                    <a:pt x="61" y="1543"/>
                    <a:pt x="81" y="1588"/>
                  </a:cubicBezTo>
                  <a:cubicBezTo>
                    <a:pt x="101" y="1668"/>
                    <a:pt x="146" y="1733"/>
                    <a:pt x="186" y="1818"/>
                  </a:cubicBezTo>
                  <a:cubicBezTo>
                    <a:pt x="206" y="1858"/>
                    <a:pt x="226" y="1878"/>
                    <a:pt x="251" y="1918"/>
                  </a:cubicBezTo>
                  <a:cubicBezTo>
                    <a:pt x="291" y="1963"/>
                    <a:pt x="311" y="2003"/>
                    <a:pt x="331" y="2023"/>
                  </a:cubicBezTo>
                  <a:cubicBezTo>
                    <a:pt x="376" y="2068"/>
                    <a:pt x="416" y="2088"/>
                    <a:pt x="456" y="2128"/>
                  </a:cubicBezTo>
                  <a:lnTo>
                    <a:pt x="476" y="2148"/>
                  </a:lnTo>
                  <a:lnTo>
                    <a:pt x="501" y="2169"/>
                  </a:lnTo>
                  <a:lnTo>
                    <a:pt x="521" y="2169"/>
                  </a:lnTo>
                  <a:cubicBezTo>
                    <a:pt x="521" y="2194"/>
                    <a:pt x="541" y="2194"/>
                    <a:pt x="561" y="2214"/>
                  </a:cubicBezTo>
                  <a:cubicBezTo>
                    <a:pt x="581" y="2214"/>
                    <a:pt x="602" y="2234"/>
                    <a:pt x="647" y="2254"/>
                  </a:cubicBezTo>
                  <a:cubicBezTo>
                    <a:pt x="667" y="2274"/>
                    <a:pt x="687" y="2274"/>
                    <a:pt x="727" y="2294"/>
                  </a:cubicBezTo>
                  <a:lnTo>
                    <a:pt x="752" y="2294"/>
                  </a:lnTo>
                  <a:cubicBezTo>
                    <a:pt x="772" y="2319"/>
                    <a:pt x="792" y="2319"/>
                    <a:pt x="812" y="2339"/>
                  </a:cubicBezTo>
                  <a:cubicBezTo>
                    <a:pt x="852" y="2339"/>
                    <a:pt x="897" y="2339"/>
                    <a:pt x="937" y="2359"/>
                  </a:cubicBezTo>
                  <a:lnTo>
                    <a:pt x="1002" y="2359"/>
                  </a:lnTo>
                  <a:cubicBezTo>
                    <a:pt x="1022" y="2379"/>
                    <a:pt x="1042" y="2379"/>
                    <a:pt x="1062" y="2379"/>
                  </a:cubicBezTo>
                  <a:cubicBezTo>
                    <a:pt x="1082" y="2399"/>
                    <a:pt x="1127" y="2399"/>
                    <a:pt x="1147" y="2419"/>
                  </a:cubicBezTo>
                  <a:lnTo>
                    <a:pt x="1167" y="2419"/>
                  </a:lnTo>
                  <a:cubicBezTo>
                    <a:pt x="1187" y="2419"/>
                    <a:pt x="1207" y="2399"/>
                    <a:pt x="1207" y="2399"/>
                  </a:cubicBezTo>
                  <a:cubicBezTo>
                    <a:pt x="1252" y="2399"/>
                    <a:pt x="1272" y="2379"/>
                    <a:pt x="1272" y="2339"/>
                  </a:cubicBezTo>
                  <a:lnTo>
                    <a:pt x="1272" y="2274"/>
                  </a:lnTo>
                  <a:cubicBezTo>
                    <a:pt x="1252" y="2274"/>
                    <a:pt x="1252" y="2254"/>
                    <a:pt x="1252" y="2254"/>
                  </a:cubicBezTo>
                  <a:lnTo>
                    <a:pt x="1227" y="2234"/>
                  </a:lnTo>
                  <a:cubicBezTo>
                    <a:pt x="1227" y="2214"/>
                    <a:pt x="1207" y="2194"/>
                    <a:pt x="1187" y="2194"/>
                  </a:cubicBezTo>
                  <a:cubicBezTo>
                    <a:pt x="1167" y="2148"/>
                    <a:pt x="1147" y="2108"/>
                    <a:pt x="1127" y="2088"/>
                  </a:cubicBezTo>
                  <a:cubicBezTo>
                    <a:pt x="1082" y="2003"/>
                    <a:pt x="1042" y="1918"/>
                    <a:pt x="1002" y="1858"/>
                  </a:cubicBezTo>
                  <a:cubicBezTo>
                    <a:pt x="977" y="1773"/>
                    <a:pt x="957" y="1713"/>
                    <a:pt x="937" y="1648"/>
                  </a:cubicBezTo>
                  <a:cubicBezTo>
                    <a:pt x="917" y="1588"/>
                    <a:pt x="897" y="1523"/>
                    <a:pt x="897" y="1463"/>
                  </a:cubicBezTo>
                  <a:cubicBezTo>
                    <a:pt x="877" y="1377"/>
                    <a:pt x="877" y="1272"/>
                    <a:pt x="877" y="1167"/>
                  </a:cubicBezTo>
                  <a:cubicBezTo>
                    <a:pt x="877" y="1087"/>
                    <a:pt x="897" y="982"/>
                    <a:pt x="897" y="897"/>
                  </a:cubicBezTo>
                  <a:cubicBezTo>
                    <a:pt x="897" y="837"/>
                    <a:pt x="917" y="772"/>
                    <a:pt x="937" y="712"/>
                  </a:cubicBezTo>
                  <a:lnTo>
                    <a:pt x="937" y="691"/>
                  </a:lnTo>
                  <a:lnTo>
                    <a:pt x="937" y="666"/>
                  </a:lnTo>
                  <a:cubicBezTo>
                    <a:pt x="957" y="646"/>
                    <a:pt x="957" y="606"/>
                    <a:pt x="957" y="586"/>
                  </a:cubicBezTo>
                  <a:cubicBezTo>
                    <a:pt x="977" y="541"/>
                    <a:pt x="1002" y="501"/>
                    <a:pt x="1002" y="481"/>
                  </a:cubicBezTo>
                  <a:cubicBezTo>
                    <a:pt x="1022" y="416"/>
                    <a:pt x="1042" y="376"/>
                    <a:pt x="1062" y="356"/>
                  </a:cubicBezTo>
                  <a:cubicBezTo>
                    <a:pt x="1082" y="316"/>
                    <a:pt x="1127" y="271"/>
                    <a:pt x="1147" y="231"/>
                  </a:cubicBezTo>
                  <a:lnTo>
                    <a:pt x="1167" y="211"/>
                  </a:lnTo>
                  <a:lnTo>
                    <a:pt x="1227" y="211"/>
                  </a:lnTo>
                  <a:cubicBezTo>
                    <a:pt x="1227" y="211"/>
                    <a:pt x="1252" y="211"/>
                    <a:pt x="1252" y="191"/>
                  </a:cubicBezTo>
                  <a:lnTo>
                    <a:pt x="1292" y="191"/>
                  </a:lnTo>
                  <a:cubicBezTo>
                    <a:pt x="1313" y="166"/>
                    <a:pt x="1333" y="146"/>
                    <a:pt x="1333" y="106"/>
                  </a:cubicBezTo>
                  <a:cubicBezTo>
                    <a:pt x="1333" y="106"/>
                    <a:pt x="1333" y="86"/>
                    <a:pt x="1313" y="66"/>
                  </a:cubicBezTo>
                  <a:lnTo>
                    <a:pt x="1313" y="21"/>
                  </a:lnTo>
                  <a:cubicBezTo>
                    <a:pt x="1292" y="1"/>
                    <a:pt x="1292" y="1"/>
                    <a:pt x="127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9312;p76">
              <a:extLst>
                <a:ext uri="{FF2B5EF4-FFF2-40B4-BE49-F238E27FC236}">
                  <a16:creationId xmlns:a16="http://schemas.microsoft.com/office/drawing/2014/main" id="{0D2CCF3E-E981-CE1C-8D12-931D9621A08F}"/>
                </a:ext>
              </a:extLst>
            </p:cNvPr>
            <p:cNvSpPr/>
            <p:nvPr/>
          </p:nvSpPr>
          <p:spPr>
            <a:xfrm>
              <a:off x="1600936" y="2529126"/>
              <a:ext cx="37865" cy="70763"/>
            </a:xfrm>
            <a:custGeom>
              <a:avLst/>
              <a:gdLst/>
              <a:ahLst/>
              <a:cxnLst/>
              <a:rect l="l" t="t" r="r" b="b"/>
              <a:pathLst>
                <a:path w="1273" h="2379" extrusionOk="0">
                  <a:moveTo>
                    <a:pt x="85" y="0"/>
                  </a:moveTo>
                  <a:lnTo>
                    <a:pt x="65" y="20"/>
                  </a:lnTo>
                  <a:lnTo>
                    <a:pt x="40" y="20"/>
                  </a:lnTo>
                  <a:cubicBezTo>
                    <a:pt x="40" y="20"/>
                    <a:pt x="20" y="20"/>
                    <a:pt x="20" y="40"/>
                  </a:cubicBezTo>
                  <a:lnTo>
                    <a:pt x="20" y="60"/>
                  </a:lnTo>
                  <a:lnTo>
                    <a:pt x="20" y="105"/>
                  </a:lnTo>
                  <a:lnTo>
                    <a:pt x="20" y="145"/>
                  </a:lnTo>
                  <a:cubicBezTo>
                    <a:pt x="40" y="145"/>
                    <a:pt x="65" y="165"/>
                    <a:pt x="85" y="165"/>
                  </a:cubicBezTo>
                  <a:cubicBezTo>
                    <a:pt x="105" y="185"/>
                    <a:pt x="126" y="185"/>
                    <a:pt x="126" y="185"/>
                  </a:cubicBezTo>
                  <a:cubicBezTo>
                    <a:pt x="166" y="205"/>
                    <a:pt x="191" y="270"/>
                    <a:pt x="211" y="311"/>
                  </a:cubicBezTo>
                  <a:cubicBezTo>
                    <a:pt x="251" y="376"/>
                    <a:pt x="271" y="436"/>
                    <a:pt x="291" y="501"/>
                  </a:cubicBezTo>
                  <a:cubicBezTo>
                    <a:pt x="316" y="561"/>
                    <a:pt x="316" y="606"/>
                    <a:pt x="336" y="686"/>
                  </a:cubicBezTo>
                  <a:cubicBezTo>
                    <a:pt x="336" y="751"/>
                    <a:pt x="356" y="791"/>
                    <a:pt x="356" y="856"/>
                  </a:cubicBezTo>
                  <a:lnTo>
                    <a:pt x="356" y="936"/>
                  </a:lnTo>
                  <a:lnTo>
                    <a:pt x="356" y="1042"/>
                  </a:lnTo>
                  <a:lnTo>
                    <a:pt x="356" y="1107"/>
                  </a:lnTo>
                  <a:cubicBezTo>
                    <a:pt x="376" y="1207"/>
                    <a:pt x="376" y="1312"/>
                    <a:pt x="376" y="1397"/>
                  </a:cubicBezTo>
                  <a:cubicBezTo>
                    <a:pt x="356" y="1457"/>
                    <a:pt x="356" y="1502"/>
                    <a:pt x="356" y="1542"/>
                  </a:cubicBezTo>
                  <a:cubicBezTo>
                    <a:pt x="336" y="1582"/>
                    <a:pt x="336" y="1607"/>
                    <a:pt x="316" y="1647"/>
                  </a:cubicBezTo>
                  <a:lnTo>
                    <a:pt x="316" y="1667"/>
                  </a:lnTo>
                  <a:lnTo>
                    <a:pt x="291" y="1707"/>
                  </a:lnTo>
                  <a:cubicBezTo>
                    <a:pt x="291" y="1753"/>
                    <a:pt x="271" y="1773"/>
                    <a:pt x="271" y="1793"/>
                  </a:cubicBezTo>
                  <a:lnTo>
                    <a:pt x="271" y="1833"/>
                  </a:lnTo>
                  <a:cubicBezTo>
                    <a:pt x="251" y="1878"/>
                    <a:pt x="231" y="1898"/>
                    <a:pt x="231" y="1938"/>
                  </a:cubicBezTo>
                  <a:cubicBezTo>
                    <a:pt x="211" y="1983"/>
                    <a:pt x="191" y="2003"/>
                    <a:pt x="191" y="2043"/>
                  </a:cubicBezTo>
                  <a:cubicBezTo>
                    <a:pt x="166" y="2083"/>
                    <a:pt x="146" y="2128"/>
                    <a:pt x="126" y="2148"/>
                  </a:cubicBezTo>
                  <a:cubicBezTo>
                    <a:pt x="105" y="2168"/>
                    <a:pt x="85" y="2188"/>
                    <a:pt x="65" y="2208"/>
                  </a:cubicBezTo>
                  <a:lnTo>
                    <a:pt x="40" y="2233"/>
                  </a:lnTo>
                  <a:cubicBezTo>
                    <a:pt x="20" y="2253"/>
                    <a:pt x="20" y="2273"/>
                    <a:pt x="20" y="2273"/>
                  </a:cubicBezTo>
                  <a:cubicBezTo>
                    <a:pt x="0" y="2293"/>
                    <a:pt x="20" y="2333"/>
                    <a:pt x="40" y="2333"/>
                  </a:cubicBezTo>
                  <a:cubicBezTo>
                    <a:pt x="40" y="2358"/>
                    <a:pt x="65" y="2358"/>
                    <a:pt x="85" y="2358"/>
                  </a:cubicBezTo>
                  <a:cubicBezTo>
                    <a:pt x="126" y="2358"/>
                    <a:pt x="146" y="2378"/>
                    <a:pt x="166" y="2378"/>
                  </a:cubicBezTo>
                  <a:lnTo>
                    <a:pt x="291" y="2378"/>
                  </a:lnTo>
                  <a:cubicBezTo>
                    <a:pt x="316" y="2378"/>
                    <a:pt x="356" y="2358"/>
                    <a:pt x="376" y="2358"/>
                  </a:cubicBezTo>
                  <a:cubicBezTo>
                    <a:pt x="396" y="2358"/>
                    <a:pt x="416" y="2358"/>
                    <a:pt x="416" y="2333"/>
                  </a:cubicBezTo>
                  <a:lnTo>
                    <a:pt x="441" y="2333"/>
                  </a:lnTo>
                  <a:cubicBezTo>
                    <a:pt x="481" y="2313"/>
                    <a:pt x="521" y="2313"/>
                    <a:pt x="566" y="2293"/>
                  </a:cubicBezTo>
                  <a:cubicBezTo>
                    <a:pt x="606" y="2273"/>
                    <a:pt x="646" y="2253"/>
                    <a:pt x="691" y="2208"/>
                  </a:cubicBezTo>
                  <a:cubicBezTo>
                    <a:pt x="711" y="2208"/>
                    <a:pt x="731" y="2188"/>
                    <a:pt x="751" y="2168"/>
                  </a:cubicBezTo>
                  <a:cubicBezTo>
                    <a:pt x="751" y="2168"/>
                    <a:pt x="771" y="2148"/>
                    <a:pt x="791" y="2148"/>
                  </a:cubicBezTo>
                  <a:cubicBezTo>
                    <a:pt x="836" y="2108"/>
                    <a:pt x="877" y="2083"/>
                    <a:pt x="897" y="2043"/>
                  </a:cubicBezTo>
                  <a:cubicBezTo>
                    <a:pt x="917" y="2023"/>
                    <a:pt x="942" y="2023"/>
                    <a:pt x="942" y="2003"/>
                  </a:cubicBezTo>
                  <a:lnTo>
                    <a:pt x="962" y="2003"/>
                  </a:lnTo>
                  <a:cubicBezTo>
                    <a:pt x="962" y="1983"/>
                    <a:pt x="982" y="1958"/>
                    <a:pt x="1002" y="1938"/>
                  </a:cubicBezTo>
                  <a:cubicBezTo>
                    <a:pt x="1022" y="1898"/>
                    <a:pt x="1042" y="1858"/>
                    <a:pt x="1067" y="1813"/>
                  </a:cubicBezTo>
                  <a:cubicBezTo>
                    <a:pt x="1107" y="1753"/>
                    <a:pt x="1147" y="1667"/>
                    <a:pt x="1167" y="1582"/>
                  </a:cubicBezTo>
                  <a:lnTo>
                    <a:pt x="1167" y="1562"/>
                  </a:lnTo>
                  <a:cubicBezTo>
                    <a:pt x="1192" y="1522"/>
                    <a:pt x="1212" y="1482"/>
                    <a:pt x="1232" y="1417"/>
                  </a:cubicBezTo>
                  <a:cubicBezTo>
                    <a:pt x="1232" y="1377"/>
                    <a:pt x="1252" y="1357"/>
                    <a:pt x="1252" y="1292"/>
                  </a:cubicBezTo>
                  <a:cubicBezTo>
                    <a:pt x="1272" y="1207"/>
                    <a:pt x="1272" y="1127"/>
                    <a:pt x="1252" y="1022"/>
                  </a:cubicBezTo>
                  <a:cubicBezTo>
                    <a:pt x="1252" y="956"/>
                    <a:pt x="1252" y="916"/>
                    <a:pt x="1232" y="876"/>
                  </a:cubicBezTo>
                  <a:cubicBezTo>
                    <a:pt x="1212" y="831"/>
                    <a:pt x="1212" y="791"/>
                    <a:pt x="1192" y="751"/>
                  </a:cubicBezTo>
                  <a:cubicBezTo>
                    <a:pt x="1167" y="731"/>
                    <a:pt x="1167" y="686"/>
                    <a:pt x="1147" y="646"/>
                  </a:cubicBezTo>
                  <a:cubicBezTo>
                    <a:pt x="1127" y="606"/>
                    <a:pt x="1107" y="561"/>
                    <a:pt x="1087" y="521"/>
                  </a:cubicBezTo>
                  <a:lnTo>
                    <a:pt x="1067" y="481"/>
                  </a:lnTo>
                  <a:lnTo>
                    <a:pt x="1002" y="416"/>
                  </a:lnTo>
                  <a:cubicBezTo>
                    <a:pt x="982" y="376"/>
                    <a:pt x="942" y="331"/>
                    <a:pt x="897" y="311"/>
                  </a:cubicBezTo>
                  <a:cubicBezTo>
                    <a:pt x="877" y="270"/>
                    <a:pt x="836" y="250"/>
                    <a:pt x="771" y="230"/>
                  </a:cubicBezTo>
                  <a:cubicBezTo>
                    <a:pt x="731" y="185"/>
                    <a:pt x="691" y="165"/>
                    <a:pt x="646" y="145"/>
                  </a:cubicBezTo>
                  <a:cubicBezTo>
                    <a:pt x="626" y="145"/>
                    <a:pt x="626" y="125"/>
                    <a:pt x="606" y="125"/>
                  </a:cubicBezTo>
                  <a:cubicBezTo>
                    <a:pt x="586" y="105"/>
                    <a:pt x="566" y="105"/>
                    <a:pt x="521" y="80"/>
                  </a:cubicBezTo>
                  <a:cubicBezTo>
                    <a:pt x="481" y="60"/>
                    <a:pt x="416" y="40"/>
                    <a:pt x="376" y="40"/>
                  </a:cubicBezTo>
                  <a:cubicBezTo>
                    <a:pt x="336" y="20"/>
                    <a:pt x="291" y="0"/>
                    <a:pt x="23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9313;p76">
              <a:extLst>
                <a:ext uri="{FF2B5EF4-FFF2-40B4-BE49-F238E27FC236}">
                  <a16:creationId xmlns:a16="http://schemas.microsoft.com/office/drawing/2014/main" id="{AA1B08D6-E4B2-0E3B-4699-298084DF8B01}"/>
                </a:ext>
              </a:extLst>
            </p:cNvPr>
            <p:cNvSpPr/>
            <p:nvPr/>
          </p:nvSpPr>
          <p:spPr>
            <a:xfrm>
              <a:off x="1463157" y="2555777"/>
              <a:ext cx="91942" cy="106814"/>
            </a:xfrm>
            <a:custGeom>
              <a:avLst/>
              <a:gdLst/>
              <a:ahLst/>
              <a:cxnLst/>
              <a:rect l="l" t="t" r="r" b="b"/>
              <a:pathLst>
                <a:path w="3091" h="3591" extrusionOk="0">
                  <a:moveTo>
                    <a:pt x="1608" y="251"/>
                  </a:moveTo>
                  <a:cubicBezTo>
                    <a:pt x="1668" y="251"/>
                    <a:pt x="1713" y="251"/>
                    <a:pt x="1753" y="271"/>
                  </a:cubicBezTo>
                  <a:lnTo>
                    <a:pt x="1773" y="271"/>
                  </a:lnTo>
                  <a:cubicBezTo>
                    <a:pt x="1793" y="271"/>
                    <a:pt x="1818" y="271"/>
                    <a:pt x="1858" y="291"/>
                  </a:cubicBezTo>
                  <a:cubicBezTo>
                    <a:pt x="1879" y="291"/>
                    <a:pt x="1919" y="311"/>
                    <a:pt x="1944" y="311"/>
                  </a:cubicBezTo>
                  <a:cubicBezTo>
                    <a:pt x="1984" y="336"/>
                    <a:pt x="2004" y="336"/>
                    <a:pt x="2044" y="356"/>
                  </a:cubicBezTo>
                  <a:cubicBezTo>
                    <a:pt x="2069" y="376"/>
                    <a:pt x="2109" y="396"/>
                    <a:pt x="2129" y="416"/>
                  </a:cubicBezTo>
                  <a:lnTo>
                    <a:pt x="2149" y="436"/>
                  </a:lnTo>
                  <a:cubicBezTo>
                    <a:pt x="2169" y="461"/>
                    <a:pt x="2214" y="481"/>
                    <a:pt x="2234" y="501"/>
                  </a:cubicBezTo>
                  <a:cubicBezTo>
                    <a:pt x="2254" y="521"/>
                    <a:pt x="2254" y="541"/>
                    <a:pt x="2274" y="541"/>
                  </a:cubicBezTo>
                  <a:lnTo>
                    <a:pt x="2294" y="561"/>
                  </a:lnTo>
                  <a:cubicBezTo>
                    <a:pt x="2319" y="586"/>
                    <a:pt x="2339" y="606"/>
                    <a:pt x="2359" y="646"/>
                  </a:cubicBezTo>
                  <a:cubicBezTo>
                    <a:pt x="2359" y="666"/>
                    <a:pt x="2379" y="686"/>
                    <a:pt x="2379" y="711"/>
                  </a:cubicBezTo>
                  <a:cubicBezTo>
                    <a:pt x="2399" y="731"/>
                    <a:pt x="2399" y="751"/>
                    <a:pt x="2399" y="791"/>
                  </a:cubicBezTo>
                  <a:cubicBezTo>
                    <a:pt x="2419" y="811"/>
                    <a:pt x="2419" y="857"/>
                    <a:pt x="2419" y="897"/>
                  </a:cubicBezTo>
                  <a:cubicBezTo>
                    <a:pt x="2419" y="917"/>
                    <a:pt x="2419" y="962"/>
                    <a:pt x="2399" y="982"/>
                  </a:cubicBezTo>
                  <a:cubicBezTo>
                    <a:pt x="2399" y="1022"/>
                    <a:pt x="2399" y="1042"/>
                    <a:pt x="2379" y="1087"/>
                  </a:cubicBezTo>
                  <a:cubicBezTo>
                    <a:pt x="2359" y="1147"/>
                    <a:pt x="2319" y="1212"/>
                    <a:pt x="2254" y="1272"/>
                  </a:cubicBezTo>
                  <a:cubicBezTo>
                    <a:pt x="2234" y="1312"/>
                    <a:pt x="2194" y="1337"/>
                    <a:pt x="2169" y="1357"/>
                  </a:cubicBezTo>
                  <a:lnTo>
                    <a:pt x="2149" y="1377"/>
                  </a:lnTo>
                  <a:cubicBezTo>
                    <a:pt x="2129" y="1377"/>
                    <a:pt x="2129" y="1397"/>
                    <a:pt x="2129" y="1397"/>
                  </a:cubicBezTo>
                  <a:cubicBezTo>
                    <a:pt x="2109" y="1417"/>
                    <a:pt x="2069" y="1417"/>
                    <a:pt x="2044" y="1437"/>
                  </a:cubicBezTo>
                  <a:cubicBezTo>
                    <a:pt x="2024" y="1462"/>
                    <a:pt x="2004" y="1462"/>
                    <a:pt x="1964" y="1482"/>
                  </a:cubicBezTo>
                  <a:cubicBezTo>
                    <a:pt x="1899" y="1502"/>
                    <a:pt x="1879" y="1522"/>
                    <a:pt x="1838" y="1522"/>
                  </a:cubicBezTo>
                  <a:cubicBezTo>
                    <a:pt x="1793" y="1522"/>
                    <a:pt x="1773" y="1542"/>
                    <a:pt x="1733" y="1542"/>
                  </a:cubicBezTo>
                  <a:cubicBezTo>
                    <a:pt x="1693" y="1542"/>
                    <a:pt x="1648" y="1563"/>
                    <a:pt x="1608" y="1563"/>
                  </a:cubicBezTo>
                  <a:lnTo>
                    <a:pt x="1338" y="1563"/>
                  </a:lnTo>
                  <a:cubicBezTo>
                    <a:pt x="1253" y="1542"/>
                    <a:pt x="1168" y="1522"/>
                    <a:pt x="1087" y="1502"/>
                  </a:cubicBezTo>
                  <a:cubicBezTo>
                    <a:pt x="1042" y="1482"/>
                    <a:pt x="1002" y="1462"/>
                    <a:pt x="962" y="1437"/>
                  </a:cubicBezTo>
                  <a:cubicBezTo>
                    <a:pt x="917" y="1417"/>
                    <a:pt x="877" y="1397"/>
                    <a:pt x="837" y="1357"/>
                  </a:cubicBezTo>
                  <a:cubicBezTo>
                    <a:pt x="817" y="1357"/>
                    <a:pt x="792" y="1337"/>
                    <a:pt x="792" y="1312"/>
                  </a:cubicBezTo>
                  <a:cubicBezTo>
                    <a:pt x="772" y="1312"/>
                    <a:pt x="752" y="1292"/>
                    <a:pt x="752" y="1272"/>
                  </a:cubicBezTo>
                  <a:cubicBezTo>
                    <a:pt x="732" y="1232"/>
                    <a:pt x="712" y="1187"/>
                    <a:pt x="692" y="1147"/>
                  </a:cubicBezTo>
                  <a:cubicBezTo>
                    <a:pt x="667" y="1087"/>
                    <a:pt x="647" y="1042"/>
                    <a:pt x="647" y="1002"/>
                  </a:cubicBezTo>
                  <a:lnTo>
                    <a:pt x="647" y="982"/>
                  </a:lnTo>
                  <a:cubicBezTo>
                    <a:pt x="627" y="962"/>
                    <a:pt x="627" y="917"/>
                    <a:pt x="627" y="897"/>
                  </a:cubicBezTo>
                  <a:cubicBezTo>
                    <a:pt x="627" y="877"/>
                    <a:pt x="647" y="857"/>
                    <a:pt x="647" y="857"/>
                  </a:cubicBezTo>
                  <a:cubicBezTo>
                    <a:pt x="647" y="837"/>
                    <a:pt x="647" y="837"/>
                    <a:pt x="667" y="811"/>
                  </a:cubicBezTo>
                  <a:lnTo>
                    <a:pt x="667" y="771"/>
                  </a:lnTo>
                  <a:cubicBezTo>
                    <a:pt x="667" y="731"/>
                    <a:pt x="692" y="686"/>
                    <a:pt x="712" y="646"/>
                  </a:cubicBezTo>
                  <a:cubicBezTo>
                    <a:pt x="752" y="586"/>
                    <a:pt x="792" y="541"/>
                    <a:pt x="837" y="481"/>
                  </a:cubicBezTo>
                  <a:lnTo>
                    <a:pt x="857" y="481"/>
                  </a:lnTo>
                  <a:cubicBezTo>
                    <a:pt x="897" y="436"/>
                    <a:pt x="917" y="396"/>
                    <a:pt x="962" y="376"/>
                  </a:cubicBezTo>
                  <a:cubicBezTo>
                    <a:pt x="1002" y="356"/>
                    <a:pt x="1042" y="356"/>
                    <a:pt x="1087" y="336"/>
                  </a:cubicBezTo>
                  <a:cubicBezTo>
                    <a:pt x="1127" y="311"/>
                    <a:pt x="1168" y="291"/>
                    <a:pt x="1213" y="291"/>
                  </a:cubicBezTo>
                  <a:cubicBezTo>
                    <a:pt x="1318" y="271"/>
                    <a:pt x="1398" y="251"/>
                    <a:pt x="1483" y="251"/>
                  </a:cubicBezTo>
                  <a:close/>
                  <a:moveTo>
                    <a:pt x="1503" y="0"/>
                  </a:moveTo>
                  <a:cubicBezTo>
                    <a:pt x="1463" y="0"/>
                    <a:pt x="1418" y="0"/>
                    <a:pt x="1378" y="20"/>
                  </a:cubicBezTo>
                  <a:lnTo>
                    <a:pt x="1318" y="20"/>
                  </a:lnTo>
                  <a:cubicBezTo>
                    <a:pt x="1293" y="20"/>
                    <a:pt x="1293" y="40"/>
                    <a:pt x="1293" y="40"/>
                  </a:cubicBezTo>
                  <a:lnTo>
                    <a:pt x="1233" y="40"/>
                  </a:lnTo>
                  <a:lnTo>
                    <a:pt x="1213" y="60"/>
                  </a:lnTo>
                  <a:cubicBezTo>
                    <a:pt x="1168" y="60"/>
                    <a:pt x="1148" y="85"/>
                    <a:pt x="1127" y="85"/>
                  </a:cubicBezTo>
                  <a:cubicBezTo>
                    <a:pt x="1087" y="106"/>
                    <a:pt x="1067" y="106"/>
                    <a:pt x="1042" y="126"/>
                  </a:cubicBezTo>
                  <a:cubicBezTo>
                    <a:pt x="1022" y="126"/>
                    <a:pt x="1002" y="126"/>
                    <a:pt x="982" y="146"/>
                  </a:cubicBezTo>
                  <a:cubicBezTo>
                    <a:pt x="962" y="146"/>
                    <a:pt x="942" y="166"/>
                    <a:pt x="917" y="166"/>
                  </a:cubicBezTo>
                  <a:lnTo>
                    <a:pt x="897" y="186"/>
                  </a:lnTo>
                  <a:cubicBezTo>
                    <a:pt x="857" y="186"/>
                    <a:pt x="817" y="211"/>
                    <a:pt x="792" y="231"/>
                  </a:cubicBezTo>
                  <a:cubicBezTo>
                    <a:pt x="752" y="251"/>
                    <a:pt x="712" y="271"/>
                    <a:pt x="692" y="311"/>
                  </a:cubicBezTo>
                  <a:cubicBezTo>
                    <a:pt x="627" y="336"/>
                    <a:pt x="607" y="376"/>
                    <a:pt x="567" y="396"/>
                  </a:cubicBezTo>
                  <a:lnTo>
                    <a:pt x="482" y="481"/>
                  </a:lnTo>
                  <a:cubicBezTo>
                    <a:pt x="442" y="521"/>
                    <a:pt x="417" y="561"/>
                    <a:pt x="396" y="586"/>
                  </a:cubicBezTo>
                  <a:lnTo>
                    <a:pt x="376" y="606"/>
                  </a:lnTo>
                  <a:cubicBezTo>
                    <a:pt x="336" y="666"/>
                    <a:pt x="271" y="751"/>
                    <a:pt x="231" y="837"/>
                  </a:cubicBezTo>
                  <a:cubicBezTo>
                    <a:pt x="211" y="857"/>
                    <a:pt x="191" y="897"/>
                    <a:pt x="191" y="917"/>
                  </a:cubicBezTo>
                  <a:lnTo>
                    <a:pt x="166" y="937"/>
                  </a:lnTo>
                  <a:cubicBezTo>
                    <a:pt x="146" y="1002"/>
                    <a:pt x="126" y="1042"/>
                    <a:pt x="126" y="1087"/>
                  </a:cubicBezTo>
                  <a:cubicBezTo>
                    <a:pt x="106" y="1127"/>
                    <a:pt x="86" y="1167"/>
                    <a:pt x="86" y="1232"/>
                  </a:cubicBezTo>
                  <a:cubicBezTo>
                    <a:pt x="66" y="1272"/>
                    <a:pt x="41" y="1337"/>
                    <a:pt x="41" y="1377"/>
                  </a:cubicBezTo>
                  <a:lnTo>
                    <a:pt x="41" y="1397"/>
                  </a:lnTo>
                  <a:cubicBezTo>
                    <a:pt x="21" y="1437"/>
                    <a:pt x="21" y="1482"/>
                    <a:pt x="21" y="1522"/>
                  </a:cubicBezTo>
                  <a:cubicBezTo>
                    <a:pt x="21" y="1542"/>
                    <a:pt x="21" y="1588"/>
                    <a:pt x="1" y="1608"/>
                  </a:cubicBezTo>
                  <a:lnTo>
                    <a:pt x="1" y="1668"/>
                  </a:lnTo>
                  <a:lnTo>
                    <a:pt x="1" y="1963"/>
                  </a:lnTo>
                  <a:cubicBezTo>
                    <a:pt x="1" y="2043"/>
                    <a:pt x="21" y="2128"/>
                    <a:pt x="41" y="2233"/>
                  </a:cubicBezTo>
                  <a:cubicBezTo>
                    <a:pt x="41" y="2273"/>
                    <a:pt x="66" y="2314"/>
                    <a:pt x="86" y="2379"/>
                  </a:cubicBezTo>
                  <a:lnTo>
                    <a:pt x="86" y="2399"/>
                  </a:lnTo>
                  <a:cubicBezTo>
                    <a:pt x="106" y="2439"/>
                    <a:pt x="106" y="2484"/>
                    <a:pt x="126" y="2524"/>
                  </a:cubicBezTo>
                  <a:cubicBezTo>
                    <a:pt x="146" y="2564"/>
                    <a:pt x="166" y="2609"/>
                    <a:pt x="191" y="2649"/>
                  </a:cubicBezTo>
                  <a:cubicBezTo>
                    <a:pt x="211" y="2689"/>
                    <a:pt x="231" y="2734"/>
                    <a:pt x="251" y="2774"/>
                  </a:cubicBezTo>
                  <a:lnTo>
                    <a:pt x="271" y="2814"/>
                  </a:lnTo>
                  <a:cubicBezTo>
                    <a:pt x="291" y="2839"/>
                    <a:pt x="316" y="2859"/>
                    <a:pt x="316" y="2879"/>
                  </a:cubicBezTo>
                  <a:cubicBezTo>
                    <a:pt x="356" y="2919"/>
                    <a:pt x="376" y="2964"/>
                    <a:pt x="396" y="3004"/>
                  </a:cubicBezTo>
                  <a:cubicBezTo>
                    <a:pt x="442" y="3045"/>
                    <a:pt x="502" y="3130"/>
                    <a:pt x="567" y="3190"/>
                  </a:cubicBezTo>
                  <a:cubicBezTo>
                    <a:pt x="627" y="3255"/>
                    <a:pt x="712" y="3315"/>
                    <a:pt x="772" y="3380"/>
                  </a:cubicBezTo>
                  <a:lnTo>
                    <a:pt x="792" y="3400"/>
                  </a:lnTo>
                  <a:cubicBezTo>
                    <a:pt x="817" y="3400"/>
                    <a:pt x="837" y="3420"/>
                    <a:pt x="857" y="3420"/>
                  </a:cubicBezTo>
                  <a:cubicBezTo>
                    <a:pt x="857" y="3440"/>
                    <a:pt x="877" y="3440"/>
                    <a:pt x="897" y="3465"/>
                  </a:cubicBezTo>
                  <a:cubicBezTo>
                    <a:pt x="942" y="3485"/>
                    <a:pt x="982" y="3505"/>
                    <a:pt x="1022" y="3525"/>
                  </a:cubicBezTo>
                  <a:cubicBezTo>
                    <a:pt x="1087" y="3525"/>
                    <a:pt x="1127" y="3545"/>
                    <a:pt x="1168" y="3565"/>
                  </a:cubicBezTo>
                  <a:lnTo>
                    <a:pt x="1318" y="3565"/>
                  </a:lnTo>
                  <a:cubicBezTo>
                    <a:pt x="1358" y="3565"/>
                    <a:pt x="1398" y="3590"/>
                    <a:pt x="1463" y="3590"/>
                  </a:cubicBezTo>
                  <a:cubicBezTo>
                    <a:pt x="1503" y="3590"/>
                    <a:pt x="1523" y="3590"/>
                    <a:pt x="1568" y="3565"/>
                  </a:cubicBezTo>
                  <a:cubicBezTo>
                    <a:pt x="1628" y="3565"/>
                    <a:pt x="1693" y="3565"/>
                    <a:pt x="1753" y="3545"/>
                  </a:cubicBezTo>
                  <a:lnTo>
                    <a:pt x="1838" y="3545"/>
                  </a:lnTo>
                  <a:cubicBezTo>
                    <a:pt x="1879" y="3525"/>
                    <a:pt x="1919" y="3505"/>
                    <a:pt x="1964" y="3505"/>
                  </a:cubicBezTo>
                  <a:cubicBezTo>
                    <a:pt x="2004" y="3485"/>
                    <a:pt x="2044" y="3465"/>
                    <a:pt x="2089" y="3440"/>
                  </a:cubicBezTo>
                  <a:lnTo>
                    <a:pt x="2109" y="3440"/>
                  </a:lnTo>
                  <a:cubicBezTo>
                    <a:pt x="2129" y="3420"/>
                    <a:pt x="2129" y="3420"/>
                    <a:pt x="2149" y="3400"/>
                  </a:cubicBezTo>
                  <a:lnTo>
                    <a:pt x="2194" y="3400"/>
                  </a:lnTo>
                  <a:lnTo>
                    <a:pt x="2214" y="3380"/>
                  </a:lnTo>
                  <a:cubicBezTo>
                    <a:pt x="2234" y="3380"/>
                    <a:pt x="2254" y="3360"/>
                    <a:pt x="2294" y="3340"/>
                  </a:cubicBezTo>
                  <a:cubicBezTo>
                    <a:pt x="2339" y="3315"/>
                    <a:pt x="2359" y="3295"/>
                    <a:pt x="2379" y="3275"/>
                  </a:cubicBezTo>
                  <a:cubicBezTo>
                    <a:pt x="2399" y="3255"/>
                    <a:pt x="2444" y="3235"/>
                    <a:pt x="2464" y="3215"/>
                  </a:cubicBezTo>
                  <a:lnTo>
                    <a:pt x="2484" y="3190"/>
                  </a:lnTo>
                  <a:cubicBezTo>
                    <a:pt x="2504" y="3170"/>
                    <a:pt x="2524" y="3130"/>
                    <a:pt x="2569" y="3110"/>
                  </a:cubicBezTo>
                  <a:cubicBezTo>
                    <a:pt x="2590" y="3090"/>
                    <a:pt x="2610" y="3065"/>
                    <a:pt x="2610" y="3025"/>
                  </a:cubicBezTo>
                  <a:lnTo>
                    <a:pt x="2630" y="3004"/>
                  </a:lnTo>
                  <a:lnTo>
                    <a:pt x="2670" y="2984"/>
                  </a:lnTo>
                  <a:cubicBezTo>
                    <a:pt x="2670" y="2964"/>
                    <a:pt x="2695" y="2939"/>
                    <a:pt x="2715" y="2919"/>
                  </a:cubicBezTo>
                  <a:cubicBezTo>
                    <a:pt x="2735" y="2879"/>
                    <a:pt x="2755" y="2859"/>
                    <a:pt x="2775" y="2814"/>
                  </a:cubicBezTo>
                  <a:cubicBezTo>
                    <a:pt x="2795" y="2774"/>
                    <a:pt x="2795" y="2754"/>
                    <a:pt x="2820" y="2734"/>
                  </a:cubicBezTo>
                  <a:lnTo>
                    <a:pt x="2840" y="2714"/>
                  </a:lnTo>
                  <a:cubicBezTo>
                    <a:pt x="2840" y="2689"/>
                    <a:pt x="2860" y="2669"/>
                    <a:pt x="2860" y="2649"/>
                  </a:cubicBezTo>
                  <a:cubicBezTo>
                    <a:pt x="2880" y="2629"/>
                    <a:pt x="2880" y="2609"/>
                    <a:pt x="2900" y="2589"/>
                  </a:cubicBezTo>
                  <a:cubicBezTo>
                    <a:pt x="2920" y="2544"/>
                    <a:pt x="2945" y="2504"/>
                    <a:pt x="2965" y="2464"/>
                  </a:cubicBezTo>
                  <a:cubicBezTo>
                    <a:pt x="2985" y="2419"/>
                    <a:pt x="2985" y="2379"/>
                    <a:pt x="3005" y="2314"/>
                  </a:cubicBezTo>
                  <a:cubicBezTo>
                    <a:pt x="3025" y="2273"/>
                    <a:pt x="3025" y="2233"/>
                    <a:pt x="3045" y="2188"/>
                  </a:cubicBezTo>
                  <a:cubicBezTo>
                    <a:pt x="3070" y="2088"/>
                    <a:pt x="3090" y="2003"/>
                    <a:pt x="3090" y="1918"/>
                  </a:cubicBezTo>
                  <a:cubicBezTo>
                    <a:pt x="3090" y="1878"/>
                    <a:pt x="3090" y="1813"/>
                    <a:pt x="3070" y="1773"/>
                  </a:cubicBezTo>
                  <a:lnTo>
                    <a:pt x="3070" y="1713"/>
                  </a:lnTo>
                  <a:lnTo>
                    <a:pt x="3070" y="1628"/>
                  </a:lnTo>
                  <a:cubicBezTo>
                    <a:pt x="3045" y="1588"/>
                    <a:pt x="3045" y="1542"/>
                    <a:pt x="3045" y="1502"/>
                  </a:cubicBezTo>
                  <a:lnTo>
                    <a:pt x="3045" y="1462"/>
                  </a:lnTo>
                  <a:cubicBezTo>
                    <a:pt x="3045" y="1417"/>
                    <a:pt x="3025" y="1377"/>
                    <a:pt x="3025" y="1312"/>
                  </a:cubicBezTo>
                  <a:cubicBezTo>
                    <a:pt x="3025" y="1272"/>
                    <a:pt x="3005" y="1212"/>
                    <a:pt x="3005" y="1167"/>
                  </a:cubicBezTo>
                  <a:cubicBezTo>
                    <a:pt x="2985" y="1127"/>
                    <a:pt x="2965" y="1062"/>
                    <a:pt x="2965" y="1022"/>
                  </a:cubicBezTo>
                  <a:cubicBezTo>
                    <a:pt x="2945" y="982"/>
                    <a:pt x="2920" y="937"/>
                    <a:pt x="2900" y="917"/>
                  </a:cubicBezTo>
                  <a:lnTo>
                    <a:pt x="2900" y="897"/>
                  </a:lnTo>
                  <a:cubicBezTo>
                    <a:pt x="2880" y="857"/>
                    <a:pt x="2860" y="811"/>
                    <a:pt x="2840" y="771"/>
                  </a:cubicBezTo>
                  <a:cubicBezTo>
                    <a:pt x="2820" y="731"/>
                    <a:pt x="2775" y="686"/>
                    <a:pt x="2755" y="646"/>
                  </a:cubicBezTo>
                  <a:lnTo>
                    <a:pt x="2715" y="606"/>
                  </a:lnTo>
                  <a:cubicBezTo>
                    <a:pt x="2715" y="586"/>
                    <a:pt x="2695" y="561"/>
                    <a:pt x="2670" y="541"/>
                  </a:cubicBezTo>
                  <a:cubicBezTo>
                    <a:pt x="2650" y="521"/>
                    <a:pt x="2610" y="481"/>
                    <a:pt x="2569" y="436"/>
                  </a:cubicBezTo>
                  <a:lnTo>
                    <a:pt x="2544" y="416"/>
                  </a:lnTo>
                  <a:cubicBezTo>
                    <a:pt x="2524" y="396"/>
                    <a:pt x="2504" y="376"/>
                    <a:pt x="2484" y="376"/>
                  </a:cubicBezTo>
                  <a:cubicBezTo>
                    <a:pt x="2444" y="336"/>
                    <a:pt x="2419" y="336"/>
                    <a:pt x="2399" y="311"/>
                  </a:cubicBezTo>
                  <a:lnTo>
                    <a:pt x="2359" y="291"/>
                  </a:lnTo>
                  <a:lnTo>
                    <a:pt x="2339" y="271"/>
                  </a:lnTo>
                  <a:cubicBezTo>
                    <a:pt x="2294" y="251"/>
                    <a:pt x="2274" y="231"/>
                    <a:pt x="2254" y="211"/>
                  </a:cubicBezTo>
                  <a:cubicBezTo>
                    <a:pt x="2214" y="186"/>
                    <a:pt x="2169" y="166"/>
                    <a:pt x="2129" y="146"/>
                  </a:cubicBezTo>
                  <a:cubicBezTo>
                    <a:pt x="2089" y="126"/>
                    <a:pt x="2069" y="126"/>
                    <a:pt x="2044" y="106"/>
                  </a:cubicBezTo>
                  <a:cubicBezTo>
                    <a:pt x="2024" y="106"/>
                    <a:pt x="2004" y="106"/>
                    <a:pt x="1984" y="85"/>
                  </a:cubicBezTo>
                  <a:cubicBezTo>
                    <a:pt x="1964" y="85"/>
                    <a:pt x="1944" y="85"/>
                    <a:pt x="1919" y="60"/>
                  </a:cubicBezTo>
                  <a:cubicBezTo>
                    <a:pt x="1879" y="60"/>
                    <a:pt x="1858" y="40"/>
                    <a:pt x="1838" y="40"/>
                  </a:cubicBezTo>
                  <a:cubicBezTo>
                    <a:pt x="1773" y="40"/>
                    <a:pt x="1733" y="20"/>
                    <a:pt x="1693" y="20"/>
                  </a:cubicBezTo>
                  <a:cubicBezTo>
                    <a:pt x="1648" y="0"/>
                    <a:pt x="1588" y="0"/>
                    <a:pt x="154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9314;p76">
              <a:extLst>
                <a:ext uri="{FF2B5EF4-FFF2-40B4-BE49-F238E27FC236}">
                  <a16:creationId xmlns:a16="http://schemas.microsoft.com/office/drawing/2014/main" id="{3A0A84E0-2984-62F5-5B51-DF66836C20F8}"/>
                </a:ext>
              </a:extLst>
            </p:cNvPr>
            <p:cNvSpPr/>
            <p:nvPr/>
          </p:nvSpPr>
          <p:spPr>
            <a:xfrm>
              <a:off x="1291290" y="2412347"/>
              <a:ext cx="49050" cy="60353"/>
            </a:xfrm>
            <a:custGeom>
              <a:avLst/>
              <a:gdLst/>
              <a:ahLst/>
              <a:cxnLst/>
              <a:rect l="l" t="t" r="r" b="b"/>
              <a:pathLst>
                <a:path w="1649" h="2029" extrusionOk="0">
                  <a:moveTo>
                    <a:pt x="1087" y="1"/>
                  </a:moveTo>
                  <a:cubicBezTo>
                    <a:pt x="1042" y="1"/>
                    <a:pt x="1022" y="1"/>
                    <a:pt x="1002" y="26"/>
                  </a:cubicBezTo>
                  <a:cubicBezTo>
                    <a:pt x="962" y="26"/>
                    <a:pt x="897" y="46"/>
                    <a:pt x="857" y="46"/>
                  </a:cubicBezTo>
                  <a:cubicBezTo>
                    <a:pt x="812" y="66"/>
                    <a:pt x="752" y="86"/>
                    <a:pt x="712" y="106"/>
                  </a:cubicBezTo>
                  <a:cubicBezTo>
                    <a:pt x="667" y="151"/>
                    <a:pt x="627" y="171"/>
                    <a:pt x="587" y="211"/>
                  </a:cubicBezTo>
                  <a:cubicBezTo>
                    <a:pt x="522" y="251"/>
                    <a:pt x="437" y="316"/>
                    <a:pt x="376" y="401"/>
                  </a:cubicBezTo>
                  <a:cubicBezTo>
                    <a:pt x="356" y="441"/>
                    <a:pt x="311" y="461"/>
                    <a:pt x="291" y="526"/>
                  </a:cubicBezTo>
                  <a:cubicBezTo>
                    <a:pt x="271" y="566"/>
                    <a:pt x="231" y="607"/>
                    <a:pt x="211" y="652"/>
                  </a:cubicBezTo>
                  <a:cubicBezTo>
                    <a:pt x="186" y="712"/>
                    <a:pt x="166" y="777"/>
                    <a:pt x="146" y="857"/>
                  </a:cubicBezTo>
                  <a:cubicBezTo>
                    <a:pt x="126" y="877"/>
                    <a:pt x="126" y="902"/>
                    <a:pt x="126" y="922"/>
                  </a:cubicBezTo>
                  <a:cubicBezTo>
                    <a:pt x="106" y="962"/>
                    <a:pt x="86" y="1002"/>
                    <a:pt x="86" y="1047"/>
                  </a:cubicBezTo>
                  <a:lnTo>
                    <a:pt x="61" y="1087"/>
                  </a:lnTo>
                  <a:cubicBezTo>
                    <a:pt x="61" y="1107"/>
                    <a:pt x="41" y="1152"/>
                    <a:pt x="41" y="1192"/>
                  </a:cubicBezTo>
                  <a:cubicBezTo>
                    <a:pt x="21" y="1277"/>
                    <a:pt x="1" y="1378"/>
                    <a:pt x="1" y="1463"/>
                  </a:cubicBezTo>
                  <a:cubicBezTo>
                    <a:pt x="21" y="1503"/>
                    <a:pt x="21" y="1568"/>
                    <a:pt x="21" y="1608"/>
                  </a:cubicBezTo>
                  <a:cubicBezTo>
                    <a:pt x="41" y="1653"/>
                    <a:pt x="41" y="1693"/>
                    <a:pt x="86" y="1733"/>
                  </a:cubicBezTo>
                  <a:cubicBezTo>
                    <a:pt x="86" y="1753"/>
                    <a:pt x="106" y="1778"/>
                    <a:pt x="126" y="1798"/>
                  </a:cubicBezTo>
                  <a:cubicBezTo>
                    <a:pt x="126" y="1818"/>
                    <a:pt x="146" y="1818"/>
                    <a:pt x="166" y="1838"/>
                  </a:cubicBezTo>
                  <a:lnTo>
                    <a:pt x="186" y="1858"/>
                  </a:lnTo>
                  <a:cubicBezTo>
                    <a:pt x="211" y="1878"/>
                    <a:pt x="251" y="1903"/>
                    <a:pt x="271" y="1923"/>
                  </a:cubicBezTo>
                  <a:lnTo>
                    <a:pt x="291" y="1923"/>
                  </a:lnTo>
                  <a:cubicBezTo>
                    <a:pt x="336" y="1943"/>
                    <a:pt x="356" y="1963"/>
                    <a:pt x="396" y="1983"/>
                  </a:cubicBezTo>
                  <a:cubicBezTo>
                    <a:pt x="437" y="2003"/>
                    <a:pt x="482" y="2003"/>
                    <a:pt x="522" y="2029"/>
                  </a:cubicBezTo>
                  <a:cubicBezTo>
                    <a:pt x="542" y="2029"/>
                    <a:pt x="542" y="2003"/>
                    <a:pt x="562" y="2003"/>
                  </a:cubicBezTo>
                  <a:lnTo>
                    <a:pt x="647" y="2003"/>
                  </a:lnTo>
                  <a:cubicBezTo>
                    <a:pt x="687" y="1983"/>
                    <a:pt x="687" y="1943"/>
                    <a:pt x="712" y="1923"/>
                  </a:cubicBezTo>
                  <a:cubicBezTo>
                    <a:pt x="732" y="1858"/>
                    <a:pt x="772" y="1818"/>
                    <a:pt x="792" y="1753"/>
                  </a:cubicBezTo>
                  <a:cubicBezTo>
                    <a:pt x="812" y="1733"/>
                    <a:pt x="837" y="1693"/>
                    <a:pt x="857" y="1673"/>
                  </a:cubicBezTo>
                  <a:cubicBezTo>
                    <a:pt x="897" y="1588"/>
                    <a:pt x="937" y="1503"/>
                    <a:pt x="1002" y="1423"/>
                  </a:cubicBezTo>
                  <a:cubicBezTo>
                    <a:pt x="1022" y="1358"/>
                    <a:pt x="1062" y="1298"/>
                    <a:pt x="1107" y="1232"/>
                  </a:cubicBezTo>
                  <a:cubicBezTo>
                    <a:pt x="1127" y="1212"/>
                    <a:pt x="1148" y="1172"/>
                    <a:pt x="1168" y="1152"/>
                  </a:cubicBezTo>
                  <a:cubicBezTo>
                    <a:pt x="1188" y="1127"/>
                    <a:pt x="1233" y="1087"/>
                    <a:pt x="1253" y="1047"/>
                  </a:cubicBezTo>
                  <a:cubicBezTo>
                    <a:pt x="1273" y="1027"/>
                    <a:pt x="1293" y="1002"/>
                    <a:pt x="1293" y="962"/>
                  </a:cubicBezTo>
                  <a:cubicBezTo>
                    <a:pt x="1313" y="962"/>
                    <a:pt x="1313" y="942"/>
                    <a:pt x="1338" y="922"/>
                  </a:cubicBezTo>
                  <a:cubicBezTo>
                    <a:pt x="1338" y="922"/>
                    <a:pt x="1358" y="902"/>
                    <a:pt x="1358" y="877"/>
                  </a:cubicBezTo>
                  <a:cubicBezTo>
                    <a:pt x="1398" y="837"/>
                    <a:pt x="1418" y="777"/>
                    <a:pt x="1463" y="732"/>
                  </a:cubicBezTo>
                  <a:cubicBezTo>
                    <a:pt x="1483" y="712"/>
                    <a:pt x="1503" y="692"/>
                    <a:pt x="1543" y="652"/>
                  </a:cubicBezTo>
                  <a:lnTo>
                    <a:pt x="1563" y="627"/>
                  </a:lnTo>
                  <a:cubicBezTo>
                    <a:pt x="1588" y="627"/>
                    <a:pt x="1608" y="607"/>
                    <a:pt x="1608" y="587"/>
                  </a:cubicBezTo>
                  <a:lnTo>
                    <a:pt x="1628" y="587"/>
                  </a:lnTo>
                  <a:cubicBezTo>
                    <a:pt x="1628" y="587"/>
                    <a:pt x="1628" y="566"/>
                    <a:pt x="1648" y="566"/>
                  </a:cubicBezTo>
                  <a:lnTo>
                    <a:pt x="1648" y="546"/>
                  </a:lnTo>
                  <a:lnTo>
                    <a:pt x="1648" y="526"/>
                  </a:lnTo>
                  <a:lnTo>
                    <a:pt x="1648" y="481"/>
                  </a:lnTo>
                  <a:cubicBezTo>
                    <a:pt x="1628" y="461"/>
                    <a:pt x="1608" y="441"/>
                    <a:pt x="1588" y="441"/>
                  </a:cubicBezTo>
                  <a:lnTo>
                    <a:pt x="1563" y="441"/>
                  </a:lnTo>
                  <a:cubicBezTo>
                    <a:pt x="1543" y="401"/>
                    <a:pt x="1523" y="356"/>
                    <a:pt x="1483" y="316"/>
                  </a:cubicBezTo>
                  <a:cubicBezTo>
                    <a:pt x="1483" y="296"/>
                    <a:pt x="1463" y="276"/>
                    <a:pt x="1438" y="251"/>
                  </a:cubicBezTo>
                  <a:lnTo>
                    <a:pt x="1418" y="231"/>
                  </a:lnTo>
                  <a:lnTo>
                    <a:pt x="1398" y="211"/>
                  </a:lnTo>
                  <a:lnTo>
                    <a:pt x="1378" y="191"/>
                  </a:lnTo>
                  <a:lnTo>
                    <a:pt x="1338" y="151"/>
                  </a:lnTo>
                  <a:lnTo>
                    <a:pt x="1338" y="126"/>
                  </a:lnTo>
                  <a:cubicBezTo>
                    <a:pt x="1293" y="106"/>
                    <a:pt x="1273" y="86"/>
                    <a:pt x="1253" y="66"/>
                  </a:cubicBezTo>
                  <a:cubicBezTo>
                    <a:pt x="1233" y="46"/>
                    <a:pt x="1188" y="26"/>
                    <a:pt x="1148" y="26"/>
                  </a:cubicBezTo>
                  <a:cubicBezTo>
                    <a:pt x="1127" y="1"/>
                    <a:pt x="1107" y="1"/>
                    <a:pt x="108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9315;p76">
              <a:extLst>
                <a:ext uri="{FF2B5EF4-FFF2-40B4-BE49-F238E27FC236}">
                  <a16:creationId xmlns:a16="http://schemas.microsoft.com/office/drawing/2014/main" id="{232EF536-79B4-EDCA-04C7-6F4B4A84AEA0}"/>
                </a:ext>
              </a:extLst>
            </p:cNvPr>
            <p:cNvSpPr/>
            <p:nvPr/>
          </p:nvSpPr>
          <p:spPr>
            <a:xfrm>
              <a:off x="1645613" y="2396850"/>
              <a:ext cx="50953" cy="56486"/>
            </a:xfrm>
            <a:custGeom>
              <a:avLst/>
              <a:gdLst/>
              <a:ahLst/>
              <a:cxnLst/>
              <a:rect l="l" t="t" r="r" b="b"/>
              <a:pathLst>
                <a:path w="1713" h="1899" extrusionOk="0">
                  <a:moveTo>
                    <a:pt x="461" y="1"/>
                  </a:moveTo>
                  <a:cubicBezTo>
                    <a:pt x="441" y="1"/>
                    <a:pt x="396" y="1"/>
                    <a:pt x="376" y="21"/>
                  </a:cubicBezTo>
                  <a:cubicBezTo>
                    <a:pt x="291" y="21"/>
                    <a:pt x="231" y="46"/>
                    <a:pt x="166" y="106"/>
                  </a:cubicBezTo>
                  <a:cubicBezTo>
                    <a:pt x="146" y="126"/>
                    <a:pt x="126" y="146"/>
                    <a:pt x="106" y="191"/>
                  </a:cubicBezTo>
                  <a:cubicBezTo>
                    <a:pt x="86" y="231"/>
                    <a:pt x="65" y="251"/>
                    <a:pt x="40" y="296"/>
                  </a:cubicBezTo>
                  <a:cubicBezTo>
                    <a:pt x="20" y="316"/>
                    <a:pt x="20" y="356"/>
                    <a:pt x="0" y="397"/>
                  </a:cubicBezTo>
                  <a:lnTo>
                    <a:pt x="0" y="522"/>
                  </a:lnTo>
                  <a:cubicBezTo>
                    <a:pt x="0" y="522"/>
                    <a:pt x="20" y="547"/>
                    <a:pt x="20" y="567"/>
                  </a:cubicBezTo>
                  <a:cubicBezTo>
                    <a:pt x="40" y="587"/>
                    <a:pt x="65" y="607"/>
                    <a:pt x="86" y="607"/>
                  </a:cubicBezTo>
                  <a:lnTo>
                    <a:pt x="126" y="607"/>
                  </a:lnTo>
                  <a:lnTo>
                    <a:pt x="146" y="627"/>
                  </a:lnTo>
                  <a:lnTo>
                    <a:pt x="166" y="647"/>
                  </a:lnTo>
                  <a:cubicBezTo>
                    <a:pt x="211" y="672"/>
                    <a:pt x="251" y="712"/>
                    <a:pt x="271" y="752"/>
                  </a:cubicBezTo>
                  <a:cubicBezTo>
                    <a:pt x="336" y="817"/>
                    <a:pt x="396" y="877"/>
                    <a:pt x="461" y="962"/>
                  </a:cubicBezTo>
                  <a:cubicBezTo>
                    <a:pt x="501" y="1002"/>
                    <a:pt x="521" y="1047"/>
                    <a:pt x="566" y="1087"/>
                  </a:cubicBezTo>
                  <a:cubicBezTo>
                    <a:pt x="586" y="1108"/>
                    <a:pt x="626" y="1148"/>
                    <a:pt x="646" y="1193"/>
                  </a:cubicBezTo>
                  <a:lnTo>
                    <a:pt x="711" y="1253"/>
                  </a:lnTo>
                  <a:cubicBezTo>
                    <a:pt x="751" y="1298"/>
                    <a:pt x="792" y="1358"/>
                    <a:pt x="837" y="1423"/>
                  </a:cubicBezTo>
                  <a:cubicBezTo>
                    <a:pt x="877" y="1463"/>
                    <a:pt x="917" y="1503"/>
                    <a:pt x="942" y="1548"/>
                  </a:cubicBezTo>
                  <a:cubicBezTo>
                    <a:pt x="962" y="1588"/>
                    <a:pt x="982" y="1608"/>
                    <a:pt x="1022" y="1648"/>
                  </a:cubicBezTo>
                  <a:cubicBezTo>
                    <a:pt x="1042" y="1693"/>
                    <a:pt x="1087" y="1733"/>
                    <a:pt x="1107" y="1773"/>
                  </a:cubicBezTo>
                  <a:lnTo>
                    <a:pt x="1107" y="1798"/>
                  </a:lnTo>
                  <a:cubicBezTo>
                    <a:pt x="1127" y="1819"/>
                    <a:pt x="1127" y="1839"/>
                    <a:pt x="1147" y="1839"/>
                  </a:cubicBezTo>
                  <a:cubicBezTo>
                    <a:pt x="1147" y="1859"/>
                    <a:pt x="1167" y="1879"/>
                    <a:pt x="1192" y="1879"/>
                  </a:cubicBezTo>
                  <a:lnTo>
                    <a:pt x="1212" y="1899"/>
                  </a:lnTo>
                  <a:cubicBezTo>
                    <a:pt x="1232" y="1899"/>
                    <a:pt x="1252" y="1879"/>
                    <a:pt x="1252" y="1879"/>
                  </a:cubicBezTo>
                  <a:cubicBezTo>
                    <a:pt x="1337" y="1859"/>
                    <a:pt x="1377" y="1798"/>
                    <a:pt x="1417" y="1753"/>
                  </a:cubicBezTo>
                  <a:lnTo>
                    <a:pt x="1462" y="1713"/>
                  </a:lnTo>
                  <a:cubicBezTo>
                    <a:pt x="1482" y="1713"/>
                    <a:pt x="1482" y="1693"/>
                    <a:pt x="1482" y="1693"/>
                  </a:cubicBezTo>
                  <a:cubicBezTo>
                    <a:pt x="1568" y="1608"/>
                    <a:pt x="1608" y="1523"/>
                    <a:pt x="1648" y="1463"/>
                  </a:cubicBezTo>
                  <a:cubicBezTo>
                    <a:pt x="1648" y="1423"/>
                    <a:pt x="1668" y="1398"/>
                    <a:pt x="1693" y="1378"/>
                  </a:cubicBezTo>
                  <a:cubicBezTo>
                    <a:pt x="1693" y="1338"/>
                    <a:pt x="1713" y="1298"/>
                    <a:pt x="1713" y="1273"/>
                  </a:cubicBezTo>
                  <a:lnTo>
                    <a:pt x="1713" y="1148"/>
                  </a:lnTo>
                  <a:lnTo>
                    <a:pt x="1713" y="1047"/>
                  </a:lnTo>
                  <a:cubicBezTo>
                    <a:pt x="1713" y="1022"/>
                    <a:pt x="1693" y="1002"/>
                    <a:pt x="1693" y="982"/>
                  </a:cubicBezTo>
                  <a:cubicBezTo>
                    <a:pt x="1693" y="982"/>
                    <a:pt x="1693" y="962"/>
                    <a:pt x="1668" y="962"/>
                  </a:cubicBezTo>
                  <a:cubicBezTo>
                    <a:pt x="1668" y="922"/>
                    <a:pt x="1668" y="897"/>
                    <a:pt x="1648" y="877"/>
                  </a:cubicBezTo>
                  <a:cubicBezTo>
                    <a:pt x="1628" y="797"/>
                    <a:pt x="1588" y="692"/>
                    <a:pt x="1523" y="607"/>
                  </a:cubicBezTo>
                  <a:cubicBezTo>
                    <a:pt x="1482" y="567"/>
                    <a:pt x="1442" y="522"/>
                    <a:pt x="1417" y="502"/>
                  </a:cubicBezTo>
                  <a:cubicBezTo>
                    <a:pt x="1377" y="462"/>
                    <a:pt x="1357" y="442"/>
                    <a:pt x="1317" y="397"/>
                  </a:cubicBezTo>
                  <a:cubicBezTo>
                    <a:pt x="1252" y="356"/>
                    <a:pt x="1192" y="296"/>
                    <a:pt x="1107" y="231"/>
                  </a:cubicBezTo>
                  <a:cubicBezTo>
                    <a:pt x="1022" y="191"/>
                    <a:pt x="942" y="146"/>
                    <a:pt x="877" y="106"/>
                  </a:cubicBezTo>
                  <a:cubicBezTo>
                    <a:pt x="792" y="66"/>
                    <a:pt x="691" y="46"/>
                    <a:pt x="586" y="21"/>
                  </a:cubicBezTo>
                  <a:cubicBezTo>
                    <a:pt x="541" y="21"/>
                    <a:pt x="501" y="1"/>
                    <a:pt x="46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9316;p76">
              <a:extLst>
                <a:ext uri="{FF2B5EF4-FFF2-40B4-BE49-F238E27FC236}">
                  <a16:creationId xmlns:a16="http://schemas.microsoft.com/office/drawing/2014/main" id="{2876FA82-A28C-A50F-E20E-28586C32387C}"/>
                </a:ext>
              </a:extLst>
            </p:cNvPr>
            <p:cNvSpPr/>
            <p:nvPr/>
          </p:nvSpPr>
          <p:spPr>
            <a:xfrm>
              <a:off x="1409259" y="2699803"/>
              <a:ext cx="224010" cy="108093"/>
            </a:xfrm>
            <a:custGeom>
              <a:avLst/>
              <a:gdLst/>
              <a:ahLst/>
              <a:cxnLst/>
              <a:rect l="l" t="t" r="r" b="b"/>
              <a:pathLst>
                <a:path w="7531" h="3634" extrusionOk="0">
                  <a:moveTo>
                    <a:pt x="3380" y="0"/>
                  </a:moveTo>
                  <a:cubicBezTo>
                    <a:pt x="3315" y="0"/>
                    <a:pt x="3275" y="20"/>
                    <a:pt x="3210" y="20"/>
                  </a:cubicBezTo>
                  <a:cubicBezTo>
                    <a:pt x="3170" y="20"/>
                    <a:pt x="3130" y="40"/>
                    <a:pt x="3085" y="40"/>
                  </a:cubicBezTo>
                  <a:cubicBezTo>
                    <a:pt x="3025" y="60"/>
                    <a:pt x="2980" y="80"/>
                    <a:pt x="2939" y="80"/>
                  </a:cubicBezTo>
                  <a:cubicBezTo>
                    <a:pt x="2939" y="60"/>
                    <a:pt x="2919" y="40"/>
                    <a:pt x="2879" y="40"/>
                  </a:cubicBezTo>
                  <a:cubicBezTo>
                    <a:pt x="2834" y="40"/>
                    <a:pt x="2794" y="40"/>
                    <a:pt x="2754" y="60"/>
                  </a:cubicBezTo>
                  <a:cubicBezTo>
                    <a:pt x="2709" y="60"/>
                    <a:pt x="2669" y="80"/>
                    <a:pt x="2629" y="100"/>
                  </a:cubicBezTo>
                  <a:cubicBezTo>
                    <a:pt x="2544" y="125"/>
                    <a:pt x="2479" y="145"/>
                    <a:pt x="2379" y="185"/>
                  </a:cubicBezTo>
                  <a:lnTo>
                    <a:pt x="2314" y="205"/>
                  </a:lnTo>
                  <a:cubicBezTo>
                    <a:pt x="2254" y="225"/>
                    <a:pt x="2208" y="250"/>
                    <a:pt x="2148" y="270"/>
                  </a:cubicBezTo>
                  <a:cubicBezTo>
                    <a:pt x="2083" y="290"/>
                    <a:pt x="2023" y="310"/>
                    <a:pt x="1958" y="351"/>
                  </a:cubicBezTo>
                  <a:lnTo>
                    <a:pt x="1918" y="376"/>
                  </a:lnTo>
                  <a:cubicBezTo>
                    <a:pt x="1898" y="376"/>
                    <a:pt x="1878" y="376"/>
                    <a:pt x="1853" y="396"/>
                  </a:cubicBezTo>
                  <a:cubicBezTo>
                    <a:pt x="1833" y="396"/>
                    <a:pt x="1793" y="416"/>
                    <a:pt x="1773" y="436"/>
                  </a:cubicBezTo>
                  <a:cubicBezTo>
                    <a:pt x="1708" y="456"/>
                    <a:pt x="1668" y="476"/>
                    <a:pt x="1628" y="501"/>
                  </a:cubicBezTo>
                  <a:cubicBezTo>
                    <a:pt x="1603" y="521"/>
                    <a:pt x="1583" y="541"/>
                    <a:pt x="1563" y="541"/>
                  </a:cubicBezTo>
                  <a:lnTo>
                    <a:pt x="1502" y="581"/>
                  </a:lnTo>
                  <a:cubicBezTo>
                    <a:pt x="1477" y="601"/>
                    <a:pt x="1457" y="601"/>
                    <a:pt x="1437" y="626"/>
                  </a:cubicBezTo>
                  <a:cubicBezTo>
                    <a:pt x="1417" y="626"/>
                    <a:pt x="1397" y="646"/>
                    <a:pt x="1377" y="666"/>
                  </a:cubicBezTo>
                  <a:cubicBezTo>
                    <a:pt x="1292" y="706"/>
                    <a:pt x="1207" y="791"/>
                    <a:pt x="1127" y="851"/>
                  </a:cubicBezTo>
                  <a:lnTo>
                    <a:pt x="1082" y="896"/>
                  </a:lnTo>
                  <a:cubicBezTo>
                    <a:pt x="1062" y="916"/>
                    <a:pt x="1042" y="936"/>
                    <a:pt x="1022" y="956"/>
                  </a:cubicBezTo>
                  <a:cubicBezTo>
                    <a:pt x="977" y="1001"/>
                    <a:pt x="937" y="1041"/>
                    <a:pt x="897" y="1082"/>
                  </a:cubicBezTo>
                  <a:cubicBezTo>
                    <a:pt x="852" y="1147"/>
                    <a:pt x="792" y="1207"/>
                    <a:pt x="726" y="1292"/>
                  </a:cubicBezTo>
                  <a:lnTo>
                    <a:pt x="706" y="1292"/>
                  </a:lnTo>
                  <a:cubicBezTo>
                    <a:pt x="666" y="1377"/>
                    <a:pt x="601" y="1457"/>
                    <a:pt x="541" y="1542"/>
                  </a:cubicBezTo>
                  <a:cubicBezTo>
                    <a:pt x="476" y="1602"/>
                    <a:pt x="436" y="1687"/>
                    <a:pt x="396" y="1772"/>
                  </a:cubicBezTo>
                  <a:lnTo>
                    <a:pt x="376" y="1813"/>
                  </a:lnTo>
                  <a:cubicBezTo>
                    <a:pt x="331" y="1878"/>
                    <a:pt x="291" y="1958"/>
                    <a:pt x="251" y="2023"/>
                  </a:cubicBezTo>
                  <a:cubicBezTo>
                    <a:pt x="166" y="2228"/>
                    <a:pt x="101" y="2418"/>
                    <a:pt x="61" y="2584"/>
                  </a:cubicBezTo>
                  <a:cubicBezTo>
                    <a:pt x="40" y="2629"/>
                    <a:pt x="40" y="2669"/>
                    <a:pt x="20" y="2729"/>
                  </a:cubicBezTo>
                  <a:lnTo>
                    <a:pt x="20" y="2854"/>
                  </a:lnTo>
                  <a:cubicBezTo>
                    <a:pt x="20" y="2939"/>
                    <a:pt x="20" y="3004"/>
                    <a:pt x="0" y="3064"/>
                  </a:cubicBezTo>
                  <a:lnTo>
                    <a:pt x="0" y="3129"/>
                  </a:lnTo>
                  <a:lnTo>
                    <a:pt x="0" y="3169"/>
                  </a:lnTo>
                  <a:cubicBezTo>
                    <a:pt x="0" y="3209"/>
                    <a:pt x="0" y="3255"/>
                    <a:pt x="20" y="3315"/>
                  </a:cubicBezTo>
                  <a:cubicBezTo>
                    <a:pt x="20" y="3355"/>
                    <a:pt x="61" y="3400"/>
                    <a:pt x="126" y="3440"/>
                  </a:cubicBezTo>
                  <a:cubicBezTo>
                    <a:pt x="166" y="3440"/>
                    <a:pt x="186" y="3440"/>
                    <a:pt x="206" y="3460"/>
                  </a:cubicBezTo>
                  <a:cubicBezTo>
                    <a:pt x="331" y="3480"/>
                    <a:pt x="436" y="3505"/>
                    <a:pt x="561" y="3505"/>
                  </a:cubicBezTo>
                  <a:lnTo>
                    <a:pt x="601" y="3525"/>
                  </a:lnTo>
                  <a:lnTo>
                    <a:pt x="686" y="3525"/>
                  </a:lnTo>
                  <a:cubicBezTo>
                    <a:pt x="751" y="3545"/>
                    <a:pt x="812" y="3545"/>
                    <a:pt x="897" y="3545"/>
                  </a:cubicBezTo>
                  <a:lnTo>
                    <a:pt x="937" y="3565"/>
                  </a:lnTo>
                  <a:lnTo>
                    <a:pt x="1062" y="3565"/>
                  </a:lnTo>
                  <a:cubicBezTo>
                    <a:pt x="1102" y="3585"/>
                    <a:pt x="1147" y="3585"/>
                    <a:pt x="1187" y="3585"/>
                  </a:cubicBezTo>
                  <a:lnTo>
                    <a:pt x="1477" y="3585"/>
                  </a:lnTo>
                  <a:cubicBezTo>
                    <a:pt x="1603" y="3585"/>
                    <a:pt x="1688" y="3585"/>
                    <a:pt x="1773" y="3565"/>
                  </a:cubicBezTo>
                  <a:cubicBezTo>
                    <a:pt x="1921" y="3565"/>
                    <a:pt x="2069" y="3633"/>
                    <a:pt x="2220" y="3633"/>
                  </a:cubicBezTo>
                  <a:cubicBezTo>
                    <a:pt x="2238" y="3633"/>
                    <a:pt x="2256" y="3632"/>
                    <a:pt x="2274" y="3630"/>
                  </a:cubicBezTo>
                  <a:lnTo>
                    <a:pt x="2294" y="3630"/>
                  </a:lnTo>
                  <a:cubicBezTo>
                    <a:pt x="2504" y="3605"/>
                    <a:pt x="2689" y="3585"/>
                    <a:pt x="2899" y="3585"/>
                  </a:cubicBezTo>
                  <a:lnTo>
                    <a:pt x="2980" y="3565"/>
                  </a:lnTo>
                  <a:lnTo>
                    <a:pt x="3836" y="3565"/>
                  </a:lnTo>
                  <a:cubicBezTo>
                    <a:pt x="3901" y="3565"/>
                    <a:pt x="3961" y="3525"/>
                    <a:pt x="4026" y="3525"/>
                  </a:cubicBezTo>
                  <a:lnTo>
                    <a:pt x="4256" y="3525"/>
                  </a:lnTo>
                  <a:cubicBezTo>
                    <a:pt x="4296" y="3525"/>
                    <a:pt x="4336" y="3505"/>
                    <a:pt x="4381" y="3505"/>
                  </a:cubicBezTo>
                  <a:lnTo>
                    <a:pt x="4422" y="3505"/>
                  </a:lnTo>
                  <a:cubicBezTo>
                    <a:pt x="4482" y="3480"/>
                    <a:pt x="4527" y="3440"/>
                    <a:pt x="4607" y="3440"/>
                  </a:cubicBezTo>
                  <a:lnTo>
                    <a:pt x="4712" y="3440"/>
                  </a:lnTo>
                  <a:cubicBezTo>
                    <a:pt x="4817" y="3440"/>
                    <a:pt x="4922" y="3420"/>
                    <a:pt x="5027" y="3420"/>
                  </a:cubicBezTo>
                  <a:cubicBezTo>
                    <a:pt x="5087" y="3420"/>
                    <a:pt x="5153" y="3400"/>
                    <a:pt x="5213" y="3400"/>
                  </a:cubicBezTo>
                  <a:cubicBezTo>
                    <a:pt x="5258" y="3400"/>
                    <a:pt x="5278" y="3400"/>
                    <a:pt x="5318" y="3380"/>
                  </a:cubicBezTo>
                  <a:lnTo>
                    <a:pt x="5463" y="3380"/>
                  </a:lnTo>
                  <a:cubicBezTo>
                    <a:pt x="5508" y="3380"/>
                    <a:pt x="5568" y="3355"/>
                    <a:pt x="5608" y="3355"/>
                  </a:cubicBezTo>
                  <a:lnTo>
                    <a:pt x="5713" y="3355"/>
                  </a:lnTo>
                  <a:cubicBezTo>
                    <a:pt x="5778" y="3335"/>
                    <a:pt x="5838" y="3335"/>
                    <a:pt x="5924" y="3335"/>
                  </a:cubicBezTo>
                  <a:cubicBezTo>
                    <a:pt x="6029" y="3315"/>
                    <a:pt x="6134" y="3295"/>
                    <a:pt x="6234" y="3295"/>
                  </a:cubicBezTo>
                  <a:lnTo>
                    <a:pt x="6339" y="3275"/>
                  </a:lnTo>
                  <a:cubicBezTo>
                    <a:pt x="6404" y="3275"/>
                    <a:pt x="6464" y="3255"/>
                    <a:pt x="6529" y="3255"/>
                  </a:cubicBezTo>
                  <a:cubicBezTo>
                    <a:pt x="6610" y="3229"/>
                    <a:pt x="6675" y="3209"/>
                    <a:pt x="6735" y="3189"/>
                  </a:cubicBezTo>
                  <a:cubicBezTo>
                    <a:pt x="6760" y="3189"/>
                    <a:pt x="6780" y="3169"/>
                    <a:pt x="6820" y="3169"/>
                  </a:cubicBezTo>
                  <a:cubicBezTo>
                    <a:pt x="6885" y="3149"/>
                    <a:pt x="6945" y="3129"/>
                    <a:pt x="7010" y="3104"/>
                  </a:cubicBezTo>
                  <a:lnTo>
                    <a:pt x="7070" y="3104"/>
                  </a:lnTo>
                  <a:cubicBezTo>
                    <a:pt x="7135" y="3084"/>
                    <a:pt x="7235" y="3044"/>
                    <a:pt x="7341" y="3004"/>
                  </a:cubicBezTo>
                  <a:cubicBezTo>
                    <a:pt x="7426" y="2939"/>
                    <a:pt x="7511" y="2834"/>
                    <a:pt x="7511" y="2729"/>
                  </a:cubicBezTo>
                  <a:cubicBezTo>
                    <a:pt x="7531" y="2669"/>
                    <a:pt x="7531" y="2629"/>
                    <a:pt x="7531" y="2564"/>
                  </a:cubicBezTo>
                  <a:cubicBezTo>
                    <a:pt x="7511" y="2524"/>
                    <a:pt x="7511" y="2458"/>
                    <a:pt x="7486" y="2398"/>
                  </a:cubicBezTo>
                  <a:cubicBezTo>
                    <a:pt x="7466" y="2333"/>
                    <a:pt x="7426" y="2253"/>
                    <a:pt x="7386" y="2168"/>
                  </a:cubicBezTo>
                  <a:lnTo>
                    <a:pt x="7361" y="2128"/>
                  </a:lnTo>
                  <a:cubicBezTo>
                    <a:pt x="7341" y="2103"/>
                    <a:pt x="7321" y="2063"/>
                    <a:pt x="7301" y="2043"/>
                  </a:cubicBezTo>
                  <a:lnTo>
                    <a:pt x="7280" y="2003"/>
                  </a:lnTo>
                  <a:cubicBezTo>
                    <a:pt x="7260" y="1978"/>
                    <a:pt x="7235" y="1958"/>
                    <a:pt x="7235" y="1918"/>
                  </a:cubicBezTo>
                  <a:cubicBezTo>
                    <a:pt x="7215" y="1898"/>
                    <a:pt x="7195" y="1853"/>
                    <a:pt x="7155" y="1813"/>
                  </a:cubicBezTo>
                  <a:cubicBezTo>
                    <a:pt x="7135" y="1772"/>
                    <a:pt x="7110" y="1727"/>
                    <a:pt x="7070" y="1687"/>
                  </a:cubicBezTo>
                  <a:cubicBezTo>
                    <a:pt x="7030" y="1602"/>
                    <a:pt x="6965" y="1522"/>
                    <a:pt x="6925" y="1437"/>
                  </a:cubicBezTo>
                  <a:cubicBezTo>
                    <a:pt x="6905" y="1397"/>
                    <a:pt x="6860" y="1377"/>
                    <a:pt x="6840" y="1332"/>
                  </a:cubicBezTo>
                  <a:lnTo>
                    <a:pt x="6840" y="1312"/>
                  </a:lnTo>
                  <a:cubicBezTo>
                    <a:pt x="6800" y="1292"/>
                    <a:pt x="6780" y="1252"/>
                    <a:pt x="6735" y="1207"/>
                  </a:cubicBezTo>
                  <a:cubicBezTo>
                    <a:pt x="6695" y="1147"/>
                    <a:pt x="6610" y="1102"/>
                    <a:pt x="6570" y="1041"/>
                  </a:cubicBezTo>
                  <a:cubicBezTo>
                    <a:pt x="6529" y="1021"/>
                    <a:pt x="6509" y="1001"/>
                    <a:pt x="6464" y="956"/>
                  </a:cubicBezTo>
                  <a:cubicBezTo>
                    <a:pt x="6444" y="936"/>
                    <a:pt x="6424" y="916"/>
                    <a:pt x="6384" y="896"/>
                  </a:cubicBezTo>
                  <a:lnTo>
                    <a:pt x="6359" y="876"/>
                  </a:lnTo>
                  <a:lnTo>
                    <a:pt x="6319" y="831"/>
                  </a:lnTo>
                  <a:cubicBezTo>
                    <a:pt x="6299" y="831"/>
                    <a:pt x="6279" y="811"/>
                    <a:pt x="6234" y="791"/>
                  </a:cubicBezTo>
                  <a:cubicBezTo>
                    <a:pt x="6214" y="771"/>
                    <a:pt x="6174" y="751"/>
                    <a:pt x="6154" y="726"/>
                  </a:cubicBezTo>
                  <a:lnTo>
                    <a:pt x="6109" y="706"/>
                  </a:lnTo>
                  <a:cubicBezTo>
                    <a:pt x="6089" y="686"/>
                    <a:pt x="6069" y="686"/>
                    <a:pt x="6069" y="666"/>
                  </a:cubicBezTo>
                  <a:cubicBezTo>
                    <a:pt x="6049" y="646"/>
                    <a:pt x="6029" y="646"/>
                    <a:pt x="6009" y="626"/>
                  </a:cubicBezTo>
                  <a:cubicBezTo>
                    <a:pt x="5964" y="601"/>
                    <a:pt x="5924" y="581"/>
                    <a:pt x="5904" y="561"/>
                  </a:cubicBezTo>
                  <a:cubicBezTo>
                    <a:pt x="5838" y="541"/>
                    <a:pt x="5818" y="521"/>
                    <a:pt x="5778" y="501"/>
                  </a:cubicBezTo>
                  <a:cubicBezTo>
                    <a:pt x="5733" y="476"/>
                    <a:pt x="5673" y="456"/>
                    <a:pt x="5633" y="436"/>
                  </a:cubicBezTo>
                  <a:lnTo>
                    <a:pt x="5568" y="416"/>
                  </a:lnTo>
                  <a:cubicBezTo>
                    <a:pt x="5548" y="396"/>
                    <a:pt x="5528" y="396"/>
                    <a:pt x="5508" y="376"/>
                  </a:cubicBezTo>
                  <a:cubicBezTo>
                    <a:pt x="5463" y="376"/>
                    <a:pt x="5423" y="351"/>
                    <a:pt x="5403" y="351"/>
                  </a:cubicBezTo>
                  <a:lnTo>
                    <a:pt x="5358" y="330"/>
                  </a:lnTo>
                  <a:cubicBezTo>
                    <a:pt x="5278" y="310"/>
                    <a:pt x="5193" y="270"/>
                    <a:pt x="5107" y="250"/>
                  </a:cubicBezTo>
                  <a:lnTo>
                    <a:pt x="5067" y="225"/>
                  </a:lnTo>
                  <a:cubicBezTo>
                    <a:pt x="5027" y="205"/>
                    <a:pt x="5007" y="185"/>
                    <a:pt x="4962" y="185"/>
                  </a:cubicBezTo>
                  <a:cubicBezTo>
                    <a:pt x="4922" y="165"/>
                    <a:pt x="4882" y="145"/>
                    <a:pt x="4837" y="145"/>
                  </a:cubicBezTo>
                  <a:cubicBezTo>
                    <a:pt x="4757" y="100"/>
                    <a:pt x="4672" y="100"/>
                    <a:pt x="4587" y="80"/>
                  </a:cubicBezTo>
                  <a:lnTo>
                    <a:pt x="4547" y="80"/>
                  </a:lnTo>
                  <a:cubicBezTo>
                    <a:pt x="4422" y="60"/>
                    <a:pt x="4316" y="40"/>
                    <a:pt x="4231" y="20"/>
                  </a:cubicBezTo>
                  <a:lnTo>
                    <a:pt x="4151" y="20"/>
                  </a:lnTo>
                  <a:cubicBezTo>
                    <a:pt x="4086" y="20"/>
                    <a:pt x="4006" y="0"/>
                    <a:pt x="39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9317;p76">
              <a:extLst>
                <a:ext uri="{FF2B5EF4-FFF2-40B4-BE49-F238E27FC236}">
                  <a16:creationId xmlns:a16="http://schemas.microsoft.com/office/drawing/2014/main" id="{1B7F10C0-3639-204B-5682-EF8FE7FCB32D}"/>
                </a:ext>
              </a:extLst>
            </p:cNvPr>
            <p:cNvSpPr/>
            <p:nvPr/>
          </p:nvSpPr>
          <p:spPr>
            <a:xfrm>
              <a:off x="1523331" y="2699803"/>
              <a:ext cx="64666" cy="22963"/>
            </a:xfrm>
            <a:custGeom>
              <a:avLst/>
              <a:gdLst/>
              <a:ahLst/>
              <a:cxnLst/>
              <a:rect l="l" t="t" r="r" b="b"/>
              <a:pathLst>
                <a:path w="2174" h="772" extrusionOk="0">
                  <a:moveTo>
                    <a:pt x="46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0"/>
                    <a:pt x="46" y="80"/>
                  </a:cubicBezTo>
                  <a:cubicBezTo>
                    <a:pt x="79" y="73"/>
                    <a:pt x="113" y="71"/>
                    <a:pt x="148" y="71"/>
                  </a:cubicBezTo>
                  <a:cubicBezTo>
                    <a:pt x="218" y="71"/>
                    <a:pt x="293" y="80"/>
                    <a:pt x="376" y="80"/>
                  </a:cubicBezTo>
                  <a:cubicBezTo>
                    <a:pt x="461" y="100"/>
                    <a:pt x="546" y="125"/>
                    <a:pt x="607" y="145"/>
                  </a:cubicBezTo>
                  <a:cubicBezTo>
                    <a:pt x="672" y="145"/>
                    <a:pt x="712" y="165"/>
                    <a:pt x="752" y="165"/>
                  </a:cubicBezTo>
                  <a:cubicBezTo>
                    <a:pt x="797" y="185"/>
                    <a:pt x="837" y="185"/>
                    <a:pt x="877" y="205"/>
                  </a:cubicBezTo>
                  <a:cubicBezTo>
                    <a:pt x="962" y="225"/>
                    <a:pt x="1047" y="250"/>
                    <a:pt x="1107" y="270"/>
                  </a:cubicBezTo>
                  <a:cubicBezTo>
                    <a:pt x="1147" y="290"/>
                    <a:pt x="1192" y="290"/>
                    <a:pt x="1232" y="310"/>
                  </a:cubicBezTo>
                  <a:cubicBezTo>
                    <a:pt x="1272" y="310"/>
                    <a:pt x="1318" y="330"/>
                    <a:pt x="1358" y="351"/>
                  </a:cubicBezTo>
                  <a:cubicBezTo>
                    <a:pt x="1443" y="396"/>
                    <a:pt x="1548" y="436"/>
                    <a:pt x="1648" y="476"/>
                  </a:cubicBezTo>
                  <a:cubicBezTo>
                    <a:pt x="1693" y="501"/>
                    <a:pt x="1733" y="521"/>
                    <a:pt x="1798" y="541"/>
                  </a:cubicBezTo>
                  <a:cubicBezTo>
                    <a:pt x="1838" y="581"/>
                    <a:pt x="1878" y="601"/>
                    <a:pt x="1923" y="626"/>
                  </a:cubicBezTo>
                  <a:lnTo>
                    <a:pt x="2049" y="751"/>
                  </a:lnTo>
                  <a:cubicBezTo>
                    <a:pt x="2069" y="751"/>
                    <a:pt x="2089" y="771"/>
                    <a:pt x="2089" y="771"/>
                  </a:cubicBezTo>
                  <a:cubicBezTo>
                    <a:pt x="2109" y="771"/>
                    <a:pt x="2129" y="751"/>
                    <a:pt x="2149" y="751"/>
                  </a:cubicBezTo>
                  <a:cubicBezTo>
                    <a:pt x="2174" y="706"/>
                    <a:pt x="2174" y="666"/>
                    <a:pt x="2149" y="646"/>
                  </a:cubicBezTo>
                  <a:cubicBezTo>
                    <a:pt x="2069" y="581"/>
                    <a:pt x="1983" y="501"/>
                    <a:pt x="1898" y="456"/>
                  </a:cubicBezTo>
                  <a:cubicBezTo>
                    <a:pt x="1818" y="396"/>
                    <a:pt x="1713" y="351"/>
                    <a:pt x="1628" y="330"/>
                  </a:cubicBezTo>
                  <a:cubicBezTo>
                    <a:pt x="1548" y="290"/>
                    <a:pt x="1443" y="250"/>
                    <a:pt x="1338" y="205"/>
                  </a:cubicBezTo>
                  <a:cubicBezTo>
                    <a:pt x="1298" y="185"/>
                    <a:pt x="1252" y="185"/>
                    <a:pt x="1212" y="165"/>
                  </a:cubicBezTo>
                  <a:cubicBezTo>
                    <a:pt x="1172" y="145"/>
                    <a:pt x="1107" y="145"/>
                    <a:pt x="1067" y="125"/>
                  </a:cubicBezTo>
                  <a:cubicBezTo>
                    <a:pt x="1022" y="100"/>
                    <a:pt x="982" y="100"/>
                    <a:pt x="922" y="80"/>
                  </a:cubicBezTo>
                  <a:cubicBezTo>
                    <a:pt x="877" y="80"/>
                    <a:pt x="837" y="60"/>
                    <a:pt x="772" y="60"/>
                  </a:cubicBezTo>
                  <a:cubicBezTo>
                    <a:pt x="732" y="60"/>
                    <a:pt x="692" y="40"/>
                    <a:pt x="627" y="40"/>
                  </a:cubicBezTo>
                  <a:cubicBezTo>
                    <a:pt x="587" y="40"/>
                    <a:pt x="521" y="20"/>
                    <a:pt x="461" y="20"/>
                  </a:cubicBezTo>
                  <a:cubicBezTo>
                    <a:pt x="376" y="0"/>
                    <a:pt x="271" y="0"/>
                    <a:pt x="17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9318;p76">
              <a:extLst>
                <a:ext uri="{FF2B5EF4-FFF2-40B4-BE49-F238E27FC236}">
                  <a16:creationId xmlns:a16="http://schemas.microsoft.com/office/drawing/2014/main" id="{5773DC3D-3DC8-A620-2934-A4F6071C2910}"/>
                </a:ext>
              </a:extLst>
            </p:cNvPr>
            <p:cNvSpPr/>
            <p:nvPr/>
          </p:nvSpPr>
          <p:spPr>
            <a:xfrm>
              <a:off x="1481777" y="2563214"/>
              <a:ext cx="53363" cy="39055"/>
            </a:xfrm>
            <a:custGeom>
              <a:avLst/>
              <a:gdLst/>
              <a:ahLst/>
              <a:cxnLst/>
              <a:rect l="l" t="t" r="r" b="b"/>
              <a:pathLst>
                <a:path w="1794" h="1313" extrusionOk="0">
                  <a:moveTo>
                    <a:pt x="857" y="1"/>
                  </a:moveTo>
                  <a:cubicBezTo>
                    <a:pt x="772" y="1"/>
                    <a:pt x="692" y="21"/>
                    <a:pt x="587" y="41"/>
                  </a:cubicBezTo>
                  <a:cubicBezTo>
                    <a:pt x="542" y="41"/>
                    <a:pt x="501" y="61"/>
                    <a:pt x="461" y="86"/>
                  </a:cubicBezTo>
                  <a:cubicBezTo>
                    <a:pt x="416" y="106"/>
                    <a:pt x="376" y="106"/>
                    <a:pt x="336" y="126"/>
                  </a:cubicBezTo>
                  <a:cubicBezTo>
                    <a:pt x="291" y="146"/>
                    <a:pt x="271" y="186"/>
                    <a:pt x="231" y="231"/>
                  </a:cubicBezTo>
                  <a:lnTo>
                    <a:pt x="211" y="231"/>
                  </a:lnTo>
                  <a:cubicBezTo>
                    <a:pt x="166" y="291"/>
                    <a:pt x="126" y="336"/>
                    <a:pt x="86" y="396"/>
                  </a:cubicBezTo>
                  <a:cubicBezTo>
                    <a:pt x="66" y="436"/>
                    <a:pt x="41" y="481"/>
                    <a:pt x="41" y="521"/>
                  </a:cubicBezTo>
                  <a:lnTo>
                    <a:pt x="41" y="561"/>
                  </a:lnTo>
                  <a:cubicBezTo>
                    <a:pt x="21" y="587"/>
                    <a:pt x="21" y="587"/>
                    <a:pt x="21" y="607"/>
                  </a:cubicBezTo>
                  <a:cubicBezTo>
                    <a:pt x="21" y="607"/>
                    <a:pt x="1" y="627"/>
                    <a:pt x="1" y="647"/>
                  </a:cubicBezTo>
                  <a:cubicBezTo>
                    <a:pt x="1" y="667"/>
                    <a:pt x="1" y="712"/>
                    <a:pt x="21" y="732"/>
                  </a:cubicBezTo>
                  <a:lnTo>
                    <a:pt x="21" y="752"/>
                  </a:lnTo>
                  <a:cubicBezTo>
                    <a:pt x="21" y="792"/>
                    <a:pt x="41" y="837"/>
                    <a:pt x="66" y="897"/>
                  </a:cubicBezTo>
                  <a:cubicBezTo>
                    <a:pt x="86" y="937"/>
                    <a:pt x="106" y="982"/>
                    <a:pt x="126" y="1022"/>
                  </a:cubicBezTo>
                  <a:cubicBezTo>
                    <a:pt x="126" y="1042"/>
                    <a:pt x="146" y="1062"/>
                    <a:pt x="166" y="1062"/>
                  </a:cubicBezTo>
                  <a:cubicBezTo>
                    <a:pt x="166" y="1087"/>
                    <a:pt x="191" y="1107"/>
                    <a:pt x="211" y="1107"/>
                  </a:cubicBezTo>
                  <a:cubicBezTo>
                    <a:pt x="251" y="1147"/>
                    <a:pt x="291" y="1167"/>
                    <a:pt x="336" y="1187"/>
                  </a:cubicBezTo>
                  <a:cubicBezTo>
                    <a:pt x="376" y="1212"/>
                    <a:pt x="416" y="1232"/>
                    <a:pt x="461" y="1252"/>
                  </a:cubicBezTo>
                  <a:cubicBezTo>
                    <a:pt x="542" y="1272"/>
                    <a:pt x="627" y="1292"/>
                    <a:pt x="712" y="1292"/>
                  </a:cubicBezTo>
                  <a:cubicBezTo>
                    <a:pt x="772" y="1313"/>
                    <a:pt x="817" y="1313"/>
                    <a:pt x="857" y="1313"/>
                  </a:cubicBezTo>
                  <a:lnTo>
                    <a:pt x="982" y="1313"/>
                  </a:lnTo>
                  <a:cubicBezTo>
                    <a:pt x="1022" y="1313"/>
                    <a:pt x="1067" y="1292"/>
                    <a:pt x="1107" y="1292"/>
                  </a:cubicBezTo>
                  <a:cubicBezTo>
                    <a:pt x="1147" y="1292"/>
                    <a:pt x="1167" y="1272"/>
                    <a:pt x="1212" y="1272"/>
                  </a:cubicBezTo>
                  <a:cubicBezTo>
                    <a:pt x="1253" y="1272"/>
                    <a:pt x="1273" y="1252"/>
                    <a:pt x="1338" y="1232"/>
                  </a:cubicBezTo>
                  <a:cubicBezTo>
                    <a:pt x="1378" y="1212"/>
                    <a:pt x="1398" y="1212"/>
                    <a:pt x="1418" y="1187"/>
                  </a:cubicBezTo>
                  <a:cubicBezTo>
                    <a:pt x="1443" y="1167"/>
                    <a:pt x="1483" y="1167"/>
                    <a:pt x="1503" y="1147"/>
                  </a:cubicBezTo>
                  <a:cubicBezTo>
                    <a:pt x="1503" y="1147"/>
                    <a:pt x="1503" y="1127"/>
                    <a:pt x="1523" y="1127"/>
                  </a:cubicBezTo>
                  <a:lnTo>
                    <a:pt x="1543" y="1107"/>
                  </a:lnTo>
                  <a:cubicBezTo>
                    <a:pt x="1568" y="1087"/>
                    <a:pt x="1608" y="1062"/>
                    <a:pt x="1628" y="1022"/>
                  </a:cubicBezTo>
                  <a:cubicBezTo>
                    <a:pt x="1693" y="962"/>
                    <a:pt x="1733" y="897"/>
                    <a:pt x="1753" y="837"/>
                  </a:cubicBezTo>
                  <a:cubicBezTo>
                    <a:pt x="1773" y="792"/>
                    <a:pt x="1773" y="772"/>
                    <a:pt x="1773" y="732"/>
                  </a:cubicBezTo>
                  <a:cubicBezTo>
                    <a:pt x="1793" y="712"/>
                    <a:pt x="1793" y="667"/>
                    <a:pt x="1793" y="647"/>
                  </a:cubicBezTo>
                  <a:cubicBezTo>
                    <a:pt x="1793" y="607"/>
                    <a:pt x="1793" y="561"/>
                    <a:pt x="1773" y="541"/>
                  </a:cubicBezTo>
                  <a:cubicBezTo>
                    <a:pt x="1773" y="501"/>
                    <a:pt x="1773" y="481"/>
                    <a:pt x="1753" y="461"/>
                  </a:cubicBezTo>
                  <a:cubicBezTo>
                    <a:pt x="1753" y="436"/>
                    <a:pt x="1733" y="416"/>
                    <a:pt x="1733" y="396"/>
                  </a:cubicBezTo>
                  <a:cubicBezTo>
                    <a:pt x="1713" y="356"/>
                    <a:pt x="1693" y="336"/>
                    <a:pt x="1668" y="311"/>
                  </a:cubicBezTo>
                  <a:lnTo>
                    <a:pt x="1648" y="291"/>
                  </a:lnTo>
                  <a:cubicBezTo>
                    <a:pt x="1628" y="291"/>
                    <a:pt x="1628" y="271"/>
                    <a:pt x="1608" y="251"/>
                  </a:cubicBezTo>
                  <a:cubicBezTo>
                    <a:pt x="1588" y="231"/>
                    <a:pt x="1543" y="211"/>
                    <a:pt x="1523" y="186"/>
                  </a:cubicBezTo>
                  <a:lnTo>
                    <a:pt x="1503" y="166"/>
                  </a:lnTo>
                  <a:cubicBezTo>
                    <a:pt x="1483" y="146"/>
                    <a:pt x="1443" y="126"/>
                    <a:pt x="1418" y="106"/>
                  </a:cubicBezTo>
                  <a:cubicBezTo>
                    <a:pt x="1378" y="86"/>
                    <a:pt x="1358" y="86"/>
                    <a:pt x="1318" y="61"/>
                  </a:cubicBezTo>
                  <a:cubicBezTo>
                    <a:pt x="1293" y="61"/>
                    <a:pt x="1253" y="41"/>
                    <a:pt x="1232" y="41"/>
                  </a:cubicBezTo>
                  <a:cubicBezTo>
                    <a:pt x="1192" y="21"/>
                    <a:pt x="1167" y="21"/>
                    <a:pt x="1147" y="21"/>
                  </a:cubicBezTo>
                  <a:lnTo>
                    <a:pt x="1127" y="21"/>
                  </a:lnTo>
                  <a:cubicBezTo>
                    <a:pt x="1087" y="1"/>
                    <a:pt x="1042" y="1"/>
                    <a:pt x="98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9319;p76">
              <a:extLst>
                <a:ext uri="{FF2B5EF4-FFF2-40B4-BE49-F238E27FC236}">
                  <a16:creationId xmlns:a16="http://schemas.microsoft.com/office/drawing/2014/main" id="{DB5405DB-60DB-1529-8779-59917B6D48CA}"/>
                </a:ext>
              </a:extLst>
            </p:cNvPr>
            <p:cNvSpPr/>
            <p:nvPr/>
          </p:nvSpPr>
          <p:spPr>
            <a:xfrm>
              <a:off x="1365772" y="2605362"/>
              <a:ext cx="16122" cy="16271"/>
            </a:xfrm>
            <a:custGeom>
              <a:avLst/>
              <a:gdLst/>
              <a:ahLst/>
              <a:cxnLst/>
              <a:rect l="l" t="t" r="r" b="b"/>
              <a:pathLst>
                <a:path w="542" h="547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1"/>
                    <a:pt x="126" y="546"/>
                    <a:pt x="271" y="546"/>
                  </a:cubicBezTo>
                  <a:cubicBezTo>
                    <a:pt x="416" y="546"/>
                    <a:pt x="541" y="421"/>
                    <a:pt x="541" y="271"/>
                  </a:cubicBezTo>
                  <a:cubicBezTo>
                    <a:pt x="541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9320;p76">
              <a:extLst>
                <a:ext uri="{FF2B5EF4-FFF2-40B4-BE49-F238E27FC236}">
                  <a16:creationId xmlns:a16="http://schemas.microsoft.com/office/drawing/2014/main" id="{1109A242-EDF0-8FB3-4DB3-295D2796B048}"/>
                </a:ext>
              </a:extLst>
            </p:cNvPr>
            <p:cNvSpPr/>
            <p:nvPr/>
          </p:nvSpPr>
          <p:spPr>
            <a:xfrm>
              <a:off x="1626992" y="2596141"/>
              <a:ext cx="16122" cy="16092"/>
            </a:xfrm>
            <a:custGeom>
              <a:avLst/>
              <a:gdLst/>
              <a:ahLst/>
              <a:cxnLst/>
              <a:rect l="l" t="t" r="r" b="b"/>
              <a:pathLst>
                <a:path w="542" h="541" extrusionOk="0">
                  <a:moveTo>
                    <a:pt x="271" y="0"/>
                  </a:moveTo>
                  <a:cubicBezTo>
                    <a:pt x="126" y="0"/>
                    <a:pt x="1" y="125"/>
                    <a:pt x="1" y="271"/>
                  </a:cubicBezTo>
                  <a:cubicBezTo>
                    <a:pt x="1" y="416"/>
                    <a:pt x="126" y="541"/>
                    <a:pt x="271" y="541"/>
                  </a:cubicBezTo>
                  <a:cubicBezTo>
                    <a:pt x="416" y="541"/>
                    <a:pt x="541" y="416"/>
                    <a:pt x="541" y="271"/>
                  </a:cubicBezTo>
                  <a:cubicBezTo>
                    <a:pt x="541" y="125"/>
                    <a:pt x="416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9321;p76">
              <a:extLst>
                <a:ext uri="{FF2B5EF4-FFF2-40B4-BE49-F238E27FC236}">
                  <a16:creationId xmlns:a16="http://schemas.microsoft.com/office/drawing/2014/main" id="{BBEF51A6-3DDF-9E3B-D7A9-0BDBF559C751}"/>
                </a:ext>
              </a:extLst>
            </p:cNvPr>
            <p:cNvSpPr/>
            <p:nvPr/>
          </p:nvSpPr>
          <p:spPr>
            <a:xfrm>
              <a:off x="1499803" y="2622793"/>
              <a:ext cx="21773" cy="10857"/>
            </a:xfrm>
            <a:custGeom>
              <a:avLst/>
              <a:gdLst/>
              <a:ahLst/>
              <a:cxnLst/>
              <a:rect l="l" t="t" r="r" b="b"/>
              <a:pathLst>
                <a:path w="732" h="365" extrusionOk="0">
                  <a:moveTo>
                    <a:pt x="501" y="0"/>
                  </a:moveTo>
                  <a:cubicBezTo>
                    <a:pt x="481" y="20"/>
                    <a:pt x="461" y="41"/>
                    <a:pt x="436" y="41"/>
                  </a:cubicBezTo>
                  <a:lnTo>
                    <a:pt x="396" y="86"/>
                  </a:lnTo>
                  <a:lnTo>
                    <a:pt x="396" y="126"/>
                  </a:lnTo>
                  <a:lnTo>
                    <a:pt x="376" y="126"/>
                  </a:lnTo>
                  <a:cubicBezTo>
                    <a:pt x="376" y="106"/>
                    <a:pt x="356" y="106"/>
                    <a:pt x="356" y="86"/>
                  </a:cubicBezTo>
                  <a:lnTo>
                    <a:pt x="336" y="61"/>
                  </a:lnTo>
                  <a:cubicBezTo>
                    <a:pt x="336" y="41"/>
                    <a:pt x="311" y="41"/>
                    <a:pt x="311" y="41"/>
                  </a:cubicBezTo>
                  <a:cubicBezTo>
                    <a:pt x="291" y="20"/>
                    <a:pt x="271" y="20"/>
                    <a:pt x="251" y="20"/>
                  </a:cubicBezTo>
                  <a:cubicBezTo>
                    <a:pt x="240" y="15"/>
                    <a:pt x="228" y="13"/>
                    <a:pt x="214" y="13"/>
                  </a:cubicBezTo>
                  <a:cubicBezTo>
                    <a:pt x="178" y="13"/>
                    <a:pt x="135" y="31"/>
                    <a:pt x="106" y="61"/>
                  </a:cubicBezTo>
                  <a:cubicBezTo>
                    <a:pt x="86" y="86"/>
                    <a:pt x="41" y="106"/>
                    <a:pt x="41" y="146"/>
                  </a:cubicBezTo>
                  <a:lnTo>
                    <a:pt x="41" y="211"/>
                  </a:lnTo>
                  <a:cubicBezTo>
                    <a:pt x="21" y="211"/>
                    <a:pt x="21" y="211"/>
                    <a:pt x="1" y="231"/>
                  </a:cubicBezTo>
                  <a:cubicBezTo>
                    <a:pt x="1" y="251"/>
                    <a:pt x="1" y="271"/>
                    <a:pt x="21" y="291"/>
                  </a:cubicBezTo>
                  <a:cubicBezTo>
                    <a:pt x="41" y="311"/>
                    <a:pt x="61" y="311"/>
                    <a:pt x="86" y="311"/>
                  </a:cubicBezTo>
                  <a:cubicBezTo>
                    <a:pt x="106" y="336"/>
                    <a:pt x="126" y="336"/>
                    <a:pt x="146" y="336"/>
                  </a:cubicBezTo>
                  <a:cubicBezTo>
                    <a:pt x="186" y="356"/>
                    <a:pt x="231" y="356"/>
                    <a:pt x="291" y="356"/>
                  </a:cubicBezTo>
                  <a:cubicBezTo>
                    <a:pt x="306" y="363"/>
                    <a:pt x="321" y="365"/>
                    <a:pt x="335" y="365"/>
                  </a:cubicBezTo>
                  <a:cubicBezTo>
                    <a:pt x="363" y="365"/>
                    <a:pt x="390" y="356"/>
                    <a:pt x="416" y="356"/>
                  </a:cubicBezTo>
                  <a:cubicBezTo>
                    <a:pt x="461" y="336"/>
                    <a:pt x="481" y="336"/>
                    <a:pt x="521" y="311"/>
                  </a:cubicBezTo>
                  <a:cubicBezTo>
                    <a:pt x="541" y="291"/>
                    <a:pt x="561" y="291"/>
                    <a:pt x="606" y="271"/>
                  </a:cubicBezTo>
                  <a:cubicBezTo>
                    <a:pt x="606" y="271"/>
                    <a:pt x="606" y="251"/>
                    <a:pt x="626" y="251"/>
                  </a:cubicBezTo>
                  <a:cubicBezTo>
                    <a:pt x="647" y="251"/>
                    <a:pt x="667" y="231"/>
                    <a:pt x="687" y="211"/>
                  </a:cubicBezTo>
                  <a:cubicBezTo>
                    <a:pt x="712" y="186"/>
                    <a:pt x="732" y="146"/>
                    <a:pt x="712" y="126"/>
                  </a:cubicBezTo>
                  <a:lnTo>
                    <a:pt x="712" y="106"/>
                  </a:lnTo>
                  <a:lnTo>
                    <a:pt x="712" y="86"/>
                  </a:lnTo>
                  <a:cubicBezTo>
                    <a:pt x="712" y="41"/>
                    <a:pt x="687" y="20"/>
                    <a:pt x="647" y="20"/>
                  </a:cubicBezTo>
                  <a:cubicBezTo>
                    <a:pt x="626" y="0"/>
                    <a:pt x="606" y="0"/>
                    <a:pt x="586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9322;p76">
              <a:extLst>
                <a:ext uri="{FF2B5EF4-FFF2-40B4-BE49-F238E27FC236}">
                  <a16:creationId xmlns:a16="http://schemas.microsoft.com/office/drawing/2014/main" id="{16B164E9-B65E-4CB5-DBC8-949221DB7D7A}"/>
                </a:ext>
              </a:extLst>
            </p:cNvPr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9323;p76">
              <a:extLst>
                <a:ext uri="{FF2B5EF4-FFF2-40B4-BE49-F238E27FC236}">
                  <a16:creationId xmlns:a16="http://schemas.microsoft.com/office/drawing/2014/main" id="{908428D9-AFA5-AA64-83FB-C3D3F699131F}"/>
                </a:ext>
              </a:extLst>
            </p:cNvPr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9324;p76">
              <a:extLst>
                <a:ext uri="{FF2B5EF4-FFF2-40B4-BE49-F238E27FC236}">
                  <a16:creationId xmlns:a16="http://schemas.microsoft.com/office/drawing/2014/main" id="{A9BE2399-7642-5690-24EF-20E1F17DDBB4}"/>
                </a:ext>
              </a:extLst>
            </p:cNvPr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9325;p76">
              <a:extLst>
                <a:ext uri="{FF2B5EF4-FFF2-40B4-BE49-F238E27FC236}">
                  <a16:creationId xmlns:a16="http://schemas.microsoft.com/office/drawing/2014/main" id="{B1738F51-20AC-6F87-13A7-14E9F90AD271}"/>
                </a:ext>
              </a:extLst>
            </p:cNvPr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9326;p76">
              <a:extLst>
                <a:ext uri="{FF2B5EF4-FFF2-40B4-BE49-F238E27FC236}">
                  <a16:creationId xmlns:a16="http://schemas.microsoft.com/office/drawing/2014/main" id="{83C0DE5A-5CDD-A899-5FB5-929B36A22DB2}"/>
                </a:ext>
              </a:extLst>
            </p:cNvPr>
            <p:cNvSpPr/>
            <p:nvPr/>
          </p:nvSpPr>
          <p:spPr>
            <a:xfrm>
              <a:off x="1404202" y="2547716"/>
              <a:ext cx="15497" cy="31024"/>
            </a:xfrm>
            <a:custGeom>
              <a:avLst/>
              <a:gdLst/>
              <a:ahLst/>
              <a:cxnLst/>
              <a:rect l="l" t="t" r="r" b="b"/>
              <a:pathLst>
                <a:path w="521" h="1043" extrusionOk="0">
                  <a:moveTo>
                    <a:pt x="271" y="106"/>
                  </a:moveTo>
                  <a:cubicBezTo>
                    <a:pt x="296" y="106"/>
                    <a:pt x="296" y="126"/>
                    <a:pt x="316" y="126"/>
                  </a:cubicBezTo>
                  <a:cubicBezTo>
                    <a:pt x="316" y="146"/>
                    <a:pt x="336" y="166"/>
                    <a:pt x="356" y="186"/>
                  </a:cubicBezTo>
                  <a:cubicBezTo>
                    <a:pt x="356" y="206"/>
                    <a:pt x="376" y="231"/>
                    <a:pt x="376" y="271"/>
                  </a:cubicBezTo>
                  <a:cubicBezTo>
                    <a:pt x="421" y="377"/>
                    <a:pt x="421" y="482"/>
                    <a:pt x="421" y="607"/>
                  </a:cubicBezTo>
                  <a:lnTo>
                    <a:pt x="421" y="707"/>
                  </a:lnTo>
                  <a:cubicBezTo>
                    <a:pt x="421" y="732"/>
                    <a:pt x="396" y="772"/>
                    <a:pt x="396" y="812"/>
                  </a:cubicBezTo>
                  <a:cubicBezTo>
                    <a:pt x="396" y="812"/>
                    <a:pt x="376" y="832"/>
                    <a:pt x="376" y="857"/>
                  </a:cubicBezTo>
                  <a:cubicBezTo>
                    <a:pt x="376" y="877"/>
                    <a:pt x="356" y="877"/>
                    <a:pt x="356" y="897"/>
                  </a:cubicBezTo>
                  <a:cubicBezTo>
                    <a:pt x="356" y="917"/>
                    <a:pt x="336" y="917"/>
                    <a:pt x="336" y="937"/>
                  </a:cubicBezTo>
                  <a:lnTo>
                    <a:pt x="316" y="937"/>
                  </a:lnTo>
                  <a:lnTo>
                    <a:pt x="316" y="957"/>
                  </a:lnTo>
                  <a:lnTo>
                    <a:pt x="296" y="957"/>
                  </a:lnTo>
                  <a:cubicBezTo>
                    <a:pt x="296" y="937"/>
                    <a:pt x="271" y="917"/>
                    <a:pt x="271" y="917"/>
                  </a:cubicBezTo>
                  <a:cubicBezTo>
                    <a:pt x="251" y="917"/>
                    <a:pt x="251" y="917"/>
                    <a:pt x="251" y="897"/>
                  </a:cubicBezTo>
                  <a:cubicBezTo>
                    <a:pt x="231" y="877"/>
                    <a:pt x="210" y="832"/>
                    <a:pt x="190" y="812"/>
                  </a:cubicBezTo>
                  <a:cubicBezTo>
                    <a:pt x="170" y="792"/>
                    <a:pt x="170" y="772"/>
                    <a:pt x="145" y="752"/>
                  </a:cubicBezTo>
                  <a:cubicBezTo>
                    <a:pt x="145" y="732"/>
                    <a:pt x="125" y="707"/>
                    <a:pt x="125" y="687"/>
                  </a:cubicBezTo>
                  <a:lnTo>
                    <a:pt x="125" y="607"/>
                  </a:lnTo>
                  <a:cubicBezTo>
                    <a:pt x="125" y="482"/>
                    <a:pt x="145" y="377"/>
                    <a:pt x="170" y="271"/>
                  </a:cubicBezTo>
                  <a:cubicBezTo>
                    <a:pt x="170" y="251"/>
                    <a:pt x="190" y="231"/>
                    <a:pt x="190" y="206"/>
                  </a:cubicBezTo>
                  <a:cubicBezTo>
                    <a:pt x="210" y="186"/>
                    <a:pt x="210" y="146"/>
                    <a:pt x="231" y="126"/>
                  </a:cubicBezTo>
                  <a:lnTo>
                    <a:pt x="231" y="106"/>
                  </a:lnTo>
                  <a:close/>
                  <a:moveTo>
                    <a:pt x="251" y="1"/>
                  </a:moveTo>
                  <a:cubicBezTo>
                    <a:pt x="231" y="1"/>
                    <a:pt x="210" y="1"/>
                    <a:pt x="190" y="21"/>
                  </a:cubicBezTo>
                  <a:cubicBezTo>
                    <a:pt x="145" y="41"/>
                    <a:pt x="125" y="61"/>
                    <a:pt x="125" y="81"/>
                  </a:cubicBezTo>
                  <a:cubicBezTo>
                    <a:pt x="105" y="106"/>
                    <a:pt x="85" y="126"/>
                    <a:pt x="85" y="166"/>
                  </a:cubicBezTo>
                  <a:cubicBezTo>
                    <a:pt x="45" y="231"/>
                    <a:pt x="20" y="311"/>
                    <a:pt x="20" y="377"/>
                  </a:cubicBezTo>
                  <a:cubicBezTo>
                    <a:pt x="0" y="437"/>
                    <a:pt x="0" y="522"/>
                    <a:pt x="20" y="582"/>
                  </a:cubicBezTo>
                  <a:cubicBezTo>
                    <a:pt x="20" y="627"/>
                    <a:pt x="20" y="667"/>
                    <a:pt x="45" y="687"/>
                  </a:cubicBezTo>
                  <a:cubicBezTo>
                    <a:pt x="45" y="732"/>
                    <a:pt x="45" y="772"/>
                    <a:pt x="65" y="812"/>
                  </a:cubicBezTo>
                  <a:cubicBezTo>
                    <a:pt x="65" y="832"/>
                    <a:pt x="65" y="857"/>
                    <a:pt x="85" y="877"/>
                  </a:cubicBezTo>
                  <a:cubicBezTo>
                    <a:pt x="85" y="917"/>
                    <a:pt x="105" y="937"/>
                    <a:pt x="125" y="957"/>
                  </a:cubicBezTo>
                  <a:cubicBezTo>
                    <a:pt x="145" y="957"/>
                    <a:pt x="145" y="982"/>
                    <a:pt x="170" y="1002"/>
                  </a:cubicBezTo>
                  <a:cubicBezTo>
                    <a:pt x="190" y="1022"/>
                    <a:pt x="210" y="1022"/>
                    <a:pt x="210" y="1022"/>
                  </a:cubicBezTo>
                  <a:cubicBezTo>
                    <a:pt x="231" y="1042"/>
                    <a:pt x="251" y="1042"/>
                    <a:pt x="251" y="1042"/>
                  </a:cubicBezTo>
                  <a:lnTo>
                    <a:pt x="356" y="1042"/>
                  </a:lnTo>
                  <a:cubicBezTo>
                    <a:pt x="356" y="1042"/>
                    <a:pt x="356" y="1022"/>
                    <a:pt x="376" y="1022"/>
                  </a:cubicBezTo>
                  <a:cubicBezTo>
                    <a:pt x="396" y="1022"/>
                    <a:pt x="396" y="1002"/>
                    <a:pt x="421" y="982"/>
                  </a:cubicBezTo>
                  <a:lnTo>
                    <a:pt x="441" y="957"/>
                  </a:lnTo>
                  <a:cubicBezTo>
                    <a:pt x="441" y="937"/>
                    <a:pt x="461" y="917"/>
                    <a:pt x="481" y="897"/>
                  </a:cubicBezTo>
                  <a:cubicBezTo>
                    <a:pt x="481" y="857"/>
                    <a:pt x="501" y="792"/>
                    <a:pt x="501" y="752"/>
                  </a:cubicBezTo>
                  <a:cubicBezTo>
                    <a:pt x="521" y="707"/>
                    <a:pt x="521" y="647"/>
                    <a:pt x="521" y="607"/>
                  </a:cubicBezTo>
                  <a:cubicBezTo>
                    <a:pt x="521" y="522"/>
                    <a:pt x="501" y="417"/>
                    <a:pt x="501" y="311"/>
                  </a:cubicBezTo>
                  <a:cubicBezTo>
                    <a:pt x="481" y="291"/>
                    <a:pt x="481" y="271"/>
                    <a:pt x="481" y="251"/>
                  </a:cubicBezTo>
                  <a:cubicBezTo>
                    <a:pt x="481" y="231"/>
                    <a:pt x="461" y="206"/>
                    <a:pt x="461" y="166"/>
                  </a:cubicBezTo>
                  <a:cubicBezTo>
                    <a:pt x="441" y="126"/>
                    <a:pt x="421" y="106"/>
                    <a:pt x="376" y="61"/>
                  </a:cubicBezTo>
                  <a:lnTo>
                    <a:pt x="356" y="41"/>
                  </a:lnTo>
                  <a:cubicBezTo>
                    <a:pt x="336" y="21"/>
                    <a:pt x="336" y="21"/>
                    <a:pt x="316" y="21"/>
                  </a:cubicBezTo>
                  <a:cubicBezTo>
                    <a:pt x="296" y="1"/>
                    <a:pt x="271" y="1"/>
                    <a:pt x="2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9327;p76">
              <a:extLst>
                <a:ext uri="{FF2B5EF4-FFF2-40B4-BE49-F238E27FC236}">
                  <a16:creationId xmlns:a16="http://schemas.microsoft.com/office/drawing/2014/main" id="{C219FAB6-D0FA-A503-63A4-F4C74910A521}"/>
                </a:ext>
              </a:extLst>
            </p:cNvPr>
            <p:cNvSpPr/>
            <p:nvPr/>
          </p:nvSpPr>
          <p:spPr>
            <a:xfrm>
              <a:off x="1407325" y="2550126"/>
              <a:ext cx="9994" cy="27098"/>
            </a:xfrm>
            <a:custGeom>
              <a:avLst/>
              <a:gdLst/>
              <a:ahLst/>
              <a:cxnLst/>
              <a:rect l="l" t="t" r="r" b="b"/>
              <a:pathLst>
                <a:path w="336" h="911" extrusionOk="0">
                  <a:moveTo>
                    <a:pt x="146" y="0"/>
                  </a:moveTo>
                  <a:cubicBezTo>
                    <a:pt x="126" y="0"/>
                    <a:pt x="126" y="0"/>
                    <a:pt x="126" y="25"/>
                  </a:cubicBezTo>
                  <a:cubicBezTo>
                    <a:pt x="105" y="25"/>
                    <a:pt x="105" y="25"/>
                    <a:pt x="85" y="45"/>
                  </a:cubicBezTo>
                  <a:lnTo>
                    <a:pt x="85" y="65"/>
                  </a:lnTo>
                  <a:cubicBezTo>
                    <a:pt x="85" y="85"/>
                    <a:pt x="65" y="85"/>
                    <a:pt x="65" y="105"/>
                  </a:cubicBezTo>
                  <a:cubicBezTo>
                    <a:pt x="65" y="105"/>
                    <a:pt x="65" y="125"/>
                    <a:pt x="40" y="125"/>
                  </a:cubicBezTo>
                  <a:lnTo>
                    <a:pt x="40" y="210"/>
                  </a:lnTo>
                  <a:lnTo>
                    <a:pt x="20" y="210"/>
                  </a:lnTo>
                  <a:cubicBezTo>
                    <a:pt x="0" y="230"/>
                    <a:pt x="0" y="250"/>
                    <a:pt x="0" y="275"/>
                  </a:cubicBezTo>
                  <a:lnTo>
                    <a:pt x="0" y="336"/>
                  </a:lnTo>
                  <a:lnTo>
                    <a:pt x="0" y="401"/>
                  </a:lnTo>
                  <a:lnTo>
                    <a:pt x="0" y="546"/>
                  </a:lnTo>
                  <a:cubicBezTo>
                    <a:pt x="20" y="586"/>
                    <a:pt x="20" y="626"/>
                    <a:pt x="20" y="671"/>
                  </a:cubicBezTo>
                  <a:cubicBezTo>
                    <a:pt x="40" y="691"/>
                    <a:pt x="40" y="711"/>
                    <a:pt x="40" y="731"/>
                  </a:cubicBezTo>
                  <a:lnTo>
                    <a:pt x="40" y="776"/>
                  </a:lnTo>
                  <a:cubicBezTo>
                    <a:pt x="65" y="796"/>
                    <a:pt x="65" y="816"/>
                    <a:pt x="85" y="816"/>
                  </a:cubicBezTo>
                  <a:lnTo>
                    <a:pt x="85" y="836"/>
                  </a:lnTo>
                  <a:lnTo>
                    <a:pt x="126" y="836"/>
                  </a:lnTo>
                  <a:cubicBezTo>
                    <a:pt x="126" y="856"/>
                    <a:pt x="146" y="856"/>
                    <a:pt x="166" y="856"/>
                  </a:cubicBezTo>
                  <a:cubicBezTo>
                    <a:pt x="166" y="876"/>
                    <a:pt x="191" y="876"/>
                    <a:pt x="191" y="876"/>
                  </a:cubicBezTo>
                  <a:cubicBezTo>
                    <a:pt x="191" y="901"/>
                    <a:pt x="191" y="901"/>
                    <a:pt x="211" y="901"/>
                  </a:cubicBezTo>
                  <a:cubicBezTo>
                    <a:pt x="211" y="908"/>
                    <a:pt x="213" y="910"/>
                    <a:pt x="217" y="910"/>
                  </a:cubicBezTo>
                  <a:cubicBezTo>
                    <a:pt x="224" y="910"/>
                    <a:pt x="237" y="901"/>
                    <a:pt x="251" y="901"/>
                  </a:cubicBezTo>
                  <a:lnTo>
                    <a:pt x="271" y="901"/>
                  </a:lnTo>
                  <a:cubicBezTo>
                    <a:pt x="271" y="876"/>
                    <a:pt x="291" y="876"/>
                    <a:pt x="291" y="876"/>
                  </a:cubicBezTo>
                  <a:lnTo>
                    <a:pt x="291" y="836"/>
                  </a:lnTo>
                  <a:cubicBezTo>
                    <a:pt x="316" y="796"/>
                    <a:pt x="316" y="751"/>
                    <a:pt x="316" y="691"/>
                  </a:cubicBezTo>
                  <a:cubicBezTo>
                    <a:pt x="336" y="651"/>
                    <a:pt x="336" y="586"/>
                    <a:pt x="336" y="546"/>
                  </a:cubicBezTo>
                  <a:lnTo>
                    <a:pt x="336" y="376"/>
                  </a:lnTo>
                  <a:cubicBezTo>
                    <a:pt x="336" y="336"/>
                    <a:pt x="336" y="316"/>
                    <a:pt x="316" y="275"/>
                  </a:cubicBezTo>
                  <a:lnTo>
                    <a:pt x="316" y="250"/>
                  </a:lnTo>
                  <a:cubicBezTo>
                    <a:pt x="316" y="210"/>
                    <a:pt x="316" y="190"/>
                    <a:pt x="291" y="170"/>
                  </a:cubicBezTo>
                  <a:cubicBezTo>
                    <a:pt x="291" y="125"/>
                    <a:pt x="271" y="105"/>
                    <a:pt x="271" y="85"/>
                  </a:cubicBezTo>
                  <a:cubicBezTo>
                    <a:pt x="251" y="85"/>
                    <a:pt x="251" y="85"/>
                    <a:pt x="231" y="65"/>
                  </a:cubicBezTo>
                  <a:lnTo>
                    <a:pt x="191" y="25"/>
                  </a:lnTo>
                  <a:lnTo>
                    <a:pt x="166" y="25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9328;p76">
              <a:extLst>
                <a:ext uri="{FF2B5EF4-FFF2-40B4-BE49-F238E27FC236}">
                  <a16:creationId xmlns:a16="http://schemas.microsoft.com/office/drawing/2014/main" id="{E0FFB4A9-D90E-3C1E-39CE-64382919793F}"/>
                </a:ext>
              </a:extLst>
            </p:cNvPr>
            <p:cNvSpPr/>
            <p:nvPr/>
          </p:nvSpPr>
          <p:spPr>
            <a:xfrm>
              <a:off x="1405541" y="2580644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0" y="81"/>
                  </a:lnTo>
                  <a:cubicBezTo>
                    <a:pt x="80" y="81"/>
                    <a:pt x="80" y="61"/>
                    <a:pt x="80" y="41"/>
                  </a:cubicBezTo>
                  <a:lnTo>
                    <a:pt x="80" y="21"/>
                  </a:lnTo>
                  <a:cubicBezTo>
                    <a:pt x="60" y="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9329;p76">
              <a:extLst>
                <a:ext uri="{FF2B5EF4-FFF2-40B4-BE49-F238E27FC236}">
                  <a16:creationId xmlns:a16="http://schemas.microsoft.com/office/drawing/2014/main" id="{42127CB7-D53B-48C7-5FF7-3194189415CC}"/>
                </a:ext>
              </a:extLst>
            </p:cNvPr>
            <p:cNvSpPr/>
            <p:nvPr/>
          </p:nvSpPr>
          <p:spPr>
            <a:xfrm>
              <a:off x="1577407" y="2540875"/>
              <a:ext cx="15497" cy="29834"/>
            </a:xfrm>
            <a:custGeom>
              <a:avLst/>
              <a:gdLst/>
              <a:ahLst/>
              <a:cxnLst/>
              <a:rect l="l" t="t" r="r" b="b"/>
              <a:pathLst>
                <a:path w="521" h="1003" extrusionOk="0">
                  <a:moveTo>
                    <a:pt x="206" y="1"/>
                  </a:moveTo>
                  <a:cubicBezTo>
                    <a:pt x="185" y="1"/>
                    <a:pt x="185" y="21"/>
                    <a:pt x="165" y="21"/>
                  </a:cubicBezTo>
                  <a:cubicBezTo>
                    <a:pt x="145" y="41"/>
                    <a:pt x="125" y="41"/>
                    <a:pt x="105" y="61"/>
                  </a:cubicBezTo>
                  <a:cubicBezTo>
                    <a:pt x="105" y="86"/>
                    <a:pt x="80" y="106"/>
                    <a:pt x="80" y="126"/>
                  </a:cubicBezTo>
                  <a:cubicBezTo>
                    <a:pt x="60" y="146"/>
                    <a:pt x="60" y="166"/>
                    <a:pt x="40" y="211"/>
                  </a:cubicBezTo>
                  <a:cubicBezTo>
                    <a:pt x="40" y="251"/>
                    <a:pt x="20" y="291"/>
                    <a:pt x="20" y="356"/>
                  </a:cubicBezTo>
                  <a:cubicBezTo>
                    <a:pt x="0" y="396"/>
                    <a:pt x="20" y="436"/>
                    <a:pt x="20" y="501"/>
                  </a:cubicBezTo>
                  <a:lnTo>
                    <a:pt x="20" y="607"/>
                  </a:lnTo>
                  <a:cubicBezTo>
                    <a:pt x="20" y="647"/>
                    <a:pt x="40" y="687"/>
                    <a:pt x="40" y="712"/>
                  </a:cubicBezTo>
                  <a:cubicBezTo>
                    <a:pt x="40" y="792"/>
                    <a:pt x="80" y="897"/>
                    <a:pt x="165" y="962"/>
                  </a:cubicBezTo>
                  <a:cubicBezTo>
                    <a:pt x="185" y="982"/>
                    <a:pt x="231" y="1002"/>
                    <a:pt x="271" y="1002"/>
                  </a:cubicBezTo>
                  <a:cubicBezTo>
                    <a:pt x="331" y="1002"/>
                    <a:pt x="376" y="962"/>
                    <a:pt x="396" y="937"/>
                  </a:cubicBezTo>
                  <a:cubicBezTo>
                    <a:pt x="416" y="917"/>
                    <a:pt x="416" y="917"/>
                    <a:pt x="436" y="897"/>
                  </a:cubicBezTo>
                  <a:cubicBezTo>
                    <a:pt x="456" y="877"/>
                    <a:pt x="456" y="837"/>
                    <a:pt x="481" y="812"/>
                  </a:cubicBezTo>
                  <a:cubicBezTo>
                    <a:pt x="501" y="772"/>
                    <a:pt x="501" y="732"/>
                    <a:pt x="501" y="667"/>
                  </a:cubicBezTo>
                  <a:cubicBezTo>
                    <a:pt x="521" y="627"/>
                    <a:pt x="521" y="586"/>
                    <a:pt x="521" y="521"/>
                  </a:cubicBezTo>
                  <a:lnTo>
                    <a:pt x="521" y="376"/>
                  </a:lnTo>
                  <a:cubicBezTo>
                    <a:pt x="501" y="336"/>
                    <a:pt x="501" y="271"/>
                    <a:pt x="481" y="231"/>
                  </a:cubicBezTo>
                  <a:cubicBezTo>
                    <a:pt x="481" y="211"/>
                    <a:pt x="456" y="186"/>
                    <a:pt x="456" y="166"/>
                  </a:cubicBezTo>
                  <a:cubicBezTo>
                    <a:pt x="456" y="146"/>
                    <a:pt x="436" y="126"/>
                    <a:pt x="416" y="106"/>
                  </a:cubicBezTo>
                  <a:cubicBezTo>
                    <a:pt x="396" y="61"/>
                    <a:pt x="331" y="21"/>
                    <a:pt x="29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9330;p76">
              <a:extLst>
                <a:ext uri="{FF2B5EF4-FFF2-40B4-BE49-F238E27FC236}">
                  <a16:creationId xmlns:a16="http://schemas.microsoft.com/office/drawing/2014/main" id="{607C1695-AA1D-1FFF-BD8F-5F697ABEBF7A}"/>
                </a:ext>
              </a:extLst>
            </p:cNvPr>
            <p:cNvSpPr/>
            <p:nvPr/>
          </p:nvSpPr>
          <p:spPr>
            <a:xfrm>
              <a:off x="1576812" y="2571275"/>
              <a:ext cx="3004" cy="2558"/>
            </a:xfrm>
            <a:custGeom>
              <a:avLst/>
              <a:gdLst/>
              <a:ahLst/>
              <a:cxnLst/>
              <a:rect l="l" t="t" r="r" b="b"/>
              <a:pathLst>
                <a:path w="101" h="86" extrusionOk="0">
                  <a:moveTo>
                    <a:pt x="20" y="0"/>
                  </a:moveTo>
                  <a:cubicBezTo>
                    <a:pt x="20" y="20"/>
                    <a:pt x="0" y="20"/>
                    <a:pt x="0" y="40"/>
                  </a:cubicBezTo>
                  <a:cubicBezTo>
                    <a:pt x="0" y="40"/>
                    <a:pt x="0" y="65"/>
                    <a:pt x="20" y="65"/>
                  </a:cubicBezTo>
                  <a:cubicBezTo>
                    <a:pt x="20" y="85"/>
                    <a:pt x="40" y="85"/>
                    <a:pt x="40" y="85"/>
                  </a:cubicBezTo>
                  <a:lnTo>
                    <a:pt x="80" y="85"/>
                  </a:lnTo>
                  <a:cubicBezTo>
                    <a:pt x="80" y="85"/>
                    <a:pt x="100" y="65"/>
                    <a:pt x="100" y="40"/>
                  </a:cubicBezTo>
                  <a:cubicBezTo>
                    <a:pt x="100" y="40"/>
                    <a:pt x="100" y="20"/>
                    <a:pt x="80" y="20"/>
                  </a:cubicBezTo>
                  <a:cubicBezTo>
                    <a:pt x="80" y="0"/>
                    <a:pt x="60" y="0"/>
                    <a:pt x="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9331;p76">
              <a:extLst>
                <a:ext uri="{FF2B5EF4-FFF2-40B4-BE49-F238E27FC236}">
                  <a16:creationId xmlns:a16="http://schemas.microsoft.com/office/drawing/2014/main" id="{70461084-9AFA-926A-9F23-255335A7115D}"/>
                </a:ext>
              </a:extLst>
            </p:cNvPr>
            <p:cNvSpPr/>
            <p:nvPr/>
          </p:nvSpPr>
          <p:spPr>
            <a:xfrm>
              <a:off x="1369490" y="2535224"/>
              <a:ext cx="75701" cy="75225"/>
            </a:xfrm>
            <a:custGeom>
              <a:avLst/>
              <a:gdLst/>
              <a:ahLst/>
              <a:cxnLst/>
              <a:rect l="l" t="t" r="r" b="b"/>
              <a:pathLst>
                <a:path w="2545" h="2529" extrusionOk="0">
                  <a:moveTo>
                    <a:pt x="1418" y="421"/>
                  </a:moveTo>
                  <a:cubicBezTo>
                    <a:pt x="1438" y="421"/>
                    <a:pt x="1463" y="421"/>
                    <a:pt x="1483" y="441"/>
                  </a:cubicBezTo>
                  <a:cubicBezTo>
                    <a:pt x="1503" y="441"/>
                    <a:pt x="1503" y="441"/>
                    <a:pt x="1523" y="461"/>
                  </a:cubicBezTo>
                  <a:lnTo>
                    <a:pt x="1543" y="481"/>
                  </a:lnTo>
                  <a:cubicBezTo>
                    <a:pt x="1588" y="526"/>
                    <a:pt x="1608" y="546"/>
                    <a:pt x="1628" y="586"/>
                  </a:cubicBezTo>
                  <a:cubicBezTo>
                    <a:pt x="1628" y="626"/>
                    <a:pt x="1648" y="651"/>
                    <a:pt x="1648" y="671"/>
                  </a:cubicBezTo>
                  <a:cubicBezTo>
                    <a:pt x="1648" y="691"/>
                    <a:pt x="1648" y="711"/>
                    <a:pt x="1668" y="731"/>
                  </a:cubicBezTo>
                  <a:cubicBezTo>
                    <a:pt x="1668" y="837"/>
                    <a:pt x="1688" y="942"/>
                    <a:pt x="1688" y="1027"/>
                  </a:cubicBezTo>
                  <a:cubicBezTo>
                    <a:pt x="1688" y="1067"/>
                    <a:pt x="1688" y="1127"/>
                    <a:pt x="1668" y="1172"/>
                  </a:cubicBezTo>
                  <a:cubicBezTo>
                    <a:pt x="1668" y="1212"/>
                    <a:pt x="1648" y="1277"/>
                    <a:pt x="1648" y="1317"/>
                  </a:cubicBezTo>
                  <a:cubicBezTo>
                    <a:pt x="1628" y="1337"/>
                    <a:pt x="1608" y="1357"/>
                    <a:pt x="1608" y="1377"/>
                  </a:cubicBezTo>
                  <a:lnTo>
                    <a:pt x="1588" y="1402"/>
                  </a:lnTo>
                  <a:cubicBezTo>
                    <a:pt x="1563" y="1422"/>
                    <a:pt x="1563" y="1442"/>
                    <a:pt x="1543" y="1442"/>
                  </a:cubicBezTo>
                  <a:cubicBezTo>
                    <a:pt x="1523" y="1442"/>
                    <a:pt x="1523" y="1462"/>
                    <a:pt x="1523" y="1462"/>
                  </a:cubicBezTo>
                  <a:lnTo>
                    <a:pt x="1418" y="1462"/>
                  </a:lnTo>
                  <a:cubicBezTo>
                    <a:pt x="1418" y="1462"/>
                    <a:pt x="1398" y="1462"/>
                    <a:pt x="1377" y="1442"/>
                  </a:cubicBezTo>
                  <a:cubicBezTo>
                    <a:pt x="1377" y="1442"/>
                    <a:pt x="1357" y="1442"/>
                    <a:pt x="1337" y="1422"/>
                  </a:cubicBezTo>
                  <a:cubicBezTo>
                    <a:pt x="1312" y="1402"/>
                    <a:pt x="1312" y="1377"/>
                    <a:pt x="1292" y="1377"/>
                  </a:cubicBezTo>
                  <a:cubicBezTo>
                    <a:pt x="1272" y="1357"/>
                    <a:pt x="1252" y="1337"/>
                    <a:pt x="1252" y="1297"/>
                  </a:cubicBezTo>
                  <a:cubicBezTo>
                    <a:pt x="1232" y="1277"/>
                    <a:pt x="1232" y="1252"/>
                    <a:pt x="1232" y="1232"/>
                  </a:cubicBezTo>
                  <a:cubicBezTo>
                    <a:pt x="1212" y="1192"/>
                    <a:pt x="1212" y="1152"/>
                    <a:pt x="1187" y="1107"/>
                  </a:cubicBezTo>
                  <a:lnTo>
                    <a:pt x="1187" y="1002"/>
                  </a:lnTo>
                  <a:cubicBezTo>
                    <a:pt x="1167" y="942"/>
                    <a:pt x="1167" y="857"/>
                    <a:pt x="1187" y="797"/>
                  </a:cubicBezTo>
                  <a:cubicBezTo>
                    <a:pt x="1187" y="731"/>
                    <a:pt x="1212" y="651"/>
                    <a:pt x="1252" y="586"/>
                  </a:cubicBezTo>
                  <a:cubicBezTo>
                    <a:pt x="1252" y="546"/>
                    <a:pt x="1272" y="526"/>
                    <a:pt x="1292" y="501"/>
                  </a:cubicBezTo>
                  <a:cubicBezTo>
                    <a:pt x="1292" y="481"/>
                    <a:pt x="1312" y="461"/>
                    <a:pt x="1357" y="441"/>
                  </a:cubicBezTo>
                  <a:cubicBezTo>
                    <a:pt x="1377" y="421"/>
                    <a:pt x="1398" y="421"/>
                    <a:pt x="1418" y="421"/>
                  </a:cubicBezTo>
                  <a:close/>
                  <a:moveTo>
                    <a:pt x="1252" y="1528"/>
                  </a:moveTo>
                  <a:cubicBezTo>
                    <a:pt x="1272" y="1528"/>
                    <a:pt x="1272" y="1528"/>
                    <a:pt x="1292" y="1548"/>
                  </a:cubicBezTo>
                  <a:lnTo>
                    <a:pt x="1292" y="1568"/>
                  </a:lnTo>
                  <a:cubicBezTo>
                    <a:pt x="1292" y="1588"/>
                    <a:pt x="1292" y="1608"/>
                    <a:pt x="1272" y="1608"/>
                  </a:cubicBezTo>
                  <a:lnTo>
                    <a:pt x="1212" y="1608"/>
                  </a:lnTo>
                  <a:lnTo>
                    <a:pt x="1212" y="1568"/>
                  </a:lnTo>
                  <a:cubicBezTo>
                    <a:pt x="1212" y="1548"/>
                    <a:pt x="1212" y="1548"/>
                    <a:pt x="1232" y="1528"/>
                  </a:cubicBezTo>
                  <a:close/>
                  <a:moveTo>
                    <a:pt x="1312" y="151"/>
                  </a:moveTo>
                  <a:cubicBezTo>
                    <a:pt x="1272" y="191"/>
                    <a:pt x="1212" y="231"/>
                    <a:pt x="1167" y="276"/>
                  </a:cubicBezTo>
                  <a:cubicBezTo>
                    <a:pt x="1127" y="336"/>
                    <a:pt x="1087" y="421"/>
                    <a:pt x="1042" y="501"/>
                  </a:cubicBezTo>
                  <a:cubicBezTo>
                    <a:pt x="962" y="651"/>
                    <a:pt x="897" y="837"/>
                    <a:pt x="877" y="1047"/>
                  </a:cubicBezTo>
                  <a:cubicBezTo>
                    <a:pt x="857" y="1127"/>
                    <a:pt x="857" y="1232"/>
                    <a:pt x="857" y="1337"/>
                  </a:cubicBezTo>
                  <a:cubicBezTo>
                    <a:pt x="857" y="1422"/>
                    <a:pt x="877" y="1528"/>
                    <a:pt x="877" y="1628"/>
                  </a:cubicBezTo>
                  <a:cubicBezTo>
                    <a:pt x="897" y="1713"/>
                    <a:pt x="917" y="1798"/>
                    <a:pt x="962" y="1903"/>
                  </a:cubicBezTo>
                  <a:cubicBezTo>
                    <a:pt x="982" y="1983"/>
                    <a:pt x="1022" y="2068"/>
                    <a:pt x="1062" y="2153"/>
                  </a:cubicBezTo>
                  <a:cubicBezTo>
                    <a:pt x="1107" y="2213"/>
                    <a:pt x="1167" y="2279"/>
                    <a:pt x="1212" y="2339"/>
                  </a:cubicBezTo>
                  <a:lnTo>
                    <a:pt x="1274" y="2404"/>
                  </a:lnTo>
                  <a:lnTo>
                    <a:pt x="1274" y="2404"/>
                  </a:lnTo>
                  <a:cubicBezTo>
                    <a:pt x="1273" y="2404"/>
                    <a:pt x="1273" y="2404"/>
                    <a:pt x="1272" y="2404"/>
                  </a:cubicBezTo>
                  <a:lnTo>
                    <a:pt x="1107" y="2404"/>
                  </a:lnTo>
                  <a:cubicBezTo>
                    <a:pt x="1002" y="2379"/>
                    <a:pt x="897" y="2359"/>
                    <a:pt x="812" y="2319"/>
                  </a:cubicBezTo>
                  <a:cubicBezTo>
                    <a:pt x="732" y="2279"/>
                    <a:pt x="646" y="2233"/>
                    <a:pt x="561" y="2173"/>
                  </a:cubicBezTo>
                  <a:cubicBezTo>
                    <a:pt x="481" y="2108"/>
                    <a:pt x="416" y="2048"/>
                    <a:pt x="356" y="1963"/>
                  </a:cubicBezTo>
                  <a:cubicBezTo>
                    <a:pt x="311" y="1903"/>
                    <a:pt x="251" y="1818"/>
                    <a:pt x="211" y="1713"/>
                  </a:cubicBezTo>
                  <a:cubicBezTo>
                    <a:pt x="166" y="1608"/>
                    <a:pt x="146" y="1528"/>
                    <a:pt x="146" y="1422"/>
                  </a:cubicBezTo>
                  <a:lnTo>
                    <a:pt x="126" y="1422"/>
                  </a:lnTo>
                  <a:cubicBezTo>
                    <a:pt x="126" y="1317"/>
                    <a:pt x="126" y="1212"/>
                    <a:pt x="146" y="1127"/>
                  </a:cubicBezTo>
                  <a:lnTo>
                    <a:pt x="146" y="1067"/>
                  </a:lnTo>
                  <a:cubicBezTo>
                    <a:pt x="166" y="982"/>
                    <a:pt x="186" y="922"/>
                    <a:pt x="211" y="857"/>
                  </a:cubicBezTo>
                  <a:cubicBezTo>
                    <a:pt x="251" y="751"/>
                    <a:pt x="291" y="671"/>
                    <a:pt x="356" y="606"/>
                  </a:cubicBezTo>
                  <a:cubicBezTo>
                    <a:pt x="416" y="526"/>
                    <a:pt x="481" y="461"/>
                    <a:pt x="561" y="401"/>
                  </a:cubicBezTo>
                  <a:cubicBezTo>
                    <a:pt x="646" y="336"/>
                    <a:pt x="732" y="276"/>
                    <a:pt x="837" y="231"/>
                  </a:cubicBezTo>
                  <a:cubicBezTo>
                    <a:pt x="917" y="211"/>
                    <a:pt x="1022" y="171"/>
                    <a:pt x="1127" y="171"/>
                  </a:cubicBezTo>
                  <a:cubicBezTo>
                    <a:pt x="1167" y="151"/>
                    <a:pt x="1212" y="151"/>
                    <a:pt x="1272" y="151"/>
                  </a:cubicBezTo>
                  <a:close/>
                  <a:moveTo>
                    <a:pt x="1187" y="0"/>
                  </a:moveTo>
                  <a:cubicBezTo>
                    <a:pt x="1107" y="0"/>
                    <a:pt x="1042" y="25"/>
                    <a:pt x="962" y="45"/>
                  </a:cubicBezTo>
                  <a:cubicBezTo>
                    <a:pt x="897" y="65"/>
                    <a:pt x="812" y="86"/>
                    <a:pt x="732" y="126"/>
                  </a:cubicBezTo>
                  <a:cubicBezTo>
                    <a:pt x="606" y="191"/>
                    <a:pt x="481" y="276"/>
                    <a:pt x="376" y="376"/>
                  </a:cubicBezTo>
                  <a:cubicBezTo>
                    <a:pt x="271" y="481"/>
                    <a:pt x="186" y="606"/>
                    <a:pt x="126" y="751"/>
                  </a:cubicBezTo>
                  <a:cubicBezTo>
                    <a:pt x="106" y="817"/>
                    <a:pt x="61" y="877"/>
                    <a:pt x="61" y="962"/>
                  </a:cubicBezTo>
                  <a:cubicBezTo>
                    <a:pt x="41" y="982"/>
                    <a:pt x="41" y="1027"/>
                    <a:pt x="21" y="1087"/>
                  </a:cubicBezTo>
                  <a:lnTo>
                    <a:pt x="21" y="1127"/>
                  </a:lnTo>
                  <a:cubicBezTo>
                    <a:pt x="1" y="1277"/>
                    <a:pt x="21" y="1422"/>
                    <a:pt x="41" y="1568"/>
                  </a:cubicBezTo>
                  <a:cubicBezTo>
                    <a:pt x="86" y="1713"/>
                    <a:pt x="146" y="1858"/>
                    <a:pt x="231" y="1983"/>
                  </a:cubicBezTo>
                  <a:cubicBezTo>
                    <a:pt x="271" y="2028"/>
                    <a:pt x="311" y="2088"/>
                    <a:pt x="356" y="2128"/>
                  </a:cubicBezTo>
                  <a:cubicBezTo>
                    <a:pt x="396" y="2193"/>
                    <a:pt x="461" y="2233"/>
                    <a:pt x="521" y="2279"/>
                  </a:cubicBezTo>
                  <a:cubicBezTo>
                    <a:pt x="626" y="2359"/>
                    <a:pt x="752" y="2444"/>
                    <a:pt x="917" y="2484"/>
                  </a:cubicBezTo>
                  <a:cubicBezTo>
                    <a:pt x="982" y="2504"/>
                    <a:pt x="1042" y="2504"/>
                    <a:pt x="1107" y="2529"/>
                  </a:cubicBezTo>
                  <a:lnTo>
                    <a:pt x="1357" y="2529"/>
                  </a:lnTo>
                  <a:cubicBezTo>
                    <a:pt x="1418" y="2529"/>
                    <a:pt x="1483" y="2529"/>
                    <a:pt x="1563" y="2504"/>
                  </a:cubicBezTo>
                  <a:cubicBezTo>
                    <a:pt x="1648" y="2484"/>
                    <a:pt x="1713" y="2464"/>
                    <a:pt x="1793" y="2424"/>
                  </a:cubicBezTo>
                  <a:cubicBezTo>
                    <a:pt x="1918" y="2379"/>
                    <a:pt x="2043" y="2299"/>
                    <a:pt x="2149" y="2173"/>
                  </a:cubicBezTo>
                  <a:cubicBezTo>
                    <a:pt x="2214" y="2128"/>
                    <a:pt x="2254" y="2068"/>
                    <a:pt x="2294" y="2028"/>
                  </a:cubicBezTo>
                  <a:cubicBezTo>
                    <a:pt x="2339" y="1963"/>
                    <a:pt x="2379" y="1903"/>
                    <a:pt x="2399" y="1838"/>
                  </a:cubicBezTo>
                  <a:cubicBezTo>
                    <a:pt x="2439" y="1778"/>
                    <a:pt x="2464" y="1713"/>
                    <a:pt x="2484" y="1628"/>
                  </a:cubicBezTo>
                  <a:cubicBezTo>
                    <a:pt x="2504" y="1568"/>
                    <a:pt x="2524" y="1502"/>
                    <a:pt x="2524" y="1402"/>
                  </a:cubicBezTo>
                  <a:cubicBezTo>
                    <a:pt x="2544" y="1252"/>
                    <a:pt x="2544" y="1107"/>
                    <a:pt x="2504" y="962"/>
                  </a:cubicBezTo>
                  <a:cubicBezTo>
                    <a:pt x="2484" y="902"/>
                    <a:pt x="2464" y="837"/>
                    <a:pt x="2419" y="751"/>
                  </a:cubicBezTo>
                  <a:cubicBezTo>
                    <a:pt x="2399" y="691"/>
                    <a:pt x="2359" y="626"/>
                    <a:pt x="2314" y="566"/>
                  </a:cubicBezTo>
                  <a:cubicBezTo>
                    <a:pt x="2274" y="501"/>
                    <a:pt x="2234" y="441"/>
                    <a:pt x="2189" y="401"/>
                  </a:cubicBezTo>
                  <a:cubicBezTo>
                    <a:pt x="2149" y="356"/>
                    <a:pt x="2088" y="296"/>
                    <a:pt x="2003" y="251"/>
                  </a:cubicBezTo>
                  <a:cubicBezTo>
                    <a:pt x="1898" y="171"/>
                    <a:pt x="1753" y="106"/>
                    <a:pt x="1608" y="45"/>
                  </a:cubicBezTo>
                  <a:cubicBezTo>
                    <a:pt x="1543" y="45"/>
                    <a:pt x="1483" y="25"/>
                    <a:pt x="139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9332;p76">
              <a:extLst>
                <a:ext uri="{FF2B5EF4-FFF2-40B4-BE49-F238E27FC236}">
                  <a16:creationId xmlns:a16="http://schemas.microsoft.com/office/drawing/2014/main" id="{766F8D19-59FA-3657-0C3F-6AD2CB8B9114}"/>
                </a:ext>
              </a:extLst>
            </p:cNvPr>
            <p:cNvSpPr/>
            <p:nvPr/>
          </p:nvSpPr>
          <p:spPr>
            <a:xfrm>
              <a:off x="1566818" y="2527192"/>
              <a:ext cx="75106" cy="74481"/>
            </a:xfrm>
            <a:custGeom>
              <a:avLst/>
              <a:gdLst/>
              <a:ahLst/>
              <a:cxnLst/>
              <a:rect l="l" t="t" r="r" b="b"/>
              <a:pathLst>
                <a:path w="2525" h="2504" extrusionOk="0">
                  <a:moveTo>
                    <a:pt x="647" y="461"/>
                  </a:moveTo>
                  <a:cubicBezTo>
                    <a:pt x="687" y="481"/>
                    <a:pt x="752" y="521"/>
                    <a:pt x="772" y="566"/>
                  </a:cubicBezTo>
                  <a:cubicBezTo>
                    <a:pt x="792" y="586"/>
                    <a:pt x="812" y="606"/>
                    <a:pt x="812" y="626"/>
                  </a:cubicBezTo>
                  <a:cubicBezTo>
                    <a:pt x="812" y="646"/>
                    <a:pt x="837" y="671"/>
                    <a:pt x="837" y="691"/>
                  </a:cubicBezTo>
                  <a:cubicBezTo>
                    <a:pt x="857" y="731"/>
                    <a:pt x="857" y="796"/>
                    <a:pt x="877" y="836"/>
                  </a:cubicBezTo>
                  <a:lnTo>
                    <a:pt x="877" y="981"/>
                  </a:lnTo>
                  <a:cubicBezTo>
                    <a:pt x="877" y="1046"/>
                    <a:pt x="877" y="1087"/>
                    <a:pt x="857" y="1127"/>
                  </a:cubicBezTo>
                  <a:cubicBezTo>
                    <a:pt x="857" y="1192"/>
                    <a:pt x="857" y="1232"/>
                    <a:pt x="837" y="1272"/>
                  </a:cubicBezTo>
                  <a:cubicBezTo>
                    <a:pt x="812" y="1297"/>
                    <a:pt x="812" y="1337"/>
                    <a:pt x="792" y="1357"/>
                  </a:cubicBezTo>
                  <a:cubicBezTo>
                    <a:pt x="772" y="1377"/>
                    <a:pt x="772" y="1377"/>
                    <a:pt x="752" y="1397"/>
                  </a:cubicBezTo>
                  <a:cubicBezTo>
                    <a:pt x="732" y="1422"/>
                    <a:pt x="687" y="1462"/>
                    <a:pt x="627" y="1462"/>
                  </a:cubicBezTo>
                  <a:cubicBezTo>
                    <a:pt x="587" y="1462"/>
                    <a:pt x="541" y="1442"/>
                    <a:pt x="521" y="1422"/>
                  </a:cubicBezTo>
                  <a:cubicBezTo>
                    <a:pt x="436" y="1357"/>
                    <a:pt x="396" y="1252"/>
                    <a:pt x="396" y="1172"/>
                  </a:cubicBezTo>
                  <a:cubicBezTo>
                    <a:pt x="396" y="1147"/>
                    <a:pt x="376" y="1107"/>
                    <a:pt x="376" y="1067"/>
                  </a:cubicBezTo>
                  <a:lnTo>
                    <a:pt x="376" y="961"/>
                  </a:lnTo>
                  <a:cubicBezTo>
                    <a:pt x="376" y="896"/>
                    <a:pt x="356" y="856"/>
                    <a:pt x="376" y="816"/>
                  </a:cubicBezTo>
                  <a:cubicBezTo>
                    <a:pt x="376" y="751"/>
                    <a:pt x="396" y="711"/>
                    <a:pt x="396" y="671"/>
                  </a:cubicBezTo>
                  <a:cubicBezTo>
                    <a:pt x="416" y="626"/>
                    <a:pt x="416" y="606"/>
                    <a:pt x="436" y="586"/>
                  </a:cubicBezTo>
                  <a:cubicBezTo>
                    <a:pt x="436" y="566"/>
                    <a:pt x="461" y="546"/>
                    <a:pt x="461" y="521"/>
                  </a:cubicBezTo>
                  <a:cubicBezTo>
                    <a:pt x="481" y="501"/>
                    <a:pt x="501" y="501"/>
                    <a:pt x="521" y="481"/>
                  </a:cubicBezTo>
                  <a:cubicBezTo>
                    <a:pt x="541" y="481"/>
                    <a:pt x="541" y="461"/>
                    <a:pt x="562" y="461"/>
                  </a:cubicBezTo>
                  <a:close/>
                  <a:moveTo>
                    <a:pt x="396" y="1482"/>
                  </a:moveTo>
                  <a:cubicBezTo>
                    <a:pt x="396" y="1482"/>
                    <a:pt x="416" y="1482"/>
                    <a:pt x="416" y="1502"/>
                  </a:cubicBezTo>
                  <a:cubicBezTo>
                    <a:pt x="436" y="1502"/>
                    <a:pt x="436" y="1522"/>
                    <a:pt x="436" y="1522"/>
                  </a:cubicBezTo>
                  <a:cubicBezTo>
                    <a:pt x="436" y="1547"/>
                    <a:pt x="416" y="1567"/>
                    <a:pt x="416" y="1567"/>
                  </a:cubicBezTo>
                  <a:lnTo>
                    <a:pt x="376" y="1567"/>
                  </a:lnTo>
                  <a:cubicBezTo>
                    <a:pt x="376" y="1567"/>
                    <a:pt x="356" y="1567"/>
                    <a:pt x="356" y="1547"/>
                  </a:cubicBezTo>
                  <a:cubicBezTo>
                    <a:pt x="336" y="1547"/>
                    <a:pt x="336" y="1522"/>
                    <a:pt x="336" y="1522"/>
                  </a:cubicBezTo>
                  <a:cubicBezTo>
                    <a:pt x="336" y="1502"/>
                    <a:pt x="356" y="1502"/>
                    <a:pt x="356" y="1482"/>
                  </a:cubicBezTo>
                  <a:close/>
                  <a:moveTo>
                    <a:pt x="1398" y="125"/>
                  </a:moveTo>
                  <a:cubicBezTo>
                    <a:pt x="1463" y="145"/>
                    <a:pt x="1503" y="145"/>
                    <a:pt x="1543" y="170"/>
                  </a:cubicBezTo>
                  <a:cubicBezTo>
                    <a:pt x="1608" y="170"/>
                    <a:pt x="1648" y="190"/>
                    <a:pt x="1688" y="210"/>
                  </a:cubicBezTo>
                  <a:cubicBezTo>
                    <a:pt x="1753" y="230"/>
                    <a:pt x="1793" y="250"/>
                    <a:pt x="1838" y="270"/>
                  </a:cubicBezTo>
                  <a:cubicBezTo>
                    <a:pt x="1878" y="295"/>
                    <a:pt x="1898" y="335"/>
                    <a:pt x="1938" y="356"/>
                  </a:cubicBezTo>
                  <a:cubicBezTo>
                    <a:pt x="2024" y="421"/>
                    <a:pt x="2089" y="481"/>
                    <a:pt x="2149" y="566"/>
                  </a:cubicBezTo>
                  <a:cubicBezTo>
                    <a:pt x="2189" y="606"/>
                    <a:pt x="2214" y="646"/>
                    <a:pt x="2234" y="691"/>
                  </a:cubicBezTo>
                  <a:cubicBezTo>
                    <a:pt x="2254" y="711"/>
                    <a:pt x="2274" y="751"/>
                    <a:pt x="2294" y="816"/>
                  </a:cubicBezTo>
                  <a:cubicBezTo>
                    <a:pt x="2314" y="856"/>
                    <a:pt x="2339" y="896"/>
                    <a:pt x="2339" y="941"/>
                  </a:cubicBezTo>
                  <a:cubicBezTo>
                    <a:pt x="2359" y="1001"/>
                    <a:pt x="2379" y="1046"/>
                    <a:pt x="2379" y="1127"/>
                  </a:cubicBezTo>
                  <a:lnTo>
                    <a:pt x="2379" y="1147"/>
                  </a:lnTo>
                  <a:cubicBezTo>
                    <a:pt x="2379" y="1192"/>
                    <a:pt x="2399" y="1212"/>
                    <a:pt x="2399" y="1252"/>
                  </a:cubicBezTo>
                  <a:cubicBezTo>
                    <a:pt x="2399" y="1297"/>
                    <a:pt x="2379" y="1337"/>
                    <a:pt x="2379" y="1397"/>
                  </a:cubicBezTo>
                  <a:cubicBezTo>
                    <a:pt x="2379" y="1442"/>
                    <a:pt x="2359" y="1482"/>
                    <a:pt x="2359" y="1547"/>
                  </a:cubicBezTo>
                  <a:cubicBezTo>
                    <a:pt x="2339" y="1587"/>
                    <a:pt x="2314" y="1647"/>
                    <a:pt x="2294" y="1692"/>
                  </a:cubicBezTo>
                  <a:cubicBezTo>
                    <a:pt x="2254" y="1798"/>
                    <a:pt x="2214" y="1878"/>
                    <a:pt x="2149" y="1943"/>
                  </a:cubicBezTo>
                  <a:cubicBezTo>
                    <a:pt x="2089" y="2023"/>
                    <a:pt x="2024" y="2108"/>
                    <a:pt x="1938" y="2173"/>
                  </a:cubicBezTo>
                  <a:cubicBezTo>
                    <a:pt x="1898" y="2193"/>
                    <a:pt x="1858" y="2213"/>
                    <a:pt x="1813" y="2233"/>
                  </a:cubicBezTo>
                  <a:cubicBezTo>
                    <a:pt x="1773" y="2273"/>
                    <a:pt x="1733" y="2298"/>
                    <a:pt x="1688" y="2318"/>
                  </a:cubicBezTo>
                  <a:cubicBezTo>
                    <a:pt x="1588" y="2338"/>
                    <a:pt x="1503" y="2378"/>
                    <a:pt x="1398" y="2378"/>
                  </a:cubicBezTo>
                  <a:cubicBezTo>
                    <a:pt x="1358" y="2398"/>
                    <a:pt x="1293" y="2398"/>
                    <a:pt x="1252" y="2398"/>
                  </a:cubicBezTo>
                  <a:lnTo>
                    <a:pt x="1232" y="2398"/>
                  </a:lnTo>
                  <a:cubicBezTo>
                    <a:pt x="1252" y="2378"/>
                    <a:pt x="1273" y="2358"/>
                    <a:pt x="1293" y="2318"/>
                  </a:cubicBezTo>
                  <a:cubicBezTo>
                    <a:pt x="1338" y="2298"/>
                    <a:pt x="1358" y="2253"/>
                    <a:pt x="1378" y="2193"/>
                  </a:cubicBezTo>
                  <a:cubicBezTo>
                    <a:pt x="1438" y="2128"/>
                    <a:pt x="1463" y="2023"/>
                    <a:pt x="1503" y="1923"/>
                  </a:cubicBezTo>
                  <a:cubicBezTo>
                    <a:pt x="1543" y="1838"/>
                    <a:pt x="1563" y="1732"/>
                    <a:pt x="1563" y="1627"/>
                  </a:cubicBezTo>
                  <a:cubicBezTo>
                    <a:pt x="1588" y="1502"/>
                    <a:pt x="1608" y="1397"/>
                    <a:pt x="1608" y="1297"/>
                  </a:cubicBezTo>
                  <a:cubicBezTo>
                    <a:pt x="1608" y="1087"/>
                    <a:pt x="1563" y="876"/>
                    <a:pt x="1503" y="671"/>
                  </a:cubicBezTo>
                  <a:cubicBezTo>
                    <a:pt x="1438" y="461"/>
                    <a:pt x="1358" y="295"/>
                    <a:pt x="1232" y="145"/>
                  </a:cubicBezTo>
                  <a:cubicBezTo>
                    <a:pt x="1212" y="145"/>
                    <a:pt x="1212" y="125"/>
                    <a:pt x="1212" y="125"/>
                  </a:cubicBezTo>
                  <a:close/>
                  <a:moveTo>
                    <a:pt x="1252" y="0"/>
                  </a:moveTo>
                  <a:cubicBezTo>
                    <a:pt x="1147" y="0"/>
                    <a:pt x="1042" y="0"/>
                    <a:pt x="937" y="45"/>
                  </a:cubicBezTo>
                  <a:cubicBezTo>
                    <a:pt x="877" y="65"/>
                    <a:pt x="792" y="85"/>
                    <a:pt x="732" y="105"/>
                  </a:cubicBezTo>
                  <a:cubicBezTo>
                    <a:pt x="667" y="145"/>
                    <a:pt x="607" y="170"/>
                    <a:pt x="521" y="230"/>
                  </a:cubicBezTo>
                  <a:cubicBezTo>
                    <a:pt x="481" y="270"/>
                    <a:pt x="416" y="315"/>
                    <a:pt x="376" y="356"/>
                  </a:cubicBezTo>
                  <a:cubicBezTo>
                    <a:pt x="311" y="421"/>
                    <a:pt x="271" y="461"/>
                    <a:pt x="231" y="546"/>
                  </a:cubicBezTo>
                  <a:cubicBezTo>
                    <a:pt x="146" y="646"/>
                    <a:pt x="86" y="796"/>
                    <a:pt x="41" y="961"/>
                  </a:cubicBezTo>
                  <a:cubicBezTo>
                    <a:pt x="21" y="1021"/>
                    <a:pt x="1" y="1087"/>
                    <a:pt x="1" y="1172"/>
                  </a:cubicBezTo>
                  <a:lnTo>
                    <a:pt x="1" y="1397"/>
                  </a:lnTo>
                  <a:cubicBezTo>
                    <a:pt x="21" y="1462"/>
                    <a:pt x="21" y="1522"/>
                    <a:pt x="41" y="1607"/>
                  </a:cubicBezTo>
                  <a:cubicBezTo>
                    <a:pt x="61" y="1672"/>
                    <a:pt x="86" y="1732"/>
                    <a:pt x="126" y="1818"/>
                  </a:cubicBezTo>
                  <a:cubicBezTo>
                    <a:pt x="186" y="1943"/>
                    <a:pt x="271" y="2048"/>
                    <a:pt x="376" y="2148"/>
                  </a:cubicBezTo>
                  <a:cubicBezTo>
                    <a:pt x="416" y="2213"/>
                    <a:pt x="481" y="2253"/>
                    <a:pt x="541" y="2298"/>
                  </a:cubicBezTo>
                  <a:cubicBezTo>
                    <a:pt x="607" y="2338"/>
                    <a:pt x="667" y="2358"/>
                    <a:pt x="752" y="2398"/>
                  </a:cubicBezTo>
                  <a:cubicBezTo>
                    <a:pt x="812" y="2423"/>
                    <a:pt x="877" y="2463"/>
                    <a:pt x="937" y="2463"/>
                  </a:cubicBezTo>
                  <a:cubicBezTo>
                    <a:pt x="1002" y="2483"/>
                    <a:pt x="1062" y="2503"/>
                    <a:pt x="1147" y="2503"/>
                  </a:cubicBezTo>
                  <a:lnTo>
                    <a:pt x="1273" y="2503"/>
                  </a:lnTo>
                  <a:cubicBezTo>
                    <a:pt x="1378" y="2503"/>
                    <a:pt x="1483" y="2503"/>
                    <a:pt x="1608" y="2463"/>
                  </a:cubicBezTo>
                  <a:cubicBezTo>
                    <a:pt x="1733" y="2443"/>
                    <a:pt x="1858" y="2378"/>
                    <a:pt x="1983" y="2298"/>
                  </a:cubicBezTo>
                  <a:cubicBezTo>
                    <a:pt x="2089" y="2213"/>
                    <a:pt x="2189" y="2108"/>
                    <a:pt x="2294" y="1983"/>
                  </a:cubicBezTo>
                  <a:cubicBezTo>
                    <a:pt x="2359" y="1878"/>
                    <a:pt x="2419" y="1732"/>
                    <a:pt x="2464" y="1587"/>
                  </a:cubicBezTo>
                  <a:cubicBezTo>
                    <a:pt x="2484" y="1547"/>
                    <a:pt x="2504" y="1482"/>
                    <a:pt x="2504" y="1397"/>
                  </a:cubicBezTo>
                  <a:cubicBezTo>
                    <a:pt x="2524" y="1317"/>
                    <a:pt x="2524" y="1252"/>
                    <a:pt x="2504" y="1147"/>
                  </a:cubicBezTo>
                  <a:cubicBezTo>
                    <a:pt x="2504" y="1087"/>
                    <a:pt x="2504" y="1021"/>
                    <a:pt x="2484" y="941"/>
                  </a:cubicBezTo>
                  <a:cubicBezTo>
                    <a:pt x="2464" y="876"/>
                    <a:pt x="2439" y="816"/>
                    <a:pt x="2399" y="731"/>
                  </a:cubicBezTo>
                  <a:cubicBezTo>
                    <a:pt x="2359" y="606"/>
                    <a:pt x="2274" y="501"/>
                    <a:pt x="2169" y="396"/>
                  </a:cubicBezTo>
                  <a:cubicBezTo>
                    <a:pt x="2064" y="295"/>
                    <a:pt x="1963" y="190"/>
                    <a:pt x="1813" y="125"/>
                  </a:cubicBezTo>
                  <a:cubicBezTo>
                    <a:pt x="1753" y="105"/>
                    <a:pt x="1688" y="85"/>
                    <a:pt x="1628" y="45"/>
                  </a:cubicBezTo>
                  <a:cubicBezTo>
                    <a:pt x="1563" y="45"/>
                    <a:pt x="1503" y="20"/>
                    <a:pt x="141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9333;p76">
              <a:extLst>
                <a:ext uri="{FF2B5EF4-FFF2-40B4-BE49-F238E27FC236}">
                  <a16:creationId xmlns:a16="http://schemas.microsoft.com/office/drawing/2014/main" id="{4FC8B089-321C-DF8F-C5BB-8FD407C4BC42}"/>
                </a:ext>
              </a:extLst>
            </p:cNvPr>
            <p:cNvSpPr/>
            <p:nvPr/>
          </p:nvSpPr>
          <p:spPr>
            <a:xfrm>
              <a:off x="1406731" y="2696650"/>
              <a:ext cx="227133" cy="101163"/>
            </a:xfrm>
            <a:custGeom>
              <a:avLst/>
              <a:gdLst/>
              <a:ahLst/>
              <a:cxnLst/>
              <a:rect l="l" t="t" r="r" b="b"/>
              <a:pathLst>
                <a:path w="7636" h="3401" extrusionOk="0">
                  <a:moveTo>
                    <a:pt x="3670" y="1"/>
                  </a:moveTo>
                  <a:cubicBezTo>
                    <a:pt x="3525" y="1"/>
                    <a:pt x="3380" y="21"/>
                    <a:pt x="3235" y="21"/>
                  </a:cubicBezTo>
                  <a:cubicBezTo>
                    <a:pt x="3090" y="41"/>
                    <a:pt x="2939" y="81"/>
                    <a:pt x="2794" y="106"/>
                  </a:cubicBezTo>
                  <a:cubicBezTo>
                    <a:pt x="2504" y="166"/>
                    <a:pt x="2213" y="271"/>
                    <a:pt x="1938" y="396"/>
                  </a:cubicBezTo>
                  <a:cubicBezTo>
                    <a:pt x="1542" y="582"/>
                    <a:pt x="1187" y="832"/>
                    <a:pt x="897" y="1127"/>
                  </a:cubicBezTo>
                  <a:cubicBezTo>
                    <a:pt x="751" y="1273"/>
                    <a:pt x="626" y="1418"/>
                    <a:pt x="501" y="1583"/>
                  </a:cubicBezTo>
                  <a:cubicBezTo>
                    <a:pt x="396" y="1753"/>
                    <a:pt x="291" y="1919"/>
                    <a:pt x="211" y="2129"/>
                  </a:cubicBezTo>
                  <a:lnTo>
                    <a:pt x="211" y="2149"/>
                  </a:lnTo>
                  <a:cubicBezTo>
                    <a:pt x="166" y="2234"/>
                    <a:pt x="146" y="2334"/>
                    <a:pt x="105" y="2439"/>
                  </a:cubicBezTo>
                  <a:cubicBezTo>
                    <a:pt x="85" y="2484"/>
                    <a:pt x="85" y="2524"/>
                    <a:pt x="60" y="2564"/>
                  </a:cubicBezTo>
                  <a:cubicBezTo>
                    <a:pt x="60" y="2609"/>
                    <a:pt x="40" y="2650"/>
                    <a:pt x="40" y="2690"/>
                  </a:cubicBezTo>
                  <a:cubicBezTo>
                    <a:pt x="40" y="2755"/>
                    <a:pt x="20" y="2815"/>
                    <a:pt x="20" y="2880"/>
                  </a:cubicBezTo>
                  <a:lnTo>
                    <a:pt x="20" y="2960"/>
                  </a:lnTo>
                  <a:lnTo>
                    <a:pt x="20" y="3025"/>
                  </a:lnTo>
                  <a:lnTo>
                    <a:pt x="0" y="3045"/>
                  </a:lnTo>
                  <a:lnTo>
                    <a:pt x="0" y="3065"/>
                  </a:lnTo>
                  <a:lnTo>
                    <a:pt x="0" y="3085"/>
                  </a:lnTo>
                  <a:lnTo>
                    <a:pt x="0" y="3110"/>
                  </a:lnTo>
                  <a:lnTo>
                    <a:pt x="0" y="3150"/>
                  </a:lnTo>
                  <a:cubicBezTo>
                    <a:pt x="0" y="3210"/>
                    <a:pt x="20" y="3275"/>
                    <a:pt x="20" y="3335"/>
                  </a:cubicBezTo>
                  <a:cubicBezTo>
                    <a:pt x="20" y="3361"/>
                    <a:pt x="20" y="3381"/>
                    <a:pt x="40" y="3401"/>
                  </a:cubicBezTo>
                  <a:lnTo>
                    <a:pt x="85" y="3401"/>
                  </a:lnTo>
                  <a:cubicBezTo>
                    <a:pt x="105" y="3401"/>
                    <a:pt x="125" y="3401"/>
                    <a:pt x="125" y="3381"/>
                  </a:cubicBezTo>
                  <a:cubicBezTo>
                    <a:pt x="146" y="3381"/>
                    <a:pt x="146" y="3361"/>
                    <a:pt x="146" y="3335"/>
                  </a:cubicBezTo>
                  <a:lnTo>
                    <a:pt x="146" y="3150"/>
                  </a:lnTo>
                  <a:lnTo>
                    <a:pt x="146" y="3110"/>
                  </a:lnTo>
                  <a:lnTo>
                    <a:pt x="146" y="3085"/>
                  </a:lnTo>
                  <a:lnTo>
                    <a:pt x="146" y="3065"/>
                  </a:lnTo>
                  <a:lnTo>
                    <a:pt x="146" y="3045"/>
                  </a:lnTo>
                  <a:lnTo>
                    <a:pt x="146" y="2985"/>
                  </a:lnTo>
                  <a:lnTo>
                    <a:pt x="166" y="2940"/>
                  </a:lnTo>
                  <a:lnTo>
                    <a:pt x="166" y="2920"/>
                  </a:lnTo>
                  <a:lnTo>
                    <a:pt x="166" y="2900"/>
                  </a:lnTo>
                  <a:lnTo>
                    <a:pt x="166" y="2880"/>
                  </a:lnTo>
                  <a:lnTo>
                    <a:pt x="166" y="2860"/>
                  </a:lnTo>
                  <a:cubicBezTo>
                    <a:pt x="186" y="2755"/>
                    <a:pt x="211" y="2650"/>
                    <a:pt x="231" y="2544"/>
                  </a:cubicBezTo>
                  <a:cubicBezTo>
                    <a:pt x="251" y="2419"/>
                    <a:pt x="291" y="2294"/>
                    <a:pt x="356" y="2169"/>
                  </a:cubicBezTo>
                  <a:cubicBezTo>
                    <a:pt x="396" y="2064"/>
                    <a:pt x="461" y="1959"/>
                    <a:pt x="521" y="1833"/>
                  </a:cubicBezTo>
                  <a:cubicBezTo>
                    <a:pt x="586" y="1753"/>
                    <a:pt x="646" y="1648"/>
                    <a:pt x="731" y="1523"/>
                  </a:cubicBezTo>
                  <a:cubicBezTo>
                    <a:pt x="811" y="1418"/>
                    <a:pt x="897" y="1313"/>
                    <a:pt x="1002" y="1233"/>
                  </a:cubicBezTo>
                  <a:cubicBezTo>
                    <a:pt x="1082" y="1134"/>
                    <a:pt x="1197" y="1053"/>
                    <a:pt x="1293" y="956"/>
                  </a:cubicBezTo>
                  <a:lnTo>
                    <a:pt x="1293" y="956"/>
                  </a:lnTo>
                  <a:cubicBezTo>
                    <a:pt x="1563" y="771"/>
                    <a:pt x="1838" y="606"/>
                    <a:pt x="2148" y="457"/>
                  </a:cubicBezTo>
                  <a:cubicBezTo>
                    <a:pt x="2314" y="396"/>
                    <a:pt x="2504" y="331"/>
                    <a:pt x="2689" y="271"/>
                  </a:cubicBezTo>
                  <a:cubicBezTo>
                    <a:pt x="2879" y="231"/>
                    <a:pt x="3065" y="186"/>
                    <a:pt x="3255" y="166"/>
                  </a:cubicBezTo>
                  <a:cubicBezTo>
                    <a:pt x="3465" y="146"/>
                    <a:pt x="3650" y="126"/>
                    <a:pt x="3861" y="126"/>
                  </a:cubicBezTo>
                  <a:lnTo>
                    <a:pt x="3881" y="126"/>
                  </a:lnTo>
                  <a:cubicBezTo>
                    <a:pt x="4046" y="126"/>
                    <a:pt x="4256" y="146"/>
                    <a:pt x="4466" y="166"/>
                  </a:cubicBezTo>
                  <a:cubicBezTo>
                    <a:pt x="4612" y="186"/>
                    <a:pt x="4757" y="231"/>
                    <a:pt x="4902" y="251"/>
                  </a:cubicBezTo>
                  <a:cubicBezTo>
                    <a:pt x="5112" y="311"/>
                    <a:pt x="5318" y="376"/>
                    <a:pt x="5508" y="457"/>
                  </a:cubicBezTo>
                  <a:cubicBezTo>
                    <a:pt x="5818" y="582"/>
                    <a:pt x="6114" y="752"/>
                    <a:pt x="6364" y="957"/>
                  </a:cubicBezTo>
                  <a:lnTo>
                    <a:pt x="6364" y="937"/>
                  </a:lnTo>
                  <a:cubicBezTo>
                    <a:pt x="6594" y="1127"/>
                    <a:pt x="6800" y="1333"/>
                    <a:pt x="6970" y="1543"/>
                  </a:cubicBezTo>
                  <a:cubicBezTo>
                    <a:pt x="7050" y="1648"/>
                    <a:pt x="7115" y="1753"/>
                    <a:pt x="7175" y="1858"/>
                  </a:cubicBezTo>
                  <a:cubicBezTo>
                    <a:pt x="7240" y="1959"/>
                    <a:pt x="7300" y="2084"/>
                    <a:pt x="7345" y="2189"/>
                  </a:cubicBezTo>
                  <a:lnTo>
                    <a:pt x="7365" y="2209"/>
                  </a:lnTo>
                  <a:lnTo>
                    <a:pt x="7365" y="2234"/>
                  </a:lnTo>
                  <a:cubicBezTo>
                    <a:pt x="7386" y="2314"/>
                    <a:pt x="7406" y="2379"/>
                    <a:pt x="7426" y="2439"/>
                  </a:cubicBezTo>
                  <a:cubicBezTo>
                    <a:pt x="7446" y="2504"/>
                    <a:pt x="7471" y="2544"/>
                    <a:pt x="7491" y="2630"/>
                  </a:cubicBezTo>
                  <a:lnTo>
                    <a:pt x="7491" y="2670"/>
                  </a:lnTo>
                  <a:lnTo>
                    <a:pt x="7491" y="2690"/>
                  </a:lnTo>
                  <a:lnTo>
                    <a:pt x="7511" y="2690"/>
                  </a:lnTo>
                  <a:lnTo>
                    <a:pt x="7511" y="2710"/>
                  </a:lnTo>
                  <a:lnTo>
                    <a:pt x="7511" y="2755"/>
                  </a:lnTo>
                  <a:cubicBezTo>
                    <a:pt x="7511" y="2775"/>
                    <a:pt x="7531" y="2775"/>
                    <a:pt x="7531" y="2795"/>
                  </a:cubicBezTo>
                  <a:cubicBezTo>
                    <a:pt x="7551" y="2795"/>
                    <a:pt x="7551" y="2815"/>
                    <a:pt x="7571" y="2815"/>
                  </a:cubicBezTo>
                  <a:cubicBezTo>
                    <a:pt x="7596" y="2815"/>
                    <a:pt x="7616" y="2795"/>
                    <a:pt x="7616" y="2795"/>
                  </a:cubicBezTo>
                  <a:cubicBezTo>
                    <a:pt x="7636" y="2775"/>
                    <a:pt x="7636" y="2775"/>
                    <a:pt x="7636" y="2755"/>
                  </a:cubicBezTo>
                  <a:lnTo>
                    <a:pt x="7636" y="2735"/>
                  </a:lnTo>
                  <a:lnTo>
                    <a:pt x="7636" y="2710"/>
                  </a:lnTo>
                  <a:lnTo>
                    <a:pt x="7636" y="2690"/>
                  </a:lnTo>
                  <a:lnTo>
                    <a:pt x="7636" y="2670"/>
                  </a:lnTo>
                  <a:lnTo>
                    <a:pt x="7636" y="2650"/>
                  </a:lnTo>
                  <a:cubicBezTo>
                    <a:pt x="7636" y="2650"/>
                    <a:pt x="7636" y="2630"/>
                    <a:pt x="7616" y="2630"/>
                  </a:cubicBezTo>
                  <a:lnTo>
                    <a:pt x="7616" y="2584"/>
                  </a:lnTo>
                  <a:cubicBezTo>
                    <a:pt x="7571" y="2459"/>
                    <a:pt x="7551" y="2314"/>
                    <a:pt x="7491" y="2189"/>
                  </a:cubicBezTo>
                  <a:cubicBezTo>
                    <a:pt x="7426" y="2004"/>
                    <a:pt x="7320" y="1813"/>
                    <a:pt x="7195" y="1648"/>
                  </a:cubicBezTo>
                  <a:cubicBezTo>
                    <a:pt x="7155" y="1563"/>
                    <a:pt x="7095" y="1483"/>
                    <a:pt x="7010" y="1398"/>
                  </a:cubicBezTo>
                  <a:cubicBezTo>
                    <a:pt x="6945" y="1293"/>
                    <a:pt x="6865" y="1208"/>
                    <a:pt x="6780" y="1127"/>
                  </a:cubicBezTo>
                  <a:cubicBezTo>
                    <a:pt x="6614" y="982"/>
                    <a:pt x="6444" y="832"/>
                    <a:pt x="6239" y="687"/>
                  </a:cubicBezTo>
                  <a:cubicBezTo>
                    <a:pt x="6049" y="562"/>
                    <a:pt x="5843" y="457"/>
                    <a:pt x="5613" y="356"/>
                  </a:cubicBezTo>
                  <a:cubicBezTo>
                    <a:pt x="5488" y="291"/>
                    <a:pt x="5363" y="251"/>
                    <a:pt x="5238" y="206"/>
                  </a:cubicBezTo>
                  <a:cubicBezTo>
                    <a:pt x="5152" y="186"/>
                    <a:pt x="5067" y="166"/>
                    <a:pt x="4987" y="146"/>
                  </a:cubicBezTo>
                  <a:cubicBezTo>
                    <a:pt x="4862" y="106"/>
                    <a:pt x="4717" y="81"/>
                    <a:pt x="4567" y="61"/>
                  </a:cubicBezTo>
                  <a:cubicBezTo>
                    <a:pt x="4316" y="21"/>
                    <a:pt x="4066" y="1"/>
                    <a:pt x="38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9334;p76">
              <a:extLst>
                <a:ext uri="{FF2B5EF4-FFF2-40B4-BE49-F238E27FC236}">
                  <a16:creationId xmlns:a16="http://schemas.microsoft.com/office/drawing/2014/main" id="{299D643D-2048-4B15-28EE-5C0E76C6C6D5}"/>
                </a:ext>
              </a:extLst>
            </p:cNvPr>
            <p:cNvSpPr/>
            <p:nvPr/>
          </p:nvSpPr>
          <p:spPr>
            <a:xfrm>
              <a:off x="1460034" y="2553249"/>
              <a:ext cx="96850" cy="111127"/>
            </a:xfrm>
            <a:custGeom>
              <a:avLst/>
              <a:gdLst/>
              <a:ahLst/>
              <a:cxnLst/>
              <a:rect l="l" t="t" r="r" b="b"/>
              <a:pathLst>
                <a:path w="3256" h="3736" extrusionOk="0">
                  <a:moveTo>
                    <a:pt x="1628" y="105"/>
                  </a:moveTo>
                  <a:cubicBezTo>
                    <a:pt x="1693" y="105"/>
                    <a:pt x="1733" y="125"/>
                    <a:pt x="1798" y="125"/>
                  </a:cubicBezTo>
                  <a:cubicBezTo>
                    <a:pt x="1858" y="125"/>
                    <a:pt x="1898" y="145"/>
                    <a:pt x="1963" y="145"/>
                  </a:cubicBezTo>
                  <a:cubicBezTo>
                    <a:pt x="2024" y="170"/>
                    <a:pt x="2069" y="191"/>
                    <a:pt x="2129" y="211"/>
                  </a:cubicBezTo>
                  <a:cubicBezTo>
                    <a:pt x="2254" y="271"/>
                    <a:pt x="2359" y="336"/>
                    <a:pt x="2464" y="421"/>
                  </a:cubicBezTo>
                  <a:cubicBezTo>
                    <a:pt x="2569" y="501"/>
                    <a:pt x="2674" y="586"/>
                    <a:pt x="2755" y="691"/>
                  </a:cubicBezTo>
                  <a:lnTo>
                    <a:pt x="2755" y="711"/>
                  </a:lnTo>
                  <a:cubicBezTo>
                    <a:pt x="2800" y="771"/>
                    <a:pt x="2840" y="836"/>
                    <a:pt x="2880" y="896"/>
                  </a:cubicBezTo>
                  <a:cubicBezTo>
                    <a:pt x="2925" y="962"/>
                    <a:pt x="2965" y="1022"/>
                    <a:pt x="2985" y="1107"/>
                  </a:cubicBezTo>
                  <a:cubicBezTo>
                    <a:pt x="3025" y="1172"/>
                    <a:pt x="3050" y="1252"/>
                    <a:pt x="3070" y="1337"/>
                  </a:cubicBezTo>
                  <a:cubicBezTo>
                    <a:pt x="3090" y="1422"/>
                    <a:pt x="3110" y="1522"/>
                    <a:pt x="3130" y="1607"/>
                  </a:cubicBezTo>
                  <a:cubicBezTo>
                    <a:pt x="3150" y="1798"/>
                    <a:pt x="3150" y="1963"/>
                    <a:pt x="3130" y="2148"/>
                  </a:cubicBezTo>
                  <a:cubicBezTo>
                    <a:pt x="3110" y="2193"/>
                    <a:pt x="3110" y="2213"/>
                    <a:pt x="3110" y="2253"/>
                  </a:cubicBezTo>
                  <a:cubicBezTo>
                    <a:pt x="3070" y="2399"/>
                    <a:pt x="3025" y="2549"/>
                    <a:pt x="2985" y="2674"/>
                  </a:cubicBezTo>
                  <a:cubicBezTo>
                    <a:pt x="2925" y="2799"/>
                    <a:pt x="2840" y="2944"/>
                    <a:pt x="2755" y="3049"/>
                  </a:cubicBezTo>
                  <a:lnTo>
                    <a:pt x="2755" y="3069"/>
                  </a:lnTo>
                  <a:cubicBezTo>
                    <a:pt x="2674" y="3175"/>
                    <a:pt x="2569" y="3255"/>
                    <a:pt x="2464" y="3340"/>
                  </a:cubicBezTo>
                  <a:cubicBezTo>
                    <a:pt x="2359" y="3425"/>
                    <a:pt x="2254" y="3485"/>
                    <a:pt x="2129" y="3550"/>
                  </a:cubicBezTo>
                  <a:cubicBezTo>
                    <a:pt x="2024" y="3590"/>
                    <a:pt x="1898" y="3610"/>
                    <a:pt x="1773" y="3630"/>
                  </a:cubicBezTo>
                  <a:cubicBezTo>
                    <a:pt x="1733" y="3650"/>
                    <a:pt x="1673" y="3650"/>
                    <a:pt x="1628" y="3650"/>
                  </a:cubicBezTo>
                  <a:cubicBezTo>
                    <a:pt x="1568" y="3650"/>
                    <a:pt x="1503" y="3650"/>
                    <a:pt x="1463" y="3630"/>
                  </a:cubicBezTo>
                  <a:cubicBezTo>
                    <a:pt x="1398" y="3630"/>
                    <a:pt x="1338" y="3610"/>
                    <a:pt x="1273" y="3610"/>
                  </a:cubicBezTo>
                  <a:cubicBezTo>
                    <a:pt x="1232" y="3590"/>
                    <a:pt x="1172" y="3570"/>
                    <a:pt x="1107" y="3550"/>
                  </a:cubicBezTo>
                  <a:cubicBezTo>
                    <a:pt x="1047" y="3525"/>
                    <a:pt x="1002" y="3485"/>
                    <a:pt x="942" y="3465"/>
                  </a:cubicBezTo>
                  <a:cubicBezTo>
                    <a:pt x="898" y="3425"/>
                    <a:pt x="838" y="3381"/>
                    <a:pt x="774" y="3341"/>
                  </a:cubicBezTo>
                  <a:lnTo>
                    <a:pt x="774" y="3341"/>
                  </a:lnTo>
                  <a:cubicBezTo>
                    <a:pt x="677" y="3260"/>
                    <a:pt x="580" y="3167"/>
                    <a:pt x="501" y="3069"/>
                  </a:cubicBezTo>
                  <a:cubicBezTo>
                    <a:pt x="421" y="2944"/>
                    <a:pt x="336" y="2819"/>
                    <a:pt x="271" y="2674"/>
                  </a:cubicBezTo>
                  <a:cubicBezTo>
                    <a:pt x="211" y="2504"/>
                    <a:pt x="146" y="2338"/>
                    <a:pt x="126" y="2148"/>
                  </a:cubicBezTo>
                  <a:cubicBezTo>
                    <a:pt x="126" y="2068"/>
                    <a:pt x="106" y="1983"/>
                    <a:pt x="106" y="1878"/>
                  </a:cubicBezTo>
                  <a:cubicBezTo>
                    <a:pt x="106" y="1798"/>
                    <a:pt x="126" y="1713"/>
                    <a:pt x="126" y="1607"/>
                  </a:cubicBezTo>
                  <a:cubicBezTo>
                    <a:pt x="146" y="1442"/>
                    <a:pt x="211" y="1272"/>
                    <a:pt x="271" y="1107"/>
                  </a:cubicBezTo>
                  <a:lnTo>
                    <a:pt x="271" y="1087"/>
                  </a:lnTo>
                  <a:cubicBezTo>
                    <a:pt x="336" y="962"/>
                    <a:pt x="421" y="836"/>
                    <a:pt x="501" y="711"/>
                  </a:cubicBezTo>
                  <a:cubicBezTo>
                    <a:pt x="547" y="646"/>
                    <a:pt x="587" y="606"/>
                    <a:pt x="647" y="546"/>
                  </a:cubicBezTo>
                  <a:cubicBezTo>
                    <a:pt x="692" y="501"/>
                    <a:pt x="732" y="461"/>
                    <a:pt x="797" y="396"/>
                  </a:cubicBezTo>
                  <a:cubicBezTo>
                    <a:pt x="837" y="376"/>
                    <a:pt x="897" y="336"/>
                    <a:pt x="942" y="316"/>
                  </a:cubicBezTo>
                  <a:cubicBezTo>
                    <a:pt x="1002" y="271"/>
                    <a:pt x="1067" y="251"/>
                    <a:pt x="1127" y="211"/>
                  </a:cubicBezTo>
                  <a:lnTo>
                    <a:pt x="1107" y="211"/>
                  </a:lnTo>
                  <a:cubicBezTo>
                    <a:pt x="1232" y="170"/>
                    <a:pt x="1338" y="145"/>
                    <a:pt x="1463" y="125"/>
                  </a:cubicBezTo>
                  <a:cubicBezTo>
                    <a:pt x="1523" y="125"/>
                    <a:pt x="1588" y="105"/>
                    <a:pt x="1628" y="105"/>
                  </a:cubicBezTo>
                  <a:close/>
                  <a:moveTo>
                    <a:pt x="1628" y="0"/>
                  </a:moveTo>
                  <a:cubicBezTo>
                    <a:pt x="1523" y="0"/>
                    <a:pt x="1423" y="20"/>
                    <a:pt x="1298" y="45"/>
                  </a:cubicBezTo>
                  <a:cubicBezTo>
                    <a:pt x="1232" y="65"/>
                    <a:pt x="1172" y="85"/>
                    <a:pt x="1087" y="105"/>
                  </a:cubicBezTo>
                  <a:cubicBezTo>
                    <a:pt x="1022" y="125"/>
                    <a:pt x="962" y="170"/>
                    <a:pt x="897" y="211"/>
                  </a:cubicBezTo>
                  <a:cubicBezTo>
                    <a:pt x="772" y="271"/>
                    <a:pt x="672" y="356"/>
                    <a:pt x="567" y="461"/>
                  </a:cubicBezTo>
                  <a:cubicBezTo>
                    <a:pt x="461" y="566"/>
                    <a:pt x="376" y="691"/>
                    <a:pt x="296" y="816"/>
                  </a:cubicBezTo>
                  <a:cubicBezTo>
                    <a:pt x="231" y="942"/>
                    <a:pt x="171" y="1067"/>
                    <a:pt x="126" y="1232"/>
                  </a:cubicBezTo>
                  <a:cubicBezTo>
                    <a:pt x="66" y="1357"/>
                    <a:pt x="46" y="1502"/>
                    <a:pt x="21" y="1673"/>
                  </a:cubicBezTo>
                  <a:cubicBezTo>
                    <a:pt x="1" y="1818"/>
                    <a:pt x="21" y="1963"/>
                    <a:pt x="21" y="2108"/>
                  </a:cubicBezTo>
                  <a:cubicBezTo>
                    <a:pt x="66" y="2424"/>
                    <a:pt x="171" y="2694"/>
                    <a:pt x="316" y="2944"/>
                  </a:cubicBezTo>
                  <a:cubicBezTo>
                    <a:pt x="376" y="3069"/>
                    <a:pt x="481" y="3195"/>
                    <a:pt x="587" y="3300"/>
                  </a:cubicBezTo>
                  <a:cubicBezTo>
                    <a:pt x="672" y="3400"/>
                    <a:pt x="797" y="3485"/>
                    <a:pt x="922" y="3550"/>
                  </a:cubicBezTo>
                  <a:cubicBezTo>
                    <a:pt x="1047" y="3630"/>
                    <a:pt x="1192" y="3695"/>
                    <a:pt x="1338" y="3715"/>
                  </a:cubicBezTo>
                  <a:cubicBezTo>
                    <a:pt x="1443" y="3735"/>
                    <a:pt x="1523" y="3735"/>
                    <a:pt x="1628" y="3735"/>
                  </a:cubicBezTo>
                  <a:lnTo>
                    <a:pt x="1798" y="3735"/>
                  </a:lnTo>
                  <a:cubicBezTo>
                    <a:pt x="1858" y="3735"/>
                    <a:pt x="1943" y="3715"/>
                    <a:pt x="2004" y="3695"/>
                  </a:cubicBezTo>
                  <a:cubicBezTo>
                    <a:pt x="2069" y="3675"/>
                    <a:pt x="2129" y="3650"/>
                    <a:pt x="2214" y="3610"/>
                  </a:cubicBezTo>
                  <a:cubicBezTo>
                    <a:pt x="2339" y="3570"/>
                    <a:pt x="2464" y="3485"/>
                    <a:pt x="2589" y="3380"/>
                  </a:cubicBezTo>
                  <a:cubicBezTo>
                    <a:pt x="2695" y="3300"/>
                    <a:pt x="2800" y="3195"/>
                    <a:pt x="2880" y="3049"/>
                  </a:cubicBezTo>
                  <a:cubicBezTo>
                    <a:pt x="2965" y="2944"/>
                    <a:pt x="3025" y="2819"/>
                    <a:pt x="3090" y="2649"/>
                  </a:cubicBezTo>
                  <a:cubicBezTo>
                    <a:pt x="3150" y="2524"/>
                    <a:pt x="3195" y="2399"/>
                    <a:pt x="3215" y="2253"/>
                  </a:cubicBezTo>
                  <a:cubicBezTo>
                    <a:pt x="3255" y="1963"/>
                    <a:pt x="3255" y="1693"/>
                    <a:pt x="3195" y="1397"/>
                  </a:cubicBezTo>
                  <a:cubicBezTo>
                    <a:pt x="3175" y="1272"/>
                    <a:pt x="3110" y="1127"/>
                    <a:pt x="3050" y="1002"/>
                  </a:cubicBezTo>
                  <a:cubicBezTo>
                    <a:pt x="3005" y="856"/>
                    <a:pt x="2925" y="731"/>
                    <a:pt x="2840" y="626"/>
                  </a:cubicBezTo>
                  <a:cubicBezTo>
                    <a:pt x="2800" y="566"/>
                    <a:pt x="2755" y="521"/>
                    <a:pt x="2695" y="461"/>
                  </a:cubicBezTo>
                  <a:cubicBezTo>
                    <a:pt x="2649" y="421"/>
                    <a:pt x="2589" y="376"/>
                    <a:pt x="2549" y="316"/>
                  </a:cubicBezTo>
                  <a:cubicBezTo>
                    <a:pt x="2484" y="271"/>
                    <a:pt x="2424" y="251"/>
                    <a:pt x="2379" y="211"/>
                  </a:cubicBezTo>
                  <a:cubicBezTo>
                    <a:pt x="2319" y="170"/>
                    <a:pt x="2254" y="145"/>
                    <a:pt x="2174" y="105"/>
                  </a:cubicBezTo>
                  <a:cubicBezTo>
                    <a:pt x="2049" y="45"/>
                    <a:pt x="1898" y="20"/>
                    <a:pt x="173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9335;p76">
              <a:extLst>
                <a:ext uri="{FF2B5EF4-FFF2-40B4-BE49-F238E27FC236}">
                  <a16:creationId xmlns:a16="http://schemas.microsoft.com/office/drawing/2014/main" id="{4CEF452F-55BD-A57C-000C-D293552D056F}"/>
                </a:ext>
              </a:extLst>
            </p:cNvPr>
            <p:cNvSpPr/>
            <p:nvPr/>
          </p:nvSpPr>
          <p:spPr>
            <a:xfrm>
              <a:off x="1480587" y="2560685"/>
              <a:ext cx="56486" cy="73887"/>
            </a:xfrm>
            <a:custGeom>
              <a:avLst/>
              <a:gdLst/>
              <a:ahLst/>
              <a:cxnLst/>
              <a:rect l="l" t="t" r="r" b="b"/>
              <a:pathLst>
                <a:path w="1899" h="2484" extrusionOk="0">
                  <a:moveTo>
                    <a:pt x="1082" y="106"/>
                  </a:moveTo>
                  <a:cubicBezTo>
                    <a:pt x="1127" y="126"/>
                    <a:pt x="1167" y="126"/>
                    <a:pt x="1207" y="126"/>
                  </a:cubicBezTo>
                  <a:cubicBezTo>
                    <a:pt x="1252" y="146"/>
                    <a:pt x="1313" y="171"/>
                    <a:pt x="1333" y="171"/>
                  </a:cubicBezTo>
                  <a:cubicBezTo>
                    <a:pt x="1418" y="211"/>
                    <a:pt x="1483" y="251"/>
                    <a:pt x="1523" y="296"/>
                  </a:cubicBezTo>
                  <a:cubicBezTo>
                    <a:pt x="1583" y="336"/>
                    <a:pt x="1628" y="376"/>
                    <a:pt x="1668" y="421"/>
                  </a:cubicBezTo>
                  <a:cubicBezTo>
                    <a:pt x="1688" y="461"/>
                    <a:pt x="1708" y="501"/>
                    <a:pt x="1733" y="546"/>
                  </a:cubicBezTo>
                  <a:cubicBezTo>
                    <a:pt x="1753" y="586"/>
                    <a:pt x="1753" y="626"/>
                    <a:pt x="1773" y="672"/>
                  </a:cubicBezTo>
                  <a:lnTo>
                    <a:pt x="1773" y="732"/>
                  </a:lnTo>
                  <a:lnTo>
                    <a:pt x="1773" y="797"/>
                  </a:lnTo>
                  <a:cubicBezTo>
                    <a:pt x="1773" y="817"/>
                    <a:pt x="1753" y="837"/>
                    <a:pt x="1753" y="857"/>
                  </a:cubicBezTo>
                  <a:cubicBezTo>
                    <a:pt x="1753" y="877"/>
                    <a:pt x="1753" y="897"/>
                    <a:pt x="1733" y="922"/>
                  </a:cubicBezTo>
                  <a:cubicBezTo>
                    <a:pt x="1708" y="962"/>
                    <a:pt x="1688" y="1002"/>
                    <a:pt x="1648" y="1047"/>
                  </a:cubicBezTo>
                  <a:cubicBezTo>
                    <a:pt x="1628" y="1087"/>
                    <a:pt x="1583" y="1127"/>
                    <a:pt x="1543" y="1172"/>
                  </a:cubicBezTo>
                  <a:cubicBezTo>
                    <a:pt x="1483" y="1212"/>
                    <a:pt x="1418" y="1252"/>
                    <a:pt x="1358" y="1272"/>
                  </a:cubicBezTo>
                  <a:cubicBezTo>
                    <a:pt x="1313" y="1297"/>
                    <a:pt x="1272" y="1317"/>
                    <a:pt x="1232" y="1317"/>
                  </a:cubicBezTo>
                  <a:cubicBezTo>
                    <a:pt x="1187" y="1337"/>
                    <a:pt x="1147" y="1337"/>
                    <a:pt x="1082" y="1357"/>
                  </a:cubicBezTo>
                  <a:lnTo>
                    <a:pt x="792" y="1357"/>
                  </a:lnTo>
                  <a:cubicBezTo>
                    <a:pt x="752" y="1357"/>
                    <a:pt x="707" y="1337"/>
                    <a:pt x="667" y="1337"/>
                  </a:cubicBezTo>
                  <a:cubicBezTo>
                    <a:pt x="627" y="1317"/>
                    <a:pt x="582" y="1317"/>
                    <a:pt x="541" y="1297"/>
                  </a:cubicBezTo>
                  <a:cubicBezTo>
                    <a:pt x="521" y="1272"/>
                    <a:pt x="481" y="1252"/>
                    <a:pt x="456" y="1252"/>
                  </a:cubicBezTo>
                  <a:cubicBezTo>
                    <a:pt x="416" y="1232"/>
                    <a:pt x="396" y="1212"/>
                    <a:pt x="356" y="1172"/>
                  </a:cubicBezTo>
                  <a:cubicBezTo>
                    <a:pt x="331" y="1172"/>
                    <a:pt x="311" y="1147"/>
                    <a:pt x="291" y="1127"/>
                  </a:cubicBezTo>
                  <a:cubicBezTo>
                    <a:pt x="271" y="1107"/>
                    <a:pt x="251" y="1087"/>
                    <a:pt x="206" y="1047"/>
                  </a:cubicBezTo>
                  <a:cubicBezTo>
                    <a:pt x="206" y="1022"/>
                    <a:pt x="186" y="1002"/>
                    <a:pt x="166" y="982"/>
                  </a:cubicBezTo>
                  <a:cubicBezTo>
                    <a:pt x="166" y="962"/>
                    <a:pt x="146" y="942"/>
                    <a:pt x="146" y="922"/>
                  </a:cubicBezTo>
                  <a:cubicBezTo>
                    <a:pt x="126" y="897"/>
                    <a:pt x="126" y="877"/>
                    <a:pt x="126" y="857"/>
                  </a:cubicBezTo>
                  <a:cubicBezTo>
                    <a:pt x="126" y="837"/>
                    <a:pt x="106" y="817"/>
                    <a:pt x="106" y="797"/>
                  </a:cubicBezTo>
                  <a:lnTo>
                    <a:pt x="106" y="732"/>
                  </a:lnTo>
                  <a:lnTo>
                    <a:pt x="106" y="672"/>
                  </a:lnTo>
                  <a:cubicBezTo>
                    <a:pt x="126" y="626"/>
                    <a:pt x="126" y="586"/>
                    <a:pt x="146" y="546"/>
                  </a:cubicBezTo>
                  <a:cubicBezTo>
                    <a:pt x="146" y="521"/>
                    <a:pt x="166" y="501"/>
                    <a:pt x="166" y="481"/>
                  </a:cubicBezTo>
                  <a:cubicBezTo>
                    <a:pt x="186" y="461"/>
                    <a:pt x="206" y="441"/>
                    <a:pt x="206" y="421"/>
                  </a:cubicBezTo>
                  <a:cubicBezTo>
                    <a:pt x="251" y="376"/>
                    <a:pt x="291" y="336"/>
                    <a:pt x="331" y="296"/>
                  </a:cubicBezTo>
                  <a:cubicBezTo>
                    <a:pt x="396" y="251"/>
                    <a:pt x="456" y="211"/>
                    <a:pt x="521" y="191"/>
                  </a:cubicBezTo>
                  <a:cubicBezTo>
                    <a:pt x="562" y="171"/>
                    <a:pt x="607" y="146"/>
                    <a:pt x="647" y="146"/>
                  </a:cubicBezTo>
                  <a:cubicBezTo>
                    <a:pt x="687" y="126"/>
                    <a:pt x="732" y="126"/>
                    <a:pt x="772" y="106"/>
                  </a:cubicBezTo>
                  <a:close/>
                  <a:moveTo>
                    <a:pt x="1252" y="2108"/>
                  </a:moveTo>
                  <a:cubicBezTo>
                    <a:pt x="1272" y="2108"/>
                    <a:pt x="1272" y="2129"/>
                    <a:pt x="1272" y="2129"/>
                  </a:cubicBezTo>
                  <a:cubicBezTo>
                    <a:pt x="1293" y="2129"/>
                    <a:pt x="1293" y="2149"/>
                    <a:pt x="1313" y="2149"/>
                  </a:cubicBezTo>
                  <a:cubicBezTo>
                    <a:pt x="1313" y="2174"/>
                    <a:pt x="1313" y="2194"/>
                    <a:pt x="1333" y="2194"/>
                  </a:cubicBezTo>
                  <a:lnTo>
                    <a:pt x="1333" y="2214"/>
                  </a:lnTo>
                  <a:lnTo>
                    <a:pt x="1333" y="2234"/>
                  </a:lnTo>
                  <a:cubicBezTo>
                    <a:pt x="1313" y="2274"/>
                    <a:pt x="1272" y="2299"/>
                    <a:pt x="1252" y="2319"/>
                  </a:cubicBezTo>
                  <a:cubicBezTo>
                    <a:pt x="1207" y="2339"/>
                    <a:pt x="1187" y="2359"/>
                    <a:pt x="1147" y="2379"/>
                  </a:cubicBezTo>
                  <a:cubicBezTo>
                    <a:pt x="1107" y="2399"/>
                    <a:pt x="1082" y="2399"/>
                    <a:pt x="1042" y="2399"/>
                  </a:cubicBezTo>
                  <a:cubicBezTo>
                    <a:pt x="1022" y="2424"/>
                    <a:pt x="1002" y="2424"/>
                    <a:pt x="982" y="2424"/>
                  </a:cubicBezTo>
                  <a:cubicBezTo>
                    <a:pt x="957" y="2424"/>
                    <a:pt x="937" y="2424"/>
                    <a:pt x="917" y="2399"/>
                  </a:cubicBezTo>
                  <a:cubicBezTo>
                    <a:pt x="877" y="2399"/>
                    <a:pt x="832" y="2399"/>
                    <a:pt x="792" y="2379"/>
                  </a:cubicBezTo>
                  <a:cubicBezTo>
                    <a:pt x="752" y="2359"/>
                    <a:pt x="732" y="2339"/>
                    <a:pt x="687" y="2319"/>
                  </a:cubicBezTo>
                  <a:cubicBezTo>
                    <a:pt x="687" y="2299"/>
                    <a:pt x="687" y="2274"/>
                    <a:pt x="707" y="2254"/>
                  </a:cubicBezTo>
                  <a:cubicBezTo>
                    <a:pt x="707" y="2234"/>
                    <a:pt x="732" y="2214"/>
                    <a:pt x="732" y="2214"/>
                  </a:cubicBezTo>
                  <a:cubicBezTo>
                    <a:pt x="752" y="2194"/>
                    <a:pt x="752" y="2174"/>
                    <a:pt x="772" y="2174"/>
                  </a:cubicBezTo>
                  <a:cubicBezTo>
                    <a:pt x="792" y="2149"/>
                    <a:pt x="792" y="2149"/>
                    <a:pt x="812" y="2129"/>
                  </a:cubicBezTo>
                  <a:lnTo>
                    <a:pt x="897" y="2129"/>
                  </a:lnTo>
                  <a:cubicBezTo>
                    <a:pt x="917" y="2129"/>
                    <a:pt x="917" y="2149"/>
                    <a:pt x="917" y="2149"/>
                  </a:cubicBezTo>
                  <a:lnTo>
                    <a:pt x="937" y="2174"/>
                  </a:lnTo>
                  <a:cubicBezTo>
                    <a:pt x="957" y="2174"/>
                    <a:pt x="957" y="2194"/>
                    <a:pt x="957" y="2194"/>
                  </a:cubicBezTo>
                  <a:cubicBezTo>
                    <a:pt x="957" y="2214"/>
                    <a:pt x="982" y="2234"/>
                    <a:pt x="982" y="2254"/>
                  </a:cubicBezTo>
                  <a:cubicBezTo>
                    <a:pt x="982" y="2274"/>
                    <a:pt x="1002" y="2299"/>
                    <a:pt x="1022" y="2299"/>
                  </a:cubicBezTo>
                  <a:cubicBezTo>
                    <a:pt x="1042" y="2299"/>
                    <a:pt x="1062" y="2299"/>
                    <a:pt x="1062" y="2274"/>
                  </a:cubicBezTo>
                  <a:cubicBezTo>
                    <a:pt x="1062" y="2274"/>
                    <a:pt x="1082" y="2254"/>
                    <a:pt x="1082" y="2234"/>
                  </a:cubicBezTo>
                  <a:lnTo>
                    <a:pt x="1082" y="2194"/>
                  </a:lnTo>
                  <a:cubicBezTo>
                    <a:pt x="1107" y="2174"/>
                    <a:pt x="1107" y="2149"/>
                    <a:pt x="1107" y="2149"/>
                  </a:cubicBezTo>
                  <a:cubicBezTo>
                    <a:pt x="1127" y="2149"/>
                    <a:pt x="1127" y="2129"/>
                    <a:pt x="1127" y="2129"/>
                  </a:cubicBezTo>
                  <a:cubicBezTo>
                    <a:pt x="1147" y="2129"/>
                    <a:pt x="1147" y="2108"/>
                    <a:pt x="1167" y="2108"/>
                  </a:cubicBezTo>
                  <a:close/>
                  <a:moveTo>
                    <a:pt x="792" y="1"/>
                  </a:moveTo>
                  <a:cubicBezTo>
                    <a:pt x="707" y="21"/>
                    <a:pt x="627" y="46"/>
                    <a:pt x="541" y="66"/>
                  </a:cubicBezTo>
                  <a:cubicBezTo>
                    <a:pt x="416" y="106"/>
                    <a:pt x="291" y="191"/>
                    <a:pt x="186" y="296"/>
                  </a:cubicBezTo>
                  <a:cubicBezTo>
                    <a:pt x="146" y="336"/>
                    <a:pt x="106" y="376"/>
                    <a:pt x="81" y="441"/>
                  </a:cubicBezTo>
                  <a:cubicBezTo>
                    <a:pt x="61" y="481"/>
                    <a:pt x="41" y="501"/>
                    <a:pt x="41" y="546"/>
                  </a:cubicBezTo>
                  <a:cubicBezTo>
                    <a:pt x="21" y="566"/>
                    <a:pt x="21" y="606"/>
                    <a:pt x="1" y="646"/>
                  </a:cubicBezTo>
                  <a:lnTo>
                    <a:pt x="1" y="752"/>
                  </a:lnTo>
                  <a:cubicBezTo>
                    <a:pt x="1" y="797"/>
                    <a:pt x="1" y="817"/>
                    <a:pt x="21" y="857"/>
                  </a:cubicBezTo>
                  <a:cubicBezTo>
                    <a:pt x="21" y="922"/>
                    <a:pt x="61" y="982"/>
                    <a:pt x="106" y="1047"/>
                  </a:cubicBezTo>
                  <a:cubicBezTo>
                    <a:pt x="106" y="1067"/>
                    <a:pt x="126" y="1107"/>
                    <a:pt x="146" y="1127"/>
                  </a:cubicBezTo>
                  <a:cubicBezTo>
                    <a:pt x="166" y="1147"/>
                    <a:pt x="186" y="1172"/>
                    <a:pt x="231" y="1212"/>
                  </a:cubicBezTo>
                  <a:cubicBezTo>
                    <a:pt x="271" y="1252"/>
                    <a:pt x="331" y="1297"/>
                    <a:pt x="416" y="1337"/>
                  </a:cubicBezTo>
                  <a:cubicBezTo>
                    <a:pt x="481" y="1357"/>
                    <a:pt x="541" y="1398"/>
                    <a:pt x="607" y="1423"/>
                  </a:cubicBezTo>
                  <a:cubicBezTo>
                    <a:pt x="667" y="1443"/>
                    <a:pt x="752" y="1443"/>
                    <a:pt x="832" y="1463"/>
                  </a:cubicBezTo>
                  <a:lnTo>
                    <a:pt x="897" y="1463"/>
                  </a:lnTo>
                  <a:lnTo>
                    <a:pt x="897" y="1568"/>
                  </a:lnTo>
                  <a:cubicBezTo>
                    <a:pt x="897" y="1588"/>
                    <a:pt x="877" y="1608"/>
                    <a:pt x="877" y="1648"/>
                  </a:cubicBezTo>
                  <a:lnTo>
                    <a:pt x="812" y="1713"/>
                  </a:lnTo>
                  <a:cubicBezTo>
                    <a:pt x="812" y="1753"/>
                    <a:pt x="792" y="1753"/>
                    <a:pt x="772" y="1773"/>
                  </a:cubicBezTo>
                  <a:cubicBezTo>
                    <a:pt x="732" y="1798"/>
                    <a:pt x="707" y="1818"/>
                    <a:pt x="667" y="1838"/>
                  </a:cubicBezTo>
                  <a:cubicBezTo>
                    <a:pt x="627" y="1858"/>
                    <a:pt x="607" y="1858"/>
                    <a:pt x="562" y="1858"/>
                  </a:cubicBezTo>
                  <a:cubicBezTo>
                    <a:pt x="541" y="1878"/>
                    <a:pt x="521" y="1878"/>
                    <a:pt x="501" y="1878"/>
                  </a:cubicBezTo>
                  <a:cubicBezTo>
                    <a:pt x="481" y="1878"/>
                    <a:pt x="456" y="1878"/>
                    <a:pt x="456" y="1858"/>
                  </a:cubicBezTo>
                  <a:cubicBezTo>
                    <a:pt x="416" y="1858"/>
                    <a:pt x="396" y="1858"/>
                    <a:pt x="356" y="1838"/>
                  </a:cubicBezTo>
                  <a:cubicBezTo>
                    <a:pt x="331" y="1838"/>
                    <a:pt x="291" y="1818"/>
                    <a:pt x="271" y="1798"/>
                  </a:cubicBezTo>
                  <a:cubicBezTo>
                    <a:pt x="251" y="1773"/>
                    <a:pt x="231" y="1753"/>
                    <a:pt x="206" y="1733"/>
                  </a:cubicBezTo>
                  <a:cubicBezTo>
                    <a:pt x="186" y="1693"/>
                    <a:pt x="166" y="1673"/>
                    <a:pt x="166" y="1648"/>
                  </a:cubicBezTo>
                  <a:cubicBezTo>
                    <a:pt x="146" y="1648"/>
                    <a:pt x="146" y="1628"/>
                    <a:pt x="126" y="1628"/>
                  </a:cubicBezTo>
                  <a:lnTo>
                    <a:pt x="106" y="1628"/>
                  </a:lnTo>
                  <a:cubicBezTo>
                    <a:pt x="81" y="1648"/>
                    <a:pt x="81" y="1648"/>
                    <a:pt x="81" y="1673"/>
                  </a:cubicBezTo>
                  <a:lnTo>
                    <a:pt x="81" y="1693"/>
                  </a:lnTo>
                  <a:cubicBezTo>
                    <a:pt x="106" y="1753"/>
                    <a:pt x="146" y="1798"/>
                    <a:pt x="186" y="1838"/>
                  </a:cubicBezTo>
                  <a:cubicBezTo>
                    <a:pt x="231" y="1878"/>
                    <a:pt x="271" y="1898"/>
                    <a:pt x="311" y="1923"/>
                  </a:cubicBezTo>
                  <a:cubicBezTo>
                    <a:pt x="356" y="1943"/>
                    <a:pt x="376" y="1943"/>
                    <a:pt x="396" y="1963"/>
                  </a:cubicBezTo>
                  <a:cubicBezTo>
                    <a:pt x="416" y="2048"/>
                    <a:pt x="436" y="2129"/>
                    <a:pt x="501" y="2194"/>
                  </a:cubicBezTo>
                  <a:cubicBezTo>
                    <a:pt x="521" y="2254"/>
                    <a:pt x="582" y="2319"/>
                    <a:pt x="647" y="2359"/>
                  </a:cubicBezTo>
                  <a:cubicBezTo>
                    <a:pt x="687" y="2424"/>
                    <a:pt x="752" y="2444"/>
                    <a:pt x="812" y="2464"/>
                  </a:cubicBezTo>
                  <a:cubicBezTo>
                    <a:pt x="877" y="2484"/>
                    <a:pt x="917" y="2484"/>
                    <a:pt x="982" y="2484"/>
                  </a:cubicBezTo>
                  <a:lnTo>
                    <a:pt x="1022" y="2484"/>
                  </a:lnTo>
                  <a:cubicBezTo>
                    <a:pt x="1082" y="2484"/>
                    <a:pt x="1147" y="2464"/>
                    <a:pt x="1207" y="2444"/>
                  </a:cubicBezTo>
                  <a:cubicBezTo>
                    <a:pt x="1272" y="2399"/>
                    <a:pt x="1333" y="2359"/>
                    <a:pt x="1378" y="2319"/>
                  </a:cubicBezTo>
                  <a:cubicBezTo>
                    <a:pt x="1418" y="2254"/>
                    <a:pt x="1458" y="2194"/>
                    <a:pt x="1483" y="2108"/>
                  </a:cubicBezTo>
                  <a:cubicBezTo>
                    <a:pt x="1523" y="2048"/>
                    <a:pt x="1523" y="1963"/>
                    <a:pt x="1543" y="1858"/>
                  </a:cubicBezTo>
                  <a:cubicBezTo>
                    <a:pt x="1583" y="1838"/>
                    <a:pt x="1648" y="1818"/>
                    <a:pt x="1688" y="1773"/>
                  </a:cubicBezTo>
                  <a:cubicBezTo>
                    <a:pt x="1733" y="1753"/>
                    <a:pt x="1793" y="1693"/>
                    <a:pt x="1833" y="1648"/>
                  </a:cubicBezTo>
                  <a:cubicBezTo>
                    <a:pt x="1858" y="1588"/>
                    <a:pt x="1898" y="1523"/>
                    <a:pt x="1898" y="1463"/>
                  </a:cubicBezTo>
                  <a:cubicBezTo>
                    <a:pt x="1898" y="1443"/>
                    <a:pt x="1898" y="1423"/>
                    <a:pt x="1878" y="1423"/>
                  </a:cubicBezTo>
                  <a:cubicBezTo>
                    <a:pt x="1858" y="1423"/>
                    <a:pt x="1833" y="1443"/>
                    <a:pt x="1833" y="1443"/>
                  </a:cubicBezTo>
                  <a:cubicBezTo>
                    <a:pt x="1833" y="1463"/>
                    <a:pt x="1833" y="1463"/>
                    <a:pt x="1813" y="1483"/>
                  </a:cubicBezTo>
                  <a:cubicBezTo>
                    <a:pt x="1793" y="1523"/>
                    <a:pt x="1773" y="1568"/>
                    <a:pt x="1753" y="1588"/>
                  </a:cubicBezTo>
                  <a:cubicBezTo>
                    <a:pt x="1733" y="1628"/>
                    <a:pt x="1708" y="1648"/>
                    <a:pt x="1668" y="1673"/>
                  </a:cubicBezTo>
                  <a:cubicBezTo>
                    <a:pt x="1628" y="1713"/>
                    <a:pt x="1583" y="1733"/>
                    <a:pt x="1543" y="1753"/>
                  </a:cubicBezTo>
                  <a:cubicBezTo>
                    <a:pt x="1503" y="1773"/>
                    <a:pt x="1438" y="1798"/>
                    <a:pt x="1398" y="1798"/>
                  </a:cubicBezTo>
                  <a:lnTo>
                    <a:pt x="1252" y="1798"/>
                  </a:lnTo>
                  <a:cubicBezTo>
                    <a:pt x="1232" y="1798"/>
                    <a:pt x="1207" y="1773"/>
                    <a:pt x="1167" y="1773"/>
                  </a:cubicBezTo>
                  <a:cubicBezTo>
                    <a:pt x="1147" y="1753"/>
                    <a:pt x="1127" y="1753"/>
                    <a:pt x="1107" y="1733"/>
                  </a:cubicBezTo>
                  <a:lnTo>
                    <a:pt x="1062" y="1693"/>
                  </a:lnTo>
                  <a:cubicBezTo>
                    <a:pt x="1062" y="1673"/>
                    <a:pt x="1042" y="1648"/>
                    <a:pt x="1042" y="1628"/>
                  </a:cubicBezTo>
                  <a:cubicBezTo>
                    <a:pt x="1022" y="1608"/>
                    <a:pt x="1022" y="1588"/>
                    <a:pt x="1022" y="1568"/>
                  </a:cubicBezTo>
                  <a:cubicBezTo>
                    <a:pt x="1002" y="1523"/>
                    <a:pt x="1002" y="1503"/>
                    <a:pt x="1022" y="1463"/>
                  </a:cubicBezTo>
                  <a:cubicBezTo>
                    <a:pt x="1082" y="1463"/>
                    <a:pt x="1187" y="1443"/>
                    <a:pt x="1272" y="1423"/>
                  </a:cubicBezTo>
                  <a:cubicBezTo>
                    <a:pt x="1333" y="1398"/>
                    <a:pt x="1398" y="1377"/>
                    <a:pt x="1458" y="1337"/>
                  </a:cubicBezTo>
                  <a:cubicBezTo>
                    <a:pt x="1523" y="1317"/>
                    <a:pt x="1583" y="1272"/>
                    <a:pt x="1648" y="1212"/>
                  </a:cubicBezTo>
                  <a:cubicBezTo>
                    <a:pt x="1688" y="1192"/>
                    <a:pt x="1733" y="1127"/>
                    <a:pt x="1773" y="1067"/>
                  </a:cubicBezTo>
                  <a:cubicBezTo>
                    <a:pt x="1813" y="1022"/>
                    <a:pt x="1833" y="962"/>
                    <a:pt x="1858" y="877"/>
                  </a:cubicBezTo>
                  <a:cubicBezTo>
                    <a:pt x="1878" y="857"/>
                    <a:pt x="1878" y="817"/>
                    <a:pt x="1878" y="797"/>
                  </a:cubicBezTo>
                  <a:lnTo>
                    <a:pt x="1878" y="692"/>
                  </a:lnTo>
                  <a:cubicBezTo>
                    <a:pt x="1878" y="672"/>
                    <a:pt x="1878" y="626"/>
                    <a:pt x="1858" y="586"/>
                  </a:cubicBezTo>
                  <a:cubicBezTo>
                    <a:pt x="1858" y="546"/>
                    <a:pt x="1833" y="521"/>
                    <a:pt x="1813" y="481"/>
                  </a:cubicBezTo>
                  <a:cubicBezTo>
                    <a:pt x="1793" y="441"/>
                    <a:pt x="1773" y="396"/>
                    <a:pt x="1733" y="336"/>
                  </a:cubicBezTo>
                  <a:cubicBezTo>
                    <a:pt x="1688" y="296"/>
                    <a:pt x="1648" y="251"/>
                    <a:pt x="1583" y="191"/>
                  </a:cubicBezTo>
                  <a:cubicBezTo>
                    <a:pt x="1523" y="146"/>
                    <a:pt x="1458" y="126"/>
                    <a:pt x="1378" y="86"/>
                  </a:cubicBezTo>
                  <a:cubicBezTo>
                    <a:pt x="1313" y="66"/>
                    <a:pt x="1232" y="21"/>
                    <a:pt x="1147" y="21"/>
                  </a:cubicBezTo>
                  <a:cubicBezTo>
                    <a:pt x="1082" y="1"/>
                    <a:pt x="1002" y="1"/>
                    <a:pt x="9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9336;p76">
              <a:extLst>
                <a:ext uri="{FF2B5EF4-FFF2-40B4-BE49-F238E27FC236}">
                  <a16:creationId xmlns:a16="http://schemas.microsoft.com/office/drawing/2014/main" id="{09825C65-9AB2-EF0E-86F9-6AFE605B8D9D}"/>
                </a:ext>
              </a:extLst>
            </p:cNvPr>
            <p:cNvSpPr/>
            <p:nvPr/>
          </p:nvSpPr>
          <p:spPr>
            <a:xfrm>
              <a:off x="1361459" y="2495008"/>
              <a:ext cx="30994" cy="25343"/>
            </a:xfrm>
            <a:custGeom>
              <a:avLst/>
              <a:gdLst/>
              <a:ahLst/>
              <a:cxnLst/>
              <a:rect l="l" t="t" r="r" b="b"/>
              <a:pathLst>
                <a:path w="1042" h="852" extrusionOk="0">
                  <a:moveTo>
                    <a:pt x="957" y="1"/>
                  </a:moveTo>
                  <a:cubicBezTo>
                    <a:pt x="541" y="61"/>
                    <a:pt x="185" y="351"/>
                    <a:pt x="20" y="772"/>
                  </a:cubicBezTo>
                  <a:cubicBezTo>
                    <a:pt x="0" y="772"/>
                    <a:pt x="0" y="792"/>
                    <a:pt x="20" y="812"/>
                  </a:cubicBezTo>
                  <a:cubicBezTo>
                    <a:pt x="20" y="812"/>
                    <a:pt x="20" y="832"/>
                    <a:pt x="40" y="832"/>
                  </a:cubicBezTo>
                  <a:cubicBezTo>
                    <a:pt x="40" y="852"/>
                    <a:pt x="60" y="852"/>
                    <a:pt x="60" y="852"/>
                  </a:cubicBezTo>
                  <a:lnTo>
                    <a:pt x="80" y="852"/>
                  </a:lnTo>
                  <a:cubicBezTo>
                    <a:pt x="80" y="832"/>
                    <a:pt x="105" y="832"/>
                    <a:pt x="125" y="812"/>
                  </a:cubicBezTo>
                  <a:cubicBezTo>
                    <a:pt x="145" y="752"/>
                    <a:pt x="185" y="666"/>
                    <a:pt x="231" y="601"/>
                  </a:cubicBezTo>
                  <a:lnTo>
                    <a:pt x="251" y="601"/>
                  </a:lnTo>
                  <a:cubicBezTo>
                    <a:pt x="311" y="521"/>
                    <a:pt x="376" y="456"/>
                    <a:pt x="436" y="396"/>
                  </a:cubicBezTo>
                  <a:cubicBezTo>
                    <a:pt x="541" y="331"/>
                    <a:pt x="626" y="271"/>
                    <a:pt x="731" y="226"/>
                  </a:cubicBezTo>
                  <a:cubicBezTo>
                    <a:pt x="811" y="186"/>
                    <a:pt x="896" y="166"/>
                    <a:pt x="1002" y="146"/>
                  </a:cubicBezTo>
                  <a:cubicBezTo>
                    <a:pt x="1022" y="146"/>
                    <a:pt x="1022" y="126"/>
                    <a:pt x="1042" y="101"/>
                  </a:cubicBezTo>
                  <a:lnTo>
                    <a:pt x="1042" y="61"/>
                  </a:lnTo>
                  <a:cubicBezTo>
                    <a:pt x="1042" y="41"/>
                    <a:pt x="1022" y="21"/>
                    <a:pt x="10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9337;p76">
              <a:extLst>
                <a:ext uri="{FF2B5EF4-FFF2-40B4-BE49-F238E27FC236}">
                  <a16:creationId xmlns:a16="http://schemas.microsoft.com/office/drawing/2014/main" id="{7DD58DE7-ADE6-19BF-F8D8-430750FF2A7F}"/>
                </a:ext>
              </a:extLst>
            </p:cNvPr>
            <p:cNvSpPr/>
            <p:nvPr/>
          </p:nvSpPr>
          <p:spPr>
            <a:xfrm>
              <a:off x="1604059" y="2483081"/>
              <a:ext cx="35337" cy="19989"/>
            </a:xfrm>
            <a:custGeom>
              <a:avLst/>
              <a:gdLst/>
              <a:ahLst/>
              <a:cxnLst/>
              <a:rect l="l" t="t" r="r" b="b"/>
              <a:pathLst>
                <a:path w="1188" h="672" extrusionOk="0">
                  <a:moveTo>
                    <a:pt x="86" y="1"/>
                  </a:moveTo>
                  <a:cubicBezTo>
                    <a:pt x="41" y="1"/>
                    <a:pt x="0" y="46"/>
                    <a:pt x="0" y="86"/>
                  </a:cubicBezTo>
                  <a:cubicBezTo>
                    <a:pt x="0" y="126"/>
                    <a:pt x="41" y="151"/>
                    <a:pt x="86" y="151"/>
                  </a:cubicBezTo>
                  <a:cubicBezTo>
                    <a:pt x="126" y="151"/>
                    <a:pt x="166" y="171"/>
                    <a:pt x="211" y="171"/>
                  </a:cubicBezTo>
                  <a:cubicBezTo>
                    <a:pt x="311" y="191"/>
                    <a:pt x="416" y="211"/>
                    <a:pt x="501" y="251"/>
                  </a:cubicBezTo>
                  <a:cubicBezTo>
                    <a:pt x="626" y="296"/>
                    <a:pt x="731" y="356"/>
                    <a:pt x="837" y="442"/>
                  </a:cubicBezTo>
                  <a:cubicBezTo>
                    <a:pt x="917" y="502"/>
                    <a:pt x="1002" y="587"/>
                    <a:pt x="1062" y="652"/>
                  </a:cubicBezTo>
                  <a:cubicBezTo>
                    <a:pt x="1062" y="652"/>
                    <a:pt x="1087" y="672"/>
                    <a:pt x="1107" y="672"/>
                  </a:cubicBezTo>
                  <a:cubicBezTo>
                    <a:pt x="1127" y="672"/>
                    <a:pt x="1147" y="652"/>
                    <a:pt x="1167" y="652"/>
                  </a:cubicBezTo>
                  <a:cubicBezTo>
                    <a:pt x="1187" y="627"/>
                    <a:pt x="1187" y="607"/>
                    <a:pt x="1187" y="587"/>
                  </a:cubicBezTo>
                  <a:cubicBezTo>
                    <a:pt x="1187" y="567"/>
                    <a:pt x="1187" y="547"/>
                    <a:pt x="1167" y="527"/>
                  </a:cubicBezTo>
                  <a:cubicBezTo>
                    <a:pt x="1107" y="462"/>
                    <a:pt x="1042" y="377"/>
                    <a:pt x="962" y="316"/>
                  </a:cubicBezTo>
                  <a:cubicBezTo>
                    <a:pt x="877" y="251"/>
                    <a:pt x="772" y="191"/>
                    <a:pt x="686" y="151"/>
                  </a:cubicBezTo>
                  <a:cubicBezTo>
                    <a:pt x="501" y="66"/>
                    <a:pt x="291" y="1"/>
                    <a:pt x="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9338;p76">
              <a:extLst>
                <a:ext uri="{FF2B5EF4-FFF2-40B4-BE49-F238E27FC236}">
                  <a16:creationId xmlns:a16="http://schemas.microsoft.com/office/drawing/2014/main" id="{BD792AC9-E5B4-0920-8D86-6BCEE09FBA2B}"/>
                </a:ext>
              </a:extLst>
            </p:cNvPr>
            <p:cNvSpPr/>
            <p:nvPr/>
          </p:nvSpPr>
          <p:spPr>
            <a:xfrm>
              <a:off x="1255864" y="2359639"/>
              <a:ext cx="509502" cy="450548"/>
            </a:xfrm>
            <a:custGeom>
              <a:avLst/>
              <a:gdLst/>
              <a:ahLst/>
              <a:cxnLst/>
              <a:rect l="l" t="t" r="r" b="b"/>
              <a:pathLst>
                <a:path w="17129" h="15147" extrusionOk="0">
                  <a:moveTo>
                    <a:pt x="13709" y="1297"/>
                  </a:moveTo>
                  <a:cubicBezTo>
                    <a:pt x="13794" y="1317"/>
                    <a:pt x="13874" y="1337"/>
                    <a:pt x="13960" y="1357"/>
                  </a:cubicBezTo>
                  <a:cubicBezTo>
                    <a:pt x="14065" y="1422"/>
                    <a:pt x="14170" y="1482"/>
                    <a:pt x="14270" y="1547"/>
                  </a:cubicBezTo>
                  <a:cubicBezTo>
                    <a:pt x="14375" y="1628"/>
                    <a:pt x="14460" y="1713"/>
                    <a:pt x="14545" y="1818"/>
                  </a:cubicBezTo>
                  <a:cubicBezTo>
                    <a:pt x="14605" y="1898"/>
                    <a:pt x="14646" y="1983"/>
                    <a:pt x="14691" y="2088"/>
                  </a:cubicBezTo>
                  <a:cubicBezTo>
                    <a:pt x="14731" y="2173"/>
                    <a:pt x="14751" y="2233"/>
                    <a:pt x="14751" y="2318"/>
                  </a:cubicBezTo>
                  <a:cubicBezTo>
                    <a:pt x="14771" y="2379"/>
                    <a:pt x="14771" y="2444"/>
                    <a:pt x="14771" y="2504"/>
                  </a:cubicBezTo>
                  <a:cubicBezTo>
                    <a:pt x="14751" y="2569"/>
                    <a:pt x="14731" y="2629"/>
                    <a:pt x="14711" y="2694"/>
                  </a:cubicBezTo>
                  <a:cubicBezTo>
                    <a:pt x="14691" y="2734"/>
                    <a:pt x="14646" y="2799"/>
                    <a:pt x="14605" y="2859"/>
                  </a:cubicBezTo>
                  <a:cubicBezTo>
                    <a:pt x="14565" y="2924"/>
                    <a:pt x="14480" y="2984"/>
                    <a:pt x="14395" y="3049"/>
                  </a:cubicBezTo>
                  <a:lnTo>
                    <a:pt x="14395" y="3070"/>
                  </a:lnTo>
                  <a:cubicBezTo>
                    <a:pt x="14375" y="3070"/>
                    <a:pt x="14355" y="3090"/>
                    <a:pt x="14355" y="3110"/>
                  </a:cubicBezTo>
                  <a:lnTo>
                    <a:pt x="14315" y="3110"/>
                  </a:lnTo>
                  <a:cubicBezTo>
                    <a:pt x="14170" y="2839"/>
                    <a:pt x="13960" y="2569"/>
                    <a:pt x="13729" y="2318"/>
                  </a:cubicBezTo>
                  <a:cubicBezTo>
                    <a:pt x="13564" y="2108"/>
                    <a:pt x="13374" y="1923"/>
                    <a:pt x="13168" y="1753"/>
                  </a:cubicBezTo>
                  <a:cubicBezTo>
                    <a:pt x="13168" y="1673"/>
                    <a:pt x="13189" y="1607"/>
                    <a:pt x="13209" y="1547"/>
                  </a:cubicBezTo>
                  <a:cubicBezTo>
                    <a:pt x="13229" y="1502"/>
                    <a:pt x="13249" y="1482"/>
                    <a:pt x="13269" y="1442"/>
                  </a:cubicBezTo>
                  <a:lnTo>
                    <a:pt x="13334" y="1377"/>
                  </a:lnTo>
                  <a:cubicBezTo>
                    <a:pt x="13354" y="1357"/>
                    <a:pt x="13394" y="1337"/>
                    <a:pt x="13419" y="1317"/>
                  </a:cubicBezTo>
                  <a:cubicBezTo>
                    <a:pt x="13459" y="1317"/>
                    <a:pt x="13499" y="1297"/>
                    <a:pt x="13519" y="1297"/>
                  </a:cubicBezTo>
                  <a:close/>
                  <a:moveTo>
                    <a:pt x="13644" y="421"/>
                  </a:moveTo>
                  <a:cubicBezTo>
                    <a:pt x="13729" y="421"/>
                    <a:pt x="13794" y="421"/>
                    <a:pt x="13874" y="441"/>
                  </a:cubicBezTo>
                  <a:cubicBezTo>
                    <a:pt x="14045" y="461"/>
                    <a:pt x="14190" y="501"/>
                    <a:pt x="14355" y="566"/>
                  </a:cubicBezTo>
                  <a:lnTo>
                    <a:pt x="14335" y="566"/>
                  </a:lnTo>
                  <a:cubicBezTo>
                    <a:pt x="14480" y="626"/>
                    <a:pt x="14626" y="711"/>
                    <a:pt x="14731" y="796"/>
                  </a:cubicBezTo>
                  <a:cubicBezTo>
                    <a:pt x="14836" y="856"/>
                    <a:pt x="14921" y="962"/>
                    <a:pt x="14981" y="1047"/>
                  </a:cubicBezTo>
                  <a:cubicBezTo>
                    <a:pt x="15066" y="1147"/>
                    <a:pt x="15126" y="1252"/>
                    <a:pt x="15191" y="1397"/>
                  </a:cubicBezTo>
                  <a:cubicBezTo>
                    <a:pt x="15271" y="1587"/>
                    <a:pt x="15316" y="1773"/>
                    <a:pt x="15336" y="1963"/>
                  </a:cubicBezTo>
                  <a:cubicBezTo>
                    <a:pt x="15357" y="2128"/>
                    <a:pt x="15357" y="2298"/>
                    <a:pt x="15357" y="2444"/>
                  </a:cubicBezTo>
                  <a:cubicBezTo>
                    <a:pt x="15336" y="2589"/>
                    <a:pt x="15296" y="2714"/>
                    <a:pt x="15251" y="2819"/>
                  </a:cubicBezTo>
                  <a:cubicBezTo>
                    <a:pt x="15211" y="2924"/>
                    <a:pt x="15146" y="3024"/>
                    <a:pt x="15086" y="3110"/>
                  </a:cubicBezTo>
                  <a:cubicBezTo>
                    <a:pt x="15021" y="3195"/>
                    <a:pt x="14941" y="3275"/>
                    <a:pt x="14856" y="3340"/>
                  </a:cubicBezTo>
                  <a:cubicBezTo>
                    <a:pt x="14771" y="3400"/>
                    <a:pt x="14671" y="3465"/>
                    <a:pt x="14545" y="3525"/>
                  </a:cubicBezTo>
                  <a:cubicBezTo>
                    <a:pt x="14520" y="3465"/>
                    <a:pt x="14480" y="3400"/>
                    <a:pt x="14460" y="3340"/>
                  </a:cubicBezTo>
                  <a:cubicBezTo>
                    <a:pt x="14440" y="3300"/>
                    <a:pt x="14420" y="3255"/>
                    <a:pt x="14395" y="3215"/>
                  </a:cubicBezTo>
                  <a:cubicBezTo>
                    <a:pt x="14520" y="3150"/>
                    <a:pt x="14626" y="3049"/>
                    <a:pt x="14711" y="2944"/>
                  </a:cubicBezTo>
                  <a:cubicBezTo>
                    <a:pt x="14816" y="2819"/>
                    <a:pt x="14856" y="2714"/>
                    <a:pt x="14896" y="2569"/>
                  </a:cubicBezTo>
                  <a:cubicBezTo>
                    <a:pt x="14921" y="2464"/>
                    <a:pt x="14921" y="2338"/>
                    <a:pt x="14876" y="2193"/>
                  </a:cubicBezTo>
                  <a:cubicBezTo>
                    <a:pt x="14856" y="2088"/>
                    <a:pt x="14796" y="1963"/>
                    <a:pt x="14731" y="1858"/>
                  </a:cubicBezTo>
                  <a:cubicBezTo>
                    <a:pt x="14585" y="1648"/>
                    <a:pt x="14395" y="1462"/>
                    <a:pt x="14170" y="1337"/>
                  </a:cubicBezTo>
                  <a:cubicBezTo>
                    <a:pt x="14065" y="1272"/>
                    <a:pt x="13940" y="1212"/>
                    <a:pt x="13834" y="1192"/>
                  </a:cubicBezTo>
                  <a:cubicBezTo>
                    <a:pt x="13794" y="1192"/>
                    <a:pt x="13729" y="1172"/>
                    <a:pt x="13669" y="1172"/>
                  </a:cubicBezTo>
                  <a:lnTo>
                    <a:pt x="13499" y="1172"/>
                  </a:lnTo>
                  <a:cubicBezTo>
                    <a:pt x="13394" y="1192"/>
                    <a:pt x="13269" y="1252"/>
                    <a:pt x="13189" y="1357"/>
                  </a:cubicBezTo>
                  <a:cubicBezTo>
                    <a:pt x="13123" y="1442"/>
                    <a:pt x="13083" y="1522"/>
                    <a:pt x="13063" y="1673"/>
                  </a:cubicBezTo>
                  <a:cubicBezTo>
                    <a:pt x="12978" y="1607"/>
                    <a:pt x="12893" y="1522"/>
                    <a:pt x="12813" y="1462"/>
                  </a:cubicBezTo>
                  <a:cubicBezTo>
                    <a:pt x="12728" y="1397"/>
                    <a:pt x="12643" y="1337"/>
                    <a:pt x="12563" y="1272"/>
                  </a:cubicBezTo>
                  <a:cubicBezTo>
                    <a:pt x="12583" y="1192"/>
                    <a:pt x="12603" y="1107"/>
                    <a:pt x="12623" y="1022"/>
                  </a:cubicBezTo>
                  <a:cubicBezTo>
                    <a:pt x="12668" y="942"/>
                    <a:pt x="12708" y="876"/>
                    <a:pt x="12768" y="816"/>
                  </a:cubicBezTo>
                  <a:cubicBezTo>
                    <a:pt x="12813" y="751"/>
                    <a:pt x="12873" y="691"/>
                    <a:pt x="12938" y="626"/>
                  </a:cubicBezTo>
                  <a:cubicBezTo>
                    <a:pt x="12998" y="586"/>
                    <a:pt x="13083" y="546"/>
                    <a:pt x="13168" y="501"/>
                  </a:cubicBezTo>
                  <a:cubicBezTo>
                    <a:pt x="13249" y="461"/>
                    <a:pt x="13354" y="441"/>
                    <a:pt x="13459" y="421"/>
                  </a:cubicBezTo>
                  <a:close/>
                  <a:moveTo>
                    <a:pt x="2278" y="1858"/>
                  </a:moveTo>
                  <a:cubicBezTo>
                    <a:pt x="2318" y="1878"/>
                    <a:pt x="2359" y="1878"/>
                    <a:pt x="2379" y="1898"/>
                  </a:cubicBezTo>
                  <a:cubicBezTo>
                    <a:pt x="2444" y="1923"/>
                    <a:pt x="2484" y="1943"/>
                    <a:pt x="2529" y="1963"/>
                  </a:cubicBezTo>
                  <a:cubicBezTo>
                    <a:pt x="2609" y="2048"/>
                    <a:pt x="2674" y="2128"/>
                    <a:pt x="2734" y="2213"/>
                  </a:cubicBezTo>
                  <a:lnTo>
                    <a:pt x="2754" y="2253"/>
                  </a:lnTo>
                  <a:lnTo>
                    <a:pt x="2779" y="2273"/>
                  </a:lnTo>
                  <a:cubicBezTo>
                    <a:pt x="2714" y="2359"/>
                    <a:pt x="2629" y="2444"/>
                    <a:pt x="2569" y="2524"/>
                  </a:cubicBezTo>
                  <a:cubicBezTo>
                    <a:pt x="2298" y="2859"/>
                    <a:pt x="2088" y="3235"/>
                    <a:pt x="1903" y="3610"/>
                  </a:cubicBezTo>
                  <a:cubicBezTo>
                    <a:pt x="1878" y="3650"/>
                    <a:pt x="1858" y="3695"/>
                    <a:pt x="1838" y="3735"/>
                  </a:cubicBezTo>
                  <a:lnTo>
                    <a:pt x="1713" y="3735"/>
                  </a:lnTo>
                  <a:cubicBezTo>
                    <a:pt x="1653" y="3715"/>
                    <a:pt x="1587" y="3715"/>
                    <a:pt x="1547" y="3695"/>
                  </a:cubicBezTo>
                  <a:cubicBezTo>
                    <a:pt x="1502" y="3675"/>
                    <a:pt x="1462" y="3650"/>
                    <a:pt x="1422" y="3630"/>
                  </a:cubicBezTo>
                  <a:cubicBezTo>
                    <a:pt x="1402" y="3590"/>
                    <a:pt x="1357" y="3570"/>
                    <a:pt x="1337" y="3525"/>
                  </a:cubicBezTo>
                  <a:cubicBezTo>
                    <a:pt x="1317" y="3505"/>
                    <a:pt x="1297" y="3465"/>
                    <a:pt x="1277" y="3425"/>
                  </a:cubicBezTo>
                  <a:cubicBezTo>
                    <a:pt x="1277" y="3380"/>
                    <a:pt x="1252" y="3340"/>
                    <a:pt x="1232" y="3275"/>
                  </a:cubicBezTo>
                  <a:cubicBezTo>
                    <a:pt x="1232" y="3195"/>
                    <a:pt x="1232" y="3130"/>
                    <a:pt x="1252" y="3049"/>
                  </a:cubicBezTo>
                  <a:cubicBezTo>
                    <a:pt x="1252" y="2924"/>
                    <a:pt x="1297" y="2799"/>
                    <a:pt x="1357" y="2674"/>
                  </a:cubicBezTo>
                  <a:cubicBezTo>
                    <a:pt x="1402" y="2524"/>
                    <a:pt x="1482" y="2379"/>
                    <a:pt x="1567" y="2273"/>
                  </a:cubicBezTo>
                  <a:lnTo>
                    <a:pt x="1587" y="2253"/>
                  </a:lnTo>
                  <a:cubicBezTo>
                    <a:pt x="1653" y="2148"/>
                    <a:pt x="1733" y="2088"/>
                    <a:pt x="1818" y="2023"/>
                  </a:cubicBezTo>
                  <a:cubicBezTo>
                    <a:pt x="1878" y="1963"/>
                    <a:pt x="1943" y="1943"/>
                    <a:pt x="2003" y="1898"/>
                  </a:cubicBezTo>
                  <a:cubicBezTo>
                    <a:pt x="2068" y="1878"/>
                    <a:pt x="2108" y="1878"/>
                    <a:pt x="2153" y="1858"/>
                  </a:cubicBezTo>
                  <a:close/>
                  <a:moveTo>
                    <a:pt x="1923" y="1107"/>
                  </a:moveTo>
                  <a:cubicBezTo>
                    <a:pt x="1983" y="1107"/>
                    <a:pt x="2068" y="1107"/>
                    <a:pt x="2128" y="1127"/>
                  </a:cubicBezTo>
                  <a:cubicBezTo>
                    <a:pt x="2278" y="1147"/>
                    <a:pt x="2404" y="1172"/>
                    <a:pt x="2529" y="1232"/>
                  </a:cubicBezTo>
                  <a:cubicBezTo>
                    <a:pt x="2629" y="1272"/>
                    <a:pt x="2734" y="1337"/>
                    <a:pt x="2839" y="1422"/>
                  </a:cubicBezTo>
                  <a:cubicBezTo>
                    <a:pt x="2924" y="1482"/>
                    <a:pt x="2984" y="1547"/>
                    <a:pt x="3050" y="1628"/>
                  </a:cubicBezTo>
                  <a:cubicBezTo>
                    <a:pt x="3090" y="1673"/>
                    <a:pt x="3110" y="1713"/>
                    <a:pt x="3130" y="1753"/>
                  </a:cubicBezTo>
                  <a:cubicBezTo>
                    <a:pt x="3155" y="1798"/>
                    <a:pt x="3175" y="1838"/>
                    <a:pt x="3195" y="1858"/>
                  </a:cubicBezTo>
                  <a:cubicBezTo>
                    <a:pt x="3090" y="1963"/>
                    <a:pt x="2984" y="2068"/>
                    <a:pt x="2879" y="2173"/>
                  </a:cubicBezTo>
                  <a:lnTo>
                    <a:pt x="2859" y="2193"/>
                  </a:lnTo>
                  <a:cubicBezTo>
                    <a:pt x="2859" y="2193"/>
                    <a:pt x="2839" y="2173"/>
                    <a:pt x="2839" y="2148"/>
                  </a:cubicBezTo>
                  <a:cubicBezTo>
                    <a:pt x="2819" y="2148"/>
                    <a:pt x="2819" y="2128"/>
                    <a:pt x="2819" y="2128"/>
                  </a:cubicBezTo>
                  <a:cubicBezTo>
                    <a:pt x="2819" y="2108"/>
                    <a:pt x="2819" y="2108"/>
                    <a:pt x="2799" y="2108"/>
                  </a:cubicBezTo>
                  <a:cubicBezTo>
                    <a:pt x="2799" y="2068"/>
                    <a:pt x="2779" y="2048"/>
                    <a:pt x="2754" y="2003"/>
                  </a:cubicBezTo>
                  <a:cubicBezTo>
                    <a:pt x="2714" y="1943"/>
                    <a:pt x="2674" y="1898"/>
                    <a:pt x="2609" y="1858"/>
                  </a:cubicBezTo>
                  <a:cubicBezTo>
                    <a:pt x="2529" y="1773"/>
                    <a:pt x="2424" y="1733"/>
                    <a:pt x="2318" y="1713"/>
                  </a:cubicBezTo>
                  <a:cubicBezTo>
                    <a:pt x="2278" y="1693"/>
                    <a:pt x="2233" y="1693"/>
                    <a:pt x="2213" y="1693"/>
                  </a:cubicBezTo>
                  <a:cubicBezTo>
                    <a:pt x="2128" y="1693"/>
                    <a:pt x="2068" y="1713"/>
                    <a:pt x="2003" y="1733"/>
                  </a:cubicBezTo>
                  <a:cubicBezTo>
                    <a:pt x="1903" y="1773"/>
                    <a:pt x="1798" y="1818"/>
                    <a:pt x="1693" y="1898"/>
                  </a:cubicBezTo>
                  <a:cubicBezTo>
                    <a:pt x="1608" y="1983"/>
                    <a:pt x="1547" y="2068"/>
                    <a:pt x="1442" y="2173"/>
                  </a:cubicBezTo>
                  <a:cubicBezTo>
                    <a:pt x="1377" y="2273"/>
                    <a:pt x="1317" y="2379"/>
                    <a:pt x="1252" y="2484"/>
                  </a:cubicBezTo>
                  <a:cubicBezTo>
                    <a:pt x="1212" y="2609"/>
                    <a:pt x="1152" y="2734"/>
                    <a:pt x="1127" y="2839"/>
                  </a:cubicBezTo>
                  <a:cubicBezTo>
                    <a:pt x="1107" y="2964"/>
                    <a:pt x="1087" y="3090"/>
                    <a:pt x="1087" y="3195"/>
                  </a:cubicBezTo>
                  <a:cubicBezTo>
                    <a:pt x="1107" y="3300"/>
                    <a:pt x="1107" y="3380"/>
                    <a:pt x="1152" y="3465"/>
                  </a:cubicBezTo>
                  <a:cubicBezTo>
                    <a:pt x="1172" y="3550"/>
                    <a:pt x="1232" y="3610"/>
                    <a:pt x="1277" y="3675"/>
                  </a:cubicBezTo>
                  <a:cubicBezTo>
                    <a:pt x="1402" y="3801"/>
                    <a:pt x="1567" y="3861"/>
                    <a:pt x="1798" y="3861"/>
                  </a:cubicBezTo>
                  <a:cubicBezTo>
                    <a:pt x="1753" y="3986"/>
                    <a:pt x="1713" y="4111"/>
                    <a:pt x="1673" y="4256"/>
                  </a:cubicBezTo>
                  <a:lnTo>
                    <a:pt x="1357" y="4256"/>
                  </a:lnTo>
                  <a:cubicBezTo>
                    <a:pt x="1277" y="4236"/>
                    <a:pt x="1192" y="4216"/>
                    <a:pt x="1127" y="4196"/>
                  </a:cubicBezTo>
                  <a:cubicBezTo>
                    <a:pt x="1067" y="4151"/>
                    <a:pt x="1002" y="4111"/>
                    <a:pt x="942" y="4071"/>
                  </a:cubicBezTo>
                  <a:cubicBezTo>
                    <a:pt x="877" y="4026"/>
                    <a:pt x="816" y="3966"/>
                    <a:pt x="751" y="3901"/>
                  </a:cubicBezTo>
                  <a:cubicBezTo>
                    <a:pt x="711" y="3821"/>
                    <a:pt x="651" y="3735"/>
                    <a:pt x="606" y="3630"/>
                  </a:cubicBezTo>
                  <a:cubicBezTo>
                    <a:pt x="546" y="3485"/>
                    <a:pt x="501" y="3340"/>
                    <a:pt x="481" y="3195"/>
                  </a:cubicBezTo>
                  <a:cubicBezTo>
                    <a:pt x="461" y="3004"/>
                    <a:pt x="461" y="2799"/>
                    <a:pt x="501" y="2589"/>
                  </a:cubicBezTo>
                  <a:cubicBezTo>
                    <a:pt x="526" y="2379"/>
                    <a:pt x="566" y="2193"/>
                    <a:pt x="651" y="1983"/>
                  </a:cubicBezTo>
                  <a:cubicBezTo>
                    <a:pt x="711" y="1858"/>
                    <a:pt x="796" y="1713"/>
                    <a:pt x="877" y="1607"/>
                  </a:cubicBezTo>
                  <a:cubicBezTo>
                    <a:pt x="962" y="1502"/>
                    <a:pt x="1027" y="1422"/>
                    <a:pt x="1107" y="1357"/>
                  </a:cubicBezTo>
                  <a:cubicBezTo>
                    <a:pt x="1192" y="1297"/>
                    <a:pt x="1277" y="1252"/>
                    <a:pt x="1357" y="1212"/>
                  </a:cubicBezTo>
                  <a:cubicBezTo>
                    <a:pt x="1462" y="1172"/>
                    <a:pt x="1587" y="1147"/>
                    <a:pt x="1713" y="1127"/>
                  </a:cubicBezTo>
                  <a:cubicBezTo>
                    <a:pt x="1778" y="1107"/>
                    <a:pt x="1838" y="1107"/>
                    <a:pt x="1923" y="1107"/>
                  </a:cubicBezTo>
                  <a:close/>
                  <a:moveTo>
                    <a:pt x="8202" y="191"/>
                  </a:moveTo>
                  <a:cubicBezTo>
                    <a:pt x="8577" y="191"/>
                    <a:pt x="8933" y="211"/>
                    <a:pt x="9288" y="271"/>
                  </a:cubicBezTo>
                  <a:cubicBezTo>
                    <a:pt x="9639" y="316"/>
                    <a:pt x="9954" y="376"/>
                    <a:pt x="10264" y="461"/>
                  </a:cubicBezTo>
                  <a:cubicBezTo>
                    <a:pt x="10620" y="566"/>
                    <a:pt x="10935" y="671"/>
                    <a:pt x="11266" y="796"/>
                  </a:cubicBezTo>
                  <a:lnTo>
                    <a:pt x="11246" y="796"/>
                  </a:lnTo>
                  <a:cubicBezTo>
                    <a:pt x="11812" y="1047"/>
                    <a:pt x="12312" y="1337"/>
                    <a:pt x="12768" y="1693"/>
                  </a:cubicBezTo>
                  <a:lnTo>
                    <a:pt x="12768" y="1673"/>
                  </a:lnTo>
                  <a:cubicBezTo>
                    <a:pt x="12958" y="1838"/>
                    <a:pt x="13143" y="2003"/>
                    <a:pt x="13314" y="2173"/>
                  </a:cubicBezTo>
                  <a:cubicBezTo>
                    <a:pt x="13499" y="2338"/>
                    <a:pt x="13669" y="2524"/>
                    <a:pt x="13814" y="2734"/>
                  </a:cubicBezTo>
                  <a:lnTo>
                    <a:pt x="13834" y="2754"/>
                  </a:lnTo>
                  <a:lnTo>
                    <a:pt x="13834" y="2734"/>
                  </a:lnTo>
                  <a:cubicBezTo>
                    <a:pt x="13960" y="2899"/>
                    <a:pt x="14085" y="3090"/>
                    <a:pt x="14190" y="3255"/>
                  </a:cubicBezTo>
                  <a:cubicBezTo>
                    <a:pt x="14295" y="3445"/>
                    <a:pt x="14375" y="3630"/>
                    <a:pt x="14480" y="3841"/>
                  </a:cubicBezTo>
                  <a:cubicBezTo>
                    <a:pt x="14565" y="4051"/>
                    <a:pt x="14626" y="4236"/>
                    <a:pt x="14671" y="4426"/>
                  </a:cubicBezTo>
                  <a:cubicBezTo>
                    <a:pt x="14731" y="4612"/>
                    <a:pt x="14771" y="4822"/>
                    <a:pt x="14796" y="5027"/>
                  </a:cubicBezTo>
                  <a:cubicBezTo>
                    <a:pt x="14836" y="5237"/>
                    <a:pt x="14836" y="5428"/>
                    <a:pt x="14836" y="5613"/>
                  </a:cubicBezTo>
                  <a:cubicBezTo>
                    <a:pt x="14836" y="5803"/>
                    <a:pt x="14836" y="5989"/>
                    <a:pt x="14796" y="6199"/>
                  </a:cubicBezTo>
                  <a:cubicBezTo>
                    <a:pt x="14751" y="6594"/>
                    <a:pt x="14626" y="6990"/>
                    <a:pt x="14480" y="7385"/>
                  </a:cubicBezTo>
                  <a:lnTo>
                    <a:pt x="14480" y="7365"/>
                  </a:lnTo>
                  <a:cubicBezTo>
                    <a:pt x="14315" y="7761"/>
                    <a:pt x="14085" y="8136"/>
                    <a:pt x="13814" y="8492"/>
                  </a:cubicBezTo>
                  <a:cubicBezTo>
                    <a:pt x="13519" y="8867"/>
                    <a:pt x="13168" y="9223"/>
                    <a:pt x="12768" y="9513"/>
                  </a:cubicBezTo>
                  <a:cubicBezTo>
                    <a:pt x="12543" y="9704"/>
                    <a:pt x="12312" y="9849"/>
                    <a:pt x="12062" y="9994"/>
                  </a:cubicBezTo>
                  <a:cubicBezTo>
                    <a:pt x="11812" y="10139"/>
                    <a:pt x="11541" y="10284"/>
                    <a:pt x="11246" y="10410"/>
                  </a:cubicBezTo>
                  <a:cubicBezTo>
                    <a:pt x="10640" y="10660"/>
                    <a:pt x="9994" y="10830"/>
                    <a:pt x="9328" y="10910"/>
                  </a:cubicBezTo>
                  <a:cubicBezTo>
                    <a:pt x="8973" y="10975"/>
                    <a:pt x="8617" y="10995"/>
                    <a:pt x="8262" y="10995"/>
                  </a:cubicBezTo>
                  <a:cubicBezTo>
                    <a:pt x="7911" y="10995"/>
                    <a:pt x="7556" y="10975"/>
                    <a:pt x="7200" y="10935"/>
                  </a:cubicBezTo>
                  <a:cubicBezTo>
                    <a:pt x="6865" y="10870"/>
                    <a:pt x="6509" y="10810"/>
                    <a:pt x="6199" y="10725"/>
                  </a:cubicBezTo>
                  <a:cubicBezTo>
                    <a:pt x="5863" y="10640"/>
                    <a:pt x="5553" y="10515"/>
                    <a:pt x="5238" y="10390"/>
                  </a:cubicBezTo>
                  <a:cubicBezTo>
                    <a:pt x="4967" y="10284"/>
                    <a:pt x="4697" y="10139"/>
                    <a:pt x="4446" y="9994"/>
                  </a:cubicBezTo>
                  <a:cubicBezTo>
                    <a:pt x="4196" y="9869"/>
                    <a:pt x="3966" y="9704"/>
                    <a:pt x="3735" y="9513"/>
                  </a:cubicBezTo>
                  <a:cubicBezTo>
                    <a:pt x="3530" y="9368"/>
                    <a:pt x="3340" y="9203"/>
                    <a:pt x="3155" y="9033"/>
                  </a:cubicBezTo>
                  <a:cubicBezTo>
                    <a:pt x="2984" y="8847"/>
                    <a:pt x="2819" y="8657"/>
                    <a:pt x="2654" y="8452"/>
                  </a:cubicBezTo>
                  <a:lnTo>
                    <a:pt x="2654" y="8472"/>
                  </a:lnTo>
                  <a:cubicBezTo>
                    <a:pt x="2379" y="8096"/>
                    <a:pt x="2153" y="7721"/>
                    <a:pt x="1983" y="7325"/>
                  </a:cubicBezTo>
                  <a:cubicBezTo>
                    <a:pt x="1838" y="6950"/>
                    <a:pt x="1733" y="6554"/>
                    <a:pt x="1673" y="6179"/>
                  </a:cubicBezTo>
                  <a:cubicBezTo>
                    <a:pt x="1608" y="5778"/>
                    <a:pt x="1608" y="5383"/>
                    <a:pt x="1673" y="4987"/>
                  </a:cubicBezTo>
                  <a:cubicBezTo>
                    <a:pt x="1733" y="4572"/>
                    <a:pt x="1838" y="4176"/>
                    <a:pt x="1983" y="3801"/>
                  </a:cubicBezTo>
                  <a:cubicBezTo>
                    <a:pt x="2153" y="3425"/>
                    <a:pt x="2379" y="3049"/>
                    <a:pt x="2629" y="2694"/>
                  </a:cubicBezTo>
                  <a:lnTo>
                    <a:pt x="2654" y="2694"/>
                  </a:lnTo>
                  <a:cubicBezTo>
                    <a:pt x="2799" y="2504"/>
                    <a:pt x="2944" y="2318"/>
                    <a:pt x="3130" y="2148"/>
                  </a:cubicBezTo>
                  <a:cubicBezTo>
                    <a:pt x="3155" y="2128"/>
                    <a:pt x="3175" y="2108"/>
                    <a:pt x="3195" y="2088"/>
                  </a:cubicBezTo>
                  <a:cubicBezTo>
                    <a:pt x="3340" y="1943"/>
                    <a:pt x="3505" y="1798"/>
                    <a:pt x="3695" y="1648"/>
                  </a:cubicBezTo>
                  <a:cubicBezTo>
                    <a:pt x="3926" y="1482"/>
                    <a:pt x="4156" y="1317"/>
                    <a:pt x="4406" y="1172"/>
                  </a:cubicBezTo>
                  <a:cubicBezTo>
                    <a:pt x="4657" y="1047"/>
                    <a:pt x="4927" y="897"/>
                    <a:pt x="5197" y="796"/>
                  </a:cubicBezTo>
                  <a:lnTo>
                    <a:pt x="5177" y="796"/>
                  </a:lnTo>
                  <a:cubicBezTo>
                    <a:pt x="5488" y="671"/>
                    <a:pt x="5803" y="566"/>
                    <a:pt x="6114" y="461"/>
                  </a:cubicBezTo>
                  <a:cubicBezTo>
                    <a:pt x="6449" y="376"/>
                    <a:pt x="6785" y="316"/>
                    <a:pt x="7115" y="271"/>
                  </a:cubicBezTo>
                  <a:cubicBezTo>
                    <a:pt x="7471" y="211"/>
                    <a:pt x="7846" y="191"/>
                    <a:pt x="8202" y="191"/>
                  </a:cubicBezTo>
                  <a:close/>
                  <a:moveTo>
                    <a:pt x="16108" y="6114"/>
                  </a:moveTo>
                  <a:cubicBezTo>
                    <a:pt x="16173" y="6114"/>
                    <a:pt x="16253" y="6114"/>
                    <a:pt x="16318" y="6134"/>
                  </a:cubicBezTo>
                  <a:cubicBezTo>
                    <a:pt x="16338" y="6134"/>
                    <a:pt x="16338" y="6154"/>
                    <a:pt x="16358" y="6154"/>
                  </a:cubicBezTo>
                  <a:lnTo>
                    <a:pt x="16338" y="6199"/>
                  </a:lnTo>
                  <a:cubicBezTo>
                    <a:pt x="16273" y="6304"/>
                    <a:pt x="16213" y="6429"/>
                    <a:pt x="16148" y="6554"/>
                  </a:cubicBezTo>
                  <a:cubicBezTo>
                    <a:pt x="16128" y="6574"/>
                    <a:pt x="16148" y="6614"/>
                    <a:pt x="16173" y="6634"/>
                  </a:cubicBezTo>
                  <a:lnTo>
                    <a:pt x="16213" y="6634"/>
                  </a:lnTo>
                  <a:cubicBezTo>
                    <a:pt x="16233" y="6634"/>
                    <a:pt x="16233" y="6634"/>
                    <a:pt x="16253" y="6614"/>
                  </a:cubicBezTo>
                  <a:lnTo>
                    <a:pt x="16358" y="6404"/>
                  </a:lnTo>
                  <a:lnTo>
                    <a:pt x="16463" y="6199"/>
                  </a:lnTo>
                  <a:lnTo>
                    <a:pt x="16483" y="6219"/>
                  </a:lnTo>
                  <a:lnTo>
                    <a:pt x="16503" y="6219"/>
                  </a:lnTo>
                  <a:cubicBezTo>
                    <a:pt x="16568" y="6259"/>
                    <a:pt x="16628" y="6304"/>
                    <a:pt x="16673" y="6364"/>
                  </a:cubicBezTo>
                  <a:lnTo>
                    <a:pt x="16693" y="6384"/>
                  </a:lnTo>
                  <a:cubicBezTo>
                    <a:pt x="16673" y="6489"/>
                    <a:pt x="16628" y="6614"/>
                    <a:pt x="16568" y="6740"/>
                  </a:cubicBezTo>
                  <a:cubicBezTo>
                    <a:pt x="16548" y="6805"/>
                    <a:pt x="16523" y="6845"/>
                    <a:pt x="16503" y="6905"/>
                  </a:cubicBezTo>
                  <a:cubicBezTo>
                    <a:pt x="16483" y="6930"/>
                    <a:pt x="16503" y="6970"/>
                    <a:pt x="16523" y="6970"/>
                  </a:cubicBezTo>
                  <a:cubicBezTo>
                    <a:pt x="16523" y="6990"/>
                    <a:pt x="16548" y="6990"/>
                    <a:pt x="16548" y="6990"/>
                  </a:cubicBezTo>
                  <a:cubicBezTo>
                    <a:pt x="16568" y="6990"/>
                    <a:pt x="16588" y="6970"/>
                    <a:pt x="16608" y="6950"/>
                  </a:cubicBezTo>
                  <a:cubicBezTo>
                    <a:pt x="16673" y="6825"/>
                    <a:pt x="16733" y="6679"/>
                    <a:pt x="16799" y="6509"/>
                  </a:cubicBezTo>
                  <a:cubicBezTo>
                    <a:pt x="16799" y="6529"/>
                    <a:pt x="16819" y="6529"/>
                    <a:pt x="16819" y="6554"/>
                  </a:cubicBezTo>
                  <a:lnTo>
                    <a:pt x="16819" y="6574"/>
                  </a:lnTo>
                  <a:cubicBezTo>
                    <a:pt x="16859" y="6654"/>
                    <a:pt x="16899" y="6740"/>
                    <a:pt x="16924" y="6845"/>
                  </a:cubicBezTo>
                  <a:cubicBezTo>
                    <a:pt x="16964" y="6970"/>
                    <a:pt x="16964" y="7115"/>
                    <a:pt x="16964" y="7305"/>
                  </a:cubicBezTo>
                  <a:cubicBezTo>
                    <a:pt x="16964" y="7511"/>
                    <a:pt x="16924" y="7741"/>
                    <a:pt x="16859" y="7951"/>
                  </a:cubicBezTo>
                  <a:lnTo>
                    <a:pt x="16859" y="7971"/>
                  </a:lnTo>
                  <a:cubicBezTo>
                    <a:pt x="16773" y="8262"/>
                    <a:pt x="16628" y="8557"/>
                    <a:pt x="16443" y="8847"/>
                  </a:cubicBezTo>
                  <a:lnTo>
                    <a:pt x="16463" y="8847"/>
                  </a:lnTo>
                  <a:cubicBezTo>
                    <a:pt x="16148" y="9328"/>
                    <a:pt x="15772" y="9784"/>
                    <a:pt x="15251" y="10264"/>
                  </a:cubicBezTo>
                  <a:cubicBezTo>
                    <a:pt x="15021" y="10495"/>
                    <a:pt x="14751" y="10705"/>
                    <a:pt x="14480" y="10935"/>
                  </a:cubicBezTo>
                  <a:cubicBezTo>
                    <a:pt x="14335" y="11035"/>
                    <a:pt x="14210" y="11141"/>
                    <a:pt x="14085" y="11226"/>
                  </a:cubicBezTo>
                  <a:cubicBezTo>
                    <a:pt x="13920" y="11351"/>
                    <a:pt x="13749" y="11456"/>
                    <a:pt x="13564" y="11536"/>
                  </a:cubicBezTo>
                  <a:cubicBezTo>
                    <a:pt x="13479" y="11601"/>
                    <a:pt x="13374" y="11641"/>
                    <a:pt x="13249" y="11706"/>
                  </a:cubicBezTo>
                  <a:cubicBezTo>
                    <a:pt x="13209" y="11726"/>
                    <a:pt x="13143" y="11746"/>
                    <a:pt x="13103" y="11766"/>
                  </a:cubicBezTo>
                  <a:lnTo>
                    <a:pt x="13063" y="11787"/>
                  </a:lnTo>
                  <a:cubicBezTo>
                    <a:pt x="13018" y="11787"/>
                    <a:pt x="12998" y="11812"/>
                    <a:pt x="12958" y="11812"/>
                  </a:cubicBezTo>
                  <a:cubicBezTo>
                    <a:pt x="12893" y="11706"/>
                    <a:pt x="12813" y="11581"/>
                    <a:pt x="12748" y="11456"/>
                  </a:cubicBezTo>
                  <a:cubicBezTo>
                    <a:pt x="12728" y="11436"/>
                    <a:pt x="12708" y="11436"/>
                    <a:pt x="12688" y="11436"/>
                  </a:cubicBezTo>
                  <a:lnTo>
                    <a:pt x="12668" y="11436"/>
                  </a:lnTo>
                  <a:cubicBezTo>
                    <a:pt x="12643" y="11436"/>
                    <a:pt x="12643" y="11456"/>
                    <a:pt x="12643" y="11476"/>
                  </a:cubicBezTo>
                  <a:cubicBezTo>
                    <a:pt x="12623" y="11476"/>
                    <a:pt x="12623" y="11496"/>
                    <a:pt x="12643" y="11516"/>
                  </a:cubicBezTo>
                  <a:cubicBezTo>
                    <a:pt x="12833" y="11832"/>
                    <a:pt x="12998" y="12142"/>
                    <a:pt x="13123" y="12457"/>
                  </a:cubicBezTo>
                  <a:cubicBezTo>
                    <a:pt x="13209" y="12643"/>
                    <a:pt x="13269" y="12833"/>
                    <a:pt x="13314" y="12998"/>
                  </a:cubicBezTo>
                  <a:cubicBezTo>
                    <a:pt x="13374" y="13143"/>
                    <a:pt x="13419" y="13334"/>
                    <a:pt x="13459" y="13539"/>
                  </a:cubicBezTo>
                  <a:lnTo>
                    <a:pt x="13143" y="13874"/>
                  </a:lnTo>
                  <a:cubicBezTo>
                    <a:pt x="12227" y="14645"/>
                    <a:pt x="11436" y="14711"/>
                    <a:pt x="10725" y="14751"/>
                  </a:cubicBezTo>
                  <a:cubicBezTo>
                    <a:pt x="10620" y="14771"/>
                    <a:pt x="10515" y="14771"/>
                    <a:pt x="10415" y="14791"/>
                  </a:cubicBezTo>
                  <a:lnTo>
                    <a:pt x="10164" y="14816"/>
                  </a:lnTo>
                  <a:cubicBezTo>
                    <a:pt x="9434" y="14883"/>
                    <a:pt x="8517" y="14982"/>
                    <a:pt x="7506" y="14982"/>
                  </a:cubicBezTo>
                  <a:cubicBezTo>
                    <a:pt x="7012" y="14982"/>
                    <a:pt x="6496" y="14958"/>
                    <a:pt x="5969" y="14896"/>
                  </a:cubicBezTo>
                  <a:cubicBezTo>
                    <a:pt x="4612" y="14751"/>
                    <a:pt x="4426" y="14210"/>
                    <a:pt x="4381" y="14020"/>
                  </a:cubicBezTo>
                  <a:cubicBezTo>
                    <a:pt x="4406" y="14000"/>
                    <a:pt x="4406" y="13980"/>
                    <a:pt x="4406" y="13980"/>
                  </a:cubicBezTo>
                  <a:lnTo>
                    <a:pt x="4406" y="13914"/>
                  </a:lnTo>
                  <a:cubicBezTo>
                    <a:pt x="4426" y="13814"/>
                    <a:pt x="4426" y="13689"/>
                    <a:pt x="4446" y="13564"/>
                  </a:cubicBezTo>
                  <a:lnTo>
                    <a:pt x="4446" y="13584"/>
                  </a:lnTo>
                  <a:lnTo>
                    <a:pt x="4446" y="13604"/>
                  </a:lnTo>
                  <a:cubicBezTo>
                    <a:pt x="4507" y="13038"/>
                    <a:pt x="4677" y="12457"/>
                    <a:pt x="4907" y="11832"/>
                  </a:cubicBezTo>
                  <a:lnTo>
                    <a:pt x="4907" y="11787"/>
                  </a:lnTo>
                  <a:cubicBezTo>
                    <a:pt x="4882" y="11766"/>
                    <a:pt x="4882" y="11746"/>
                    <a:pt x="4862" y="11746"/>
                  </a:cubicBezTo>
                  <a:lnTo>
                    <a:pt x="4842" y="11746"/>
                  </a:lnTo>
                  <a:cubicBezTo>
                    <a:pt x="4822" y="11746"/>
                    <a:pt x="4782" y="11766"/>
                    <a:pt x="4782" y="11787"/>
                  </a:cubicBezTo>
                  <a:cubicBezTo>
                    <a:pt x="4757" y="11852"/>
                    <a:pt x="4737" y="11937"/>
                    <a:pt x="4697" y="11997"/>
                  </a:cubicBezTo>
                  <a:cubicBezTo>
                    <a:pt x="4406" y="11957"/>
                    <a:pt x="4111" y="11892"/>
                    <a:pt x="3841" y="11812"/>
                  </a:cubicBezTo>
                  <a:lnTo>
                    <a:pt x="3821" y="11812"/>
                  </a:lnTo>
                  <a:cubicBezTo>
                    <a:pt x="3300" y="11621"/>
                    <a:pt x="2799" y="11391"/>
                    <a:pt x="2359" y="11121"/>
                  </a:cubicBezTo>
                  <a:cubicBezTo>
                    <a:pt x="1903" y="10830"/>
                    <a:pt x="1462" y="10475"/>
                    <a:pt x="1087" y="10059"/>
                  </a:cubicBezTo>
                  <a:cubicBezTo>
                    <a:pt x="1002" y="9974"/>
                    <a:pt x="922" y="9889"/>
                    <a:pt x="856" y="9784"/>
                  </a:cubicBezTo>
                  <a:cubicBezTo>
                    <a:pt x="816" y="9744"/>
                    <a:pt x="776" y="9704"/>
                    <a:pt x="751" y="9639"/>
                  </a:cubicBezTo>
                  <a:cubicBezTo>
                    <a:pt x="671" y="9533"/>
                    <a:pt x="606" y="9408"/>
                    <a:pt x="526" y="9263"/>
                  </a:cubicBezTo>
                  <a:cubicBezTo>
                    <a:pt x="376" y="8993"/>
                    <a:pt x="276" y="8702"/>
                    <a:pt x="211" y="8432"/>
                  </a:cubicBezTo>
                  <a:cubicBezTo>
                    <a:pt x="191" y="8262"/>
                    <a:pt x="171" y="8096"/>
                    <a:pt x="171" y="7951"/>
                  </a:cubicBezTo>
                  <a:cubicBezTo>
                    <a:pt x="171" y="7931"/>
                    <a:pt x="171" y="7906"/>
                    <a:pt x="191" y="7886"/>
                  </a:cubicBezTo>
                  <a:cubicBezTo>
                    <a:pt x="211" y="7931"/>
                    <a:pt x="231" y="7971"/>
                    <a:pt x="251" y="8011"/>
                  </a:cubicBezTo>
                  <a:cubicBezTo>
                    <a:pt x="316" y="8096"/>
                    <a:pt x="376" y="8157"/>
                    <a:pt x="461" y="8242"/>
                  </a:cubicBezTo>
                  <a:lnTo>
                    <a:pt x="501" y="8242"/>
                  </a:lnTo>
                  <a:cubicBezTo>
                    <a:pt x="526" y="8222"/>
                    <a:pt x="526" y="8202"/>
                    <a:pt x="501" y="8182"/>
                  </a:cubicBezTo>
                  <a:cubicBezTo>
                    <a:pt x="461" y="8136"/>
                    <a:pt x="441" y="8096"/>
                    <a:pt x="401" y="8056"/>
                  </a:cubicBezTo>
                  <a:cubicBezTo>
                    <a:pt x="336" y="7971"/>
                    <a:pt x="276" y="7866"/>
                    <a:pt x="191" y="7761"/>
                  </a:cubicBezTo>
                  <a:cubicBezTo>
                    <a:pt x="211" y="7741"/>
                    <a:pt x="211" y="7701"/>
                    <a:pt x="231" y="7681"/>
                  </a:cubicBezTo>
                  <a:cubicBezTo>
                    <a:pt x="251" y="7616"/>
                    <a:pt x="276" y="7556"/>
                    <a:pt x="296" y="7491"/>
                  </a:cubicBezTo>
                  <a:cubicBezTo>
                    <a:pt x="316" y="7471"/>
                    <a:pt x="336" y="7451"/>
                    <a:pt x="356" y="7431"/>
                  </a:cubicBezTo>
                  <a:lnTo>
                    <a:pt x="401" y="7491"/>
                  </a:lnTo>
                  <a:lnTo>
                    <a:pt x="461" y="7576"/>
                  </a:lnTo>
                  <a:cubicBezTo>
                    <a:pt x="526" y="7681"/>
                    <a:pt x="606" y="7761"/>
                    <a:pt x="671" y="7846"/>
                  </a:cubicBezTo>
                  <a:cubicBezTo>
                    <a:pt x="671" y="7866"/>
                    <a:pt x="691" y="7866"/>
                    <a:pt x="711" y="7866"/>
                  </a:cubicBezTo>
                  <a:lnTo>
                    <a:pt x="731" y="7866"/>
                  </a:lnTo>
                  <a:cubicBezTo>
                    <a:pt x="751" y="7846"/>
                    <a:pt x="751" y="7846"/>
                    <a:pt x="776" y="7826"/>
                  </a:cubicBezTo>
                  <a:cubicBezTo>
                    <a:pt x="776" y="7806"/>
                    <a:pt x="776" y="7781"/>
                    <a:pt x="751" y="7781"/>
                  </a:cubicBezTo>
                  <a:cubicBezTo>
                    <a:pt x="711" y="7701"/>
                    <a:pt x="651" y="7616"/>
                    <a:pt x="586" y="7556"/>
                  </a:cubicBezTo>
                  <a:lnTo>
                    <a:pt x="586" y="7531"/>
                  </a:lnTo>
                  <a:cubicBezTo>
                    <a:pt x="526" y="7471"/>
                    <a:pt x="481" y="7405"/>
                    <a:pt x="441" y="7345"/>
                  </a:cubicBezTo>
                  <a:cubicBezTo>
                    <a:pt x="481" y="7305"/>
                    <a:pt x="526" y="7280"/>
                    <a:pt x="566" y="7260"/>
                  </a:cubicBezTo>
                  <a:cubicBezTo>
                    <a:pt x="606" y="7240"/>
                    <a:pt x="671" y="7220"/>
                    <a:pt x="711" y="7200"/>
                  </a:cubicBezTo>
                  <a:cubicBezTo>
                    <a:pt x="796" y="7280"/>
                    <a:pt x="877" y="7365"/>
                    <a:pt x="942" y="7431"/>
                  </a:cubicBezTo>
                  <a:lnTo>
                    <a:pt x="1047" y="7531"/>
                  </a:lnTo>
                  <a:cubicBezTo>
                    <a:pt x="1067" y="7556"/>
                    <a:pt x="1067" y="7556"/>
                    <a:pt x="1087" y="7556"/>
                  </a:cubicBezTo>
                  <a:cubicBezTo>
                    <a:pt x="1087" y="7556"/>
                    <a:pt x="1107" y="7556"/>
                    <a:pt x="1107" y="7531"/>
                  </a:cubicBezTo>
                  <a:cubicBezTo>
                    <a:pt x="1127" y="7531"/>
                    <a:pt x="1127" y="7491"/>
                    <a:pt x="1107" y="7471"/>
                  </a:cubicBezTo>
                  <a:cubicBezTo>
                    <a:pt x="1002" y="7345"/>
                    <a:pt x="902" y="7240"/>
                    <a:pt x="816" y="7155"/>
                  </a:cubicBezTo>
                  <a:lnTo>
                    <a:pt x="836" y="7155"/>
                  </a:lnTo>
                  <a:cubicBezTo>
                    <a:pt x="902" y="7155"/>
                    <a:pt x="962" y="7135"/>
                    <a:pt x="1027" y="7135"/>
                  </a:cubicBezTo>
                  <a:lnTo>
                    <a:pt x="1067" y="7135"/>
                  </a:lnTo>
                  <a:cubicBezTo>
                    <a:pt x="1152" y="7155"/>
                    <a:pt x="1232" y="7155"/>
                    <a:pt x="1317" y="7200"/>
                  </a:cubicBezTo>
                  <a:cubicBezTo>
                    <a:pt x="1442" y="7240"/>
                    <a:pt x="1567" y="7280"/>
                    <a:pt x="1713" y="7365"/>
                  </a:cubicBezTo>
                  <a:cubicBezTo>
                    <a:pt x="1733" y="7405"/>
                    <a:pt x="1778" y="7431"/>
                    <a:pt x="1818" y="7451"/>
                  </a:cubicBezTo>
                  <a:cubicBezTo>
                    <a:pt x="1838" y="7471"/>
                    <a:pt x="1858" y="7491"/>
                    <a:pt x="1878" y="7491"/>
                  </a:cubicBezTo>
                  <a:lnTo>
                    <a:pt x="1903" y="7511"/>
                  </a:lnTo>
                  <a:cubicBezTo>
                    <a:pt x="2048" y="7806"/>
                    <a:pt x="2193" y="8076"/>
                    <a:pt x="2379" y="8347"/>
                  </a:cubicBezTo>
                  <a:cubicBezTo>
                    <a:pt x="2609" y="8657"/>
                    <a:pt x="2879" y="8973"/>
                    <a:pt x="3195" y="9263"/>
                  </a:cubicBezTo>
                  <a:cubicBezTo>
                    <a:pt x="3505" y="9533"/>
                    <a:pt x="3841" y="9784"/>
                    <a:pt x="4196" y="10014"/>
                  </a:cubicBezTo>
                  <a:cubicBezTo>
                    <a:pt x="4552" y="10244"/>
                    <a:pt x="4927" y="10435"/>
                    <a:pt x="5343" y="10600"/>
                  </a:cubicBezTo>
                  <a:cubicBezTo>
                    <a:pt x="6094" y="10890"/>
                    <a:pt x="6910" y="11081"/>
                    <a:pt x="7786" y="11121"/>
                  </a:cubicBezTo>
                  <a:cubicBezTo>
                    <a:pt x="7951" y="11141"/>
                    <a:pt x="8117" y="11141"/>
                    <a:pt x="8287" y="11141"/>
                  </a:cubicBezTo>
                  <a:cubicBezTo>
                    <a:pt x="8512" y="11141"/>
                    <a:pt x="8762" y="11121"/>
                    <a:pt x="8993" y="11101"/>
                  </a:cubicBezTo>
                  <a:cubicBezTo>
                    <a:pt x="9413" y="11081"/>
                    <a:pt x="9829" y="10995"/>
                    <a:pt x="10244" y="10910"/>
                  </a:cubicBezTo>
                  <a:cubicBezTo>
                    <a:pt x="10640" y="10810"/>
                    <a:pt x="11041" y="10660"/>
                    <a:pt x="11436" y="10495"/>
                  </a:cubicBezTo>
                  <a:cubicBezTo>
                    <a:pt x="11832" y="10330"/>
                    <a:pt x="12187" y="10119"/>
                    <a:pt x="12543" y="9889"/>
                  </a:cubicBezTo>
                  <a:cubicBezTo>
                    <a:pt x="12893" y="9659"/>
                    <a:pt x="13209" y="9408"/>
                    <a:pt x="13499" y="9118"/>
                  </a:cubicBezTo>
                  <a:cubicBezTo>
                    <a:pt x="13794" y="8827"/>
                    <a:pt x="14065" y="8492"/>
                    <a:pt x="14270" y="8136"/>
                  </a:cubicBezTo>
                  <a:cubicBezTo>
                    <a:pt x="14480" y="7826"/>
                    <a:pt x="14626" y="7491"/>
                    <a:pt x="14751" y="7155"/>
                  </a:cubicBezTo>
                  <a:cubicBezTo>
                    <a:pt x="14796" y="7095"/>
                    <a:pt x="14836" y="7030"/>
                    <a:pt x="14876" y="6990"/>
                  </a:cubicBezTo>
                  <a:cubicBezTo>
                    <a:pt x="15001" y="6805"/>
                    <a:pt x="15146" y="6594"/>
                    <a:pt x="15316" y="6429"/>
                  </a:cubicBezTo>
                  <a:cubicBezTo>
                    <a:pt x="15422" y="6344"/>
                    <a:pt x="15502" y="6279"/>
                    <a:pt x="15587" y="6239"/>
                  </a:cubicBezTo>
                  <a:cubicBezTo>
                    <a:pt x="15672" y="6199"/>
                    <a:pt x="15732" y="6179"/>
                    <a:pt x="15817" y="6154"/>
                  </a:cubicBezTo>
                  <a:lnTo>
                    <a:pt x="15817" y="6154"/>
                  </a:lnTo>
                  <a:cubicBezTo>
                    <a:pt x="15797" y="6179"/>
                    <a:pt x="15772" y="6199"/>
                    <a:pt x="15752" y="6239"/>
                  </a:cubicBezTo>
                  <a:cubicBezTo>
                    <a:pt x="15732" y="6279"/>
                    <a:pt x="15692" y="6344"/>
                    <a:pt x="15672" y="6404"/>
                  </a:cubicBezTo>
                  <a:cubicBezTo>
                    <a:pt x="15672" y="6449"/>
                    <a:pt x="15672" y="6469"/>
                    <a:pt x="15692" y="6469"/>
                  </a:cubicBezTo>
                  <a:cubicBezTo>
                    <a:pt x="15712" y="6489"/>
                    <a:pt x="15712" y="6489"/>
                    <a:pt x="15732" y="6489"/>
                  </a:cubicBezTo>
                  <a:cubicBezTo>
                    <a:pt x="15752" y="6489"/>
                    <a:pt x="15772" y="6469"/>
                    <a:pt x="15772" y="6449"/>
                  </a:cubicBezTo>
                  <a:cubicBezTo>
                    <a:pt x="15817" y="6364"/>
                    <a:pt x="15877" y="6259"/>
                    <a:pt x="15942" y="6199"/>
                  </a:cubicBezTo>
                  <a:lnTo>
                    <a:pt x="15942" y="6179"/>
                  </a:lnTo>
                  <a:cubicBezTo>
                    <a:pt x="15942" y="6179"/>
                    <a:pt x="15962" y="6179"/>
                    <a:pt x="15962" y="6154"/>
                  </a:cubicBezTo>
                  <a:cubicBezTo>
                    <a:pt x="15982" y="6134"/>
                    <a:pt x="15982" y="6134"/>
                    <a:pt x="15982" y="6114"/>
                  </a:cubicBezTo>
                  <a:close/>
                  <a:moveTo>
                    <a:pt x="8117" y="0"/>
                  </a:moveTo>
                  <a:cubicBezTo>
                    <a:pt x="7240" y="20"/>
                    <a:pt x="6409" y="171"/>
                    <a:pt x="5613" y="441"/>
                  </a:cubicBezTo>
                  <a:cubicBezTo>
                    <a:pt x="5218" y="586"/>
                    <a:pt x="4822" y="751"/>
                    <a:pt x="4466" y="962"/>
                  </a:cubicBezTo>
                  <a:cubicBezTo>
                    <a:pt x="4091" y="1147"/>
                    <a:pt x="3755" y="1397"/>
                    <a:pt x="3425" y="1673"/>
                  </a:cubicBezTo>
                  <a:cubicBezTo>
                    <a:pt x="3380" y="1693"/>
                    <a:pt x="3340" y="1733"/>
                    <a:pt x="3300" y="1773"/>
                  </a:cubicBezTo>
                  <a:lnTo>
                    <a:pt x="3300" y="1733"/>
                  </a:lnTo>
                  <a:cubicBezTo>
                    <a:pt x="3280" y="1693"/>
                    <a:pt x="3255" y="1628"/>
                    <a:pt x="3215" y="1587"/>
                  </a:cubicBezTo>
                  <a:cubicBezTo>
                    <a:pt x="3175" y="1502"/>
                    <a:pt x="3110" y="1422"/>
                    <a:pt x="3029" y="1337"/>
                  </a:cubicBezTo>
                  <a:cubicBezTo>
                    <a:pt x="2879" y="1192"/>
                    <a:pt x="2714" y="1087"/>
                    <a:pt x="2504" y="1002"/>
                  </a:cubicBezTo>
                  <a:cubicBezTo>
                    <a:pt x="2404" y="982"/>
                    <a:pt x="2298" y="942"/>
                    <a:pt x="2193" y="942"/>
                  </a:cubicBezTo>
                  <a:cubicBezTo>
                    <a:pt x="2108" y="922"/>
                    <a:pt x="2003" y="922"/>
                    <a:pt x="1923" y="922"/>
                  </a:cubicBezTo>
                  <a:lnTo>
                    <a:pt x="1878" y="922"/>
                  </a:lnTo>
                  <a:cubicBezTo>
                    <a:pt x="1778" y="922"/>
                    <a:pt x="1673" y="922"/>
                    <a:pt x="1567" y="942"/>
                  </a:cubicBezTo>
                  <a:cubicBezTo>
                    <a:pt x="1462" y="962"/>
                    <a:pt x="1377" y="1002"/>
                    <a:pt x="1277" y="1047"/>
                  </a:cubicBezTo>
                  <a:cubicBezTo>
                    <a:pt x="1152" y="1107"/>
                    <a:pt x="1027" y="1172"/>
                    <a:pt x="902" y="1272"/>
                  </a:cubicBezTo>
                  <a:cubicBezTo>
                    <a:pt x="816" y="1377"/>
                    <a:pt x="711" y="1502"/>
                    <a:pt x="626" y="1628"/>
                  </a:cubicBezTo>
                  <a:cubicBezTo>
                    <a:pt x="546" y="1753"/>
                    <a:pt x="481" y="1898"/>
                    <a:pt x="441" y="2048"/>
                  </a:cubicBezTo>
                  <a:cubicBezTo>
                    <a:pt x="376" y="2193"/>
                    <a:pt x="356" y="2338"/>
                    <a:pt x="316" y="2504"/>
                  </a:cubicBezTo>
                  <a:cubicBezTo>
                    <a:pt x="276" y="2819"/>
                    <a:pt x="296" y="3130"/>
                    <a:pt x="356" y="3425"/>
                  </a:cubicBezTo>
                  <a:cubicBezTo>
                    <a:pt x="401" y="3570"/>
                    <a:pt x="461" y="3695"/>
                    <a:pt x="526" y="3821"/>
                  </a:cubicBezTo>
                  <a:cubicBezTo>
                    <a:pt x="586" y="3946"/>
                    <a:pt x="671" y="4051"/>
                    <a:pt x="776" y="4151"/>
                  </a:cubicBezTo>
                  <a:cubicBezTo>
                    <a:pt x="877" y="4236"/>
                    <a:pt x="1027" y="4321"/>
                    <a:pt x="1152" y="4361"/>
                  </a:cubicBezTo>
                  <a:cubicBezTo>
                    <a:pt x="1252" y="4401"/>
                    <a:pt x="1377" y="4401"/>
                    <a:pt x="1502" y="4401"/>
                  </a:cubicBezTo>
                  <a:lnTo>
                    <a:pt x="1628" y="4401"/>
                  </a:lnTo>
                  <a:cubicBezTo>
                    <a:pt x="1587" y="4527"/>
                    <a:pt x="1567" y="4652"/>
                    <a:pt x="1547" y="4802"/>
                  </a:cubicBezTo>
                  <a:cubicBezTo>
                    <a:pt x="1462" y="5197"/>
                    <a:pt x="1462" y="5613"/>
                    <a:pt x="1502" y="6029"/>
                  </a:cubicBezTo>
                  <a:cubicBezTo>
                    <a:pt x="1547" y="6449"/>
                    <a:pt x="1628" y="6845"/>
                    <a:pt x="1798" y="7240"/>
                  </a:cubicBezTo>
                  <a:cubicBezTo>
                    <a:pt x="1798" y="7260"/>
                    <a:pt x="1818" y="7305"/>
                    <a:pt x="1818" y="7325"/>
                  </a:cubicBezTo>
                  <a:cubicBezTo>
                    <a:pt x="1798" y="7305"/>
                    <a:pt x="1733" y="7260"/>
                    <a:pt x="1693" y="7220"/>
                  </a:cubicBezTo>
                  <a:cubicBezTo>
                    <a:pt x="1567" y="7155"/>
                    <a:pt x="1442" y="7095"/>
                    <a:pt x="1317" y="7055"/>
                  </a:cubicBezTo>
                  <a:cubicBezTo>
                    <a:pt x="1212" y="7030"/>
                    <a:pt x="1107" y="7010"/>
                    <a:pt x="1002" y="7010"/>
                  </a:cubicBezTo>
                  <a:lnTo>
                    <a:pt x="902" y="7010"/>
                  </a:lnTo>
                  <a:cubicBezTo>
                    <a:pt x="856" y="7030"/>
                    <a:pt x="796" y="7030"/>
                    <a:pt x="751" y="7055"/>
                  </a:cubicBezTo>
                  <a:cubicBezTo>
                    <a:pt x="711" y="7055"/>
                    <a:pt x="651" y="7075"/>
                    <a:pt x="606" y="7095"/>
                  </a:cubicBezTo>
                  <a:cubicBezTo>
                    <a:pt x="461" y="7135"/>
                    <a:pt x="336" y="7220"/>
                    <a:pt x="231" y="7345"/>
                  </a:cubicBezTo>
                  <a:cubicBezTo>
                    <a:pt x="151" y="7451"/>
                    <a:pt x="85" y="7596"/>
                    <a:pt x="45" y="7761"/>
                  </a:cubicBezTo>
                  <a:cubicBezTo>
                    <a:pt x="25" y="7886"/>
                    <a:pt x="0" y="8056"/>
                    <a:pt x="25" y="8222"/>
                  </a:cubicBezTo>
                  <a:cubicBezTo>
                    <a:pt x="45" y="8387"/>
                    <a:pt x="85" y="8557"/>
                    <a:pt x="125" y="8742"/>
                  </a:cubicBezTo>
                  <a:cubicBezTo>
                    <a:pt x="191" y="8888"/>
                    <a:pt x="251" y="9058"/>
                    <a:pt x="316" y="9223"/>
                  </a:cubicBezTo>
                  <a:cubicBezTo>
                    <a:pt x="401" y="9368"/>
                    <a:pt x="461" y="9513"/>
                    <a:pt x="546" y="9639"/>
                  </a:cubicBezTo>
                  <a:cubicBezTo>
                    <a:pt x="586" y="9704"/>
                    <a:pt x="626" y="9764"/>
                    <a:pt x="671" y="9809"/>
                  </a:cubicBezTo>
                  <a:cubicBezTo>
                    <a:pt x="731" y="9889"/>
                    <a:pt x="796" y="9974"/>
                    <a:pt x="877" y="10059"/>
                  </a:cubicBezTo>
                  <a:cubicBezTo>
                    <a:pt x="1047" y="10264"/>
                    <a:pt x="1232" y="10455"/>
                    <a:pt x="1422" y="10620"/>
                  </a:cubicBezTo>
                  <a:cubicBezTo>
                    <a:pt x="1798" y="10955"/>
                    <a:pt x="2233" y="11266"/>
                    <a:pt x="2694" y="11496"/>
                  </a:cubicBezTo>
                  <a:cubicBezTo>
                    <a:pt x="3300" y="11832"/>
                    <a:pt x="3946" y="12037"/>
                    <a:pt x="4632" y="12162"/>
                  </a:cubicBezTo>
                  <a:cubicBezTo>
                    <a:pt x="4612" y="12207"/>
                    <a:pt x="4592" y="12267"/>
                    <a:pt x="4572" y="12332"/>
                  </a:cubicBezTo>
                  <a:cubicBezTo>
                    <a:pt x="4507" y="12538"/>
                    <a:pt x="4446" y="12708"/>
                    <a:pt x="4406" y="12853"/>
                  </a:cubicBezTo>
                  <a:cubicBezTo>
                    <a:pt x="4361" y="13018"/>
                    <a:pt x="4321" y="13208"/>
                    <a:pt x="4281" y="13394"/>
                  </a:cubicBezTo>
                  <a:cubicBezTo>
                    <a:pt x="4236" y="13604"/>
                    <a:pt x="4236" y="13769"/>
                    <a:pt x="4236" y="13939"/>
                  </a:cubicBezTo>
                  <a:lnTo>
                    <a:pt x="4216" y="13939"/>
                  </a:lnTo>
                  <a:cubicBezTo>
                    <a:pt x="4216" y="13980"/>
                    <a:pt x="4156" y="14856"/>
                    <a:pt x="5949" y="15066"/>
                  </a:cubicBezTo>
                  <a:cubicBezTo>
                    <a:pt x="6489" y="15126"/>
                    <a:pt x="7010" y="15146"/>
                    <a:pt x="7536" y="15146"/>
                  </a:cubicBezTo>
                  <a:cubicBezTo>
                    <a:pt x="8537" y="15146"/>
                    <a:pt x="9453" y="15041"/>
                    <a:pt x="10184" y="14981"/>
                  </a:cubicBezTo>
                  <a:lnTo>
                    <a:pt x="10435" y="14961"/>
                  </a:lnTo>
                  <a:cubicBezTo>
                    <a:pt x="10540" y="14941"/>
                    <a:pt x="10640" y="14941"/>
                    <a:pt x="10745" y="14916"/>
                  </a:cubicBezTo>
                  <a:cubicBezTo>
                    <a:pt x="11476" y="14876"/>
                    <a:pt x="12312" y="14791"/>
                    <a:pt x="13249" y="14000"/>
                  </a:cubicBezTo>
                  <a:lnTo>
                    <a:pt x="13584" y="13644"/>
                  </a:lnTo>
                  <a:cubicBezTo>
                    <a:pt x="13604" y="13644"/>
                    <a:pt x="13624" y="13624"/>
                    <a:pt x="13624" y="13604"/>
                  </a:cubicBezTo>
                  <a:lnTo>
                    <a:pt x="13644" y="13584"/>
                  </a:lnTo>
                  <a:lnTo>
                    <a:pt x="13644" y="13539"/>
                  </a:lnTo>
                  <a:cubicBezTo>
                    <a:pt x="13604" y="13208"/>
                    <a:pt x="13479" y="12853"/>
                    <a:pt x="13294" y="12457"/>
                  </a:cubicBezTo>
                  <a:cubicBezTo>
                    <a:pt x="13229" y="12287"/>
                    <a:pt x="13123" y="12102"/>
                    <a:pt x="13018" y="11912"/>
                  </a:cubicBezTo>
                  <a:lnTo>
                    <a:pt x="13063" y="11912"/>
                  </a:lnTo>
                  <a:cubicBezTo>
                    <a:pt x="13103" y="11892"/>
                    <a:pt x="13123" y="11892"/>
                    <a:pt x="13168" y="11872"/>
                  </a:cubicBezTo>
                  <a:cubicBezTo>
                    <a:pt x="13229" y="11852"/>
                    <a:pt x="13294" y="11832"/>
                    <a:pt x="13374" y="11787"/>
                  </a:cubicBezTo>
                  <a:cubicBezTo>
                    <a:pt x="13499" y="11746"/>
                    <a:pt x="13604" y="11686"/>
                    <a:pt x="13749" y="11621"/>
                  </a:cubicBezTo>
                  <a:cubicBezTo>
                    <a:pt x="13960" y="11496"/>
                    <a:pt x="14170" y="11371"/>
                    <a:pt x="14420" y="11186"/>
                  </a:cubicBezTo>
                  <a:cubicBezTo>
                    <a:pt x="14796" y="10910"/>
                    <a:pt x="15146" y="10600"/>
                    <a:pt x="15482" y="10264"/>
                  </a:cubicBezTo>
                  <a:cubicBezTo>
                    <a:pt x="15877" y="9889"/>
                    <a:pt x="16213" y="9513"/>
                    <a:pt x="16463" y="9118"/>
                  </a:cubicBezTo>
                  <a:cubicBezTo>
                    <a:pt x="16773" y="8682"/>
                    <a:pt x="16964" y="8242"/>
                    <a:pt x="17049" y="7826"/>
                  </a:cubicBezTo>
                  <a:cubicBezTo>
                    <a:pt x="17109" y="7596"/>
                    <a:pt x="17129" y="7365"/>
                    <a:pt x="17109" y="7135"/>
                  </a:cubicBezTo>
                  <a:cubicBezTo>
                    <a:pt x="17109" y="7010"/>
                    <a:pt x="17089" y="6905"/>
                    <a:pt x="17049" y="6780"/>
                  </a:cubicBezTo>
                  <a:cubicBezTo>
                    <a:pt x="17024" y="6700"/>
                    <a:pt x="16984" y="6594"/>
                    <a:pt x="16944" y="6489"/>
                  </a:cubicBezTo>
                  <a:cubicBezTo>
                    <a:pt x="16839" y="6304"/>
                    <a:pt x="16693" y="6154"/>
                    <a:pt x="16503" y="6074"/>
                  </a:cubicBezTo>
                  <a:cubicBezTo>
                    <a:pt x="16378" y="6009"/>
                    <a:pt x="16253" y="5989"/>
                    <a:pt x="16108" y="5989"/>
                  </a:cubicBezTo>
                  <a:cubicBezTo>
                    <a:pt x="16022" y="5989"/>
                    <a:pt x="15962" y="5989"/>
                    <a:pt x="15897" y="6009"/>
                  </a:cubicBezTo>
                  <a:cubicBezTo>
                    <a:pt x="15752" y="6029"/>
                    <a:pt x="15607" y="6094"/>
                    <a:pt x="15482" y="6179"/>
                  </a:cubicBezTo>
                  <a:cubicBezTo>
                    <a:pt x="15357" y="6239"/>
                    <a:pt x="15251" y="6344"/>
                    <a:pt x="15126" y="6469"/>
                  </a:cubicBezTo>
                  <a:cubicBezTo>
                    <a:pt x="15021" y="6594"/>
                    <a:pt x="14941" y="6720"/>
                    <a:pt x="14856" y="6825"/>
                  </a:cubicBezTo>
                  <a:cubicBezTo>
                    <a:pt x="14961" y="6509"/>
                    <a:pt x="15001" y="6154"/>
                    <a:pt x="15021" y="5778"/>
                  </a:cubicBezTo>
                  <a:cubicBezTo>
                    <a:pt x="15046" y="5363"/>
                    <a:pt x="15001" y="4947"/>
                    <a:pt x="14896" y="4506"/>
                  </a:cubicBezTo>
                  <a:cubicBezTo>
                    <a:pt x="14836" y="4236"/>
                    <a:pt x="14751" y="3966"/>
                    <a:pt x="14626" y="3675"/>
                  </a:cubicBezTo>
                  <a:cubicBezTo>
                    <a:pt x="14816" y="3610"/>
                    <a:pt x="14981" y="3505"/>
                    <a:pt x="15126" y="3360"/>
                  </a:cubicBezTo>
                  <a:cubicBezTo>
                    <a:pt x="15191" y="3300"/>
                    <a:pt x="15251" y="3215"/>
                    <a:pt x="15316" y="3130"/>
                  </a:cubicBezTo>
                  <a:cubicBezTo>
                    <a:pt x="15377" y="3049"/>
                    <a:pt x="15422" y="2964"/>
                    <a:pt x="15462" y="2859"/>
                  </a:cubicBezTo>
                  <a:cubicBezTo>
                    <a:pt x="15522" y="2694"/>
                    <a:pt x="15567" y="2504"/>
                    <a:pt x="15567" y="2273"/>
                  </a:cubicBezTo>
                  <a:cubicBezTo>
                    <a:pt x="15567" y="2088"/>
                    <a:pt x="15547" y="1878"/>
                    <a:pt x="15482" y="1673"/>
                  </a:cubicBezTo>
                  <a:cubicBezTo>
                    <a:pt x="15462" y="1567"/>
                    <a:pt x="15422" y="1462"/>
                    <a:pt x="15377" y="1357"/>
                  </a:cubicBezTo>
                  <a:cubicBezTo>
                    <a:pt x="15336" y="1272"/>
                    <a:pt x="15296" y="1172"/>
                    <a:pt x="15231" y="1087"/>
                  </a:cubicBezTo>
                  <a:cubicBezTo>
                    <a:pt x="15146" y="962"/>
                    <a:pt x="15046" y="836"/>
                    <a:pt x="14921" y="711"/>
                  </a:cubicBezTo>
                  <a:cubicBezTo>
                    <a:pt x="14671" y="501"/>
                    <a:pt x="14355" y="356"/>
                    <a:pt x="14000" y="296"/>
                  </a:cubicBezTo>
                  <a:cubicBezTo>
                    <a:pt x="13895" y="271"/>
                    <a:pt x="13794" y="271"/>
                    <a:pt x="13689" y="271"/>
                  </a:cubicBezTo>
                  <a:cubicBezTo>
                    <a:pt x="13459" y="271"/>
                    <a:pt x="13249" y="316"/>
                    <a:pt x="13063" y="396"/>
                  </a:cubicBezTo>
                  <a:cubicBezTo>
                    <a:pt x="12918" y="481"/>
                    <a:pt x="12793" y="566"/>
                    <a:pt x="12708" y="691"/>
                  </a:cubicBezTo>
                  <a:cubicBezTo>
                    <a:pt x="12603" y="816"/>
                    <a:pt x="12518" y="962"/>
                    <a:pt x="12478" y="1147"/>
                  </a:cubicBezTo>
                  <a:cubicBezTo>
                    <a:pt x="12458" y="1172"/>
                    <a:pt x="12458" y="1192"/>
                    <a:pt x="12458" y="1212"/>
                  </a:cubicBezTo>
                  <a:cubicBezTo>
                    <a:pt x="11892" y="856"/>
                    <a:pt x="11291" y="566"/>
                    <a:pt x="10620" y="356"/>
                  </a:cubicBezTo>
                  <a:cubicBezTo>
                    <a:pt x="10224" y="231"/>
                    <a:pt x="9809" y="145"/>
                    <a:pt x="9368" y="85"/>
                  </a:cubicBezTo>
                  <a:cubicBezTo>
                    <a:pt x="8993" y="20"/>
                    <a:pt x="8617" y="0"/>
                    <a:pt x="824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9339;p76">
              <a:extLst>
                <a:ext uri="{FF2B5EF4-FFF2-40B4-BE49-F238E27FC236}">
                  <a16:creationId xmlns:a16="http://schemas.microsoft.com/office/drawing/2014/main" id="{31AF7B98-5BB4-D20F-BF80-1C02F82B6023}"/>
                </a:ext>
              </a:extLst>
            </p:cNvPr>
            <p:cNvSpPr/>
            <p:nvPr/>
          </p:nvSpPr>
          <p:spPr>
            <a:xfrm>
              <a:off x="1646208" y="2730172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9" name="Hộp Văn bản 208">
            <a:extLst>
              <a:ext uri="{FF2B5EF4-FFF2-40B4-BE49-F238E27FC236}">
                <a16:creationId xmlns:a16="http://schemas.microsoft.com/office/drawing/2014/main" id="{BDB45909-BEAA-EFB9-F94C-C52D9207FBBA}"/>
              </a:ext>
            </a:extLst>
          </p:cNvPr>
          <p:cNvSpPr txBox="1"/>
          <p:nvPr/>
        </p:nvSpPr>
        <p:spPr>
          <a:xfrm>
            <a:off x="775233" y="2862780"/>
            <a:ext cx="1828800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0" name="Hộp Văn bản 209">
            <a:extLst>
              <a:ext uri="{FF2B5EF4-FFF2-40B4-BE49-F238E27FC236}">
                <a16:creationId xmlns:a16="http://schemas.microsoft.com/office/drawing/2014/main" id="{806DA48E-13A1-09B3-030A-1200C0EEC24A}"/>
              </a:ext>
            </a:extLst>
          </p:cNvPr>
          <p:cNvSpPr txBox="1"/>
          <p:nvPr/>
        </p:nvSpPr>
        <p:spPr>
          <a:xfrm>
            <a:off x="3424505" y="2853904"/>
            <a:ext cx="2286000" cy="11318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BT</a:t>
            </a:r>
          </a:p>
        </p:txBody>
      </p:sp>
      <p:sp>
        <p:nvSpPr>
          <p:cNvPr id="211" name="Hộp Văn bản 210">
            <a:extLst>
              <a:ext uri="{FF2B5EF4-FFF2-40B4-BE49-F238E27FC236}">
                <a16:creationId xmlns:a16="http://schemas.microsoft.com/office/drawing/2014/main" id="{82651DB4-7C58-E39F-4750-D0592E921703}"/>
              </a:ext>
            </a:extLst>
          </p:cNvPr>
          <p:cNvSpPr txBox="1"/>
          <p:nvPr/>
        </p:nvSpPr>
        <p:spPr>
          <a:xfrm>
            <a:off x="5984955" y="2865610"/>
            <a:ext cx="2795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smtClean="0">
                <a:latin typeface="Arial" panose="020B0604020202020204" pitchFamily="34" charset="0"/>
                <a:cs typeface="Arial" panose="020B0604020202020204" pitchFamily="34" charset="0"/>
              </a:rPr>
              <a:t>Xem trước nội dung bài học mới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2" name="Picture 13">
            <a:extLst>
              <a:ext uri="{FF2B5EF4-FFF2-40B4-BE49-F238E27FC236}">
                <a16:creationId xmlns:a16="http://schemas.microsoft.com/office/drawing/2014/main" id="{A85A6D7B-4F8B-74A5-0AD1-2098C8A21B3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2611146" y="1541638"/>
            <a:ext cx="509514" cy="287181"/>
          </a:xfrm>
          <a:prstGeom prst="rect">
            <a:avLst/>
          </a:prstGeom>
        </p:spPr>
      </p:pic>
      <p:pic>
        <p:nvPicPr>
          <p:cNvPr id="213" name="Picture 13">
            <a:extLst>
              <a:ext uri="{FF2B5EF4-FFF2-40B4-BE49-F238E27FC236}">
                <a16:creationId xmlns:a16="http://schemas.microsoft.com/office/drawing/2014/main" id="{9FB4AF3D-C943-7D28-CC4F-1FEA9BC756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5398591" y="4542875"/>
            <a:ext cx="509514" cy="287181"/>
          </a:xfrm>
          <a:prstGeom prst="rect">
            <a:avLst/>
          </a:prstGeom>
        </p:spPr>
      </p:pic>
      <p:pic>
        <p:nvPicPr>
          <p:cNvPr id="214" name="Picture 13">
            <a:extLst>
              <a:ext uri="{FF2B5EF4-FFF2-40B4-BE49-F238E27FC236}">
                <a16:creationId xmlns:a16="http://schemas.microsoft.com/office/drawing/2014/main" id="{95F591BE-A04A-CE60-1C4C-4E6C7AEC3D1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8352181" y="1647255"/>
            <a:ext cx="509514" cy="287181"/>
          </a:xfrm>
          <a:prstGeom prst="rect">
            <a:avLst/>
          </a:prstGeom>
        </p:spPr>
      </p:pic>
      <p:grpSp>
        <p:nvGrpSpPr>
          <p:cNvPr id="216" name="Google Shape;3793;p55">
            <a:extLst>
              <a:ext uri="{FF2B5EF4-FFF2-40B4-BE49-F238E27FC236}">
                <a16:creationId xmlns:a16="http://schemas.microsoft.com/office/drawing/2014/main" id="{AB74732D-A34A-AC21-421D-017D284F97C9}"/>
              </a:ext>
            </a:extLst>
          </p:cNvPr>
          <p:cNvGrpSpPr/>
          <p:nvPr/>
        </p:nvGrpSpPr>
        <p:grpSpPr>
          <a:xfrm>
            <a:off x="2464606" y="4123147"/>
            <a:ext cx="1384255" cy="669907"/>
            <a:chOff x="8023565" y="2798385"/>
            <a:chExt cx="610665" cy="295517"/>
          </a:xfrm>
        </p:grpSpPr>
        <p:sp>
          <p:nvSpPr>
            <p:cNvPr id="217" name="Google Shape;3794;p55">
              <a:extLst>
                <a:ext uri="{FF2B5EF4-FFF2-40B4-BE49-F238E27FC236}">
                  <a16:creationId xmlns:a16="http://schemas.microsoft.com/office/drawing/2014/main" id="{2F7D9703-3A37-33DB-5DD7-E8639760A1E2}"/>
                </a:ext>
              </a:extLst>
            </p:cNvPr>
            <p:cNvSpPr/>
            <p:nvPr/>
          </p:nvSpPr>
          <p:spPr>
            <a:xfrm>
              <a:off x="8023565" y="2798385"/>
              <a:ext cx="610665" cy="295517"/>
            </a:xfrm>
            <a:custGeom>
              <a:avLst/>
              <a:gdLst/>
              <a:ahLst/>
              <a:cxnLst/>
              <a:rect l="l" t="t" r="r" b="b"/>
              <a:pathLst>
                <a:path w="20530" h="9935" extrusionOk="0">
                  <a:moveTo>
                    <a:pt x="5173" y="3676"/>
                  </a:moveTo>
                  <a:lnTo>
                    <a:pt x="5298" y="3736"/>
                  </a:lnTo>
                  <a:cubicBezTo>
                    <a:pt x="5298" y="3736"/>
                    <a:pt x="5323" y="3736"/>
                    <a:pt x="5323" y="3761"/>
                  </a:cubicBezTo>
                  <a:lnTo>
                    <a:pt x="5363" y="3761"/>
                  </a:lnTo>
                  <a:cubicBezTo>
                    <a:pt x="5363" y="3781"/>
                    <a:pt x="5383" y="3781"/>
                    <a:pt x="5383" y="3781"/>
                  </a:cubicBezTo>
                  <a:lnTo>
                    <a:pt x="5403" y="3801"/>
                  </a:lnTo>
                  <a:cubicBezTo>
                    <a:pt x="5423" y="3801"/>
                    <a:pt x="5448" y="3821"/>
                    <a:pt x="5448" y="3821"/>
                  </a:cubicBezTo>
                  <a:lnTo>
                    <a:pt x="5548" y="3906"/>
                  </a:lnTo>
                  <a:lnTo>
                    <a:pt x="5614" y="4051"/>
                  </a:lnTo>
                  <a:cubicBezTo>
                    <a:pt x="5634" y="4072"/>
                    <a:pt x="5634" y="4072"/>
                    <a:pt x="5634" y="4092"/>
                  </a:cubicBezTo>
                  <a:lnTo>
                    <a:pt x="5654" y="4112"/>
                  </a:lnTo>
                  <a:lnTo>
                    <a:pt x="5654" y="4137"/>
                  </a:lnTo>
                  <a:cubicBezTo>
                    <a:pt x="5654" y="4137"/>
                    <a:pt x="5674" y="4157"/>
                    <a:pt x="5674" y="4177"/>
                  </a:cubicBezTo>
                  <a:lnTo>
                    <a:pt x="5674" y="4197"/>
                  </a:lnTo>
                  <a:lnTo>
                    <a:pt x="5699" y="4217"/>
                  </a:lnTo>
                  <a:lnTo>
                    <a:pt x="5699" y="4262"/>
                  </a:lnTo>
                  <a:lnTo>
                    <a:pt x="5759" y="4427"/>
                  </a:lnTo>
                  <a:lnTo>
                    <a:pt x="5799" y="4677"/>
                  </a:lnTo>
                  <a:lnTo>
                    <a:pt x="5824" y="5053"/>
                  </a:lnTo>
                  <a:lnTo>
                    <a:pt x="5824" y="5323"/>
                  </a:lnTo>
                  <a:lnTo>
                    <a:pt x="5799" y="5428"/>
                  </a:lnTo>
                  <a:lnTo>
                    <a:pt x="5779" y="5699"/>
                  </a:lnTo>
                  <a:lnTo>
                    <a:pt x="5719" y="5929"/>
                  </a:lnTo>
                  <a:lnTo>
                    <a:pt x="5674" y="6034"/>
                  </a:lnTo>
                  <a:lnTo>
                    <a:pt x="5594" y="6285"/>
                  </a:lnTo>
                  <a:lnTo>
                    <a:pt x="5468" y="6515"/>
                  </a:lnTo>
                  <a:lnTo>
                    <a:pt x="5448" y="6515"/>
                  </a:lnTo>
                  <a:cubicBezTo>
                    <a:pt x="5448" y="6515"/>
                    <a:pt x="5448" y="6535"/>
                    <a:pt x="5423" y="6555"/>
                  </a:cubicBezTo>
                  <a:lnTo>
                    <a:pt x="5403" y="6575"/>
                  </a:lnTo>
                  <a:cubicBezTo>
                    <a:pt x="5383" y="6595"/>
                    <a:pt x="5383" y="6615"/>
                    <a:pt x="5363" y="6640"/>
                  </a:cubicBezTo>
                  <a:lnTo>
                    <a:pt x="5258" y="6765"/>
                  </a:lnTo>
                  <a:lnTo>
                    <a:pt x="5093" y="6930"/>
                  </a:lnTo>
                  <a:lnTo>
                    <a:pt x="5073" y="6950"/>
                  </a:lnTo>
                  <a:cubicBezTo>
                    <a:pt x="5048" y="6950"/>
                    <a:pt x="5028" y="6971"/>
                    <a:pt x="5008" y="6991"/>
                  </a:cubicBezTo>
                  <a:lnTo>
                    <a:pt x="4988" y="7016"/>
                  </a:lnTo>
                  <a:lnTo>
                    <a:pt x="4822" y="7141"/>
                  </a:lnTo>
                  <a:lnTo>
                    <a:pt x="4797" y="7116"/>
                  </a:lnTo>
                  <a:lnTo>
                    <a:pt x="4632" y="6930"/>
                  </a:lnTo>
                  <a:lnTo>
                    <a:pt x="4487" y="6700"/>
                  </a:lnTo>
                  <a:lnTo>
                    <a:pt x="4422" y="6615"/>
                  </a:lnTo>
                  <a:lnTo>
                    <a:pt x="4277" y="6390"/>
                  </a:lnTo>
                  <a:lnTo>
                    <a:pt x="4172" y="6139"/>
                  </a:lnTo>
                  <a:lnTo>
                    <a:pt x="4132" y="6054"/>
                  </a:lnTo>
                  <a:lnTo>
                    <a:pt x="4046" y="5804"/>
                  </a:lnTo>
                  <a:lnTo>
                    <a:pt x="4006" y="5554"/>
                  </a:lnTo>
                  <a:lnTo>
                    <a:pt x="3986" y="5448"/>
                  </a:lnTo>
                  <a:lnTo>
                    <a:pt x="3966" y="5178"/>
                  </a:lnTo>
                  <a:lnTo>
                    <a:pt x="3986" y="4863"/>
                  </a:lnTo>
                  <a:lnTo>
                    <a:pt x="4026" y="4612"/>
                  </a:lnTo>
                  <a:lnTo>
                    <a:pt x="4091" y="4447"/>
                  </a:lnTo>
                  <a:cubicBezTo>
                    <a:pt x="4112" y="4427"/>
                    <a:pt x="4112" y="4407"/>
                    <a:pt x="4112" y="4387"/>
                  </a:cubicBezTo>
                  <a:lnTo>
                    <a:pt x="4132" y="4387"/>
                  </a:lnTo>
                  <a:lnTo>
                    <a:pt x="4132" y="4342"/>
                  </a:lnTo>
                  <a:cubicBezTo>
                    <a:pt x="4152" y="4342"/>
                    <a:pt x="4152" y="4322"/>
                    <a:pt x="4152" y="4302"/>
                  </a:cubicBezTo>
                  <a:lnTo>
                    <a:pt x="4172" y="4282"/>
                  </a:lnTo>
                  <a:lnTo>
                    <a:pt x="4172" y="4262"/>
                  </a:lnTo>
                  <a:cubicBezTo>
                    <a:pt x="4197" y="4262"/>
                    <a:pt x="4197" y="4237"/>
                    <a:pt x="4197" y="4217"/>
                  </a:cubicBezTo>
                  <a:lnTo>
                    <a:pt x="4277" y="4072"/>
                  </a:lnTo>
                  <a:lnTo>
                    <a:pt x="4382" y="3966"/>
                  </a:lnTo>
                  <a:cubicBezTo>
                    <a:pt x="4402" y="3946"/>
                    <a:pt x="4402" y="3946"/>
                    <a:pt x="4422" y="3926"/>
                  </a:cubicBezTo>
                  <a:lnTo>
                    <a:pt x="4447" y="3926"/>
                  </a:lnTo>
                  <a:lnTo>
                    <a:pt x="4447" y="3906"/>
                  </a:lnTo>
                  <a:cubicBezTo>
                    <a:pt x="4467" y="3906"/>
                    <a:pt x="4487" y="3886"/>
                    <a:pt x="4487" y="3886"/>
                  </a:cubicBezTo>
                  <a:lnTo>
                    <a:pt x="4487" y="3861"/>
                  </a:lnTo>
                  <a:lnTo>
                    <a:pt x="4672" y="3761"/>
                  </a:lnTo>
                  <a:lnTo>
                    <a:pt x="4822" y="3716"/>
                  </a:lnTo>
                  <a:cubicBezTo>
                    <a:pt x="4843" y="3716"/>
                    <a:pt x="4863" y="3696"/>
                    <a:pt x="4863" y="3696"/>
                  </a:cubicBezTo>
                  <a:lnTo>
                    <a:pt x="4968" y="3696"/>
                  </a:lnTo>
                  <a:lnTo>
                    <a:pt x="4988" y="3676"/>
                  </a:lnTo>
                  <a:close/>
                  <a:moveTo>
                    <a:pt x="18691" y="1"/>
                  </a:moveTo>
                  <a:cubicBezTo>
                    <a:pt x="18517" y="1"/>
                    <a:pt x="18364" y="69"/>
                    <a:pt x="18256" y="211"/>
                  </a:cubicBezTo>
                  <a:cubicBezTo>
                    <a:pt x="17921" y="336"/>
                    <a:pt x="17610" y="587"/>
                    <a:pt x="17400" y="942"/>
                  </a:cubicBezTo>
                  <a:cubicBezTo>
                    <a:pt x="17340" y="1047"/>
                    <a:pt x="17275" y="1153"/>
                    <a:pt x="17235" y="1278"/>
                  </a:cubicBezTo>
                  <a:cubicBezTo>
                    <a:pt x="17215" y="1233"/>
                    <a:pt x="17170" y="1173"/>
                    <a:pt x="17150" y="1132"/>
                  </a:cubicBezTo>
                  <a:cubicBezTo>
                    <a:pt x="16774" y="607"/>
                    <a:pt x="16233" y="316"/>
                    <a:pt x="15627" y="316"/>
                  </a:cubicBezTo>
                  <a:cubicBezTo>
                    <a:pt x="15482" y="316"/>
                    <a:pt x="15337" y="336"/>
                    <a:pt x="15187" y="381"/>
                  </a:cubicBezTo>
                  <a:cubicBezTo>
                    <a:pt x="15107" y="276"/>
                    <a:pt x="14982" y="191"/>
                    <a:pt x="14836" y="171"/>
                  </a:cubicBezTo>
                  <a:lnTo>
                    <a:pt x="14751" y="171"/>
                  </a:lnTo>
                  <a:cubicBezTo>
                    <a:pt x="14481" y="171"/>
                    <a:pt x="14251" y="356"/>
                    <a:pt x="14210" y="652"/>
                  </a:cubicBezTo>
                  <a:cubicBezTo>
                    <a:pt x="14185" y="732"/>
                    <a:pt x="14210" y="817"/>
                    <a:pt x="14230" y="902"/>
                  </a:cubicBezTo>
                  <a:cubicBezTo>
                    <a:pt x="14145" y="962"/>
                    <a:pt x="14085" y="1047"/>
                    <a:pt x="14020" y="1132"/>
                  </a:cubicBezTo>
                  <a:cubicBezTo>
                    <a:pt x="14000" y="1153"/>
                    <a:pt x="14000" y="1173"/>
                    <a:pt x="13980" y="1193"/>
                  </a:cubicBezTo>
                  <a:cubicBezTo>
                    <a:pt x="13730" y="1007"/>
                    <a:pt x="13414" y="902"/>
                    <a:pt x="13104" y="902"/>
                  </a:cubicBezTo>
                  <a:cubicBezTo>
                    <a:pt x="12583" y="902"/>
                    <a:pt x="12083" y="1173"/>
                    <a:pt x="11787" y="1568"/>
                  </a:cubicBezTo>
                  <a:cubicBezTo>
                    <a:pt x="11497" y="1964"/>
                    <a:pt x="11412" y="2464"/>
                    <a:pt x="11557" y="2965"/>
                  </a:cubicBezTo>
                  <a:cubicBezTo>
                    <a:pt x="11582" y="3030"/>
                    <a:pt x="11602" y="3070"/>
                    <a:pt x="11622" y="3135"/>
                  </a:cubicBezTo>
                  <a:lnTo>
                    <a:pt x="11246" y="3195"/>
                  </a:lnTo>
                  <a:cubicBezTo>
                    <a:pt x="10976" y="3235"/>
                    <a:pt x="10726" y="3406"/>
                    <a:pt x="10580" y="3656"/>
                  </a:cubicBezTo>
                  <a:cubicBezTo>
                    <a:pt x="10430" y="3886"/>
                    <a:pt x="10410" y="4177"/>
                    <a:pt x="10515" y="4447"/>
                  </a:cubicBezTo>
                  <a:cubicBezTo>
                    <a:pt x="10641" y="4843"/>
                    <a:pt x="10976" y="5138"/>
                    <a:pt x="11372" y="5238"/>
                  </a:cubicBezTo>
                  <a:cubicBezTo>
                    <a:pt x="11161" y="5909"/>
                    <a:pt x="11141" y="6615"/>
                    <a:pt x="11331" y="7286"/>
                  </a:cubicBezTo>
                  <a:lnTo>
                    <a:pt x="11121" y="7892"/>
                  </a:lnTo>
                  <a:cubicBezTo>
                    <a:pt x="11101" y="7932"/>
                    <a:pt x="11081" y="7992"/>
                    <a:pt x="11081" y="8037"/>
                  </a:cubicBezTo>
                  <a:lnTo>
                    <a:pt x="10996" y="8077"/>
                  </a:lnTo>
                  <a:lnTo>
                    <a:pt x="10726" y="8182"/>
                  </a:lnTo>
                  <a:lnTo>
                    <a:pt x="10681" y="8202"/>
                  </a:lnTo>
                  <a:lnTo>
                    <a:pt x="10120" y="8347"/>
                  </a:lnTo>
                  <a:lnTo>
                    <a:pt x="9804" y="8392"/>
                  </a:lnTo>
                  <a:lnTo>
                    <a:pt x="9474" y="8433"/>
                  </a:lnTo>
                  <a:lnTo>
                    <a:pt x="8908" y="8473"/>
                  </a:lnTo>
                  <a:lnTo>
                    <a:pt x="8407" y="8473"/>
                  </a:lnTo>
                  <a:lnTo>
                    <a:pt x="8202" y="8453"/>
                  </a:lnTo>
                  <a:lnTo>
                    <a:pt x="8032" y="8453"/>
                  </a:lnTo>
                  <a:lnTo>
                    <a:pt x="7531" y="8392"/>
                  </a:lnTo>
                  <a:lnTo>
                    <a:pt x="7426" y="8392"/>
                  </a:lnTo>
                  <a:lnTo>
                    <a:pt x="7366" y="8367"/>
                  </a:lnTo>
                  <a:lnTo>
                    <a:pt x="7076" y="8307"/>
                  </a:lnTo>
                  <a:lnTo>
                    <a:pt x="6865" y="8267"/>
                  </a:lnTo>
                  <a:lnTo>
                    <a:pt x="6780" y="8267"/>
                  </a:lnTo>
                  <a:lnTo>
                    <a:pt x="6720" y="8242"/>
                  </a:lnTo>
                  <a:lnTo>
                    <a:pt x="6550" y="8182"/>
                  </a:lnTo>
                  <a:lnTo>
                    <a:pt x="6199" y="8057"/>
                  </a:lnTo>
                  <a:lnTo>
                    <a:pt x="5924" y="7932"/>
                  </a:lnTo>
                  <a:lnTo>
                    <a:pt x="5824" y="7892"/>
                  </a:lnTo>
                  <a:lnTo>
                    <a:pt x="5574" y="7767"/>
                  </a:lnTo>
                  <a:lnTo>
                    <a:pt x="5383" y="7616"/>
                  </a:lnTo>
                  <a:lnTo>
                    <a:pt x="5488" y="7516"/>
                  </a:lnTo>
                  <a:lnTo>
                    <a:pt x="5674" y="7366"/>
                  </a:lnTo>
                  <a:lnTo>
                    <a:pt x="5719" y="7326"/>
                  </a:lnTo>
                  <a:lnTo>
                    <a:pt x="5739" y="7326"/>
                  </a:lnTo>
                  <a:lnTo>
                    <a:pt x="5759" y="7306"/>
                  </a:lnTo>
                  <a:lnTo>
                    <a:pt x="5779" y="7286"/>
                  </a:lnTo>
                  <a:lnTo>
                    <a:pt x="5759" y="7266"/>
                  </a:lnTo>
                  <a:lnTo>
                    <a:pt x="5779" y="7266"/>
                  </a:lnTo>
                  <a:lnTo>
                    <a:pt x="5824" y="7221"/>
                  </a:lnTo>
                  <a:lnTo>
                    <a:pt x="5844" y="7201"/>
                  </a:lnTo>
                  <a:lnTo>
                    <a:pt x="5864" y="7181"/>
                  </a:lnTo>
                  <a:lnTo>
                    <a:pt x="5904" y="7116"/>
                  </a:lnTo>
                  <a:lnTo>
                    <a:pt x="6029" y="6930"/>
                  </a:lnTo>
                  <a:lnTo>
                    <a:pt x="6174" y="6740"/>
                  </a:lnTo>
                  <a:lnTo>
                    <a:pt x="6154" y="6720"/>
                  </a:lnTo>
                  <a:lnTo>
                    <a:pt x="6199" y="6660"/>
                  </a:lnTo>
                  <a:lnTo>
                    <a:pt x="6219" y="6680"/>
                  </a:lnTo>
                  <a:lnTo>
                    <a:pt x="6219" y="6640"/>
                  </a:lnTo>
                  <a:lnTo>
                    <a:pt x="6239" y="6615"/>
                  </a:lnTo>
                  <a:lnTo>
                    <a:pt x="6239" y="6575"/>
                  </a:lnTo>
                  <a:lnTo>
                    <a:pt x="6259" y="6555"/>
                  </a:lnTo>
                  <a:lnTo>
                    <a:pt x="6280" y="6535"/>
                  </a:lnTo>
                  <a:lnTo>
                    <a:pt x="6300" y="6490"/>
                  </a:lnTo>
                  <a:lnTo>
                    <a:pt x="6280" y="6490"/>
                  </a:lnTo>
                  <a:lnTo>
                    <a:pt x="6300" y="6430"/>
                  </a:lnTo>
                  <a:lnTo>
                    <a:pt x="6325" y="6430"/>
                  </a:lnTo>
                  <a:lnTo>
                    <a:pt x="6385" y="6199"/>
                  </a:lnTo>
                  <a:lnTo>
                    <a:pt x="6470" y="5969"/>
                  </a:lnTo>
                  <a:lnTo>
                    <a:pt x="6450" y="5969"/>
                  </a:lnTo>
                  <a:lnTo>
                    <a:pt x="6470" y="5929"/>
                  </a:lnTo>
                  <a:lnTo>
                    <a:pt x="6470" y="5889"/>
                  </a:lnTo>
                  <a:lnTo>
                    <a:pt x="6490" y="5844"/>
                  </a:lnTo>
                  <a:lnTo>
                    <a:pt x="6470" y="5844"/>
                  </a:lnTo>
                  <a:lnTo>
                    <a:pt x="6470" y="5824"/>
                  </a:lnTo>
                  <a:lnTo>
                    <a:pt x="6490" y="5804"/>
                  </a:lnTo>
                  <a:lnTo>
                    <a:pt x="6490" y="5764"/>
                  </a:lnTo>
                  <a:lnTo>
                    <a:pt x="6510" y="5719"/>
                  </a:lnTo>
                  <a:lnTo>
                    <a:pt x="6490" y="5699"/>
                  </a:lnTo>
                  <a:lnTo>
                    <a:pt x="6510" y="5659"/>
                  </a:lnTo>
                  <a:lnTo>
                    <a:pt x="6530" y="5428"/>
                  </a:lnTo>
                  <a:lnTo>
                    <a:pt x="6550" y="5178"/>
                  </a:lnTo>
                  <a:lnTo>
                    <a:pt x="6530" y="5178"/>
                  </a:lnTo>
                  <a:lnTo>
                    <a:pt x="6530" y="5158"/>
                  </a:lnTo>
                  <a:lnTo>
                    <a:pt x="6550" y="5158"/>
                  </a:lnTo>
                  <a:lnTo>
                    <a:pt x="6550" y="5093"/>
                  </a:lnTo>
                  <a:lnTo>
                    <a:pt x="6550" y="5053"/>
                  </a:lnTo>
                  <a:lnTo>
                    <a:pt x="6530" y="5053"/>
                  </a:lnTo>
                  <a:lnTo>
                    <a:pt x="6530" y="5033"/>
                  </a:lnTo>
                  <a:lnTo>
                    <a:pt x="6530" y="4928"/>
                  </a:lnTo>
                  <a:lnTo>
                    <a:pt x="6530" y="4908"/>
                  </a:lnTo>
                  <a:lnTo>
                    <a:pt x="6490" y="4592"/>
                  </a:lnTo>
                  <a:lnTo>
                    <a:pt x="6490" y="4427"/>
                  </a:lnTo>
                  <a:lnTo>
                    <a:pt x="6470" y="4362"/>
                  </a:lnTo>
                  <a:lnTo>
                    <a:pt x="6490" y="4362"/>
                  </a:lnTo>
                  <a:lnTo>
                    <a:pt x="6470" y="4322"/>
                  </a:lnTo>
                  <a:lnTo>
                    <a:pt x="6470" y="4302"/>
                  </a:lnTo>
                  <a:lnTo>
                    <a:pt x="6450" y="4262"/>
                  </a:lnTo>
                  <a:lnTo>
                    <a:pt x="6450" y="4237"/>
                  </a:lnTo>
                  <a:lnTo>
                    <a:pt x="6450" y="4217"/>
                  </a:lnTo>
                  <a:lnTo>
                    <a:pt x="6450" y="4177"/>
                  </a:lnTo>
                  <a:lnTo>
                    <a:pt x="6425" y="4177"/>
                  </a:lnTo>
                  <a:lnTo>
                    <a:pt x="6405" y="4092"/>
                  </a:lnTo>
                  <a:lnTo>
                    <a:pt x="6425" y="4092"/>
                  </a:lnTo>
                  <a:lnTo>
                    <a:pt x="6325" y="3861"/>
                  </a:lnTo>
                  <a:lnTo>
                    <a:pt x="6239" y="3656"/>
                  </a:lnTo>
                  <a:lnTo>
                    <a:pt x="6239" y="3676"/>
                  </a:lnTo>
                  <a:lnTo>
                    <a:pt x="6174" y="3531"/>
                  </a:lnTo>
                  <a:lnTo>
                    <a:pt x="6154" y="3551"/>
                  </a:lnTo>
                  <a:lnTo>
                    <a:pt x="6154" y="3531"/>
                  </a:lnTo>
                  <a:lnTo>
                    <a:pt x="6174" y="3511"/>
                  </a:lnTo>
                  <a:lnTo>
                    <a:pt x="6114" y="3466"/>
                  </a:lnTo>
                  <a:lnTo>
                    <a:pt x="6094" y="3426"/>
                  </a:lnTo>
                  <a:lnTo>
                    <a:pt x="6074" y="3426"/>
                  </a:lnTo>
                  <a:lnTo>
                    <a:pt x="6049" y="3406"/>
                  </a:lnTo>
                  <a:lnTo>
                    <a:pt x="6074" y="3386"/>
                  </a:lnTo>
                  <a:lnTo>
                    <a:pt x="5924" y="3300"/>
                  </a:lnTo>
                  <a:lnTo>
                    <a:pt x="5949" y="3260"/>
                  </a:lnTo>
                  <a:lnTo>
                    <a:pt x="5759" y="3155"/>
                  </a:lnTo>
                  <a:lnTo>
                    <a:pt x="5574" y="3030"/>
                  </a:lnTo>
                  <a:lnTo>
                    <a:pt x="5548" y="3070"/>
                  </a:lnTo>
                  <a:lnTo>
                    <a:pt x="5423" y="2985"/>
                  </a:lnTo>
                  <a:lnTo>
                    <a:pt x="5403" y="3010"/>
                  </a:lnTo>
                  <a:lnTo>
                    <a:pt x="5363" y="2985"/>
                  </a:lnTo>
                  <a:lnTo>
                    <a:pt x="5363" y="2965"/>
                  </a:lnTo>
                  <a:lnTo>
                    <a:pt x="5323" y="2965"/>
                  </a:lnTo>
                  <a:lnTo>
                    <a:pt x="5258" y="2945"/>
                  </a:lnTo>
                  <a:lnTo>
                    <a:pt x="5238" y="2965"/>
                  </a:lnTo>
                  <a:lnTo>
                    <a:pt x="5218" y="2965"/>
                  </a:lnTo>
                  <a:lnTo>
                    <a:pt x="5218" y="2945"/>
                  </a:lnTo>
                  <a:lnTo>
                    <a:pt x="5073" y="2965"/>
                  </a:lnTo>
                  <a:lnTo>
                    <a:pt x="5048" y="2945"/>
                  </a:lnTo>
                  <a:lnTo>
                    <a:pt x="4843" y="2985"/>
                  </a:lnTo>
                  <a:lnTo>
                    <a:pt x="4612" y="2985"/>
                  </a:lnTo>
                  <a:lnTo>
                    <a:pt x="4612" y="3030"/>
                  </a:lnTo>
                  <a:lnTo>
                    <a:pt x="4467" y="3050"/>
                  </a:lnTo>
                  <a:lnTo>
                    <a:pt x="4467" y="3070"/>
                  </a:lnTo>
                  <a:lnTo>
                    <a:pt x="4447" y="3050"/>
                  </a:lnTo>
                  <a:lnTo>
                    <a:pt x="4362" y="3090"/>
                  </a:lnTo>
                  <a:lnTo>
                    <a:pt x="4322" y="3110"/>
                  </a:lnTo>
                  <a:lnTo>
                    <a:pt x="4322" y="3135"/>
                  </a:lnTo>
                  <a:lnTo>
                    <a:pt x="4297" y="3110"/>
                  </a:lnTo>
                  <a:lnTo>
                    <a:pt x="4197" y="3195"/>
                  </a:lnTo>
                  <a:lnTo>
                    <a:pt x="4172" y="3175"/>
                  </a:lnTo>
                  <a:lnTo>
                    <a:pt x="4026" y="3341"/>
                  </a:lnTo>
                  <a:lnTo>
                    <a:pt x="3821" y="3466"/>
                  </a:lnTo>
                  <a:lnTo>
                    <a:pt x="3841" y="3486"/>
                  </a:lnTo>
                  <a:lnTo>
                    <a:pt x="3736" y="3591"/>
                  </a:lnTo>
                  <a:lnTo>
                    <a:pt x="3716" y="3636"/>
                  </a:lnTo>
                  <a:lnTo>
                    <a:pt x="3671" y="3696"/>
                  </a:lnTo>
                  <a:lnTo>
                    <a:pt x="3651" y="3716"/>
                  </a:lnTo>
                  <a:lnTo>
                    <a:pt x="3611" y="3821"/>
                  </a:lnTo>
                  <a:lnTo>
                    <a:pt x="3591" y="3801"/>
                  </a:lnTo>
                  <a:lnTo>
                    <a:pt x="3506" y="4031"/>
                  </a:lnTo>
                  <a:lnTo>
                    <a:pt x="3401" y="4237"/>
                  </a:lnTo>
                  <a:lnTo>
                    <a:pt x="3380" y="4322"/>
                  </a:lnTo>
                  <a:lnTo>
                    <a:pt x="3360" y="4302"/>
                  </a:lnTo>
                  <a:lnTo>
                    <a:pt x="3360" y="4342"/>
                  </a:lnTo>
                  <a:lnTo>
                    <a:pt x="3360" y="4362"/>
                  </a:lnTo>
                  <a:lnTo>
                    <a:pt x="3340" y="4427"/>
                  </a:lnTo>
                  <a:lnTo>
                    <a:pt x="3340" y="4447"/>
                  </a:lnTo>
                  <a:lnTo>
                    <a:pt x="3320" y="4447"/>
                  </a:lnTo>
                  <a:lnTo>
                    <a:pt x="3295" y="4572"/>
                  </a:lnTo>
                  <a:lnTo>
                    <a:pt x="3295" y="4783"/>
                  </a:lnTo>
                  <a:lnTo>
                    <a:pt x="3235" y="5053"/>
                  </a:lnTo>
                  <a:lnTo>
                    <a:pt x="3255" y="5053"/>
                  </a:lnTo>
                  <a:lnTo>
                    <a:pt x="3255" y="5093"/>
                  </a:lnTo>
                  <a:lnTo>
                    <a:pt x="3235" y="5093"/>
                  </a:lnTo>
                  <a:lnTo>
                    <a:pt x="3255" y="5178"/>
                  </a:lnTo>
                  <a:lnTo>
                    <a:pt x="3255" y="5238"/>
                  </a:lnTo>
                  <a:lnTo>
                    <a:pt x="3235" y="5238"/>
                  </a:lnTo>
                  <a:lnTo>
                    <a:pt x="3235" y="5263"/>
                  </a:lnTo>
                  <a:lnTo>
                    <a:pt x="3235" y="5303"/>
                  </a:lnTo>
                  <a:lnTo>
                    <a:pt x="3255" y="5303"/>
                  </a:lnTo>
                  <a:lnTo>
                    <a:pt x="3255" y="5363"/>
                  </a:lnTo>
                  <a:lnTo>
                    <a:pt x="3295" y="5594"/>
                  </a:lnTo>
                  <a:lnTo>
                    <a:pt x="3320" y="5844"/>
                  </a:lnTo>
                  <a:lnTo>
                    <a:pt x="3340" y="5844"/>
                  </a:lnTo>
                  <a:lnTo>
                    <a:pt x="3340" y="5889"/>
                  </a:lnTo>
                  <a:lnTo>
                    <a:pt x="3320" y="5889"/>
                  </a:lnTo>
                  <a:lnTo>
                    <a:pt x="3340" y="5929"/>
                  </a:lnTo>
                  <a:lnTo>
                    <a:pt x="3340" y="5969"/>
                  </a:lnTo>
                  <a:lnTo>
                    <a:pt x="3360" y="5969"/>
                  </a:lnTo>
                  <a:lnTo>
                    <a:pt x="3360" y="5989"/>
                  </a:lnTo>
                  <a:lnTo>
                    <a:pt x="3360" y="6014"/>
                  </a:lnTo>
                  <a:lnTo>
                    <a:pt x="3380" y="6054"/>
                  </a:lnTo>
                  <a:lnTo>
                    <a:pt x="3380" y="6094"/>
                  </a:lnTo>
                  <a:lnTo>
                    <a:pt x="3401" y="6094"/>
                  </a:lnTo>
                  <a:lnTo>
                    <a:pt x="3401" y="6139"/>
                  </a:lnTo>
                  <a:lnTo>
                    <a:pt x="3486" y="6365"/>
                  </a:lnTo>
                  <a:lnTo>
                    <a:pt x="3571" y="6595"/>
                  </a:lnTo>
                  <a:lnTo>
                    <a:pt x="3591" y="6575"/>
                  </a:lnTo>
                  <a:lnTo>
                    <a:pt x="3591" y="6615"/>
                  </a:lnTo>
                  <a:lnTo>
                    <a:pt x="3611" y="6660"/>
                  </a:lnTo>
                  <a:lnTo>
                    <a:pt x="3631" y="6700"/>
                  </a:lnTo>
                  <a:lnTo>
                    <a:pt x="3651" y="6720"/>
                  </a:lnTo>
                  <a:lnTo>
                    <a:pt x="3651" y="6740"/>
                  </a:lnTo>
                  <a:lnTo>
                    <a:pt x="3671" y="6765"/>
                  </a:lnTo>
                  <a:lnTo>
                    <a:pt x="3696" y="6825"/>
                  </a:lnTo>
                  <a:lnTo>
                    <a:pt x="3716" y="6845"/>
                  </a:lnTo>
                  <a:lnTo>
                    <a:pt x="3861" y="7056"/>
                  </a:lnTo>
                  <a:lnTo>
                    <a:pt x="3966" y="7266"/>
                  </a:lnTo>
                  <a:lnTo>
                    <a:pt x="3986" y="7241"/>
                  </a:lnTo>
                  <a:lnTo>
                    <a:pt x="4006" y="7286"/>
                  </a:lnTo>
                  <a:lnTo>
                    <a:pt x="3986" y="7286"/>
                  </a:lnTo>
                  <a:lnTo>
                    <a:pt x="4026" y="7326"/>
                  </a:lnTo>
                  <a:lnTo>
                    <a:pt x="4046" y="7346"/>
                  </a:lnTo>
                  <a:lnTo>
                    <a:pt x="4071" y="7366"/>
                  </a:lnTo>
                  <a:lnTo>
                    <a:pt x="4071" y="7391"/>
                  </a:lnTo>
                  <a:lnTo>
                    <a:pt x="4112" y="7411"/>
                  </a:lnTo>
                  <a:lnTo>
                    <a:pt x="4132" y="7451"/>
                  </a:lnTo>
                  <a:lnTo>
                    <a:pt x="3966" y="7471"/>
                  </a:lnTo>
                  <a:lnTo>
                    <a:pt x="3861" y="7516"/>
                  </a:lnTo>
                  <a:lnTo>
                    <a:pt x="3591" y="7556"/>
                  </a:lnTo>
                  <a:lnTo>
                    <a:pt x="3380" y="7576"/>
                  </a:lnTo>
                  <a:lnTo>
                    <a:pt x="3235" y="7576"/>
                  </a:lnTo>
                  <a:lnTo>
                    <a:pt x="2945" y="7596"/>
                  </a:lnTo>
                  <a:lnTo>
                    <a:pt x="2379" y="7536"/>
                  </a:lnTo>
                  <a:lnTo>
                    <a:pt x="2319" y="7536"/>
                  </a:lnTo>
                  <a:lnTo>
                    <a:pt x="2044" y="7471"/>
                  </a:lnTo>
                  <a:lnTo>
                    <a:pt x="1668" y="7411"/>
                  </a:lnTo>
                  <a:lnTo>
                    <a:pt x="1338" y="7326"/>
                  </a:lnTo>
                  <a:lnTo>
                    <a:pt x="1042" y="7241"/>
                  </a:lnTo>
                  <a:lnTo>
                    <a:pt x="1002" y="7221"/>
                  </a:lnTo>
                  <a:lnTo>
                    <a:pt x="587" y="7116"/>
                  </a:lnTo>
                  <a:lnTo>
                    <a:pt x="587" y="7096"/>
                  </a:lnTo>
                  <a:lnTo>
                    <a:pt x="191" y="6991"/>
                  </a:lnTo>
                  <a:lnTo>
                    <a:pt x="1" y="7681"/>
                  </a:lnTo>
                  <a:lnTo>
                    <a:pt x="106" y="7702"/>
                  </a:lnTo>
                  <a:lnTo>
                    <a:pt x="211" y="7742"/>
                  </a:lnTo>
                  <a:lnTo>
                    <a:pt x="481" y="7827"/>
                  </a:lnTo>
                  <a:lnTo>
                    <a:pt x="667" y="7867"/>
                  </a:lnTo>
                  <a:lnTo>
                    <a:pt x="792" y="7912"/>
                  </a:lnTo>
                  <a:lnTo>
                    <a:pt x="877" y="7932"/>
                  </a:lnTo>
                  <a:lnTo>
                    <a:pt x="917" y="7952"/>
                  </a:lnTo>
                  <a:lnTo>
                    <a:pt x="1002" y="7972"/>
                  </a:lnTo>
                  <a:lnTo>
                    <a:pt x="1022" y="7972"/>
                  </a:lnTo>
                  <a:lnTo>
                    <a:pt x="1378" y="8057"/>
                  </a:lnTo>
                  <a:lnTo>
                    <a:pt x="1358" y="8077"/>
                  </a:lnTo>
                  <a:lnTo>
                    <a:pt x="1523" y="8097"/>
                  </a:lnTo>
                  <a:lnTo>
                    <a:pt x="1608" y="8117"/>
                  </a:lnTo>
                  <a:lnTo>
                    <a:pt x="1878" y="8182"/>
                  </a:lnTo>
                  <a:lnTo>
                    <a:pt x="2089" y="8222"/>
                  </a:lnTo>
                  <a:lnTo>
                    <a:pt x="2234" y="8242"/>
                  </a:lnTo>
                  <a:lnTo>
                    <a:pt x="2339" y="8267"/>
                  </a:lnTo>
                  <a:lnTo>
                    <a:pt x="2339" y="8242"/>
                  </a:lnTo>
                  <a:lnTo>
                    <a:pt x="2649" y="8287"/>
                  </a:lnTo>
                  <a:lnTo>
                    <a:pt x="2840" y="8307"/>
                  </a:lnTo>
                  <a:lnTo>
                    <a:pt x="3005" y="8307"/>
                  </a:lnTo>
                  <a:lnTo>
                    <a:pt x="3070" y="8327"/>
                  </a:lnTo>
                  <a:lnTo>
                    <a:pt x="3070" y="8307"/>
                  </a:lnTo>
                  <a:lnTo>
                    <a:pt x="3255" y="8307"/>
                  </a:lnTo>
                  <a:lnTo>
                    <a:pt x="3571" y="8287"/>
                  </a:lnTo>
                  <a:lnTo>
                    <a:pt x="3591" y="8267"/>
                  </a:lnTo>
                  <a:lnTo>
                    <a:pt x="3611" y="8287"/>
                  </a:lnTo>
                  <a:lnTo>
                    <a:pt x="3696" y="8267"/>
                  </a:lnTo>
                  <a:lnTo>
                    <a:pt x="3821" y="8267"/>
                  </a:lnTo>
                  <a:lnTo>
                    <a:pt x="3821" y="8242"/>
                  </a:lnTo>
                  <a:lnTo>
                    <a:pt x="3861" y="8242"/>
                  </a:lnTo>
                  <a:lnTo>
                    <a:pt x="4091" y="8182"/>
                  </a:lnTo>
                  <a:lnTo>
                    <a:pt x="4322" y="8142"/>
                  </a:lnTo>
                  <a:lnTo>
                    <a:pt x="4362" y="8117"/>
                  </a:lnTo>
                  <a:lnTo>
                    <a:pt x="4362" y="8142"/>
                  </a:lnTo>
                  <a:lnTo>
                    <a:pt x="4402" y="8117"/>
                  </a:lnTo>
                  <a:lnTo>
                    <a:pt x="4447" y="8097"/>
                  </a:lnTo>
                  <a:lnTo>
                    <a:pt x="4467" y="8077"/>
                  </a:lnTo>
                  <a:lnTo>
                    <a:pt x="4487" y="8077"/>
                  </a:lnTo>
                  <a:lnTo>
                    <a:pt x="4487" y="8097"/>
                  </a:lnTo>
                  <a:lnTo>
                    <a:pt x="4527" y="8077"/>
                  </a:lnTo>
                  <a:lnTo>
                    <a:pt x="4572" y="8057"/>
                  </a:lnTo>
                  <a:lnTo>
                    <a:pt x="4612" y="8037"/>
                  </a:lnTo>
                  <a:lnTo>
                    <a:pt x="4697" y="7992"/>
                  </a:lnTo>
                  <a:lnTo>
                    <a:pt x="4717" y="8017"/>
                  </a:lnTo>
                  <a:lnTo>
                    <a:pt x="4697" y="8017"/>
                  </a:lnTo>
                  <a:lnTo>
                    <a:pt x="4903" y="8162"/>
                  </a:lnTo>
                  <a:lnTo>
                    <a:pt x="5093" y="8307"/>
                  </a:lnTo>
                  <a:lnTo>
                    <a:pt x="5093" y="8287"/>
                  </a:lnTo>
                  <a:lnTo>
                    <a:pt x="5113" y="8307"/>
                  </a:lnTo>
                  <a:lnTo>
                    <a:pt x="5153" y="8327"/>
                  </a:lnTo>
                  <a:lnTo>
                    <a:pt x="5198" y="8367"/>
                  </a:lnTo>
                  <a:lnTo>
                    <a:pt x="5238" y="8367"/>
                  </a:lnTo>
                  <a:lnTo>
                    <a:pt x="5218" y="8392"/>
                  </a:lnTo>
                  <a:lnTo>
                    <a:pt x="5258" y="8392"/>
                  </a:lnTo>
                  <a:lnTo>
                    <a:pt x="5323" y="8433"/>
                  </a:lnTo>
                  <a:lnTo>
                    <a:pt x="5343" y="8433"/>
                  </a:lnTo>
                  <a:lnTo>
                    <a:pt x="5343" y="8453"/>
                  </a:lnTo>
                  <a:lnTo>
                    <a:pt x="5548" y="8558"/>
                  </a:lnTo>
                  <a:lnTo>
                    <a:pt x="5779" y="8663"/>
                  </a:lnTo>
                  <a:lnTo>
                    <a:pt x="5779" y="8683"/>
                  </a:lnTo>
                  <a:lnTo>
                    <a:pt x="5864" y="8703"/>
                  </a:lnTo>
                  <a:lnTo>
                    <a:pt x="5904" y="8703"/>
                  </a:lnTo>
                  <a:lnTo>
                    <a:pt x="5924" y="8723"/>
                  </a:lnTo>
                  <a:lnTo>
                    <a:pt x="6009" y="8768"/>
                  </a:lnTo>
                  <a:lnTo>
                    <a:pt x="6009" y="8743"/>
                  </a:lnTo>
                  <a:lnTo>
                    <a:pt x="6154" y="8808"/>
                  </a:lnTo>
                  <a:lnTo>
                    <a:pt x="6490" y="8913"/>
                  </a:lnTo>
                  <a:lnTo>
                    <a:pt x="6595" y="8953"/>
                  </a:lnTo>
                  <a:lnTo>
                    <a:pt x="6720" y="8993"/>
                  </a:lnTo>
                  <a:lnTo>
                    <a:pt x="6720" y="8973"/>
                  </a:lnTo>
                  <a:lnTo>
                    <a:pt x="6740" y="8973"/>
                  </a:lnTo>
                  <a:lnTo>
                    <a:pt x="6990" y="9018"/>
                  </a:lnTo>
                  <a:lnTo>
                    <a:pt x="7221" y="9078"/>
                  </a:lnTo>
                  <a:lnTo>
                    <a:pt x="7326" y="9098"/>
                  </a:lnTo>
                  <a:lnTo>
                    <a:pt x="7451" y="9118"/>
                  </a:lnTo>
                  <a:lnTo>
                    <a:pt x="7451" y="9098"/>
                  </a:lnTo>
                  <a:lnTo>
                    <a:pt x="7952" y="9164"/>
                  </a:lnTo>
                  <a:lnTo>
                    <a:pt x="8052" y="9164"/>
                  </a:lnTo>
                  <a:lnTo>
                    <a:pt x="8177" y="9184"/>
                  </a:lnTo>
                  <a:lnTo>
                    <a:pt x="8177" y="9164"/>
                  </a:lnTo>
                  <a:lnTo>
                    <a:pt x="8493" y="9184"/>
                  </a:lnTo>
                  <a:lnTo>
                    <a:pt x="8908" y="9184"/>
                  </a:lnTo>
                  <a:lnTo>
                    <a:pt x="9244" y="9164"/>
                  </a:lnTo>
                  <a:lnTo>
                    <a:pt x="9409" y="9164"/>
                  </a:lnTo>
                  <a:lnTo>
                    <a:pt x="9514" y="9144"/>
                  </a:lnTo>
                  <a:lnTo>
                    <a:pt x="9639" y="9144"/>
                  </a:lnTo>
                  <a:lnTo>
                    <a:pt x="9829" y="9098"/>
                  </a:lnTo>
                  <a:lnTo>
                    <a:pt x="10140" y="9058"/>
                  </a:lnTo>
                  <a:lnTo>
                    <a:pt x="10140" y="9078"/>
                  </a:lnTo>
                  <a:lnTo>
                    <a:pt x="10265" y="9038"/>
                  </a:lnTo>
                  <a:lnTo>
                    <a:pt x="10370" y="9038"/>
                  </a:lnTo>
                  <a:lnTo>
                    <a:pt x="10370" y="9018"/>
                  </a:lnTo>
                  <a:lnTo>
                    <a:pt x="10600" y="8953"/>
                  </a:lnTo>
                  <a:lnTo>
                    <a:pt x="10851" y="8893"/>
                  </a:lnTo>
                  <a:lnTo>
                    <a:pt x="10871" y="8893"/>
                  </a:lnTo>
                  <a:lnTo>
                    <a:pt x="10956" y="8868"/>
                  </a:lnTo>
                  <a:lnTo>
                    <a:pt x="10996" y="8848"/>
                  </a:lnTo>
                  <a:lnTo>
                    <a:pt x="11016" y="8848"/>
                  </a:lnTo>
                  <a:lnTo>
                    <a:pt x="11101" y="8828"/>
                  </a:lnTo>
                  <a:lnTo>
                    <a:pt x="11101" y="8808"/>
                  </a:lnTo>
                  <a:lnTo>
                    <a:pt x="11121" y="8808"/>
                  </a:lnTo>
                  <a:lnTo>
                    <a:pt x="11331" y="8703"/>
                  </a:lnTo>
                  <a:lnTo>
                    <a:pt x="11457" y="8663"/>
                  </a:lnTo>
                  <a:cubicBezTo>
                    <a:pt x="11517" y="8683"/>
                    <a:pt x="11602" y="8703"/>
                    <a:pt x="11707" y="8703"/>
                  </a:cubicBezTo>
                  <a:lnTo>
                    <a:pt x="11767" y="8703"/>
                  </a:lnTo>
                  <a:lnTo>
                    <a:pt x="12057" y="8683"/>
                  </a:lnTo>
                  <a:cubicBezTo>
                    <a:pt x="12748" y="9474"/>
                    <a:pt x="13750" y="9935"/>
                    <a:pt x="14811" y="9935"/>
                  </a:cubicBezTo>
                  <a:cubicBezTo>
                    <a:pt x="15587" y="9935"/>
                    <a:pt x="16313" y="9684"/>
                    <a:pt x="16939" y="9244"/>
                  </a:cubicBezTo>
                  <a:lnTo>
                    <a:pt x="18466" y="8117"/>
                  </a:lnTo>
                  <a:cubicBezTo>
                    <a:pt x="19383" y="7451"/>
                    <a:pt x="19903" y="6410"/>
                    <a:pt x="19943" y="5303"/>
                  </a:cubicBezTo>
                  <a:cubicBezTo>
                    <a:pt x="20279" y="5218"/>
                    <a:pt x="20529" y="4968"/>
                    <a:pt x="20529" y="4657"/>
                  </a:cubicBezTo>
                  <a:cubicBezTo>
                    <a:pt x="20529" y="4447"/>
                    <a:pt x="20404" y="4262"/>
                    <a:pt x="20219" y="4157"/>
                  </a:cubicBezTo>
                  <a:cubicBezTo>
                    <a:pt x="20194" y="4112"/>
                    <a:pt x="20174" y="4072"/>
                    <a:pt x="20154" y="4051"/>
                  </a:cubicBezTo>
                  <a:cubicBezTo>
                    <a:pt x="20134" y="3906"/>
                    <a:pt x="20069" y="3801"/>
                    <a:pt x="19968" y="3716"/>
                  </a:cubicBezTo>
                  <a:cubicBezTo>
                    <a:pt x="20029" y="3676"/>
                    <a:pt x="20049" y="3611"/>
                    <a:pt x="20094" y="3551"/>
                  </a:cubicBezTo>
                  <a:cubicBezTo>
                    <a:pt x="20134" y="3426"/>
                    <a:pt x="20114" y="3300"/>
                    <a:pt x="20049" y="3175"/>
                  </a:cubicBezTo>
                  <a:cubicBezTo>
                    <a:pt x="19943" y="3010"/>
                    <a:pt x="19758" y="2885"/>
                    <a:pt x="19508" y="2860"/>
                  </a:cubicBezTo>
                  <a:cubicBezTo>
                    <a:pt x="19470" y="2855"/>
                    <a:pt x="19433" y="2852"/>
                    <a:pt x="19397" y="2852"/>
                  </a:cubicBezTo>
                  <a:cubicBezTo>
                    <a:pt x="19297" y="2852"/>
                    <a:pt x="19204" y="2872"/>
                    <a:pt x="19112" y="2905"/>
                  </a:cubicBezTo>
                  <a:cubicBezTo>
                    <a:pt x="18777" y="2509"/>
                    <a:pt x="18381" y="2194"/>
                    <a:pt x="17921" y="1984"/>
                  </a:cubicBezTo>
                  <a:cubicBezTo>
                    <a:pt x="17966" y="1733"/>
                    <a:pt x="18026" y="1548"/>
                    <a:pt x="18111" y="1383"/>
                  </a:cubicBezTo>
                  <a:cubicBezTo>
                    <a:pt x="18191" y="1233"/>
                    <a:pt x="18316" y="1132"/>
                    <a:pt x="18441" y="1047"/>
                  </a:cubicBezTo>
                  <a:cubicBezTo>
                    <a:pt x="18486" y="1067"/>
                    <a:pt x="18546" y="1087"/>
                    <a:pt x="18612" y="1107"/>
                  </a:cubicBezTo>
                  <a:lnTo>
                    <a:pt x="18692" y="1107"/>
                  </a:lnTo>
                  <a:cubicBezTo>
                    <a:pt x="18967" y="1107"/>
                    <a:pt x="19192" y="902"/>
                    <a:pt x="19237" y="632"/>
                  </a:cubicBezTo>
                  <a:cubicBezTo>
                    <a:pt x="19257" y="482"/>
                    <a:pt x="19217" y="336"/>
                    <a:pt x="19132" y="231"/>
                  </a:cubicBezTo>
                  <a:cubicBezTo>
                    <a:pt x="19047" y="106"/>
                    <a:pt x="18922" y="26"/>
                    <a:pt x="18777" y="6"/>
                  </a:cubicBezTo>
                  <a:cubicBezTo>
                    <a:pt x="18748" y="2"/>
                    <a:pt x="18719" y="1"/>
                    <a:pt x="186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8" name="Google Shape;3795;p55">
              <a:extLst>
                <a:ext uri="{FF2B5EF4-FFF2-40B4-BE49-F238E27FC236}">
                  <a16:creationId xmlns:a16="http://schemas.microsoft.com/office/drawing/2014/main" id="{FE434EC2-F5D3-7961-68EF-2D254EA9FA4F}"/>
                </a:ext>
              </a:extLst>
            </p:cNvPr>
            <p:cNvSpPr/>
            <p:nvPr/>
          </p:nvSpPr>
          <p:spPr>
            <a:xfrm>
              <a:off x="8042186" y="3022543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9" name="Google Shape;3796;p55">
              <a:extLst>
                <a:ext uri="{FF2B5EF4-FFF2-40B4-BE49-F238E27FC236}">
                  <a16:creationId xmlns:a16="http://schemas.microsoft.com/office/drawing/2014/main" id="{002BE068-27CA-0F72-A66D-974B29E61D10}"/>
                </a:ext>
              </a:extLst>
            </p:cNvPr>
            <p:cNvSpPr/>
            <p:nvPr/>
          </p:nvSpPr>
          <p:spPr>
            <a:xfrm>
              <a:off x="8039062" y="3021948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1" y="0"/>
                  </a:moveTo>
                  <a:lnTo>
                    <a:pt x="1" y="40"/>
                  </a:lnTo>
                  <a:lnTo>
                    <a:pt x="66" y="4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0" name="Google Shape;3797;p55">
              <a:extLst>
                <a:ext uri="{FF2B5EF4-FFF2-40B4-BE49-F238E27FC236}">
                  <a16:creationId xmlns:a16="http://schemas.microsoft.com/office/drawing/2014/main" id="{0BD75FF9-BB2F-6118-1C29-14A7B5F467DD}"/>
                </a:ext>
              </a:extLst>
            </p:cNvPr>
            <p:cNvSpPr/>
            <p:nvPr/>
          </p:nvSpPr>
          <p:spPr>
            <a:xfrm>
              <a:off x="8035344" y="302061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0"/>
                  </a:moveTo>
                  <a:lnTo>
                    <a:pt x="0" y="45"/>
                  </a:lnTo>
                  <a:lnTo>
                    <a:pt x="65" y="65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1" name="Google Shape;3798;p55">
              <a:extLst>
                <a:ext uri="{FF2B5EF4-FFF2-40B4-BE49-F238E27FC236}">
                  <a16:creationId xmlns:a16="http://schemas.microsoft.com/office/drawing/2014/main" id="{22359371-7129-315C-E318-DC073A258F59}"/>
                </a:ext>
              </a:extLst>
            </p:cNvPr>
            <p:cNvSpPr/>
            <p:nvPr/>
          </p:nvSpPr>
          <p:spPr>
            <a:xfrm>
              <a:off x="8062739" y="3028046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1"/>
                  </a:moveTo>
                  <a:lnTo>
                    <a:pt x="1" y="46"/>
                  </a:lnTo>
                  <a:lnTo>
                    <a:pt x="61" y="66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2" name="Google Shape;3799;p55">
              <a:extLst>
                <a:ext uri="{FF2B5EF4-FFF2-40B4-BE49-F238E27FC236}">
                  <a16:creationId xmlns:a16="http://schemas.microsoft.com/office/drawing/2014/main" id="{CEFA2FD7-0B76-5200-8558-F06128C48E2B}"/>
                </a:ext>
              </a:extLst>
            </p:cNvPr>
            <p:cNvSpPr/>
            <p:nvPr/>
          </p:nvSpPr>
          <p:spPr>
            <a:xfrm>
              <a:off x="8059021" y="3027451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1" y="66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3" name="Google Shape;3800;p55">
              <a:extLst>
                <a:ext uri="{FF2B5EF4-FFF2-40B4-BE49-F238E27FC236}">
                  <a16:creationId xmlns:a16="http://schemas.microsoft.com/office/drawing/2014/main" id="{E5B8F6E6-9FAE-F022-D8E6-722A8F8175E4}"/>
                </a:ext>
              </a:extLst>
            </p:cNvPr>
            <p:cNvSpPr/>
            <p:nvPr/>
          </p:nvSpPr>
          <p:spPr>
            <a:xfrm>
              <a:off x="8055898" y="302626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0"/>
                  </a:moveTo>
                  <a:lnTo>
                    <a:pt x="0" y="41"/>
                  </a:lnTo>
                  <a:lnTo>
                    <a:pt x="60" y="61"/>
                  </a:lnTo>
                  <a:lnTo>
                    <a:pt x="6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4" name="Google Shape;3801;p55">
              <a:extLst>
                <a:ext uri="{FF2B5EF4-FFF2-40B4-BE49-F238E27FC236}">
                  <a16:creationId xmlns:a16="http://schemas.microsoft.com/office/drawing/2014/main" id="{E9C8EDD5-2B3F-1DED-AED3-B3E61A45091F}"/>
                </a:ext>
              </a:extLst>
            </p:cNvPr>
            <p:cNvSpPr/>
            <p:nvPr/>
          </p:nvSpPr>
          <p:spPr>
            <a:xfrm>
              <a:off x="8082550" y="303235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1" y="1"/>
                  </a:moveTo>
                  <a:lnTo>
                    <a:pt x="1" y="66"/>
                  </a:lnTo>
                  <a:lnTo>
                    <a:pt x="86" y="66"/>
                  </a:lnTo>
                  <a:lnTo>
                    <a:pt x="86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5" name="Google Shape;3802;p55">
              <a:extLst>
                <a:ext uri="{FF2B5EF4-FFF2-40B4-BE49-F238E27FC236}">
                  <a16:creationId xmlns:a16="http://schemas.microsoft.com/office/drawing/2014/main" id="{31304210-FF5F-19BC-1C93-263390621CC6}"/>
                </a:ext>
              </a:extLst>
            </p:cNvPr>
            <p:cNvSpPr/>
            <p:nvPr/>
          </p:nvSpPr>
          <p:spPr>
            <a:xfrm>
              <a:off x="8079426" y="3031764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46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6" name="Google Shape;3803;p55">
              <a:extLst>
                <a:ext uri="{FF2B5EF4-FFF2-40B4-BE49-F238E27FC236}">
                  <a16:creationId xmlns:a16="http://schemas.microsoft.com/office/drawing/2014/main" id="{A52E2049-BEBC-F4E4-9AF4-5D24D67FF7EA}"/>
                </a:ext>
              </a:extLst>
            </p:cNvPr>
            <p:cNvSpPr/>
            <p:nvPr/>
          </p:nvSpPr>
          <p:spPr>
            <a:xfrm>
              <a:off x="8075708" y="303116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1"/>
                  </a:moveTo>
                  <a:lnTo>
                    <a:pt x="0" y="41"/>
                  </a:lnTo>
                  <a:lnTo>
                    <a:pt x="85" y="66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7" name="Google Shape;3804;p55">
              <a:extLst>
                <a:ext uri="{FF2B5EF4-FFF2-40B4-BE49-F238E27FC236}">
                  <a16:creationId xmlns:a16="http://schemas.microsoft.com/office/drawing/2014/main" id="{BD8ED23B-F653-0BAF-4473-A1BD06CCD0F6}"/>
                </a:ext>
              </a:extLst>
            </p:cNvPr>
            <p:cNvSpPr/>
            <p:nvPr/>
          </p:nvSpPr>
          <p:spPr>
            <a:xfrm>
              <a:off x="8103698" y="3035482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1"/>
                  </a:moveTo>
                  <a:lnTo>
                    <a:pt x="1" y="4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8" name="Google Shape;3805;p55">
              <a:extLst>
                <a:ext uri="{FF2B5EF4-FFF2-40B4-BE49-F238E27FC236}">
                  <a16:creationId xmlns:a16="http://schemas.microsoft.com/office/drawing/2014/main" id="{250F6D1E-1002-A059-6DD5-D36250C6A337}"/>
                </a:ext>
              </a:extLst>
            </p:cNvPr>
            <p:cNvSpPr/>
            <p:nvPr/>
          </p:nvSpPr>
          <p:spPr>
            <a:xfrm>
              <a:off x="8099980" y="3034887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0" y="66"/>
                  </a:lnTo>
                  <a:lnTo>
                    <a:pt x="80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9" name="Google Shape;3806;p55">
              <a:extLst>
                <a:ext uri="{FF2B5EF4-FFF2-40B4-BE49-F238E27FC236}">
                  <a16:creationId xmlns:a16="http://schemas.microsoft.com/office/drawing/2014/main" id="{4A963EF7-5C64-9AAB-4E91-6E9CAA05C22C}"/>
                </a:ext>
              </a:extLst>
            </p:cNvPr>
            <p:cNvSpPr/>
            <p:nvPr/>
          </p:nvSpPr>
          <p:spPr>
            <a:xfrm>
              <a:off x="8096857" y="303488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0" name="Google Shape;3807;p55">
              <a:extLst>
                <a:ext uri="{FF2B5EF4-FFF2-40B4-BE49-F238E27FC236}">
                  <a16:creationId xmlns:a16="http://schemas.microsoft.com/office/drawing/2014/main" id="{4AB4295D-B4E2-B7C7-3CE3-64195D2187B3}"/>
                </a:ext>
              </a:extLst>
            </p:cNvPr>
            <p:cNvSpPr/>
            <p:nvPr/>
          </p:nvSpPr>
          <p:spPr>
            <a:xfrm>
              <a:off x="8124698" y="3035482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1" y="1"/>
                  </a:moveTo>
                  <a:lnTo>
                    <a:pt x="1" y="46"/>
                  </a:lnTo>
                  <a:lnTo>
                    <a:pt x="66" y="46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1" name="Google Shape;3808;p55">
              <a:extLst>
                <a:ext uri="{FF2B5EF4-FFF2-40B4-BE49-F238E27FC236}">
                  <a16:creationId xmlns:a16="http://schemas.microsoft.com/office/drawing/2014/main" id="{C10CACD9-D938-C605-D55E-6C8E30B9EF45}"/>
                </a:ext>
              </a:extLst>
            </p:cNvPr>
            <p:cNvSpPr/>
            <p:nvPr/>
          </p:nvSpPr>
          <p:spPr>
            <a:xfrm>
              <a:off x="8120980" y="303548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66"/>
                  </a:lnTo>
                  <a:lnTo>
                    <a:pt x="65" y="46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2" name="Google Shape;3809;p55">
              <a:extLst>
                <a:ext uri="{FF2B5EF4-FFF2-40B4-BE49-F238E27FC236}">
                  <a16:creationId xmlns:a16="http://schemas.microsoft.com/office/drawing/2014/main" id="{8777765F-0DC4-8705-1EBE-AAF1AF0FE7FA}"/>
                </a:ext>
              </a:extLst>
            </p:cNvPr>
            <p:cNvSpPr/>
            <p:nvPr/>
          </p:nvSpPr>
          <p:spPr>
            <a:xfrm>
              <a:off x="8117262" y="3036077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0" y="1"/>
                  </a:moveTo>
                  <a:lnTo>
                    <a:pt x="0" y="46"/>
                  </a:lnTo>
                  <a:lnTo>
                    <a:pt x="85" y="46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3" name="Google Shape;3810;p55">
              <a:extLst>
                <a:ext uri="{FF2B5EF4-FFF2-40B4-BE49-F238E27FC236}">
                  <a16:creationId xmlns:a16="http://schemas.microsoft.com/office/drawing/2014/main" id="{DAF5EAA5-3CFE-F9B3-C614-C08C2DA13B89}"/>
                </a:ext>
              </a:extLst>
            </p:cNvPr>
            <p:cNvSpPr/>
            <p:nvPr/>
          </p:nvSpPr>
          <p:spPr>
            <a:xfrm>
              <a:off x="8145252" y="303176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1"/>
                  </a:moveTo>
                  <a:lnTo>
                    <a:pt x="0" y="6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4" name="Google Shape;3811;p55">
              <a:extLst>
                <a:ext uri="{FF2B5EF4-FFF2-40B4-BE49-F238E27FC236}">
                  <a16:creationId xmlns:a16="http://schemas.microsoft.com/office/drawing/2014/main" id="{A67D9FA4-D5F2-937D-A82B-0623D9BED97D}"/>
                </a:ext>
              </a:extLst>
            </p:cNvPr>
            <p:cNvSpPr/>
            <p:nvPr/>
          </p:nvSpPr>
          <p:spPr>
            <a:xfrm>
              <a:off x="8141534" y="3032359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26"/>
                  </a:moveTo>
                  <a:lnTo>
                    <a:pt x="20" y="66"/>
                  </a:lnTo>
                  <a:lnTo>
                    <a:pt x="80" y="46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5" name="Google Shape;3812;p55">
              <a:extLst>
                <a:ext uri="{FF2B5EF4-FFF2-40B4-BE49-F238E27FC236}">
                  <a16:creationId xmlns:a16="http://schemas.microsoft.com/office/drawing/2014/main" id="{645A8239-C434-928A-07DB-92AFFD1836D2}"/>
                </a:ext>
              </a:extLst>
            </p:cNvPr>
            <p:cNvSpPr/>
            <p:nvPr/>
          </p:nvSpPr>
          <p:spPr>
            <a:xfrm>
              <a:off x="8138411" y="3033698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6" name="Google Shape;3813;p55">
              <a:extLst>
                <a:ext uri="{FF2B5EF4-FFF2-40B4-BE49-F238E27FC236}">
                  <a16:creationId xmlns:a16="http://schemas.microsoft.com/office/drawing/2014/main" id="{9E9FCA9F-C6F5-6A2C-9D74-0CF6E39DA905}"/>
                </a:ext>
              </a:extLst>
            </p:cNvPr>
            <p:cNvSpPr/>
            <p:nvPr/>
          </p:nvSpPr>
          <p:spPr>
            <a:xfrm>
              <a:off x="8164467" y="3024328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0"/>
                  </a:moveTo>
                  <a:lnTo>
                    <a:pt x="20" y="65"/>
                  </a:lnTo>
                  <a:lnTo>
                    <a:pt x="85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7" name="Google Shape;3814;p55">
              <a:extLst>
                <a:ext uri="{FF2B5EF4-FFF2-40B4-BE49-F238E27FC236}">
                  <a16:creationId xmlns:a16="http://schemas.microsoft.com/office/drawing/2014/main" id="{A97FF3ED-E506-1CFF-445D-24AB980B9222}"/>
                </a:ext>
              </a:extLst>
            </p:cNvPr>
            <p:cNvSpPr/>
            <p:nvPr/>
          </p:nvSpPr>
          <p:spPr>
            <a:xfrm>
              <a:off x="8161344" y="302566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0"/>
                  </a:moveTo>
                  <a:lnTo>
                    <a:pt x="20" y="61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" name="Google Shape;3815;p55">
              <a:extLst>
                <a:ext uri="{FF2B5EF4-FFF2-40B4-BE49-F238E27FC236}">
                  <a16:creationId xmlns:a16="http://schemas.microsoft.com/office/drawing/2014/main" id="{9AFEA528-A12C-1B29-D01B-1C75119B6DDA}"/>
                </a:ext>
              </a:extLst>
            </p:cNvPr>
            <p:cNvSpPr/>
            <p:nvPr/>
          </p:nvSpPr>
          <p:spPr>
            <a:xfrm>
              <a:off x="8158221" y="302685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41"/>
                  </a:moveTo>
                  <a:lnTo>
                    <a:pt x="20" y="86"/>
                  </a:lnTo>
                  <a:lnTo>
                    <a:pt x="65" y="41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" name="Google Shape;3816;p55">
              <a:extLst>
                <a:ext uri="{FF2B5EF4-FFF2-40B4-BE49-F238E27FC236}">
                  <a16:creationId xmlns:a16="http://schemas.microsoft.com/office/drawing/2014/main" id="{CB3DD787-441D-006C-0821-460F1E79F5A7}"/>
                </a:ext>
              </a:extLst>
            </p:cNvPr>
            <p:cNvSpPr/>
            <p:nvPr/>
          </p:nvSpPr>
          <p:spPr>
            <a:xfrm>
              <a:off x="8181898" y="301254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41"/>
                  </a:moveTo>
                  <a:lnTo>
                    <a:pt x="20" y="66"/>
                  </a:lnTo>
                  <a:lnTo>
                    <a:pt x="60" y="21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3817;p55">
              <a:extLst>
                <a:ext uri="{FF2B5EF4-FFF2-40B4-BE49-F238E27FC236}">
                  <a16:creationId xmlns:a16="http://schemas.microsoft.com/office/drawing/2014/main" id="{2D3210E0-82B7-04F0-0148-1ED2AD4DCC4D}"/>
                </a:ext>
              </a:extLst>
            </p:cNvPr>
            <p:cNvSpPr/>
            <p:nvPr/>
          </p:nvSpPr>
          <p:spPr>
            <a:xfrm>
              <a:off x="8178775" y="3014482"/>
              <a:ext cx="2409" cy="2439"/>
            </a:xfrm>
            <a:custGeom>
              <a:avLst/>
              <a:gdLst/>
              <a:ahLst/>
              <a:cxnLst/>
              <a:rect l="l" t="t" r="r" b="b"/>
              <a:pathLst>
                <a:path w="81" h="82" extrusionOk="0">
                  <a:moveTo>
                    <a:pt x="0" y="41"/>
                  </a:moveTo>
                  <a:lnTo>
                    <a:pt x="40" y="81"/>
                  </a:lnTo>
                  <a:cubicBezTo>
                    <a:pt x="60" y="61"/>
                    <a:pt x="60" y="61"/>
                    <a:pt x="80" y="41"/>
                  </a:cubicBezTo>
                  <a:lnTo>
                    <a:pt x="60" y="1"/>
                  </a:lnTo>
                  <a:cubicBezTo>
                    <a:pt x="40" y="21"/>
                    <a:pt x="20" y="41"/>
                    <a:pt x="0" y="4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3818;p55">
              <a:extLst>
                <a:ext uri="{FF2B5EF4-FFF2-40B4-BE49-F238E27FC236}">
                  <a16:creationId xmlns:a16="http://schemas.microsoft.com/office/drawing/2014/main" id="{387D70B0-F749-F84E-99AE-7773ADABDC2C}"/>
                </a:ext>
              </a:extLst>
            </p:cNvPr>
            <p:cNvSpPr/>
            <p:nvPr/>
          </p:nvSpPr>
          <p:spPr>
            <a:xfrm>
              <a:off x="8176217" y="3016892"/>
              <a:ext cx="2588" cy="1963"/>
            </a:xfrm>
            <a:custGeom>
              <a:avLst/>
              <a:gdLst/>
              <a:ahLst/>
              <a:cxnLst/>
              <a:rect l="l" t="t" r="r" b="b"/>
              <a:pathLst>
                <a:path w="87" h="66" extrusionOk="0">
                  <a:moveTo>
                    <a:pt x="1" y="45"/>
                  </a:moveTo>
                  <a:lnTo>
                    <a:pt x="21" y="65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3819;p55">
              <a:extLst>
                <a:ext uri="{FF2B5EF4-FFF2-40B4-BE49-F238E27FC236}">
                  <a16:creationId xmlns:a16="http://schemas.microsoft.com/office/drawing/2014/main" id="{5124FD56-9183-2E40-3E52-7A2F24755E70}"/>
                </a:ext>
              </a:extLst>
            </p:cNvPr>
            <p:cNvSpPr/>
            <p:nvPr/>
          </p:nvSpPr>
          <p:spPr>
            <a:xfrm>
              <a:off x="8194837" y="29964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1" y="40"/>
                  </a:moveTo>
                  <a:lnTo>
                    <a:pt x="41" y="60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3820;p55">
              <a:extLst>
                <a:ext uri="{FF2B5EF4-FFF2-40B4-BE49-F238E27FC236}">
                  <a16:creationId xmlns:a16="http://schemas.microsoft.com/office/drawing/2014/main" id="{2C2B8AA2-20ED-FC1F-2691-D95FF8DC0D6C}"/>
                </a:ext>
              </a:extLst>
            </p:cNvPr>
            <p:cNvSpPr/>
            <p:nvPr/>
          </p:nvSpPr>
          <p:spPr>
            <a:xfrm>
              <a:off x="8193052" y="2998866"/>
              <a:ext cx="2409" cy="2558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1" y="65"/>
                  </a:moveTo>
                  <a:lnTo>
                    <a:pt x="41" y="85"/>
                  </a:lnTo>
                  <a:cubicBezTo>
                    <a:pt x="61" y="65"/>
                    <a:pt x="61" y="45"/>
                    <a:pt x="81" y="45"/>
                  </a:cubicBezTo>
                  <a:lnTo>
                    <a:pt x="41" y="0"/>
                  </a:lnTo>
                  <a:cubicBezTo>
                    <a:pt x="21" y="25"/>
                    <a:pt x="21" y="45"/>
                    <a:pt x="1" y="6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3821;p55">
              <a:extLst>
                <a:ext uri="{FF2B5EF4-FFF2-40B4-BE49-F238E27FC236}">
                  <a16:creationId xmlns:a16="http://schemas.microsoft.com/office/drawing/2014/main" id="{6E52B461-80AC-EAA7-4DAE-396BAF53B2CB}"/>
                </a:ext>
              </a:extLst>
            </p:cNvPr>
            <p:cNvSpPr/>
            <p:nvPr/>
          </p:nvSpPr>
          <p:spPr>
            <a:xfrm>
              <a:off x="8191119" y="300199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1" y="45"/>
                  </a:moveTo>
                  <a:lnTo>
                    <a:pt x="41" y="85"/>
                  </a:lnTo>
                  <a:cubicBezTo>
                    <a:pt x="41" y="65"/>
                    <a:pt x="66" y="45"/>
                    <a:pt x="86" y="20"/>
                  </a:cubicBezTo>
                  <a:lnTo>
                    <a:pt x="41" y="0"/>
                  </a:lnTo>
                  <a:cubicBezTo>
                    <a:pt x="21" y="20"/>
                    <a:pt x="21" y="45"/>
                    <a:pt x="1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3822;p55">
              <a:extLst>
                <a:ext uri="{FF2B5EF4-FFF2-40B4-BE49-F238E27FC236}">
                  <a16:creationId xmlns:a16="http://schemas.microsoft.com/office/drawing/2014/main" id="{74A35D8B-2B6C-3E7D-CB1A-3F5B5CCDC573}"/>
                </a:ext>
              </a:extLst>
            </p:cNvPr>
            <p:cNvSpPr/>
            <p:nvPr/>
          </p:nvSpPr>
          <p:spPr>
            <a:xfrm>
              <a:off x="8202898" y="297727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5" y="60"/>
                  </a:lnTo>
                  <a:lnTo>
                    <a:pt x="6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3823;p55">
              <a:extLst>
                <a:ext uri="{FF2B5EF4-FFF2-40B4-BE49-F238E27FC236}">
                  <a16:creationId xmlns:a16="http://schemas.microsoft.com/office/drawing/2014/main" id="{C63ECA85-285E-FE02-3C29-823D5A4E63EF}"/>
                </a:ext>
              </a:extLst>
            </p:cNvPr>
            <p:cNvSpPr/>
            <p:nvPr/>
          </p:nvSpPr>
          <p:spPr>
            <a:xfrm>
              <a:off x="8202303" y="298024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65"/>
                  </a:moveTo>
                  <a:lnTo>
                    <a:pt x="40" y="85"/>
                  </a:lnTo>
                  <a:lnTo>
                    <a:pt x="65" y="2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3824;p55">
              <a:extLst>
                <a:ext uri="{FF2B5EF4-FFF2-40B4-BE49-F238E27FC236}">
                  <a16:creationId xmlns:a16="http://schemas.microsoft.com/office/drawing/2014/main" id="{71751834-81D2-B363-38F0-E5D99A337E86}"/>
                </a:ext>
              </a:extLst>
            </p:cNvPr>
            <p:cNvSpPr/>
            <p:nvPr/>
          </p:nvSpPr>
          <p:spPr>
            <a:xfrm>
              <a:off x="8201113" y="2983369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0" y="66"/>
                  </a:moveTo>
                  <a:lnTo>
                    <a:pt x="40" y="86"/>
                  </a:lnTo>
                  <a:lnTo>
                    <a:pt x="6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3825;p55">
              <a:extLst>
                <a:ext uri="{FF2B5EF4-FFF2-40B4-BE49-F238E27FC236}">
                  <a16:creationId xmlns:a16="http://schemas.microsoft.com/office/drawing/2014/main" id="{AD119EF7-424D-6C2D-DA95-DBC086B5AAD8}"/>
                </a:ext>
              </a:extLst>
            </p:cNvPr>
            <p:cNvSpPr/>
            <p:nvPr/>
          </p:nvSpPr>
          <p:spPr>
            <a:xfrm>
              <a:off x="8206616" y="2956718"/>
              <a:ext cx="1368" cy="1963"/>
            </a:xfrm>
            <a:custGeom>
              <a:avLst/>
              <a:gdLst/>
              <a:ahLst/>
              <a:cxnLst/>
              <a:rect l="l" t="t" r="r" b="b"/>
              <a:pathLst>
                <a:path w="46" h="66" extrusionOk="0">
                  <a:moveTo>
                    <a:pt x="0" y="65"/>
                  </a:moveTo>
                  <a:lnTo>
                    <a:pt x="45" y="65"/>
                  </a:lnTo>
                  <a:lnTo>
                    <a:pt x="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3826;p55">
              <a:extLst>
                <a:ext uri="{FF2B5EF4-FFF2-40B4-BE49-F238E27FC236}">
                  <a16:creationId xmlns:a16="http://schemas.microsoft.com/office/drawing/2014/main" id="{2B8A2CCD-0D3C-E4C0-C312-F0B29F1D5CF0}"/>
                </a:ext>
              </a:extLst>
            </p:cNvPr>
            <p:cNvSpPr/>
            <p:nvPr/>
          </p:nvSpPr>
          <p:spPr>
            <a:xfrm>
              <a:off x="8206021" y="295984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0" y="60"/>
                  </a:lnTo>
                  <a:lnTo>
                    <a:pt x="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3827;p55">
              <a:extLst>
                <a:ext uri="{FF2B5EF4-FFF2-40B4-BE49-F238E27FC236}">
                  <a16:creationId xmlns:a16="http://schemas.microsoft.com/office/drawing/2014/main" id="{E5734521-DB30-7E3E-8136-31AF6F1A3400}"/>
                </a:ext>
              </a:extLst>
            </p:cNvPr>
            <p:cNvSpPr/>
            <p:nvPr/>
          </p:nvSpPr>
          <p:spPr>
            <a:xfrm>
              <a:off x="8206021" y="2963559"/>
              <a:ext cx="1220" cy="1814"/>
            </a:xfrm>
            <a:custGeom>
              <a:avLst/>
              <a:gdLst/>
              <a:ahLst/>
              <a:cxnLst/>
              <a:rect l="l" t="t" r="r" b="b"/>
              <a:pathLst>
                <a:path w="41" h="61" extrusionOk="0">
                  <a:moveTo>
                    <a:pt x="0" y="61"/>
                  </a:moveTo>
                  <a:lnTo>
                    <a:pt x="40" y="61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3828;p55">
              <a:extLst>
                <a:ext uri="{FF2B5EF4-FFF2-40B4-BE49-F238E27FC236}">
                  <a16:creationId xmlns:a16="http://schemas.microsoft.com/office/drawing/2014/main" id="{EDB3EE5A-5AB8-8179-9766-ADAABED9EF0D}"/>
                </a:ext>
              </a:extLst>
            </p:cNvPr>
            <p:cNvSpPr/>
            <p:nvPr/>
          </p:nvSpPr>
          <p:spPr>
            <a:xfrm>
              <a:off x="8205426" y="2935569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5"/>
                  </a:moveTo>
                  <a:lnTo>
                    <a:pt x="40" y="65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3829;p55">
              <a:extLst>
                <a:ext uri="{FF2B5EF4-FFF2-40B4-BE49-F238E27FC236}">
                  <a16:creationId xmlns:a16="http://schemas.microsoft.com/office/drawing/2014/main" id="{B3A8AB8D-CA18-5E96-8BBA-9825DBB23E67}"/>
                </a:ext>
              </a:extLst>
            </p:cNvPr>
            <p:cNvSpPr/>
            <p:nvPr/>
          </p:nvSpPr>
          <p:spPr>
            <a:xfrm>
              <a:off x="8206021" y="2938692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0" y="86"/>
                  </a:moveTo>
                  <a:lnTo>
                    <a:pt x="40" y="86"/>
                  </a:lnTo>
                  <a:lnTo>
                    <a:pt x="4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3830;p55">
              <a:extLst>
                <a:ext uri="{FF2B5EF4-FFF2-40B4-BE49-F238E27FC236}">
                  <a16:creationId xmlns:a16="http://schemas.microsoft.com/office/drawing/2014/main" id="{4F4E3F1F-04E8-E52E-9028-147BAC579827}"/>
                </a:ext>
              </a:extLst>
            </p:cNvPr>
            <p:cNvSpPr/>
            <p:nvPr/>
          </p:nvSpPr>
          <p:spPr>
            <a:xfrm>
              <a:off x="8206021" y="2942410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6"/>
                  </a:moveTo>
                  <a:lnTo>
                    <a:pt x="40" y="66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3831;p55">
              <a:extLst>
                <a:ext uri="{FF2B5EF4-FFF2-40B4-BE49-F238E27FC236}">
                  <a16:creationId xmlns:a16="http://schemas.microsoft.com/office/drawing/2014/main" id="{D780B2E5-7687-4019-AC83-8FF3474ACF60}"/>
                </a:ext>
              </a:extLst>
            </p:cNvPr>
            <p:cNvSpPr/>
            <p:nvPr/>
          </p:nvSpPr>
          <p:spPr>
            <a:xfrm>
              <a:off x="8199150" y="2915164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46" y="85"/>
                  </a:moveTo>
                  <a:lnTo>
                    <a:pt x="86" y="60"/>
                  </a:lnTo>
                  <a:cubicBezTo>
                    <a:pt x="66" y="40"/>
                    <a:pt x="66" y="20"/>
                    <a:pt x="46" y="0"/>
                  </a:cubicBezTo>
                  <a:lnTo>
                    <a:pt x="1" y="20"/>
                  </a:lnTo>
                  <a:cubicBezTo>
                    <a:pt x="21" y="40"/>
                    <a:pt x="21" y="60"/>
                    <a:pt x="46" y="8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3832;p55">
              <a:extLst>
                <a:ext uri="{FF2B5EF4-FFF2-40B4-BE49-F238E27FC236}">
                  <a16:creationId xmlns:a16="http://schemas.microsoft.com/office/drawing/2014/main" id="{DB48BE40-713E-0B16-A7B9-1576E68211F8}"/>
                </a:ext>
              </a:extLst>
            </p:cNvPr>
            <p:cNvSpPr/>
            <p:nvPr/>
          </p:nvSpPr>
          <p:spPr>
            <a:xfrm>
              <a:off x="8201113" y="2918882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20" y="61"/>
                  </a:moveTo>
                  <a:lnTo>
                    <a:pt x="60" y="41"/>
                  </a:lnTo>
                  <a:cubicBezTo>
                    <a:pt x="40" y="41"/>
                    <a:pt x="40" y="21"/>
                    <a:pt x="40" y="0"/>
                  </a:cubicBezTo>
                  <a:lnTo>
                    <a:pt x="0" y="0"/>
                  </a:lnTo>
                  <a:cubicBezTo>
                    <a:pt x="0" y="2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3833;p55">
              <a:extLst>
                <a:ext uri="{FF2B5EF4-FFF2-40B4-BE49-F238E27FC236}">
                  <a16:creationId xmlns:a16="http://schemas.microsoft.com/office/drawing/2014/main" id="{6758C044-F401-2F61-598B-95A635DB4792}"/>
                </a:ext>
              </a:extLst>
            </p:cNvPr>
            <p:cNvSpPr/>
            <p:nvPr/>
          </p:nvSpPr>
          <p:spPr>
            <a:xfrm>
              <a:off x="8202303" y="2922005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20" y="61"/>
                  </a:moveTo>
                  <a:lnTo>
                    <a:pt x="65" y="61"/>
                  </a:lnTo>
                  <a:cubicBezTo>
                    <a:pt x="40" y="41"/>
                    <a:pt x="40" y="21"/>
                    <a:pt x="40" y="1"/>
                  </a:cubicBezTo>
                  <a:lnTo>
                    <a:pt x="0" y="21"/>
                  </a:lnTo>
                  <a:cubicBezTo>
                    <a:pt x="0" y="4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3834;p55">
              <a:extLst>
                <a:ext uri="{FF2B5EF4-FFF2-40B4-BE49-F238E27FC236}">
                  <a16:creationId xmlns:a16="http://schemas.microsoft.com/office/drawing/2014/main" id="{7416F116-ADBB-6A5C-476A-1434B8001857}"/>
                </a:ext>
              </a:extLst>
            </p:cNvPr>
            <p:cNvSpPr/>
            <p:nvPr/>
          </p:nvSpPr>
          <p:spPr>
            <a:xfrm>
              <a:off x="8184872" y="2900857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5" y="66"/>
                  </a:moveTo>
                  <a:lnTo>
                    <a:pt x="65" y="21"/>
                  </a:lnTo>
                  <a:cubicBezTo>
                    <a:pt x="45" y="21"/>
                    <a:pt x="25" y="21"/>
                    <a:pt x="0" y="1"/>
                  </a:cubicBezTo>
                  <a:lnTo>
                    <a:pt x="0" y="41"/>
                  </a:lnTo>
                  <a:cubicBezTo>
                    <a:pt x="25" y="41"/>
                    <a:pt x="45" y="66"/>
                    <a:pt x="45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3835;p55">
              <a:extLst>
                <a:ext uri="{FF2B5EF4-FFF2-40B4-BE49-F238E27FC236}">
                  <a16:creationId xmlns:a16="http://schemas.microsoft.com/office/drawing/2014/main" id="{3C5C0C23-A556-9CFA-E3A2-494A258BFA9B}"/>
                </a:ext>
              </a:extLst>
            </p:cNvPr>
            <p:cNvSpPr/>
            <p:nvPr/>
          </p:nvSpPr>
          <p:spPr>
            <a:xfrm>
              <a:off x="8187996" y="2902790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6" y="61"/>
                  </a:moveTo>
                  <a:lnTo>
                    <a:pt x="66" y="21"/>
                  </a:lnTo>
                  <a:cubicBezTo>
                    <a:pt x="66" y="21"/>
                    <a:pt x="46" y="1"/>
                    <a:pt x="20" y="1"/>
                  </a:cubicBezTo>
                  <a:lnTo>
                    <a:pt x="0" y="21"/>
                  </a:lnTo>
                  <a:cubicBezTo>
                    <a:pt x="20" y="41"/>
                    <a:pt x="20" y="61"/>
                    <a:pt x="46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3836;p55">
              <a:extLst>
                <a:ext uri="{FF2B5EF4-FFF2-40B4-BE49-F238E27FC236}">
                  <a16:creationId xmlns:a16="http://schemas.microsoft.com/office/drawing/2014/main" id="{AE3E5283-7FF8-E7AC-29B1-27D69A9A6F0F}"/>
                </a:ext>
              </a:extLst>
            </p:cNvPr>
            <p:cNvSpPr/>
            <p:nvPr/>
          </p:nvSpPr>
          <p:spPr>
            <a:xfrm>
              <a:off x="8190524" y="2904575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61" y="66"/>
                  </a:moveTo>
                  <a:lnTo>
                    <a:pt x="86" y="41"/>
                  </a:lnTo>
                  <a:cubicBezTo>
                    <a:pt x="61" y="21"/>
                    <a:pt x="41" y="1"/>
                    <a:pt x="21" y="1"/>
                  </a:cubicBezTo>
                  <a:lnTo>
                    <a:pt x="1" y="41"/>
                  </a:lnTo>
                  <a:cubicBezTo>
                    <a:pt x="21" y="41"/>
                    <a:pt x="41" y="66"/>
                    <a:pt x="61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3837;p55">
              <a:extLst>
                <a:ext uri="{FF2B5EF4-FFF2-40B4-BE49-F238E27FC236}">
                  <a16:creationId xmlns:a16="http://schemas.microsoft.com/office/drawing/2014/main" id="{B1F3F612-D9E4-BFCA-918D-A8FA20819EF3}"/>
                </a:ext>
              </a:extLst>
            </p:cNvPr>
            <p:cNvSpPr/>
            <p:nvPr/>
          </p:nvSpPr>
          <p:spPr>
            <a:xfrm>
              <a:off x="8164467" y="289966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60" y="41"/>
                  </a:moveTo>
                  <a:lnTo>
                    <a:pt x="60" y="1"/>
                  </a:lnTo>
                  <a:lnTo>
                    <a:pt x="0" y="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3838;p55">
              <a:extLst>
                <a:ext uri="{FF2B5EF4-FFF2-40B4-BE49-F238E27FC236}">
                  <a16:creationId xmlns:a16="http://schemas.microsoft.com/office/drawing/2014/main" id="{EA319367-C356-0DE2-3F2C-6C1E5174F933}"/>
                </a:ext>
              </a:extLst>
            </p:cNvPr>
            <p:cNvSpPr/>
            <p:nvPr/>
          </p:nvSpPr>
          <p:spPr>
            <a:xfrm>
              <a:off x="8167591" y="2899072"/>
              <a:ext cx="2409" cy="1220"/>
            </a:xfrm>
            <a:custGeom>
              <a:avLst/>
              <a:gdLst/>
              <a:ahLst/>
              <a:cxnLst/>
              <a:rect l="l" t="t" r="r" b="b"/>
              <a:pathLst>
                <a:path w="81" h="41" extrusionOk="0">
                  <a:moveTo>
                    <a:pt x="81" y="41"/>
                  </a:moveTo>
                  <a:lnTo>
                    <a:pt x="61" y="1"/>
                  </a:lnTo>
                  <a:lnTo>
                    <a:pt x="1" y="1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3839;p55">
              <a:extLst>
                <a:ext uri="{FF2B5EF4-FFF2-40B4-BE49-F238E27FC236}">
                  <a16:creationId xmlns:a16="http://schemas.microsoft.com/office/drawing/2014/main" id="{64F34A6C-08DF-8EE2-1384-AAC8207B8297}"/>
                </a:ext>
              </a:extLst>
            </p:cNvPr>
            <p:cNvSpPr/>
            <p:nvPr/>
          </p:nvSpPr>
          <p:spPr>
            <a:xfrm>
              <a:off x="8171309" y="2898328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61" y="66"/>
                  </a:moveTo>
                  <a:lnTo>
                    <a:pt x="61" y="1"/>
                  </a:lnTo>
                  <a:cubicBezTo>
                    <a:pt x="41" y="1"/>
                    <a:pt x="21" y="1"/>
                    <a:pt x="1" y="26"/>
                  </a:cubicBezTo>
                  <a:lnTo>
                    <a:pt x="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3840;p55">
              <a:extLst>
                <a:ext uri="{FF2B5EF4-FFF2-40B4-BE49-F238E27FC236}">
                  <a16:creationId xmlns:a16="http://schemas.microsoft.com/office/drawing/2014/main" id="{12D95A5B-D456-0D8B-E722-B54E2A9BCE16}"/>
                </a:ext>
              </a:extLst>
            </p:cNvPr>
            <p:cNvSpPr/>
            <p:nvPr/>
          </p:nvSpPr>
          <p:spPr>
            <a:xfrm>
              <a:off x="8145847" y="2908917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5"/>
                  </a:moveTo>
                  <a:lnTo>
                    <a:pt x="61" y="0"/>
                  </a:lnTo>
                  <a:cubicBezTo>
                    <a:pt x="41" y="20"/>
                    <a:pt x="21" y="45"/>
                    <a:pt x="1" y="45"/>
                  </a:cubicBezTo>
                  <a:lnTo>
                    <a:pt x="41" y="85"/>
                  </a:lnTo>
                  <a:cubicBezTo>
                    <a:pt x="61" y="65"/>
                    <a:pt x="61" y="45"/>
                    <a:pt x="86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3841;p55">
              <a:extLst>
                <a:ext uri="{FF2B5EF4-FFF2-40B4-BE49-F238E27FC236}">
                  <a16:creationId xmlns:a16="http://schemas.microsoft.com/office/drawing/2014/main" id="{4E94681D-FA5E-AA0B-1378-C809BC6ACEC5}"/>
                </a:ext>
              </a:extLst>
            </p:cNvPr>
            <p:cNvSpPr/>
            <p:nvPr/>
          </p:nvSpPr>
          <p:spPr>
            <a:xfrm>
              <a:off x="8148375" y="2907103"/>
              <a:ext cx="2409" cy="1844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81" y="21"/>
                  </a:moveTo>
                  <a:lnTo>
                    <a:pt x="61" y="1"/>
                  </a:lnTo>
                  <a:cubicBezTo>
                    <a:pt x="41" y="1"/>
                    <a:pt x="21" y="21"/>
                    <a:pt x="1" y="41"/>
                  </a:cubicBez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3842;p55">
              <a:extLst>
                <a:ext uri="{FF2B5EF4-FFF2-40B4-BE49-F238E27FC236}">
                  <a16:creationId xmlns:a16="http://schemas.microsoft.com/office/drawing/2014/main" id="{EF8ECB53-3A32-968A-AD3E-C9EF71D95C12}"/>
                </a:ext>
              </a:extLst>
            </p:cNvPr>
            <p:cNvSpPr/>
            <p:nvPr/>
          </p:nvSpPr>
          <p:spPr>
            <a:xfrm>
              <a:off x="8151350" y="2904575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1"/>
                  </a:moveTo>
                  <a:lnTo>
                    <a:pt x="66" y="1"/>
                  </a:lnTo>
                  <a:lnTo>
                    <a:pt x="1" y="41"/>
                  </a:lnTo>
                  <a:lnTo>
                    <a:pt x="26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3843;p55">
              <a:extLst>
                <a:ext uri="{FF2B5EF4-FFF2-40B4-BE49-F238E27FC236}">
                  <a16:creationId xmlns:a16="http://schemas.microsoft.com/office/drawing/2014/main" id="{8D261755-1B07-1AF1-B440-ED788FB10D9C}"/>
                </a:ext>
              </a:extLst>
            </p:cNvPr>
            <p:cNvSpPr/>
            <p:nvPr/>
          </p:nvSpPr>
          <p:spPr>
            <a:xfrm>
              <a:off x="8135288" y="2926318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0" y="1"/>
                  </a:lnTo>
                  <a:cubicBezTo>
                    <a:pt x="0" y="21"/>
                    <a:pt x="0" y="41"/>
                    <a:pt x="0" y="61"/>
                  </a:cubicBezTo>
                  <a:lnTo>
                    <a:pt x="20" y="86"/>
                  </a:lnTo>
                  <a:cubicBezTo>
                    <a:pt x="40" y="61"/>
                    <a:pt x="40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3844;p55">
              <a:extLst>
                <a:ext uri="{FF2B5EF4-FFF2-40B4-BE49-F238E27FC236}">
                  <a16:creationId xmlns:a16="http://schemas.microsoft.com/office/drawing/2014/main" id="{160DB3E0-0864-72EC-F85A-EE6F17E631CB}"/>
                </a:ext>
              </a:extLst>
            </p:cNvPr>
            <p:cNvSpPr/>
            <p:nvPr/>
          </p:nvSpPr>
          <p:spPr>
            <a:xfrm>
              <a:off x="8136477" y="2923195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5" y="1"/>
                  </a:lnTo>
                  <a:cubicBezTo>
                    <a:pt x="25" y="21"/>
                    <a:pt x="0" y="41"/>
                    <a:pt x="0" y="66"/>
                  </a:cubicBezTo>
                  <a:lnTo>
                    <a:pt x="45" y="86"/>
                  </a:lnTo>
                  <a:cubicBezTo>
                    <a:pt x="45" y="66"/>
                    <a:pt x="45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3845;p55">
              <a:extLst>
                <a:ext uri="{FF2B5EF4-FFF2-40B4-BE49-F238E27FC236}">
                  <a16:creationId xmlns:a16="http://schemas.microsoft.com/office/drawing/2014/main" id="{AE9D8871-2AEB-BF54-634B-B7A564E564E8}"/>
                </a:ext>
              </a:extLst>
            </p:cNvPr>
            <p:cNvSpPr/>
            <p:nvPr/>
          </p:nvSpPr>
          <p:spPr>
            <a:xfrm>
              <a:off x="8137816" y="292007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60" y="21"/>
                  </a:moveTo>
                  <a:lnTo>
                    <a:pt x="40" y="1"/>
                  </a:lnTo>
                  <a:cubicBezTo>
                    <a:pt x="20" y="21"/>
                    <a:pt x="20" y="46"/>
                    <a:pt x="0" y="66"/>
                  </a:cubicBezTo>
                  <a:lnTo>
                    <a:pt x="40" y="86"/>
                  </a:lnTo>
                  <a:cubicBezTo>
                    <a:pt x="40" y="66"/>
                    <a:pt x="60" y="46"/>
                    <a:pt x="60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3846;p55">
              <a:extLst>
                <a:ext uri="{FF2B5EF4-FFF2-40B4-BE49-F238E27FC236}">
                  <a16:creationId xmlns:a16="http://schemas.microsoft.com/office/drawing/2014/main" id="{01C81B75-E379-42A9-73CE-58EDB745A1E2}"/>
                </a:ext>
              </a:extLst>
            </p:cNvPr>
            <p:cNvSpPr/>
            <p:nvPr/>
          </p:nvSpPr>
          <p:spPr>
            <a:xfrm>
              <a:off x="8130945" y="2946723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26"/>
                  </a:moveTo>
                  <a:lnTo>
                    <a:pt x="1" y="1"/>
                  </a:lnTo>
                  <a:lnTo>
                    <a:pt x="1" y="86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3847;p55">
              <a:extLst>
                <a:ext uri="{FF2B5EF4-FFF2-40B4-BE49-F238E27FC236}">
                  <a16:creationId xmlns:a16="http://schemas.microsoft.com/office/drawing/2014/main" id="{4C3F50CF-09FE-75CF-3FD7-015AD87AEFA2}"/>
                </a:ext>
              </a:extLst>
            </p:cNvPr>
            <p:cNvSpPr/>
            <p:nvPr/>
          </p:nvSpPr>
          <p:spPr>
            <a:xfrm>
              <a:off x="8130945" y="2943749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61" y="1"/>
                  </a:moveTo>
                  <a:lnTo>
                    <a:pt x="1" y="1"/>
                  </a:lnTo>
                  <a:lnTo>
                    <a:pt x="1" y="61"/>
                  </a:ln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3848;p55">
              <a:extLst>
                <a:ext uri="{FF2B5EF4-FFF2-40B4-BE49-F238E27FC236}">
                  <a16:creationId xmlns:a16="http://schemas.microsoft.com/office/drawing/2014/main" id="{78939245-3F7E-9D2E-83D3-37558D98DF51}"/>
                </a:ext>
              </a:extLst>
            </p:cNvPr>
            <p:cNvSpPr/>
            <p:nvPr/>
          </p:nvSpPr>
          <p:spPr>
            <a:xfrm>
              <a:off x="8131540" y="2940031"/>
              <a:ext cx="1220" cy="2409"/>
            </a:xfrm>
            <a:custGeom>
              <a:avLst/>
              <a:gdLst/>
              <a:ahLst/>
              <a:cxnLst/>
              <a:rect l="l" t="t" r="r" b="b"/>
              <a:pathLst>
                <a:path w="41" h="81" extrusionOk="0">
                  <a:moveTo>
                    <a:pt x="41" y="21"/>
                  </a:moveTo>
                  <a:lnTo>
                    <a:pt x="1" y="0"/>
                  </a:lnTo>
                  <a:lnTo>
                    <a:pt x="1" y="61"/>
                  </a:lnTo>
                  <a:lnTo>
                    <a:pt x="41" y="8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3849;p55">
              <a:extLst>
                <a:ext uri="{FF2B5EF4-FFF2-40B4-BE49-F238E27FC236}">
                  <a16:creationId xmlns:a16="http://schemas.microsoft.com/office/drawing/2014/main" id="{A102DC9F-3973-2EC6-8BE7-24B29B499EF3}"/>
                </a:ext>
              </a:extLst>
            </p:cNvPr>
            <p:cNvSpPr/>
            <p:nvPr/>
          </p:nvSpPr>
          <p:spPr>
            <a:xfrm>
              <a:off x="8131540" y="296787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1" y="1"/>
                  </a:moveTo>
                  <a:lnTo>
                    <a:pt x="1" y="1"/>
                  </a:lnTo>
                  <a:lnTo>
                    <a:pt x="21" y="66"/>
                  </a:lnTo>
                  <a:lnTo>
                    <a:pt x="6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3850;p55">
              <a:extLst>
                <a:ext uri="{FF2B5EF4-FFF2-40B4-BE49-F238E27FC236}">
                  <a16:creationId xmlns:a16="http://schemas.microsoft.com/office/drawing/2014/main" id="{402F9AC7-6389-1E22-65E2-E995B7C05866}"/>
                </a:ext>
              </a:extLst>
            </p:cNvPr>
            <p:cNvSpPr/>
            <p:nvPr/>
          </p:nvSpPr>
          <p:spPr>
            <a:xfrm>
              <a:off x="8131540" y="2964154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1"/>
                  </a:moveTo>
                  <a:lnTo>
                    <a:pt x="1" y="21"/>
                  </a:lnTo>
                  <a:lnTo>
                    <a:pt x="1" y="8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3851;p55">
              <a:extLst>
                <a:ext uri="{FF2B5EF4-FFF2-40B4-BE49-F238E27FC236}">
                  <a16:creationId xmlns:a16="http://schemas.microsoft.com/office/drawing/2014/main" id="{5230479C-9B47-6CC1-DC31-4A9C57E41296}"/>
                </a:ext>
              </a:extLst>
            </p:cNvPr>
            <p:cNvSpPr/>
            <p:nvPr/>
          </p:nvSpPr>
          <p:spPr>
            <a:xfrm>
              <a:off x="8130945" y="2961031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41" y="0"/>
                  </a:moveTo>
                  <a:lnTo>
                    <a:pt x="1" y="0"/>
                  </a:lnTo>
                  <a:lnTo>
                    <a:pt x="1" y="6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3852;p55">
              <a:extLst>
                <a:ext uri="{FF2B5EF4-FFF2-40B4-BE49-F238E27FC236}">
                  <a16:creationId xmlns:a16="http://schemas.microsoft.com/office/drawing/2014/main" id="{DB185DA5-6D34-E52D-329A-8DB73C23B2EA}"/>
                </a:ext>
              </a:extLst>
            </p:cNvPr>
            <p:cNvSpPr/>
            <p:nvPr/>
          </p:nvSpPr>
          <p:spPr>
            <a:xfrm>
              <a:off x="8137816" y="298768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40" y="1"/>
                  </a:moveTo>
                  <a:lnTo>
                    <a:pt x="0" y="26"/>
                  </a:lnTo>
                  <a:lnTo>
                    <a:pt x="20" y="86"/>
                  </a:lnTo>
                  <a:lnTo>
                    <a:pt x="60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3853;p55">
              <a:extLst>
                <a:ext uri="{FF2B5EF4-FFF2-40B4-BE49-F238E27FC236}">
                  <a16:creationId xmlns:a16="http://schemas.microsoft.com/office/drawing/2014/main" id="{D1364E9B-133C-1FBF-17A9-CAD1E608DB04}"/>
                </a:ext>
              </a:extLst>
            </p:cNvPr>
            <p:cNvSpPr/>
            <p:nvPr/>
          </p:nvSpPr>
          <p:spPr>
            <a:xfrm>
              <a:off x="8136477" y="2984708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5" y="1"/>
                  </a:moveTo>
                  <a:lnTo>
                    <a:pt x="0" y="1"/>
                  </a:lnTo>
                  <a:lnTo>
                    <a:pt x="25" y="61"/>
                  </a:lnTo>
                  <a:lnTo>
                    <a:pt x="65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3854;p55">
              <a:extLst>
                <a:ext uri="{FF2B5EF4-FFF2-40B4-BE49-F238E27FC236}">
                  <a16:creationId xmlns:a16="http://schemas.microsoft.com/office/drawing/2014/main" id="{D3C114AC-653E-47F6-71FE-A29E3BDADCB5}"/>
                </a:ext>
              </a:extLst>
            </p:cNvPr>
            <p:cNvSpPr/>
            <p:nvPr/>
          </p:nvSpPr>
          <p:spPr>
            <a:xfrm>
              <a:off x="8135288" y="2981584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0" y="0"/>
                  </a:moveTo>
                  <a:lnTo>
                    <a:pt x="0" y="0"/>
                  </a:lnTo>
                  <a:lnTo>
                    <a:pt x="20" y="60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3855;p55">
              <a:extLst>
                <a:ext uri="{FF2B5EF4-FFF2-40B4-BE49-F238E27FC236}">
                  <a16:creationId xmlns:a16="http://schemas.microsoft.com/office/drawing/2014/main" id="{89E5D83D-4267-DD92-466C-23F7964E99C1}"/>
                </a:ext>
              </a:extLst>
            </p:cNvPr>
            <p:cNvSpPr/>
            <p:nvPr/>
          </p:nvSpPr>
          <p:spPr>
            <a:xfrm>
              <a:off x="8147632" y="3005708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46" y="1"/>
                  </a:moveTo>
                  <a:lnTo>
                    <a:pt x="1" y="21"/>
                  </a:lnTo>
                  <a:lnTo>
                    <a:pt x="46" y="86"/>
                  </a:lnTo>
                  <a:lnTo>
                    <a:pt x="8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3856;p55">
              <a:extLst>
                <a:ext uri="{FF2B5EF4-FFF2-40B4-BE49-F238E27FC236}">
                  <a16:creationId xmlns:a16="http://schemas.microsoft.com/office/drawing/2014/main" id="{46F9F74B-4D39-7036-7B14-AED8E2162FF4}"/>
                </a:ext>
              </a:extLst>
            </p:cNvPr>
            <p:cNvSpPr/>
            <p:nvPr/>
          </p:nvSpPr>
          <p:spPr>
            <a:xfrm>
              <a:off x="8145847" y="3003328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41" y="0"/>
                  </a:moveTo>
                  <a:lnTo>
                    <a:pt x="1" y="20"/>
                  </a:lnTo>
                  <a:lnTo>
                    <a:pt x="41" y="6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3857;p55">
              <a:extLst>
                <a:ext uri="{FF2B5EF4-FFF2-40B4-BE49-F238E27FC236}">
                  <a16:creationId xmlns:a16="http://schemas.microsoft.com/office/drawing/2014/main" id="{18909A56-13F3-8669-BBB9-D0E5A59C6244}"/>
                </a:ext>
              </a:extLst>
            </p:cNvPr>
            <p:cNvSpPr/>
            <p:nvPr/>
          </p:nvSpPr>
          <p:spPr>
            <a:xfrm>
              <a:off x="8143914" y="3000205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45" y="0"/>
                  </a:moveTo>
                  <a:lnTo>
                    <a:pt x="0" y="20"/>
                  </a:lnTo>
                  <a:lnTo>
                    <a:pt x="45" y="8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3858;p55">
              <a:extLst>
                <a:ext uri="{FF2B5EF4-FFF2-40B4-BE49-F238E27FC236}">
                  <a16:creationId xmlns:a16="http://schemas.microsoft.com/office/drawing/2014/main" id="{64E04F41-BA21-9A6F-B723-130467CB2BA0}"/>
                </a:ext>
              </a:extLst>
            </p:cNvPr>
            <p:cNvSpPr/>
            <p:nvPr/>
          </p:nvSpPr>
          <p:spPr>
            <a:xfrm>
              <a:off x="8161344" y="3021948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0"/>
                  </a:moveTo>
                  <a:lnTo>
                    <a:pt x="0" y="20"/>
                  </a:lnTo>
                  <a:lnTo>
                    <a:pt x="40" y="80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3859;p55">
              <a:extLst>
                <a:ext uri="{FF2B5EF4-FFF2-40B4-BE49-F238E27FC236}">
                  <a16:creationId xmlns:a16="http://schemas.microsoft.com/office/drawing/2014/main" id="{1ABC0CBC-4177-0637-8034-2E8BBEFA47C4}"/>
                </a:ext>
              </a:extLst>
            </p:cNvPr>
            <p:cNvSpPr/>
            <p:nvPr/>
          </p:nvSpPr>
          <p:spPr>
            <a:xfrm>
              <a:off x="8158816" y="301942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25" y="0"/>
                  </a:moveTo>
                  <a:lnTo>
                    <a:pt x="0" y="20"/>
                  </a:lnTo>
                  <a:lnTo>
                    <a:pt x="45" y="85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3860;p55">
              <a:extLst>
                <a:ext uri="{FF2B5EF4-FFF2-40B4-BE49-F238E27FC236}">
                  <a16:creationId xmlns:a16="http://schemas.microsoft.com/office/drawing/2014/main" id="{AB1182BA-BD4E-FE23-2079-147AD34DB397}"/>
                </a:ext>
              </a:extLst>
            </p:cNvPr>
            <p:cNvSpPr/>
            <p:nvPr/>
          </p:nvSpPr>
          <p:spPr>
            <a:xfrm>
              <a:off x="8156406" y="3016892"/>
              <a:ext cx="2439" cy="2558"/>
            </a:xfrm>
            <a:custGeom>
              <a:avLst/>
              <a:gdLst/>
              <a:ahLst/>
              <a:cxnLst/>
              <a:rect l="l" t="t" r="r" b="b"/>
              <a:pathLst>
                <a:path w="82" h="86" extrusionOk="0">
                  <a:moveTo>
                    <a:pt x="41" y="0"/>
                  </a:moveTo>
                  <a:lnTo>
                    <a:pt x="1" y="20"/>
                  </a:lnTo>
                  <a:lnTo>
                    <a:pt x="41" y="85"/>
                  </a:lnTo>
                  <a:lnTo>
                    <a:pt x="81" y="45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3861;p55">
              <a:extLst>
                <a:ext uri="{FF2B5EF4-FFF2-40B4-BE49-F238E27FC236}">
                  <a16:creationId xmlns:a16="http://schemas.microsoft.com/office/drawing/2014/main" id="{0D9E85BC-30EF-6900-0A2B-53C2D1AA8619}"/>
                </a:ext>
              </a:extLst>
            </p:cNvPr>
            <p:cNvSpPr/>
            <p:nvPr/>
          </p:nvSpPr>
          <p:spPr>
            <a:xfrm>
              <a:off x="8177406" y="3034887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26" y="1"/>
                  </a:moveTo>
                  <a:lnTo>
                    <a:pt x="1" y="41"/>
                  </a:lnTo>
                  <a:lnTo>
                    <a:pt x="46" y="86"/>
                  </a:lnTo>
                  <a:lnTo>
                    <a:pt x="86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3862;p55">
              <a:extLst>
                <a:ext uri="{FF2B5EF4-FFF2-40B4-BE49-F238E27FC236}">
                  <a16:creationId xmlns:a16="http://schemas.microsoft.com/office/drawing/2014/main" id="{55D648D8-D153-9C90-08E4-D1697F5CC385}"/>
                </a:ext>
              </a:extLst>
            </p:cNvPr>
            <p:cNvSpPr/>
            <p:nvPr/>
          </p:nvSpPr>
          <p:spPr>
            <a:xfrm>
              <a:off x="8174432" y="3033103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1" y="1"/>
                  </a:moveTo>
                  <a:lnTo>
                    <a:pt x="1" y="41"/>
                  </a:lnTo>
                  <a:lnTo>
                    <a:pt x="61" y="8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3863;p55">
              <a:extLst>
                <a:ext uri="{FF2B5EF4-FFF2-40B4-BE49-F238E27FC236}">
                  <a16:creationId xmlns:a16="http://schemas.microsoft.com/office/drawing/2014/main" id="{F87202B7-7763-C1E2-6C02-93CADEEAE703}"/>
                </a:ext>
              </a:extLst>
            </p:cNvPr>
            <p:cNvSpPr/>
            <p:nvPr/>
          </p:nvSpPr>
          <p:spPr>
            <a:xfrm>
              <a:off x="8171904" y="30311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1"/>
                  </a:moveTo>
                  <a:lnTo>
                    <a:pt x="1" y="21"/>
                  </a:lnTo>
                  <a:lnTo>
                    <a:pt x="41" y="66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3864;p55">
              <a:extLst>
                <a:ext uri="{FF2B5EF4-FFF2-40B4-BE49-F238E27FC236}">
                  <a16:creationId xmlns:a16="http://schemas.microsoft.com/office/drawing/2014/main" id="{D18817BF-A935-ED3B-A0EA-8B35B09EA0B3}"/>
                </a:ext>
              </a:extLst>
            </p:cNvPr>
            <p:cNvSpPr/>
            <p:nvPr/>
          </p:nvSpPr>
          <p:spPr>
            <a:xfrm>
              <a:off x="8195432" y="304547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3865;p55">
              <a:extLst>
                <a:ext uri="{FF2B5EF4-FFF2-40B4-BE49-F238E27FC236}">
                  <a16:creationId xmlns:a16="http://schemas.microsoft.com/office/drawing/2014/main" id="{FB474C27-F8E2-A86D-C735-2CE6D5EE538E}"/>
                </a:ext>
              </a:extLst>
            </p:cNvPr>
            <p:cNvSpPr/>
            <p:nvPr/>
          </p:nvSpPr>
          <p:spPr>
            <a:xfrm>
              <a:off x="8192309" y="30442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6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3866;p55">
              <a:extLst>
                <a:ext uri="{FF2B5EF4-FFF2-40B4-BE49-F238E27FC236}">
                  <a16:creationId xmlns:a16="http://schemas.microsoft.com/office/drawing/2014/main" id="{4EA2CDD6-E6E8-FFF1-AD94-8A5C906E953D}"/>
                </a:ext>
              </a:extLst>
            </p:cNvPr>
            <p:cNvSpPr/>
            <p:nvPr/>
          </p:nvSpPr>
          <p:spPr>
            <a:xfrm>
              <a:off x="8189334" y="3042353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81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3867;p55">
              <a:extLst>
                <a:ext uri="{FF2B5EF4-FFF2-40B4-BE49-F238E27FC236}">
                  <a16:creationId xmlns:a16="http://schemas.microsoft.com/office/drawing/2014/main" id="{7876F566-6A40-61B7-EB31-513CF6760125}"/>
                </a:ext>
              </a:extLst>
            </p:cNvPr>
            <p:cNvSpPr/>
            <p:nvPr/>
          </p:nvSpPr>
          <p:spPr>
            <a:xfrm>
              <a:off x="8215391" y="3052913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3868;p55">
              <a:extLst>
                <a:ext uri="{FF2B5EF4-FFF2-40B4-BE49-F238E27FC236}">
                  <a16:creationId xmlns:a16="http://schemas.microsoft.com/office/drawing/2014/main" id="{CBC0E5F5-DB6C-853C-BDF3-6F60F2B37702}"/>
                </a:ext>
              </a:extLst>
            </p:cNvPr>
            <p:cNvSpPr/>
            <p:nvPr/>
          </p:nvSpPr>
          <p:spPr>
            <a:xfrm>
              <a:off x="8211673" y="3051723"/>
              <a:ext cx="2409" cy="1814"/>
            </a:xfrm>
            <a:custGeom>
              <a:avLst/>
              <a:gdLst/>
              <a:ahLst/>
              <a:cxnLst/>
              <a:rect l="l" t="t" r="r" b="b"/>
              <a:pathLst>
                <a:path w="81" h="61" extrusionOk="0">
                  <a:moveTo>
                    <a:pt x="2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8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3869;p55">
              <a:extLst>
                <a:ext uri="{FF2B5EF4-FFF2-40B4-BE49-F238E27FC236}">
                  <a16:creationId xmlns:a16="http://schemas.microsoft.com/office/drawing/2014/main" id="{F156F823-8248-5A39-348F-E9A1E074FED0}"/>
                </a:ext>
              </a:extLst>
            </p:cNvPr>
            <p:cNvSpPr/>
            <p:nvPr/>
          </p:nvSpPr>
          <p:spPr>
            <a:xfrm>
              <a:off x="8208549" y="3050980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6"/>
                  </a:lnTo>
                  <a:lnTo>
                    <a:pt x="61" y="66"/>
                  </a:lnTo>
                  <a:lnTo>
                    <a:pt x="81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3870;p55">
              <a:extLst>
                <a:ext uri="{FF2B5EF4-FFF2-40B4-BE49-F238E27FC236}">
                  <a16:creationId xmlns:a16="http://schemas.microsoft.com/office/drawing/2014/main" id="{275BD13B-B490-8A90-5D26-46A5C8CC668E}"/>
                </a:ext>
              </a:extLst>
            </p:cNvPr>
            <p:cNvSpPr/>
            <p:nvPr/>
          </p:nvSpPr>
          <p:spPr>
            <a:xfrm>
              <a:off x="8235201" y="3057821"/>
              <a:ext cx="2558" cy="1993"/>
            </a:xfrm>
            <a:custGeom>
              <a:avLst/>
              <a:gdLst/>
              <a:ahLst/>
              <a:cxnLst/>
              <a:rect l="l" t="t" r="r" b="b"/>
              <a:pathLst>
                <a:path w="86" h="67" extrusionOk="0">
                  <a:moveTo>
                    <a:pt x="21" y="1"/>
                  </a:moveTo>
                  <a:lnTo>
                    <a:pt x="1" y="66"/>
                  </a:lnTo>
                  <a:lnTo>
                    <a:pt x="61" y="66"/>
                  </a:lnTo>
                  <a:lnTo>
                    <a:pt x="8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3871;p55">
              <a:extLst>
                <a:ext uri="{FF2B5EF4-FFF2-40B4-BE49-F238E27FC236}">
                  <a16:creationId xmlns:a16="http://schemas.microsoft.com/office/drawing/2014/main" id="{5FB91BB8-DC70-7AEA-AE58-0341E4D545E9}"/>
                </a:ext>
              </a:extLst>
            </p:cNvPr>
            <p:cNvSpPr/>
            <p:nvPr/>
          </p:nvSpPr>
          <p:spPr>
            <a:xfrm>
              <a:off x="8232078" y="3057226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1" y="1"/>
                  </a:moveTo>
                  <a:lnTo>
                    <a:pt x="1" y="41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3872;p55">
              <a:extLst>
                <a:ext uri="{FF2B5EF4-FFF2-40B4-BE49-F238E27FC236}">
                  <a16:creationId xmlns:a16="http://schemas.microsoft.com/office/drawing/2014/main" id="{EA1020CC-929B-5D03-5C47-4BE321A911CE}"/>
                </a:ext>
              </a:extLst>
            </p:cNvPr>
            <p:cNvSpPr/>
            <p:nvPr/>
          </p:nvSpPr>
          <p:spPr>
            <a:xfrm>
              <a:off x="8228360" y="3056631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0" y="1"/>
                  </a:moveTo>
                  <a:lnTo>
                    <a:pt x="0" y="41"/>
                  </a:lnTo>
                  <a:lnTo>
                    <a:pt x="65" y="61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3873;p55">
              <a:extLst>
                <a:ext uri="{FF2B5EF4-FFF2-40B4-BE49-F238E27FC236}">
                  <a16:creationId xmlns:a16="http://schemas.microsoft.com/office/drawing/2014/main" id="{E4BD873B-ACD8-0F58-3699-83010F5177B7}"/>
                </a:ext>
              </a:extLst>
            </p:cNvPr>
            <p:cNvSpPr/>
            <p:nvPr/>
          </p:nvSpPr>
          <p:spPr>
            <a:xfrm>
              <a:off x="8256350" y="306097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3874;p55">
              <a:extLst>
                <a:ext uri="{FF2B5EF4-FFF2-40B4-BE49-F238E27FC236}">
                  <a16:creationId xmlns:a16="http://schemas.microsoft.com/office/drawing/2014/main" id="{1D0C7B9B-DA16-3D3D-8202-250DAEC1548D}"/>
                </a:ext>
              </a:extLst>
            </p:cNvPr>
            <p:cNvSpPr/>
            <p:nvPr/>
          </p:nvSpPr>
          <p:spPr>
            <a:xfrm>
              <a:off x="8252632" y="3060974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1" y="4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3875;p55">
              <a:extLst>
                <a:ext uri="{FF2B5EF4-FFF2-40B4-BE49-F238E27FC236}">
                  <a16:creationId xmlns:a16="http://schemas.microsoft.com/office/drawing/2014/main" id="{8D30FBF2-E290-EE70-C083-6274BB1C8489}"/>
                </a:ext>
              </a:extLst>
            </p:cNvPr>
            <p:cNvSpPr/>
            <p:nvPr/>
          </p:nvSpPr>
          <p:spPr>
            <a:xfrm>
              <a:off x="8249508" y="3060379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0" y="4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3876;p55">
              <a:extLst>
                <a:ext uri="{FF2B5EF4-FFF2-40B4-BE49-F238E27FC236}">
                  <a16:creationId xmlns:a16="http://schemas.microsoft.com/office/drawing/2014/main" id="{F8799A2D-1226-8DEE-D433-8F811D8F1058}"/>
                </a:ext>
              </a:extLst>
            </p:cNvPr>
            <p:cNvSpPr/>
            <p:nvPr/>
          </p:nvSpPr>
          <p:spPr>
            <a:xfrm>
              <a:off x="8276755" y="3062164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1" y="0"/>
                  </a:moveTo>
                  <a:lnTo>
                    <a:pt x="1" y="45"/>
                  </a:lnTo>
                  <a:lnTo>
                    <a:pt x="66" y="4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877;p55">
              <a:extLst>
                <a:ext uri="{FF2B5EF4-FFF2-40B4-BE49-F238E27FC236}">
                  <a16:creationId xmlns:a16="http://schemas.microsoft.com/office/drawing/2014/main" id="{09AA979C-2769-EB56-4D90-4252B0BF07F3}"/>
                </a:ext>
              </a:extLst>
            </p:cNvPr>
            <p:cNvSpPr/>
            <p:nvPr/>
          </p:nvSpPr>
          <p:spPr>
            <a:xfrm>
              <a:off x="8273632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6" y="45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878;p55">
              <a:extLst>
                <a:ext uri="{FF2B5EF4-FFF2-40B4-BE49-F238E27FC236}">
                  <a16:creationId xmlns:a16="http://schemas.microsoft.com/office/drawing/2014/main" id="{6DCBBBF6-01C5-AC35-2A25-B4AF7B341157}"/>
                </a:ext>
              </a:extLst>
            </p:cNvPr>
            <p:cNvSpPr/>
            <p:nvPr/>
          </p:nvSpPr>
          <p:spPr>
            <a:xfrm>
              <a:off x="8269913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5" y="45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879;p55">
              <a:extLst>
                <a:ext uri="{FF2B5EF4-FFF2-40B4-BE49-F238E27FC236}">
                  <a16:creationId xmlns:a16="http://schemas.microsoft.com/office/drawing/2014/main" id="{F7AE3282-7AC7-F184-CE1B-758CC4051AAB}"/>
                </a:ext>
              </a:extLst>
            </p:cNvPr>
            <p:cNvSpPr/>
            <p:nvPr/>
          </p:nvSpPr>
          <p:spPr>
            <a:xfrm>
              <a:off x="8297903" y="3061569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0"/>
                  </a:moveTo>
                  <a:lnTo>
                    <a:pt x="1" y="45"/>
                  </a:lnTo>
                  <a:lnTo>
                    <a:pt x="61" y="4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880;p55">
              <a:extLst>
                <a:ext uri="{FF2B5EF4-FFF2-40B4-BE49-F238E27FC236}">
                  <a16:creationId xmlns:a16="http://schemas.microsoft.com/office/drawing/2014/main" id="{6026BB88-8902-BFC7-D007-BC48AE6FE3FA}"/>
                </a:ext>
              </a:extLst>
            </p:cNvPr>
            <p:cNvSpPr/>
            <p:nvPr/>
          </p:nvSpPr>
          <p:spPr>
            <a:xfrm>
              <a:off x="8294185" y="3061569"/>
              <a:ext cx="2409" cy="1368"/>
            </a:xfrm>
            <a:custGeom>
              <a:avLst/>
              <a:gdLst/>
              <a:ahLst/>
              <a:cxnLst/>
              <a:rect l="l" t="t" r="r" b="b"/>
              <a:pathLst>
                <a:path w="81" h="46" extrusionOk="0">
                  <a:moveTo>
                    <a:pt x="0" y="0"/>
                  </a:moveTo>
                  <a:lnTo>
                    <a:pt x="0" y="45"/>
                  </a:lnTo>
                  <a:lnTo>
                    <a:pt x="81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881;p55">
              <a:extLst>
                <a:ext uri="{FF2B5EF4-FFF2-40B4-BE49-F238E27FC236}">
                  <a16:creationId xmlns:a16="http://schemas.microsoft.com/office/drawing/2014/main" id="{3A7BAD18-C142-8A37-62D3-04686086A6BD}"/>
                </a:ext>
              </a:extLst>
            </p:cNvPr>
            <p:cNvSpPr/>
            <p:nvPr/>
          </p:nvSpPr>
          <p:spPr>
            <a:xfrm>
              <a:off x="8291062" y="30615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0"/>
                  </a:moveTo>
                  <a:lnTo>
                    <a:pt x="0" y="65"/>
                  </a:lnTo>
                  <a:lnTo>
                    <a:pt x="60" y="6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882;p55">
              <a:extLst>
                <a:ext uri="{FF2B5EF4-FFF2-40B4-BE49-F238E27FC236}">
                  <a16:creationId xmlns:a16="http://schemas.microsoft.com/office/drawing/2014/main" id="{FB653831-74B0-3303-7E44-D9DEFFA56E98}"/>
                </a:ext>
              </a:extLst>
            </p:cNvPr>
            <p:cNvSpPr/>
            <p:nvPr/>
          </p:nvSpPr>
          <p:spPr>
            <a:xfrm>
              <a:off x="8318308" y="3059159"/>
              <a:ext cx="2558" cy="1844"/>
            </a:xfrm>
            <a:custGeom>
              <a:avLst/>
              <a:gdLst/>
              <a:ahLst/>
              <a:cxnLst/>
              <a:rect l="l" t="t" r="r" b="b"/>
              <a:pathLst>
                <a:path w="86" h="62" extrusionOk="0">
                  <a:moveTo>
                    <a:pt x="1" y="21"/>
                  </a:moveTo>
                  <a:lnTo>
                    <a:pt x="21" y="61"/>
                  </a:lnTo>
                  <a:lnTo>
                    <a:pt x="86" y="41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883;p55">
              <a:extLst>
                <a:ext uri="{FF2B5EF4-FFF2-40B4-BE49-F238E27FC236}">
                  <a16:creationId xmlns:a16="http://schemas.microsoft.com/office/drawing/2014/main" id="{67D57DF7-24DC-E2AD-6EDC-0CD8B2092EF5}"/>
                </a:ext>
              </a:extLst>
            </p:cNvPr>
            <p:cNvSpPr/>
            <p:nvPr/>
          </p:nvSpPr>
          <p:spPr>
            <a:xfrm>
              <a:off x="8315185" y="3059784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0" y="0"/>
                  </a:moveTo>
                  <a:lnTo>
                    <a:pt x="0" y="40"/>
                  </a:lnTo>
                  <a:lnTo>
                    <a:pt x="6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884;p55">
              <a:extLst>
                <a:ext uri="{FF2B5EF4-FFF2-40B4-BE49-F238E27FC236}">
                  <a16:creationId xmlns:a16="http://schemas.microsoft.com/office/drawing/2014/main" id="{6D6DE0A7-12AB-DC6D-F317-6014A13D61F7}"/>
                </a:ext>
              </a:extLst>
            </p:cNvPr>
            <p:cNvSpPr/>
            <p:nvPr/>
          </p:nvSpPr>
          <p:spPr>
            <a:xfrm>
              <a:off x="8311467" y="3060379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0"/>
                  </a:moveTo>
                  <a:lnTo>
                    <a:pt x="25" y="40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885;p55">
              <a:extLst>
                <a:ext uri="{FF2B5EF4-FFF2-40B4-BE49-F238E27FC236}">
                  <a16:creationId xmlns:a16="http://schemas.microsoft.com/office/drawing/2014/main" id="{875894BD-582C-A016-C0CC-BA3B7E5F6525}"/>
                </a:ext>
              </a:extLst>
            </p:cNvPr>
            <p:cNvSpPr/>
            <p:nvPr/>
          </p:nvSpPr>
          <p:spPr>
            <a:xfrm>
              <a:off x="8338862" y="3054698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1"/>
                  </a:moveTo>
                  <a:lnTo>
                    <a:pt x="21" y="66"/>
                  </a:lnTo>
                  <a:lnTo>
                    <a:pt x="8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886;p55">
              <a:extLst>
                <a:ext uri="{FF2B5EF4-FFF2-40B4-BE49-F238E27FC236}">
                  <a16:creationId xmlns:a16="http://schemas.microsoft.com/office/drawing/2014/main" id="{D1EA0F0C-1F23-BBF9-2753-78BA2E78864F}"/>
                </a:ext>
              </a:extLst>
            </p:cNvPr>
            <p:cNvSpPr/>
            <p:nvPr/>
          </p:nvSpPr>
          <p:spPr>
            <a:xfrm>
              <a:off x="8335739" y="305544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21"/>
                  </a:moveTo>
                  <a:lnTo>
                    <a:pt x="0" y="6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887;p55">
              <a:extLst>
                <a:ext uri="{FF2B5EF4-FFF2-40B4-BE49-F238E27FC236}">
                  <a16:creationId xmlns:a16="http://schemas.microsoft.com/office/drawing/2014/main" id="{5EEF0386-2026-B978-1C89-1C0ABB5C632F}"/>
                </a:ext>
              </a:extLst>
            </p:cNvPr>
            <p:cNvSpPr/>
            <p:nvPr/>
          </p:nvSpPr>
          <p:spPr>
            <a:xfrm>
              <a:off x="8332021" y="3056631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1"/>
                  </a:moveTo>
                  <a:lnTo>
                    <a:pt x="20" y="41"/>
                  </a:lnTo>
                  <a:lnTo>
                    <a:pt x="85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888;p55">
              <a:extLst>
                <a:ext uri="{FF2B5EF4-FFF2-40B4-BE49-F238E27FC236}">
                  <a16:creationId xmlns:a16="http://schemas.microsoft.com/office/drawing/2014/main" id="{707CF456-087E-B2DA-EC6E-DCF440D9B3FA}"/>
                </a:ext>
              </a:extLst>
            </p:cNvPr>
            <p:cNvSpPr/>
            <p:nvPr/>
          </p:nvSpPr>
          <p:spPr>
            <a:xfrm>
              <a:off x="8358078" y="3047261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5"/>
                  </a:moveTo>
                  <a:lnTo>
                    <a:pt x="20" y="66"/>
                  </a:lnTo>
                  <a:lnTo>
                    <a:pt x="85" y="2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889;p55">
              <a:extLst>
                <a:ext uri="{FF2B5EF4-FFF2-40B4-BE49-F238E27FC236}">
                  <a16:creationId xmlns:a16="http://schemas.microsoft.com/office/drawing/2014/main" id="{F8896B9C-28DD-DF99-A799-F61B957E49A8}"/>
                </a:ext>
              </a:extLst>
            </p:cNvPr>
            <p:cNvSpPr/>
            <p:nvPr/>
          </p:nvSpPr>
          <p:spPr>
            <a:xfrm>
              <a:off x="8354954" y="3048600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1"/>
                  </a:moveTo>
                  <a:lnTo>
                    <a:pt x="20" y="61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890;p55">
              <a:extLst>
                <a:ext uri="{FF2B5EF4-FFF2-40B4-BE49-F238E27FC236}">
                  <a16:creationId xmlns:a16="http://schemas.microsoft.com/office/drawing/2014/main" id="{097BD1FA-9F8C-95F1-3B26-B60D2EFA60AD}"/>
                </a:ext>
              </a:extLst>
            </p:cNvPr>
            <p:cNvSpPr/>
            <p:nvPr/>
          </p:nvSpPr>
          <p:spPr>
            <a:xfrm>
              <a:off x="8351831" y="304979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1"/>
                  </a:moveTo>
                  <a:lnTo>
                    <a:pt x="20" y="66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891;p55">
              <a:extLst>
                <a:ext uri="{FF2B5EF4-FFF2-40B4-BE49-F238E27FC236}">
                  <a16:creationId xmlns:a16="http://schemas.microsoft.com/office/drawing/2014/main" id="{53EF6D6C-3A5B-54CB-5125-0A21663E2803}"/>
                </a:ext>
              </a:extLst>
            </p:cNvPr>
            <p:cNvSpPr/>
            <p:nvPr/>
          </p:nvSpPr>
          <p:spPr>
            <a:xfrm>
              <a:off x="8398442" y="2821348"/>
              <a:ext cx="141497" cy="141646"/>
            </a:xfrm>
            <a:custGeom>
              <a:avLst/>
              <a:gdLst/>
              <a:ahLst/>
              <a:cxnLst/>
              <a:rect l="l" t="t" r="r" b="b"/>
              <a:pathLst>
                <a:path w="4757" h="4762" extrusionOk="0">
                  <a:moveTo>
                    <a:pt x="3022" y="0"/>
                  </a:moveTo>
                  <a:cubicBezTo>
                    <a:pt x="2084" y="0"/>
                    <a:pt x="1169" y="873"/>
                    <a:pt x="1522" y="2008"/>
                  </a:cubicBezTo>
                  <a:cubicBezTo>
                    <a:pt x="1582" y="2193"/>
                    <a:pt x="1668" y="2383"/>
                    <a:pt x="1793" y="2569"/>
                  </a:cubicBezTo>
                  <a:cubicBezTo>
                    <a:pt x="1833" y="2654"/>
                    <a:pt x="1793" y="2739"/>
                    <a:pt x="1708" y="2759"/>
                  </a:cubicBezTo>
                  <a:lnTo>
                    <a:pt x="731" y="2904"/>
                  </a:lnTo>
                  <a:cubicBezTo>
                    <a:pt x="271" y="2989"/>
                    <a:pt x="0" y="3445"/>
                    <a:pt x="165" y="3885"/>
                  </a:cubicBezTo>
                  <a:cubicBezTo>
                    <a:pt x="291" y="4281"/>
                    <a:pt x="646" y="4571"/>
                    <a:pt x="1062" y="4636"/>
                  </a:cubicBezTo>
                  <a:lnTo>
                    <a:pt x="1918" y="4762"/>
                  </a:lnTo>
                  <a:lnTo>
                    <a:pt x="4757" y="1797"/>
                  </a:lnTo>
                  <a:cubicBezTo>
                    <a:pt x="4757" y="1797"/>
                    <a:pt x="4567" y="1112"/>
                    <a:pt x="4236" y="651"/>
                  </a:cubicBezTo>
                  <a:cubicBezTo>
                    <a:pt x="3914" y="196"/>
                    <a:pt x="3466" y="0"/>
                    <a:pt x="30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892;p55">
              <a:extLst>
                <a:ext uri="{FF2B5EF4-FFF2-40B4-BE49-F238E27FC236}">
                  <a16:creationId xmlns:a16="http://schemas.microsoft.com/office/drawing/2014/main" id="{F45831C7-811F-9121-7200-0993AE0A7089}"/>
                </a:ext>
              </a:extLst>
            </p:cNvPr>
            <p:cNvSpPr/>
            <p:nvPr/>
          </p:nvSpPr>
          <p:spPr>
            <a:xfrm>
              <a:off x="8399631" y="2820129"/>
              <a:ext cx="141497" cy="144055"/>
            </a:xfrm>
            <a:custGeom>
              <a:avLst/>
              <a:gdLst/>
              <a:ahLst/>
              <a:cxnLst/>
              <a:rect l="l" t="t" r="r" b="b"/>
              <a:pathLst>
                <a:path w="4757" h="4843" extrusionOk="0">
                  <a:moveTo>
                    <a:pt x="2984" y="86"/>
                  </a:moveTo>
                  <a:cubicBezTo>
                    <a:pt x="3445" y="86"/>
                    <a:pt x="3881" y="296"/>
                    <a:pt x="4171" y="712"/>
                  </a:cubicBezTo>
                  <a:cubicBezTo>
                    <a:pt x="4446" y="1127"/>
                    <a:pt x="4632" y="1713"/>
                    <a:pt x="4672" y="1838"/>
                  </a:cubicBezTo>
                  <a:lnTo>
                    <a:pt x="1878" y="4757"/>
                  </a:lnTo>
                  <a:lnTo>
                    <a:pt x="1042" y="4632"/>
                  </a:lnTo>
                  <a:cubicBezTo>
                    <a:pt x="626" y="4572"/>
                    <a:pt x="291" y="4302"/>
                    <a:pt x="166" y="3906"/>
                  </a:cubicBezTo>
                  <a:cubicBezTo>
                    <a:pt x="85" y="3716"/>
                    <a:pt x="105" y="3506"/>
                    <a:pt x="211" y="3320"/>
                  </a:cubicBezTo>
                  <a:cubicBezTo>
                    <a:pt x="316" y="3155"/>
                    <a:pt x="501" y="3030"/>
                    <a:pt x="691" y="2985"/>
                  </a:cubicBezTo>
                  <a:lnTo>
                    <a:pt x="1668" y="2840"/>
                  </a:lnTo>
                  <a:cubicBezTo>
                    <a:pt x="1733" y="2820"/>
                    <a:pt x="1773" y="2800"/>
                    <a:pt x="1793" y="2735"/>
                  </a:cubicBezTo>
                  <a:cubicBezTo>
                    <a:pt x="1818" y="2695"/>
                    <a:pt x="1818" y="2655"/>
                    <a:pt x="1773" y="2589"/>
                  </a:cubicBezTo>
                  <a:cubicBezTo>
                    <a:pt x="1668" y="2424"/>
                    <a:pt x="1587" y="2234"/>
                    <a:pt x="1522" y="2029"/>
                  </a:cubicBezTo>
                  <a:cubicBezTo>
                    <a:pt x="1377" y="1548"/>
                    <a:pt x="1442" y="1087"/>
                    <a:pt x="1713" y="712"/>
                  </a:cubicBezTo>
                  <a:cubicBezTo>
                    <a:pt x="2003" y="316"/>
                    <a:pt x="2484" y="86"/>
                    <a:pt x="2984" y="86"/>
                  </a:cubicBezTo>
                  <a:close/>
                  <a:moveTo>
                    <a:pt x="2984" y="1"/>
                  </a:moveTo>
                  <a:cubicBezTo>
                    <a:pt x="2464" y="1"/>
                    <a:pt x="1963" y="251"/>
                    <a:pt x="1648" y="672"/>
                  </a:cubicBezTo>
                  <a:cubicBezTo>
                    <a:pt x="1357" y="1067"/>
                    <a:pt x="1292" y="1548"/>
                    <a:pt x="1442" y="2049"/>
                  </a:cubicBezTo>
                  <a:cubicBezTo>
                    <a:pt x="1502" y="2254"/>
                    <a:pt x="1608" y="2464"/>
                    <a:pt x="1713" y="2655"/>
                  </a:cubicBezTo>
                  <a:cubicBezTo>
                    <a:pt x="1733" y="2675"/>
                    <a:pt x="1733" y="2695"/>
                    <a:pt x="1713" y="2715"/>
                  </a:cubicBezTo>
                  <a:cubicBezTo>
                    <a:pt x="1713" y="2735"/>
                    <a:pt x="1693" y="2755"/>
                    <a:pt x="1668" y="2755"/>
                  </a:cubicBezTo>
                  <a:lnTo>
                    <a:pt x="691" y="2925"/>
                  </a:lnTo>
                  <a:cubicBezTo>
                    <a:pt x="461" y="2945"/>
                    <a:pt x="251" y="3090"/>
                    <a:pt x="145" y="3280"/>
                  </a:cubicBezTo>
                  <a:cubicBezTo>
                    <a:pt x="20" y="3486"/>
                    <a:pt x="0" y="3716"/>
                    <a:pt x="85" y="3926"/>
                  </a:cubicBezTo>
                  <a:cubicBezTo>
                    <a:pt x="231" y="4342"/>
                    <a:pt x="586" y="4657"/>
                    <a:pt x="1022" y="4717"/>
                  </a:cubicBezTo>
                  <a:lnTo>
                    <a:pt x="1898" y="4843"/>
                  </a:lnTo>
                  <a:lnTo>
                    <a:pt x="4737" y="1879"/>
                  </a:lnTo>
                  <a:lnTo>
                    <a:pt x="4757" y="1858"/>
                  </a:lnTo>
                  <a:lnTo>
                    <a:pt x="4757" y="1838"/>
                  </a:lnTo>
                  <a:cubicBezTo>
                    <a:pt x="4757" y="1798"/>
                    <a:pt x="4572" y="1127"/>
                    <a:pt x="4236" y="672"/>
                  </a:cubicBezTo>
                  <a:cubicBezTo>
                    <a:pt x="3921" y="231"/>
                    <a:pt x="3485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893;p55">
              <a:extLst>
                <a:ext uri="{FF2B5EF4-FFF2-40B4-BE49-F238E27FC236}">
                  <a16:creationId xmlns:a16="http://schemas.microsoft.com/office/drawing/2014/main" id="{0896A414-0D6A-B6AD-549D-313516C5EBC3}"/>
                </a:ext>
              </a:extLst>
            </p:cNvPr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C7E1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894;p55">
              <a:extLst>
                <a:ext uri="{FF2B5EF4-FFF2-40B4-BE49-F238E27FC236}">
                  <a16:creationId xmlns:a16="http://schemas.microsoft.com/office/drawing/2014/main" id="{16870907-BDD6-3078-94EF-FB561A913A06}"/>
                </a:ext>
              </a:extLst>
            </p:cNvPr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895;p55">
              <a:extLst>
                <a:ext uri="{FF2B5EF4-FFF2-40B4-BE49-F238E27FC236}">
                  <a16:creationId xmlns:a16="http://schemas.microsoft.com/office/drawing/2014/main" id="{5F62D0C2-7D6F-FE3A-5DA4-113A7F547843}"/>
                </a:ext>
              </a:extLst>
            </p:cNvPr>
            <p:cNvSpPr/>
            <p:nvPr/>
          </p:nvSpPr>
          <p:spPr>
            <a:xfrm>
              <a:off x="8343770" y="2837559"/>
              <a:ext cx="111127" cy="112912"/>
            </a:xfrm>
            <a:custGeom>
              <a:avLst/>
              <a:gdLst/>
              <a:ahLst/>
              <a:cxnLst/>
              <a:rect l="l" t="t" r="r" b="b"/>
              <a:pathLst>
                <a:path w="3736" h="3796" extrusionOk="0">
                  <a:moveTo>
                    <a:pt x="2339" y="86"/>
                  </a:moveTo>
                  <a:cubicBezTo>
                    <a:pt x="2694" y="86"/>
                    <a:pt x="3025" y="251"/>
                    <a:pt x="3255" y="567"/>
                  </a:cubicBezTo>
                  <a:cubicBezTo>
                    <a:pt x="3465" y="877"/>
                    <a:pt x="3611" y="1338"/>
                    <a:pt x="3631" y="1443"/>
                  </a:cubicBezTo>
                  <a:lnTo>
                    <a:pt x="1463" y="3716"/>
                  </a:lnTo>
                  <a:lnTo>
                    <a:pt x="817" y="3611"/>
                  </a:lnTo>
                  <a:cubicBezTo>
                    <a:pt x="501" y="3571"/>
                    <a:pt x="231" y="3360"/>
                    <a:pt x="126" y="3045"/>
                  </a:cubicBezTo>
                  <a:cubicBezTo>
                    <a:pt x="86" y="2900"/>
                    <a:pt x="106" y="2734"/>
                    <a:pt x="166" y="2609"/>
                  </a:cubicBezTo>
                  <a:cubicBezTo>
                    <a:pt x="251" y="2464"/>
                    <a:pt x="396" y="2379"/>
                    <a:pt x="541" y="2359"/>
                  </a:cubicBezTo>
                  <a:lnTo>
                    <a:pt x="1318" y="2234"/>
                  </a:lnTo>
                  <a:cubicBezTo>
                    <a:pt x="1358" y="2214"/>
                    <a:pt x="1398" y="2194"/>
                    <a:pt x="1418" y="2149"/>
                  </a:cubicBezTo>
                  <a:cubicBezTo>
                    <a:pt x="1418" y="2109"/>
                    <a:pt x="1418" y="2069"/>
                    <a:pt x="1398" y="2024"/>
                  </a:cubicBezTo>
                  <a:cubicBezTo>
                    <a:pt x="1318" y="1898"/>
                    <a:pt x="1252" y="1733"/>
                    <a:pt x="1192" y="1588"/>
                  </a:cubicBezTo>
                  <a:cubicBezTo>
                    <a:pt x="1087" y="1212"/>
                    <a:pt x="1147" y="857"/>
                    <a:pt x="1358" y="567"/>
                  </a:cubicBezTo>
                  <a:cubicBezTo>
                    <a:pt x="1568" y="271"/>
                    <a:pt x="1943" y="86"/>
                    <a:pt x="2339" y="86"/>
                  </a:cubicBezTo>
                  <a:close/>
                  <a:moveTo>
                    <a:pt x="2339" y="1"/>
                  </a:moveTo>
                  <a:cubicBezTo>
                    <a:pt x="1918" y="1"/>
                    <a:pt x="1523" y="191"/>
                    <a:pt x="1272" y="521"/>
                  </a:cubicBezTo>
                  <a:cubicBezTo>
                    <a:pt x="1067" y="837"/>
                    <a:pt x="1002" y="1212"/>
                    <a:pt x="1127" y="1608"/>
                  </a:cubicBezTo>
                  <a:cubicBezTo>
                    <a:pt x="1167" y="1773"/>
                    <a:pt x="1252" y="1918"/>
                    <a:pt x="1338" y="2069"/>
                  </a:cubicBezTo>
                  <a:lnTo>
                    <a:pt x="1338" y="2129"/>
                  </a:lnTo>
                  <a:cubicBezTo>
                    <a:pt x="1338" y="2129"/>
                    <a:pt x="1318" y="2149"/>
                    <a:pt x="1292" y="2149"/>
                  </a:cubicBezTo>
                  <a:lnTo>
                    <a:pt x="541" y="2274"/>
                  </a:lnTo>
                  <a:cubicBezTo>
                    <a:pt x="356" y="2294"/>
                    <a:pt x="191" y="2399"/>
                    <a:pt x="106" y="2569"/>
                  </a:cubicBezTo>
                  <a:cubicBezTo>
                    <a:pt x="21" y="2714"/>
                    <a:pt x="1" y="2900"/>
                    <a:pt x="66" y="3090"/>
                  </a:cubicBezTo>
                  <a:cubicBezTo>
                    <a:pt x="166" y="3400"/>
                    <a:pt x="461" y="3651"/>
                    <a:pt x="792" y="3696"/>
                  </a:cubicBezTo>
                  <a:lnTo>
                    <a:pt x="1483" y="3796"/>
                  </a:lnTo>
                  <a:lnTo>
                    <a:pt x="3716" y="1483"/>
                  </a:lnTo>
                  <a:lnTo>
                    <a:pt x="3736" y="1463"/>
                  </a:lnTo>
                  <a:lnTo>
                    <a:pt x="3736" y="1443"/>
                  </a:lnTo>
                  <a:cubicBezTo>
                    <a:pt x="3716" y="1418"/>
                    <a:pt x="3571" y="877"/>
                    <a:pt x="3320" y="521"/>
                  </a:cubicBezTo>
                  <a:cubicBezTo>
                    <a:pt x="3070" y="191"/>
                    <a:pt x="2714" y="1"/>
                    <a:pt x="2339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896;p55">
              <a:extLst>
                <a:ext uri="{FF2B5EF4-FFF2-40B4-BE49-F238E27FC236}">
                  <a16:creationId xmlns:a16="http://schemas.microsoft.com/office/drawing/2014/main" id="{D2816B12-5A63-9E7B-B5B7-E53682098E58}"/>
                </a:ext>
              </a:extLst>
            </p:cNvPr>
            <p:cNvSpPr/>
            <p:nvPr/>
          </p:nvSpPr>
          <p:spPr>
            <a:xfrm>
              <a:off x="8364919" y="2859303"/>
              <a:ext cx="253219" cy="225229"/>
            </a:xfrm>
            <a:custGeom>
              <a:avLst/>
              <a:gdLst/>
              <a:ahLst/>
              <a:cxnLst/>
              <a:rect l="l" t="t" r="r" b="b"/>
              <a:pathLst>
                <a:path w="8513" h="7572" extrusionOk="0">
                  <a:moveTo>
                    <a:pt x="4862" y="1"/>
                  </a:moveTo>
                  <a:cubicBezTo>
                    <a:pt x="4151" y="1"/>
                    <a:pt x="3506" y="211"/>
                    <a:pt x="2940" y="627"/>
                  </a:cubicBezTo>
                  <a:lnTo>
                    <a:pt x="1418" y="1733"/>
                  </a:lnTo>
                  <a:cubicBezTo>
                    <a:pt x="732" y="2254"/>
                    <a:pt x="271" y="3005"/>
                    <a:pt x="146" y="3861"/>
                  </a:cubicBezTo>
                  <a:cubicBezTo>
                    <a:pt x="1" y="4717"/>
                    <a:pt x="206" y="5568"/>
                    <a:pt x="707" y="6259"/>
                  </a:cubicBezTo>
                  <a:cubicBezTo>
                    <a:pt x="1312" y="7070"/>
                    <a:pt x="2294" y="7571"/>
                    <a:pt x="3335" y="7571"/>
                  </a:cubicBezTo>
                  <a:cubicBezTo>
                    <a:pt x="4026" y="7571"/>
                    <a:pt x="4672" y="7366"/>
                    <a:pt x="5238" y="6945"/>
                  </a:cubicBezTo>
                  <a:lnTo>
                    <a:pt x="6760" y="5844"/>
                  </a:lnTo>
                  <a:cubicBezTo>
                    <a:pt x="8197" y="4777"/>
                    <a:pt x="8512" y="2755"/>
                    <a:pt x="7466" y="1313"/>
                  </a:cubicBezTo>
                  <a:cubicBezTo>
                    <a:pt x="6865" y="481"/>
                    <a:pt x="5884" y="1"/>
                    <a:pt x="486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897;p55">
              <a:extLst>
                <a:ext uri="{FF2B5EF4-FFF2-40B4-BE49-F238E27FC236}">
                  <a16:creationId xmlns:a16="http://schemas.microsoft.com/office/drawing/2014/main" id="{729946BF-28C3-2B91-B08C-24BF64CCB730}"/>
                </a:ext>
              </a:extLst>
            </p:cNvPr>
            <p:cNvSpPr/>
            <p:nvPr/>
          </p:nvSpPr>
          <p:spPr>
            <a:xfrm>
              <a:off x="8353765" y="2858113"/>
              <a:ext cx="266158" cy="227757"/>
            </a:xfrm>
            <a:custGeom>
              <a:avLst/>
              <a:gdLst/>
              <a:ahLst/>
              <a:cxnLst/>
              <a:rect l="l" t="t" r="r" b="b"/>
              <a:pathLst>
                <a:path w="8948" h="7657" extrusionOk="0">
                  <a:moveTo>
                    <a:pt x="5237" y="81"/>
                  </a:moveTo>
                  <a:cubicBezTo>
                    <a:pt x="6214" y="81"/>
                    <a:pt x="7175" y="521"/>
                    <a:pt x="7801" y="1378"/>
                  </a:cubicBezTo>
                  <a:cubicBezTo>
                    <a:pt x="8842" y="2795"/>
                    <a:pt x="8532" y="4797"/>
                    <a:pt x="7115" y="5839"/>
                  </a:cubicBezTo>
                  <a:lnTo>
                    <a:pt x="5588" y="6965"/>
                  </a:lnTo>
                  <a:cubicBezTo>
                    <a:pt x="5027" y="7386"/>
                    <a:pt x="4361" y="7571"/>
                    <a:pt x="3710" y="7571"/>
                  </a:cubicBezTo>
                  <a:cubicBezTo>
                    <a:pt x="2734" y="7571"/>
                    <a:pt x="1753" y="7110"/>
                    <a:pt x="1127" y="6279"/>
                  </a:cubicBezTo>
                  <a:cubicBezTo>
                    <a:pt x="80" y="4857"/>
                    <a:pt x="396" y="2855"/>
                    <a:pt x="1813" y="1813"/>
                  </a:cubicBezTo>
                  <a:lnTo>
                    <a:pt x="3360" y="687"/>
                  </a:lnTo>
                  <a:cubicBezTo>
                    <a:pt x="3921" y="271"/>
                    <a:pt x="4566" y="81"/>
                    <a:pt x="5237" y="81"/>
                  </a:cubicBezTo>
                  <a:close/>
                  <a:moveTo>
                    <a:pt x="5237" y="1"/>
                  </a:moveTo>
                  <a:cubicBezTo>
                    <a:pt x="4526" y="1"/>
                    <a:pt x="3861" y="206"/>
                    <a:pt x="3295" y="627"/>
                  </a:cubicBezTo>
                  <a:lnTo>
                    <a:pt x="1773" y="1753"/>
                  </a:lnTo>
                  <a:cubicBezTo>
                    <a:pt x="311" y="2815"/>
                    <a:pt x="0" y="4857"/>
                    <a:pt x="1062" y="6319"/>
                  </a:cubicBezTo>
                  <a:cubicBezTo>
                    <a:pt x="1667" y="7156"/>
                    <a:pt x="2669" y="7656"/>
                    <a:pt x="3710" y="7656"/>
                  </a:cubicBezTo>
                  <a:cubicBezTo>
                    <a:pt x="4401" y="7656"/>
                    <a:pt x="5067" y="7446"/>
                    <a:pt x="5633" y="7030"/>
                  </a:cubicBezTo>
                  <a:lnTo>
                    <a:pt x="7175" y="5904"/>
                  </a:lnTo>
                  <a:cubicBezTo>
                    <a:pt x="8617" y="4837"/>
                    <a:pt x="8948" y="2795"/>
                    <a:pt x="7866" y="1333"/>
                  </a:cubicBezTo>
                  <a:cubicBezTo>
                    <a:pt x="7260" y="501"/>
                    <a:pt x="6279" y="1"/>
                    <a:pt x="52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898;p55">
              <a:extLst>
                <a:ext uri="{FF2B5EF4-FFF2-40B4-BE49-F238E27FC236}">
                  <a16:creationId xmlns:a16="http://schemas.microsoft.com/office/drawing/2014/main" id="{D068AF63-2054-8609-4228-A80E01E4237D}"/>
                </a:ext>
              </a:extLst>
            </p:cNvPr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612B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899;p55">
              <a:extLst>
                <a:ext uri="{FF2B5EF4-FFF2-40B4-BE49-F238E27FC236}">
                  <a16:creationId xmlns:a16="http://schemas.microsoft.com/office/drawing/2014/main" id="{4013D6D5-0B66-5DF9-4762-27E073BAFFFD}"/>
                </a:ext>
              </a:extLst>
            </p:cNvPr>
            <p:cNvSpPr/>
            <p:nvPr/>
          </p:nvSpPr>
          <p:spPr>
            <a:xfrm>
              <a:off x="8386663" y="2881046"/>
              <a:ext cx="153276" cy="197358"/>
            </a:xfrm>
            <a:custGeom>
              <a:avLst/>
              <a:gdLst/>
              <a:ahLst/>
              <a:cxnLst/>
              <a:rect l="l" t="t" r="r" b="b"/>
              <a:pathLst>
                <a:path w="5153" h="6635" extrusionOk="0">
                  <a:moveTo>
                    <a:pt x="2149" y="1"/>
                  </a:moveTo>
                  <a:lnTo>
                    <a:pt x="877" y="917"/>
                  </a:lnTo>
                  <a:cubicBezTo>
                    <a:pt x="21" y="2169"/>
                    <a:pt x="1" y="3861"/>
                    <a:pt x="937" y="5133"/>
                  </a:cubicBezTo>
                  <a:cubicBezTo>
                    <a:pt x="1603" y="6049"/>
                    <a:pt x="2604" y="6550"/>
                    <a:pt x="3651" y="6635"/>
                  </a:cubicBezTo>
                  <a:cubicBezTo>
                    <a:pt x="3941" y="6530"/>
                    <a:pt x="4212" y="6385"/>
                    <a:pt x="4482" y="6194"/>
                  </a:cubicBezTo>
                  <a:lnTo>
                    <a:pt x="5153" y="5694"/>
                  </a:lnTo>
                  <a:cubicBezTo>
                    <a:pt x="4026" y="5694"/>
                    <a:pt x="2920" y="5173"/>
                    <a:pt x="2209" y="4212"/>
                  </a:cubicBezTo>
                  <a:cubicBezTo>
                    <a:pt x="1292" y="2920"/>
                    <a:pt x="1313" y="1232"/>
                    <a:pt x="2149" y="1"/>
                  </a:cubicBezTo>
                  <a:close/>
                </a:path>
              </a:pathLst>
            </a:custGeom>
            <a:solidFill>
              <a:srgbClr val="FDC62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900;p55">
              <a:extLst>
                <a:ext uri="{FF2B5EF4-FFF2-40B4-BE49-F238E27FC236}">
                  <a16:creationId xmlns:a16="http://schemas.microsoft.com/office/drawing/2014/main" id="{1F5AE6E3-82DE-906C-D511-3546FDAA8B27}"/>
                </a:ext>
              </a:extLst>
            </p:cNvPr>
            <p:cNvSpPr/>
            <p:nvPr/>
          </p:nvSpPr>
          <p:spPr>
            <a:xfrm>
              <a:off x="8425093" y="2863021"/>
              <a:ext cx="156399" cy="187394"/>
            </a:xfrm>
            <a:custGeom>
              <a:avLst/>
              <a:gdLst/>
              <a:ahLst/>
              <a:cxnLst/>
              <a:rect l="l" t="t" r="r" b="b"/>
              <a:pathLst>
                <a:path w="5258" h="6300" extrusionOk="0">
                  <a:moveTo>
                    <a:pt x="2088" y="1"/>
                  </a:moveTo>
                  <a:cubicBezTo>
                    <a:pt x="1688" y="106"/>
                    <a:pt x="1292" y="271"/>
                    <a:pt x="962" y="522"/>
                  </a:cubicBezTo>
                  <a:lnTo>
                    <a:pt x="857" y="607"/>
                  </a:lnTo>
                  <a:cubicBezTo>
                    <a:pt x="21" y="1838"/>
                    <a:pt x="0" y="3526"/>
                    <a:pt x="917" y="4818"/>
                  </a:cubicBezTo>
                  <a:cubicBezTo>
                    <a:pt x="1628" y="5779"/>
                    <a:pt x="2734" y="6300"/>
                    <a:pt x="3861" y="6300"/>
                  </a:cubicBezTo>
                  <a:lnTo>
                    <a:pt x="4717" y="5674"/>
                  </a:lnTo>
                  <a:cubicBezTo>
                    <a:pt x="4922" y="5529"/>
                    <a:pt x="5093" y="5363"/>
                    <a:pt x="5258" y="5173"/>
                  </a:cubicBezTo>
                  <a:cubicBezTo>
                    <a:pt x="4171" y="5133"/>
                    <a:pt x="3130" y="4632"/>
                    <a:pt x="2464" y="3691"/>
                  </a:cubicBezTo>
                  <a:cubicBezTo>
                    <a:pt x="1648" y="2589"/>
                    <a:pt x="1543" y="1168"/>
                    <a:pt x="208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901;p55">
              <a:extLst>
                <a:ext uri="{FF2B5EF4-FFF2-40B4-BE49-F238E27FC236}">
                  <a16:creationId xmlns:a16="http://schemas.microsoft.com/office/drawing/2014/main" id="{C55ABE75-F05C-A686-86A1-3AC4C84C1227}"/>
                </a:ext>
              </a:extLst>
            </p:cNvPr>
            <p:cNvSpPr/>
            <p:nvPr/>
          </p:nvSpPr>
          <p:spPr>
            <a:xfrm>
              <a:off x="8540504" y="2914688"/>
              <a:ext cx="50031" cy="31470"/>
            </a:xfrm>
            <a:custGeom>
              <a:avLst/>
              <a:gdLst/>
              <a:ahLst/>
              <a:cxnLst/>
              <a:rect l="l" t="t" r="r" b="b"/>
              <a:pathLst>
                <a:path w="1682" h="1058" extrusionOk="0">
                  <a:moveTo>
                    <a:pt x="1308" y="1"/>
                  </a:moveTo>
                  <a:cubicBezTo>
                    <a:pt x="1279" y="1"/>
                    <a:pt x="1247" y="6"/>
                    <a:pt x="1213" y="16"/>
                  </a:cubicBezTo>
                  <a:cubicBezTo>
                    <a:pt x="848" y="111"/>
                    <a:pt x="447" y="123"/>
                    <a:pt x="274" y="123"/>
                  </a:cubicBezTo>
                  <a:cubicBezTo>
                    <a:pt x="218" y="123"/>
                    <a:pt x="186" y="121"/>
                    <a:pt x="186" y="121"/>
                  </a:cubicBezTo>
                  <a:cubicBezTo>
                    <a:pt x="21" y="162"/>
                    <a:pt x="1" y="327"/>
                    <a:pt x="61" y="537"/>
                  </a:cubicBezTo>
                  <a:lnTo>
                    <a:pt x="436" y="497"/>
                  </a:lnTo>
                  <a:cubicBezTo>
                    <a:pt x="607" y="497"/>
                    <a:pt x="752" y="622"/>
                    <a:pt x="772" y="787"/>
                  </a:cubicBezTo>
                  <a:lnTo>
                    <a:pt x="792" y="1058"/>
                  </a:lnTo>
                  <a:cubicBezTo>
                    <a:pt x="837" y="1058"/>
                    <a:pt x="897" y="1038"/>
                    <a:pt x="937" y="1018"/>
                  </a:cubicBezTo>
                  <a:cubicBezTo>
                    <a:pt x="1615" y="804"/>
                    <a:pt x="1682" y="1"/>
                    <a:pt x="13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902;p55">
              <a:extLst>
                <a:ext uri="{FF2B5EF4-FFF2-40B4-BE49-F238E27FC236}">
                  <a16:creationId xmlns:a16="http://schemas.microsoft.com/office/drawing/2014/main" id="{FCB86F29-07F7-FCE3-681E-C44D2D2A7E55}"/>
                </a:ext>
              </a:extLst>
            </p:cNvPr>
            <p:cNvSpPr/>
            <p:nvPr/>
          </p:nvSpPr>
          <p:spPr>
            <a:xfrm>
              <a:off x="8553472" y="2944344"/>
              <a:ext cx="10589" cy="2409"/>
            </a:xfrm>
            <a:custGeom>
              <a:avLst/>
              <a:gdLst/>
              <a:ahLst/>
              <a:cxnLst/>
              <a:rect l="l" t="t" r="r" b="b"/>
              <a:pathLst>
                <a:path w="356" h="81" extrusionOk="0">
                  <a:moveTo>
                    <a:pt x="0" y="1"/>
                  </a:moveTo>
                  <a:cubicBezTo>
                    <a:pt x="106" y="41"/>
                    <a:pt x="231" y="81"/>
                    <a:pt x="356" y="61"/>
                  </a:cubicBezTo>
                  <a:lnTo>
                    <a:pt x="356" y="61"/>
                  </a:lnTo>
                  <a:cubicBezTo>
                    <a:pt x="231" y="81"/>
                    <a:pt x="106" y="41"/>
                    <a:pt x="0" y="1"/>
                  </a:cubicBezTo>
                  <a:close/>
                </a:path>
              </a:pathLst>
            </a:custGeom>
            <a:solidFill>
              <a:srgbClr val="FFA0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903;p55">
              <a:extLst>
                <a:ext uri="{FF2B5EF4-FFF2-40B4-BE49-F238E27FC236}">
                  <a16:creationId xmlns:a16="http://schemas.microsoft.com/office/drawing/2014/main" id="{8E90F7FA-A243-2F28-04C8-733D0DAFF9C7}"/>
                </a:ext>
              </a:extLst>
            </p:cNvPr>
            <p:cNvSpPr/>
            <p:nvPr/>
          </p:nvSpPr>
          <p:spPr>
            <a:xfrm>
              <a:off x="8542288" y="2929441"/>
              <a:ext cx="21773" cy="16895"/>
            </a:xfrm>
            <a:custGeom>
              <a:avLst/>
              <a:gdLst/>
              <a:ahLst/>
              <a:cxnLst/>
              <a:rect l="l" t="t" r="r" b="b"/>
              <a:pathLst>
                <a:path w="732" h="568" extrusionOk="0">
                  <a:moveTo>
                    <a:pt x="376" y="1"/>
                  </a:moveTo>
                  <a:lnTo>
                    <a:pt x="1" y="41"/>
                  </a:lnTo>
                  <a:cubicBezTo>
                    <a:pt x="26" y="81"/>
                    <a:pt x="46" y="146"/>
                    <a:pt x="86" y="186"/>
                  </a:cubicBezTo>
                  <a:cubicBezTo>
                    <a:pt x="151" y="291"/>
                    <a:pt x="251" y="417"/>
                    <a:pt x="376" y="502"/>
                  </a:cubicBezTo>
                  <a:cubicBezTo>
                    <a:pt x="462" y="534"/>
                    <a:pt x="562" y="567"/>
                    <a:pt x="663" y="567"/>
                  </a:cubicBezTo>
                  <a:cubicBezTo>
                    <a:pt x="686" y="567"/>
                    <a:pt x="709" y="565"/>
                    <a:pt x="732" y="562"/>
                  </a:cubicBezTo>
                  <a:lnTo>
                    <a:pt x="712" y="291"/>
                  </a:lnTo>
                  <a:cubicBezTo>
                    <a:pt x="692" y="126"/>
                    <a:pt x="547" y="1"/>
                    <a:pt x="37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904;p55">
              <a:extLst>
                <a:ext uri="{FF2B5EF4-FFF2-40B4-BE49-F238E27FC236}">
                  <a16:creationId xmlns:a16="http://schemas.microsoft.com/office/drawing/2014/main" id="{F60A76D0-119C-E0C5-6A68-54FB62A6B8DF}"/>
                </a:ext>
              </a:extLst>
            </p:cNvPr>
            <p:cNvSpPr/>
            <p:nvPr/>
          </p:nvSpPr>
          <p:spPr>
            <a:xfrm>
              <a:off x="8495827" y="2893361"/>
              <a:ext cx="20435" cy="10054"/>
            </a:xfrm>
            <a:custGeom>
              <a:avLst/>
              <a:gdLst/>
              <a:ahLst/>
              <a:cxnLst/>
              <a:rect l="l" t="t" r="r" b="b"/>
              <a:pathLst>
                <a:path w="687" h="338" extrusionOk="0">
                  <a:moveTo>
                    <a:pt x="447" y="1"/>
                  </a:moveTo>
                  <a:cubicBezTo>
                    <a:pt x="399" y="1"/>
                    <a:pt x="347" y="7"/>
                    <a:pt x="291" y="22"/>
                  </a:cubicBezTo>
                  <a:cubicBezTo>
                    <a:pt x="146" y="67"/>
                    <a:pt x="41" y="148"/>
                    <a:pt x="21" y="213"/>
                  </a:cubicBezTo>
                  <a:cubicBezTo>
                    <a:pt x="1" y="293"/>
                    <a:pt x="21" y="338"/>
                    <a:pt x="61" y="338"/>
                  </a:cubicBezTo>
                  <a:cubicBezTo>
                    <a:pt x="126" y="338"/>
                    <a:pt x="166" y="318"/>
                    <a:pt x="211" y="293"/>
                  </a:cubicBezTo>
                  <a:cubicBezTo>
                    <a:pt x="271" y="293"/>
                    <a:pt x="311" y="273"/>
                    <a:pt x="356" y="253"/>
                  </a:cubicBezTo>
                  <a:cubicBezTo>
                    <a:pt x="396" y="233"/>
                    <a:pt x="461" y="233"/>
                    <a:pt x="501" y="213"/>
                  </a:cubicBezTo>
                  <a:cubicBezTo>
                    <a:pt x="562" y="213"/>
                    <a:pt x="607" y="193"/>
                    <a:pt x="647" y="168"/>
                  </a:cubicBezTo>
                  <a:cubicBezTo>
                    <a:pt x="687" y="127"/>
                    <a:pt x="687" y="87"/>
                    <a:pt x="627" y="42"/>
                  </a:cubicBezTo>
                  <a:cubicBezTo>
                    <a:pt x="586" y="18"/>
                    <a:pt x="523" y="1"/>
                    <a:pt x="44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905;p55">
              <a:extLst>
                <a:ext uri="{FF2B5EF4-FFF2-40B4-BE49-F238E27FC236}">
                  <a16:creationId xmlns:a16="http://schemas.microsoft.com/office/drawing/2014/main" id="{F120C245-7069-78C3-0264-CCBE89106FC2}"/>
                </a:ext>
              </a:extLst>
            </p:cNvPr>
            <p:cNvSpPr/>
            <p:nvPr/>
          </p:nvSpPr>
          <p:spPr>
            <a:xfrm>
              <a:off x="8591457" y="2895145"/>
              <a:ext cx="21030" cy="8537"/>
            </a:xfrm>
            <a:custGeom>
              <a:avLst/>
              <a:gdLst/>
              <a:ahLst/>
              <a:cxnLst/>
              <a:rect l="l" t="t" r="r" b="b"/>
              <a:pathLst>
                <a:path w="707" h="287" extrusionOk="0">
                  <a:moveTo>
                    <a:pt x="292" y="0"/>
                  </a:moveTo>
                  <a:cubicBezTo>
                    <a:pt x="180" y="0"/>
                    <a:pt x="93" y="39"/>
                    <a:pt x="60" y="88"/>
                  </a:cubicBezTo>
                  <a:cubicBezTo>
                    <a:pt x="0" y="133"/>
                    <a:pt x="0" y="173"/>
                    <a:pt x="40" y="193"/>
                  </a:cubicBezTo>
                  <a:cubicBezTo>
                    <a:pt x="80" y="233"/>
                    <a:pt x="145" y="233"/>
                    <a:pt x="185" y="233"/>
                  </a:cubicBezTo>
                  <a:cubicBezTo>
                    <a:pt x="251" y="233"/>
                    <a:pt x="291" y="233"/>
                    <a:pt x="331" y="258"/>
                  </a:cubicBezTo>
                  <a:cubicBezTo>
                    <a:pt x="396" y="258"/>
                    <a:pt x="436" y="258"/>
                    <a:pt x="501" y="278"/>
                  </a:cubicBezTo>
                  <a:cubicBezTo>
                    <a:pt x="528" y="278"/>
                    <a:pt x="563" y="287"/>
                    <a:pt x="597" y="287"/>
                  </a:cubicBezTo>
                  <a:cubicBezTo>
                    <a:pt x="614" y="287"/>
                    <a:pt x="631" y="284"/>
                    <a:pt x="646" y="278"/>
                  </a:cubicBezTo>
                  <a:cubicBezTo>
                    <a:pt x="686" y="258"/>
                    <a:pt x="706" y="213"/>
                    <a:pt x="666" y="153"/>
                  </a:cubicBezTo>
                  <a:cubicBezTo>
                    <a:pt x="626" y="88"/>
                    <a:pt x="521" y="27"/>
                    <a:pt x="376" y="7"/>
                  </a:cubicBezTo>
                  <a:cubicBezTo>
                    <a:pt x="347" y="3"/>
                    <a:pt x="319" y="0"/>
                    <a:pt x="2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906;p55">
              <a:extLst>
                <a:ext uri="{FF2B5EF4-FFF2-40B4-BE49-F238E27FC236}">
                  <a16:creationId xmlns:a16="http://schemas.microsoft.com/office/drawing/2014/main" id="{2534EF28-26F5-2789-609F-5E051407D52B}"/>
                </a:ext>
              </a:extLst>
            </p:cNvPr>
            <p:cNvSpPr/>
            <p:nvPr/>
          </p:nvSpPr>
          <p:spPr>
            <a:xfrm>
              <a:off x="8512514" y="2921291"/>
              <a:ext cx="14932" cy="15051"/>
            </a:xfrm>
            <a:custGeom>
              <a:avLst/>
              <a:gdLst/>
              <a:ahLst/>
              <a:cxnLst/>
              <a:rect l="l" t="t" r="r" b="b"/>
              <a:pathLst>
                <a:path w="502" h="506" extrusionOk="0">
                  <a:moveTo>
                    <a:pt x="273" y="1"/>
                  </a:moveTo>
                  <a:cubicBezTo>
                    <a:pt x="259" y="1"/>
                    <a:pt x="245" y="2"/>
                    <a:pt x="231" y="5"/>
                  </a:cubicBezTo>
                  <a:cubicBezTo>
                    <a:pt x="106" y="5"/>
                    <a:pt x="1" y="130"/>
                    <a:pt x="1" y="255"/>
                  </a:cubicBezTo>
                  <a:cubicBezTo>
                    <a:pt x="1" y="400"/>
                    <a:pt x="126" y="505"/>
                    <a:pt x="276" y="505"/>
                  </a:cubicBezTo>
                  <a:cubicBezTo>
                    <a:pt x="401" y="480"/>
                    <a:pt x="501" y="380"/>
                    <a:pt x="501" y="230"/>
                  </a:cubicBezTo>
                  <a:cubicBezTo>
                    <a:pt x="483" y="99"/>
                    <a:pt x="396" y="1"/>
                    <a:pt x="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907;p55">
              <a:extLst>
                <a:ext uri="{FF2B5EF4-FFF2-40B4-BE49-F238E27FC236}">
                  <a16:creationId xmlns:a16="http://schemas.microsoft.com/office/drawing/2014/main" id="{94A5E2B7-EFDE-D297-9F05-2021CC2BC252}"/>
                </a:ext>
              </a:extLst>
            </p:cNvPr>
            <p:cNvSpPr/>
            <p:nvPr/>
          </p:nvSpPr>
          <p:spPr>
            <a:xfrm>
              <a:off x="8598149" y="2915759"/>
              <a:ext cx="14932" cy="14932"/>
            </a:xfrm>
            <a:custGeom>
              <a:avLst/>
              <a:gdLst/>
              <a:ahLst/>
              <a:cxnLst/>
              <a:rect l="l" t="t" r="r" b="b"/>
              <a:pathLst>
                <a:path w="502" h="502" extrusionOk="0">
                  <a:moveTo>
                    <a:pt x="231" y="0"/>
                  </a:moveTo>
                  <a:cubicBezTo>
                    <a:pt x="106" y="20"/>
                    <a:pt x="1" y="126"/>
                    <a:pt x="1" y="271"/>
                  </a:cubicBezTo>
                  <a:cubicBezTo>
                    <a:pt x="1" y="396"/>
                    <a:pt x="126" y="501"/>
                    <a:pt x="276" y="501"/>
                  </a:cubicBezTo>
                  <a:cubicBezTo>
                    <a:pt x="401" y="501"/>
                    <a:pt x="501" y="376"/>
                    <a:pt x="501" y="231"/>
                  </a:cubicBezTo>
                  <a:cubicBezTo>
                    <a:pt x="481" y="105"/>
                    <a:pt x="37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908;p55">
              <a:extLst>
                <a:ext uri="{FF2B5EF4-FFF2-40B4-BE49-F238E27FC236}">
                  <a16:creationId xmlns:a16="http://schemas.microsoft.com/office/drawing/2014/main" id="{617F27ED-76E7-8689-9132-4F239AA5C296}"/>
                </a:ext>
              </a:extLst>
            </p:cNvPr>
            <p:cNvSpPr/>
            <p:nvPr/>
          </p:nvSpPr>
          <p:spPr>
            <a:xfrm>
              <a:off x="8509539" y="2930423"/>
              <a:ext cx="22963" cy="10827"/>
            </a:xfrm>
            <a:custGeom>
              <a:avLst/>
              <a:gdLst/>
              <a:ahLst/>
              <a:cxnLst/>
              <a:rect l="l" t="t" r="r" b="b"/>
              <a:pathLst>
                <a:path w="772" h="364" extrusionOk="0">
                  <a:moveTo>
                    <a:pt x="395" y="1"/>
                  </a:moveTo>
                  <a:cubicBezTo>
                    <a:pt x="229" y="1"/>
                    <a:pt x="108" y="85"/>
                    <a:pt x="40" y="153"/>
                  </a:cubicBezTo>
                  <a:cubicBezTo>
                    <a:pt x="0" y="218"/>
                    <a:pt x="20" y="278"/>
                    <a:pt x="60" y="323"/>
                  </a:cubicBezTo>
                  <a:cubicBezTo>
                    <a:pt x="81" y="344"/>
                    <a:pt x="126" y="364"/>
                    <a:pt x="146" y="364"/>
                  </a:cubicBezTo>
                  <a:cubicBezTo>
                    <a:pt x="166" y="364"/>
                    <a:pt x="206" y="344"/>
                    <a:pt x="226" y="323"/>
                  </a:cubicBezTo>
                  <a:cubicBezTo>
                    <a:pt x="243" y="307"/>
                    <a:pt x="305" y="244"/>
                    <a:pt x="408" y="244"/>
                  </a:cubicBezTo>
                  <a:cubicBezTo>
                    <a:pt x="457" y="244"/>
                    <a:pt x="515" y="258"/>
                    <a:pt x="581" y="298"/>
                  </a:cubicBezTo>
                  <a:cubicBezTo>
                    <a:pt x="598" y="305"/>
                    <a:pt x="615" y="308"/>
                    <a:pt x="631" y="308"/>
                  </a:cubicBezTo>
                  <a:cubicBezTo>
                    <a:pt x="677" y="308"/>
                    <a:pt x="718" y="283"/>
                    <a:pt x="751" y="238"/>
                  </a:cubicBezTo>
                  <a:cubicBezTo>
                    <a:pt x="771" y="198"/>
                    <a:pt x="751" y="113"/>
                    <a:pt x="706" y="93"/>
                  </a:cubicBezTo>
                  <a:cubicBezTo>
                    <a:pt x="590" y="26"/>
                    <a:pt x="485" y="1"/>
                    <a:pt x="3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909;p55">
              <a:extLst>
                <a:ext uri="{FF2B5EF4-FFF2-40B4-BE49-F238E27FC236}">
                  <a16:creationId xmlns:a16="http://schemas.microsoft.com/office/drawing/2014/main" id="{8054532D-DD3C-5A5D-B1F9-312B2A0D92ED}"/>
                </a:ext>
              </a:extLst>
            </p:cNvPr>
            <p:cNvSpPr/>
            <p:nvPr/>
          </p:nvSpPr>
          <p:spPr>
            <a:xfrm>
              <a:off x="8597555" y="2924950"/>
              <a:ext cx="19245" cy="9459"/>
            </a:xfrm>
            <a:custGeom>
              <a:avLst/>
              <a:gdLst/>
              <a:ahLst/>
              <a:cxnLst/>
              <a:rect l="l" t="t" r="r" b="b"/>
              <a:pathLst>
                <a:path w="647" h="318" extrusionOk="0">
                  <a:moveTo>
                    <a:pt x="334" y="0"/>
                  </a:moveTo>
                  <a:cubicBezTo>
                    <a:pt x="193" y="0"/>
                    <a:pt x="86" y="75"/>
                    <a:pt x="46" y="132"/>
                  </a:cubicBezTo>
                  <a:cubicBezTo>
                    <a:pt x="0" y="172"/>
                    <a:pt x="0" y="257"/>
                    <a:pt x="66" y="297"/>
                  </a:cubicBezTo>
                  <a:cubicBezTo>
                    <a:pt x="86" y="297"/>
                    <a:pt x="106" y="317"/>
                    <a:pt x="126" y="317"/>
                  </a:cubicBezTo>
                  <a:cubicBezTo>
                    <a:pt x="171" y="317"/>
                    <a:pt x="191" y="297"/>
                    <a:pt x="231" y="277"/>
                  </a:cubicBezTo>
                  <a:cubicBezTo>
                    <a:pt x="231" y="265"/>
                    <a:pt x="264" y="234"/>
                    <a:pt x="325" y="234"/>
                  </a:cubicBezTo>
                  <a:cubicBezTo>
                    <a:pt x="361" y="234"/>
                    <a:pt x="407" y="245"/>
                    <a:pt x="461" y="277"/>
                  </a:cubicBezTo>
                  <a:cubicBezTo>
                    <a:pt x="476" y="282"/>
                    <a:pt x="491" y="285"/>
                    <a:pt x="506" y="285"/>
                  </a:cubicBezTo>
                  <a:cubicBezTo>
                    <a:pt x="552" y="285"/>
                    <a:pt x="596" y="261"/>
                    <a:pt x="626" y="212"/>
                  </a:cubicBezTo>
                  <a:cubicBezTo>
                    <a:pt x="646" y="172"/>
                    <a:pt x="626" y="87"/>
                    <a:pt x="566" y="67"/>
                  </a:cubicBezTo>
                  <a:cubicBezTo>
                    <a:pt x="483" y="19"/>
                    <a:pt x="405" y="0"/>
                    <a:pt x="33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910;p55">
              <a:extLst>
                <a:ext uri="{FF2B5EF4-FFF2-40B4-BE49-F238E27FC236}">
                  <a16:creationId xmlns:a16="http://schemas.microsoft.com/office/drawing/2014/main" id="{77F1CCA1-C37E-25A1-A2BC-DCBF9D1CCC47}"/>
                </a:ext>
              </a:extLst>
            </p:cNvPr>
            <p:cNvSpPr/>
            <p:nvPr/>
          </p:nvSpPr>
          <p:spPr>
            <a:xfrm>
              <a:off x="8363104" y="3013739"/>
              <a:ext cx="31649" cy="34355"/>
            </a:xfrm>
            <a:custGeom>
              <a:avLst/>
              <a:gdLst/>
              <a:ahLst/>
              <a:cxnLst/>
              <a:rect l="l" t="t" r="r" b="b"/>
              <a:pathLst>
                <a:path w="1064" h="1155" extrusionOk="0">
                  <a:moveTo>
                    <a:pt x="332" y="1"/>
                  </a:moveTo>
                  <a:lnTo>
                    <a:pt x="62" y="837"/>
                  </a:lnTo>
                  <a:cubicBezTo>
                    <a:pt x="0" y="993"/>
                    <a:pt x="109" y="1154"/>
                    <a:pt x="282" y="1154"/>
                  </a:cubicBezTo>
                  <a:cubicBezTo>
                    <a:pt x="292" y="1154"/>
                    <a:pt x="302" y="1154"/>
                    <a:pt x="312" y="1152"/>
                  </a:cubicBezTo>
                  <a:lnTo>
                    <a:pt x="1063" y="1087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911;p55">
              <a:extLst>
                <a:ext uri="{FF2B5EF4-FFF2-40B4-BE49-F238E27FC236}">
                  <a16:creationId xmlns:a16="http://schemas.microsoft.com/office/drawing/2014/main" id="{C5D20859-99C5-752D-480B-3AB36DC6CB03}"/>
                </a:ext>
              </a:extLst>
            </p:cNvPr>
            <p:cNvSpPr/>
            <p:nvPr/>
          </p:nvSpPr>
          <p:spPr>
            <a:xfrm>
              <a:off x="8362391" y="3011359"/>
              <a:ext cx="34147" cy="38460"/>
            </a:xfrm>
            <a:custGeom>
              <a:avLst/>
              <a:gdLst/>
              <a:ahLst/>
              <a:cxnLst/>
              <a:rect l="l" t="t" r="r" b="b"/>
              <a:pathLst>
                <a:path w="1148" h="1293" extrusionOk="0">
                  <a:moveTo>
                    <a:pt x="376" y="186"/>
                  </a:moveTo>
                  <a:lnTo>
                    <a:pt x="1002" y="1127"/>
                  </a:lnTo>
                  <a:lnTo>
                    <a:pt x="336" y="1187"/>
                  </a:lnTo>
                  <a:lnTo>
                    <a:pt x="316" y="1207"/>
                  </a:lnTo>
                  <a:cubicBezTo>
                    <a:pt x="231" y="1207"/>
                    <a:pt x="191" y="1167"/>
                    <a:pt x="146" y="1107"/>
                  </a:cubicBezTo>
                  <a:cubicBezTo>
                    <a:pt x="106" y="1062"/>
                    <a:pt x="86" y="1002"/>
                    <a:pt x="126" y="937"/>
                  </a:cubicBezTo>
                  <a:lnTo>
                    <a:pt x="376" y="186"/>
                  </a:lnTo>
                  <a:close/>
                  <a:moveTo>
                    <a:pt x="356" y="1"/>
                  </a:moveTo>
                  <a:lnTo>
                    <a:pt x="41" y="897"/>
                  </a:lnTo>
                  <a:cubicBezTo>
                    <a:pt x="1" y="1002"/>
                    <a:pt x="21" y="1082"/>
                    <a:pt x="86" y="1167"/>
                  </a:cubicBezTo>
                  <a:cubicBezTo>
                    <a:pt x="126" y="1232"/>
                    <a:pt x="211" y="1293"/>
                    <a:pt x="316" y="1293"/>
                  </a:cubicBezTo>
                  <a:cubicBezTo>
                    <a:pt x="316" y="1293"/>
                    <a:pt x="336" y="1293"/>
                    <a:pt x="336" y="1273"/>
                  </a:cubicBezTo>
                  <a:lnTo>
                    <a:pt x="1147" y="1207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912;p55">
              <a:extLst>
                <a:ext uri="{FF2B5EF4-FFF2-40B4-BE49-F238E27FC236}">
                  <a16:creationId xmlns:a16="http://schemas.microsoft.com/office/drawing/2014/main" id="{9258729F-12D7-CB51-31EB-A47BB80B5AA1}"/>
                </a:ext>
              </a:extLst>
            </p:cNvPr>
            <p:cNvSpPr/>
            <p:nvPr/>
          </p:nvSpPr>
          <p:spPr>
            <a:xfrm>
              <a:off x="8540504" y="2813971"/>
              <a:ext cx="41375" cy="58746"/>
            </a:xfrm>
            <a:custGeom>
              <a:avLst/>
              <a:gdLst/>
              <a:ahLst/>
              <a:cxnLst/>
              <a:rect l="l" t="t" r="r" b="b"/>
              <a:pathLst>
                <a:path w="1391" h="1975" extrusionOk="0">
                  <a:moveTo>
                    <a:pt x="1253" y="1"/>
                  </a:moveTo>
                  <a:cubicBezTo>
                    <a:pt x="1247" y="1"/>
                    <a:pt x="1240" y="2"/>
                    <a:pt x="1233" y="3"/>
                  </a:cubicBezTo>
                  <a:cubicBezTo>
                    <a:pt x="837" y="63"/>
                    <a:pt x="522" y="313"/>
                    <a:pt x="311" y="649"/>
                  </a:cubicBezTo>
                  <a:cubicBezTo>
                    <a:pt x="86" y="1024"/>
                    <a:pt x="21" y="1460"/>
                    <a:pt x="1" y="1880"/>
                  </a:cubicBezTo>
                  <a:cubicBezTo>
                    <a:pt x="1" y="1943"/>
                    <a:pt x="42" y="1974"/>
                    <a:pt x="86" y="1974"/>
                  </a:cubicBezTo>
                  <a:cubicBezTo>
                    <a:pt x="130" y="1974"/>
                    <a:pt x="176" y="1943"/>
                    <a:pt x="186" y="1880"/>
                  </a:cubicBezTo>
                  <a:cubicBezTo>
                    <a:pt x="186" y="1505"/>
                    <a:pt x="251" y="1109"/>
                    <a:pt x="461" y="754"/>
                  </a:cubicBezTo>
                  <a:cubicBezTo>
                    <a:pt x="627" y="458"/>
                    <a:pt x="917" y="233"/>
                    <a:pt x="1273" y="168"/>
                  </a:cubicBezTo>
                  <a:cubicBezTo>
                    <a:pt x="1391" y="149"/>
                    <a:pt x="1362" y="1"/>
                    <a:pt x="125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913;p55">
              <a:extLst>
                <a:ext uri="{FF2B5EF4-FFF2-40B4-BE49-F238E27FC236}">
                  <a16:creationId xmlns:a16="http://schemas.microsoft.com/office/drawing/2014/main" id="{B39823C7-3DD9-86D0-FAFB-7565521ACD97}"/>
                </a:ext>
              </a:extLst>
            </p:cNvPr>
            <p:cNvSpPr/>
            <p:nvPr/>
          </p:nvSpPr>
          <p:spPr>
            <a:xfrm>
              <a:off x="8464118" y="2820872"/>
              <a:ext cx="47592" cy="53838"/>
            </a:xfrm>
            <a:custGeom>
              <a:avLst/>
              <a:gdLst/>
              <a:ahLst/>
              <a:cxnLst/>
              <a:rect l="l" t="t" r="r" b="b"/>
              <a:pathLst>
                <a:path w="1600" h="1810" extrusionOk="0">
                  <a:moveTo>
                    <a:pt x="105" y="1"/>
                  </a:moveTo>
                  <a:cubicBezTo>
                    <a:pt x="0" y="1"/>
                    <a:pt x="0" y="166"/>
                    <a:pt x="105" y="166"/>
                  </a:cubicBezTo>
                  <a:cubicBezTo>
                    <a:pt x="481" y="186"/>
                    <a:pt x="816" y="397"/>
                    <a:pt x="1027" y="707"/>
                  </a:cubicBezTo>
                  <a:cubicBezTo>
                    <a:pt x="1252" y="1002"/>
                    <a:pt x="1357" y="1378"/>
                    <a:pt x="1422" y="1753"/>
                  </a:cubicBezTo>
                  <a:cubicBezTo>
                    <a:pt x="1422" y="1792"/>
                    <a:pt x="1450" y="1810"/>
                    <a:pt x="1483" y="1810"/>
                  </a:cubicBezTo>
                  <a:cubicBezTo>
                    <a:pt x="1535" y="1810"/>
                    <a:pt x="1600" y="1765"/>
                    <a:pt x="1587" y="1688"/>
                  </a:cubicBezTo>
                  <a:cubicBezTo>
                    <a:pt x="1527" y="1293"/>
                    <a:pt x="1402" y="877"/>
                    <a:pt x="1127" y="542"/>
                  </a:cubicBezTo>
                  <a:cubicBezTo>
                    <a:pt x="902" y="226"/>
                    <a:pt x="526" y="1"/>
                    <a:pt x="10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914;p55">
              <a:extLst>
                <a:ext uri="{FF2B5EF4-FFF2-40B4-BE49-F238E27FC236}">
                  <a16:creationId xmlns:a16="http://schemas.microsoft.com/office/drawing/2014/main" id="{336F954E-494F-EE08-8D1A-A811E66AABD0}"/>
                </a:ext>
              </a:extLst>
            </p:cNvPr>
            <p:cNvSpPr/>
            <p:nvPr/>
          </p:nvSpPr>
          <p:spPr>
            <a:xfrm>
              <a:off x="8455463" y="2815131"/>
              <a:ext cx="13742" cy="13326"/>
            </a:xfrm>
            <a:custGeom>
              <a:avLst/>
              <a:gdLst/>
              <a:ahLst/>
              <a:cxnLst/>
              <a:rect l="l" t="t" r="r" b="b"/>
              <a:pathLst>
                <a:path w="462" h="448" extrusionOk="0">
                  <a:moveTo>
                    <a:pt x="235" y="1"/>
                  </a:moveTo>
                  <a:cubicBezTo>
                    <a:pt x="126" y="1"/>
                    <a:pt x="39" y="81"/>
                    <a:pt x="21" y="194"/>
                  </a:cubicBezTo>
                  <a:cubicBezTo>
                    <a:pt x="1" y="319"/>
                    <a:pt x="86" y="419"/>
                    <a:pt x="191" y="444"/>
                  </a:cubicBezTo>
                  <a:cubicBezTo>
                    <a:pt x="203" y="446"/>
                    <a:pt x="216" y="447"/>
                    <a:pt x="228" y="447"/>
                  </a:cubicBezTo>
                  <a:cubicBezTo>
                    <a:pt x="340" y="447"/>
                    <a:pt x="443" y="367"/>
                    <a:pt x="462" y="254"/>
                  </a:cubicBezTo>
                  <a:cubicBezTo>
                    <a:pt x="462" y="149"/>
                    <a:pt x="376" y="24"/>
                    <a:pt x="271" y="4"/>
                  </a:cubicBezTo>
                  <a:cubicBezTo>
                    <a:pt x="259" y="2"/>
                    <a:pt x="247" y="1"/>
                    <a:pt x="2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915;p55">
              <a:extLst>
                <a:ext uri="{FF2B5EF4-FFF2-40B4-BE49-F238E27FC236}">
                  <a16:creationId xmlns:a16="http://schemas.microsoft.com/office/drawing/2014/main" id="{2567A596-0D6B-FEA6-4077-F2CF667862E2}"/>
                </a:ext>
              </a:extLst>
            </p:cNvPr>
            <p:cNvSpPr/>
            <p:nvPr/>
          </p:nvSpPr>
          <p:spPr>
            <a:xfrm>
              <a:off x="8572093" y="2810224"/>
              <a:ext cx="14307" cy="13177"/>
            </a:xfrm>
            <a:custGeom>
              <a:avLst/>
              <a:gdLst/>
              <a:ahLst/>
              <a:cxnLst/>
              <a:rect l="l" t="t" r="r" b="b"/>
              <a:pathLst>
                <a:path w="481" h="443" extrusionOk="0">
                  <a:moveTo>
                    <a:pt x="243" y="0"/>
                  </a:moveTo>
                  <a:cubicBezTo>
                    <a:pt x="146" y="0"/>
                    <a:pt x="43" y="76"/>
                    <a:pt x="25" y="189"/>
                  </a:cubicBezTo>
                  <a:cubicBezTo>
                    <a:pt x="0" y="314"/>
                    <a:pt x="85" y="419"/>
                    <a:pt x="211" y="439"/>
                  </a:cubicBezTo>
                  <a:cubicBezTo>
                    <a:pt x="223" y="441"/>
                    <a:pt x="236" y="442"/>
                    <a:pt x="249" y="442"/>
                  </a:cubicBezTo>
                  <a:cubicBezTo>
                    <a:pt x="357" y="442"/>
                    <a:pt x="443" y="366"/>
                    <a:pt x="461" y="254"/>
                  </a:cubicBezTo>
                  <a:cubicBezTo>
                    <a:pt x="481" y="129"/>
                    <a:pt x="401" y="23"/>
                    <a:pt x="276" y="3"/>
                  </a:cubicBezTo>
                  <a:cubicBezTo>
                    <a:pt x="265" y="1"/>
                    <a:pt x="254" y="0"/>
                    <a:pt x="24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916;p55">
              <a:extLst>
                <a:ext uri="{FF2B5EF4-FFF2-40B4-BE49-F238E27FC236}">
                  <a16:creationId xmlns:a16="http://schemas.microsoft.com/office/drawing/2014/main" id="{CA49C00F-07DA-C74F-9CAB-4D08226C8D40}"/>
                </a:ext>
              </a:extLst>
            </p:cNvPr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917;p55">
              <a:extLst>
                <a:ext uri="{FF2B5EF4-FFF2-40B4-BE49-F238E27FC236}">
                  <a16:creationId xmlns:a16="http://schemas.microsoft.com/office/drawing/2014/main" id="{45A26BD3-4166-5F83-3915-A6169044DAC3}"/>
                </a:ext>
              </a:extLst>
            </p:cNvPr>
            <p:cNvSpPr/>
            <p:nvPr/>
          </p:nvSpPr>
          <p:spPr>
            <a:xfrm>
              <a:off x="8507011" y="2934974"/>
              <a:ext cx="31589" cy="19989"/>
            </a:xfrm>
            <a:custGeom>
              <a:avLst/>
              <a:gdLst/>
              <a:ahLst/>
              <a:cxnLst/>
              <a:rect l="l" t="t" r="r" b="b"/>
              <a:pathLst>
                <a:path w="1062" h="672" extrusionOk="0">
                  <a:moveTo>
                    <a:pt x="541" y="0"/>
                  </a:moveTo>
                  <a:cubicBezTo>
                    <a:pt x="251" y="0"/>
                    <a:pt x="0" y="145"/>
                    <a:pt x="0" y="336"/>
                  </a:cubicBezTo>
                  <a:cubicBezTo>
                    <a:pt x="0" y="521"/>
                    <a:pt x="251" y="671"/>
                    <a:pt x="541" y="671"/>
                  </a:cubicBezTo>
                  <a:cubicBezTo>
                    <a:pt x="836" y="671"/>
                    <a:pt x="1062" y="521"/>
                    <a:pt x="1062" y="336"/>
                  </a:cubicBezTo>
                  <a:cubicBezTo>
                    <a:pt x="1062" y="145"/>
                    <a:pt x="836" y="0"/>
                    <a:pt x="54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918;p55">
              <a:extLst>
                <a:ext uri="{FF2B5EF4-FFF2-40B4-BE49-F238E27FC236}">
                  <a16:creationId xmlns:a16="http://schemas.microsoft.com/office/drawing/2014/main" id="{954B1F97-89A9-E50D-9E41-AC99573F0481}"/>
                </a:ext>
              </a:extLst>
            </p:cNvPr>
            <p:cNvSpPr/>
            <p:nvPr/>
          </p:nvSpPr>
          <p:spPr>
            <a:xfrm>
              <a:off x="8592647" y="2929441"/>
              <a:ext cx="31589" cy="19245"/>
            </a:xfrm>
            <a:custGeom>
              <a:avLst/>
              <a:gdLst/>
              <a:ahLst/>
              <a:cxnLst/>
              <a:rect l="l" t="t" r="r" b="b"/>
              <a:pathLst>
                <a:path w="1062" h="647" extrusionOk="0">
                  <a:moveTo>
                    <a:pt x="541" y="1"/>
                  </a:moveTo>
                  <a:cubicBezTo>
                    <a:pt x="251" y="1"/>
                    <a:pt x="0" y="146"/>
                    <a:pt x="0" y="331"/>
                  </a:cubicBezTo>
                  <a:cubicBezTo>
                    <a:pt x="0" y="502"/>
                    <a:pt x="251" y="647"/>
                    <a:pt x="541" y="647"/>
                  </a:cubicBezTo>
                  <a:cubicBezTo>
                    <a:pt x="836" y="647"/>
                    <a:pt x="1062" y="502"/>
                    <a:pt x="1062" y="331"/>
                  </a:cubicBezTo>
                  <a:cubicBezTo>
                    <a:pt x="1062" y="146"/>
                    <a:pt x="836" y="1"/>
                    <a:pt x="54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42" name="Google Shape;4048;p55">
            <a:extLst>
              <a:ext uri="{FF2B5EF4-FFF2-40B4-BE49-F238E27FC236}">
                <a16:creationId xmlns:a16="http://schemas.microsoft.com/office/drawing/2014/main" id="{DA0A8D34-C328-25B2-F8C9-8D3235CA5471}"/>
              </a:ext>
            </a:extLst>
          </p:cNvPr>
          <p:cNvGrpSpPr/>
          <p:nvPr/>
        </p:nvGrpSpPr>
        <p:grpSpPr>
          <a:xfrm rot="-7200035">
            <a:off x="6713848" y="910680"/>
            <a:ext cx="690118" cy="831514"/>
            <a:chOff x="7486781" y="3483464"/>
            <a:chExt cx="160712" cy="193640"/>
          </a:xfrm>
        </p:grpSpPr>
        <p:sp>
          <p:nvSpPr>
            <p:cNvPr id="343" name="Google Shape;4049;p55">
              <a:extLst>
                <a:ext uri="{FF2B5EF4-FFF2-40B4-BE49-F238E27FC236}">
                  <a16:creationId xmlns:a16="http://schemas.microsoft.com/office/drawing/2014/main" id="{D59B86DF-928E-95AC-649E-E034ACD2511F}"/>
                </a:ext>
              </a:extLst>
            </p:cNvPr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4050;p55">
              <a:extLst>
                <a:ext uri="{FF2B5EF4-FFF2-40B4-BE49-F238E27FC236}">
                  <a16:creationId xmlns:a16="http://schemas.microsoft.com/office/drawing/2014/main" id="{627545D4-82E6-1F22-AD7B-C93FA5C5CD7D}"/>
                </a:ext>
              </a:extLst>
            </p:cNvPr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4051;p55">
              <a:extLst>
                <a:ext uri="{FF2B5EF4-FFF2-40B4-BE49-F238E27FC236}">
                  <a16:creationId xmlns:a16="http://schemas.microsoft.com/office/drawing/2014/main" id="{D394D118-FEED-4498-4ACB-AED69693B572}"/>
                </a:ext>
              </a:extLst>
            </p:cNvPr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4052;p55">
              <a:extLst>
                <a:ext uri="{FF2B5EF4-FFF2-40B4-BE49-F238E27FC236}">
                  <a16:creationId xmlns:a16="http://schemas.microsoft.com/office/drawing/2014/main" id="{8227FA10-7DDC-A886-F34C-2ECD1ABC3A3B}"/>
                </a:ext>
              </a:extLst>
            </p:cNvPr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4053;p55">
              <a:extLst>
                <a:ext uri="{FF2B5EF4-FFF2-40B4-BE49-F238E27FC236}">
                  <a16:creationId xmlns:a16="http://schemas.microsoft.com/office/drawing/2014/main" id="{FFE3D8DC-31AC-A779-1C80-E126D5FE296A}"/>
                </a:ext>
              </a:extLst>
            </p:cNvPr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4054;p55">
              <a:extLst>
                <a:ext uri="{FF2B5EF4-FFF2-40B4-BE49-F238E27FC236}">
                  <a16:creationId xmlns:a16="http://schemas.microsoft.com/office/drawing/2014/main" id="{EE19A8E3-40E2-3FD4-5430-249A57A6F64E}"/>
                </a:ext>
              </a:extLst>
            </p:cNvPr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4055;p55">
              <a:extLst>
                <a:ext uri="{FF2B5EF4-FFF2-40B4-BE49-F238E27FC236}">
                  <a16:creationId xmlns:a16="http://schemas.microsoft.com/office/drawing/2014/main" id="{ADECC8A9-B9B6-4037-EE8F-C629F70E816E}"/>
                </a:ext>
              </a:extLst>
            </p:cNvPr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4056;p55">
              <a:extLst>
                <a:ext uri="{FF2B5EF4-FFF2-40B4-BE49-F238E27FC236}">
                  <a16:creationId xmlns:a16="http://schemas.microsoft.com/office/drawing/2014/main" id="{33F7E63A-522C-06F3-5965-80C277D11394}"/>
                </a:ext>
              </a:extLst>
            </p:cNvPr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" grpId="0"/>
      <p:bldP spid="210" grpId="0"/>
      <p:bldP spid="2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10" name="Google Shape;3710;p55"/>
          <p:cNvGrpSpPr/>
          <p:nvPr/>
        </p:nvGrpSpPr>
        <p:grpSpPr>
          <a:xfrm>
            <a:off x="669155" y="3455908"/>
            <a:ext cx="1758875" cy="1345545"/>
            <a:chOff x="1156606" y="2947789"/>
            <a:chExt cx="589416" cy="450890"/>
          </a:xfrm>
        </p:grpSpPr>
        <p:sp>
          <p:nvSpPr>
            <p:cNvPr id="3711" name="Google Shape;3711;p55"/>
            <p:cNvSpPr/>
            <p:nvPr/>
          </p:nvSpPr>
          <p:spPr>
            <a:xfrm>
              <a:off x="1156606" y="2947789"/>
              <a:ext cx="589416" cy="450890"/>
            </a:xfrm>
            <a:custGeom>
              <a:avLst/>
              <a:gdLst/>
              <a:ahLst/>
              <a:cxnLst/>
              <a:rect l="l" t="t" r="r" b="b"/>
              <a:pathLst>
                <a:path w="20564" h="15731" extrusionOk="0">
                  <a:moveTo>
                    <a:pt x="9986" y="7872"/>
                  </a:moveTo>
                  <a:cubicBezTo>
                    <a:pt x="10132" y="8142"/>
                    <a:pt x="10302" y="8393"/>
                    <a:pt x="10508" y="8644"/>
                  </a:cubicBezTo>
                  <a:cubicBezTo>
                    <a:pt x="10508" y="8644"/>
                    <a:pt x="10533" y="8664"/>
                    <a:pt x="10533" y="8684"/>
                  </a:cubicBezTo>
                  <a:lnTo>
                    <a:pt x="10468" y="8684"/>
                  </a:lnTo>
                  <a:lnTo>
                    <a:pt x="10428" y="8709"/>
                  </a:lnTo>
                  <a:cubicBezTo>
                    <a:pt x="10237" y="8749"/>
                    <a:pt x="10031" y="8809"/>
                    <a:pt x="9841" y="8834"/>
                  </a:cubicBezTo>
                  <a:lnTo>
                    <a:pt x="9821" y="8809"/>
                  </a:lnTo>
                  <a:cubicBezTo>
                    <a:pt x="9781" y="8749"/>
                    <a:pt x="9735" y="8684"/>
                    <a:pt x="9655" y="8584"/>
                  </a:cubicBezTo>
                  <a:cubicBezTo>
                    <a:pt x="9610" y="8539"/>
                    <a:pt x="9570" y="8478"/>
                    <a:pt x="9505" y="8413"/>
                  </a:cubicBezTo>
                  <a:cubicBezTo>
                    <a:pt x="9570" y="8373"/>
                    <a:pt x="9610" y="8308"/>
                    <a:pt x="9675" y="8248"/>
                  </a:cubicBezTo>
                  <a:cubicBezTo>
                    <a:pt x="9781" y="8122"/>
                    <a:pt x="9881" y="8017"/>
                    <a:pt x="9986" y="7872"/>
                  </a:cubicBezTo>
                  <a:close/>
                  <a:moveTo>
                    <a:pt x="8096" y="0"/>
                  </a:moveTo>
                  <a:cubicBezTo>
                    <a:pt x="7870" y="0"/>
                    <a:pt x="7632" y="55"/>
                    <a:pt x="7418" y="138"/>
                  </a:cubicBezTo>
                  <a:cubicBezTo>
                    <a:pt x="7333" y="183"/>
                    <a:pt x="7248" y="223"/>
                    <a:pt x="7168" y="284"/>
                  </a:cubicBezTo>
                  <a:cubicBezTo>
                    <a:pt x="6997" y="389"/>
                    <a:pt x="6852" y="534"/>
                    <a:pt x="6746" y="705"/>
                  </a:cubicBezTo>
                  <a:cubicBezTo>
                    <a:pt x="6686" y="830"/>
                    <a:pt x="6621" y="976"/>
                    <a:pt x="6601" y="1141"/>
                  </a:cubicBezTo>
                  <a:lnTo>
                    <a:pt x="6601" y="1246"/>
                  </a:lnTo>
                  <a:cubicBezTo>
                    <a:pt x="6245" y="1287"/>
                    <a:pt x="5894" y="1352"/>
                    <a:pt x="5538" y="1457"/>
                  </a:cubicBezTo>
                  <a:cubicBezTo>
                    <a:pt x="5222" y="1537"/>
                    <a:pt x="4931" y="1663"/>
                    <a:pt x="4640" y="1788"/>
                  </a:cubicBezTo>
                  <a:cubicBezTo>
                    <a:pt x="4389" y="1914"/>
                    <a:pt x="4159" y="2064"/>
                    <a:pt x="3908" y="2209"/>
                  </a:cubicBezTo>
                  <a:lnTo>
                    <a:pt x="3843" y="2250"/>
                  </a:lnTo>
                  <a:cubicBezTo>
                    <a:pt x="3321" y="2606"/>
                    <a:pt x="2860" y="3042"/>
                    <a:pt x="2483" y="3543"/>
                  </a:cubicBezTo>
                  <a:cubicBezTo>
                    <a:pt x="2298" y="3774"/>
                    <a:pt x="2132" y="4045"/>
                    <a:pt x="1982" y="4321"/>
                  </a:cubicBezTo>
                  <a:cubicBezTo>
                    <a:pt x="1882" y="4526"/>
                    <a:pt x="1796" y="4717"/>
                    <a:pt x="1711" y="4923"/>
                  </a:cubicBezTo>
                  <a:lnTo>
                    <a:pt x="1671" y="4923"/>
                  </a:lnTo>
                  <a:cubicBezTo>
                    <a:pt x="1576" y="4903"/>
                    <a:pt x="1482" y="4893"/>
                    <a:pt x="1385" y="4893"/>
                  </a:cubicBezTo>
                  <a:cubicBezTo>
                    <a:pt x="1289" y="4893"/>
                    <a:pt x="1190" y="4903"/>
                    <a:pt x="1084" y="4923"/>
                  </a:cubicBezTo>
                  <a:cubicBezTo>
                    <a:pt x="1004" y="4948"/>
                    <a:pt x="919" y="4988"/>
                    <a:pt x="834" y="5028"/>
                  </a:cubicBezTo>
                  <a:cubicBezTo>
                    <a:pt x="753" y="5048"/>
                    <a:pt x="688" y="5093"/>
                    <a:pt x="603" y="5133"/>
                  </a:cubicBezTo>
                  <a:lnTo>
                    <a:pt x="583" y="5153"/>
                  </a:lnTo>
                  <a:cubicBezTo>
                    <a:pt x="502" y="5219"/>
                    <a:pt x="437" y="5279"/>
                    <a:pt x="377" y="5344"/>
                  </a:cubicBezTo>
                  <a:cubicBezTo>
                    <a:pt x="312" y="5404"/>
                    <a:pt x="252" y="5489"/>
                    <a:pt x="187" y="5575"/>
                  </a:cubicBezTo>
                  <a:cubicBezTo>
                    <a:pt x="126" y="5675"/>
                    <a:pt x="61" y="5800"/>
                    <a:pt x="41" y="5951"/>
                  </a:cubicBezTo>
                  <a:cubicBezTo>
                    <a:pt x="1" y="6076"/>
                    <a:pt x="1" y="6201"/>
                    <a:pt x="1" y="6347"/>
                  </a:cubicBezTo>
                  <a:cubicBezTo>
                    <a:pt x="1" y="6472"/>
                    <a:pt x="21" y="6598"/>
                    <a:pt x="41" y="6723"/>
                  </a:cubicBezTo>
                  <a:cubicBezTo>
                    <a:pt x="81" y="6848"/>
                    <a:pt x="126" y="6974"/>
                    <a:pt x="187" y="7099"/>
                  </a:cubicBezTo>
                  <a:cubicBezTo>
                    <a:pt x="292" y="7330"/>
                    <a:pt x="457" y="7536"/>
                    <a:pt x="628" y="7726"/>
                  </a:cubicBezTo>
                  <a:cubicBezTo>
                    <a:pt x="728" y="7806"/>
                    <a:pt x="834" y="7892"/>
                    <a:pt x="939" y="7932"/>
                  </a:cubicBezTo>
                  <a:cubicBezTo>
                    <a:pt x="1064" y="7997"/>
                    <a:pt x="1190" y="8037"/>
                    <a:pt x="1335" y="8057"/>
                  </a:cubicBezTo>
                  <a:cubicBezTo>
                    <a:pt x="1397" y="8068"/>
                    <a:pt x="1460" y="8074"/>
                    <a:pt x="1523" y="8074"/>
                  </a:cubicBezTo>
                  <a:cubicBezTo>
                    <a:pt x="1608" y="8074"/>
                    <a:pt x="1693" y="8063"/>
                    <a:pt x="1776" y="8037"/>
                  </a:cubicBezTo>
                  <a:lnTo>
                    <a:pt x="1796" y="8017"/>
                  </a:lnTo>
                  <a:cubicBezTo>
                    <a:pt x="1922" y="8288"/>
                    <a:pt x="2067" y="8539"/>
                    <a:pt x="2258" y="8749"/>
                  </a:cubicBezTo>
                  <a:cubicBezTo>
                    <a:pt x="2443" y="9000"/>
                    <a:pt x="2694" y="9211"/>
                    <a:pt x="2945" y="9396"/>
                  </a:cubicBezTo>
                  <a:cubicBezTo>
                    <a:pt x="2965" y="9416"/>
                    <a:pt x="2985" y="9436"/>
                    <a:pt x="3010" y="9436"/>
                  </a:cubicBezTo>
                  <a:cubicBezTo>
                    <a:pt x="3050" y="9481"/>
                    <a:pt x="3090" y="9501"/>
                    <a:pt x="3135" y="9522"/>
                  </a:cubicBezTo>
                  <a:cubicBezTo>
                    <a:pt x="3341" y="9647"/>
                    <a:pt x="3552" y="9752"/>
                    <a:pt x="3782" y="9858"/>
                  </a:cubicBezTo>
                  <a:cubicBezTo>
                    <a:pt x="4053" y="9963"/>
                    <a:pt x="4364" y="10043"/>
                    <a:pt x="4680" y="10088"/>
                  </a:cubicBezTo>
                  <a:cubicBezTo>
                    <a:pt x="4806" y="10108"/>
                    <a:pt x="4951" y="10128"/>
                    <a:pt x="5076" y="10148"/>
                  </a:cubicBezTo>
                  <a:cubicBezTo>
                    <a:pt x="5056" y="10339"/>
                    <a:pt x="4991" y="10525"/>
                    <a:pt x="4911" y="10735"/>
                  </a:cubicBezTo>
                  <a:lnTo>
                    <a:pt x="4866" y="10841"/>
                  </a:lnTo>
                  <a:cubicBezTo>
                    <a:pt x="4700" y="11192"/>
                    <a:pt x="4449" y="11548"/>
                    <a:pt x="4219" y="11904"/>
                  </a:cubicBezTo>
                  <a:cubicBezTo>
                    <a:pt x="4073" y="12114"/>
                    <a:pt x="3908" y="12365"/>
                    <a:pt x="3762" y="12616"/>
                  </a:cubicBezTo>
                  <a:cubicBezTo>
                    <a:pt x="3717" y="12596"/>
                    <a:pt x="3677" y="12571"/>
                    <a:pt x="3637" y="12571"/>
                  </a:cubicBezTo>
                  <a:cubicBezTo>
                    <a:pt x="3592" y="12551"/>
                    <a:pt x="3552" y="12551"/>
                    <a:pt x="3487" y="12551"/>
                  </a:cubicBezTo>
                  <a:cubicBezTo>
                    <a:pt x="3466" y="12544"/>
                    <a:pt x="3449" y="12542"/>
                    <a:pt x="3431" y="12542"/>
                  </a:cubicBezTo>
                  <a:cubicBezTo>
                    <a:pt x="3397" y="12542"/>
                    <a:pt x="3364" y="12551"/>
                    <a:pt x="3321" y="12551"/>
                  </a:cubicBezTo>
                  <a:cubicBezTo>
                    <a:pt x="3216" y="12571"/>
                    <a:pt x="3135" y="12596"/>
                    <a:pt x="3050" y="12656"/>
                  </a:cubicBezTo>
                  <a:cubicBezTo>
                    <a:pt x="2965" y="12696"/>
                    <a:pt x="2905" y="12761"/>
                    <a:pt x="2820" y="12822"/>
                  </a:cubicBezTo>
                  <a:cubicBezTo>
                    <a:pt x="2759" y="12887"/>
                    <a:pt x="2714" y="12972"/>
                    <a:pt x="2674" y="13052"/>
                  </a:cubicBezTo>
                  <a:cubicBezTo>
                    <a:pt x="2589" y="13223"/>
                    <a:pt x="2549" y="13388"/>
                    <a:pt x="2549" y="13574"/>
                  </a:cubicBezTo>
                  <a:cubicBezTo>
                    <a:pt x="2549" y="13825"/>
                    <a:pt x="2634" y="14055"/>
                    <a:pt x="2759" y="14246"/>
                  </a:cubicBezTo>
                  <a:cubicBezTo>
                    <a:pt x="2799" y="14306"/>
                    <a:pt x="2840" y="14351"/>
                    <a:pt x="2905" y="14411"/>
                  </a:cubicBezTo>
                  <a:cubicBezTo>
                    <a:pt x="2945" y="14451"/>
                    <a:pt x="2985" y="14497"/>
                    <a:pt x="3050" y="14537"/>
                  </a:cubicBezTo>
                  <a:cubicBezTo>
                    <a:pt x="3110" y="14557"/>
                    <a:pt x="3176" y="14602"/>
                    <a:pt x="3236" y="14642"/>
                  </a:cubicBezTo>
                  <a:lnTo>
                    <a:pt x="3281" y="14642"/>
                  </a:lnTo>
                  <a:cubicBezTo>
                    <a:pt x="3341" y="14747"/>
                    <a:pt x="3446" y="14808"/>
                    <a:pt x="3572" y="14808"/>
                  </a:cubicBezTo>
                  <a:cubicBezTo>
                    <a:pt x="4093" y="14953"/>
                    <a:pt x="6145" y="15394"/>
                    <a:pt x="7980" y="15394"/>
                  </a:cubicBezTo>
                  <a:cubicBezTo>
                    <a:pt x="8903" y="15394"/>
                    <a:pt x="9630" y="15289"/>
                    <a:pt x="10177" y="15078"/>
                  </a:cubicBezTo>
                  <a:cubicBezTo>
                    <a:pt x="10508" y="15354"/>
                    <a:pt x="11180" y="15730"/>
                    <a:pt x="12454" y="15730"/>
                  </a:cubicBezTo>
                  <a:cubicBezTo>
                    <a:pt x="12704" y="15730"/>
                    <a:pt x="12975" y="15730"/>
                    <a:pt x="13266" y="15685"/>
                  </a:cubicBezTo>
                  <a:cubicBezTo>
                    <a:pt x="15523" y="15434"/>
                    <a:pt x="16275" y="15204"/>
                    <a:pt x="16676" y="14953"/>
                  </a:cubicBezTo>
                  <a:cubicBezTo>
                    <a:pt x="16717" y="14933"/>
                    <a:pt x="16757" y="14893"/>
                    <a:pt x="16777" y="14873"/>
                  </a:cubicBezTo>
                  <a:cubicBezTo>
                    <a:pt x="16822" y="14828"/>
                    <a:pt x="16862" y="14767"/>
                    <a:pt x="16882" y="14702"/>
                  </a:cubicBezTo>
                  <a:lnTo>
                    <a:pt x="16882" y="14642"/>
                  </a:lnTo>
                  <a:cubicBezTo>
                    <a:pt x="16902" y="14622"/>
                    <a:pt x="16927" y="14602"/>
                    <a:pt x="16947" y="14602"/>
                  </a:cubicBezTo>
                  <a:cubicBezTo>
                    <a:pt x="17028" y="14537"/>
                    <a:pt x="17113" y="14451"/>
                    <a:pt x="17198" y="14371"/>
                  </a:cubicBezTo>
                  <a:cubicBezTo>
                    <a:pt x="17323" y="14226"/>
                    <a:pt x="17384" y="14035"/>
                    <a:pt x="17429" y="13850"/>
                  </a:cubicBezTo>
                  <a:cubicBezTo>
                    <a:pt x="17449" y="13659"/>
                    <a:pt x="17429" y="13473"/>
                    <a:pt x="17364" y="13303"/>
                  </a:cubicBezTo>
                  <a:cubicBezTo>
                    <a:pt x="17278" y="13117"/>
                    <a:pt x="17133" y="12972"/>
                    <a:pt x="16947" y="12907"/>
                  </a:cubicBezTo>
                  <a:cubicBezTo>
                    <a:pt x="16885" y="12877"/>
                    <a:pt x="16812" y="12859"/>
                    <a:pt x="16736" y="12859"/>
                  </a:cubicBezTo>
                  <a:cubicBezTo>
                    <a:pt x="16708" y="12859"/>
                    <a:pt x="16680" y="12861"/>
                    <a:pt x="16651" y="12867"/>
                  </a:cubicBezTo>
                  <a:cubicBezTo>
                    <a:pt x="16571" y="12887"/>
                    <a:pt x="16466" y="12907"/>
                    <a:pt x="16361" y="12972"/>
                  </a:cubicBezTo>
                  <a:cubicBezTo>
                    <a:pt x="16361" y="12972"/>
                    <a:pt x="16340" y="12992"/>
                    <a:pt x="16320" y="12992"/>
                  </a:cubicBezTo>
                  <a:cubicBezTo>
                    <a:pt x="16235" y="12887"/>
                    <a:pt x="16175" y="12761"/>
                    <a:pt x="16090" y="12656"/>
                  </a:cubicBezTo>
                  <a:lnTo>
                    <a:pt x="15964" y="12445"/>
                  </a:lnTo>
                  <a:cubicBezTo>
                    <a:pt x="15899" y="12320"/>
                    <a:pt x="15839" y="12240"/>
                    <a:pt x="15799" y="12134"/>
                  </a:cubicBezTo>
                  <a:cubicBezTo>
                    <a:pt x="15734" y="12049"/>
                    <a:pt x="15693" y="11944"/>
                    <a:pt x="15648" y="11844"/>
                  </a:cubicBezTo>
                  <a:cubicBezTo>
                    <a:pt x="15588" y="11718"/>
                    <a:pt x="15548" y="11568"/>
                    <a:pt x="15503" y="11422"/>
                  </a:cubicBezTo>
                  <a:cubicBezTo>
                    <a:pt x="15463" y="11277"/>
                    <a:pt x="15443" y="11131"/>
                    <a:pt x="15398" y="10986"/>
                  </a:cubicBezTo>
                  <a:lnTo>
                    <a:pt x="15398" y="10881"/>
                  </a:lnTo>
                  <a:cubicBezTo>
                    <a:pt x="15398" y="10841"/>
                    <a:pt x="15378" y="10795"/>
                    <a:pt x="15378" y="10755"/>
                  </a:cubicBezTo>
                  <a:lnTo>
                    <a:pt x="15398" y="10755"/>
                  </a:lnTo>
                  <a:cubicBezTo>
                    <a:pt x="15714" y="10715"/>
                    <a:pt x="16024" y="10670"/>
                    <a:pt x="16320" y="10590"/>
                  </a:cubicBezTo>
                  <a:cubicBezTo>
                    <a:pt x="16631" y="10505"/>
                    <a:pt x="16927" y="10379"/>
                    <a:pt x="17178" y="10234"/>
                  </a:cubicBezTo>
                  <a:cubicBezTo>
                    <a:pt x="17404" y="10128"/>
                    <a:pt x="17594" y="10003"/>
                    <a:pt x="17780" y="9858"/>
                  </a:cubicBezTo>
                  <a:cubicBezTo>
                    <a:pt x="17825" y="9812"/>
                    <a:pt x="17865" y="9792"/>
                    <a:pt x="17905" y="9752"/>
                  </a:cubicBezTo>
                  <a:lnTo>
                    <a:pt x="17970" y="9712"/>
                  </a:lnTo>
                  <a:cubicBezTo>
                    <a:pt x="18201" y="9481"/>
                    <a:pt x="18407" y="9251"/>
                    <a:pt x="18577" y="8980"/>
                  </a:cubicBezTo>
                  <a:cubicBezTo>
                    <a:pt x="18743" y="8729"/>
                    <a:pt x="18868" y="8478"/>
                    <a:pt x="18953" y="8208"/>
                  </a:cubicBezTo>
                  <a:lnTo>
                    <a:pt x="18973" y="8208"/>
                  </a:lnTo>
                  <a:cubicBezTo>
                    <a:pt x="19032" y="8216"/>
                    <a:pt x="19093" y="8220"/>
                    <a:pt x="19155" y="8220"/>
                  </a:cubicBezTo>
                  <a:cubicBezTo>
                    <a:pt x="19249" y="8220"/>
                    <a:pt x="19345" y="8210"/>
                    <a:pt x="19435" y="8182"/>
                  </a:cubicBezTo>
                  <a:cubicBezTo>
                    <a:pt x="19560" y="8162"/>
                    <a:pt x="19686" y="8102"/>
                    <a:pt x="19786" y="8017"/>
                  </a:cubicBezTo>
                  <a:cubicBezTo>
                    <a:pt x="19891" y="7957"/>
                    <a:pt x="19976" y="7872"/>
                    <a:pt x="20082" y="7766"/>
                  </a:cubicBezTo>
                  <a:cubicBezTo>
                    <a:pt x="20247" y="7581"/>
                    <a:pt x="20373" y="7350"/>
                    <a:pt x="20458" y="7099"/>
                  </a:cubicBezTo>
                  <a:cubicBezTo>
                    <a:pt x="20498" y="6974"/>
                    <a:pt x="20518" y="6848"/>
                    <a:pt x="20538" y="6723"/>
                  </a:cubicBezTo>
                  <a:cubicBezTo>
                    <a:pt x="20563" y="6578"/>
                    <a:pt x="20563" y="6452"/>
                    <a:pt x="20563" y="6327"/>
                  </a:cubicBezTo>
                  <a:cubicBezTo>
                    <a:pt x="20538" y="6201"/>
                    <a:pt x="20518" y="6051"/>
                    <a:pt x="20478" y="5951"/>
                  </a:cubicBezTo>
                  <a:cubicBezTo>
                    <a:pt x="20413" y="5800"/>
                    <a:pt x="20353" y="5675"/>
                    <a:pt x="20267" y="5575"/>
                  </a:cubicBezTo>
                  <a:lnTo>
                    <a:pt x="20082" y="5384"/>
                  </a:lnTo>
                  <a:cubicBezTo>
                    <a:pt x="20102" y="5299"/>
                    <a:pt x="20122" y="5219"/>
                    <a:pt x="20122" y="5133"/>
                  </a:cubicBezTo>
                  <a:cubicBezTo>
                    <a:pt x="20142" y="5008"/>
                    <a:pt x="20122" y="4903"/>
                    <a:pt x="20082" y="4797"/>
                  </a:cubicBezTo>
                  <a:cubicBezTo>
                    <a:pt x="20037" y="4717"/>
                    <a:pt x="19976" y="4632"/>
                    <a:pt x="19891" y="4546"/>
                  </a:cubicBezTo>
                  <a:cubicBezTo>
                    <a:pt x="19831" y="4486"/>
                    <a:pt x="19746" y="4446"/>
                    <a:pt x="19640" y="4401"/>
                  </a:cubicBezTo>
                  <a:cubicBezTo>
                    <a:pt x="19580" y="4381"/>
                    <a:pt x="19495" y="4361"/>
                    <a:pt x="19390" y="4341"/>
                  </a:cubicBezTo>
                  <a:cubicBezTo>
                    <a:pt x="19309" y="4341"/>
                    <a:pt x="19244" y="4321"/>
                    <a:pt x="19159" y="4321"/>
                  </a:cubicBezTo>
                  <a:lnTo>
                    <a:pt x="19139" y="4321"/>
                  </a:lnTo>
                  <a:cubicBezTo>
                    <a:pt x="19059" y="4321"/>
                    <a:pt x="18973" y="4341"/>
                    <a:pt x="18868" y="4341"/>
                  </a:cubicBezTo>
                  <a:cubicBezTo>
                    <a:pt x="18743" y="4361"/>
                    <a:pt x="18597" y="4381"/>
                    <a:pt x="18452" y="4421"/>
                  </a:cubicBezTo>
                  <a:cubicBezTo>
                    <a:pt x="18432" y="4421"/>
                    <a:pt x="18387" y="4421"/>
                    <a:pt x="18347" y="4446"/>
                  </a:cubicBezTo>
                  <a:cubicBezTo>
                    <a:pt x="18326" y="4421"/>
                    <a:pt x="18281" y="4401"/>
                    <a:pt x="18261" y="4381"/>
                  </a:cubicBezTo>
                  <a:cubicBezTo>
                    <a:pt x="18241" y="4381"/>
                    <a:pt x="18241" y="4381"/>
                    <a:pt x="18221" y="4361"/>
                  </a:cubicBezTo>
                  <a:cubicBezTo>
                    <a:pt x="18136" y="4256"/>
                    <a:pt x="18056" y="4150"/>
                    <a:pt x="17970" y="4070"/>
                  </a:cubicBezTo>
                  <a:lnTo>
                    <a:pt x="17970" y="4045"/>
                  </a:lnTo>
                  <a:cubicBezTo>
                    <a:pt x="17950" y="3819"/>
                    <a:pt x="17885" y="3629"/>
                    <a:pt x="17805" y="3463"/>
                  </a:cubicBezTo>
                  <a:cubicBezTo>
                    <a:pt x="17679" y="3233"/>
                    <a:pt x="17529" y="3087"/>
                    <a:pt x="17343" y="3002"/>
                  </a:cubicBezTo>
                  <a:cubicBezTo>
                    <a:pt x="17258" y="2962"/>
                    <a:pt x="17153" y="2942"/>
                    <a:pt x="17053" y="2942"/>
                  </a:cubicBezTo>
                  <a:lnTo>
                    <a:pt x="16987" y="2942"/>
                  </a:lnTo>
                  <a:cubicBezTo>
                    <a:pt x="16902" y="2942"/>
                    <a:pt x="16842" y="2962"/>
                    <a:pt x="16802" y="2982"/>
                  </a:cubicBezTo>
                  <a:lnTo>
                    <a:pt x="16757" y="2982"/>
                  </a:lnTo>
                  <a:cubicBezTo>
                    <a:pt x="16591" y="2876"/>
                    <a:pt x="16446" y="2791"/>
                    <a:pt x="16275" y="2711"/>
                  </a:cubicBezTo>
                  <a:cubicBezTo>
                    <a:pt x="16255" y="2691"/>
                    <a:pt x="16215" y="2666"/>
                    <a:pt x="16195" y="2666"/>
                  </a:cubicBezTo>
                  <a:cubicBezTo>
                    <a:pt x="15944" y="2540"/>
                    <a:pt x="15693" y="2415"/>
                    <a:pt x="15423" y="2335"/>
                  </a:cubicBezTo>
                  <a:cubicBezTo>
                    <a:pt x="15127" y="2229"/>
                    <a:pt x="14816" y="2144"/>
                    <a:pt x="14520" y="2104"/>
                  </a:cubicBezTo>
                  <a:cubicBezTo>
                    <a:pt x="14231" y="2039"/>
                    <a:pt x="13943" y="2012"/>
                    <a:pt x="13666" y="2012"/>
                  </a:cubicBezTo>
                  <a:cubicBezTo>
                    <a:pt x="13582" y="2012"/>
                    <a:pt x="13498" y="2014"/>
                    <a:pt x="13417" y="2019"/>
                  </a:cubicBezTo>
                  <a:cubicBezTo>
                    <a:pt x="13417" y="1979"/>
                    <a:pt x="13417" y="1939"/>
                    <a:pt x="13392" y="1893"/>
                  </a:cubicBezTo>
                  <a:cubicBezTo>
                    <a:pt x="13371" y="1748"/>
                    <a:pt x="13291" y="1603"/>
                    <a:pt x="13206" y="1477"/>
                  </a:cubicBezTo>
                  <a:cubicBezTo>
                    <a:pt x="13081" y="1332"/>
                    <a:pt x="12935" y="1206"/>
                    <a:pt x="12745" y="1101"/>
                  </a:cubicBezTo>
                  <a:cubicBezTo>
                    <a:pt x="12664" y="1061"/>
                    <a:pt x="12579" y="1036"/>
                    <a:pt x="12474" y="996"/>
                  </a:cubicBezTo>
                  <a:cubicBezTo>
                    <a:pt x="12323" y="948"/>
                    <a:pt x="12157" y="921"/>
                    <a:pt x="11994" y="921"/>
                  </a:cubicBezTo>
                  <a:cubicBezTo>
                    <a:pt x="11864" y="921"/>
                    <a:pt x="11736" y="938"/>
                    <a:pt x="11616" y="976"/>
                  </a:cubicBezTo>
                  <a:cubicBezTo>
                    <a:pt x="11471" y="996"/>
                    <a:pt x="11325" y="1061"/>
                    <a:pt x="11200" y="1141"/>
                  </a:cubicBezTo>
                  <a:cubicBezTo>
                    <a:pt x="11135" y="1186"/>
                    <a:pt x="11054" y="1226"/>
                    <a:pt x="10989" y="1287"/>
                  </a:cubicBezTo>
                  <a:lnTo>
                    <a:pt x="10804" y="1477"/>
                  </a:lnTo>
                  <a:cubicBezTo>
                    <a:pt x="10678" y="1603"/>
                    <a:pt x="10573" y="1748"/>
                    <a:pt x="10508" y="1893"/>
                  </a:cubicBezTo>
                  <a:cubicBezTo>
                    <a:pt x="10428" y="2084"/>
                    <a:pt x="10362" y="2250"/>
                    <a:pt x="10342" y="2415"/>
                  </a:cubicBezTo>
                  <a:lnTo>
                    <a:pt x="10342" y="2691"/>
                  </a:lnTo>
                  <a:cubicBezTo>
                    <a:pt x="10362" y="2731"/>
                    <a:pt x="10362" y="2791"/>
                    <a:pt x="10382" y="2836"/>
                  </a:cubicBezTo>
                  <a:cubicBezTo>
                    <a:pt x="10237" y="2646"/>
                    <a:pt x="10092" y="2460"/>
                    <a:pt x="9906" y="2290"/>
                  </a:cubicBezTo>
                  <a:cubicBezTo>
                    <a:pt x="9821" y="2229"/>
                    <a:pt x="9735" y="2144"/>
                    <a:pt x="9630" y="2064"/>
                  </a:cubicBezTo>
                  <a:cubicBezTo>
                    <a:pt x="9655" y="1999"/>
                    <a:pt x="9675" y="1939"/>
                    <a:pt x="9695" y="1873"/>
                  </a:cubicBezTo>
                  <a:cubicBezTo>
                    <a:pt x="9715" y="1768"/>
                    <a:pt x="9735" y="1688"/>
                    <a:pt x="9735" y="1583"/>
                  </a:cubicBezTo>
                  <a:cubicBezTo>
                    <a:pt x="9735" y="1497"/>
                    <a:pt x="9715" y="1412"/>
                    <a:pt x="9695" y="1312"/>
                  </a:cubicBezTo>
                  <a:cubicBezTo>
                    <a:pt x="9655" y="1141"/>
                    <a:pt x="9590" y="976"/>
                    <a:pt x="9485" y="830"/>
                  </a:cubicBezTo>
                  <a:cubicBezTo>
                    <a:pt x="9404" y="685"/>
                    <a:pt x="9279" y="534"/>
                    <a:pt x="9154" y="434"/>
                  </a:cubicBezTo>
                  <a:cubicBezTo>
                    <a:pt x="9088" y="369"/>
                    <a:pt x="9003" y="309"/>
                    <a:pt x="8943" y="264"/>
                  </a:cubicBezTo>
                  <a:cubicBezTo>
                    <a:pt x="8858" y="223"/>
                    <a:pt x="8778" y="158"/>
                    <a:pt x="8712" y="138"/>
                  </a:cubicBezTo>
                  <a:cubicBezTo>
                    <a:pt x="8587" y="78"/>
                    <a:pt x="8442" y="33"/>
                    <a:pt x="8276" y="13"/>
                  </a:cubicBezTo>
                  <a:cubicBezTo>
                    <a:pt x="8217" y="4"/>
                    <a:pt x="8157" y="0"/>
                    <a:pt x="80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2" name="Google Shape;3712;p55"/>
            <p:cNvSpPr/>
            <p:nvPr/>
          </p:nvSpPr>
          <p:spPr>
            <a:xfrm>
              <a:off x="1167412" y="2960802"/>
              <a:ext cx="353351" cy="419189"/>
            </a:xfrm>
            <a:custGeom>
              <a:avLst/>
              <a:gdLst/>
              <a:ahLst/>
              <a:cxnLst/>
              <a:rect l="l" t="t" r="r" b="b"/>
              <a:pathLst>
                <a:path w="12328" h="14625" extrusionOk="0">
                  <a:moveTo>
                    <a:pt x="7814" y="647"/>
                  </a:moveTo>
                  <a:cubicBezTo>
                    <a:pt x="7854" y="647"/>
                    <a:pt x="7899" y="667"/>
                    <a:pt x="7939" y="667"/>
                  </a:cubicBezTo>
                  <a:cubicBezTo>
                    <a:pt x="7979" y="667"/>
                    <a:pt x="8024" y="667"/>
                    <a:pt x="8065" y="687"/>
                  </a:cubicBezTo>
                  <a:cubicBezTo>
                    <a:pt x="8105" y="707"/>
                    <a:pt x="8170" y="707"/>
                    <a:pt x="8210" y="752"/>
                  </a:cubicBezTo>
                  <a:cubicBezTo>
                    <a:pt x="8250" y="772"/>
                    <a:pt x="8295" y="813"/>
                    <a:pt x="8315" y="833"/>
                  </a:cubicBezTo>
                  <a:cubicBezTo>
                    <a:pt x="8355" y="878"/>
                    <a:pt x="8401" y="898"/>
                    <a:pt x="8421" y="938"/>
                  </a:cubicBezTo>
                  <a:cubicBezTo>
                    <a:pt x="8461" y="983"/>
                    <a:pt x="8481" y="1023"/>
                    <a:pt x="8481" y="1063"/>
                  </a:cubicBezTo>
                  <a:cubicBezTo>
                    <a:pt x="8501" y="1083"/>
                    <a:pt x="8526" y="1129"/>
                    <a:pt x="8526" y="1169"/>
                  </a:cubicBezTo>
                  <a:lnTo>
                    <a:pt x="8526" y="1254"/>
                  </a:lnTo>
                  <a:lnTo>
                    <a:pt x="8526" y="1359"/>
                  </a:lnTo>
                  <a:cubicBezTo>
                    <a:pt x="8526" y="1399"/>
                    <a:pt x="8501" y="1419"/>
                    <a:pt x="8501" y="1485"/>
                  </a:cubicBezTo>
                  <a:cubicBezTo>
                    <a:pt x="8501" y="1485"/>
                    <a:pt x="8501" y="1505"/>
                    <a:pt x="8481" y="1525"/>
                  </a:cubicBezTo>
                  <a:lnTo>
                    <a:pt x="8481" y="1565"/>
                  </a:lnTo>
                  <a:cubicBezTo>
                    <a:pt x="8461" y="1565"/>
                    <a:pt x="8461" y="1585"/>
                    <a:pt x="8461" y="1585"/>
                  </a:cubicBezTo>
                  <a:cubicBezTo>
                    <a:pt x="8441" y="1610"/>
                    <a:pt x="8441" y="1610"/>
                    <a:pt x="8421" y="1610"/>
                  </a:cubicBezTo>
                  <a:cubicBezTo>
                    <a:pt x="8401" y="1610"/>
                    <a:pt x="8375" y="1610"/>
                    <a:pt x="8375" y="1585"/>
                  </a:cubicBezTo>
                  <a:cubicBezTo>
                    <a:pt x="8335" y="1585"/>
                    <a:pt x="8315" y="1565"/>
                    <a:pt x="8295" y="1565"/>
                  </a:cubicBezTo>
                  <a:lnTo>
                    <a:pt x="8250" y="1545"/>
                  </a:lnTo>
                  <a:cubicBezTo>
                    <a:pt x="8230" y="1525"/>
                    <a:pt x="8190" y="1505"/>
                    <a:pt x="8150" y="1505"/>
                  </a:cubicBezTo>
                  <a:cubicBezTo>
                    <a:pt x="8125" y="1485"/>
                    <a:pt x="8105" y="1485"/>
                    <a:pt x="8085" y="1460"/>
                  </a:cubicBezTo>
                  <a:lnTo>
                    <a:pt x="8044" y="1460"/>
                  </a:lnTo>
                  <a:cubicBezTo>
                    <a:pt x="7999" y="1439"/>
                    <a:pt x="7959" y="1419"/>
                    <a:pt x="7899" y="1399"/>
                  </a:cubicBezTo>
                  <a:cubicBezTo>
                    <a:pt x="7874" y="1399"/>
                    <a:pt x="7834" y="1379"/>
                    <a:pt x="7794" y="1379"/>
                  </a:cubicBezTo>
                  <a:cubicBezTo>
                    <a:pt x="7729" y="1359"/>
                    <a:pt x="7688" y="1334"/>
                    <a:pt x="7623" y="1334"/>
                  </a:cubicBezTo>
                  <a:cubicBezTo>
                    <a:pt x="7583" y="1314"/>
                    <a:pt x="7523" y="1294"/>
                    <a:pt x="7478" y="1294"/>
                  </a:cubicBezTo>
                  <a:cubicBezTo>
                    <a:pt x="7418" y="1274"/>
                    <a:pt x="7372" y="1254"/>
                    <a:pt x="7312" y="1254"/>
                  </a:cubicBezTo>
                  <a:lnTo>
                    <a:pt x="7292" y="1274"/>
                  </a:lnTo>
                  <a:cubicBezTo>
                    <a:pt x="7272" y="1294"/>
                    <a:pt x="7272" y="1294"/>
                    <a:pt x="7247" y="1294"/>
                  </a:cubicBezTo>
                  <a:cubicBezTo>
                    <a:pt x="7247" y="1294"/>
                    <a:pt x="7227" y="1294"/>
                    <a:pt x="7207" y="1274"/>
                  </a:cubicBezTo>
                  <a:cubicBezTo>
                    <a:pt x="7207" y="1274"/>
                    <a:pt x="7187" y="1254"/>
                    <a:pt x="7187" y="1234"/>
                  </a:cubicBezTo>
                  <a:cubicBezTo>
                    <a:pt x="7167" y="1209"/>
                    <a:pt x="7167" y="1209"/>
                    <a:pt x="7167" y="1189"/>
                  </a:cubicBezTo>
                  <a:cubicBezTo>
                    <a:pt x="7147" y="1169"/>
                    <a:pt x="7147" y="1149"/>
                    <a:pt x="7147" y="1108"/>
                  </a:cubicBezTo>
                  <a:cubicBezTo>
                    <a:pt x="7122" y="1083"/>
                    <a:pt x="7122" y="1063"/>
                    <a:pt x="7122" y="1043"/>
                  </a:cubicBezTo>
                  <a:cubicBezTo>
                    <a:pt x="7122" y="1003"/>
                    <a:pt x="7122" y="938"/>
                    <a:pt x="7147" y="898"/>
                  </a:cubicBezTo>
                  <a:cubicBezTo>
                    <a:pt x="7167" y="858"/>
                    <a:pt x="7187" y="833"/>
                    <a:pt x="7207" y="813"/>
                  </a:cubicBezTo>
                  <a:cubicBezTo>
                    <a:pt x="7227" y="792"/>
                    <a:pt x="7272" y="772"/>
                    <a:pt x="7292" y="752"/>
                  </a:cubicBezTo>
                  <a:cubicBezTo>
                    <a:pt x="7332" y="732"/>
                    <a:pt x="7372" y="707"/>
                    <a:pt x="7418" y="687"/>
                  </a:cubicBezTo>
                  <a:cubicBezTo>
                    <a:pt x="7458" y="667"/>
                    <a:pt x="7498" y="667"/>
                    <a:pt x="7543" y="647"/>
                  </a:cubicBezTo>
                  <a:close/>
                  <a:moveTo>
                    <a:pt x="1129" y="5371"/>
                  </a:moveTo>
                  <a:cubicBezTo>
                    <a:pt x="1169" y="5371"/>
                    <a:pt x="1209" y="5391"/>
                    <a:pt x="1254" y="5391"/>
                  </a:cubicBezTo>
                  <a:cubicBezTo>
                    <a:pt x="1294" y="5411"/>
                    <a:pt x="1314" y="5411"/>
                    <a:pt x="1354" y="5432"/>
                  </a:cubicBezTo>
                  <a:cubicBezTo>
                    <a:pt x="1379" y="5432"/>
                    <a:pt x="1379" y="5432"/>
                    <a:pt x="1399" y="5452"/>
                  </a:cubicBezTo>
                  <a:lnTo>
                    <a:pt x="1419" y="5452"/>
                  </a:lnTo>
                  <a:cubicBezTo>
                    <a:pt x="1439" y="5472"/>
                    <a:pt x="1460" y="5497"/>
                    <a:pt x="1480" y="5517"/>
                  </a:cubicBezTo>
                  <a:lnTo>
                    <a:pt x="1480" y="5557"/>
                  </a:lnTo>
                  <a:lnTo>
                    <a:pt x="1480" y="5597"/>
                  </a:lnTo>
                  <a:cubicBezTo>
                    <a:pt x="1480" y="5597"/>
                    <a:pt x="1480" y="5622"/>
                    <a:pt x="1460" y="5622"/>
                  </a:cubicBezTo>
                  <a:lnTo>
                    <a:pt x="1460" y="5642"/>
                  </a:lnTo>
                  <a:lnTo>
                    <a:pt x="1460" y="5682"/>
                  </a:lnTo>
                  <a:cubicBezTo>
                    <a:pt x="1460" y="5722"/>
                    <a:pt x="1439" y="5747"/>
                    <a:pt x="1439" y="5768"/>
                  </a:cubicBezTo>
                  <a:lnTo>
                    <a:pt x="1439" y="5808"/>
                  </a:lnTo>
                  <a:lnTo>
                    <a:pt x="1439" y="5848"/>
                  </a:lnTo>
                  <a:lnTo>
                    <a:pt x="1439" y="5893"/>
                  </a:lnTo>
                  <a:lnTo>
                    <a:pt x="1439" y="5953"/>
                  </a:lnTo>
                  <a:cubicBezTo>
                    <a:pt x="1419" y="5973"/>
                    <a:pt x="1419" y="5998"/>
                    <a:pt x="1439" y="6038"/>
                  </a:cubicBezTo>
                  <a:lnTo>
                    <a:pt x="1439" y="6124"/>
                  </a:lnTo>
                  <a:lnTo>
                    <a:pt x="1439" y="6204"/>
                  </a:lnTo>
                  <a:lnTo>
                    <a:pt x="1439" y="6374"/>
                  </a:lnTo>
                  <a:cubicBezTo>
                    <a:pt x="1439" y="6415"/>
                    <a:pt x="1439" y="6435"/>
                    <a:pt x="1460" y="6475"/>
                  </a:cubicBezTo>
                  <a:lnTo>
                    <a:pt x="1460" y="6540"/>
                  </a:lnTo>
                  <a:lnTo>
                    <a:pt x="1460" y="6560"/>
                  </a:lnTo>
                  <a:cubicBezTo>
                    <a:pt x="1460" y="6580"/>
                    <a:pt x="1460" y="6580"/>
                    <a:pt x="1480" y="6600"/>
                  </a:cubicBezTo>
                  <a:lnTo>
                    <a:pt x="1480" y="6665"/>
                  </a:lnTo>
                  <a:cubicBezTo>
                    <a:pt x="1480" y="6685"/>
                    <a:pt x="1460" y="6705"/>
                    <a:pt x="1460" y="6705"/>
                  </a:cubicBezTo>
                  <a:cubicBezTo>
                    <a:pt x="1460" y="6725"/>
                    <a:pt x="1439" y="6725"/>
                    <a:pt x="1439" y="6725"/>
                  </a:cubicBezTo>
                  <a:lnTo>
                    <a:pt x="1419" y="6751"/>
                  </a:lnTo>
                  <a:lnTo>
                    <a:pt x="1399" y="6771"/>
                  </a:lnTo>
                  <a:cubicBezTo>
                    <a:pt x="1379" y="6771"/>
                    <a:pt x="1354" y="6771"/>
                    <a:pt x="1334" y="6791"/>
                  </a:cubicBezTo>
                  <a:lnTo>
                    <a:pt x="1314" y="6791"/>
                  </a:lnTo>
                  <a:cubicBezTo>
                    <a:pt x="1294" y="6811"/>
                    <a:pt x="1274" y="6811"/>
                    <a:pt x="1274" y="6811"/>
                  </a:cubicBezTo>
                  <a:cubicBezTo>
                    <a:pt x="1254" y="6811"/>
                    <a:pt x="1209" y="6831"/>
                    <a:pt x="1169" y="6831"/>
                  </a:cubicBezTo>
                  <a:lnTo>
                    <a:pt x="1149" y="6831"/>
                  </a:lnTo>
                  <a:cubicBezTo>
                    <a:pt x="1129" y="6831"/>
                    <a:pt x="1103" y="6831"/>
                    <a:pt x="1103" y="6811"/>
                  </a:cubicBezTo>
                  <a:cubicBezTo>
                    <a:pt x="1083" y="6811"/>
                    <a:pt x="1063" y="6811"/>
                    <a:pt x="1043" y="6791"/>
                  </a:cubicBezTo>
                  <a:cubicBezTo>
                    <a:pt x="1023" y="6791"/>
                    <a:pt x="1003" y="6771"/>
                    <a:pt x="978" y="6771"/>
                  </a:cubicBezTo>
                  <a:cubicBezTo>
                    <a:pt x="978" y="6751"/>
                    <a:pt x="958" y="6751"/>
                    <a:pt x="938" y="6725"/>
                  </a:cubicBezTo>
                  <a:cubicBezTo>
                    <a:pt x="918" y="6685"/>
                    <a:pt x="898" y="6665"/>
                    <a:pt x="878" y="6600"/>
                  </a:cubicBezTo>
                  <a:cubicBezTo>
                    <a:pt x="853" y="6580"/>
                    <a:pt x="833" y="6540"/>
                    <a:pt x="833" y="6520"/>
                  </a:cubicBezTo>
                  <a:lnTo>
                    <a:pt x="813" y="6500"/>
                  </a:lnTo>
                  <a:cubicBezTo>
                    <a:pt x="793" y="6455"/>
                    <a:pt x="772" y="6415"/>
                    <a:pt x="772" y="6374"/>
                  </a:cubicBezTo>
                  <a:cubicBezTo>
                    <a:pt x="752" y="6329"/>
                    <a:pt x="752" y="6289"/>
                    <a:pt x="727" y="6249"/>
                  </a:cubicBezTo>
                  <a:cubicBezTo>
                    <a:pt x="727" y="6184"/>
                    <a:pt x="707" y="6144"/>
                    <a:pt x="707" y="6099"/>
                  </a:cubicBezTo>
                  <a:lnTo>
                    <a:pt x="707" y="5953"/>
                  </a:lnTo>
                  <a:cubicBezTo>
                    <a:pt x="707" y="5913"/>
                    <a:pt x="707" y="5848"/>
                    <a:pt x="727" y="5808"/>
                  </a:cubicBezTo>
                  <a:cubicBezTo>
                    <a:pt x="752" y="5702"/>
                    <a:pt x="772" y="5642"/>
                    <a:pt x="813" y="5557"/>
                  </a:cubicBezTo>
                  <a:cubicBezTo>
                    <a:pt x="833" y="5517"/>
                    <a:pt x="853" y="5497"/>
                    <a:pt x="878" y="5452"/>
                  </a:cubicBezTo>
                  <a:cubicBezTo>
                    <a:pt x="898" y="5432"/>
                    <a:pt x="918" y="5432"/>
                    <a:pt x="938" y="5411"/>
                  </a:cubicBezTo>
                  <a:cubicBezTo>
                    <a:pt x="958" y="5391"/>
                    <a:pt x="978" y="5391"/>
                    <a:pt x="1003" y="5391"/>
                  </a:cubicBezTo>
                  <a:cubicBezTo>
                    <a:pt x="1023" y="5371"/>
                    <a:pt x="1063" y="5371"/>
                    <a:pt x="1103" y="5371"/>
                  </a:cubicBezTo>
                  <a:close/>
                  <a:moveTo>
                    <a:pt x="7478" y="4323"/>
                  </a:moveTo>
                  <a:cubicBezTo>
                    <a:pt x="7523" y="4323"/>
                    <a:pt x="7563" y="4323"/>
                    <a:pt x="7623" y="4343"/>
                  </a:cubicBezTo>
                  <a:cubicBezTo>
                    <a:pt x="7648" y="4343"/>
                    <a:pt x="7688" y="4343"/>
                    <a:pt x="7708" y="4368"/>
                  </a:cubicBezTo>
                  <a:lnTo>
                    <a:pt x="7729" y="4368"/>
                  </a:lnTo>
                  <a:cubicBezTo>
                    <a:pt x="7729" y="4388"/>
                    <a:pt x="7749" y="4388"/>
                    <a:pt x="7749" y="4388"/>
                  </a:cubicBezTo>
                  <a:cubicBezTo>
                    <a:pt x="7774" y="4388"/>
                    <a:pt x="7794" y="4408"/>
                    <a:pt x="7814" y="4408"/>
                  </a:cubicBezTo>
                  <a:cubicBezTo>
                    <a:pt x="7834" y="4408"/>
                    <a:pt x="7854" y="4408"/>
                    <a:pt x="7874" y="4428"/>
                  </a:cubicBezTo>
                  <a:cubicBezTo>
                    <a:pt x="7919" y="4428"/>
                    <a:pt x="7959" y="4449"/>
                    <a:pt x="7979" y="4469"/>
                  </a:cubicBezTo>
                  <a:lnTo>
                    <a:pt x="7999" y="4469"/>
                  </a:lnTo>
                  <a:cubicBezTo>
                    <a:pt x="8024" y="4494"/>
                    <a:pt x="8044" y="4494"/>
                    <a:pt x="8065" y="4514"/>
                  </a:cubicBezTo>
                  <a:cubicBezTo>
                    <a:pt x="8085" y="4514"/>
                    <a:pt x="8105" y="4534"/>
                    <a:pt x="8105" y="4534"/>
                  </a:cubicBezTo>
                  <a:lnTo>
                    <a:pt x="8125" y="4554"/>
                  </a:lnTo>
                  <a:lnTo>
                    <a:pt x="8150" y="4574"/>
                  </a:lnTo>
                  <a:cubicBezTo>
                    <a:pt x="8190" y="4594"/>
                    <a:pt x="8210" y="4619"/>
                    <a:pt x="8230" y="4639"/>
                  </a:cubicBezTo>
                  <a:lnTo>
                    <a:pt x="8275" y="4659"/>
                  </a:lnTo>
                  <a:lnTo>
                    <a:pt x="8335" y="4699"/>
                  </a:lnTo>
                  <a:cubicBezTo>
                    <a:pt x="8355" y="4744"/>
                    <a:pt x="8401" y="4765"/>
                    <a:pt x="8421" y="4805"/>
                  </a:cubicBezTo>
                  <a:lnTo>
                    <a:pt x="8461" y="4845"/>
                  </a:lnTo>
                  <a:cubicBezTo>
                    <a:pt x="8481" y="4870"/>
                    <a:pt x="8501" y="4890"/>
                    <a:pt x="8501" y="4910"/>
                  </a:cubicBezTo>
                  <a:cubicBezTo>
                    <a:pt x="8546" y="4950"/>
                    <a:pt x="8566" y="4995"/>
                    <a:pt x="8606" y="5035"/>
                  </a:cubicBezTo>
                  <a:lnTo>
                    <a:pt x="8626" y="5055"/>
                  </a:lnTo>
                  <a:cubicBezTo>
                    <a:pt x="8651" y="5075"/>
                    <a:pt x="8671" y="5121"/>
                    <a:pt x="8671" y="5141"/>
                  </a:cubicBezTo>
                  <a:cubicBezTo>
                    <a:pt x="8711" y="5181"/>
                    <a:pt x="8732" y="5201"/>
                    <a:pt x="8752" y="5246"/>
                  </a:cubicBezTo>
                  <a:cubicBezTo>
                    <a:pt x="8797" y="5326"/>
                    <a:pt x="8817" y="5411"/>
                    <a:pt x="8837" y="5472"/>
                  </a:cubicBezTo>
                  <a:cubicBezTo>
                    <a:pt x="8857" y="5537"/>
                    <a:pt x="8857" y="5577"/>
                    <a:pt x="8857" y="5622"/>
                  </a:cubicBezTo>
                  <a:cubicBezTo>
                    <a:pt x="8877" y="5662"/>
                    <a:pt x="8877" y="5702"/>
                    <a:pt x="8877" y="5768"/>
                  </a:cubicBezTo>
                  <a:lnTo>
                    <a:pt x="8877" y="5873"/>
                  </a:lnTo>
                  <a:lnTo>
                    <a:pt x="8877" y="5933"/>
                  </a:lnTo>
                  <a:lnTo>
                    <a:pt x="8877" y="5998"/>
                  </a:lnTo>
                  <a:cubicBezTo>
                    <a:pt x="8877" y="6038"/>
                    <a:pt x="8877" y="6078"/>
                    <a:pt x="8857" y="6144"/>
                  </a:cubicBezTo>
                  <a:lnTo>
                    <a:pt x="8857" y="6164"/>
                  </a:lnTo>
                  <a:lnTo>
                    <a:pt x="8857" y="6269"/>
                  </a:lnTo>
                  <a:cubicBezTo>
                    <a:pt x="8837" y="6349"/>
                    <a:pt x="8797" y="6435"/>
                    <a:pt x="8777" y="6520"/>
                  </a:cubicBezTo>
                  <a:cubicBezTo>
                    <a:pt x="8752" y="6560"/>
                    <a:pt x="8732" y="6600"/>
                    <a:pt x="8711" y="6645"/>
                  </a:cubicBezTo>
                  <a:cubicBezTo>
                    <a:pt x="8691" y="6685"/>
                    <a:pt x="8651" y="6725"/>
                    <a:pt x="8626" y="6771"/>
                  </a:cubicBezTo>
                  <a:cubicBezTo>
                    <a:pt x="8606" y="6771"/>
                    <a:pt x="8606" y="6791"/>
                    <a:pt x="8586" y="6791"/>
                  </a:cubicBezTo>
                  <a:cubicBezTo>
                    <a:pt x="8566" y="6811"/>
                    <a:pt x="8546" y="6831"/>
                    <a:pt x="8526" y="6851"/>
                  </a:cubicBezTo>
                  <a:cubicBezTo>
                    <a:pt x="8501" y="6896"/>
                    <a:pt x="8461" y="6916"/>
                    <a:pt x="8421" y="6936"/>
                  </a:cubicBezTo>
                  <a:lnTo>
                    <a:pt x="8401" y="6956"/>
                  </a:lnTo>
                  <a:cubicBezTo>
                    <a:pt x="8375" y="6976"/>
                    <a:pt x="8335" y="6976"/>
                    <a:pt x="8315" y="7001"/>
                  </a:cubicBezTo>
                  <a:lnTo>
                    <a:pt x="8295" y="7001"/>
                  </a:lnTo>
                  <a:cubicBezTo>
                    <a:pt x="8275" y="7021"/>
                    <a:pt x="8250" y="7021"/>
                    <a:pt x="8230" y="7041"/>
                  </a:cubicBezTo>
                  <a:cubicBezTo>
                    <a:pt x="8210" y="7041"/>
                    <a:pt x="8190" y="7041"/>
                    <a:pt x="8170" y="7061"/>
                  </a:cubicBezTo>
                  <a:cubicBezTo>
                    <a:pt x="8085" y="7061"/>
                    <a:pt x="8024" y="7082"/>
                    <a:pt x="7919" y="7082"/>
                  </a:cubicBezTo>
                  <a:lnTo>
                    <a:pt x="7874" y="7082"/>
                  </a:lnTo>
                  <a:cubicBezTo>
                    <a:pt x="7794" y="7082"/>
                    <a:pt x="7688" y="7061"/>
                    <a:pt x="7563" y="7041"/>
                  </a:cubicBezTo>
                  <a:lnTo>
                    <a:pt x="7523" y="7021"/>
                  </a:lnTo>
                  <a:cubicBezTo>
                    <a:pt x="7498" y="7021"/>
                    <a:pt x="7458" y="7001"/>
                    <a:pt x="7438" y="7001"/>
                  </a:cubicBezTo>
                  <a:cubicBezTo>
                    <a:pt x="7372" y="6976"/>
                    <a:pt x="7332" y="6956"/>
                    <a:pt x="7292" y="6936"/>
                  </a:cubicBezTo>
                  <a:cubicBezTo>
                    <a:pt x="7247" y="6916"/>
                    <a:pt x="7207" y="6896"/>
                    <a:pt x="7167" y="6876"/>
                  </a:cubicBezTo>
                  <a:lnTo>
                    <a:pt x="7147" y="6851"/>
                  </a:lnTo>
                  <a:cubicBezTo>
                    <a:pt x="7102" y="6831"/>
                    <a:pt x="7082" y="6811"/>
                    <a:pt x="7041" y="6791"/>
                  </a:cubicBezTo>
                  <a:cubicBezTo>
                    <a:pt x="7021" y="6771"/>
                    <a:pt x="6976" y="6725"/>
                    <a:pt x="6936" y="6685"/>
                  </a:cubicBezTo>
                  <a:cubicBezTo>
                    <a:pt x="6896" y="6665"/>
                    <a:pt x="6871" y="6625"/>
                    <a:pt x="6851" y="6600"/>
                  </a:cubicBezTo>
                  <a:lnTo>
                    <a:pt x="6831" y="6580"/>
                  </a:lnTo>
                  <a:cubicBezTo>
                    <a:pt x="6746" y="6475"/>
                    <a:pt x="6685" y="6415"/>
                    <a:pt x="6645" y="6329"/>
                  </a:cubicBezTo>
                  <a:cubicBezTo>
                    <a:pt x="6620" y="6269"/>
                    <a:pt x="6580" y="6184"/>
                    <a:pt x="6540" y="6078"/>
                  </a:cubicBezTo>
                  <a:lnTo>
                    <a:pt x="6540" y="6058"/>
                  </a:lnTo>
                  <a:cubicBezTo>
                    <a:pt x="6520" y="6018"/>
                    <a:pt x="6495" y="5998"/>
                    <a:pt x="6495" y="5953"/>
                  </a:cubicBezTo>
                  <a:cubicBezTo>
                    <a:pt x="6475" y="5913"/>
                    <a:pt x="6475" y="5873"/>
                    <a:pt x="6455" y="5828"/>
                  </a:cubicBezTo>
                  <a:lnTo>
                    <a:pt x="6455" y="5808"/>
                  </a:lnTo>
                  <a:cubicBezTo>
                    <a:pt x="6435" y="5768"/>
                    <a:pt x="6435" y="5722"/>
                    <a:pt x="6415" y="5682"/>
                  </a:cubicBezTo>
                  <a:lnTo>
                    <a:pt x="6415" y="5597"/>
                  </a:lnTo>
                  <a:lnTo>
                    <a:pt x="6415" y="5537"/>
                  </a:lnTo>
                  <a:cubicBezTo>
                    <a:pt x="6415" y="5432"/>
                    <a:pt x="6415" y="5346"/>
                    <a:pt x="6435" y="5266"/>
                  </a:cubicBezTo>
                  <a:cubicBezTo>
                    <a:pt x="6455" y="5181"/>
                    <a:pt x="6495" y="5096"/>
                    <a:pt x="6540" y="4995"/>
                  </a:cubicBezTo>
                  <a:lnTo>
                    <a:pt x="6540" y="4970"/>
                  </a:lnTo>
                  <a:cubicBezTo>
                    <a:pt x="6560" y="4930"/>
                    <a:pt x="6580" y="4910"/>
                    <a:pt x="6600" y="4870"/>
                  </a:cubicBezTo>
                  <a:cubicBezTo>
                    <a:pt x="6620" y="4845"/>
                    <a:pt x="6645" y="4805"/>
                    <a:pt x="6665" y="4765"/>
                  </a:cubicBezTo>
                  <a:cubicBezTo>
                    <a:pt x="6685" y="4719"/>
                    <a:pt x="6725" y="4679"/>
                    <a:pt x="6746" y="4659"/>
                  </a:cubicBezTo>
                  <a:cubicBezTo>
                    <a:pt x="6791" y="4619"/>
                    <a:pt x="6831" y="4574"/>
                    <a:pt x="6851" y="4554"/>
                  </a:cubicBezTo>
                  <a:cubicBezTo>
                    <a:pt x="6916" y="4514"/>
                    <a:pt x="6936" y="4494"/>
                    <a:pt x="6976" y="4469"/>
                  </a:cubicBezTo>
                  <a:cubicBezTo>
                    <a:pt x="6996" y="4469"/>
                    <a:pt x="7021" y="4449"/>
                    <a:pt x="7041" y="4449"/>
                  </a:cubicBezTo>
                  <a:cubicBezTo>
                    <a:pt x="7061" y="4428"/>
                    <a:pt x="7061" y="4428"/>
                    <a:pt x="7082" y="4408"/>
                  </a:cubicBezTo>
                  <a:cubicBezTo>
                    <a:pt x="7102" y="4408"/>
                    <a:pt x="7122" y="4388"/>
                    <a:pt x="7147" y="4388"/>
                  </a:cubicBezTo>
                  <a:cubicBezTo>
                    <a:pt x="7187" y="4368"/>
                    <a:pt x="7207" y="4343"/>
                    <a:pt x="7247" y="4343"/>
                  </a:cubicBezTo>
                  <a:cubicBezTo>
                    <a:pt x="7312" y="4323"/>
                    <a:pt x="7372" y="4323"/>
                    <a:pt x="7458" y="4323"/>
                  </a:cubicBezTo>
                  <a:close/>
                  <a:moveTo>
                    <a:pt x="7708" y="0"/>
                  </a:moveTo>
                  <a:cubicBezTo>
                    <a:pt x="7668" y="0"/>
                    <a:pt x="7623" y="20"/>
                    <a:pt x="7583" y="20"/>
                  </a:cubicBezTo>
                  <a:lnTo>
                    <a:pt x="7438" y="20"/>
                  </a:lnTo>
                  <a:cubicBezTo>
                    <a:pt x="7418" y="40"/>
                    <a:pt x="7372" y="40"/>
                    <a:pt x="7312" y="60"/>
                  </a:cubicBezTo>
                  <a:cubicBezTo>
                    <a:pt x="7272" y="80"/>
                    <a:pt x="7207" y="80"/>
                    <a:pt x="7167" y="125"/>
                  </a:cubicBezTo>
                  <a:cubicBezTo>
                    <a:pt x="7082" y="166"/>
                    <a:pt x="6996" y="206"/>
                    <a:pt x="6936" y="251"/>
                  </a:cubicBezTo>
                  <a:cubicBezTo>
                    <a:pt x="6831" y="331"/>
                    <a:pt x="6746" y="396"/>
                    <a:pt x="6705" y="482"/>
                  </a:cubicBezTo>
                  <a:cubicBezTo>
                    <a:pt x="6665" y="542"/>
                    <a:pt x="6645" y="607"/>
                    <a:pt x="6620" y="687"/>
                  </a:cubicBezTo>
                  <a:cubicBezTo>
                    <a:pt x="6600" y="732"/>
                    <a:pt x="6600" y="772"/>
                    <a:pt x="6580" y="813"/>
                  </a:cubicBezTo>
                  <a:lnTo>
                    <a:pt x="6580" y="918"/>
                  </a:lnTo>
                  <a:cubicBezTo>
                    <a:pt x="6580" y="1003"/>
                    <a:pt x="6600" y="1108"/>
                    <a:pt x="6645" y="1169"/>
                  </a:cubicBezTo>
                  <a:cubicBezTo>
                    <a:pt x="6645" y="1189"/>
                    <a:pt x="6665" y="1209"/>
                    <a:pt x="6665" y="1234"/>
                  </a:cubicBezTo>
                  <a:lnTo>
                    <a:pt x="6685" y="1254"/>
                  </a:lnTo>
                  <a:cubicBezTo>
                    <a:pt x="6685" y="1254"/>
                    <a:pt x="6685" y="1274"/>
                    <a:pt x="6705" y="1274"/>
                  </a:cubicBezTo>
                  <a:lnTo>
                    <a:pt x="6224" y="1274"/>
                  </a:lnTo>
                  <a:cubicBezTo>
                    <a:pt x="6184" y="1274"/>
                    <a:pt x="6144" y="1294"/>
                    <a:pt x="6079" y="1294"/>
                  </a:cubicBezTo>
                  <a:cubicBezTo>
                    <a:pt x="5893" y="1314"/>
                    <a:pt x="5682" y="1379"/>
                    <a:pt x="5517" y="1419"/>
                  </a:cubicBezTo>
                  <a:cubicBezTo>
                    <a:pt x="5306" y="1460"/>
                    <a:pt x="5116" y="1525"/>
                    <a:pt x="4930" y="1585"/>
                  </a:cubicBezTo>
                  <a:cubicBezTo>
                    <a:pt x="4865" y="1610"/>
                    <a:pt x="4785" y="1650"/>
                    <a:pt x="4719" y="1670"/>
                  </a:cubicBezTo>
                  <a:lnTo>
                    <a:pt x="4659" y="1690"/>
                  </a:lnTo>
                  <a:cubicBezTo>
                    <a:pt x="4554" y="1735"/>
                    <a:pt x="4449" y="1775"/>
                    <a:pt x="4363" y="1816"/>
                  </a:cubicBezTo>
                  <a:cubicBezTo>
                    <a:pt x="4178" y="1901"/>
                    <a:pt x="4012" y="1986"/>
                    <a:pt x="3862" y="2086"/>
                  </a:cubicBezTo>
                  <a:cubicBezTo>
                    <a:pt x="3696" y="2192"/>
                    <a:pt x="3531" y="2297"/>
                    <a:pt x="3360" y="2422"/>
                  </a:cubicBezTo>
                  <a:cubicBezTo>
                    <a:pt x="3280" y="2488"/>
                    <a:pt x="3215" y="2548"/>
                    <a:pt x="3135" y="2613"/>
                  </a:cubicBezTo>
                  <a:cubicBezTo>
                    <a:pt x="3069" y="2653"/>
                    <a:pt x="3009" y="2713"/>
                    <a:pt x="2944" y="2779"/>
                  </a:cubicBezTo>
                  <a:lnTo>
                    <a:pt x="2924" y="2799"/>
                  </a:lnTo>
                  <a:cubicBezTo>
                    <a:pt x="2859" y="2864"/>
                    <a:pt x="2799" y="2924"/>
                    <a:pt x="2713" y="2989"/>
                  </a:cubicBezTo>
                  <a:cubicBezTo>
                    <a:pt x="2653" y="3069"/>
                    <a:pt x="2588" y="3155"/>
                    <a:pt x="2508" y="3240"/>
                  </a:cubicBezTo>
                  <a:cubicBezTo>
                    <a:pt x="2463" y="3300"/>
                    <a:pt x="2402" y="3385"/>
                    <a:pt x="2337" y="3466"/>
                  </a:cubicBezTo>
                  <a:cubicBezTo>
                    <a:pt x="2297" y="3511"/>
                    <a:pt x="2277" y="3551"/>
                    <a:pt x="2257" y="3591"/>
                  </a:cubicBezTo>
                  <a:lnTo>
                    <a:pt x="2192" y="3676"/>
                  </a:lnTo>
                  <a:lnTo>
                    <a:pt x="2172" y="3716"/>
                  </a:lnTo>
                  <a:cubicBezTo>
                    <a:pt x="2106" y="3802"/>
                    <a:pt x="2066" y="3887"/>
                    <a:pt x="2026" y="3967"/>
                  </a:cubicBezTo>
                  <a:lnTo>
                    <a:pt x="2006" y="3967"/>
                  </a:lnTo>
                  <a:cubicBezTo>
                    <a:pt x="1981" y="4012"/>
                    <a:pt x="1961" y="4052"/>
                    <a:pt x="1941" y="4092"/>
                  </a:cubicBezTo>
                  <a:cubicBezTo>
                    <a:pt x="1941" y="4138"/>
                    <a:pt x="1921" y="4158"/>
                    <a:pt x="1921" y="4178"/>
                  </a:cubicBezTo>
                  <a:lnTo>
                    <a:pt x="1901" y="4198"/>
                  </a:lnTo>
                  <a:cubicBezTo>
                    <a:pt x="1901" y="4218"/>
                    <a:pt x="1901" y="4243"/>
                    <a:pt x="1881" y="4243"/>
                  </a:cubicBezTo>
                  <a:cubicBezTo>
                    <a:pt x="1881" y="4283"/>
                    <a:pt x="1856" y="4323"/>
                    <a:pt x="1836" y="4368"/>
                  </a:cubicBezTo>
                  <a:cubicBezTo>
                    <a:pt x="1836" y="4388"/>
                    <a:pt x="1816" y="4408"/>
                    <a:pt x="1816" y="4428"/>
                  </a:cubicBezTo>
                  <a:cubicBezTo>
                    <a:pt x="1796" y="4469"/>
                    <a:pt x="1775" y="4514"/>
                    <a:pt x="1755" y="4554"/>
                  </a:cubicBezTo>
                  <a:cubicBezTo>
                    <a:pt x="1755" y="4574"/>
                    <a:pt x="1755" y="4594"/>
                    <a:pt x="1730" y="4619"/>
                  </a:cubicBezTo>
                  <a:cubicBezTo>
                    <a:pt x="1710" y="4679"/>
                    <a:pt x="1690" y="4744"/>
                    <a:pt x="1670" y="4805"/>
                  </a:cubicBezTo>
                  <a:lnTo>
                    <a:pt x="1650" y="4825"/>
                  </a:lnTo>
                  <a:cubicBezTo>
                    <a:pt x="1650" y="4845"/>
                    <a:pt x="1630" y="4890"/>
                    <a:pt x="1630" y="4910"/>
                  </a:cubicBezTo>
                  <a:cubicBezTo>
                    <a:pt x="1630" y="4930"/>
                    <a:pt x="1605" y="4930"/>
                    <a:pt x="1605" y="4950"/>
                  </a:cubicBezTo>
                  <a:lnTo>
                    <a:pt x="1605" y="4995"/>
                  </a:lnTo>
                  <a:lnTo>
                    <a:pt x="1605" y="5015"/>
                  </a:lnTo>
                  <a:lnTo>
                    <a:pt x="1605" y="5075"/>
                  </a:lnTo>
                  <a:lnTo>
                    <a:pt x="1605" y="5096"/>
                  </a:lnTo>
                  <a:cubicBezTo>
                    <a:pt x="1585" y="5096"/>
                    <a:pt x="1585" y="5075"/>
                    <a:pt x="1565" y="5075"/>
                  </a:cubicBezTo>
                  <a:cubicBezTo>
                    <a:pt x="1565" y="5055"/>
                    <a:pt x="1545" y="5055"/>
                    <a:pt x="1545" y="5035"/>
                  </a:cubicBezTo>
                  <a:cubicBezTo>
                    <a:pt x="1525" y="5035"/>
                    <a:pt x="1525" y="5015"/>
                    <a:pt x="1505" y="4995"/>
                  </a:cubicBezTo>
                  <a:cubicBezTo>
                    <a:pt x="1480" y="4995"/>
                    <a:pt x="1460" y="4970"/>
                    <a:pt x="1439" y="4950"/>
                  </a:cubicBezTo>
                  <a:cubicBezTo>
                    <a:pt x="1419" y="4950"/>
                    <a:pt x="1399" y="4930"/>
                    <a:pt x="1379" y="4930"/>
                  </a:cubicBezTo>
                  <a:cubicBezTo>
                    <a:pt x="1354" y="4910"/>
                    <a:pt x="1314" y="4910"/>
                    <a:pt x="1294" y="4910"/>
                  </a:cubicBezTo>
                  <a:cubicBezTo>
                    <a:pt x="1274" y="4890"/>
                    <a:pt x="1254" y="4890"/>
                    <a:pt x="1209" y="4890"/>
                  </a:cubicBezTo>
                  <a:cubicBezTo>
                    <a:pt x="1149" y="4890"/>
                    <a:pt x="1103" y="4910"/>
                    <a:pt x="1063" y="4910"/>
                  </a:cubicBezTo>
                  <a:cubicBezTo>
                    <a:pt x="958" y="4930"/>
                    <a:pt x="853" y="4930"/>
                    <a:pt x="793" y="4970"/>
                  </a:cubicBezTo>
                  <a:cubicBezTo>
                    <a:pt x="727" y="4970"/>
                    <a:pt x="687" y="4995"/>
                    <a:pt x="627" y="5015"/>
                  </a:cubicBezTo>
                  <a:cubicBezTo>
                    <a:pt x="582" y="5035"/>
                    <a:pt x="542" y="5055"/>
                    <a:pt x="502" y="5075"/>
                  </a:cubicBezTo>
                  <a:cubicBezTo>
                    <a:pt x="436" y="5096"/>
                    <a:pt x="396" y="5121"/>
                    <a:pt x="376" y="5141"/>
                  </a:cubicBezTo>
                  <a:cubicBezTo>
                    <a:pt x="331" y="5181"/>
                    <a:pt x="291" y="5201"/>
                    <a:pt x="271" y="5266"/>
                  </a:cubicBezTo>
                  <a:cubicBezTo>
                    <a:pt x="251" y="5286"/>
                    <a:pt x="251" y="5286"/>
                    <a:pt x="226" y="5286"/>
                  </a:cubicBezTo>
                  <a:lnTo>
                    <a:pt x="226" y="5306"/>
                  </a:lnTo>
                  <a:cubicBezTo>
                    <a:pt x="206" y="5326"/>
                    <a:pt x="186" y="5371"/>
                    <a:pt x="146" y="5411"/>
                  </a:cubicBezTo>
                  <a:cubicBezTo>
                    <a:pt x="100" y="5497"/>
                    <a:pt x="60" y="5577"/>
                    <a:pt x="40" y="5682"/>
                  </a:cubicBezTo>
                  <a:cubicBezTo>
                    <a:pt x="20" y="5788"/>
                    <a:pt x="0" y="5873"/>
                    <a:pt x="0" y="5973"/>
                  </a:cubicBezTo>
                  <a:cubicBezTo>
                    <a:pt x="0" y="6078"/>
                    <a:pt x="20" y="6184"/>
                    <a:pt x="40" y="6269"/>
                  </a:cubicBezTo>
                  <a:cubicBezTo>
                    <a:pt x="60" y="6374"/>
                    <a:pt x="100" y="6455"/>
                    <a:pt x="146" y="6540"/>
                  </a:cubicBezTo>
                  <a:cubicBezTo>
                    <a:pt x="186" y="6625"/>
                    <a:pt x="251" y="6705"/>
                    <a:pt x="291" y="6771"/>
                  </a:cubicBezTo>
                  <a:lnTo>
                    <a:pt x="331" y="6831"/>
                  </a:lnTo>
                  <a:cubicBezTo>
                    <a:pt x="331" y="6851"/>
                    <a:pt x="351" y="6876"/>
                    <a:pt x="376" y="6896"/>
                  </a:cubicBezTo>
                  <a:cubicBezTo>
                    <a:pt x="396" y="6936"/>
                    <a:pt x="416" y="6976"/>
                    <a:pt x="457" y="7001"/>
                  </a:cubicBezTo>
                  <a:cubicBezTo>
                    <a:pt x="477" y="7041"/>
                    <a:pt x="502" y="7082"/>
                    <a:pt x="542" y="7102"/>
                  </a:cubicBezTo>
                  <a:cubicBezTo>
                    <a:pt x="562" y="7147"/>
                    <a:pt x="602" y="7167"/>
                    <a:pt x="647" y="7187"/>
                  </a:cubicBezTo>
                  <a:cubicBezTo>
                    <a:pt x="707" y="7227"/>
                    <a:pt x="793" y="7272"/>
                    <a:pt x="878" y="7292"/>
                  </a:cubicBezTo>
                  <a:cubicBezTo>
                    <a:pt x="918" y="7312"/>
                    <a:pt x="938" y="7312"/>
                    <a:pt x="978" y="7312"/>
                  </a:cubicBezTo>
                  <a:cubicBezTo>
                    <a:pt x="1023" y="7332"/>
                    <a:pt x="1063" y="7332"/>
                    <a:pt x="1103" y="7332"/>
                  </a:cubicBezTo>
                  <a:cubicBezTo>
                    <a:pt x="1149" y="7332"/>
                    <a:pt x="1209" y="7332"/>
                    <a:pt x="1254" y="7312"/>
                  </a:cubicBezTo>
                  <a:cubicBezTo>
                    <a:pt x="1274" y="7292"/>
                    <a:pt x="1314" y="7292"/>
                    <a:pt x="1334" y="7272"/>
                  </a:cubicBezTo>
                  <a:cubicBezTo>
                    <a:pt x="1379" y="7252"/>
                    <a:pt x="1399" y="7227"/>
                    <a:pt x="1419" y="7207"/>
                  </a:cubicBezTo>
                  <a:lnTo>
                    <a:pt x="1439" y="7187"/>
                  </a:lnTo>
                  <a:cubicBezTo>
                    <a:pt x="1460" y="7187"/>
                    <a:pt x="1480" y="7167"/>
                    <a:pt x="1505" y="7147"/>
                  </a:cubicBezTo>
                  <a:lnTo>
                    <a:pt x="1545" y="7127"/>
                  </a:lnTo>
                  <a:cubicBezTo>
                    <a:pt x="1565" y="7127"/>
                    <a:pt x="1565" y="7102"/>
                    <a:pt x="1585" y="7102"/>
                  </a:cubicBezTo>
                  <a:lnTo>
                    <a:pt x="1585" y="7127"/>
                  </a:lnTo>
                  <a:cubicBezTo>
                    <a:pt x="1630" y="7207"/>
                    <a:pt x="1650" y="7272"/>
                    <a:pt x="1690" y="7352"/>
                  </a:cubicBezTo>
                  <a:cubicBezTo>
                    <a:pt x="1710" y="7397"/>
                    <a:pt x="1730" y="7418"/>
                    <a:pt x="1755" y="7458"/>
                  </a:cubicBezTo>
                  <a:lnTo>
                    <a:pt x="1775" y="7478"/>
                  </a:lnTo>
                  <a:lnTo>
                    <a:pt x="1796" y="7543"/>
                  </a:lnTo>
                  <a:cubicBezTo>
                    <a:pt x="1816" y="7563"/>
                    <a:pt x="1836" y="7583"/>
                    <a:pt x="1836" y="7603"/>
                  </a:cubicBezTo>
                  <a:cubicBezTo>
                    <a:pt x="1901" y="7688"/>
                    <a:pt x="1941" y="7754"/>
                    <a:pt x="1981" y="7834"/>
                  </a:cubicBezTo>
                  <a:cubicBezTo>
                    <a:pt x="2046" y="7919"/>
                    <a:pt x="2106" y="8004"/>
                    <a:pt x="2152" y="8065"/>
                  </a:cubicBezTo>
                  <a:cubicBezTo>
                    <a:pt x="2212" y="8150"/>
                    <a:pt x="2277" y="8210"/>
                    <a:pt x="2337" y="8275"/>
                  </a:cubicBezTo>
                  <a:lnTo>
                    <a:pt x="2357" y="8315"/>
                  </a:lnTo>
                  <a:cubicBezTo>
                    <a:pt x="2382" y="8335"/>
                    <a:pt x="2402" y="8355"/>
                    <a:pt x="2422" y="8380"/>
                  </a:cubicBezTo>
                  <a:cubicBezTo>
                    <a:pt x="2463" y="8401"/>
                    <a:pt x="2483" y="8441"/>
                    <a:pt x="2528" y="8481"/>
                  </a:cubicBezTo>
                  <a:lnTo>
                    <a:pt x="2568" y="8526"/>
                  </a:lnTo>
                  <a:lnTo>
                    <a:pt x="2608" y="8566"/>
                  </a:lnTo>
                  <a:cubicBezTo>
                    <a:pt x="2653" y="8606"/>
                    <a:pt x="2673" y="8631"/>
                    <a:pt x="2713" y="8651"/>
                  </a:cubicBezTo>
                  <a:cubicBezTo>
                    <a:pt x="2758" y="8691"/>
                    <a:pt x="2799" y="8711"/>
                    <a:pt x="2839" y="8732"/>
                  </a:cubicBezTo>
                  <a:lnTo>
                    <a:pt x="2884" y="8777"/>
                  </a:lnTo>
                  <a:cubicBezTo>
                    <a:pt x="2904" y="8777"/>
                    <a:pt x="2924" y="8797"/>
                    <a:pt x="2944" y="8817"/>
                  </a:cubicBezTo>
                  <a:cubicBezTo>
                    <a:pt x="3009" y="8857"/>
                    <a:pt x="3069" y="8882"/>
                    <a:pt x="3135" y="8922"/>
                  </a:cubicBezTo>
                  <a:lnTo>
                    <a:pt x="3175" y="8942"/>
                  </a:lnTo>
                  <a:cubicBezTo>
                    <a:pt x="3260" y="8962"/>
                    <a:pt x="3320" y="9007"/>
                    <a:pt x="3385" y="9047"/>
                  </a:cubicBezTo>
                  <a:lnTo>
                    <a:pt x="3425" y="9068"/>
                  </a:lnTo>
                  <a:cubicBezTo>
                    <a:pt x="3466" y="9088"/>
                    <a:pt x="3511" y="9108"/>
                    <a:pt x="3571" y="9133"/>
                  </a:cubicBezTo>
                  <a:cubicBezTo>
                    <a:pt x="3591" y="9133"/>
                    <a:pt x="3636" y="9153"/>
                    <a:pt x="3656" y="9153"/>
                  </a:cubicBezTo>
                  <a:lnTo>
                    <a:pt x="3696" y="9153"/>
                  </a:lnTo>
                  <a:cubicBezTo>
                    <a:pt x="3716" y="9173"/>
                    <a:pt x="3736" y="9173"/>
                    <a:pt x="3782" y="9173"/>
                  </a:cubicBezTo>
                  <a:cubicBezTo>
                    <a:pt x="3802" y="9193"/>
                    <a:pt x="3802" y="9193"/>
                    <a:pt x="3822" y="9193"/>
                  </a:cubicBezTo>
                  <a:cubicBezTo>
                    <a:pt x="3887" y="9213"/>
                    <a:pt x="3927" y="9213"/>
                    <a:pt x="3967" y="9213"/>
                  </a:cubicBezTo>
                  <a:cubicBezTo>
                    <a:pt x="4012" y="9213"/>
                    <a:pt x="4032" y="9233"/>
                    <a:pt x="4052" y="9233"/>
                  </a:cubicBezTo>
                  <a:cubicBezTo>
                    <a:pt x="4093" y="9233"/>
                    <a:pt x="4113" y="9258"/>
                    <a:pt x="4158" y="9258"/>
                  </a:cubicBezTo>
                  <a:lnTo>
                    <a:pt x="4198" y="9258"/>
                  </a:lnTo>
                  <a:cubicBezTo>
                    <a:pt x="4218" y="9258"/>
                    <a:pt x="4218" y="9278"/>
                    <a:pt x="4238" y="9278"/>
                  </a:cubicBezTo>
                  <a:cubicBezTo>
                    <a:pt x="4263" y="9278"/>
                    <a:pt x="4283" y="9298"/>
                    <a:pt x="4303" y="9298"/>
                  </a:cubicBezTo>
                  <a:cubicBezTo>
                    <a:pt x="4323" y="9318"/>
                    <a:pt x="4343" y="9318"/>
                    <a:pt x="4363" y="9318"/>
                  </a:cubicBezTo>
                  <a:cubicBezTo>
                    <a:pt x="4388" y="9338"/>
                    <a:pt x="4429" y="9338"/>
                    <a:pt x="4489" y="9338"/>
                  </a:cubicBezTo>
                  <a:lnTo>
                    <a:pt x="4719" y="9338"/>
                  </a:lnTo>
                  <a:cubicBezTo>
                    <a:pt x="4805" y="9358"/>
                    <a:pt x="4865" y="9358"/>
                    <a:pt x="4950" y="9358"/>
                  </a:cubicBezTo>
                  <a:lnTo>
                    <a:pt x="5181" y="9358"/>
                  </a:lnTo>
                  <a:lnTo>
                    <a:pt x="5181" y="9404"/>
                  </a:lnTo>
                  <a:cubicBezTo>
                    <a:pt x="5181" y="9464"/>
                    <a:pt x="5161" y="9509"/>
                    <a:pt x="5161" y="9549"/>
                  </a:cubicBezTo>
                  <a:cubicBezTo>
                    <a:pt x="5141" y="9589"/>
                    <a:pt x="5141" y="9634"/>
                    <a:pt x="5141" y="9654"/>
                  </a:cubicBezTo>
                  <a:cubicBezTo>
                    <a:pt x="5116" y="9694"/>
                    <a:pt x="5116" y="9735"/>
                    <a:pt x="5116" y="9760"/>
                  </a:cubicBezTo>
                  <a:cubicBezTo>
                    <a:pt x="5096" y="9820"/>
                    <a:pt x="5096" y="9885"/>
                    <a:pt x="5075" y="9925"/>
                  </a:cubicBezTo>
                  <a:lnTo>
                    <a:pt x="5075" y="9965"/>
                  </a:lnTo>
                  <a:cubicBezTo>
                    <a:pt x="5075" y="10010"/>
                    <a:pt x="5055" y="10051"/>
                    <a:pt x="5055" y="10091"/>
                  </a:cubicBezTo>
                  <a:lnTo>
                    <a:pt x="5055" y="10111"/>
                  </a:lnTo>
                  <a:cubicBezTo>
                    <a:pt x="5055" y="10136"/>
                    <a:pt x="5035" y="10176"/>
                    <a:pt x="5035" y="10216"/>
                  </a:cubicBezTo>
                  <a:cubicBezTo>
                    <a:pt x="5015" y="10301"/>
                    <a:pt x="4970" y="10387"/>
                    <a:pt x="4950" y="10467"/>
                  </a:cubicBezTo>
                  <a:cubicBezTo>
                    <a:pt x="4910" y="10572"/>
                    <a:pt x="4865" y="10637"/>
                    <a:pt x="4845" y="10697"/>
                  </a:cubicBezTo>
                  <a:cubicBezTo>
                    <a:pt x="4825" y="10718"/>
                    <a:pt x="4825" y="10738"/>
                    <a:pt x="4805" y="10763"/>
                  </a:cubicBezTo>
                  <a:cubicBezTo>
                    <a:pt x="4785" y="10783"/>
                    <a:pt x="4785" y="10803"/>
                    <a:pt x="4765" y="10823"/>
                  </a:cubicBezTo>
                  <a:cubicBezTo>
                    <a:pt x="4739" y="10863"/>
                    <a:pt x="4719" y="10908"/>
                    <a:pt x="4699" y="10948"/>
                  </a:cubicBezTo>
                  <a:cubicBezTo>
                    <a:pt x="4679" y="10988"/>
                    <a:pt x="4659" y="11033"/>
                    <a:pt x="4614" y="11074"/>
                  </a:cubicBezTo>
                  <a:cubicBezTo>
                    <a:pt x="4594" y="11114"/>
                    <a:pt x="4574" y="11159"/>
                    <a:pt x="4534" y="11199"/>
                  </a:cubicBezTo>
                  <a:lnTo>
                    <a:pt x="4514" y="11219"/>
                  </a:lnTo>
                  <a:cubicBezTo>
                    <a:pt x="4469" y="11304"/>
                    <a:pt x="4429" y="11364"/>
                    <a:pt x="4388" y="11430"/>
                  </a:cubicBezTo>
                  <a:cubicBezTo>
                    <a:pt x="4363" y="11470"/>
                    <a:pt x="4343" y="11490"/>
                    <a:pt x="4323" y="11515"/>
                  </a:cubicBezTo>
                  <a:lnTo>
                    <a:pt x="4303" y="11555"/>
                  </a:lnTo>
                  <a:cubicBezTo>
                    <a:pt x="4283" y="11575"/>
                    <a:pt x="4263" y="11615"/>
                    <a:pt x="4238" y="11640"/>
                  </a:cubicBezTo>
                  <a:lnTo>
                    <a:pt x="4218" y="11680"/>
                  </a:lnTo>
                  <a:cubicBezTo>
                    <a:pt x="4198" y="11741"/>
                    <a:pt x="4138" y="11806"/>
                    <a:pt x="4093" y="11866"/>
                  </a:cubicBezTo>
                  <a:lnTo>
                    <a:pt x="4072" y="11911"/>
                  </a:lnTo>
                  <a:cubicBezTo>
                    <a:pt x="4052" y="11931"/>
                    <a:pt x="4032" y="11971"/>
                    <a:pt x="4012" y="12016"/>
                  </a:cubicBezTo>
                  <a:lnTo>
                    <a:pt x="3987" y="12016"/>
                  </a:lnTo>
                  <a:lnTo>
                    <a:pt x="3967" y="12057"/>
                  </a:lnTo>
                  <a:cubicBezTo>
                    <a:pt x="3947" y="12077"/>
                    <a:pt x="3927" y="12117"/>
                    <a:pt x="3907" y="12142"/>
                  </a:cubicBezTo>
                  <a:lnTo>
                    <a:pt x="3887" y="12202"/>
                  </a:lnTo>
                  <a:lnTo>
                    <a:pt x="3842" y="12242"/>
                  </a:lnTo>
                  <a:cubicBezTo>
                    <a:pt x="3822" y="12267"/>
                    <a:pt x="3822" y="12287"/>
                    <a:pt x="3802" y="12307"/>
                  </a:cubicBezTo>
                  <a:cubicBezTo>
                    <a:pt x="3802" y="12327"/>
                    <a:pt x="3782" y="12327"/>
                    <a:pt x="3782" y="12347"/>
                  </a:cubicBezTo>
                  <a:cubicBezTo>
                    <a:pt x="3716" y="12453"/>
                    <a:pt x="3656" y="12538"/>
                    <a:pt x="3611" y="12643"/>
                  </a:cubicBezTo>
                  <a:cubicBezTo>
                    <a:pt x="3571" y="12683"/>
                    <a:pt x="3551" y="12724"/>
                    <a:pt x="3531" y="12769"/>
                  </a:cubicBezTo>
                  <a:lnTo>
                    <a:pt x="3511" y="12789"/>
                  </a:lnTo>
                  <a:lnTo>
                    <a:pt x="3511" y="12809"/>
                  </a:lnTo>
                  <a:cubicBezTo>
                    <a:pt x="3466" y="12789"/>
                    <a:pt x="3446" y="12769"/>
                    <a:pt x="3405" y="12744"/>
                  </a:cubicBezTo>
                  <a:lnTo>
                    <a:pt x="3385" y="12704"/>
                  </a:lnTo>
                  <a:cubicBezTo>
                    <a:pt x="3340" y="12663"/>
                    <a:pt x="3300" y="12643"/>
                    <a:pt x="3260" y="12618"/>
                  </a:cubicBezTo>
                  <a:cubicBezTo>
                    <a:pt x="3215" y="12578"/>
                    <a:pt x="3175" y="12558"/>
                    <a:pt x="3110" y="12558"/>
                  </a:cubicBezTo>
                  <a:cubicBezTo>
                    <a:pt x="3089" y="12558"/>
                    <a:pt x="3069" y="12538"/>
                    <a:pt x="3049" y="12538"/>
                  </a:cubicBezTo>
                  <a:cubicBezTo>
                    <a:pt x="3009" y="12538"/>
                    <a:pt x="2984" y="12558"/>
                    <a:pt x="2944" y="12558"/>
                  </a:cubicBezTo>
                  <a:cubicBezTo>
                    <a:pt x="2904" y="12578"/>
                    <a:pt x="2859" y="12598"/>
                    <a:pt x="2819" y="12643"/>
                  </a:cubicBezTo>
                  <a:cubicBezTo>
                    <a:pt x="2779" y="12663"/>
                    <a:pt x="2758" y="12683"/>
                    <a:pt x="2713" y="12724"/>
                  </a:cubicBezTo>
                  <a:cubicBezTo>
                    <a:pt x="2693" y="12724"/>
                    <a:pt x="2693" y="12744"/>
                    <a:pt x="2673" y="12769"/>
                  </a:cubicBezTo>
                  <a:lnTo>
                    <a:pt x="2673" y="12789"/>
                  </a:lnTo>
                  <a:cubicBezTo>
                    <a:pt x="2653" y="12789"/>
                    <a:pt x="2653" y="12809"/>
                    <a:pt x="2633" y="12829"/>
                  </a:cubicBezTo>
                  <a:cubicBezTo>
                    <a:pt x="2588" y="12934"/>
                    <a:pt x="2568" y="13040"/>
                    <a:pt x="2568" y="13120"/>
                  </a:cubicBezTo>
                  <a:cubicBezTo>
                    <a:pt x="2588" y="13225"/>
                    <a:pt x="2588" y="13310"/>
                    <a:pt x="2633" y="13396"/>
                  </a:cubicBezTo>
                  <a:cubicBezTo>
                    <a:pt x="2653" y="13436"/>
                    <a:pt x="2673" y="13476"/>
                    <a:pt x="2693" y="13521"/>
                  </a:cubicBezTo>
                  <a:cubicBezTo>
                    <a:pt x="2713" y="13561"/>
                    <a:pt x="2733" y="13601"/>
                    <a:pt x="2779" y="13621"/>
                  </a:cubicBezTo>
                  <a:cubicBezTo>
                    <a:pt x="2799" y="13666"/>
                    <a:pt x="2819" y="13707"/>
                    <a:pt x="2859" y="13747"/>
                  </a:cubicBezTo>
                  <a:cubicBezTo>
                    <a:pt x="2904" y="13772"/>
                    <a:pt x="2944" y="13812"/>
                    <a:pt x="2984" y="13832"/>
                  </a:cubicBezTo>
                  <a:cubicBezTo>
                    <a:pt x="3029" y="13872"/>
                    <a:pt x="3089" y="13897"/>
                    <a:pt x="3135" y="13917"/>
                  </a:cubicBezTo>
                  <a:cubicBezTo>
                    <a:pt x="3155" y="13917"/>
                    <a:pt x="3175" y="13937"/>
                    <a:pt x="3195" y="13937"/>
                  </a:cubicBezTo>
                  <a:lnTo>
                    <a:pt x="3195" y="13957"/>
                  </a:lnTo>
                  <a:lnTo>
                    <a:pt x="3195" y="13977"/>
                  </a:lnTo>
                  <a:lnTo>
                    <a:pt x="3195" y="13997"/>
                  </a:lnTo>
                  <a:cubicBezTo>
                    <a:pt x="3195" y="14023"/>
                    <a:pt x="3175" y="14023"/>
                    <a:pt x="3175" y="14043"/>
                  </a:cubicBezTo>
                  <a:cubicBezTo>
                    <a:pt x="3175" y="14053"/>
                    <a:pt x="3180" y="14053"/>
                    <a:pt x="3185" y="14053"/>
                  </a:cubicBezTo>
                  <a:cubicBezTo>
                    <a:pt x="3190" y="14053"/>
                    <a:pt x="3195" y="14053"/>
                    <a:pt x="3195" y="14063"/>
                  </a:cubicBezTo>
                  <a:cubicBezTo>
                    <a:pt x="3201" y="14069"/>
                    <a:pt x="3208" y="14072"/>
                    <a:pt x="3215" y="14072"/>
                  </a:cubicBezTo>
                  <a:cubicBezTo>
                    <a:pt x="3229" y="14072"/>
                    <a:pt x="3243" y="14063"/>
                    <a:pt x="3260" y="14063"/>
                  </a:cubicBezTo>
                  <a:cubicBezTo>
                    <a:pt x="3340" y="14083"/>
                    <a:pt x="3405" y="14083"/>
                    <a:pt x="3486" y="14103"/>
                  </a:cubicBezTo>
                  <a:lnTo>
                    <a:pt x="3571" y="14123"/>
                  </a:lnTo>
                  <a:cubicBezTo>
                    <a:pt x="3676" y="14148"/>
                    <a:pt x="3736" y="14168"/>
                    <a:pt x="3842" y="14188"/>
                  </a:cubicBezTo>
                  <a:cubicBezTo>
                    <a:pt x="4032" y="14228"/>
                    <a:pt x="4218" y="14273"/>
                    <a:pt x="4429" y="14313"/>
                  </a:cubicBezTo>
                  <a:cubicBezTo>
                    <a:pt x="4639" y="14354"/>
                    <a:pt x="4845" y="14374"/>
                    <a:pt x="5055" y="14399"/>
                  </a:cubicBezTo>
                  <a:cubicBezTo>
                    <a:pt x="5286" y="14439"/>
                    <a:pt x="5472" y="14499"/>
                    <a:pt x="5682" y="14524"/>
                  </a:cubicBezTo>
                  <a:cubicBezTo>
                    <a:pt x="5848" y="14544"/>
                    <a:pt x="6079" y="14564"/>
                    <a:pt x="6309" y="14584"/>
                  </a:cubicBezTo>
                  <a:cubicBezTo>
                    <a:pt x="6495" y="14584"/>
                    <a:pt x="6705" y="14604"/>
                    <a:pt x="6916" y="14604"/>
                  </a:cubicBezTo>
                  <a:cubicBezTo>
                    <a:pt x="7122" y="14624"/>
                    <a:pt x="7332" y="14624"/>
                    <a:pt x="7523" y="14624"/>
                  </a:cubicBezTo>
                  <a:lnTo>
                    <a:pt x="8150" y="14624"/>
                  </a:lnTo>
                  <a:cubicBezTo>
                    <a:pt x="8335" y="14624"/>
                    <a:pt x="8546" y="14604"/>
                    <a:pt x="8732" y="14584"/>
                  </a:cubicBezTo>
                  <a:lnTo>
                    <a:pt x="8777" y="14584"/>
                  </a:lnTo>
                  <a:cubicBezTo>
                    <a:pt x="9002" y="14564"/>
                    <a:pt x="9193" y="14524"/>
                    <a:pt x="9358" y="14479"/>
                  </a:cubicBezTo>
                  <a:cubicBezTo>
                    <a:pt x="9424" y="14459"/>
                    <a:pt x="9464" y="14439"/>
                    <a:pt x="9529" y="14419"/>
                  </a:cubicBezTo>
                  <a:cubicBezTo>
                    <a:pt x="9569" y="14419"/>
                    <a:pt x="9589" y="14399"/>
                    <a:pt x="9629" y="14374"/>
                  </a:cubicBezTo>
                  <a:lnTo>
                    <a:pt x="9674" y="14354"/>
                  </a:lnTo>
                  <a:cubicBezTo>
                    <a:pt x="9715" y="14354"/>
                    <a:pt x="9780" y="14333"/>
                    <a:pt x="9820" y="14313"/>
                  </a:cubicBezTo>
                  <a:lnTo>
                    <a:pt x="9840" y="14313"/>
                  </a:lnTo>
                  <a:lnTo>
                    <a:pt x="9860" y="14293"/>
                  </a:lnTo>
                  <a:lnTo>
                    <a:pt x="9880" y="14293"/>
                  </a:lnTo>
                  <a:lnTo>
                    <a:pt x="9880" y="14248"/>
                  </a:lnTo>
                  <a:lnTo>
                    <a:pt x="9880" y="14208"/>
                  </a:lnTo>
                  <a:cubicBezTo>
                    <a:pt x="9905" y="14188"/>
                    <a:pt x="9905" y="14168"/>
                    <a:pt x="9905" y="14148"/>
                  </a:cubicBezTo>
                  <a:lnTo>
                    <a:pt x="9925" y="14123"/>
                  </a:lnTo>
                  <a:cubicBezTo>
                    <a:pt x="9905" y="14103"/>
                    <a:pt x="9905" y="14103"/>
                    <a:pt x="9880" y="14103"/>
                  </a:cubicBezTo>
                  <a:lnTo>
                    <a:pt x="9880" y="14063"/>
                  </a:lnTo>
                  <a:lnTo>
                    <a:pt x="9880" y="14043"/>
                  </a:lnTo>
                  <a:cubicBezTo>
                    <a:pt x="9905" y="13997"/>
                    <a:pt x="9905" y="13957"/>
                    <a:pt x="9905" y="13897"/>
                  </a:cubicBezTo>
                  <a:cubicBezTo>
                    <a:pt x="9905" y="13852"/>
                    <a:pt x="9925" y="13812"/>
                    <a:pt x="9925" y="13772"/>
                  </a:cubicBezTo>
                  <a:cubicBezTo>
                    <a:pt x="9945" y="13707"/>
                    <a:pt x="9945" y="13666"/>
                    <a:pt x="9945" y="13621"/>
                  </a:cubicBezTo>
                  <a:cubicBezTo>
                    <a:pt x="9965" y="13541"/>
                    <a:pt x="9965" y="13456"/>
                    <a:pt x="9985" y="13396"/>
                  </a:cubicBezTo>
                  <a:lnTo>
                    <a:pt x="9985" y="13310"/>
                  </a:lnTo>
                  <a:cubicBezTo>
                    <a:pt x="9985" y="13205"/>
                    <a:pt x="10005" y="13120"/>
                    <a:pt x="10005" y="13019"/>
                  </a:cubicBezTo>
                  <a:cubicBezTo>
                    <a:pt x="10005" y="12974"/>
                    <a:pt x="10030" y="12934"/>
                    <a:pt x="10030" y="12894"/>
                  </a:cubicBezTo>
                  <a:lnTo>
                    <a:pt x="10030" y="12744"/>
                  </a:lnTo>
                  <a:cubicBezTo>
                    <a:pt x="10051" y="12643"/>
                    <a:pt x="10051" y="12538"/>
                    <a:pt x="10051" y="12433"/>
                  </a:cubicBezTo>
                  <a:lnTo>
                    <a:pt x="10051" y="12327"/>
                  </a:lnTo>
                  <a:cubicBezTo>
                    <a:pt x="10051" y="12307"/>
                    <a:pt x="10030" y="12267"/>
                    <a:pt x="10005" y="12242"/>
                  </a:cubicBezTo>
                  <a:lnTo>
                    <a:pt x="9569" y="12242"/>
                  </a:lnTo>
                  <a:cubicBezTo>
                    <a:pt x="9549" y="12242"/>
                    <a:pt x="9504" y="12242"/>
                    <a:pt x="9484" y="12222"/>
                  </a:cubicBezTo>
                  <a:lnTo>
                    <a:pt x="9404" y="12222"/>
                  </a:lnTo>
                  <a:cubicBezTo>
                    <a:pt x="9358" y="12222"/>
                    <a:pt x="9298" y="12222"/>
                    <a:pt x="9233" y="12202"/>
                  </a:cubicBezTo>
                  <a:lnTo>
                    <a:pt x="9108" y="12202"/>
                  </a:lnTo>
                  <a:cubicBezTo>
                    <a:pt x="9088" y="12182"/>
                    <a:pt x="9048" y="12182"/>
                    <a:pt x="9002" y="12182"/>
                  </a:cubicBezTo>
                  <a:cubicBezTo>
                    <a:pt x="8962" y="12162"/>
                    <a:pt x="8922" y="12162"/>
                    <a:pt x="8902" y="12162"/>
                  </a:cubicBezTo>
                  <a:cubicBezTo>
                    <a:pt x="8857" y="12142"/>
                    <a:pt x="8817" y="12117"/>
                    <a:pt x="8797" y="12117"/>
                  </a:cubicBezTo>
                  <a:cubicBezTo>
                    <a:pt x="8732" y="12097"/>
                    <a:pt x="8691" y="12057"/>
                    <a:pt x="8626" y="12037"/>
                  </a:cubicBezTo>
                  <a:cubicBezTo>
                    <a:pt x="8566" y="12016"/>
                    <a:pt x="8526" y="11971"/>
                    <a:pt x="8461" y="11931"/>
                  </a:cubicBezTo>
                  <a:cubicBezTo>
                    <a:pt x="8421" y="11911"/>
                    <a:pt x="8375" y="11866"/>
                    <a:pt x="8355" y="11826"/>
                  </a:cubicBezTo>
                  <a:cubicBezTo>
                    <a:pt x="8315" y="11806"/>
                    <a:pt x="8275" y="11766"/>
                    <a:pt x="8230" y="11701"/>
                  </a:cubicBezTo>
                  <a:cubicBezTo>
                    <a:pt x="8190" y="11660"/>
                    <a:pt x="8170" y="11595"/>
                    <a:pt x="8125" y="11555"/>
                  </a:cubicBezTo>
                  <a:cubicBezTo>
                    <a:pt x="8125" y="11515"/>
                    <a:pt x="8105" y="11450"/>
                    <a:pt x="8085" y="11410"/>
                  </a:cubicBezTo>
                  <a:lnTo>
                    <a:pt x="8085" y="11390"/>
                  </a:lnTo>
                  <a:cubicBezTo>
                    <a:pt x="8065" y="11344"/>
                    <a:pt x="8065" y="11324"/>
                    <a:pt x="8065" y="11284"/>
                  </a:cubicBezTo>
                  <a:cubicBezTo>
                    <a:pt x="8044" y="11264"/>
                    <a:pt x="8044" y="11219"/>
                    <a:pt x="8065" y="11199"/>
                  </a:cubicBezTo>
                  <a:lnTo>
                    <a:pt x="8065" y="11159"/>
                  </a:lnTo>
                  <a:lnTo>
                    <a:pt x="8065" y="11094"/>
                  </a:lnTo>
                  <a:cubicBezTo>
                    <a:pt x="8065" y="11054"/>
                    <a:pt x="8085" y="11033"/>
                    <a:pt x="8105" y="10988"/>
                  </a:cubicBezTo>
                  <a:cubicBezTo>
                    <a:pt x="8105" y="10968"/>
                    <a:pt x="8125" y="10928"/>
                    <a:pt x="8125" y="10908"/>
                  </a:cubicBezTo>
                  <a:cubicBezTo>
                    <a:pt x="8150" y="10888"/>
                    <a:pt x="8170" y="10863"/>
                    <a:pt x="8170" y="10843"/>
                  </a:cubicBezTo>
                  <a:lnTo>
                    <a:pt x="8190" y="10843"/>
                  </a:lnTo>
                  <a:cubicBezTo>
                    <a:pt x="8190" y="10823"/>
                    <a:pt x="8210" y="10823"/>
                    <a:pt x="8210" y="10803"/>
                  </a:cubicBezTo>
                  <a:cubicBezTo>
                    <a:pt x="8250" y="10783"/>
                    <a:pt x="8275" y="10783"/>
                    <a:pt x="8295" y="10763"/>
                  </a:cubicBezTo>
                  <a:lnTo>
                    <a:pt x="8315" y="10738"/>
                  </a:lnTo>
                  <a:lnTo>
                    <a:pt x="8461" y="10738"/>
                  </a:lnTo>
                  <a:cubicBezTo>
                    <a:pt x="8501" y="10718"/>
                    <a:pt x="8566" y="10718"/>
                    <a:pt x="8626" y="10718"/>
                  </a:cubicBezTo>
                  <a:lnTo>
                    <a:pt x="8752" y="10718"/>
                  </a:lnTo>
                  <a:cubicBezTo>
                    <a:pt x="8817" y="10738"/>
                    <a:pt x="8902" y="10738"/>
                    <a:pt x="8982" y="10738"/>
                  </a:cubicBezTo>
                  <a:lnTo>
                    <a:pt x="9609" y="10738"/>
                  </a:lnTo>
                  <a:cubicBezTo>
                    <a:pt x="9629" y="10738"/>
                    <a:pt x="9674" y="10738"/>
                    <a:pt x="9715" y="10718"/>
                  </a:cubicBezTo>
                  <a:lnTo>
                    <a:pt x="9905" y="10718"/>
                  </a:lnTo>
                  <a:cubicBezTo>
                    <a:pt x="9945" y="10697"/>
                    <a:pt x="9985" y="10697"/>
                    <a:pt x="10030" y="10697"/>
                  </a:cubicBezTo>
                  <a:lnTo>
                    <a:pt x="10071" y="10697"/>
                  </a:lnTo>
                  <a:lnTo>
                    <a:pt x="10091" y="10677"/>
                  </a:lnTo>
                  <a:lnTo>
                    <a:pt x="10216" y="10677"/>
                  </a:lnTo>
                  <a:cubicBezTo>
                    <a:pt x="10236" y="10657"/>
                    <a:pt x="10256" y="10657"/>
                    <a:pt x="10281" y="10657"/>
                  </a:cubicBezTo>
                  <a:cubicBezTo>
                    <a:pt x="10301" y="10657"/>
                    <a:pt x="10341" y="10657"/>
                    <a:pt x="10361" y="10637"/>
                  </a:cubicBezTo>
                  <a:cubicBezTo>
                    <a:pt x="10407" y="10637"/>
                    <a:pt x="10447" y="10612"/>
                    <a:pt x="10487" y="10612"/>
                  </a:cubicBezTo>
                  <a:lnTo>
                    <a:pt x="10532" y="10612"/>
                  </a:lnTo>
                  <a:cubicBezTo>
                    <a:pt x="10572" y="10592"/>
                    <a:pt x="10592" y="10592"/>
                    <a:pt x="10612" y="10592"/>
                  </a:cubicBezTo>
                  <a:lnTo>
                    <a:pt x="10632" y="10592"/>
                  </a:lnTo>
                  <a:cubicBezTo>
                    <a:pt x="10657" y="10572"/>
                    <a:pt x="10698" y="10572"/>
                    <a:pt x="10738" y="10552"/>
                  </a:cubicBezTo>
                  <a:lnTo>
                    <a:pt x="10783" y="10552"/>
                  </a:lnTo>
                  <a:lnTo>
                    <a:pt x="10823" y="10532"/>
                  </a:lnTo>
                  <a:cubicBezTo>
                    <a:pt x="10843" y="10532"/>
                    <a:pt x="10883" y="10512"/>
                    <a:pt x="10908" y="10512"/>
                  </a:cubicBezTo>
                  <a:cubicBezTo>
                    <a:pt x="10948" y="10487"/>
                    <a:pt x="10988" y="10487"/>
                    <a:pt x="11034" y="10467"/>
                  </a:cubicBezTo>
                  <a:cubicBezTo>
                    <a:pt x="11179" y="10407"/>
                    <a:pt x="11324" y="10341"/>
                    <a:pt x="11470" y="10281"/>
                  </a:cubicBezTo>
                  <a:lnTo>
                    <a:pt x="11490" y="10261"/>
                  </a:lnTo>
                  <a:lnTo>
                    <a:pt x="11510" y="10261"/>
                  </a:lnTo>
                  <a:cubicBezTo>
                    <a:pt x="11510" y="10236"/>
                    <a:pt x="11535" y="10236"/>
                    <a:pt x="11555" y="10216"/>
                  </a:cubicBezTo>
                  <a:cubicBezTo>
                    <a:pt x="11615" y="10196"/>
                    <a:pt x="11660" y="10176"/>
                    <a:pt x="11721" y="10136"/>
                  </a:cubicBezTo>
                  <a:cubicBezTo>
                    <a:pt x="11786" y="10091"/>
                    <a:pt x="11846" y="10051"/>
                    <a:pt x="11931" y="9985"/>
                  </a:cubicBezTo>
                  <a:cubicBezTo>
                    <a:pt x="11971" y="9965"/>
                    <a:pt x="11991" y="9945"/>
                    <a:pt x="12037" y="9925"/>
                  </a:cubicBezTo>
                  <a:cubicBezTo>
                    <a:pt x="12057" y="9885"/>
                    <a:pt x="12077" y="9860"/>
                    <a:pt x="12097" y="9840"/>
                  </a:cubicBezTo>
                  <a:cubicBezTo>
                    <a:pt x="12117" y="9800"/>
                    <a:pt x="12137" y="9780"/>
                    <a:pt x="12162" y="9735"/>
                  </a:cubicBezTo>
                  <a:cubicBezTo>
                    <a:pt x="12182" y="9714"/>
                    <a:pt x="12182" y="9694"/>
                    <a:pt x="12202" y="9694"/>
                  </a:cubicBezTo>
                  <a:lnTo>
                    <a:pt x="12222" y="9694"/>
                  </a:lnTo>
                  <a:cubicBezTo>
                    <a:pt x="12242" y="9654"/>
                    <a:pt x="12262" y="9609"/>
                    <a:pt x="12287" y="9569"/>
                  </a:cubicBezTo>
                  <a:cubicBezTo>
                    <a:pt x="12287" y="9549"/>
                    <a:pt x="12287" y="9529"/>
                    <a:pt x="12307" y="9509"/>
                  </a:cubicBezTo>
                  <a:lnTo>
                    <a:pt x="12307" y="9464"/>
                  </a:lnTo>
                  <a:cubicBezTo>
                    <a:pt x="12307" y="9444"/>
                    <a:pt x="12327" y="9424"/>
                    <a:pt x="12327" y="9404"/>
                  </a:cubicBezTo>
                  <a:lnTo>
                    <a:pt x="12327" y="9358"/>
                  </a:lnTo>
                  <a:lnTo>
                    <a:pt x="12327" y="9338"/>
                  </a:lnTo>
                  <a:lnTo>
                    <a:pt x="12327" y="9298"/>
                  </a:lnTo>
                  <a:lnTo>
                    <a:pt x="12327" y="9278"/>
                  </a:lnTo>
                  <a:lnTo>
                    <a:pt x="12327" y="9233"/>
                  </a:lnTo>
                  <a:cubicBezTo>
                    <a:pt x="12327" y="9193"/>
                    <a:pt x="12327" y="9133"/>
                    <a:pt x="12307" y="9088"/>
                  </a:cubicBezTo>
                  <a:cubicBezTo>
                    <a:pt x="12287" y="9047"/>
                    <a:pt x="12262" y="8982"/>
                    <a:pt x="12242" y="8962"/>
                  </a:cubicBezTo>
                  <a:cubicBezTo>
                    <a:pt x="12182" y="8882"/>
                    <a:pt x="12117" y="8817"/>
                    <a:pt x="12057" y="8777"/>
                  </a:cubicBezTo>
                  <a:cubicBezTo>
                    <a:pt x="12011" y="8757"/>
                    <a:pt x="11991" y="8732"/>
                    <a:pt x="11951" y="8711"/>
                  </a:cubicBezTo>
                  <a:cubicBezTo>
                    <a:pt x="11911" y="8671"/>
                    <a:pt x="11866" y="8651"/>
                    <a:pt x="11826" y="8631"/>
                  </a:cubicBezTo>
                  <a:cubicBezTo>
                    <a:pt x="11761" y="8606"/>
                    <a:pt x="11701" y="8586"/>
                    <a:pt x="11635" y="8566"/>
                  </a:cubicBezTo>
                  <a:lnTo>
                    <a:pt x="11575" y="8566"/>
                  </a:lnTo>
                  <a:cubicBezTo>
                    <a:pt x="11490" y="8546"/>
                    <a:pt x="11410" y="8526"/>
                    <a:pt x="11324" y="8506"/>
                  </a:cubicBezTo>
                  <a:lnTo>
                    <a:pt x="11219" y="8506"/>
                  </a:lnTo>
                  <a:cubicBezTo>
                    <a:pt x="11199" y="8526"/>
                    <a:pt x="11179" y="8526"/>
                    <a:pt x="11134" y="8526"/>
                  </a:cubicBezTo>
                  <a:lnTo>
                    <a:pt x="10883" y="8526"/>
                  </a:lnTo>
                  <a:cubicBezTo>
                    <a:pt x="10823" y="8546"/>
                    <a:pt x="10758" y="8546"/>
                    <a:pt x="10698" y="8566"/>
                  </a:cubicBezTo>
                  <a:cubicBezTo>
                    <a:pt x="10632" y="8566"/>
                    <a:pt x="10572" y="8586"/>
                    <a:pt x="10532" y="8606"/>
                  </a:cubicBezTo>
                  <a:lnTo>
                    <a:pt x="10447" y="8631"/>
                  </a:lnTo>
                  <a:cubicBezTo>
                    <a:pt x="10427" y="8631"/>
                    <a:pt x="10407" y="8631"/>
                    <a:pt x="10382" y="8651"/>
                  </a:cubicBezTo>
                  <a:cubicBezTo>
                    <a:pt x="10361" y="8651"/>
                    <a:pt x="10341" y="8651"/>
                    <a:pt x="10321" y="8671"/>
                  </a:cubicBezTo>
                  <a:cubicBezTo>
                    <a:pt x="10281" y="8671"/>
                    <a:pt x="10236" y="8671"/>
                    <a:pt x="10196" y="8691"/>
                  </a:cubicBezTo>
                  <a:lnTo>
                    <a:pt x="10176" y="8691"/>
                  </a:lnTo>
                  <a:cubicBezTo>
                    <a:pt x="10131" y="8691"/>
                    <a:pt x="10091" y="8711"/>
                    <a:pt x="10051" y="8711"/>
                  </a:cubicBezTo>
                  <a:cubicBezTo>
                    <a:pt x="10005" y="8732"/>
                    <a:pt x="9985" y="8732"/>
                    <a:pt x="9945" y="8732"/>
                  </a:cubicBezTo>
                  <a:lnTo>
                    <a:pt x="9880" y="8757"/>
                  </a:lnTo>
                  <a:cubicBezTo>
                    <a:pt x="9820" y="8777"/>
                    <a:pt x="9755" y="8777"/>
                    <a:pt x="9694" y="8797"/>
                  </a:cubicBezTo>
                  <a:lnTo>
                    <a:pt x="9609" y="8797"/>
                  </a:lnTo>
                  <a:lnTo>
                    <a:pt x="9569" y="8817"/>
                  </a:lnTo>
                  <a:cubicBezTo>
                    <a:pt x="9529" y="8817"/>
                    <a:pt x="9504" y="8817"/>
                    <a:pt x="9464" y="8837"/>
                  </a:cubicBezTo>
                  <a:cubicBezTo>
                    <a:pt x="9379" y="8857"/>
                    <a:pt x="9298" y="8857"/>
                    <a:pt x="9233" y="8857"/>
                  </a:cubicBezTo>
                  <a:lnTo>
                    <a:pt x="9213" y="8857"/>
                  </a:lnTo>
                  <a:cubicBezTo>
                    <a:pt x="9193" y="8837"/>
                    <a:pt x="9193" y="8817"/>
                    <a:pt x="9173" y="8797"/>
                  </a:cubicBezTo>
                  <a:lnTo>
                    <a:pt x="9153" y="8777"/>
                  </a:lnTo>
                  <a:cubicBezTo>
                    <a:pt x="9128" y="8732"/>
                    <a:pt x="9128" y="8711"/>
                    <a:pt x="9108" y="8671"/>
                  </a:cubicBezTo>
                  <a:lnTo>
                    <a:pt x="9088" y="8651"/>
                  </a:lnTo>
                  <a:cubicBezTo>
                    <a:pt x="9068" y="8606"/>
                    <a:pt x="9048" y="8566"/>
                    <a:pt x="9027" y="8526"/>
                  </a:cubicBezTo>
                  <a:cubicBezTo>
                    <a:pt x="9002" y="8481"/>
                    <a:pt x="8982" y="8461"/>
                    <a:pt x="8962" y="8441"/>
                  </a:cubicBezTo>
                  <a:lnTo>
                    <a:pt x="8942" y="8421"/>
                  </a:lnTo>
                  <a:lnTo>
                    <a:pt x="8922" y="8401"/>
                  </a:lnTo>
                  <a:cubicBezTo>
                    <a:pt x="8902" y="8380"/>
                    <a:pt x="8877" y="8335"/>
                    <a:pt x="8837" y="8295"/>
                  </a:cubicBezTo>
                  <a:cubicBezTo>
                    <a:pt x="8817" y="8275"/>
                    <a:pt x="8777" y="8230"/>
                    <a:pt x="8752" y="8210"/>
                  </a:cubicBezTo>
                  <a:cubicBezTo>
                    <a:pt x="8691" y="8150"/>
                    <a:pt x="8626" y="8085"/>
                    <a:pt x="8546" y="8024"/>
                  </a:cubicBezTo>
                  <a:cubicBezTo>
                    <a:pt x="8566" y="8024"/>
                    <a:pt x="8586" y="8004"/>
                    <a:pt x="8586" y="7979"/>
                  </a:cubicBezTo>
                  <a:cubicBezTo>
                    <a:pt x="8626" y="7959"/>
                    <a:pt x="8651" y="7939"/>
                    <a:pt x="8671" y="7919"/>
                  </a:cubicBezTo>
                  <a:cubicBezTo>
                    <a:pt x="8711" y="7879"/>
                    <a:pt x="8752" y="7834"/>
                    <a:pt x="8797" y="7814"/>
                  </a:cubicBezTo>
                  <a:cubicBezTo>
                    <a:pt x="8837" y="7774"/>
                    <a:pt x="8877" y="7728"/>
                    <a:pt x="8922" y="7708"/>
                  </a:cubicBezTo>
                  <a:cubicBezTo>
                    <a:pt x="8962" y="7668"/>
                    <a:pt x="8982" y="7628"/>
                    <a:pt x="9027" y="7583"/>
                  </a:cubicBezTo>
                  <a:cubicBezTo>
                    <a:pt x="9088" y="7523"/>
                    <a:pt x="9153" y="7438"/>
                    <a:pt x="9193" y="7377"/>
                  </a:cubicBezTo>
                  <a:cubicBezTo>
                    <a:pt x="9233" y="7312"/>
                    <a:pt x="9298" y="7252"/>
                    <a:pt x="9338" y="7187"/>
                  </a:cubicBezTo>
                  <a:lnTo>
                    <a:pt x="9358" y="7147"/>
                  </a:lnTo>
                  <a:cubicBezTo>
                    <a:pt x="9424" y="7061"/>
                    <a:pt x="9484" y="6976"/>
                    <a:pt x="9529" y="6896"/>
                  </a:cubicBezTo>
                  <a:cubicBezTo>
                    <a:pt x="9589" y="6811"/>
                    <a:pt x="9629" y="6751"/>
                    <a:pt x="9674" y="6665"/>
                  </a:cubicBezTo>
                  <a:lnTo>
                    <a:pt x="9674" y="6625"/>
                  </a:lnTo>
                  <a:cubicBezTo>
                    <a:pt x="9694" y="6625"/>
                    <a:pt x="9694" y="6600"/>
                    <a:pt x="9694" y="6580"/>
                  </a:cubicBezTo>
                  <a:lnTo>
                    <a:pt x="9715" y="6560"/>
                  </a:lnTo>
                  <a:cubicBezTo>
                    <a:pt x="9735" y="6520"/>
                    <a:pt x="9735" y="6500"/>
                    <a:pt x="9755" y="6475"/>
                  </a:cubicBezTo>
                  <a:cubicBezTo>
                    <a:pt x="9800" y="6394"/>
                    <a:pt x="9840" y="6329"/>
                    <a:pt x="9880" y="6249"/>
                  </a:cubicBezTo>
                  <a:cubicBezTo>
                    <a:pt x="9925" y="6184"/>
                    <a:pt x="9945" y="6124"/>
                    <a:pt x="9985" y="6058"/>
                  </a:cubicBezTo>
                  <a:lnTo>
                    <a:pt x="10005" y="5998"/>
                  </a:lnTo>
                  <a:lnTo>
                    <a:pt x="10030" y="5998"/>
                  </a:lnTo>
                  <a:cubicBezTo>
                    <a:pt x="10030" y="5953"/>
                    <a:pt x="10051" y="5913"/>
                    <a:pt x="10071" y="5873"/>
                  </a:cubicBezTo>
                  <a:cubicBezTo>
                    <a:pt x="10091" y="5828"/>
                    <a:pt x="10091" y="5788"/>
                    <a:pt x="10111" y="5768"/>
                  </a:cubicBezTo>
                  <a:lnTo>
                    <a:pt x="10131" y="5722"/>
                  </a:lnTo>
                  <a:cubicBezTo>
                    <a:pt x="10156" y="5682"/>
                    <a:pt x="10156" y="5642"/>
                    <a:pt x="10176" y="5577"/>
                  </a:cubicBezTo>
                  <a:cubicBezTo>
                    <a:pt x="10176" y="5557"/>
                    <a:pt x="10196" y="5517"/>
                    <a:pt x="10196" y="5472"/>
                  </a:cubicBezTo>
                  <a:cubicBezTo>
                    <a:pt x="10196" y="5472"/>
                    <a:pt x="10176" y="5452"/>
                    <a:pt x="10176" y="5432"/>
                  </a:cubicBezTo>
                  <a:cubicBezTo>
                    <a:pt x="10176" y="5411"/>
                    <a:pt x="10176" y="5411"/>
                    <a:pt x="10196" y="5391"/>
                  </a:cubicBezTo>
                  <a:lnTo>
                    <a:pt x="10196" y="5371"/>
                  </a:lnTo>
                  <a:lnTo>
                    <a:pt x="10196" y="5346"/>
                  </a:lnTo>
                  <a:lnTo>
                    <a:pt x="10196" y="5286"/>
                  </a:lnTo>
                  <a:cubicBezTo>
                    <a:pt x="10196" y="5181"/>
                    <a:pt x="10216" y="5075"/>
                    <a:pt x="10216" y="4970"/>
                  </a:cubicBezTo>
                  <a:lnTo>
                    <a:pt x="10236" y="4870"/>
                  </a:lnTo>
                  <a:lnTo>
                    <a:pt x="10236" y="4659"/>
                  </a:lnTo>
                  <a:lnTo>
                    <a:pt x="10256" y="4574"/>
                  </a:lnTo>
                  <a:cubicBezTo>
                    <a:pt x="10256" y="4534"/>
                    <a:pt x="10256" y="4494"/>
                    <a:pt x="10281" y="4428"/>
                  </a:cubicBezTo>
                  <a:lnTo>
                    <a:pt x="10281" y="4303"/>
                  </a:lnTo>
                  <a:lnTo>
                    <a:pt x="10281" y="4243"/>
                  </a:lnTo>
                  <a:lnTo>
                    <a:pt x="10256" y="4243"/>
                  </a:lnTo>
                  <a:lnTo>
                    <a:pt x="10256" y="4198"/>
                  </a:lnTo>
                  <a:lnTo>
                    <a:pt x="10256" y="4118"/>
                  </a:lnTo>
                  <a:cubicBezTo>
                    <a:pt x="10236" y="4012"/>
                    <a:pt x="10236" y="3907"/>
                    <a:pt x="10196" y="3822"/>
                  </a:cubicBezTo>
                  <a:lnTo>
                    <a:pt x="10196" y="3741"/>
                  </a:lnTo>
                  <a:cubicBezTo>
                    <a:pt x="10176" y="3716"/>
                    <a:pt x="10176" y="3696"/>
                    <a:pt x="10176" y="3676"/>
                  </a:cubicBezTo>
                  <a:cubicBezTo>
                    <a:pt x="10156" y="3636"/>
                    <a:pt x="10156" y="3591"/>
                    <a:pt x="10131" y="3551"/>
                  </a:cubicBezTo>
                  <a:lnTo>
                    <a:pt x="10111" y="3511"/>
                  </a:lnTo>
                  <a:cubicBezTo>
                    <a:pt x="10091" y="3466"/>
                    <a:pt x="10091" y="3425"/>
                    <a:pt x="10071" y="3405"/>
                  </a:cubicBezTo>
                  <a:cubicBezTo>
                    <a:pt x="10051" y="3340"/>
                    <a:pt x="10030" y="3300"/>
                    <a:pt x="10005" y="3260"/>
                  </a:cubicBezTo>
                  <a:cubicBezTo>
                    <a:pt x="9965" y="3195"/>
                    <a:pt x="9945" y="3115"/>
                    <a:pt x="9880" y="3009"/>
                  </a:cubicBezTo>
                  <a:cubicBezTo>
                    <a:pt x="9840" y="2924"/>
                    <a:pt x="9780" y="2864"/>
                    <a:pt x="9735" y="2779"/>
                  </a:cubicBezTo>
                  <a:cubicBezTo>
                    <a:pt x="9674" y="2693"/>
                    <a:pt x="9629" y="2613"/>
                    <a:pt x="9549" y="2528"/>
                  </a:cubicBezTo>
                  <a:cubicBezTo>
                    <a:pt x="9484" y="2442"/>
                    <a:pt x="9424" y="2382"/>
                    <a:pt x="9379" y="2337"/>
                  </a:cubicBezTo>
                  <a:lnTo>
                    <a:pt x="9338" y="2297"/>
                  </a:lnTo>
                  <a:cubicBezTo>
                    <a:pt x="9298" y="2237"/>
                    <a:pt x="9233" y="2192"/>
                    <a:pt x="9173" y="2132"/>
                  </a:cubicBezTo>
                  <a:cubicBezTo>
                    <a:pt x="9088" y="2066"/>
                    <a:pt x="9027" y="2006"/>
                    <a:pt x="8942" y="1941"/>
                  </a:cubicBezTo>
                  <a:cubicBezTo>
                    <a:pt x="8877" y="1881"/>
                    <a:pt x="8817" y="1836"/>
                    <a:pt x="8752" y="1796"/>
                  </a:cubicBezTo>
                  <a:cubicBezTo>
                    <a:pt x="8777" y="1755"/>
                    <a:pt x="8817" y="1710"/>
                    <a:pt x="8837" y="1670"/>
                  </a:cubicBezTo>
                  <a:cubicBezTo>
                    <a:pt x="8902" y="1585"/>
                    <a:pt x="8942" y="1505"/>
                    <a:pt x="8962" y="1399"/>
                  </a:cubicBezTo>
                  <a:cubicBezTo>
                    <a:pt x="9002" y="1294"/>
                    <a:pt x="9002" y="1189"/>
                    <a:pt x="9002" y="1108"/>
                  </a:cubicBezTo>
                  <a:cubicBezTo>
                    <a:pt x="8982" y="1023"/>
                    <a:pt x="8942" y="938"/>
                    <a:pt x="8877" y="833"/>
                  </a:cubicBezTo>
                  <a:cubicBezTo>
                    <a:pt x="8837" y="792"/>
                    <a:pt x="8817" y="752"/>
                    <a:pt x="8797" y="732"/>
                  </a:cubicBezTo>
                  <a:cubicBezTo>
                    <a:pt x="8777" y="707"/>
                    <a:pt x="8777" y="707"/>
                    <a:pt x="8752" y="687"/>
                  </a:cubicBezTo>
                  <a:lnTo>
                    <a:pt x="8752" y="627"/>
                  </a:lnTo>
                  <a:lnTo>
                    <a:pt x="8732" y="607"/>
                  </a:lnTo>
                  <a:cubicBezTo>
                    <a:pt x="8711" y="562"/>
                    <a:pt x="8671" y="502"/>
                    <a:pt x="8651" y="456"/>
                  </a:cubicBezTo>
                  <a:cubicBezTo>
                    <a:pt x="8606" y="416"/>
                    <a:pt x="8586" y="376"/>
                    <a:pt x="8546" y="356"/>
                  </a:cubicBezTo>
                  <a:cubicBezTo>
                    <a:pt x="8461" y="291"/>
                    <a:pt x="8375" y="231"/>
                    <a:pt x="8295" y="166"/>
                  </a:cubicBezTo>
                  <a:cubicBezTo>
                    <a:pt x="8250" y="146"/>
                    <a:pt x="8210" y="125"/>
                    <a:pt x="8170" y="105"/>
                  </a:cubicBezTo>
                  <a:cubicBezTo>
                    <a:pt x="8125" y="80"/>
                    <a:pt x="8085" y="80"/>
                    <a:pt x="8044" y="60"/>
                  </a:cubicBezTo>
                  <a:cubicBezTo>
                    <a:pt x="7999" y="60"/>
                    <a:pt x="7979" y="60"/>
                    <a:pt x="7959" y="40"/>
                  </a:cubicBezTo>
                  <a:lnTo>
                    <a:pt x="7899" y="40"/>
                  </a:lnTo>
                  <a:cubicBezTo>
                    <a:pt x="7834" y="20"/>
                    <a:pt x="7794" y="20"/>
                    <a:pt x="772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3" name="Google Shape;3713;p55"/>
            <p:cNvSpPr/>
            <p:nvPr/>
          </p:nvSpPr>
          <p:spPr>
            <a:xfrm>
              <a:off x="1351253" y="3084710"/>
              <a:ext cx="70596" cy="79080"/>
            </a:xfrm>
            <a:custGeom>
              <a:avLst/>
              <a:gdLst/>
              <a:ahLst/>
              <a:cxnLst/>
              <a:rect l="l" t="t" r="r" b="b"/>
              <a:pathLst>
                <a:path w="2463" h="2759" extrusionOk="0">
                  <a:moveTo>
                    <a:pt x="1149" y="251"/>
                  </a:moveTo>
                  <a:cubicBezTo>
                    <a:pt x="1189" y="271"/>
                    <a:pt x="1234" y="271"/>
                    <a:pt x="1254" y="296"/>
                  </a:cubicBezTo>
                  <a:cubicBezTo>
                    <a:pt x="1294" y="316"/>
                    <a:pt x="1315" y="336"/>
                    <a:pt x="1335" y="376"/>
                  </a:cubicBezTo>
                  <a:lnTo>
                    <a:pt x="1380" y="421"/>
                  </a:lnTo>
                  <a:cubicBezTo>
                    <a:pt x="1400" y="421"/>
                    <a:pt x="1400" y="442"/>
                    <a:pt x="1420" y="462"/>
                  </a:cubicBezTo>
                  <a:cubicBezTo>
                    <a:pt x="1420" y="482"/>
                    <a:pt x="1420" y="482"/>
                    <a:pt x="1440" y="502"/>
                  </a:cubicBezTo>
                  <a:lnTo>
                    <a:pt x="1440" y="522"/>
                  </a:lnTo>
                  <a:cubicBezTo>
                    <a:pt x="1440" y="522"/>
                    <a:pt x="1440" y="547"/>
                    <a:pt x="1460" y="547"/>
                  </a:cubicBezTo>
                  <a:lnTo>
                    <a:pt x="1460" y="607"/>
                  </a:lnTo>
                  <a:lnTo>
                    <a:pt x="1460" y="627"/>
                  </a:lnTo>
                  <a:cubicBezTo>
                    <a:pt x="1460" y="647"/>
                    <a:pt x="1485" y="647"/>
                    <a:pt x="1485" y="672"/>
                  </a:cubicBezTo>
                  <a:cubicBezTo>
                    <a:pt x="1485" y="692"/>
                    <a:pt x="1485" y="712"/>
                    <a:pt x="1460" y="732"/>
                  </a:cubicBezTo>
                  <a:lnTo>
                    <a:pt x="1460" y="752"/>
                  </a:lnTo>
                  <a:lnTo>
                    <a:pt x="1460" y="798"/>
                  </a:lnTo>
                  <a:cubicBezTo>
                    <a:pt x="1460" y="798"/>
                    <a:pt x="1460" y="818"/>
                    <a:pt x="1440" y="838"/>
                  </a:cubicBezTo>
                  <a:cubicBezTo>
                    <a:pt x="1440" y="878"/>
                    <a:pt x="1420" y="898"/>
                    <a:pt x="1400" y="943"/>
                  </a:cubicBezTo>
                  <a:cubicBezTo>
                    <a:pt x="1380" y="983"/>
                    <a:pt x="1360" y="1003"/>
                    <a:pt x="1335" y="1048"/>
                  </a:cubicBezTo>
                  <a:cubicBezTo>
                    <a:pt x="1315" y="1088"/>
                    <a:pt x="1294" y="1129"/>
                    <a:pt x="1254" y="1149"/>
                  </a:cubicBezTo>
                  <a:cubicBezTo>
                    <a:pt x="1234" y="1194"/>
                    <a:pt x="1189" y="1214"/>
                    <a:pt x="1149" y="1234"/>
                  </a:cubicBezTo>
                  <a:cubicBezTo>
                    <a:pt x="1109" y="1254"/>
                    <a:pt x="1064" y="1299"/>
                    <a:pt x="1004" y="1319"/>
                  </a:cubicBezTo>
                  <a:cubicBezTo>
                    <a:pt x="984" y="1339"/>
                    <a:pt x="938" y="1339"/>
                    <a:pt x="878" y="1359"/>
                  </a:cubicBezTo>
                  <a:cubicBezTo>
                    <a:pt x="833" y="1359"/>
                    <a:pt x="773" y="1379"/>
                    <a:pt x="733" y="1379"/>
                  </a:cubicBezTo>
                  <a:cubicBezTo>
                    <a:pt x="708" y="1379"/>
                    <a:pt x="668" y="1379"/>
                    <a:pt x="647" y="1359"/>
                  </a:cubicBezTo>
                  <a:cubicBezTo>
                    <a:pt x="627" y="1359"/>
                    <a:pt x="607" y="1359"/>
                    <a:pt x="582" y="1339"/>
                  </a:cubicBezTo>
                  <a:cubicBezTo>
                    <a:pt x="542" y="1319"/>
                    <a:pt x="502" y="1299"/>
                    <a:pt x="457" y="1274"/>
                  </a:cubicBezTo>
                  <a:cubicBezTo>
                    <a:pt x="437" y="1274"/>
                    <a:pt x="417" y="1254"/>
                    <a:pt x="397" y="1234"/>
                  </a:cubicBezTo>
                  <a:lnTo>
                    <a:pt x="377" y="1214"/>
                  </a:lnTo>
                  <a:cubicBezTo>
                    <a:pt x="357" y="1214"/>
                    <a:pt x="357" y="1194"/>
                    <a:pt x="357" y="1194"/>
                  </a:cubicBezTo>
                  <a:cubicBezTo>
                    <a:pt x="332" y="1174"/>
                    <a:pt x="311" y="1129"/>
                    <a:pt x="311" y="1109"/>
                  </a:cubicBezTo>
                  <a:cubicBezTo>
                    <a:pt x="291" y="1088"/>
                    <a:pt x="291" y="1068"/>
                    <a:pt x="291" y="1023"/>
                  </a:cubicBezTo>
                  <a:lnTo>
                    <a:pt x="291" y="898"/>
                  </a:lnTo>
                  <a:cubicBezTo>
                    <a:pt x="291" y="858"/>
                    <a:pt x="311" y="838"/>
                    <a:pt x="311" y="798"/>
                  </a:cubicBezTo>
                  <a:cubicBezTo>
                    <a:pt x="332" y="752"/>
                    <a:pt x="357" y="732"/>
                    <a:pt x="377" y="692"/>
                  </a:cubicBezTo>
                  <a:cubicBezTo>
                    <a:pt x="397" y="627"/>
                    <a:pt x="417" y="587"/>
                    <a:pt x="457" y="567"/>
                  </a:cubicBezTo>
                  <a:cubicBezTo>
                    <a:pt x="482" y="522"/>
                    <a:pt x="502" y="502"/>
                    <a:pt x="522" y="482"/>
                  </a:cubicBezTo>
                  <a:cubicBezTo>
                    <a:pt x="542" y="462"/>
                    <a:pt x="562" y="442"/>
                    <a:pt x="582" y="442"/>
                  </a:cubicBezTo>
                  <a:lnTo>
                    <a:pt x="647" y="396"/>
                  </a:lnTo>
                  <a:cubicBezTo>
                    <a:pt x="668" y="376"/>
                    <a:pt x="708" y="356"/>
                    <a:pt x="753" y="356"/>
                  </a:cubicBezTo>
                  <a:cubicBezTo>
                    <a:pt x="773" y="336"/>
                    <a:pt x="773" y="336"/>
                    <a:pt x="793" y="336"/>
                  </a:cubicBezTo>
                  <a:cubicBezTo>
                    <a:pt x="813" y="316"/>
                    <a:pt x="833" y="316"/>
                    <a:pt x="858" y="296"/>
                  </a:cubicBezTo>
                  <a:cubicBezTo>
                    <a:pt x="878" y="296"/>
                    <a:pt x="898" y="271"/>
                    <a:pt x="918" y="271"/>
                  </a:cubicBezTo>
                  <a:cubicBezTo>
                    <a:pt x="958" y="251"/>
                    <a:pt x="1004" y="251"/>
                    <a:pt x="1044" y="251"/>
                  </a:cubicBezTo>
                  <a:close/>
                  <a:moveTo>
                    <a:pt x="1044" y="0"/>
                  </a:moveTo>
                  <a:cubicBezTo>
                    <a:pt x="958" y="0"/>
                    <a:pt x="898" y="0"/>
                    <a:pt x="833" y="20"/>
                  </a:cubicBezTo>
                  <a:cubicBezTo>
                    <a:pt x="793" y="20"/>
                    <a:pt x="773" y="45"/>
                    <a:pt x="733" y="65"/>
                  </a:cubicBezTo>
                  <a:cubicBezTo>
                    <a:pt x="708" y="65"/>
                    <a:pt x="688" y="85"/>
                    <a:pt x="668" y="85"/>
                  </a:cubicBezTo>
                  <a:cubicBezTo>
                    <a:pt x="647" y="105"/>
                    <a:pt x="647" y="105"/>
                    <a:pt x="627" y="126"/>
                  </a:cubicBezTo>
                  <a:cubicBezTo>
                    <a:pt x="607" y="126"/>
                    <a:pt x="582" y="146"/>
                    <a:pt x="562" y="146"/>
                  </a:cubicBezTo>
                  <a:cubicBezTo>
                    <a:pt x="522" y="171"/>
                    <a:pt x="502" y="191"/>
                    <a:pt x="437" y="231"/>
                  </a:cubicBezTo>
                  <a:cubicBezTo>
                    <a:pt x="417" y="251"/>
                    <a:pt x="377" y="296"/>
                    <a:pt x="332" y="336"/>
                  </a:cubicBezTo>
                  <a:cubicBezTo>
                    <a:pt x="311" y="356"/>
                    <a:pt x="271" y="396"/>
                    <a:pt x="251" y="442"/>
                  </a:cubicBezTo>
                  <a:cubicBezTo>
                    <a:pt x="231" y="482"/>
                    <a:pt x="206" y="522"/>
                    <a:pt x="186" y="547"/>
                  </a:cubicBezTo>
                  <a:cubicBezTo>
                    <a:pt x="166" y="587"/>
                    <a:pt x="146" y="607"/>
                    <a:pt x="126" y="647"/>
                  </a:cubicBezTo>
                  <a:lnTo>
                    <a:pt x="126" y="672"/>
                  </a:lnTo>
                  <a:cubicBezTo>
                    <a:pt x="81" y="773"/>
                    <a:pt x="41" y="858"/>
                    <a:pt x="21" y="943"/>
                  </a:cubicBezTo>
                  <a:cubicBezTo>
                    <a:pt x="1" y="1023"/>
                    <a:pt x="1" y="1109"/>
                    <a:pt x="1" y="1214"/>
                  </a:cubicBezTo>
                  <a:lnTo>
                    <a:pt x="1" y="1274"/>
                  </a:lnTo>
                  <a:lnTo>
                    <a:pt x="1" y="1359"/>
                  </a:lnTo>
                  <a:cubicBezTo>
                    <a:pt x="21" y="1399"/>
                    <a:pt x="21" y="1445"/>
                    <a:pt x="41" y="1485"/>
                  </a:cubicBezTo>
                  <a:lnTo>
                    <a:pt x="41" y="1505"/>
                  </a:lnTo>
                  <a:cubicBezTo>
                    <a:pt x="61" y="1550"/>
                    <a:pt x="61" y="1590"/>
                    <a:pt x="81" y="1630"/>
                  </a:cubicBezTo>
                  <a:cubicBezTo>
                    <a:pt x="81" y="1675"/>
                    <a:pt x="106" y="1695"/>
                    <a:pt x="126" y="1735"/>
                  </a:cubicBezTo>
                  <a:lnTo>
                    <a:pt x="126" y="1755"/>
                  </a:lnTo>
                  <a:cubicBezTo>
                    <a:pt x="166" y="1861"/>
                    <a:pt x="206" y="1946"/>
                    <a:pt x="231" y="2006"/>
                  </a:cubicBezTo>
                  <a:cubicBezTo>
                    <a:pt x="271" y="2092"/>
                    <a:pt x="332" y="2152"/>
                    <a:pt x="417" y="2257"/>
                  </a:cubicBezTo>
                  <a:lnTo>
                    <a:pt x="437" y="2277"/>
                  </a:lnTo>
                  <a:cubicBezTo>
                    <a:pt x="457" y="2302"/>
                    <a:pt x="482" y="2342"/>
                    <a:pt x="522" y="2362"/>
                  </a:cubicBezTo>
                  <a:cubicBezTo>
                    <a:pt x="562" y="2402"/>
                    <a:pt x="607" y="2448"/>
                    <a:pt x="627" y="2468"/>
                  </a:cubicBezTo>
                  <a:cubicBezTo>
                    <a:pt x="668" y="2488"/>
                    <a:pt x="688" y="2508"/>
                    <a:pt x="733" y="2528"/>
                  </a:cubicBezTo>
                  <a:lnTo>
                    <a:pt x="753" y="2553"/>
                  </a:lnTo>
                  <a:cubicBezTo>
                    <a:pt x="793" y="2573"/>
                    <a:pt x="833" y="2593"/>
                    <a:pt x="878" y="2613"/>
                  </a:cubicBezTo>
                  <a:cubicBezTo>
                    <a:pt x="918" y="2633"/>
                    <a:pt x="958" y="2653"/>
                    <a:pt x="1024" y="2678"/>
                  </a:cubicBezTo>
                  <a:cubicBezTo>
                    <a:pt x="1044" y="2678"/>
                    <a:pt x="1084" y="2698"/>
                    <a:pt x="1109" y="2698"/>
                  </a:cubicBezTo>
                  <a:lnTo>
                    <a:pt x="1149" y="2718"/>
                  </a:lnTo>
                  <a:cubicBezTo>
                    <a:pt x="1274" y="2738"/>
                    <a:pt x="1380" y="2759"/>
                    <a:pt x="1460" y="2759"/>
                  </a:cubicBezTo>
                  <a:lnTo>
                    <a:pt x="1505" y="2759"/>
                  </a:lnTo>
                  <a:cubicBezTo>
                    <a:pt x="1610" y="2759"/>
                    <a:pt x="1671" y="2738"/>
                    <a:pt x="1756" y="2738"/>
                  </a:cubicBezTo>
                  <a:cubicBezTo>
                    <a:pt x="1776" y="2718"/>
                    <a:pt x="1796" y="2718"/>
                    <a:pt x="1816" y="2718"/>
                  </a:cubicBezTo>
                  <a:cubicBezTo>
                    <a:pt x="1836" y="2698"/>
                    <a:pt x="1861" y="2698"/>
                    <a:pt x="1881" y="2678"/>
                  </a:cubicBezTo>
                  <a:lnTo>
                    <a:pt x="1901" y="2678"/>
                  </a:lnTo>
                  <a:cubicBezTo>
                    <a:pt x="1921" y="2653"/>
                    <a:pt x="1961" y="2653"/>
                    <a:pt x="1987" y="2633"/>
                  </a:cubicBezTo>
                  <a:lnTo>
                    <a:pt x="2007" y="2613"/>
                  </a:lnTo>
                  <a:cubicBezTo>
                    <a:pt x="2047" y="2593"/>
                    <a:pt x="2087" y="2573"/>
                    <a:pt x="2112" y="2528"/>
                  </a:cubicBezTo>
                  <a:cubicBezTo>
                    <a:pt x="2132" y="2508"/>
                    <a:pt x="2152" y="2488"/>
                    <a:pt x="2172" y="2468"/>
                  </a:cubicBezTo>
                  <a:cubicBezTo>
                    <a:pt x="2192" y="2468"/>
                    <a:pt x="2192" y="2448"/>
                    <a:pt x="2212" y="2448"/>
                  </a:cubicBezTo>
                  <a:cubicBezTo>
                    <a:pt x="2237" y="2402"/>
                    <a:pt x="2277" y="2362"/>
                    <a:pt x="2297" y="2322"/>
                  </a:cubicBezTo>
                  <a:cubicBezTo>
                    <a:pt x="2318" y="2277"/>
                    <a:pt x="2338" y="2237"/>
                    <a:pt x="2363" y="2197"/>
                  </a:cubicBezTo>
                  <a:cubicBezTo>
                    <a:pt x="2383" y="2112"/>
                    <a:pt x="2423" y="2026"/>
                    <a:pt x="2443" y="1946"/>
                  </a:cubicBezTo>
                  <a:lnTo>
                    <a:pt x="2443" y="1841"/>
                  </a:lnTo>
                  <a:lnTo>
                    <a:pt x="2443" y="1821"/>
                  </a:lnTo>
                  <a:cubicBezTo>
                    <a:pt x="2463" y="1755"/>
                    <a:pt x="2463" y="1715"/>
                    <a:pt x="2463" y="1675"/>
                  </a:cubicBezTo>
                  <a:lnTo>
                    <a:pt x="2463" y="1610"/>
                  </a:lnTo>
                  <a:lnTo>
                    <a:pt x="2463" y="1550"/>
                  </a:lnTo>
                  <a:lnTo>
                    <a:pt x="2463" y="1445"/>
                  </a:lnTo>
                  <a:cubicBezTo>
                    <a:pt x="2463" y="1379"/>
                    <a:pt x="2463" y="1339"/>
                    <a:pt x="2443" y="1299"/>
                  </a:cubicBezTo>
                  <a:cubicBezTo>
                    <a:pt x="2443" y="1254"/>
                    <a:pt x="2443" y="1214"/>
                    <a:pt x="2423" y="1149"/>
                  </a:cubicBezTo>
                  <a:cubicBezTo>
                    <a:pt x="2403" y="1088"/>
                    <a:pt x="2383" y="1003"/>
                    <a:pt x="2338" y="923"/>
                  </a:cubicBezTo>
                  <a:cubicBezTo>
                    <a:pt x="2318" y="878"/>
                    <a:pt x="2297" y="858"/>
                    <a:pt x="2257" y="818"/>
                  </a:cubicBezTo>
                  <a:cubicBezTo>
                    <a:pt x="2257" y="798"/>
                    <a:pt x="2237" y="752"/>
                    <a:pt x="2212" y="732"/>
                  </a:cubicBezTo>
                  <a:lnTo>
                    <a:pt x="2192" y="712"/>
                  </a:lnTo>
                  <a:cubicBezTo>
                    <a:pt x="2152" y="672"/>
                    <a:pt x="2132" y="627"/>
                    <a:pt x="2087" y="587"/>
                  </a:cubicBezTo>
                  <a:cubicBezTo>
                    <a:pt x="2087" y="567"/>
                    <a:pt x="2067" y="547"/>
                    <a:pt x="2047" y="522"/>
                  </a:cubicBezTo>
                  <a:lnTo>
                    <a:pt x="2007" y="482"/>
                  </a:lnTo>
                  <a:cubicBezTo>
                    <a:pt x="1987" y="442"/>
                    <a:pt x="1941" y="421"/>
                    <a:pt x="1921" y="376"/>
                  </a:cubicBezTo>
                  <a:lnTo>
                    <a:pt x="1861" y="336"/>
                  </a:lnTo>
                  <a:lnTo>
                    <a:pt x="1816" y="316"/>
                  </a:lnTo>
                  <a:cubicBezTo>
                    <a:pt x="1796" y="296"/>
                    <a:pt x="1776" y="271"/>
                    <a:pt x="1736" y="251"/>
                  </a:cubicBezTo>
                  <a:lnTo>
                    <a:pt x="1711" y="231"/>
                  </a:lnTo>
                  <a:lnTo>
                    <a:pt x="1691" y="211"/>
                  </a:lnTo>
                  <a:cubicBezTo>
                    <a:pt x="1691" y="211"/>
                    <a:pt x="1671" y="191"/>
                    <a:pt x="1651" y="191"/>
                  </a:cubicBezTo>
                  <a:cubicBezTo>
                    <a:pt x="1630" y="171"/>
                    <a:pt x="1610" y="171"/>
                    <a:pt x="1585" y="146"/>
                  </a:cubicBezTo>
                  <a:lnTo>
                    <a:pt x="1565" y="146"/>
                  </a:lnTo>
                  <a:cubicBezTo>
                    <a:pt x="1545" y="126"/>
                    <a:pt x="1505" y="105"/>
                    <a:pt x="1460" y="105"/>
                  </a:cubicBezTo>
                  <a:cubicBezTo>
                    <a:pt x="1440" y="85"/>
                    <a:pt x="1420" y="85"/>
                    <a:pt x="1400" y="85"/>
                  </a:cubicBezTo>
                  <a:cubicBezTo>
                    <a:pt x="1380" y="85"/>
                    <a:pt x="1360" y="65"/>
                    <a:pt x="1335" y="65"/>
                  </a:cubicBezTo>
                  <a:cubicBezTo>
                    <a:pt x="1335" y="65"/>
                    <a:pt x="1315" y="65"/>
                    <a:pt x="1315" y="45"/>
                  </a:cubicBezTo>
                  <a:lnTo>
                    <a:pt x="1294" y="45"/>
                  </a:lnTo>
                  <a:cubicBezTo>
                    <a:pt x="1274" y="20"/>
                    <a:pt x="1234" y="20"/>
                    <a:pt x="1209" y="20"/>
                  </a:cubicBezTo>
                  <a:cubicBezTo>
                    <a:pt x="1149" y="0"/>
                    <a:pt x="1109" y="0"/>
                    <a:pt x="106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4" name="Google Shape;3714;p55"/>
            <p:cNvSpPr/>
            <p:nvPr/>
          </p:nvSpPr>
          <p:spPr>
            <a:xfrm>
              <a:off x="1187676" y="3114748"/>
              <a:ext cx="22156" cy="41847"/>
            </a:xfrm>
            <a:custGeom>
              <a:avLst/>
              <a:gdLst/>
              <a:ahLst/>
              <a:cxnLst/>
              <a:rect l="l" t="t" r="r" b="b"/>
              <a:pathLst>
                <a:path w="773" h="1460" extrusionOk="0">
                  <a:moveTo>
                    <a:pt x="396" y="0"/>
                  </a:moveTo>
                  <a:cubicBezTo>
                    <a:pt x="356" y="0"/>
                    <a:pt x="316" y="0"/>
                    <a:pt x="296" y="20"/>
                  </a:cubicBezTo>
                  <a:cubicBezTo>
                    <a:pt x="271" y="20"/>
                    <a:pt x="251" y="20"/>
                    <a:pt x="231" y="40"/>
                  </a:cubicBezTo>
                  <a:cubicBezTo>
                    <a:pt x="211" y="61"/>
                    <a:pt x="191" y="61"/>
                    <a:pt x="171" y="81"/>
                  </a:cubicBezTo>
                  <a:cubicBezTo>
                    <a:pt x="146" y="126"/>
                    <a:pt x="126" y="146"/>
                    <a:pt x="106" y="186"/>
                  </a:cubicBezTo>
                  <a:cubicBezTo>
                    <a:pt x="65" y="271"/>
                    <a:pt x="45" y="331"/>
                    <a:pt x="20" y="437"/>
                  </a:cubicBezTo>
                  <a:cubicBezTo>
                    <a:pt x="0" y="477"/>
                    <a:pt x="0" y="542"/>
                    <a:pt x="0" y="582"/>
                  </a:cubicBezTo>
                  <a:lnTo>
                    <a:pt x="0" y="728"/>
                  </a:lnTo>
                  <a:cubicBezTo>
                    <a:pt x="0" y="773"/>
                    <a:pt x="20" y="813"/>
                    <a:pt x="20" y="878"/>
                  </a:cubicBezTo>
                  <a:cubicBezTo>
                    <a:pt x="45" y="918"/>
                    <a:pt x="45" y="958"/>
                    <a:pt x="65" y="1003"/>
                  </a:cubicBezTo>
                  <a:cubicBezTo>
                    <a:pt x="65" y="1044"/>
                    <a:pt x="86" y="1084"/>
                    <a:pt x="106" y="1129"/>
                  </a:cubicBezTo>
                  <a:lnTo>
                    <a:pt x="126" y="1149"/>
                  </a:lnTo>
                  <a:cubicBezTo>
                    <a:pt x="126" y="1169"/>
                    <a:pt x="146" y="1209"/>
                    <a:pt x="171" y="1229"/>
                  </a:cubicBezTo>
                  <a:cubicBezTo>
                    <a:pt x="191" y="1294"/>
                    <a:pt x="211" y="1314"/>
                    <a:pt x="231" y="1354"/>
                  </a:cubicBezTo>
                  <a:cubicBezTo>
                    <a:pt x="251" y="1380"/>
                    <a:pt x="271" y="1380"/>
                    <a:pt x="271" y="1400"/>
                  </a:cubicBezTo>
                  <a:cubicBezTo>
                    <a:pt x="296" y="1400"/>
                    <a:pt x="316" y="1420"/>
                    <a:pt x="336" y="1420"/>
                  </a:cubicBezTo>
                  <a:cubicBezTo>
                    <a:pt x="356" y="1440"/>
                    <a:pt x="376" y="1440"/>
                    <a:pt x="396" y="1440"/>
                  </a:cubicBezTo>
                  <a:cubicBezTo>
                    <a:pt x="396" y="1460"/>
                    <a:pt x="422" y="1460"/>
                    <a:pt x="442" y="1460"/>
                  </a:cubicBezTo>
                  <a:lnTo>
                    <a:pt x="462" y="1460"/>
                  </a:lnTo>
                  <a:cubicBezTo>
                    <a:pt x="502" y="1460"/>
                    <a:pt x="547" y="1440"/>
                    <a:pt x="567" y="1440"/>
                  </a:cubicBezTo>
                  <a:cubicBezTo>
                    <a:pt x="567" y="1440"/>
                    <a:pt x="587" y="1440"/>
                    <a:pt x="607" y="1420"/>
                  </a:cubicBezTo>
                  <a:lnTo>
                    <a:pt x="627" y="1420"/>
                  </a:lnTo>
                  <a:cubicBezTo>
                    <a:pt x="647" y="1400"/>
                    <a:pt x="672" y="1400"/>
                    <a:pt x="692" y="1400"/>
                  </a:cubicBezTo>
                  <a:lnTo>
                    <a:pt x="712" y="1380"/>
                  </a:lnTo>
                  <a:lnTo>
                    <a:pt x="732" y="1354"/>
                  </a:lnTo>
                  <a:cubicBezTo>
                    <a:pt x="732" y="1354"/>
                    <a:pt x="753" y="1354"/>
                    <a:pt x="753" y="1334"/>
                  </a:cubicBezTo>
                  <a:cubicBezTo>
                    <a:pt x="753" y="1334"/>
                    <a:pt x="773" y="1314"/>
                    <a:pt x="773" y="1294"/>
                  </a:cubicBezTo>
                  <a:lnTo>
                    <a:pt x="773" y="1229"/>
                  </a:lnTo>
                  <a:cubicBezTo>
                    <a:pt x="753" y="1209"/>
                    <a:pt x="753" y="1209"/>
                    <a:pt x="753" y="1189"/>
                  </a:cubicBezTo>
                  <a:lnTo>
                    <a:pt x="753" y="1169"/>
                  </a:lnTo>
                  <a:lnTo>
                    <a:pt x="753" y="1104"/>
                  </a:lnTo>
                  <a:cubicBezTo>
                    <a:pt x="732" y="1064"/>
                    <a:pt x="732" y="1044"/>
                    <a:pt x="732" y="1003"/>
                  </a:cubicBezTo>
                  <a:lnTo>
                    <a:pt x="732" y="833"/>
                  </a:lnTo>
                  <a:lnTo>
                    <a:pt x="732" y="753"/>
                  </a:lnTo>
                  <a:lnTo>
                    <a:pt x="732" y="667"/>
                  </a:lnTo>
                  <a:cubicBezTo>
                    <a:pt x="712" y="627"/>
                    <a:pt x="712" y="602"/>
                    <a:pt x="732" y="582"/>
                  </a:cubicBezTo>
                  <a:lnTo>
                    <a:pt x="732" y="522"/>
                  </a:lnTo>
                  <a:lnTo>
                    <a:pt x="732" y="477"/>
                  </a:lnTo>
                  <a:lnTo>
                    <a:pt x="732" y="437"/>
                  </a:lnTo>
                  <a:lnTo>
                    <a:pt x="732" y="397"/>
                  </a:lnTo>
                  <a:cubicBezTo>
                    <a:pt x="732" y="376"/>
                    <a:pt x="753" y="351"/>
                    <a:pt x="753" y="311"/>
                  </a:cubicBezTo>
                  <a:lnTo>
                    <a:pt x="753" y="271"/>
                  </a:lnTo>
                  <a:lnTo>
                    <a:pt x="753" y="251"/>
                  </a:lnTo>
                  <a:cubicBezTo>
                    <a:pt x="773" y="251"/>
                    <a:pt x="773" y="226"/>
                    <a:pt x="773" y="226"/>
                  </a:cubicBezTo>
                  <a:lnTo>
                    <a:pt x="773" y="186"/>
                  </a:lnTo>
                  <a:lnTo>
                    <a:pt x="773" y="146"/>
                  </a:lnTo>
                  <a:cubicBezTo>
                    <a:pt x="753" y="126"/>
                    <a:pt x="732" y="101"/>
                    <a:pt x="712" y="81"/>
                  </a:cubicBezTo>
                  <a:lnTo>
                    <a:pt x="692" y="81"/>
                  </a:lnTo>
                  <a:cubicBezTo>
                    <a:pt x="672" y="61"/>
                    <a:pt x="672" y="61"/>
                    <a:pt x="647" y="61"/>
                  </a:cubicBezTo>
                  <a:cubicBezTo>
                    <a:pt x="607" y="40"/>
                    <a:pt x="587" y="40"/>
                    <a:pt x="547" y="20"/>
                  </a:cubicBezTo>
                  <a:cubicBezTo>
                    <a:pt x="502" y="0"/>
                    <a:pt x="462" y="0"/>
                    <a:pt x="4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5" name="Google Shape;3715;p55"/>
            <p:cNvSpPr/>
            <p:nvPr/>
          </p:nvSpPr>
          <p:spPr>
            <a:xfrm>
              <a:off x="1371518" y="2979346"/>
              <a:ext cx="40271" cy="27602"/>
            </a:xfrm>
            <a:custGeom>
              <a:avLst/>
              <a:gdLst/>
              <a:ahLst/>
              <a:cxnLst/>
              <a:rect l="l" t="t" r="r" b="b"/>
              <a:pathLst>
                <a:path w="1405" h="963" extrusionOk="0">
                  <a:moveTo>
                    <a:pt x="422" y="0"/>
                  </a:moveTo>
                  <a:cubicBezTo>
                    <a:pt x="377" y="20"/>
                    <a:pt x="337" y="20"/>
                    <a:pt x="297" y="40"/>
                  </a:cubicBezTo>
                  <a:cubicBezTo>
                    <a:pt x="251" y="60"/>
                    <a:pt x="211" y="85"/>
                    <a:pt x="171" y="105"/>
                  </a:cubicBezTo>
                  <a:cubicBezTo>
                    <a:pt x="151" y="125"/>
                    <a:pt x="106" y="145"/>
                    <a:pt x="86" y="166"/>
                  </a:cubicBezTo>
                  <a:cubicBezTo>
                    <a:pt x="66" y="186"/>
                    <a:pt x="46" y="211"/>
                    <a:pt x="26" y="251"/>
                  </a:cubicBezTo>
                  <a:cubicBezTo>
                    <a:pt x="1" y="291"/>
                    <a:pt x="1" y="356"/>
                    <a:pt x="1" y="396"/>
                  </a:cubicBezTo>
                  <a:cubicBezTo>
                    <a:pt x="1" y="416"/>
                    <a:pt x="1" y="436"/>
                    <a:pt x="26" y="461"/>
                  </a:cubicBezTo>
                  <a:cubicBezTo>
                    <a:pt x="26" y="502"/>
                    <a:pt x="26" y="522"/>
                    <a:pt x="46" y="542"/>
                  </a:cubicBezTo>
                  <a:cubicBezTo>
                    <a:pt x="46" y="562"/>
                    <a:pt x="46" y="562"/>
                    <a:pt x="66" y="587"/>
                  </a:cubicBezTo>
                  <a:cubicBezTo>
                    <a:pt x="66" y="607"/>
                    <a:pt x="86" y="627"/>
                    <a:pt x="86" y="627"/>
                  </a:cubicBezTo>
                  <a:cubicBezTo>
                    <a:pt x="106" y="647"/>
                    <a:pt x="106" y="647"/>
                    <a:pt x="126" y="647"/>
                  </a:cubicBezTo>
                  <a:cubicBezTo>
                    <a:pt x="151" y="647"/>
                    <a:pt x="151" y="647"/>
                    <a:pt x="171" y="627"/>
                  </a:cubicBezTo>
                  <a:lnTo>
                    <a:pt x="191" y="607"/>
                  </a:lnTo>
                  <a:cubicBezTo>
                    <a:pt x="251" y="607"/>
                    <a:pt x="297" y="627"/>
                    <a:pt x="357" y="647"/>
                  </a:cubicBezTo>
                  <a:cubicBezTo>
                    <a:pt x="402" y="647"/>
                    <a:pt x="462" y="667"/>
                    <a:pt x="502" y="687"/>
                  </a:cubicBezTo>
                  <a:cubicBezTo>
                    <a:pt x="567" y="687"/>
                    <a:pt x="608" y="712"/>
                    <a:pt x="673" y="732"/>
                  </a:cubicBezTo>
                  <a:cubicBezTo>
                    <a:pt x="713" y="732"/>
                    <a:pt x="753" y="752"/>
                    <a:pt x="778" y="752"/>
                  </a:cubicBezTo>
                  <a:cubicBezTo>
                    <a:pt x="838" y="772"/>
                    <a:pt x="878" y="792"/>
                    <a:pt x="923" y="813"/>
                  </a:cubicBezTo>
                  <a:lnTo>
                    <a:pt x="964" y="813"/>
                  </a:lnTo>
                  <a:cubicBezTo>
                    <a:pt x="984" y="838"/>
                    <a:pt x="1004" y="838"/>
                    <a:pt x="1029" y="858"/>
                  </a:cubicBezTo>
                  <a:cubicBezTo>
                    <a:pt x="1069" y="858"/>
                    <a:pt x="1109" y="878"/>
                    <a:pt x="1129" y="898"/>
                  </a:cubicBezTo>
                  <a:lnTo>
                    <a:pt x="1174" y="918"/>
                  </a:lnTo>
                  <a:cubicBezTo>
                    <a:pt x="1194" y="918"/>
                    <a:pt x="1214" y="938"/>
                    <a:pt x="1254" y="938"/>
                  </a:cubicBezTo>
                  <a:cubicBezTo>
                    <a:pt x="1254" y="963"/>
                    <a:pt x="1280" y="963"/>
                    <a:pt x="1300" y="963"/>
                  </a:cubicBezTo>
                  <a:cubicBezTo>
                    <a:pt x="1320" y="963"/>
                    <a:pt x="1320" y="963"/>
                    <a:pt x="1340" y="938"/>
                  </a:cubicBezTo>
                  <a:cubicBezTo>
                    <a:pt x="1340" y="938"/>
                    <a:pt x="1340" y="918"/>
                    <a:pt x="1360" y="918"/>
                  </a:cubicBezTo>
                  <a:lnTo>
                    <a:pt x="1360" y="878"/>
                  </a:lnTo>
                  <a:cubicBezTo>
                    <a:pt x="1380" y="858"/>
                    <a:pt x="1380" y="838"/>
                    <a:pt x="1380" y="838"/>
                  </a:cubicBezTo>
                  <a:cubicBezTo>
                    <a:pt x="1380" y="772"/>
                    <a:pt x="1405" y="752"/>
                    <a:pt x="1405" y="712"/>
                  </a:cubicBezTo>
                  <a:lnTo>
                    <a:pt x="1405" y="607"/>
                  </a:lnTo>
                  <a:lnTo>
                    <a:pt x="1405" y="522"/>
                  </a:lnTo>
                  <a:cubicBezTo>
                    <a:pt x="1405" y="482"/>
                    <a:pt x="1380" y="436"/>
                    <a:pt x="1360" y="416"/>
                  </a:cubicBezTo>
                  <a:cubicBezTo>
                    <a:pt x="1360" y="376"/>
                    <a:pt x="1340" y="336"/>
                    <a:pt x="1300" y="291"/>
                  </a:cubicBezTo>
                  <a:cubicBezTo>
                    <a:pt x="1280" y="251"/>
                    <a:pt x="1234" y="231"/>
                    <a:pt x="1194" y="186"/>
                  </a:cubicBezTo>
                  <a:cubicBezTo>
                    <a:pt x="1174" y="166"/>
                    <a:pt x="1129" y="125"/>
                    <a:pt x="1089" y="105"/>
                  </a:cubicBezTo>
                  <a:cubicBezTo>
                    <a:pt x="1049" y="60"/>
                    <a:pt x="984" y="40"/>
                    <a:pt x="944" y="40"/>
                  </a:cubicBezTo>
                  <a:cubicBezTo>
                    <a:pt x="903" y="20"/>
                    <a:pt x="858" y="20"/>
                    <a:pt x="818" y="20"/>
                  </a:cubicBezTo>
                  <a:cubicBezTo>
                    <a:pt x="778" y="20"/>
                    <a:pt x="733" y="0"/>
                    <a:pt x="69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6" name="Google Shape;3716;p55"/>
            <p:cNvSpPr/>
            <p:nvPr/>
          </p:nvSpPr>
          <p:spPr>
            <a:xfrm>
              <a:off x="1359594" y="3091875"/>
              <a:ext cx="34252" cy="32389"/>
            </a:xfrm>
            <a:custGeom>
              <a:avLst/>
              <a:gdLst/>
              <a:ahLst/>
              <a:cxnLst/>
              <a:rect l="l" t="t" r="r" b="b"/>
              <a:pathLst>
                <a:path w="1195" h="1130" extrusionOk="0">
                  <a:moveTo>
                    <a:pt x="753" y="1"/>
                  </a:moveTo>
                  <a:cubicBezTo>
                    <a:pt x="713" y="1"/>
                    <a:pt x="667" y="1"/>
                    <a:pt x="627" y="21"/>
                  </a:cubicBezTo>
                  <a:cubicBezTo>
                    <a:pt x="607" y="21"/>
                    <a:pt x="587" y="46"/>
                    <a:pt x="567" y="46"/>
                  </a:cubicBezTo>
                  <a:cubicBezTo>
                    <a:pt x="542" y="66"/>
                    <a:pt x="522" y="66"/>
                    <a:pt x="502" y="86"/>
                  </a:cubicBezTo>
                  <a:cubicBezTo>
                    <a:pt x="482" y="86"/>
                    <a:pt x="482" y="86"/>
                    <a:pt x="462" y="106"/>
                  </a:cubicBezTo>
                  <a:cubicBezTo>
                    <a:pt x="417" y="106"/>
                    <a:pt x="377" y="126"/>
                    <a:pt x="356" y="146"/>
                  </a:cubicBezTo>
                  <a:lnTo>
                    <a:pt x="291" y="192"/>
                  </a:lnTo>
                  <a:cubicBezTo>
                    <a:pt x="271" y="192"/>
                    <a:pt x="251" y="212"/>
                    <a:pt x="231" y="232"/>
                  </a:cubicBezTo>
                  <a:cubicBezTo>
                    <a:pt x="211" y="252"/>
                    <a:pt x="191" y="272"/>
                    <a:pt x="166" y="317"/>
                  </a:cubicBezTo>
                  <a:cubicBezTo>
                    <a:pt x="126" y="337"/>
                    <a:pt x="106" y="377"/>
                    <a:pt x="86" y="442"/>
                  </a:cubicBezTo>
                  <a:cubicBezTo>
                    <a:pt x="66" y="482"/>
                    <a:pt x="41" y="502"/>
                    <a:pt x="20" y="548"/>
                  </a:cubicBezTo>
                  <a:cubicBezTo>
                    <a:pt x="20" y="588"/>
                    <a:pt x="0" y="608"/>
                    <a:pt x="0" y="648"/>
                  </a:cubicBezTo>
                  <a:lnTo>
                    <a:pt x="0" y="773"/>
                  </a:lnTo>
                  <a:cubicBezTo>
                    <a:pt x="0" y="818"/>
                    <a:pt x="0" y="838"/>
                    <a:pt x="20" y="859"/>
                  </a:cubicBezTo>
                  <a:cubicBezTo>
                    <a:pt x="20" y="879"/>
                    <a:pt x="41" y="924"/>
                    <a:pt x="66" y="944"/>
                  </a:cubicBezTo>
                  <a:cubicBezTo>
                    <a:pt x="66" y="944"/>
                    <a:pt x="66" y="964"/>
                    <a:pt x="86" y="964"/>
                  </a:cubicBezTo>
                  <a:lnTo>
                    <a:pt x="106" y="984"/>
                  </a:lnTo>
                  <a:cubicBezTo>
                    <a:pt x="126" y="1004"/>
                    <a:pt x="146" y="1024"/>
                    <a:pt x="166" y="1024"/>
                  </a:cubicBezTo>
                  <a:cubicBezTo>
                    <a:pt x="211" y="1049"/>
                    <a:pt x="251" y="1069"/>
                    <a:pt x="291" y="1089"/>
                  </a:cubicBezTo>
                  <a:cubicBezTo>
                    <a:pt x="316" y="1109"/>
                    <a:pt x="336" y="1109"/>
                    <a:pt x="356" y="1109"/>
                  </a:cubicBezTo>
                  <a:cubicBezTo>
                    <a:pt x="377" y="1129"/>
                    <a:pt x="417" y="1129"/>
                    <a:pt x="442" y="1129"/>
                  </a:cubicBezTo>
                  <a:cubicBezTo>
                    <a:pt x="482" y="1129"/>
                    <a:pt x="542" y="1129"/>
                    <a:pt x="587" y="1109"/>
                  </a:cubicBezTo>
                  <a:cubicBezTo>
                    <a:pt x="647" y="1089"/>
                    <a:pt x="693" y="1089"/>
                    <a:pt x="713" y="1069"/>
                  </a:cubicBezTo>
                  <a:cubicBezTo>
                    <a:pt x="773" y="1049"/>
                    <a:pt x="818" y="1004"/>
                    <a:pt x="858" y="984"/>
                  </a:cubicBezTo>
                  <a:cubicBezTo>
                    <a:pt x="898" y="964"/>
                    <a:pt x="943" y="944"/>
                    <a:pt x="963" y="899"/>
                  </a:cubicBezTo>
                  <a:cubicBezTo>
                    <a:pt x="1003" y="879"/>
                    <a:pt x="1024" y="838"/>
                    <a:pt x="1044" y="798"/>
                  </a:cubicBezTo>
                  <a:cubicBezTo>
                    <a:pt x="1069" y="753"/>
                    <a:pt x="1089" y="733"/>
                    <a:pt x="1109" y="693"/>
                  </a:cubicBezTo>
                  <a:cubicBezTo>
                    <a:pt x="1129" y="648"/>
                    <a:pt x="1149" y="628"/>
                    <a:pt x="1149" y="588"/>
                  </a:cubicBezTo>
                  <a:cubicBezTo>
                    <a:pt x="1169" y="568"/>
                    <a:pt x="1169" y="548"/>
                    <a:pt x="1169" y="548"/>
                  </a:cubicBezTo>
                  <a:lnTo>
                    <a:pt x="1169" y="502"/>
                  </a:lnTo>
                  <a:lnTo>
                    <a:pt x="1169" y="482"/>
                  </a:lnTo>
                  <a:cubicBezTo>
                    <a:pt x="1194" y="462"/>
                    <a:pt x="1194" y="442"/>
                    <a:pt x="1194" y="422"/>
                  </a:cubicBezTo>
                  <a:cubicBezTo>
                    <a:pt x="1194" y="397"/>
                    <a:pt x="1169" y="397"/>
                    <a:pt x="1169" y="377"/>
                  </a:cubicBezTo>
                  <a:lnTo>
                    <a:pt x="1169" y="357"/>
                  </a:lnTo>
                  <a:lnTo>
                    <a:pt x="1169" y="297"/>
                  </a:lnTo>
                  <a:cubicBezTo>
                    <a:pt x="1149" y="297"/>
                    <a:pt x="1149" y="272"/>
                    <a:pt x="1149" y="272"/>
                  </a:cubicBezTo>
                  <a:lnTo>
                    <a:pt x="1149" y="252"/>
                  </a:lnTo>
                  <a:cubicBezTo>
                    <a:pt x="1129" y="232"/>
                    <a:pt x="1129" y="232"/>
                    <a:pt x="1129" y="212"/>
                  </a:cubicBezTo>
                  <a:cubicBezTo>
                    <a:pt x="1109" y="192"/>
                    <a:pt x="1109" y="171"/>
                    <a:pt x="1089" y="171"/>
                  </a:cubicBezTo>
                  <a:lnTo>
                    <a:pt x="1044" y="126"/>
                  </a:lnTo>
                  <a:cubicBezTo>
                    <a:pt x="1024" y="86"/>
                    <a:pt x="1003" y="66"/>
                    <a:pt x="963" y="46"/>
                  </a:cubicBezTo>
                  <a:cubicBezTo>
                    <a:pt x="943" y="21"/>
                    <a:pt x="898" y="21"/>
                    <a:pt x="858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7" name="Google Shape;3717;p55"/>
            <p:cNvSpPr/>
            <p:nvPr/>
          </p:nvSpPr>
          <p:spPr>
            <a:xfrm>
              <a:off x="1504483" y="3112885"/>
              <a:ext cx="37261" cy="33506"/>
            </a:xfrm>
            <a:custGeom>
              <a:avLst/>
              <a:gdLst/>
              <a:ahLst/>
              <a:cxnLst/>
              <a:rect l="l" t="t" r="r" b="b"/>
              <a:pathLst>
                <a:path w="1300" h="1169" extrusionOk="0">
                  <a:moveTo>
                    <a:pt x="482" y="0"/>
                  </a:moveTo>
                  <a:cubicBezTo>
                    <a:pt x="442" y="0"/>
                    <a:pt x="402" y="0"/>
                    <a:pt x="357" y="20"/>
                  </a:cubicBezTo>
                  <a:lnTo>
                    <a:pt x="297" y="20"/>
                  </a:lnTo>
                  <a:cubicBezTo>
                    <a:pt x="277" y="40"/>
                    <a:pt x="251" y="40"/>
                    <a:pt x="231" y="65"/>
                  </a:cubicBezTo>
                  <a:cubicBezTo>
                    <a:pt x="211" y="65"/>
                    <a:pt x="191" y="85"/>
                    <a:pt x="171" y="85"/>
                  </a:cubicBezTo>
                  <a:cubicBezTo>
                    <a:pt x="151" y="105"/>
                    <a:pt x="151" y="105"/>
                    <a:pt x="126" y="105"/>
                  </a:cubicBezTo>
                  <a:cubicBezTo>
                    <a:pt x="106" y="126"/>
                    <a:pt x="86" y="146"/>
                    <a:pt x="86" y="166"/>
                  </a:cubicBezTo>
                  <a:lnTo>
                    <a:pt x="86" y="191"/>
                  </a:lnTo>
                  <a:lnTo>
                    <a:pt x="66" y="211"/>
                  </a:lnTo>
                  <a:cubicBezTo>
                    <a:pt x="46" y="231"/>
                    <a:pt x="46" y="251"/>
                    <a:pt x="26" y="271"/>
                  </a:cubicBezTo>
                  <a:cubicBezTo>
                    <a:pt x="26" y="291"/>
                    <a:pt x="26" y="316"/>
                    <a:pt x="1" y="336"/>
                  </a:cubicBezTo>
                  <a:lnTo>
                    <a:pt x="1" y="396"/>
                  </a:lnTo>
                  <a:cubicBezTo>
                    <a:pt x="1" y="441"/>
                    <a:pt x="1" y="482"/>
                    <a:pt x="26" y="522"/>
                  </a:cubicBezTo>
                  <a:cubicBezTo>
                    <a:pt x="26" y="542"/>
                    <a:pt x="26" y="587"/>
                    <a:pt x="46" y="627"/>
                  </a:cubicBezTo>
                  <a:cubicBezTo>
                    <a:pt x="66" y="692"/>
                    <a:pt x="106" y="752"/>
                    <a:pt x="171" y="818"/>
                  </a:cubicBezTo>
                  <a:cubicBezTo>
                    <a:pt x="211" y="838"/>
                    <a:pt x="251" y="878"/>
                    <a:pt x="297" y="898"/>
                  </a:cubicBezTo>
                  <a:cubicBezTo>
                    <a:pt x="317" y="918"/>
                    <a:pt x="317" y="918"/>
                    <a:pt x="337" y="943"/>
                  </a:cubicBezTo>
                  <a:lnTo>
                    <a:pt x="357" y="943"/>
                  </a:lnTo>
                  <a:cubicBezTo>
                    <a:pt x="377" y="963"/>
                    <a:pt x="422" y="983"/>
                    <a:pt x="442" y="1003"/>
                  </a:cubicBezTo>
                  <a:lnTo>
                    <a:pt x="482" y="1023"/>
                  </a:lnTo>
                  <a:lnTo>
                    <a:pt x="547" y="1068"/>
                  </a:lnTo>
                  <a:cubicBezTo>
                    <a:pt x="567" y="1088"/>
                    <a:pt x="587" y="1088"/>
                    <a:pt x="608" y="1109"/>
                  </a:cubicBezTo>
                  <a:cubicBezTo>
                    <a:pt x="628" y="1109"/>
                    <a:pt x="653" y="1129"/>
                    <a:pt x="693" y="1129"/>
                  </a:cubicBezTo>
                  <a:cubicBezTo>
                    <a:pt x="733" y="1149"/>
                    <a:pt x="798" y="1149"/>
                    <a:pt x="858" y="1169"/>
                  </a:cubicBezTo>
                  <a:cubicBezTo>
                    <a:pt x="924" y="1169"/>
                    <a:pt x="964" y="1149"/>
                    <a:pt x="1004" y="1149"/>
                  </a:cubicBezTo>
                  <a:cubicBezTo>
                    <a:pt x="1029" y="1149"/>
                    <a:pt x="1049" y="1129"/>
                    <a:pt x="1069" y="1129"/>
                  </a:cubicBezTo>
                  <a:lnTo>
                    <a:pt x="1109" y="1129"/>
                  </a:lnTo>
                  <a:cubicBezTo>
                    <a:pt x="1109" y="1109"/>
                    <a:pt x="1129" y="1109"/>
                    <a:pt x="1154" y="1088"/>
                  </a:cubicBezTo>
                  <a:cubicBezTo>
                    <a:pt x="1154" y="1088"/>
                    <a:pt x="1174" y="1068"/>
                    <a:pt x="1194" y="1043"/>
                  </a:cubicBezTo>
                  <a:cubicBezTo>
                    <a:pt x="1194" y="1043"/>
                    <a:pt x="1214" y="1043"/>
                    <a:pt x="1214" y="1023"/>
                  </a:cubicBezTo>
                  <a:cubicBezTo>
                    <a:pt x="1234" y="1023"/>
                    <a:pt x="1234" y="1003"/>
                    <a:pt x="1255" y="983"/>
                  </a:cubicBezTo>
                  <a:cubicBezTo>
                    <a:pt x="1280" y="963"/>
                    <a:pt x="1280" y="943"/>
                    <a:pt x="1300" y="898"/>
                  </a:cubicBezTo>
                  <a:lnTo>
                    <a:pt x="1300" y="858"/>
                  </a:lnTo>
                  <a:lnTo>
                    <a:pt x="1300" y="838"/>
                  </a:lnTo>
                  <a:lnTo>
                    <a:pt x="1300" y="793"/>
                  </a:lnTo>
                  <a:lnTo>
                    <a:pt x="1300" y="772"/>
                  </a:lnTo>
                  <a:lnTo>
                    <a:pt x="1300" y="732"/>
                  </a:lnTo>
                  <a:lnTo>
                    <a:pt x="1300" y="667"/>
                  </a:lnTo>
                  <a:lnTo>
                    <a:pt x="1300" y="647"/>
                  </a:lnTo>
                  <a:lnTo>
                    <a:pt x="1280" y="627"/>
                  </a:lnTo>
                  <a:cubicBezTo>
                    <a:pt x="1280" y="567"/>
                    <a:pt x="1234" y="502"/>
                    <a:pt x="1194" y="441"/>
                  </a:cubicBezTo>
                  <a:cubicBezTo>
                    <a:pt x="1174" y="416"/>
                    <a:pt x="1154" y="376"/>
                    <a:pt x="1109" y="336"/>
                  </a:cubicBezTo>
                  <a:cubicBezTo>
                    <a:pt x="1109" y="316"/>
                    <a:pt x="1109" y="291"/>
                    <a:pt x="1089" y="271"/>
                  </a:cubicBezTo>
                  <a:cubicBezTo>
                    <a:pt x="1089" y="251"/>
                    <a:pt x="1069" y="231"/>
                    <a:pt x="1049" y="211"/>
                  </a:cubicBezTo>
                  <a:cubicBezTo>
                    <a:pt x="1029" y="211"/>
                    <a:pt x="1029" y="211"/>
                    <a:pt x="1004" y="191"/>
                  </a:cubicBezTo>
                  <a:cubicBezTo>
                    <a:pt x="964" y="146"/>
                    <a:pt x="924" y="126"/>
                    <a:pt x="878" y="105"/>
                  </a:cubicBezTo>
                  <a:cubicBezTo>
                    <a:pt x="798" y="65"/>
                    <a:pt x="713" y="20"/>
                    <a:pt x="653" y="20"/>
                  </a:cubicBezTo>
                  <a:cubicBezTo>
                    <a:pt x="608" y="0"/>
                    <a:pt x="567" y="0"/>
                    <a:pt x="502" y="0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8" name="Google Shape;3718;p55"/>
            <p:cNvSpPr/>
            <p:nvPr/>
          </p:nvSpPr>
          <p:spPr>
            <a:xfrm>
              <a:off x="1397973" y="2987085"/>
              <a:ext cx="336555" cy="402536"/>
            </a:xfrm>
            <a:custGeom>
              <a:avLst/>
              <a:gdLst/>
              <a:ahLst/>
              <a:cxnLst/>
              <a:rect l="l" t="t" r="r" b="b"/>
              <a:pathLst>
                <a:path w="11742" h="14044" extrusionOk="0">
                  <a:moveTo>
                    <a:pt x="3717" y="648"/>
                  </a:moveTo>
                  <a:cubicBezTo>
                    <a:pt x="3762" y="668"/>
                    <a:pt x="3802" y="668"/>
                    <a:pt x="3867" y="693"/>
                  </a:cubicBezTo>
                  <a:cubicBezTo>
                    <a:pt x="3887" y="693"/>
                    <a:pt x="3907" y="713"/>
                    <a:pt x="3927" y="713"/>
                  </a:cubicBezTo>
                  <a:cubicBezTo>
                    <a:pt x="3947" y="713"/>
                    <a:pt x="3967" y="733"/>
                    <a:pt x="3993" y="753"/>
                  </a:cubicBezTo>
                  <a:cubicBezTo>
                    <a:pt x="4013" y="773"/>
                    <a:pt x="4053" y="793"/>
                    <a:pt x="4073" y="838"/>
                  </a:cubicBezTo>
                  <a:cubicBezTo>
                    <a:pt x="4093" y="858"/>
                    <a:pt x="4093" y="899"/>
                    <a:pt x="4093" y="919"/>
                  </a:cubicBezTo>
                  <a:lnTo>
                    <a:pt x="4093" y="1024"/>
                  </a:lnTo>
                  <a:cubicBezTo>
                    <a:pt x="4093" y="1069"/>
                    <a:pt x="4093" y="1089"/>
                    <a:pt x="4073" y="1129"/>
                  </a:cubicBezTo>
                  <a:cubicBezTo>
                    <a:pt x="4053" y="1149"/>
                    <a:pt x="4053" y="1169"/>
                    <a:pt x="4033" y="1169"/>
                  </a:cubicBezTo>
                  <a:cubicBezTo>
                    <a:pt x="4033" y="1215"/>
                    <a:pt x="4033" y="1235"/>
                    <a:pt x="4013" y="1235"/>
                  </a:cubicBezTo>
                  <a:cubicBezTo>
                    <a:pt x="3967" y="1255"/>
                    <a:pt x="3927" y="1255"/>
                    <a:pt x="3907" y="1255"/>
                  </a:cubicBezTo>
                  <a:lnTo>
                    <a:pt x="3867" y="1275"/>
                  </a:lnTo>
                  <a:cubicBezTo>
                    <a:pt x="3822" y="1275"/>
                    <a:pt x="3802" y="1295"/>
                    <a:pt x="3762" y="1295"/>
                  </a:cubicBezTo>
                  <a:cubicBezTo>
                    <a:pt x="3717" y="1320"/>
                    <a:pt x="3677" y="1340"/>
                    <a:pt x="3636" y="1340"/>
                  </a:cubicBezTo>
                  <a:cubicBezTo>
                    <a:pt x="3571" y="1380"/>
                    <a:pt x="3491" y="1400"/>
                    <a:pt x="3406" y="1445"/>
                  </a:cubicBezTo>
                  <a:cubicBezTo>
                    <a:pt x="3386" y="1445"/>
                    <a:pt x="3341" y="1465"/>
                    <a:pt x="3300" y="1485"/>
                  </a:cubicBezTo>
                  <a:cubicBezTo>
                    <a:pt x="3260" y="1505"/>
                    <a:pt x="3240" y="1525"/>
                    <a:pt x="3195" y="1546"/>
                  </a:cubicBezTo>
                  <a:cubicBezTo>
                    <a:pt x="3155" y="1571"/>
                    <a:pt x="3115" y="1571"/>
                    <a:pt x="3090" y="1591"/>
                  </a:cubicBezTo>
                  <a:lnTo>
                    <a:pt x="3050" y="1611"/>
                  </a:lnTo>
                  <a:lnTo>
                    <a:pt x="2990" y="1651"/>
                  </a:lnTo>
                  <a:cubicBezTo>
                    <a:pt x="2990" y="1651"/>
                    <a:pt x="2990" y="1671"/>
                    <a:pt x="2964" y="1671"/>
                  </a:cubicBezTo>
                  <a:lnTo>
                    <a:pt x="2944" y="1696"/>
                  </a:lnTo>
                  <a:lnTo>
                    <a:pt x="2884" y="1696"/>
                  </a:lnTo>
                  <a:cubicBezTo>
                    <a:pt x="2864" y="1696"/>
                    <a:pt x="2864" y="1696"/>
                    <a:pt x="2839" y="1671"/>
                  </a:cubicBezTo>
                  <a:lnTo>
                    <a:pt x="2839" y="1651"/>
                  </a:lnTo>
                  <a:cubicBezTo>
                    <a:pt x="2799" y="1611"/>
                    <a:pt x="2799" y="1546"/>
                    <a:pt x="2779" y="1485"/>
                  </a:cubicBezTo>
                  <a:lnTo>
                    <a:pt x="2779" y="1400"/>
                  </a:lnTo>
                  <a:cubicBezTo>
                    <a:pt x="2759" y="1360"/>
                    <a:pt x="2759" y="1320"/>
                    <a:pt x="2759" y="1275"/>
                  </a:cubicBezTo>
                  <a:lnTo>
                    <a:pt x="2759" y="1215"/>
                  </a:lnTo>
                  <a:lnTo>
                    <a:pt x="2759" y="1149"/>
                  </a:lnTo>
                  <a:cubicBezTo>
                    <a:pt x="2779" y="1109"/>
                    <a:pt x="2799" y="1069"/>
                    <a:pt x="2819" y="1024"/>
                  </a:cubicBezTo>
                  <a:cubicBezTo>
                    <a:pt x="2819" y="1004"/>
                    <a:pt x="2839" y="984"/>
                    <a:pt x="2864" y="964"/>
                  </a:cubicBezTo>
                  <a:cubicBezTo>
                    <a:pt x="2884" y="944"/>
                    <a:pt x="2904" y="919"/>
                    <a:pt x="2904" y="899"/>
                  </a:cubicBezTo>
                  <a:cubicBezTo>
                    <a:pt x="2924" y="879"/>
                    <a:pt x="2944" y="879"/>
                    <a:pt x="2964" y="858"/>
                  </a:cubicBezTo>
                  <a:cubicBezTo>
                    <a:pt x="2990" y="838"/>
                    <a:pt x="3010" y="838"/>
                    <a:pt x="3030" y="818"/>
                  </a:cubicBezTo>
                  <a:cubicBezTo>
                    <a:pt x="3070" y="793"/>
                    <a:pt x="3135" y="753"/>
                    <a:pt x="3175" y="753"/>
                  </a:cubicBezTo>
                  <a:cubicBezTo>
                    <a:pt x="3215" y="733"/>
                    <a:pt x="3260" y="733"/>
                    <a:pt x="3280" y="713"/>
                  </a:cubicBezTo>
                  <a:lnTo>
                    <a:pt x="3300" y="713"/>
                  </a:lnTo>
                  <a:cubicBezTo>
                    <a:pt x="3366" y="693"/>
                    <a:pt x="3406" y="693"/>
                    <a:pt x="3446" y="668"/>
                  </a:cubicBezTo>
                  <a:cubicBezTo>
                    <a:pt x="3491" y="668"/>
                    <a:pt x="3531" y="648"/>
                    <a:pt x="3571" y="648"/>
                  </a:cubicBezTo>
                  <a:close/>
                  <a:moveTo>
                    <a:pt x="4198" y="4204"/>
                  </a:moveTo>
                  <a:cubicBezTo>
                    <a:pt x="4218" y="4204"/>
                    <a:pt x="4243" y="4224"/>
                    <a:pt x="4263" y="4224"/>
                  </a:cubicBezTo>
                  <a:lnTo>
                    <a:pt x="4389" y="4224"/>
                  </a:lnTo>
                  <a:cubicBezTo>
                    <a:pt x="4449" y="4244"/>
                    <a:pt x="4494" y="4244"/>
                    <a:pt x="4534" y="4244"/>
                  </a:cubicBezTo>
                  <a:cubicBezTo>
                    <a:pt x="4554" y="4244"/>
                    <a:pt x="4574" y="4244"/>
                    <a:pt x="4594" y="4264"/>
                  </a:cubicBezTo>
                  <a:lnTo>
                    <a:pt x="4660" y="4264"/>
                  </a:lnTo>
                  <a:cubicBezTo>
                    <a:pt x="4680" y="4264"/>
                    <a:pt x="4680" y="4284"/>
                    <a:pt x="4680" y="4304"/>
                  </a:cubicBezTo>
                  <a:cubicBezTo>
                    <a:pt x="4700" y="4304"/>
                    <a:pt x="4700" y="4329"/>
                    <a:pt x="4720" y="4329"/>
                  </a:cubicBezTo>
                  <a:lnTo>
                    <a:pt x="4765" y="4349"/>
                  </a:lnTo>
                  <a:lnTo>
                    <a:pt x="4805" y="4389"/>
                  </a:lnTo>
                  <a:cubicBezTo>
                    <a:pt x="4845" y="4409"/>
                    <a:pt x="4870" y="4429"/>
                    <a:pt x="4910" y="4474"/>
                  </a:cubicBezTo>
                  <a:cubicBezTo>
                    <a:pt x="4910" y="4474"/>
                    <a:pt x="4930" y="4494"/>
                    <a:pt x="4930" y="4515"/>
                  </a:cubicBezTo>
                  <a:cubicBezTo>
                    <a:pt x="4950" y="4515"/>
                    <a:pt x="4971" y="4535"/>
                    <a:pt x="4971" y="4555"/>
                  </a:cubicBezTo>
                  <a:lnTo>
                    <a:pt x="4996" y="4580"/>
                  </a:lnTo>
                  <a:cubicBezTo>
                    <a:pt x="4996" y="4600"/>
                    <a:pt x="5016" y="4640"/>
                    <a:pt x="5036" y="4660"/>
                  </a:cubicBezTo>
                  <a:lnTo>
                    <a:pt x="5056" y="4705"/>
                  </a:lnTo>
                  <a:lnTo>
                    <a:pt x="5076" y="4725"/>
                  </a:lnTo>
                  <a:lnTo>
                    <a:pt x="5096" y="4745"/>
                  </a:lnTo>
                  <a:cubicBezTo>
                    <a:pt x="5141" y="4805"/>
                    <a:pt x="5181" y="4891"/>
                    <a:pt x="5201" y="4956"/>
                  </a:cubicBezTo>
                  <a:cubicBezTo>
                    <a:pt x="5221" y="4996"/>
                    <a:pt x="5246" y="5036"/>
                    <a:pt x="5266" y="5101"/>
                  </a:cubicBezTo>
                  <a:lnTo>
                    <a:pt x="5266" y="5161"/>
                  </a:lnTo>
                  <a:lnTo>
                    <a:pt x="5266" y="5227"/>
                  </a:lnTo>
                  <a:lnTo>
                    <a:pt x="5266" y="5247"/>
                  </a:lnTo>
                  <a:lnTo>
                    <a:pt x="5266" y="5307"/>
                  </a:lnTo>
                  <a:lnTo>
                    <a:pt x="5266" y="5412"/>
                  </a:lnTo>
                  <a:lnTo>
                    <a:pt x="5266" y="5457"/>
                  </a:lnTo>
                  <a:cubicBezTo>
                    <a:pt x="5266" y="5477"/>
                    <a:pt x="5246" y="5518"/>
                    <a:pt x="5246" y="5538"/>
                  </a:cubicBezTo>
                  <a:cubicBezTo>
                    <a:pt x="5246" y="5558"/>
                    <a:pt x="5246" y="5603"/>
                    <a:pt x="5221" y="5623"/>
                  </a:cubicBezTo>
                  <a:lnTo>
                    <a:pt x="5221" y="5663"/>
                  </a:lnTo>
                  <a:lnTo>
                    <a:pt x="5221" y="5683"/>
                  </a:lnTo>
                  <a:cubicBezTo>
                    <a:pt x="5201" y="5708"/>
                    <a:pt x="5201" y="5728"/>
                    <a:pt x="5201" y="5748"/>
                  </a:cubicBezTo>
                  <a:cubicBezTo>
                    <a:pt x="5201" y="5768"/>
                    <a:pt x="5181" y="5788"/>
                    <a:pt x="5181" y="5834"/>
                  </a:cubicBezTo>
                  <a:cubicBezTo>
                    <a:pt x="5181" y="5854"/>
                    <a:pt x="5161" y="5874"/>
                    <a:pt x="5161" y="5894"/>
                  </a:cubicBezTo>
                  <a:cubicBezTo>
                    <a:pt x="5141" y="5914"/>
                    <a:pt x="5141" y="5934"/>
                    <a:pt x="5121" y="5979"/>
                  </a:cubicBezTo>
                  <a:cubicBezTo>
                    <a:pt x="5096" y="5999"/>
                    <a:pt x="5096" y="6019"/>
                    <a:pt x="5076" y="6039"/>
                  </a:cubicBezTo>
                  <a:cubicBezTo>
                    <a:pt x="5076" y="6059"/>
                    <a:pt x="5076" y="6084"/>
                    <a:pt x="5056" y="6104"/>
                  </a:cubicBezTo>
                  <a:cubicBezTo>
                    <a:pt x="5036" y="6144"/>
                    <a:pt x="5016" y="6185"/>
                    <a:pt x="4971" y="6210"/>
                  </a:cubicBezTo>
                  <a:cubicBezTo>
                    <a:pt x="4950" y="6250"/>
                    <a:pt x="4930" y="6290"/>
                    <a:pt x="4890" y="6310"/>
                  </a:cubicBezTo>
                  <a:cubicBezTo>
                    <a:pt x="4870" y="6355"/>
                    <a:pt x="4845" y="6375"/>
                    <a:pt x="4805" y="6395"/>
                  </a:cubicBezTo>
                  <a:cubicBezTo>
                    <a:pt x="4785" y="6435"/>
                    <a:pt x="4785" y="6460"/>
                    <a:pt x="4765" y="6480"/>
                  </a:cubicBezTo>
                  <a:cubicBezTo>
                    <a:pt x="4745" y="6501"/>
                    <a:pt x="4720" y="6501"/>
                    <a:pt x="4700" y="6521"/>
                  </a:cubicBezTo>
                  <a:cubicBezTo>
                    <a:pt x="4660" y="6561"/>
                    <a:pt x="4640" y="6586"/>
                    <a:pt x="4574" y="6606"/>
                  </a:cubicBezTo>
                  <a:cubicBezTo>
                    <a:pt x="4554" y="6646"/>
                    <a:pt x="4514" y="6666"/>
                    <a:pt x="4469" y="6686"/>
                  </a:cubicBezTo>
                  <a:cubicBezTo>
                    <a:pt x="4429" y="6711"/>
                    <a:pt x="4409" y="6711"/>
                    <a:pt x="4389" y="6731"/>
                  </a:cubicBezTo>
                  <a:cubicBezTo>
                    <a:pt x="4369" y="6731"/>
                    <a:pt x="4369" y="6751"/>
                    <a:pt x="4344" y="6751"/>
                  </a:cubicBezTo>
                  <a:lnTo>
                    <a:pt x="4324" y="6751"/>
                  </a:lnTo>
                  <a:cubicBezTo>
                    <a:pt x="4283" y="6771"/>
                    <a:pt x="4243" y="6791"/>
                    <a:pt x="4198" y="6811"/>
                  </a:cubicBezTo>
                  <a:cubicBezTo>
                    <a:pt x="4158" y="6811"/>
                    <a:pt x="4138" y="6837"/>
                    <a:pt x="4093" y="6837"/>
                  </a:cubicBezTo>
                  <a:cubicBezTo>
                    <a:pt x="4073" y="6857"/>
                    <a:pt x="4033" y="6857"/>
                    <a:pt x="4013" y="6877"/>
                  </a:cubicBezTo>
                  <a:lnTo>
                    <a:pt x="3842" y="6877"/>
                  </a:lnTo>
                  <a:cubicBezTo>
                    <a:pt x="3782" y="6877"/>
                    <a:pt x="3717" y="6877"/>
                    <a:pt x="3677" y="6857"/>
                  </a:cubicBezTo>
                  <a:lnTo>
                    <a:pt x="3677" y="6857"/>
                  </a:lnTo>
                  <a:lnTo>
                    <a:pt x="3697" y="6877"/>
                  </a:lnTo>
                  <a:cubicBezTo>
                    <a:pt x="3677" y="6877"/>
                    <a:pt x="3677" y="6857"/>
                    <a:pt x="3657" y="6857"/>
                  </a:cubicBezTo>
                  <a:lnTo>
                    <a:pt x="3616" y="6857"/>
                  </a:lnTo>
                  <a:cubicBezTo>
                    <a:pt x="3591" y="6857"/>
                    <a:pt x="3571" y="6857"/>
                    <a:pt x="3571" y="6837"/>
                  </a:cubicBezTo>
                  <a:lnTo>
                    <a:pt x="3531" y="6837"/>
                  </a:lnTo>
                  <a:cubicBezTo>
                    <a:pt x="3511" y="6837"/>
                    <a:pt x="3491" y="6837"/>
                    <a:pt x="3466" y="6811"/>
                  </a:cubicBezTo>
                  <a:lnTo>
                    <a:pt x="3446" y="6811"/>
                  </a:lnTo>
                  <a:lnTo>
                    <a:pt x="3426" y="6791"/>
                  </a:lnTo>
                  <a:cubicBezTo>
                    <a:pt x="3406" y="6791"/>
                    <a:pt x="3406" y="6791"/>
                    <a:pt x="3386" y="6771"/>
                  </a:cubicBezTo>
                  <a:lnTo>
                    <a:pt x="3341" y="6771"/>
                  </a:lnTo>
                  <a:cubicBezTo>
                    <a:pt x="3321" y="6751"/>
                    <a:pt x="3300" y="6751"/>
                    <a:pt x="3280" y="6731"/>
                  </a:cubicBezTo>
                  <a:cubicBezTo>
                    <a:pt x="3260" y="6711"/>
                    <a:pt x="3240" y="6711"/>
                    <a:pt x="3240" y="6686"/>
                  </a:cubicBezTo>
                  <a:cubicBezTo>
                    <a:pt x="3195" y="6666"/>
                    <a:pt x="3175" y="6646"/>
                    <a:pt x="3155" y="6626"/>
                  </a:cubicBezTo>
                  <a:lnTo>
                    <a:pt x="3135" y="6606"/>
                  </a:lnTo>
                  <a:lnTo>
                    <a:pt x="3115" y="6586"/>
                  </a:lnTo>
                  <a:cubicBezTo>
                    <a:pt x="3090" y="6561"/>
                    <a:pt x="3070" y="6541"/>
                    <a:pt x="3050" y="6541"/>
                  </a:cubicBezTo>
                  <a:cubicBezTo>
                    <a:pt x="3030" y="6501"/>
                    <a:pt x="3010" y="6480"/>
                    <a:pt x="2990" y="6460"/>
                  </a:cubicBezTo>
                  <a:cubicBezTo>
                    <a:pt x="2944" y="6395"/>
                    <a:pt x="2924" y="6335"/>
                    <a:pt x="2904" y="6270"/>
                  </a:cubicBezTo>
                  <a:cubicBezTo>
                    <a:pt x="2884" y="6230"/>
                    <a:pt x="2884" y="6210"/>
                    <a:pt x="2864" y="6185"/>
                  </a:cubicBezTo>
                  <a:lnTo>
                    <a:pt x="2864" y="6124"/>
                  </a:lnTo>
                  <a:cubicBezTo>
                    <a:pt x="2839" y="6084"/>
                    <a:pt x="2839" y="6059"/>
                    <a:pt x="2819" y="6019"/>
                  </a:cubicBezTo>
                  <a:lnTo>
                    <a:pt x="2819" y="5979"/>
                  </a:lnTo>
                  <a:cubicBezTo>
                    <a:pt x="2819" y="5959"/>
                    <a:pt x="2819" y="5914"/>
                    <a:pt x="2799" y="5894"/>
                  </a:cubicBezTo>
                  <a:lnTo>
                    <a:pt x="2799" y="5768"/>
                  </a:lnTo>
                  <a:lnTo>
                    <a:pt x="2799" y="5748"/>
                  </a:lnTo>
                  <a:lnTo>
                    <a:pt x="2799" y="5623"/>
                  </a:lnTo>
                  <a:cubicBezTo>
                    <a:pt x="2799" y="5583"/>
                    <a:pt x="2799" y="5538"/>
                    <a:pt x="2819" y="5498"/>
                  </a:cubicBezTo>
                  <a:cubicBezTo>
                    <a:pt x="2839" y="5392"/>
                    <a:pt x="2864" y="5307"/>
                    <a:pt x="2904" y="5227"/>
                  </a:cubicBezTo>
                  <a:cubicBezTo>
                    <a:pt x="2924" y="5182"/>
                    <a:pt x="2944" y="5141"/>
                    <a:pt x="2990" y="5081"/>
                  </a:cubicBezTo>
                  <a:cubicBezTo>
                    <a:pt x="3010" y="5036"/>
                    <a:pt x="3030" y="4996"/>
                    <a:pt x="3050" y="4956"/>
                  </a:cubicBezTo>
                  <a:cubicBezTo>
                    <a:pt x="3090" y="4891"/>
                    <a:pt x="3155" y="4805"/>
                    <a:pt x="3215" y="4725"/>
                  </a:cubicBezTo>
                  <a:cubicBezTo>
                    <a:pt x="3240" y="4680"/>
                    <a:pt x="3280" y="4660"/>
                    <a:pt x="3300" y="4640"/>
                  </a:cubicBezTo>
                  <a:lnTo>
                    <a:pt x="3366" y="4580"/>
                  </a:lnTo>
                  <a:lnTo>
                    <a:pt x="3386" y="4555"/>
                  </a:lnTo>
                  <a:cubicBezTo>
                    <a:pt x="3426" y="4515"/>
                    <a:pt x="3466" y="4494"/>
                    <a:pt x="3491" y="4474"/>
                  </a:cubicBezTo>
                  <a:lnTo>
                    <a:pt x="3531" y="4454"/>
                  </a:lnTo>
                  <a:cubicBezTo>
                    <a:pt x="3551" y="4429"/>
                    <a:pt x="3571" y="4409"/>
                    <a:pt x="3591" y="4389"/>
                  </a:cubicBezTo>
                  <a:cubicBezTo>
                    <a:pt x="3657" y="4369"/>
                    <a:pt x="3697" y="4349"/>
                    <a:pt x="3742" y="4329"/>
                  </a:cubicBezTo>
                  <a:cubicBezTo>
                    <a:pt x="3782" y="4304"/>
                    <a:pt x="3802" y="4284"/>
                    <a:pt x="3842" y="4284"/>
                  </a:cubicBezTo>
                  <a:cubicBezTo>
                    <a:pt x="3927" y="4244"/>
                    <a:pt x="4033" y="4244"/>
                    <a:pt x="4118" y="4224"/>
                  </a:cubicBezTo>
                  <a:cubicBezTo>
                    <a:pt x="4138" y="4224"/>
                    <a:pt x="4178" y="4204"/>
                    <a:pt x="4198" y="4204"/>
                  </a:cubicBezTo>
                  <a:close/>
                  <a:moveTo>
                    <a:pt x="3551" y="1"/>
                  </a:moveTo>
                  <a:cubicBezTo>
                    <a:pt x="3511" y="1"/>
                    <a:pt x="3466" y="21"/>
                    <a:pt x="3446" y="21"/>
                  </a:cubicBezTo>
                  <a:cubicBezTo>
                    <a:pt x="3341" y="21"/>
                    <a:pt x="3260" y="66"/>
                    <a:pt x="3175" y="86"/>
                  </a:cubicBezTo>
                  <a:cubicBezTo>
                    <a:pt x="3135" y="106"/>
                    <a:pt x="3090" y="126"/>
                    <a:pt x="3070" y="146"/>
                  </a:cubicBezTo>
                  <a:cubicBezTo>
                    <a:pt x="3030" y="166"/>
                    <a:pt x="2990" y="191"/>
                    <a:pt x="2944" y="212"/>
                  </a:cubicBezTo>
                  <a:cubicBezTo>
                    <a:pt x="2884" y="272"/>
                    <a:pt x="2819" y="337"/>
                    <a:pt x="2739" y="397"/>
                  </a:cubicBezTo>
                  <a:cubicBezTo>
                    <a:pt x="2674" y="462"/>
                    <a:pt x="2613" y="543"/>
                    <a:pt x="2548" y="628"/>
                  </a:cubicBezTo>
                  <a:cubicBezTo>
                    <a:pt x="2488" y="713"/>
                    <a:pt x="2443" y="818"/>
                    <a:pt x="2423" y="899"/>
                  </a:cubicBezTo>
                  <a:cubicBezTo>
                    <a:pt x="2383" y="1004"/>
                    <a:pt x="2363" y="1089"/>
                    <a:pt x="2338" y="1194"/>
                  </a:cubicBezTo>
                  <a:lnTo>
                    <a:pt x="2338" y="1320"/>
                  </a:lnTo>
                  <a:cubicBezTo>
                    <a:pt x="2338" y="1380"/>
                    <a:pt x="2338" y="1420"/>
                    <a:pt x="2363" y="1465"/>
                  </a:cubicBezTo>
                  <a:cubicBezTo>
                    <a:pt x="2363" y="1525"/>
                    <a:pt x="2383" y="1571"/>
                    <a:pt x="2403" y="1611"/>
                  </a:cubicBezTo>
                  <a:lnTo>
                    <a:pt x="2423" y="1651"/>
                  </a:lnTo>
                  <a:cubicBezTo>
                    <a:pt x="2423" y="1671"/>
                    <a:pt x="2443" y="1696"/>
                    <a:pt x="2463" y="1716"/>
                  </a:cubicBezTo>
                  <a:cubicBezTo>
                    <a:pt x="2488" y="1756"/>
                    <a:pt x="2508" y="1796"/>
                    <a:pt x="2528" y="1841"/>
                  </a:cubicBezTo>
                  <a:cubicBezTo>
                    <a:pt x="2548" y="1862"/>
                    <a:pt x="2548" y="1862"/>
                    <a:pt x="2568" y="1882"/>
                  </a:cubicBezTo>
                  <a:cubicBezTo>
                    <a:pt x="2568" y="1882"/>
                    <a:pt x="2588" y="1902"/>
                    <a:pt x="2588" y="1922"/>
                  </a:cubicBezTo>
                  <a:lnTo>
                    <a:pt x="2588" y="1947"/>
                  </a:lnTo>
                  <a:cubicBezTo>
                    <a:pt x="2548" y="1967"/>
                    <a:pt x="2508" y="2007"/>
                    <a:pt x="2488" y="2047"/>
                  </a:cubicBezTo>
                  <a:cubicBezTo>
                    <a:pt x="2443" y="2072"/>
                    <a:pt x="2423" y="2092"/>
                    <a:pt x="2403" y="2132"/>
                  </a:cubicBezTo>
                  <a:lnTo>
                    <a:pt x="2338" y="2172"/>
                  </a:lnTo>
                  <a:cubicBezTo>
                    <a:pt x="2317" y="2198"/>
                    <a:pt x="2277" y="2238"/>
                    <a:pt x="2257" y="2258"/>
                  </a:cubicBezTo>
                  <a:lnTo>
                    <a:pt x="2212" y="2298"/>
                  </a:lnTo>
                  <a:cubicBezTo>
                    <a:pt x="2192" y="2323"/>
                    <a:pt x="2172" y="2343"/>
                    <a:pt x="2152" y="2383"/>
                  </a:cubicBezTo>
                  <a:cubicBezTo>
                    <a:pt x="2132" y="2403"/>
                    <a:pt x="2132" y="2423"/>
                    <a:pt x="2112" y="2448"/>
                  </a:cubicBezTo>
                  <a:cubicBezTo>
                    <a:pt x="2087" y="2448"/>
                    <a:pt x="2067" y="2468"/>
                    <a:pt x="2067" y="2488"/>
                  </a:cubicBezTo>
                  <a:cubicBezTo>
                    <a:pt x="2047" y="2488"/>
                    <a:pt x="2047" y="2508"/>
                    <a:pt x="2067" y="2529"/>
                  </a:cubicBezTo>
                  <a:cubicBezTo>
                    <a:pt x="2132" y="2674"/>
                    <a:pt x="2152" y="2824"/>
                    <a:pt x="2172" y="2950"/>
                  </a:cubicBezTo>
                  <a:cubicBezTo>
                    <a:pt x="2192" y="3030"/>
                    <a:pt x="2192" y="3115"/>
                    <a:pt x="2212" y="3175"/>
                  </a:cubicBezTo>
                  <a:cubicBezTo>
                    <a:pt x="2212" y="3241"/>
                    <a:pt x="2237" y="3326"/>
                    <a:pt x="2237" y="3386"/>
                  </a:cubicBezTo>
                  <a:lnTo>
                    <a:pt x="2237" y="3511"/>
                  </a:lnTo>
                  <a:cubicBezTo>
                    <a:pt x="2212" y="3577"/>
                    <a:pt x="2212" y="3617"/>
                    <a:pt x="2212" y="3657"/>
                  </a:cubicBezTo>
                  <a:lnTo>
                    <a:pt x="2192" y="3742"/>
                  </a:lnTo>
                  <a:lnTo>
                    <a:pt x="2192" y="3953"/>
                  </a:lnTo>
                  <a:lnTo>
                    <a:pt x="2172" y="4053"/>
                  </a:lnTo>
                  <a:cubicBezTo>
                    <a:pt x="2172" y="4158"/>
                    <a:pt x="2152" y="4264"/>
                    <a:pt x="2152" y="4369"/>
                  </a:cubicBezTo>
                  <a:lnTo>
                    <a:pt x="2152" y="4429"/>
                  </a:lnTo>
                  <a:lnTo>
                    <a:pt x="2152" y="4454"/>
                  </a:lnTo>
                  <a:lnTo>
                    <a:pt x="2152" y="4474"/>
                  </a:lnTo>
                  <a:cubicBezTo>
                    <a:pt x="2132" y="4494"/>
                    <a:pt x="2132" y="4494"/>
                    <a:pt x="2132" y="4515"/>
                  </a:cubicBezTo>
                  <a:cubicBezTo>
                    <a:pt x="2132" y="4535"/>
                    <a:pt x="2152" y="4555"/>
                    <a:pt x="2172" y="4580"/>
                  </a:cubicBezTo>
                  <a:cubicBezTo>
                    <a:pt x="2152" y="4600"/>
                    <a:pt x="2152" y="4640"/>
                    <a:pt x="2152" y="4660"/>
                  </a:cubicBezTo>
                  <a:cubicBezTo>
                    <a:pt x="2132" y="4725"/>
                    <a:pt x="2112" y="4765"/>
                    <a:pt x="2087" y="4851"/>
                  </a:cubicBezTo>
                  <a:cubicBezTo>
                    <a:pt x="2067" y="4911"/>
                    <a:pt x="2027" y="4976"/>
                    <a:pt x="2007" y="5036"/>
                  </a:cubicBezTo>
                  <a:lnTo>
                    <a:pt x="1961" y="5081"/>
                  </a:lnTo>
                  <a:lnTo>
                    <a:pt x="1941" y="5141"/>
                  </a:lnTo>
                  <a:cubicBezTo>
                    <a:pt x="1901" y="5207"/>
                    <a:pt x="1881" y="5267"/>
                    <a:pt x="1836" y="5332"/>
                  </a:cubicBezTo>
                  <a:cubicBezTo>
                    <a:pt x="1796" y="5412"/>
                    <a:pt x="1756" y="5477"/>
                    <a:pt x="1711" y="5558"/>
                  </a:cubicBezTo>
                  <a:cubicBezTo>
                    <a:pt x="1691" y="5583"/>
                    <a:pt x="1691" y="5603"/>
                    <a:pt x="1671" y="5643"/>
                  </a:cubicBezTo>
                  <a:lnTo>
                    <a:pt x="1650" y="5663"/>
                  </a:lnTo>
                  <a:cubicBezTo>
                    <a:pt x="1650" y="5683"/>
                    <a:pt x="1650" y="5708"/>
                    <a:pt x="1630" y="5708"/>
                  </a:cubicBezTo>
                  <a:cubicBezTo>
                    <a:pt x="1630" y="5748"/>
                    <a:pt x="1630" y="5788"/>
                    <a:pt x="1650" y="5808"/>
                  </a:cubicBezTo>
                  <a:cubicBezTo>
                    <a:pt x="1650" y="5834"/>
                    <a:pt x="1671" y="5874"/>
                    <a:pt x="1671" y="5894"/>
                  </a:cubicBezTo>
                  <a:lnTo>
                    <a:pt x="1691" y="5934"/>
                  </a:lnTo>
                  <a:cubicBezTo>
                    <a:pt x="1711" y="5979"/>
                    <a:pt x="1711" y="6019"/>
                    <a:pt x="1736" y="6059"/>
                  </a:cubicBezTo>
                  <a:lnTo>
                    <a:pt x="1756" y="6104"/>
                  </a:lnTo>
                  <a:cubicBezTo>
                    <a:pt x="1796" y="6185"/>
                    <a:pt x="1816" y="6270"/>
                    <a:pt x="1861" y="6355"/>
                  </a:cubicBezTo>
                  <a:cubicBezTo>
                    <a:pt x="1901" y="6415"/>
                    <a:pt x="1941" y="6480"/>
                    <a:pt x="1986" y="6541"/>
                  </a:cubicBezTo>
                  <a:cubicBezTo>
                    <a:pt x="1986" y="6561"/>
                    <a:pt x="2007" y="6586"/>
                    <a:pt x="2027" y="6606"/>
                  </a:cubicBezTo>
                  <a:cubicBezTo>
                    <a:pt x="2047" y="6646"/>
                    <a:pt x="2067" y="6686"/>
                    <a:pt x="2087" y="6731"/>
                  </a:cubicBezTo>
                  <a:cubicBezTo>
                    <a:pt x="2132" y="6771"/>
                    <a:pt x="2152" y="6811"/>
                    <a:pt x="2172" y="6837"/>
                  </a:cubicBezTo>
                  <a:lnTo>
                    <a:pt x="2192" y="6857"/>
                  </a:lnTo>
                  <a:lnTo>
                    <a:pt x="2237" y="6897"/>
                  </a:lnTo>
                  <a:cubicBezTo>
                    <a:pt x="2257" y="6962"/>
                    <a:pt x="2297" y="7002"/>
                    <a:pt x="2338" y="7042"/>
                  </a:cubicBezTo>
                  <a:cubicBezTo>
                    <a:pt x="2403" y="7127"/>
                    <a:pt x="2443" y="7188"/>
                    <a:pt x="2508" y="7233"/>
                  </a:cubicBezTo>
                  <a:cubicBezTo>
                    <a:pt x="2528" y="7253"/>
                    <a:pt x="2548" y="7273"/>
                    <a:pt x="2568" y="7293"/>
                  </a:cubicBezTo>
                  <a:lnTo>
                    <a:pt x="2588" y="7313"/>
                  </a:lnTo>
                  <a:cubicBezTo>
                    <a:pt x="2613" y="7338"/>
                    <a:pt x="2633" y="7358"/>
                    <a:pt x="2654" y="7378"/>
                  </a:cubicBezTo>
                  <a:lnTo>
                    <a:pt x="2674" y="7398"/>
                  </a:lnTo>
                  <a:cubicBezTo>
                    <a:pt x="2694" y="7418"/>
                    <a:pt x="2714" y="7438"/>
                    <a:pt x="2739" y="7463"/>
                  </a:cubicBezTo>
                  <a:lnTo>
                    <a:pt x="2759" y="7484"/>
                  </a:lnTo>
                  <a:cubicBezTo>
                    <a:pt x="2759" y="7504"/>
                    <a:pt x="2779" y="7504"/>
                    <a:pt x="2799" y="7524"/>
                  </a:cubicBezTo>
                  <a:cubicBezTo>
                    <a:pt x="2819" y="7544"/>
                    <a:pt x="2839" y="7544"/>
                    <a:pt x="2864" y="7564"/>
                  </a:cubicBezTo>
                  <a:cubicBezTo>
                    <a:pt x="2864" y="7564"/>
                    <a:pt x="2884" y="7564"/>
                    <a:pt x="2884" y="7589"/>
                  </a:cubicBezTo>
                  <a:cubicBezTo>
                    <a:pt x="2904" y="7589"/>
                    <a:pt x="2904" y="7609"/>
                    <a:pt x="2924" y="7609"/>
                  </a:cubicBezTo>
                  <a:cubicBezTo>
                    <a:pt x="2944" y="7609"/>
                    <a:pt x="2944" y="7589"/>
                    <a:pt x="2944" y="7589"/>
                  </a:cubicBezTo>
                  <a:lnTo>
                    <a:pt x="3280" y="7589"/>
                  </a:lnTo>
                  <a:cubicBezTo>
                    <a:pt x="3366" y="7609"/>
                    <a:pt x="3446" y="7629"/>
                    <a:pt x="3531" y="7649"/>
                  </a:cubicBezTo>
                  <a:cubicBezTo>
                    <a:pt x="3591" y="7649"/>
                    <a:pt x="3636" y="7669"/>
                    <a:pt x="3677" y="7669"/>
                  </a:cubicBezTo>
                  <a:cubicBezTo>
                    <a:pt x="3717" y="7689"/>
                    <a:pt x="3762" y="7689"/>
                    <a:pt x="3802" y="7714"/>
                  </a:cubicBezTo>
                  <a:cubicBezTo>
                    <a:pt x="3907" y="7754"/>
                    <a:pt x="4013" y="7815"/>
                    <a:pt x="4073" y="7860"/>
                  </a:cubicBezTo>
                  <a:cubicBezTo>
                    <a:pt x="4118" y="7880"/>
                    <a:pt x="4158" y="7920"/>
                    <a:pt x="4178" y="7965"/>
                  </a:cubicBezTo>
                  <a:cubicBezTo>
                    <a:pt x="4198" y="7985"/>
                    <a:pt x="4218" y="8005"/>
                    <a:pt x="4218" y="8025"/>
                  </a:cubicBezTo>
                  <a:cubicBezTo>
                    <a:pt x="4243" y="8045"/>
                    <a:pt x="4243" y="8065"/>
                    <a:pt x="4263" y="8090"/>
                  </a:cubicBezTo>
                  <a:cubicBezTo>
                    <a:pt x="4263" y="8110"/>
                    <a:pt x="4263" y="8130"/>
                    <a:pt x="4283" y="8130"/>
                  </a:cubicBezTo>
                  <a:lnTo>
                    <a:pt x="4283" y="8151"/>
                  </a:lnTo>
                  <a:cubicBezTo>
                    <a:pt x="4283" y="8171"/>
                    <a:pt x="4283" y="8191"/>
                    <a:pt x="4303" y="8191"/>
                  </a:cubicBezTo>
                  <a:lnTo>
                    <a:pt x="4303" y="8296"/>
                  </a:lnTo>
                  <a:lnTo>
                    <a:pt x="4283" y="8341"/>
                  </a:lnTo>
                  <a:lnTo>
                    <a:pt x="4283" y="8381"/>
                  </a:lnTo>
                  <a:lnTo>
                    <a:pt x="4283" y="8421"/>
                  </a:lnTo>
                  <a:lnTo>
                    <a:pt x="4283" y="8441"/>
                  </a:lnTo>
                  <a:lnTo>
                    <a:pt x="4283" y="8527"/>
                  </a:lnTo>
                  <a:cubicBezTo>
                    <a:pt x="4263" y="8547"/>
                    <a:pt x="4263" y="8547"/>
                    <a:pt x="4283" y="8567"/>
                  </a:cubicBezTo>
                  <a:cubicBezTo>
                    <a:pt x="4263" y="8592"/>
                    <a:pt x="4263" y="8632"/>
                    <a:pt x="4243" y="8652"/>
                  </a:cubicBezTo>
                  <a:cubicBezTo>
                    <a:pt x="4218" y="8692"/>
                    <a:pt x="4198" y="8737"/>
                    <a:pt x="4178" y="8777"/>
                  </a:cubicBezTo>
                  <a:cubicBezTo>
                    <a:pt x="4158" y="8797"/>
                    <a:pt x="4138" y="8843"/>
                    <a:pt x="4093" y="8883"/>
                  </a:cubicBezTo>
                  <a:cubicBezTo>
                    <a:pt x="4073" y="8923"/>
                    <a:pt x="4033" y="8968"/>
                    <a:pt x="3993" y="8988"/>
                  </a:cubicBezTo>
                  <a:cubicBezTo>
                    <a:pt x="3967" y="9028"/>
                    <a:pt x="3927" y="9048"/>
                    <a:pt x="3887" y="9068"/>
                  </a:cubicBezTo>
                  <a:cubicBezTo>
                    <a:pt x="3802" y="9134"/>
                    <a:pt x="3742" y="9174"/>
                    <a:pt x="3677" y="9219"/>
                  </a:cubicBezTo>
                  <a:cubicBezTo>
                    <a:pt x="3616" y="9259"/>
                    <a:pt x="3571" y="9279"/>
                    <a:pt x="3511" y="9299"/>
                  </a:cubicBezTo>
                  <a:cubicBezTo>
                    <a:pt x="3491" y="9319"/>
                    <a:pt x="3466" y="9344"/>
                    <a:pt x="3446" y="9344"/>
                  </a:cubicBezTo>
                  <a:cubicBezTo>
                    <a:pt x="3300" y="9424"/>
                    <a:pt x="3135" y="9490"/>
                    <a:pt x="2990" y="9550"/>
                  </a:cubicBezTo>
                  <a:cubicBezTo>
                    <a:pt x="2944" y="9570"/>
                    <a:pt x="2904" y="9570"/>
                    <a:pt x="2864" y="9595"/>
                  </a:cubicBezTo>
                  <a:cubicBezTo>
                    <a:pt x="2839" y="9595"/>
                    <a:pt x="2799" y="9615"/>
                    <a:pt x="2779" y="9615"/>
                  </a:cubicBezTo>
                  <a:lnTo>
                    <a:pt x="2739" y="9635"/>
                  </a:lnTo>
                  <a:cubicBezTo>
                    <a:pt x="2633" y="9655"/>
                    <a:pt x="2528" y="9675"/>
                    <a:pt x="2443" y="9695"/>
                  </a:cubicBezTo>
                  <a:cubicBezTo>
                    <a:pt x="2363" y="9720"/>
                    <a:pt x="2257" y="9740"/>
                    <a:pt x="2172" y="9760"/>
                  </a:cubicBezTo>
                  <a:lnTo>
                    <a:pt x="2047" y="9760"/>
                  </a:lnTo>
                  <a:lnTo>
                    <a:pt x="2027" y="9780"/>
                  </a:lnTo>
                  <a:lnTo>
                    <a:pt x="1986" y="9780"/>
                  </a:lnTo>
                  <a:cubicBezTo>
                    <a:pt x="1941" y="9780"/>
                    <a:pt x="1901" y="9780"/>
                    <a:pt x="1861" y="9801"/>
                  </a:cubicBezTo>
                  <a:lnTo>
                    <a:pt x="1671" y="9801"/>
                  </a:lnTo>
                  <a:cubicBezTo>
                    <a:pt x="1630" y="9821"/>
                    <a:pt x="1585" y="9821"/>
                    <a:pt x="1565" y="9821"/>
                  </a:cubicBezTo>
                  <a:lnTo>
                    <a:pt x="938" y="9821"/>
                  </a:lnTo>
                  <a:cubicBezTo>
                    <a:pt x="858" y="9821"/>
                    <a:pt x="773" y="9821"/>
                    <a:pt x="708" y="9801"/>
                  </a:cubicBezTo>
                  <a:lnTo>
                    <a:pt x="582" y="9801"/>
                  </a:lnTo>
                  <a:cubicBezTo>
                    <a:pt x="522" y="9801"/>
                    <a:pt x="457" y="9801"/>
                    <a:pt x="417" y="9821"/>
                  </a:cubicBezTo>
                  <a:cubicBezTo>
                    <a:pt x="331" y="9846"/>
                    <a:pt x="251" y="9886"/>
                    <a:pt x="166" y="9971"/>
                  </a:cubicBezTo>
                  <a:cubicBezTo>
                    <a:pt x="166" y="9971"/>
                    <a:pt x="146" y="9971"/>
                    <a:pt x="146" y="9991"/>
                  </a:cubicBezTo>
                  <a:cubicBezTo>
                    <a:pt x="126" y="9991"/>
                    <a:pt x="126" y="10011"/>
                    <a:pt x="146" y="10011"/>
                  </a:cubicBezTo>
                  <a:cubicBezTo>
                    <a:pt x="146" y="10031"/>
                    <a:pt x="146" y="10031"/>
                    <a:pt x="166" y="10031"/>
                  </a:cubicBezTo>
                  <a:cubicBezTo>
                    <a:pt x="146" y="10051"/>
                    <a:pt x="126" y="10071"/>
                    <a:pt x="106" y="10096"/>
                  </a:cubicBezTo>
                  <a:cubicBezTo>
                    <a:pt x="81" y="10116"/>
                    <a:pt x="61" y="10157"/>
                    <a:pt x="41" y="10177"/>
                  </a:cubicBezTo>
                  <a:cubicBezTo>
                    <a:pt x="41" y="10197"/>
                    <a:pt x="21" y="10222"/>
                    <a:pt x="21" y="10222"/>
                  </a:cubicBezTo>
                  <a:cubicBezTo>
                    <a:pt x="21" y="10242"/>
                    <a:pt x="21" y="10262"/>
                    <a:pt x="0" y="10282"/>
                  </a:cubicBezTo>
                  <a:cubicBezTo>
                    <a:pt x="0" y="10302"/>
                    <a:pt x="0" y="10347"/>
                    <a:pt x="21" y="10367"/>
                  </a:cubicBezTo>
                  <a:cubicBezTo>
                    <a:pt x="21" y="10407"/>
                    <a:pt x="21" y="10427"/>
                    <a:pt x="41" y="10473"/>
                  </a:cubicBezTo>
                  <a:lnTo>
                    <a:pt x="41" y="10493"/>
                  </a:lnTo>
                  <a:cubicBezTo>
                    <a:pt x="41" y="10513"/>
                    <a:pt x="61" y="10513"/>
                    <a:pt x="61" y="10533"/>
                  </a:cubicBezTo>
                  <a:cubicBezTo>
                    <a:pt x="61" y="10553"/>
                    <a:pt x="81" y="10553"/>
                    <a:pt x="81" y="10553"/>
                  </a:cubicBezTo>
                  <a:lnTo>
                    <a:pt x="81" y="10573"/>
                  </a:lnTo>
                  <a:cubicBezTo>
                    <a:pt x="106" y="10598"/>
                    <a:pt x="106" y="10618"/>
                    <a:pt x="126" y="10638"/>
                  </a:cubicBezTo>
                  <a:cubicBezTo>
                    <a:pt x="146" y="10678"/>
                    <a:pt x="166" y="10698"/>
                    <a:pt x="186" y="10743"/>
                  </a:cubicBezTo>
                  <a:cubicBezTo>
                    <a:pt x="206" y="10784"/>
                    <a:pt x="231" y="10824"/>
                    <a:pt x="271" y="10869"/>
                  </a:cubicBezTo>
                  <a:cubicBezTo>
                    <a:pt x="291" y="10889"/>
                    <a:pt x="331" y="10909"/>
                    <a:pt x="357" y="10929"/>
                  </a:cubicBezTo>
                  <a:cubicBezTo>
                    <a:pt x="377" y="10949"/>
                    <a:pt x="417" y="10974"/>
                    <a:pt x="437" y="10994"/>
                  </a:cubicBezTo>
                  <a:lnTo>
                    <a:pt x="457" y="11014"/>
                  </a:lnTo>
                  <a:lnTo>
                    <a:pt x="482" y="11034"/>
                  </a:lnTo>
                  <a:cubicBezTo>
                    <a:pt x="522" y="11074"/>
                    <a:pt x="562" y="11099"/>
                    <a:pt x="607" y="11120"/>
                  </a:cubicBezTo>
                  <a:cubicBezTo>
                    <a:pt x="688" y="11160"/>
                    <a:pt x="773" y="11200"/>
                    <a:pt x="858" y="11225"/>
                  </a:cubicBezTo>
                  <a:cubicBezTo>
                    <a:pt x="938" y="11245"/>
                    <a:pt x="1024" y="11265"/>
                    <a:pt x="1109" y="11285"/>
                  </a:cubicBezTo>
                  <a:cubicBezTo>
                    <a:pt x="1189" y="11285"/>
                    <a:pt x="1274" y="11305"/>
                    <a:pt x="1380" y="11305"/>
                  </a:cubicBezTo>
                  <a:cubicBezTo>
                    <a:pt x="1400" y="11305"/>
                    <a:pt x="1440" y="11305"/>
                    <a:pt x="1485" y="11325"/>
                  </a:cubicBezTo>
                  <a:lnTo>
                    <a:pt x="2027" y="11325"/>
                  </a:lnTo>
                  <a:lnTo>
                    <a:pt x="2027" y="11476"/>
                  </a:lnTo>
                  <a:lnTo>
                    <a:pt x="2027" y="11516"/>
                  </a:lnTo>
                  <a:lnTo>
                    <a:pt x="2027" y="11576"/>
                  </a:lnTo>
                  <a:lnTo>
                    <a:pt x="2027" y="11681"/>
                  </a:lnTo>
                  <a:lnTo>
                    <a:pt x="2027" y="11726"/>
                  </a:lnTo>
                  <a:cubicBezTo>
                    <a:pt x="2047" y="11807"/>
                    <a:pt x="2047" y="11872"/>
                    <a:pt x="2047" y="11952"/>
                  </a:cubicBezTo>
                  <a:cubicBezTo>
                    <a:pt x="2047" y="12123"/>
                    <a:pt x="2027" y="12308"/>
                    <a:pt x="2007" y="12519"/>
                  </a:cubicBezTo>
                  <a:cubicBezTo>
                    <a:pt x="2007" y="12604"/>
                    <a:pt x="1986" y="12704"/>
                    <a:pt x="1961" y="12810"/>
                  </a:cubicBezTo>
                  <a:lnTo>
                    <a:pt x="1941" y="12895"/>
                  </a:lnTo>
                  <a:cubicBezTo>
                    <a:pt x="1941" y="12955"/>
                    <a:pt x="1921" y="13020"/>
                    <a:pt x="1901" y="13060"/>
                  </a:cubicBezTo>
                  <a:cubicBezTo>
                    <a:pt x="1901" y="13106"/>
                    <a:pt x="1901" y="13126"/>
                    <a:pt x="1881" y="13166"/>
                  </a:cubicBezTo>
                  <a:lnTo>
                    <a:pt x="1881" y="13186"/>
                  </a:lnTo>
                  <a:lnTo>
                    <a:pt x="1861" y="13231"/>
                  </a:lnTo>
                  <a:cubicBezTo>
                    <a:pt x="1861" y="13251"/>
                    <a:pt x="1861" y="13271"/>
                    <a:pt x="1836" y="13291"/>
                  </a:cubicBezTo>
                  <a:lnTo>
                    <a:pt x="1836" y="13331"/>
                  </a:lnTo>
                  <a:cubicBezTo>
                    <a:pt x="1836" y="13376"/>
                    <a:pt x="1881" y="13376"/>
                    <a:pt x="1901" y="13396"/>
                  </a:cubicBezTo>
                  <a:cubicBezTo>
                    <a:pt x="1901" y="13416"/>
                    <a:pt x="1961" y="13457"/>
                    <a:pt x="1986" y="13482"/>
                  </a:cubicBezTo>
                  <a:cubicBezTo>
                    <a:pt x="2027" y="13522"/>
                    <a:pt x="2067" y="13562"/>
                    <a:pt x="2112" y="13582"/>
                  </a:cubicBezTo>
                  <a:cubicBezTo>
                    <a:pt x="2172" y="13627"/>
                    <a:pt x="2192" y="13647"/>
                    <a:pt x="2257" y="13687"/>
                  </a:cubicBezTo>
                  <a:cubicBezTo>
                    <a:pt x="2297" y="13707"/>
                    <a:pt x="2403" y="13752"/>
                    <a:pt x="2463" y="13773"/>
                  </a:cubicBezTo>
                  <a:cubicBezTo>
                    <a:pt x="2568" y="13813"/>
                    <a:pt x="2528" y="13833"/>
                    <a:pt x="2633" y="13858"/>
                  </a:cubicBezTo>
                  <a:cubicBezTo>
                    <a:pt x="2819" y="13898"/>
                    <a:pt x="3010" y="13938"/>
                    <a:pt x="3260" y="13958"/>
                  </a:cubicBezTo>
                  <a:cubicBezTo>
                    <a:pt x="3446" y="14003"/>
                    <a:pt x="3657" y="14023"/>
                    <a:pt x="3887" y="14043"/>
                  </a:cubicBezTo>
                  <a:lnTo>
                    <a:pt x="4093" y="14043"/>
                  </a:lnTo>
                  <a:cubicBezTo>
                    <a:pt x="4243" y="14043"/>
                    <a:pt x="4389" y="14043"/>
                    <a:pt x="4514" y="14023"/>
                  </a:cubicBezTo>
                  <a:cubicBezTo>
                    <a:pt x="4594" y="14023"/>
                    <a:pt x="4680" y="14023"/>
                    <a:pt x="4765" y="14003"/>
                  </a:cubicBezTo>
                  <a:lnTo>
                    <a:pt x="5056" y="14003"/>
                  </a:lnTo>
                  <a:lnTo>
                    <a:pt x="5141" y="13983"/>
                  </a:lnTo>
                  <a:cubicBezTo>
                    <a:pt x="5327" y="13983"/>
                    <a:pt x="5517" y="13958"/>
                    <a:pt x="5748" y="13918"/>
                  </a:cubicBezTo>
                  <a:cubicBezTo>
                    <a:pt x="5913" y="13878"/>
                    <a:pt x="6124" y="13858"/>
                    <a:pt x="6350" y="13813"/>
                  </a:cubicBezTo>
                  <a:cubicBezTo>
                    <a:pt x="6395" y="13813"/>
                    <a:pt x="6455" y="13793"/>
                    <a:pt x="6500" y="13793"/>
                  </a:cubicBezTo>
                  <a:cubicBezTo>
                    <a:pt x="6540" y="13793"/>
                    <a:pt x="6580" y="13773"/>
                    <a:pt x="6646" y="13773"/>
                  </a:cubicBezTo>
                  <a:cubicBezTo>
                    <a:pt x="6686" y="13773"/>
                    <a:pt x="6726" y="13752"/>
                    <a:pt x="6751" y="13752"/>
                  </a:cubicBezTo>
                  <a:cubicBezTo>
                    <a:pt x="6811" y="13752"/>
                    <a:pt x="6876" y="13732"/>
                    <a:pt x="6936" y="13732"/>
                  </a:cubicBezTo>
                  <a:cubicBezTo>
                    <a:pt x="6977" y="13707"/>
                    <a:pt x="7022" y="13707"/>
                    <a:pt x="7062" y="13707"/>
                  </a:cubicBezTo>
                  <a:cubicBezTo>
                    <a:pt x="7127" y="13707"/>
                    <a:pt x="7187" y="13647"/>
                    <a:pt x="7227" y="13647"/>
                  </a:cubicBezTo>
                  <a:cubicBezTo>
                    <a:pt x="7272" y="13627"/>
                    <a:pt x="7313" y="13627"/>
                    <a:pt x="7333" y="13607"/>
                  </a:cubicBezTo>
                  <a:lnTo>
                    <a:pt x="7378" y="13607"/>
                  </a:lnTo>
                  <a:cubicBezTo>
                    <a:pt x="7418" y="13582"/>
                    <a:pt x="7458" y="13582"/>
                    <a:pt x="7478" y="13582"/>
                  </a:cubicBezTo>
                  <a:lnTo>
                    <a:pt x="7523" y="13562"/>
                  </a:lnTo>
                  <a:cubicBezTo>
                    <a:pt x="7629" y="13542"/>
                    <a:pt x="7709" y="13502"/>
                    <a:pt x="7814" y="13457"/>
                  </a:cubicBezTo>
                  <a:cubicBezTo>
                    <a:pt x="7854" y="13457"/>
                    <a:pt x="7879" y="13437"/>
                    <a:pt x="7899" y="13416"/>
                  </a:cubicBezTo>
                  <a:cubicBezTo>
                    <a:pt x="7919" y="13416"/>
                    <a:pt x="7919" y="13396"/>
                    <a:pt x="7940" y="13376"/>
                  </a:cubicBezTo>
                  <a:cubicBezTo>
                    <a:pt x="7980" y="13376"/>
                    <a:pt x="8045" y="13376"/>
                    <a:pt x="8065" y="13331"/>
                  </a:cubicBezTo>
                  <a:cubicBezTo>
                    <a:pt x="8105" y="13311"/>
                    <a:pt x="8150" y="13311"/>
                    <a:pt x="8130" y="13271"/>
                  </a:cubicBezTo>
                  <a:cubicBezTo>
                    <a:pt x="8130" y="13251"/>
                    <a:pt x="8105" y="13251"/>
                    <a:pt x="8085" y="13231"/>
                  </a:cubicBezTo>
                  <a:lnTo>
                    <a:pt x="8085" y="13166"/>
                  </a:lnTo>
                  <a:lnTo>
                    <a:pt x="8085" y="13146"/>
                  </a:lnTo>
                  <a:lnTo>
                    <a:pt x="8085" y="13080"/>
                  </a:lnTo>
                  <a:lnTo>
                    <a:pt x="8085" y="13060"/>
                  </a:lnTo>
                  <a:lnTo>
                    <a:pt x="8130" y="13040"/>
                  </a:lnTo>
                  <a:lnTo>
                    <a:pt x="8190" y="13040"/>
                  </a:lnTo>
                  <a:cubicBezTo>
                    <a:pt x="8210" y="13040"/>
                    <a:pt x="8210" y="13020"/>
                    <a:pt x="8230" y="13020"/>
                  </a:cubicBezTo>
                  <a:cubicBezTo>
                    <a:pt x="8255" y="13020"/>
                    <a:pt x="8276" y="13000"/>
                    <a:pt x="8276" y="12980"/>
                  </a:cubicBezTo>
                  <a:cubicBezTo>
                    <a:pt x="8296" y="12980"/>
                    <a:pt x="8316" y="12955"/>
                    <a:pt x="8336" y="12935"/>
                  </a:cubicBezTo>
                  <a:lnTo>
                    <a:pt x="8336" y="12915"/>
                  </a:lnTo>
                  <a:lnTo>
                    <a:pt x="8356" y="12915"/>
                  </a:lnTo>
                  <a:lnTo>
                    <a:pt x="8356" y="12895"/>
                  </a:lnTo>
                  <a:cubicBezTo>
                    <a:pt x="8381" y="12875"/>
                    <a:pt x="8381" y="12875"/>
                    <a:pt x="8401" y="12855"/>
                  </a:cubicBezTo>
                  <a:cubicBezTo>
                    <a:pt x="8421" y="12830"/>
                    <a:pt x="8441" y="12810"/>
                    <a:pt x="8461" y="12790"/>
                  </a:cubicBezTo>
                  <a:cubicBezTo>
                    <a:pt x="8481" y="12770"/>
                    <a:pt x="8481" y="12749"/>
                    <a:pt x="8506" y="12749"/>
                  </a:cubicBezTo>
                  <a:cubicBezTo>
                    <a:pt x="8506" y="12729"/>
                    <a:pt x="8526" y="12684"/>
                    <a:pt x="8546" y="12664"/>
                  </a:cubicBezTo>
                  <a:cubicBezTo>
                    <a:pt x="8586" y="12579"/>
                    <a:pt x="8607" y="12499"/>
                    <a:pt x="8632" y="12393"/>
                  </a:cubicBezTo>
                  <a:cubicBezTo>
                    <a:pt x="8632" y="12328"/>
                    <a:pt x="8632" y="12288"/>
                    <a:pt x="8607" y="12248"/>
                  </a:cubicBezTo>
                  <a:cubicBezTo>
                    <a:pt x="8607" y="12228"/>
                    <a:pt x="8607" y="12183"/>
                    <a:pt x="8586" y="12163"/>
                  </a:cubicBezTo>
                  <a:cubicBezTo>
                    <a:pt x="8586" y="12143"/>
                    <a:pt x="8566" y="12123"/>
                    <a:pt x="8566" y="12102"/>
                  </a:cubicBezTo>
                  <a:cubicBezTo>
                    <a:pt x="8546" y="12057"/>
                    <a:pt x="8506" y="12017"/>
                    <a:pt x="8461" y="11997"/>
                  </a:cubicBezTo>
                  <a:cubicBezTo>
                    <a:pt x="8421" y="11952"/>
                    <a:pt x="8401" y="11952"/>
                    <a:pt x="8356" y="11932"/>
                  </a:cubicBezTo>
                  <a:lnTo>
                    <a:pt x="8336" y="11932"/>
                  </a:lnTo>
                  <a:cubicBezTo>
                    <a:pt x="8316" y="11932"/>
                    <a:pt x="8296" y="11952"/>
                    <a:pt x="8276" y="11952"/>
                  </a:cubicBezTo>
                  <a:cubicBezTo>
                    <a:pt x="8255" y="11952"/>
                    <a:pt x="8230" y="11952"/>
                    <a:pt x="8210" y="11977"/>
                  </a:cubicBezTo>
                  <a:cubicBezTo>
                    <a:pt x="8190" y="11977"/>
                    <a:pt x="8170" y="11977"/>
                    <a:pt x="8170" y="11997"/>
                  </a:cubicBezTo>
                  <a:cubicBezTo>
                    <a:pt x="8150" y="12017"/>
                    <a:pt x="8130" y="12017"/>
                    <a:pt x="8105" y="12037"/>
                  </a:cubicBezTo>
                  <a:lnTo>
                    <a:pt x="8085" y="12057"/>
                  </a:lnTo>
                  <a:lnTo>
                    <a:pt x="8065" y="12077"/>
                  </a:lnTo>
                  <a:cubicBezTo>
                    <a:pt x="8045" y="12102"/>
                    <a:pt x="8005" y="12143"/>
                    <a:pt x="7960" y="12183"/>
                  </a:cubicBezTo>
                  <a:cubicBezTo>
                    <a:pt x="7940" y="12203"/>
                    <a:pt x="7919" y="12248"/>
                    <a:pt x="7899" y="12268"/>
                  </a:cubicBezTo>
                  <a:cubicBezTo>
                    <a:pt x="7879" y="12308"/>
                    <a:pt x="7854" y="12328"/>
                    <a:pt x="7834" y="12373"/>
                  </a:cubicBezTo>
                  <a:lnTo>
                    <a:pt x="7834" y="12393"/>
                  </a:lnTo>
                  <a:cubicBezTo>
                    <a:pt x="7834" y="12393"/>
                    <a:pt x="7814" y="12413"/>
                    <a:pt x="7834" y="12413"/>
                  </a:cubicBezTo>
                  <a:lnTo>
                    <a:pt x="7814" y="12433"/>
                  </a:lnTo>
                  <a:cubicBezTo>
                    <a:pt x="7794" y="12433"/>
                    <a:pt x="7794" y="12413"/>
                    <a:pt x="7774" y="12413"/>
                  </a:cubicBezTo>
                  <a:cubicBezTo>
                    <a:pt x="7754" y="12373"/>
                    <a:pt x="7754" y="12328"/>
                    <a:pt x="7729" y="12288"/>
                  </a:cubicBezTo>
                  <a:cubicBezTo>
                    <a:pt x="7709" y="12268"/>
                    <a:pt x="7709" y="12248"/>
                    <a:pt x="7689" y="12228"/>
                  </a:cubicBezTo>
                  <a:lnTo>
                    <a:pt x="7669" y="12163"/>
                  </a:lnTo>
                  <a:cubicBezTo>
                    <a:pt x="7649" y="12123"/>
                    <a:pt x="7629" y="12077"/>
                    <a:pt x="7603" y="12037"/>
                  </a:cubicBezTo>
                  <a:cubicBezTo>
                    <a:pt x="7583" y="11997"/>
                    <a:pt x="7563" y="11952"/>
                    <a:pt x="7543" y="11912"/>
                  </a:cubicBezTo>
                  <a:lnTo>
                    <a:pt x="7503" y="11827"/>
                  </a:lnTo>
                  <a:cubicBezTo>
                    <a:pt x="7458" y="11787"/>
                    <a:pt x="7418" y="11726"/>
                    <a:pt x="7378" y="11661"/>
                  </a:cubicBezTo>
                  <a:cubicBezTo>
                    <a:pt x="7353" y="11621"/>
                    <a:pt x="7333" y="11576"/>
                    <a:pt x="7293" y="11536"/>
                  </a:cubicBezTo>
                  <a:cubicBezTo>
                    <a:pt x="7272" y="11496"/>
                    <a:pt x="7252" y="11451"/>
                    <a:pt x="7227" y="11410"/>
                  </a:cubicBezTo>
                  <a:cubicBezTo>
                    <a:pt x="7187" y="11350"/>
                    <a:pt x="7147" y="11305"/>
                    <a:pt x="7102" y="11245"/>
                  </a:cubicBezTo>
                  <a:cubicBezTo>
                    <a:pt x="7082" y="11200"/>
                    <a:pt x="7062" y="11140"/>
                    <a:pt x="7022" y="11099"/>
                  </a:cubicBezTo>
                  <a:cubicBezTo>
                    <a:pt x="7002" y="11054"/>
                    <a:pt x="6977" y="11014"/>
                    <a:pt x="6957" y="10974"/>
                  </a:cubicBezTo>
                  <a:lnTo>
                    <a:pt x="6916" y="10909"/>
                  </a:lnTo>
                  <a:cubicBezTo>
                    <a:pt x="6896" y="10849"/>
                    <a:pt x="6851" y="10784"/>
                    <a:pt x="6831" y="10723"/>
                  </a:cubicBezTo>
                  <a:cubicBezTo>
                    <a:pt x="6811" y="10658"/>
                    <a:pt x="6791" y="10618"/>
                    <a:pt x="6771" y="10553"/>
                  </a:cubicBezTo>
                  <a:cubicBezTo>
                    <a:pt x="6751" y="10493"/>
                    <a:pt x="6726" y="10427"/>
                    <a:pt x="6706" y="10387"/>
                  </a:cubicBezTo>
                  <a:cubicBezTo>
                    <a:pt x="6686" y="10302"/>
                    <a:pt x="6666" y="10222"/>
                    <a:pt x="6666" y="10137"/>
                  </a:cubicBezTo>
                  <a:cubicBezTo>
                    <a:pt x="6646" y="10031"/>
                    <a:pt x="6626" y="9926"/>
                    <a:pt x="6600" y="9866"/>
                  </a:cubicBezTo>
                  <a:lnTo>
                    <a:pt x="6600" y="9740"/>
                  </a:lnTo>
                  <a:cubicBezTo>
                    <a:pt x="6580" y="9695"/>
                    <a:pt x="6580" y="9655"/>
                    <a:pt x="6580" y="9595"/>
                  </a:cubicBezTo>
                  <a:cubicBezTo>
                    <a:pt x="6560" y="9550"/>
                    <a:pt x="6560" y="9510"/>
                    <a:pt x="6560" y="9444"/>
                  </a:cubicBezTo>
                  <a:lnTo>
                    <a:pt x="6560" y="9424"/>
                  </a:lnTo>
                  <a:cubicBezTo>
                    <a:pt x="6560" y="9384"/>
                    <a:pt x="6540" y="9364"/>
                    <a:pt x="6540" y="9319"/>
                  </a:cubicBezTo>
                  <a:cubicBezTo>
                    <a:pt x="6540" y="9279"/>
                    <a:pt x="6560" y="9259"/>
                    <a:pt x="6560" y="9239"/>
                  </a:cubicBezTo>
                  <a:lnTo>
                    <a:pt x="6560" y="9194"/>
                  </a:lnTo>
                  <a:lnTo>
                    <a:pt x="6560" y="9174"/>
                  </a:lnTo>
                  <a:lnTo>
                    <a:pt x="6560" y="9134"/>
                  </a:lnTo>
                  <a:lnTo>
                    <a:pt x="6560" y="9113"/>
                  </a:lnTo>
                  <a:cubicBezTo>
                    <a:pt x="6560" y="9093"/>
                    <a:pt x="6580" y="9093"/>
                    <a:pt x="6580" y="9093"/>
                  </a:cubicBezTo>
                  <a:lnTo>
                    <a:pt x="6580" y="9048"/>
                  </a:lnTo>
                  <a:lnTo>
                    <a:pt x="6726" y="9048"/>
                  </a:lnTo>
                  <a:cubicBezTo>
                    <a:pt x="6831" y="9048"/>
                    <a:pt x="6936" y="9048"/>
                    <a:pt x="7022" y="9028"/>
                  </a:cubicBezTo>
                  <a:cubicBezTo>
                    <a:pt x="7207" y="9028"/>
                    <a:pt x="7398" y="8988"/>
                    <a:pt x="7563" y="8943"/>
                  </a:cubicBezTo>
                  <a:cubicBezTo>
                    <a:pt x="7669" y="8923"/>
                    <a:pt x="7774" y="8883"/>
                    <a:pt x="7854" y="8863"/>
                  </a:cubicBezTo>
                  <a:cubicBezTo>
                    <a:pt x="7899" y="8863"/>
                    <a:pt x="7940" y="8843"/>
                    <a:pt x="7980" y="8818"/>
                  </a:cubicBezTo>
                  <a:cubicBezTo>
                    <a:pt x="8025" y="8818"/>
                    <a:pt x="8045" y="8797"/>
                    <a:pt x="8085" y="8777"/>
                  </a:cubicBezTo>
                  <a:lnTo>
                    <a:pt x="8130" y="8777"/>
                  </a:lnTo>
                  <a:lnTo>
                    <a:pt x="8170" y="8757"/>
                  </a:lnTo>
                  <a:cubicBezTo>
                    <a:pt x="8190" y="8737"/>
                    <a:pt x="8230" y="8737"/>
                    <a:pt x="8276" y="8717"/>
                  </a:cubicBezTo>
                  <a:cubicBezTo>
                    <a:pt x="8316" y="8692"/>
                    <a:pt x="8381" y="8672"/>
                    <a:pt x="8421" y="8652"/>
                  </a:cubicBezTo>
                  <a:cubicBezTo>
                    <a:pt x="8506" y="8612"/>
                    <a:pt x="8586" y="8567"/>
                    <a:pt x="8672" y="8527"/>
                  </a:cubicBezTo>
                  <a:lnTo>
                    <a:pt x="8672" y="8507"/>
                  </a:lnTo>
                  <a:cubicBezTo>
                    <a:pt x="8757" y="8466"/>
                    <a:pt x="8837" y="8421"/>
                    <a:pt x="8922" y="8361"/>
                  </a:cubicBezTo>
                  <a:cubicBezTo>
                    <a:pt x="8963" y="8341"/>
                    <a:pt x="9008" y="8316"/>
                    <a:pt x="9048" y="8276"/>
                  </a:cubicBezTo>
                  <a:cubicBezTo>
                    <a:pt x="9068" y="8276"/>
                    <a:pt x="9088" y="8256"/>
                    <a:pt x="9108" y="8236"/>
                  </a:cubicBezTo>
                  <a:lnTo>
                    <a:pt x="9153" y="8216"/>
                  </a:lnTo>
                  <a:cubicBezTo>
                    <a:pt x="9233" y="8151"/>
                    <a:pt x="9319" y="8065"/>
                    <a:pt x="9384" y="8005"/>
                  </a:cubicBezTo>
                  <a:cubicBezTo>
                    <a:pt x="9444" y="7940"/>
                    <a:pt x="9529" y="7880"/>
                    <a:pt x="9589" y="7815"/>
                  </a:cubicBezTo>
                  <a:cubicBezTo>
                    <a:pt x="9610" y="7774"/>
                    <a:pt x="9655" y="7754"/>
                    <a:pt x="9675" y="7714"/>
                  </a:cubicBezTo>
                  <a:cubicBezTo>
                    <a:pt x="9715" y="7669"/>
                    <a:pt x="9735" y="7629"/>
                    <a:pt x="9780" y="7589"/>
                  </a:cubicBezTo>
                  <a:cubicBezTo>
                    <a:pt x="9800" y="7544"/>
                    <a:pt x="9820" y="7504"/>
                    <a:pt x="9860" y="7463"/>
                  </a:cubicBezTo>
                  <a:cubicBezTo>
                    <a:pt x="9885" y="7418"/>
                    <a:pt x="9905" y="7378"/>
                    <a:pt x="9926" y="7338"/>
                  </a:cubicBezTo>
                  <a:cubicBezTo>
                    <a:pt x="9986" y="7233"/>
                    <a:pt x="10031" y="7168"/>
                    <a:pt x="10071" y="7087"/>
                  </a:cubicBezTo>
                  <a:cubicBezTo>
                    <a:pt x="10111" y="7002"/>
                    <a:pt x="10136" y="6897"/>
                    <a:pt x="10176" y="6811"/>
                  </a:cubicBezTo>
                  <a:lnTo>
                    <a:pt x="10196" y="6751"/>
                  </a:lnTo>
                  <a:lnTo>
                    <a:pt x="10216" y="6686"/>
                  </a:lnTo>
                  <a:cubicBezTo>
                    <a:pt x="10216" y="6646"/>
                    <a:pt x="10236" y="6606"/>
                    <a:pt x="10236" y="6561"/>
                  </a:cubicBezTo>
                  <a:lnTo>
                    <a:pt x="10262" y="6541"/>
                  </a:lnTo>
                  <a:cubicBezTo>
                    <a:pt x="10262" y="6501"/>
                    <a:pt x="10282" y="6460"/>
                    <a:pt x="10282" y="6395"/>
                  </a:cubicBezTo>
                  <a:cubicBezTo>
                    <a:pt x="10302" y="6395"/>
                    <a:pt x="10302" y="6375"/>
                    <a:pt x="10302" y="6375"/>
                  </a:cubicBezTo>
                  <a:lnTo>
                    <a:pt x="10302" y="6355"/>
                  </a:lnTo>
                  <a:cubicBezTo>
                    <a:pt x="10322" y="6375"/>
                    <a:pt x="10342" y="6395"/>
                    <a:pt x="10387" y="6415"/>
                  </a:cubicBezTo>
                  <a:lnTo>
                    <a:pt x="10407" y="6435"/>
                  </a:lnTo>
                  <a:cubicBezTo>
                    <a:pt x="10427" y="6460"/>
                    <a:pt x="10447" y="6460"/>
                    <a:pt x="10467" y="6480"/>
                  </a:cubicBezTo>
                  <a:cubicBezTo>
                    <a:pt x="10512" y="6480"/>
                    <a:pt x="10532" y="6501"/>
                    <a:pt x="10572" y="6501"/>
                  </a:cubicBezTo>
                  <a:cubicBezTo>
                    <a:pt x="10613" y="6521"/>
                    <a:pt x="10678" y="6521"/>
                    <a:pt x="10718" y="6521"/>
                  </a:cubicBezTo>
                  <a:lnTo>
                    <a:pt x="10738" y="6521"/>
                  </a:lnTo>
                  <a:cubicBezTo>
                    <a:pt x="10783" y="6521"/>
                    <a:pt x="10823" y="6521"/>
                    <a:pt x="10863" y="6501"/>
                  </a:cubicBezTo>
                  <a:cubicBezTo>
                    <a:pt x="10929" y="6501"/>
                    <a:pt x="10969" y="6480"/>
                    <a:pt x="11014" y="6480"/>
                  </a:cubicBezTo>
                  <a:cubicBezTo>
                    <a:pt x="11074" y="6460"/>
                    <a:pt x="11114" y="6415"/>
                    <a:pt x="11179" y="6395"/>
                  </a:cubicBezTo>
                  <a:cubicBezTo>
                    <a:pt x="11239" y="6355"/>
                    <a:pt x="11305" y="6290"/>
                    <a:pt x="11365" y="6210"/>
                  </a:cubicBezTo>
                  <a:cubicBezTo>
                    <a:pt x="11430" y="6124"/>
                    <a:pt x="11490" y="6039"/>
                    <a:pt x="11535" y="5959"/>
                  </a:cubicBezTo>
                  <a:cubicBezTo>
                    <a:pt x="11555" y="5934"/>
                    <a:pt x="11576" y="5894"/>
                    <a:pt x="11596" y="5854"/>
                  </a:cubicBezTo>
                  <a:lnTo>
                    <a:pt x="11596" y="5834"/>
                  </a:lnTo>
                  <a:cubicBezTo>
                    <a:pt x="11616" y="5788"/>
                    <a:pt x="11641" y="5768"/>
                    <a:pt x="11661" y="5728"/>
                  </a:cubicBezTo>
                  <a:cubicBezTo>
                    <a:pt x="11701" y="5623"/>
                    <a:pt x="11721" y="5538"/>
                    <a:pt x="11741" y="5432"/>
                  </a:cubicBezTo>
                  <a:cubicBezTo>
                    <a:pt x="11741" y="5412"/>
                    <a:pt x="11741" y="5392"/>
                    <a:pt x="11721" y="5372"/>
                  </a:cubicBezTo>
                  <a:lnTo>
                    <a:pt x="11721" y="5267"/>
                  </a:lnTo>
                  <a:cubicBezTo>
                    <a:pt x="11741" y="5182"/>
                    <a:pt x="11721" y="5081"/>
                    <a:pt x="11701" y="4976"/>
                  </a:cubicBezTo>
                  <a:lnTo>
                    <a:pt x="11701" y="4911"/>
                  </a:lnTo>
                  <a:cubicBezTo>
                    <a:pt x="11681" y="4891"/>
                    <a:pt x="11681" y="4871"/>
                    <a:pt x="11681" y="4851"/>
                  </a:cubicBezTo>
                  <a:lnTo>
                    <a:pt x="11681" y="4830"/>
                  </a:lnTo>
                  <a:cubicBezTo>
                    <a:pt x="11661" y="4785"/>
                    <a:pt x="11641" y="4745"/>
                    <a:pt x="11616" y="4705"/>
                  </a:cubicBezTo>
                  <a:cubicBezTo>
                    <a:pt x="11576" y="4620"/>
                    <a:pt x="11515" y="4535"/>
                    <a:pt x="11450" y="4454"/>
                  </a:cubicBezTo>
                  <a:cubicBezTo>
                    <a:pt x="11365" y="4369"/>
                    <a:pt x="11285" y="4304"/>
                    <a:pt x="11199" y="4244"/>
                  </a:cubicBezTo>
                  <a:cubicBezTo>
                    <a:pt x="11179" y="4244"/>
                    <a:pt x="11179" y="4244"/>
                    <a:pt x="11159" y="4224"/>
                  </a:cubicBezTo>
                  <a:lnTo>
                    <a:pt x="11159" y="4244"/>
                  </a:lnTo>
                  <a:lnTo>
                    <a:pt x="11139" y="4264"/>
                  </a:lnTo>
                  <a:lnTo>
                    <a:pt x="11139" y="4284"/>
                  </a:lnTo>
                  <a:lnTo>
                    <a:pt x="11114" y="4304"/>
                  </a:lnTo>
                  <a:lnTo>
                    <a:pt x="11094" y="4349"/>
                  </a:lnTo>
                  <a:lnTo>
                    <a:pt x="11074" y="4369"/>
                  </a:lnTo>
                  <a:lnTo>
                    <a:pt x="11074" y="4389"/>
                  </a:lnTo>
                  <a:lnTo>
                    <a:pt x="11054" y="4409"/>
                  </a:lnTo>
                  <a:cubicBezTo>
                    <a:pt x="11054" y="4429"/>
                    <a:pt x="11034" y="4454"/>
                    <a:pt x="11034" y="4454"/>
                  </a:cubicBezTo>
                  <a:lnTo>
                    <a:pt x="11034" y="4474"/>
                  </a:lnTo>
                  <a:cubicBezTo>
                    <a:pt x="11014" y="4474"/>
                    <a:pt x="11014" y="4494"/>
                    <a:pt x="10989" y="4515"/>
                  </a:cubicBezTo>
                  <a:lnTo>
                    <a:pt x="10969" y="4535"/>
                  </a:lnTo>
                  <a:cubicBezTo>
                    <a:pt x="10969" y="4555"/>
                    <a:pt x="10949" y="4600"/>
                    <a:pt x="10929" y="4620"/>
                  </a:cubicBezTo>
                  <a:cubicBezTo>
                    <a:pt x="10888" y="4660"/>
                    <a:pt x="10863" y="4680"/>
                    <a:pt x="10843" y="4725"/>
                  </a:cubicBezTo>
                  <a:lnTo>
                    <a:pt x="10863" y="4725"/>
                  </a:lnTo>
                  <a:cubicBezTo>
                    <a:pt x="10888" y="4725"/>
                    <a:pt x="10888" y="4745"/>
                    <a:pt x="10888" y="4745"/>
                  </a:cubicBezTo>
                  <a:lnTo>
                    <a:pt x="10908" y="4765"/>
                  </a:lnTo>
                  <a:cubicBezTo>
                    <a:pt x="10908" y="4785"/>
                    <a:pt x="10908" y="4785"/>
                    <a:pt x="10929" y="4805"/>
                  </a:cubicBezTo>
                  <a:cubicBezTo>
                    <a:pt x="10929" y="4830"/>
                    <a:pt x="10949" y="4871"/>
                    <a:pt x="10969" y="4891"/>
                  </a:cubicBezTo>
                  <a:cubicBezTo>
                    <a:pt x="10969" y="4911"/>
                    <a:pt x="10989" y="4931"/>
                    <a:pt x="10989" y="4956"/>
                  </a:cubicBezTo>
                  <a:cubicBezTo>
                    <a:pt x="11014" y="4996"/>
                    <a:pt x="11034" y="5036"/>
                    <a:pt x="11054" y="5081"/>
                  </a:cubicBezTo>
                  <a:cubicBezTo>
                    <a:pt x="11054" y="5121"/>
                    <a:pt x="11074" y="5161"/>
                    <a:pt x="11074" y="5227"/>
                  </a:cubicBezTo>
                  <a:lnTo>
                    <a:pt x="11074" y="5307"/>
                  </a:lnTo>
                  <a:cubicBezTo>
                    <a:pt x="11094" y="5352"/>
                    <a:pt x="11094" y="5392"/>
                    <a:pt x="11074" y="5432"/>
                  </a:cubicBezTo>
                  <a:lnTo>
                    <a:pt x="11074" y="5498"/>
                  </a:lnTo>
                  <a:cubicBezTo>
                    <a:pt x="11074" y="5518"/>
                    <a:pt x="11074" y="5538"/>
                    <a:pt x="11054" y="5558"/>
                  </a:cubicBezTo>
                  <a:lnTo>
                    <a:pt x="11054" y="5643"/>
                  </a:lnTo>
                  <a:cubicBezTo>
                    <a:pt x="11034" y="5643"/>
                    <a:pt x="11034" y="5663"/>
                    <a:pt x="11034" y="5683"/>
                  </a:cubicBezTo>
                  <a:cubicBezTo>
                    <a:pt x="11034" y="5708"/>
                    <a:pt x="11014" y="5708"/>
                    <a:pt x="11014" y="5728"/>
                  </a:cubicBezTo>
                  <a:cubicBezTo>
                    <a:pt x="11014" y="5748"/>
                    <a:pt x="10989" y="5768"/>
                    <a:pt x="10989" y="5788"/>
                  </a:cubicBezTo>
                  <a:cubicBezTo>
                    <a:pt x="10969" y="5808"/>
                    <a:pt x="10949" y="5854"/>
                    <a:pt x="10949" y="5874"/>
                  </a:cubicBezTo>
                  <a:cubicBezTo>
                    <a:pt x="10908" y="5914"/>
                    <a:pt x="10863" y="5979"/>
                    <a:pt x="10823" y="6019"/>
                  </a:cubicBezTo>
                  <a:cubicBezTo>
                    <a:pt x="10783" y="6039"/>
                    <a:pt x="10763" y="6039"/>
                    <a:pt x="10718" y="6059"/>
                  </a:cubicBezTo>
                  <a:lnTo>
                    <a:pt x="10572" y="6059"/>
                  </a:lnTo>
                  <a:cubicBezTo>
                    <a:pt x="10552" y="6059"/>
                    <a:pt x="10532" y="6059"/>
                    <a:pt x="10487" y="6039"/>
                  </a:cubicBezTo>
                  <a:lnTo>
                    <a:pt x="10447" y="6039"/>
                  </a:lnTo>
                  <a:cubicBezTo>
                    <a:pt x="10427" y="6039"/>
                    <a:pt x="10427" y="6039"/>
                    <a:pt x="10407" y="6019"/>
                  </a:cubicBezTo>
                  <a:cubicBezTo>
                    <a:pt x="10407" y="6019"/>
                    <a:pt x="10387" y="6019"/>
                    <a:pt x="10362" y="5999"/>
                  </a:cubicBezTo>
                  <a:cubicBezTo>
                    <a:pt x="10362" y="5999"/>
                    <a:pt x="10342" y="5979"/>
                    <a:pt x="10342" y="5959"/>
                  </a:cubicBezTo>
                  <a:lnTo>
                    <a:pt x="10342" y="5914"/>
                  </a:lnTo>
                  <a:lnTo>
                    <a:pt x="10342" y="5894"/>
                  </a:lnTo>
                  <a:cubicBezTo>
                    <a:pt x="10362" y="5854"/>
                    <a:pt x="10362" y="5834"/>
                    <a:pt x="10362" y="5788"/>
                  </a:cubicBezTo>
                  <a:lnTo>
                    <a:pt x="10362" y="5768"/>
                  </a:lnTo>
                  <a:lnTo>
                    <a:pt x="10362" y="5623"/>
                  </a:lnTo>
                  <a:lnTo>
                    <a:pt x="10362" y="5518"/>
                  </a:lnTo>
                  <a:lnTo>
                    <a:pt x="10362" y="5498"/>
                  </a:lnTo>
                  <a:lnTo>
                    <a:pt x="10362" y="5432"/>
                  </a:lnTo>
                  <a:lnTo>
                    <a:pt x="10362" y="5412"/>
                  </a:lnTo>
                  <a:lnTo>
                    <a:pt x="10342" y="5392"/>
                  </a:lnTo>
                  <a:lnTo>
                    <a:pt x="10342" y="5372"/>
                  </a:lnTo>
                  <a:lnTo>
                    <a:pt x="10342" y="5352"/>
                  </a:lnTo>
                  <a:lnTo>
                    <a:pt x="10342" y="5332"/>
                  </a:lnTo>
                  <a:cubicBezTo>
                    <a:pt x="10342" y="5287"/>
                    <a:pt x="10322" y="5267"/>
                    <a:pt x="10322" y="5247"/>
                  </a:cubicBezTo>
                  <a:lnTo>
                    <a:pt x="10322" y="5207"/>
                  </a:lnTo>
                  <a:cubicBezTo>
                    <a:pt x="10302" y="5182"/>
                    <a:pt x="10302" y="5161"/>
                    <a:pt x="10302" y="5141"/>
                  </a:cubicBezTo>
                  <a:lnTo>
                    <a:pt x="10302" y="5101"/>
                  </a:lnTo>
                  <a:lnTo>
                    <a:pt x="10302" y="5081"/>
                  </a:lnTo>
                  <a:cubicBezTo>
                    <a:pt x="10282" y="5101"/>
                    <a:pt x="10236" y="5101"/>
                    <a:pt x="10216" y="5101"/>
                  </a:cubicBezTo>
                  <a:cubicBezTo>
                    <a:pt x="10176" y="5121"/>
                    <a:pt x="10156" y="5121"/>
                    <a:pt x="10111" y="5121"/>
                  </a:cubicBezTo>
                  <a:lnTo>
                    <a:pt x="10091" y="5121"/>
                  </a:lnTo>
                  <a:cubicBezTo>
                    <a:pt x="10031" y="5121"/>
                    <a:pt x="9966" y="5101"/>
                    <a:pt x="9905" y="5081"/>
                  </a:cubicBezTo>
                  <a:cubicBezTo>
                    <a:pt x="9840" y="5056"/>
                    <a:pt x="9800" y="5036"/>
                    <a:pt x="9760" y="5016"/>
                  </a:cubicBezTo>
                  <a:cubicBezTo>
                    <a:pt x="9715" y="4996"/>
                    <a:pt x="9675" y="4976"/>
                    <a:pt x="9655" y="4931"/>
                  </a:cubicBezTo>
                  <a:cubicBezTo>
                    <a:pt x="9610" y="4911"/>
                    <a:pt x="9569" y="4871"/>
                    <a:pt x="9549" y="4830"/>
                  </a:cubicBezTo>
                  <a:cubicBezTo>
                    <a:pt x="9509" y="4785"/>
                    <a:pt x="9484" y="4765"/>
                    <a:pt x="9464" y="4725"/>
                  </a:cubicBezTo>
                  <a:cubicBezTo>
                    <a:pt x="9444" y="4680"/>
                    <a:pt x="9424" y="4660"/>
                    <a:pt x="9404" y="4620"/>
                  </a:cubicBezTo>
                  <a:cubicBezTo>
                    <a:pt x="9404" y="4600"/>
                    <a:pt x="9384" y="4580"/>
                    <a:pt x="9384" y="4555"/>
                  </a:cubicBezTo>
                  <a:cubicBezTo>
                    <a:pt x="9359" y="4535"/>
                    <a:pt x="9359" y="4515"/>
                    <a:pt x="9359" y="4494"/>
                  </a:cubicBezTo>
                  <a:lnTo>
                    <a:pt x="9359" y="4389"/>
                  </a:lnTo>
                  <a:lnTo>
                    <a:pt x="9359" y="4349"/>
                  </a:lnTo>
                  <a:lnTo>
                    <a:pt x="9279" y="4349"/>
                  </a:lnTo>
                  <a:cubicBezTo>
                    <a:pt x="9213" y="4329"/>
                    <a:pt x="9173" y="4304"/>
                    <a:pt x="9133" y="4284"/>
                  </a:cubicBezTo>
                  <a:cubicBezTo>
                    <a:pt x="9108" y="4284"/>
                    <a:pt x="9068" y="4264"/>
                    <a:pt x="9048" y="4244"/>
                  </a:cubicBezTo>
                  <a:cubicBezTo>
                    <a:pt x="9028" y="4224"/>
                    <a:pt x="9008" y="4224"/>
                    <a:pt x="8983" y="4204"/>
                  </a:cubicBezTo>
                  <a:cubicBezTo>
                    <a:pt x="8963" y="4179"/>
                    <a:pt x="8963" y="4179"/>
                    <a:pt x="8943" y="4158"/>
                  </a:cubicBezTo>
                  <a:cubicBezTo>
                    <a:pt x="8922" y="4138"/>
                    <a:pt x="8902" y="4118"/>
                    <a:pt x="8882" y="4078"/>
                  </a:cubicBezTo>
                  <a:cubicBezTo>
                    <a:pt x="8882" y="4053"/>
                    <a:pt x="8857" y="4053"/>
                    <a:pt x="8857" y="4033"/>
                  </a:cubicBezTo>
                  <a:cubicBezTo>
                    <a:pt x="8837" y="4053"/>
                    <a:pt x="8817" y="4053"/>
                    <a:pt x="8797" y="4078"/>
                  </a:cubicBezTo>
                  <a:cubicBezTo>
                    <a:pt x="8757" y="4078"/>
                    <a:pt x="8732" y="4098"/>
                    <a:pt x="8712" y="4098"/>
                  </a:cubicBezTo>
                  <a:cubicBezTo>
                    <a:pt x="8672" y="4118"/>
                    <a:pt x="8632" y="4118"/>
                    <a:pt x="8586" y="4138"/>
                  </a:cubicBezTo>
                  <a:cubicBezTo>
                    <a:pt x="8566" y="4138"/>
                    <a:pt x="8526" y="4158"/>
                    <a:pt x="8481" y="4158"/>
                  </a:cubicBezTo>
                  <a:lnTo>
                    <a:pt x="8356" y="4158"/>
                  </a:lnTo>
                  <a:cubicBezTo>
                    <a:pt x="8316" y="4138"/>
                    <a:pt x="8255" y="4138"/>
                    <a:pt x="8210" y="4098"/>
                  </a:cubicBezTo>
                  <a:cubicBezTo>
                    <a:pt x="8170" y="4098"/>
                    <a:pt x="8130" y="4078"/>
                    <a:pt x="8105" y="4033"/>
                  </a:cubicBezTo>
                  <a:cubicBezTo>
                    <a:pt x="8065" y="4013"/>
                    <a:pt x="8025" y="3993"/>
                    <a:pt x="8005" y="3973"/>
                  </a:cubicBezTo>
                  <a:cubicBezTo>
                    <a:pt x="7960" y="3928"/>
                    <a:pt x="7940" y="3908"/>
                    <a:pt x="7899" y="3868"/>
                  </a:cubicBezTo>
                  <a:cubicBezTo>
                    <a:pt x="7879" y="3848"/>
                    <a:pt x="7879" y="3827"/>
                    <a:pt x="7854" y="3782"/>
                  </a:cubicBezTo>
                  <a:cubicBezTo>
                    <a:pt x="7834" y="3762"/>
                    <a:pt x="7814" y="3742"/>
                    <a:pt x="7814" y="3702"/>
                  </a:cubicBezTo>
                  <a:lnTo>
                    <a:pt x="7794" y="3677"/>
                  </a:lnTo>
                  <a:cubicBezTo>
                    <a:pt x="7794" y="3657"/>
                    <a:pt x="7794" y="3637"/>
                    <a:pt x="7774" y="3617"/>
                  </a:cubicBezTo>
                  <a:cubicBezTo>
                    <a:pt x="7774" y="3597"/>
                    <a:pt x="7774" y="3552"/>
                    <a:pt x="7754" y="3532"/>
                  </a:cubicBezTo>
                  <a:lnTo>
                    <a:pt x="7754" y="3491"/>
                  </a:lnTo>
                  <a:lnTo>
                    <a:pt x="7754" y="3471"/>
                  </a:lnTo>
                  <a:cubicBezTo>
                    <a:pt x="7754" y="3451"/>
                    <a:pt x="7754" y="3406"/>
                    <a:pt x="7729" y="3386"/>
                  </a:cubicBezTo>
                  <a:lnTo>
                    <a:pt x="7729" y="3346"/>
                  </a:lnTo>
                  <a:lnTo>
                    <a:pt x="7729" y="3326"/>
                  </a:lnTo>
                  <a:cubicBezTo>
                    <a:pt x="7754" y="3301"/>
                    <a:pt x="7754" y="3301"/>
                    <a:pt x="7754" y="3281"/>
                  </a:cubicBezTo>
                  <a:lnTo>
                    <a:pt x="7754" y="3261"/>
                  </a:lnTo>
                  <a:lnTo>
                    <a:pt x="7754" y="3201"/>
                  </a:lnTo>
                  <a:lnTo>
                    <a:pt x="7754" y="3135"/>
                  </a:lnTo>
                  <a:lnTo>
                    <a:pt x="7754" y="3115"/>
                  </a:lnTo>
                  <a:lnTo>
                    <a:pt x="7754" y="3095"/>
                  </a:lnTo>
                  <a:lnTo>
                    <a:pt x="7754" y="3075"/>
                  </a:lnTo>
                  <a:lnTo>
                    <a:pt x="7754" y="3050"/>
                  </a:lnTo>
                  <a:lnTo>
                    <a:pt x="7754" y="2950"/>
                  </a:lnTo>
                  <a:lnTo>
                    <a:pt x="7754" y="2925"/>
                  </a:lnTo>
                  <a:lnTo>
                    <a:pt x="7754" y="2905"/>
                  </a:lnTo>
                  <a:lnTo>
                    <a:pt x="7774" y="2885"/>
                  </a:lnTo>
                  <a:cubicBezTo>
                    <a:pt x="7774" y="2865"/>
                    <a:pt x="7774" y="2865"/>
                    <a:pt x="7794" y="2865"/>
                  </a:cubicBezTo>
                  <a:lnTo>
                    <a:pt x="7794" y="2779"/>
                  </a:lnTo>
                  <a:cubicBezTo>
                    <a:pt x="7814" y="2739"/>
                    <a:pt x="7814" y="2699"/>
                    <a:pt x="7834" y="2674"/>
                  </a:cubicBezTo>
                  <a:cubicBezTo>
                    <a:pt x="7834" y="2654"/>
                    <a:pt x="7854" y="2614"/>
                    <a:pt x="7879" y="2594"/>
                  </a:cubicBezTo>
                  <a:cubicBezTo>
                    <a:pt x="7899" y="2574"/>
                    <a:pt x="7899" y="2529"/>
                    <a:pt x="7919" y="2508"/>
                  </a:cubicBezTo>
                  <a:lnTo>
                    <a:pt x="7940" y="2488"/>
                  </a:lnTo>
                  <a:lnTo>
                    <a:pt x="7960" y="2468"/>
                  </a:lnTo>
                  <a:cubicBezTo>
                    <a:pt x="7980" y="2423"/>
                    <a:pt x="8005" y="2403"/>
                    <a:pt x="8025" y="2383"/>
                  </a:cubicBezTo>
                  <a:lnTo>
                    <a:pt x="8045" y="2363"/>
                  </a:lnTo>
                  <a:cubicBezTo>
                    <a:pt x="8065" y="2343"/>
                    <a:pt x="8065" y="2343"/>
                    <a:pt x="8085" y="2323"/>
                  </a:cubicBezTo>
                  <a:lnTo>
                    <a:pt x="8085" y="2298"/>
                  </a:lnTo>
                  <a:cubicBezTo>
                    <a:pt x="8105" y="2278"/>
                    <a:pt x="8130" y="2278"/>
                    <a:pt x="8130" y="2258"/>
                  </a:cubicBezTo>
                  <a:cubicBezTo>
                    <a:pt x="8150" y="2258"/>
                    <a:pt x="8150" y="2238"/>
                    <a:pt x="8170" y="2218"/>
                  </a:cubicBezTo>
                  <a:lnTo>
                    <a:pt x="8190" y="2218"/>
                  </a:lnTo>
                  <a:lnTo>
                    <a:pt x="8190" y="2198"/>
                  </a:lnTo>
                  <a:cubicBezTo>
                    <a:pt x="8210" y="2172"/>
                    <a:pt x="8255" y="2152"/>
                    <a:pt x="8276" y="2132"/>
                  </a:cubicBezTo>
                  <a:cubicBezTo>
                    <a:pt x="8230" y="2112"/>
                    <a:pt x="8170" y="2072"/>
                    <a:pt x="8130" y="2047"/>
                  </a:cubicBezTo>
                  <a:lnTo>
                    <a:pt x="8045" y="1987"/>
                  </a:lnTo>
                  <a:lnTo>
                    <a:pt x="7960" y="1947"/>
                  </a:lnTo>
                  <a:cubicBezTo>
                    <a:pt x="7919" y="1902"/>
                    <a:pt x="7854" y="1862"/>
                    <a:pt x="7794" y="1821"/>
                  </a:cubicBezTo>
                  <a:cubicBezTo>
                    <a:pt x="7709" y="1776"/>
                    <a:pt x="7629" y="1736"/>
                    <a:pt x="7563" y="1696"/>
                  </a:cubicBezTo>
                  <a:lnTo>
                    <a:pt x="7523" y="1696"/>
                  </a:lnTo>
                  <a:cubicBezTo>
                    <a:pt x="7458" y="1651"/>
                    <a:pt x="7353" y="1611"/>
                    <a:pt x="7272" y="1571"/>
                  </a:cubicBezTo>
                  <a:cubicBezTo>
                    <a:pt x="7082" y="1485"/>
                    <a:pt x="6876" y="1400"/>
                    <a:pt x="6686" y="1360"/>
                  </a:cubicBezTo>
                  <a:cubicBezTo>
                    <a:pt x="6500" y="1295"/>
                    <a:pt x="6310" y="1255"/>
                    <a:pt x="6124" y="1215"/>
                  </a:cubicBezTo>
                  <a:cubicBezTo>
                    <a:pt x="6039" y="1194"/>
                    <a:pt x="5974" y="1194"/>
                    <a:pt x="5893" y="1169"/>
                  </a:cubicBezTo>
                  <a:lnTo>
                    <a:pt x="5828" y="1169"/>
                  </a:lnTo>
                  <a:lnTo>
                    <a:pt x="5748" y="1149"/>
                  </a:lnTo>
                  <a:cubicBezTo>
                    <a:pt x="5683" y="1129"/>
                    <a:pt x="5597" y="1129"/>
                    <a:pt x="5517" y="1109"/>
                  </a:cubicBezTo>
                  <a:lnTo>
                    <a:pt x="5246" y="1109"/>
                  </a:lnTo>
                  <a:cubicBezTo>
                    <a:pt x="5161" y="1109"/>
                    <a:pt x="5076" y="1109"/>
                    <a:pt x="4996" y="1129"/>
                  </a:cubicBezTo>
                  <a:lnTo>
                    <a:pt x="4930" y="1129"/>
                  </a:lnTo>
                  <a:lnTo>
                    <a:pt x="4890" y="1149"/>
                  </a:lnTo>
                  <a:lnTo>
                    <a:pt x="4765" y="1149"/>
                  </a:lnTo>
                  <a:cubicBezTo>
                    <a:pt x="4745" y="1149"/>
                    <a:pt x="4720" y="1169"/>
                    <a:pt x="4700" y="1169"/>
                  </a:cubicBezTo>
                  <a:lnTo>
                    <a:pt x="4594" y="1169"/>
                  </a:lnTo>
                  <a:lnTo>
                    <a:pt x="4594" y="1149"/>
                  </a:lnTo>
                  <a:cubicBezTo>
                    <a:pt x="4594" y="1149"/>
                    <a:pt x="4574" y="1129"/>
                    <a:pt x="4574" y="1109"/>
                  </a:cubicBezTo>
                  <a:lnTo>
                    <a:pt x="4574" y="1089"/>
                  </a:lnTo>
                  <a:lnTo>
                    <a:pt x="4574" y="1044"/>
                  </a:lnTo>
                  <a:cubicBezTo>
                    <a:pt x="4594" y="984"/>
                    <a:pt x="4594" y="944"/>
                    <a:pt x="4594" y="899"/>
                  </a:cubicBezTo>
                  <a:lnTo>
                    <a:pt x="4594" y="858"/>
                  </a:lnTo>
                  <a:lnTo>
                    <a:pt x="4594" y="838"/>
                  </a:lnTo>
                  <a:cubicBezTo>
                    <a:pt x="4619" y="818"/>
                    <a:pt x="4619" y="793"/>
                    <a:pt x="4619" y="793"/>
                  </a:cubicBezTo>
                  <a:lnTo>
                    <a:pt x="4619" y="773"/>
                  </a:lnTo>
                  <a:lnTo>
                    <a:pt x="4619" y="648"/>
                  </a:lnTo>
                  <a:cubicBezTo>
                    <a:pt x="4594" y="608"/>
                    <a:pt x="4594" y="588"/>
                    <a:pt x="4574" y="543"/>
                  </a:cubicBezTo>
                  <a:cubicBezTo>
                    <a:pt x="4554" y="502"/>
                    <a:pt x="4534" y="462"/>
                    <a:pt x="4494" y="442"/>
                  </a:cubicBezTo>
                  <a:cubicBezTo>
                    <a:pt x="4469" y="397"/>
                    <a:pt x="4449" y="357"/>
                    <a:pt x="4429" y="337"/>
                  </a:cubicBezTo>
                  <a:cubicBezTo>
                    <a:pt x="4389" y="292"/>
                    <a:pt x="4369" y="272"/>
                    <a:pt x="4324" y="252"/>
                  </a:cubicBezTo>
                  <a:cubicBezTo>
                    <a:pt x="4303" y="232"/>
                    <a:pt x="4283" y="232"/>
                    <a:pt x="4263" y="212"/>
                  </a:cubicBezTo>
                  <a:lnTo>
                    <a:pt x="4243" y="212"/>
                  </a:lnTo>
                  <a:lnTo>
                    <a:pt x="4218" y="191"/>
                  </a:lnTo>
                  <a:cubicBezTo>
                    <a:pt x="4198" y="191"/>
                    <a:pt x="4158" y="166"/>
                    <a:pt x="4138" y="146"/>
                  </a:cubicBezTo>
                  <a:cubicBezTo>
                    <a:pt x="4118" y="146"/>
                    <a:pt x="4093" y="146"/>
                    <a:pt x="4073" y="126"/>
                  </a:cubicBezTo>
                  <a:cubicBezTo>
                    <a:pt x="4053" y="126"/>
                    <a:pt x="4033" y="106"/>
                    <a:pt x="4013" y="106"/>
                  </a:cubicBezTo>
                  <a:lnTo>
                    <a:pt x="3993" y="106"/>
                  </a:lnTo>
                  <a:cubicBezTo>
                    <a:pt x="3947" y="86"/>
                    <a:pt x="3927" y="66"/>
                    <a:pt x="3887" y="66"/>
                  </a:cubicBezTo>
                  <a:cubicBezTo>
                    <a:pt x="3842" y="41"/>
                    <a:pt x="3802" y="41"/>
                    <a:pt x="3742" y="21"/>
                  </a:cubicBezTo>
                  <a:lnTo>
                    <a:pt x="3591" y="21"/>
                  </a:lnTo>
                  <a:cubicBezTo>
                    <a:pt x="3571" y="1"/>
                    <a:pt x="3571" y="1"/>
                    <a:pt x="355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9" name="Google Shape;3719;p55"/>
            <p:cNvSpPr/>
            <p:nvPr/>
          </p:nvSpPr>
          <p:spPr>
            <a:xfrm>
              <a:off x="1695662" y="3122515"/>
              <a:ext cx="12554" cy="8943"/>
            </a:xfrm>
            <a:custGeom>
              <a:avLst/>
              <a:gdLst/>
              <a:ahLst/>
              <a:cxnLst/>
              <a:rect l="l" t="t" r="r" b="b"/>
              <a:pathLst>
                <a:path w="438" h="312" extrusionOk="0">
                  <a:moveTo>
                    <a:pt x="437" y="0"/>
                  </a:moveTo>
                  <a:cubicBezTo>
                    <a:pt x="397" y="40"/>
                    <a:pt x="377" y="60"/>
                    <a:pt x="352" y="80"/>
                  </a:cubicBezTo>
                  <a:cubicBezTo>
                    <a:pt x="312" y="105"/>
                    <a:pt x="292" y="126"/>
                    <a:pt x="252" y="166"/>
                  </a:cubicBezTo>
                  <a:lnTo>
                    <a:pt x="207" y="186"/>
                  </a:lnTo>
                  <a:cubicBezTo>
                    <a:pt x="186" y="186"/>
                    <a:pt x="166" y="206"/>
                    <a:pt x="146" y="231"/>
                  </a:cubicBezTo>
                  <a:lnTo>
                    <a:pt x="126" y="231"/>
                  </a:lnTo>
                  <a:lnTo>
                    <a:pt x="101" y="251"/>
                  </a:lnTo>
                  <a:lnTo>
                    <a:pt x="81" y="271"/>
                  </a:lnTo>
                  <a:lnTo>
                    <a:pt x="41" y="291"/>
                  </a:lnTo>
                  <a:cubicBezTo>
                    <a:pt x="21" y="291"/>
                    <a:pt x="21" y="311"/>
                    <a:pt x="1" y="311"/>
                  </a:cubicBezTo>
                  <a:cubicBezTo>
                    <a:pt x="21" y="311"/>
                    <a:pt x="41" y="291"/>
                    <a:pt x="61" y="291"/>
                  </a:cubicBezTo>
                  <a:cubicBezTo>
                    <a:pt x="81" y="291"/>
                    <a:pt x="81" y="271"/>
                    <a:pt x="101" y="271"/>
                  </a:cubicBezTo>
                  <a:cubicBezTo>
                    <a:pt x="101" y="271"/>
                    <a:pt x="126" y="271"/>
                    <a:pt x="146" y="251"/>
                  </a:cubicBezTo>
                  <a:cubicBezTo>
                    <a:pt x="166" y="251"/>
                    <a:pt x="166" y="251"/>
                    <a:pt x="186" y="231"/>
                  </a:cubicBezTo>
                  <a:lnTo>
                    <a:pt x="207" y="231"/>
                  </a:lnTo>
                  <a:cubicBezTo>
                    <a:pt x="227" y="231"/>
                    <a:pt x="252" y="206"/>
                    <a:pt x="252" y="206"/>
                  </a:cubicBezTo>
                  <a:cubicBezTo>
                    <a:pt x="292" y="166"/>
                    <a:pt x="332" y="146"/>
                    <a:pt x="352" y="105"/>
                  </a:cubicBezTo>
                  <a:cubicBezTo>
                    <a:pt x="377" y="80"/>
                    <a:pt x="377" y="60"/>
                    <a:pt x="397" y="60"/>
                  </a:cubicBezTo>
                  <a:lnTo>
                    <a:pt x="417" y="40"/>
                  </a:lnTo>
                  <a:cubicBezTo>
                    <a:pt x="417" y="40"/>
                    <a:pt x="417" y="20"/>
                    <a:pt x="437" y="20"/>
                  </a:cubicBezTo>
                  <a:lnTo>
                    <a:pt x="437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0" name="Google Shape;3720;p55"/>
            <p:cNvSpPr/>
            <p:nvPr/>
          </p:nvSpPr>
          <p:spPr>
            <a:xfrm>
              <a:off x="1661468" y="3070894"/>
              <a:ext cx="18000" cy="18717"/>
            </a:xfrm>
            <a:custGeom>
              <a:avLst/>
              <a:gdLst/>
              <a:ahLst/>
              <a:cxnLst/>
              <a:rect l="l" t="t" r="r" b="b"/>
              <a:pathLst>
                <a:path w="628" h="653" extrusionOk="0">
                  <a:moveTo>
                    <a:pt x="0" y="1"/>
                  </a:moveTo>
                  <a:lnTo>
                    <a:pt x="0" y="46"/>
                  </a:lnTo>
                  <a:lnTo>
                    <a:pt x="0" y="66"/>
                  </a:lnTo>
                  <a:lnTo>
                    <a:pt x="0" y="86"/>
                  </a:lnTo>
                  <a:lnTo>
                    <a:pt x="20" y="151"/>
                  </a:lnTo>
                  <a:lnTo>
                    <a:pt x="20" y="231"/>
                  </a:lnTo>
                  <a:lnTo>
                    <a:pt x="20" y="317"/>
                  </a:lnTo>
                  <a:cubicBezTo>
                    <a:pt x="20" y="337"/>
                    <a:pt x="0" y="357"/>
                    <a:pt x="0" y="377"/>
                  </a:cubicBezTo>
                  <a:lnTo>
                    <a:pt x="0" y="402"/>
                  </a:lnTo>
                  <a:lnTo>
                    <a:pt x="86" y="402"/>
                  </a:lnTo>
                  <a:cubicBezTo>
                    <a:pt x="106" y="422"/>
                    <a:pt x="126" y="422"/>
                    <a:pt x="126" y="442"/>
                  </a:cubicBezTo>
                  <a:lnTo>
                    <a:pt x="146" y="462"/>
                  </a:lnTo>
                  <a:cubicBezTo>
                    <a:pt x="146" y="482"/>
                    <a:pt x="166" y="482"/>
                    <a:pt x="166" y="502"/>
                  </a:cubicBezTo>
                  <a:lnTo>
                    <a:pt x="166" y="527"/>
                  </a:lnTo>
                  <a:lnTo>
                    <a:pt x="166" y="547"/>
                  </a:lnTo>
                  <a:lnTo>
                    <a:pt x="191" y="527"/>
                  </a:lnTo>
                  <a:cubicBezTo>
                    <a:pt x="211" y="502"/>
                    <a:pt x="231" y="502"/>
                    <a:pt x="251" y="482"/>
                  </a:cubicBezTo>
                  <a:lnTo>
                    <a:pt x="316" y="482"/>
                  </a:lnTo>
                  <a:cubicBezTo>
                    <a:pt x="316" y="462"/>
                    <a:pt x="336" y="462"/>
                    <a:pt x="356" y="462"/>
                  </a:cubicBezTo>
                  <a:cubicBezTo>
                    <a:pt x="356" y="462"/>
                    <a:pt x="376" y="462"/>
                    <a:pt x="376" y="482"/>
                  </a:cubicBezTo>
                  <a:cubicBezTo>
                    <a:pt x="417" y="482"/>
                    <a:pt x="462" y="502"/>
                    <a:pt x="482" y="547"/>
                  </a:cubicBezTo>
                  <a:cubicBezTo>
                    <a:pt x="502" y="547"/>
                    <a:pt x="502" y="567"/>
                    <a:pt x="522" y="567"/>
                  </a:cubicBezTo>
                  <a:lnTo>
                    <a:pt x="522" y="587"/>
                  </a:lnTo>
                  <a:lnTo>
                    <a:pt x="522" y="608"/>
                  </a:lnTo>
                  <a:lnTo>
                    <a:pt x="542" y="608"/>
                  </a:lnTo>
                  <a:cubicBezTo>
                    <a:pt x="542" y="628"/>
                    <a:pt x="567" y="653"/>
                    <a:pt x="567" y="653"/>
                  </a:cubicBezTo>
                  <a:cubicBezTo>
                    <a:pt x="587" y="653"/>
                    <a:pt x="607" y="653"/>
                    <a:pt x="627" y="628"/>
                  </a:cubicBezTo>
                  <a:cubicBezTo>
                    <a:pt x="627" y="628"/>
                    <a:pt x="607" y="628"/>
                    <a:pt x="587" y="608"/>
                  </a:cubicBezTo>
                  <a:cubicBezTo>
                    <a:pt x="567" y="587"/>
                    <a:pt x="522" y="567"/>
                    <a:pt x="502" y="547"/>
                  </a:cubicBezTo>
                  <a:lnTo>
                    <a:pt x="417" y="462"/>
                  </a:lnTo>
                  <a:cubicBezTo>
                    <a:pt x="376" y="422"/>
                    <a:pt x="356" y="402"/>
                    <a:pt x="336" y="377"/>
                  </a:cubicBezTo>
                  <a:cubicBezTo>
                    <a:pt x="336" y="377"/>
                    <a:pt x="316" y="357"/>
                    <a:pt x="291" y="357"/>
                  </a:cubicBezTo>
                  <a:cubicBezTo>
                    <a:pt x="271" y="337"/>
                    <a:pt x="251" y="317"/>
                    <a:pt x="251" y="297"/>
                  </a:cubicBezTo>
                  <a:cubicBezTo>
                    <a:pt x="211" y="277"/>
                    <a:pt x="191" y="231"/>
                    <a:pt x="166" y="191"/>
                  </a:cubicBezTo>
                  <a:cubicBezTo>
                    <a:pt x="146" y="171"/>
                    <a:pt x="126" y="151"/>
                    <a:pt x="106" y="106"/>
                  </a:cubicBezTo>
                  <a:lnTo>
                    <a:pt x="65" y="86"/>
                  </a:lnTo>
                  <a:cubicBezTo>
                    <a:pt x="40" y="66"/>
                    <a:pt x="20" y="46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1" name="Google Shape;3721;p55"/>
            <p:cNvSpPr/>
            <p:nvPr/>
          </p:nvSpPr>
          <p:spPr>
            <a:xfrm>
              <a:off x="1478171" y="3107554"/>
              <a:ext cx="70768" cy="76644"/>
            </a:xfrm>
            <a:custGeom>
              <a:avLst/>
              <a:gdLst/>
              <a:ahLst/>
              <a:cxnLst/>
              <a:rect l="l" t="t" r="r" b="b"/>
              <a:pathLst>
                <a:path w="2469" h="2674" extrusionOk="0">
                  <a:moveTo>
                    <a:pt x="1420" y="186"/>
                  </a:moveTo>
                  <a:cubicBezTo>
                    <a:pt x="1485" y="186"/>
                    <a:pt x="1526" y="186"/>
                    <a:pt x="1571" y="206"/>
                  </a:cubicBezTo>
                  <a:cubicBezTo>
                    <a:pt x="1631" y="206"/>
                    <a:pt x="1716" y="251"/>
                    <a:pt x="1796" y="291"/>
                  </a:cubicBezTo>
                  <a:cubicBezTo>
                    <a:pt x="1842" y="312"/>
                    <a:pt x="1882" y="332"/>
                    <a:pt x="1922" y="377"/>
                  </a:cubicBezTo>
                  <a:cubicBezTo>
                    <a:pt x="1947" y="397"/>
                    <a:pt x="1947" y="397"/>
                    <a:pt x="1967" y="397"/>
                  </a:cubicBezTo>
                  <a:cubicBezTo>
                    <a:pt x="1987" y="417"/>
                    <a:pt x="2007" y="437"/>
                    <a:pt x="2007" y="457"/>
                  </a:cubicBezTo>
                  <a:cubicBezTo>
                    <a:pt x="2027" y="477"/>
                    <a:pt x="2027" y="502"/>
                    <a:pt x="2027" y="522"/>
                  </a:cubicBezTo>
                  <a:cubicBezTo>
                    <a:pt x="2072" y="562"/>
                    <a:pt x="2092" y="602"/>
                    <a:pt x="2112" y="627"/>
                  </a:cubicBezTo>
                  <a:cubicBezTo>
                    <a:pt x="2152" y="688"/>
                    <a:pt x="2198" y="753"/>
                    <a:pt x="2198" y="813"/>
                  </a:cubicBezTo>
                  <a:lnTo>
                    <a:pt x="2218" y="833"/>
                  </a:lnTo>
                  <a:lnTo>
                    <a:pt x="2218" y="853"/>
                  </a:lnTo>
                  <a:lnTo>
                    <a:pt x="2218" y="918"/>
                  </a:lnTo>
                  <a:lnTo>
                    <a:pt x="2218" y="958"/>
                  </a:lnTo>
                  <a:lnTo>
                    <a:pt x="2218" y="979"/>
                  </a:lnTo>
                  <a:lnTo>
                    <a:pt x="2218" y="1024"/>
                  </a:lnTo>
                  <a:lnTo>
                    <a:pt x="2218" y="1044"/>
                  </a:lnTo>
                  <a:lnTo>
                    <a:pt x="2218" y="1084"/>
                  </a:lnTo>
                  <a:cubicBezTo>
                    <a:pt x="2198" y="1129"/>
                    <a:pt x="2198" y="1149"/>
                    <a:pt x="2173" y="1169"/>
                  </a:cubicBezTo>
                  <a:cubicBezTo>
                    <a:pt x="2152" y="1189"/>
                    <a:pt x="2152" y="1209"/>
                    <a:pt x="2132" y="1209"/>
                  </a:cubicBezTo>
                  <a:cubicBezTo>
                    <a:pt x="2132" y="1229"/>
                    <a:pt x="2112" y="1229"/>
                    <a:pt x="2112" y="1229"/>
                  </a:cubicBezTo>
                  <a:cubicBezTo>
                    <a:pt x="2092" y="1254"/>
                    <a:pt x="2072" y="1274"/>
                    <a:pt x="2072" y="1274"/>
                  </a:cubicBezTo>
                  <a:cubicBezTo>
                    <a:pt x="2047" y="1295"/>
                    <a:pt x="2027" y="1295"/>
                    <a:pt x="2027" y="1315"/>
                  </a:cubicBezTo>
                  <a:lnTo>
                    <a:pt x="1987" y="1315"/>
                  </a:lnTo>
                  <a:cubicBezTo>
                    <a:pt x="1967" y="1315"/>
                    <a:pt x="1947" y="1335"/>
                    <a:pt x="1922" y="1335"/>
                  </a:cubicBezTo>
                  <a:cubicBezTo>
                    <a:pt x="1882" y="1335"/>
                    <a:pt x="1842" y="1355"/>
                    <a:pt x="1776" y="1355"/>
                  </a:cubicBezTo>
                  <a:cubicBezTo>
                    <a:pt x="1716" y="1335"/>
                    <a:pt x="1651" y="1335"/>
                    <a:pt x="1611" y="1315"/>
                  </a:cubicBezTo>
                  <a:cubicBezTo>
                    <a:pt x="1571" y="1315"/>
                    <a:pt x="1546" y="1295"/>
                    <a:pt x="1526" y="1295"/>
                  </a:cubicBezTo>
                  <a:cubicBezTo>
                    <a:pt x="1505" y="1274"/>
                    <a:pt x="1485" y="1274"/>
                    <a:pt x="1465" y="1254"/>
                  </a:cubicBezTo>
                  <a:lnTo>
                    <a:pt x="1400" y="1209"/>
                  </a:lnTo>
                  <a:lnTo>
                    <a:pt x="1360" y="1189"/>
                  </a:lnTo>
                  <a:cubicBezTo>
                    <a:pt x="1340" y="1169"/>
                    <a:pt x="1320" y="1149"/>
                    <a:pt x="1275" y="1129"/>
                  </a:cubicBezTo>
                  <a:lnTo>
                    <a:pt x="1255" y="1129"/>
                  </a:lnTo>
                  <a:cubicBezTo>
                    <a:pt x="1235" y="1104"/>
                    <a:pt x="1235" y="1104"/>
                    <a:pt x="1215" y="1084"/>
                  </a:cubicBezTo>
                  <a:cubicBezTo>
                    <a:pt x="1169" y="1064"/>
                    <a:pt x="1129" y="1024"/>
                    <a:pt x="1089" y="1004"/>
                  </a:cubicBezTo>
                  <a:cubicBezTo>
                    <a:pt x="1024" y="938"/>
                    <a:pt x="984" y="878"/>
                    <a:pt x="964" y="813"/>
                  </a:cubicBezTo>
                  <a:cubicBezTo>
                    <a:pt x="944" y="773"/>
                    <a:pt x="944" y="728"/>
                    <a:pt x="944" y="708"/>
                  </a:cubicBezTo>
                  <a:cubicBezTo>
                    <a:pt x="919" y="668"/>
                    <a:pt x="919" y="627"/>
                    <a:pt x="919" y="582"/>
                  </a:cubicBezTo>
                  <a:lnTo>
                    <a:pt x="919" y="522"/>
                  </a:lnTo>
                  <a:cubicBezTo>
                    <a:pt x="944" y="502"/>
                    <a:pt x="944" y="477"/>
                    <a:pt x="944" y="457"/>
                  </a:cubicBezTo>
                  <a:cubicBezTo>
                    <a:pt x="964" y="437"/>
                    <a:pt x="964" y="417"/>
                    <a:pt x="984" y="397"/>
                  </a:cubicBezTo>
                  <a:lnTo>
                    <a:pt x="1004" y="377"/>
                  </a:lnTo>
                  <a:lnTo>
                    <a:pt x="1004" y="352"/>
                  </a:lnTo>
                  <a:cubicBezTo>
                    <a:pt x="1004" y="332"/>
                    <a:pt x="1024" y="312"/>
                    <a:pt x="1044" y="291"/>
                  </a:cubicBezTo>
                  <a:cubicBezTo>
                    <a:pt x="1069" y="291"/>
                    <a:pt x="1069" y="291"/>
                    <a:pt x="1089" y="271"/>
                  </a:cubicBezTo>
                  <a:cubicBezTo>
                    <a:pt x="1109" y="271"/>
                    <a:pt x="1129" y="251"/>
                    <a:pt x="1149" y="251"/>
                  </a:cubicBezTo>
                  <a:cubicBezTo>
                    <a:pt x="1169" y="226"/>
                    <a:pt x="1195" y="226"/>
                    <a:pt x="1215" y="206"/>
                  </a:cubicBezTo>
                  <a:lnTo>
                    <a:pt x="1275" y="206"/>
                  </a:lnTo>
                  <a:cubicBezTo>
                    <a:pt x="1320" y="186"/>
                    <a:pt x="1360" y="186"/>
                    <a:pt x="1400" y="186"/>
                  </a:cubicBezTo>
                  <a:close/>
                  <a:moveTo>
                    <a:pt x="1400" y="1"/>
                  </a:moveTo>
                  <a:cubicBezTo>
                    <a:pt x="1380" y="1"/>
                    <a:pt x="1340" y="21"/>
                    <a:pt x="1320" y="21"/>
                  </a:cubicBezTo>
                  <a:cubicBezTo>
                    <a:pt x="1235" y="41"/>
                    <a:pt x="1129" y="41"/>
                    <a:pt x="1044" y="81"/>
                  </a:cubicBezTo>
                  <a:cubicBezTo>
                    <a:pt x="1004" y="81"/>
                    <a:pt x="984" y="101"/>
                    <a:pt x="944" y="126"/>
                  </a:cubicBezTo>
                  <a:cubicBezTo>
                    <a:pt x="899" y="146"/>
                    <a:pt x="859" y="166"/>
                    <a:pt x="818" y="186"/>
                  </a:cubicBezTo>
                  <a:cubicBezTo>
                    <a:pt x="773" y="206"/>
                    <a:pt x="753" y="226"/>
                    <a:pt x="733" y="251"/>
                  </a:cubicBezTo>
                  <a:lnTo>
                    <a:pt x="693" y="271"/>
                  </a:lnTo>
                  <a:cubicBezTo>
                    <a:pt x="668" y="291"/>
                    <a:pt x="628" y="312"/>
                    <a:pt x="588" y="352"/>
                  </a:cubicBezTo>
                  <a:lnTo>
                    <a:pt x="568" y="377"/>
                  </a:lnTo>
                  <a:lnTo>
                    <a:pt x="502" y="437"/>
                  </a:lnTo>
                  <a:cubicBezTo>
                    <a:pt x="482" y="457"/>
                    <a:pt x="442" y="477"/>
                    <a:pt x="417" y="522"/>
                  </a:cubicBezTo>
                  <a:cubicBezTo>
                    <a:pt x="357" y="602"/>
                    <a:pt x="292" y="688"/>
                    <a:pt x="252" y="753"/>
                  </a:cubicBezTo>
                  <a:cubicBezTo>
                    <a:pt x="232" y="793"/>
                    <a:pt x="212" y="833"/>
                    <a:pt x="192" y="878"/>
                  </a:cubicBezTo>
                  <a:cubicBezTo>
                    <a:pt x="146" y="938"/>
                    <a:pt x="126" y="979"/>
                    <a:pt x="106" y="1024"/>
                  </a:cubicBezTo>
                  <a:cubicBezTo>
                    <a:pt x="66" y="1104"/>
                    <a:pt x="41" y="1189"/>
                    <a:pt x="21" y="1295"/>
                  </a:cubicBezTo>
                  <a:cubicBezTo>
                    <a:pt x="1" y="1335"/>
                    <a:pt x="1" y="1380"/>
                    <a:pt x="1" y="1420"/>
                  </a:cubicBezTo>
                  <a:lnTo>
                    <a:pt x="1" y="1545"/>
                  </a:lnTo>
                  <a:lnTo>
                    <a:pt x="1" y="1565"/>
                  </a:lnTo>
                  <a:lnTo>
                    <a:pt x="1" y="1691"/>
                  </a:lnTo>
                  <a:cubicBezTo>
                    <a:pt x="21" y="1711"/>
                    <a:pt x="21" y="1756"/>
                    <a:pt x="21" y="1776"/>
                  </a:cubicBezTo>
                  <a:lnTo>
                    <a:pt x="21" y="1816"/>
                  </a:lnTo>
                  <a:cubicBezTo>
                    <a:pt x="41" y="1856"/>
                    <a:pt x="41" y="1881"/>
                    <a:pt x="66" y="1921"/>
                  </a:cubicBezTo>
                  <a:lnTo>
                    <a:pt x="86" y="1982"/>
                  </a:lnTo>
                  <a:cubicBezTo>
                    <a:pt x="86" y="2007"/>
                    <a:pt x="86" y="2027"/>
                    <a:pt x="106" y="2067"/>
                  </a:cubicBezTo>
                  <a:cubicBezTo>
                    <a:pt x="126" y="2132"/>
                    <a:pt x="146" y="2192"/>
                    <a:pt x="192" y="2257"/>
                  </a:cubicBezTo>
                  <a:cubicBezTo>
                    <a:pt x="212" y="2277"/>
                    <a:pt x="232" y="2298"/>
                    <a:pt x="252" y="2338"/>
                  </a:cubicBezTo>
                  <a:cubicBezTo>
                    <a:pt x="272" y="2338"/>
                    <a:pt x="292" y="2358"/>
                    <a:pt x="317" y="2383"/>
                  </a:cubicBezTo>
                  <a:lnTo>
                    <a:pt x="337" y="2403"/>
                  </a:lnTo>
                  <a:lnTo>
                    <a:pt x="357" y="2423"/>
                  </a:lnTo>
                  <a:cubicBezTo>
                    <a:pt x="377" y="2443"/>
                    <a:pt x="397" y="2463"/>
                    <a:pt x="442" y="2483"/>
                  </a:cubicBezTo>
                  <a:cubicBezTo>
                    <a:pt x="442" y="2508"/>
                    <a:pt x="462" y="2508"/>
                    <a:pt x="482" y="2528"/>
                  </a:cubicBezTo>
                  <a:cubicBezTo>
                    <a:pt x="502" y="2548"/>
                    <a:pt x="523" y="2548"/>
                    <a:pt x="543" y="2568"/>
                  </a:cubicBezTo>
                  <a:lnTo>
                    <a:pt x="588" y="2568"/>
                  </a:lnTo>
                  <a:cubicBezTo>
                    <a:pt x="608" y="2588"/>
                    <a:pt x="608" y="2588"/>
                    <a:pt x="628" y="2588"/>
                  </a:cubicBezTo>
                  <a:lnTo>
                    <a:pt x="648" y="2608"/>
                  </a:lnTo>
                  <a:lnTo>
                    <a:pt x="668" y="2608"/>
                  </a:lnTo>
                  <a:cubicBezTo>
                    <a:pt x="693" y="2634"/>
                    <a:pt x="713" y="2634"/>
                    <a:pt x="733" y="2634"/>
                  </a:cubicBezTo>
                  <a:lnTo>
                    <a:pt x="773" y="2634"/>
                  </a:lnTo>
                  <a:cubicBezTo>
                    <a:pt x="773" y="2654"/>
                    <a:pt x="793" y="2654"/>
                    <a:pt x="818" y="2654"/>
                  </a:cubicBezTo>
                  <a:lnTo>
                    <a:pt x="859" y="2654"/>
                  </a:lnTo>
                  <a:cubicBezTo>
                    <a:pt x="879" y="2654"/>
                    <a:pt x="879" y="2674"/>
                    <a:pt x="899" y="2674"/>
                  </a:cubicBezTo>
                  <a:lnTo>
                    <a:pt x="879" y="2654"/>
                  </a:lnTo>
                  <a:lnTo>
                    <a:pt x="879" y="2654"/>
                  </a:lnTo>
                  <a:cubicBezTo>
                    <a:pt x="919" y="2674"/>
                    <a:pt x="984" y="2674"/>
                    <a:pt x="1044" y="2674"/>
                  </a:cubicBezTo>
                  <a:lnTo>
                    <a:pt x="1215" y="2674"/>
                  </a:lnTo>
                  <a:cubicBezTo>
                    <a:pt x="1235" y="2654"/>
                    <a:pt x="1275" y="2654"/>
                    <a:pt x="1295" y="2634"/>
                  </a:cubicBezTo>
                  <a:cubicBezTo>
                    <a:pt x="1340" y="2634"/>
                    <a:pt x="1360" y="2608"/>
                    <a:pt x="1400" y="2608"/>
                  </a:cubicBezTo>
                  <a:cubicBezTo>
                    <a:pt x="1445" y="2588"/>
                    <a:pt x="1485" y="2568"/>
                    <a:pt x="1526" y="2548"/>
                  </a:cubicBezTo>
                  <a:lnTo>
                    <a:pt x="1546" y="2548"/>
                  </a:lnTo>
                  <a:cubicBezTo>
                    <a:pt x="1571" y="2548"/>
                    <a:pt x="1571" y="2528"/>
                    <a:pt x="1591" y="2528"/>
                  </a:cubicBezTo>
                  <a:cubicBezTo>
                    <a:pt x="1611" y="2508"/>
                    <a:pt x="1631" y="2508"/>
                    <a:pt x="1671" y="2483"/>
                  </a:cubicBezTo>
                  <a:cubicBezTo>
                    <a:pt x="1716" y="2463"/>
                    <a:pt x="1756" y="2443"/>
                    <a:pt x="1796" y="2403"/>
                  </a:cubicBezTo>
                  <a:cubicBezTo>
                    <a:pt x="1842" y="2383"/>
                    <a:pt x="1862" y="2358"/>
                    <a:pt x="1902" y="2318"/>
                  </a:cubicBezTo>
                  <a:cubicBezTo>
                    <a:pt x="1922" y="2298"/>
                    <a:pt x="1947" y="2298"/>
                    <a:pt x="1967" y="2277"/>
                  </a:cubicBezTo>
                  <a:cubicBezTo>
                    <a:pt x="1987" y="2257"/>
                    <a:pt x="1987" y="2232"/>
                    <a:pt x="2007" y="2192"/>
                  </a:cubicBezTo>
                  <a:cubicBezTo>
                    <a:pt x="2047" y="2172"/>
                    <a:pt x="2072" y="2152"/>
                    <a:pt x="2092" y="2107"/>
                  </a:cubicBezTo>
                  <a:cubicBezTo>
                    <a:pt x="2132" y="2087"/>
                    <a:pt x="2152" y="2047"/>
                    <a:pt x="2173" y="2007"/>
                  </a:cubicBezTo>
                  <a:cubicBezTo>
                    <a:pt x="2218" y="1982"/>
                    <a:pt x="2238" y="1941"/>
                    <a:pt x="2258" y="1901"/>
                  </a:cubicBezTo>
                  <a:cubicBezTo>
                    <a:pt x="2278" y="1881"/>
                    <a:pt x="2278" y="1856"/>
                    <a:pt x="2278" y="1836"/>
                  </a:cubicBezTo>
                  <a:cubicBezTo>
                    <a:pt x="2298" y="1816"/>
                    <a:pt x="2298" y="1796"/>
                    <a:pt x="2323" y="1776"/>
                  </a:cubicBezTo>
                  <a:cubicBezTo>
                    <a:pt x="2343" y="1731"/>
                    <a:pt x="2343" y="1711"/>
                    <a:pt x="2363" y="1691"/>
                  </a:cubicBezTo>
                  <a:cubicBezTo>
                    <a:pt x="2363" y="1671"/>
                    <a:pt x="2383" y="1651"/>
                    <a:pt x="2383" y="1631"/>
                  </a:cubicBezTo>
                  <a:cubicBezTo>
                    <a:pt x="2383" y="1585"/>
                    <a:pt x="2403" y="1565"/>
                    <a:pt x="2403" y="1545"/>
                  </a:cubicBezTo>
                  <a:cubicBezTo>
                    <a:pt x="2403" y="1525"/>
                    <a:pt x="2403" y="1505"/>
                    <a:pt x="2423" y="1480"/>
                  </a:cubicBezTo>
                  <a:lnTo>
                    <a:pt x="2423" y="1460"/>
                  </a:lnTo>
                  <a:lnTo>
                    <a:pt x="2423" y="1420"/>
                  </a:lnTo>
                  <a:cubicBezTo>
                    <a:pt x="2448" y="1400"/>
                    <a:pt x="2448" y="1355"/>
                    <a:pt x="2448" y="1335"/>
                  </a:cubicBezTo>
                  <a:cubicBezTo>
                    <a:pt x="2448" y="1315"/>
                    <a:pt x="2468" y="1274"/>
                    <a:pt x="2468" y="1254"/>
                  </a:cubicBezTo>
                  <a:lnTo>
                    <a:pt x="2468" y="1209"/>
                  </a:lnTo>
                  <a:lnTo>
                    <a:pt x="2468" y="1104"/>
                  </a:lnTo>
                  <a:lnTo>
                    <a:pt x="2468" y="1044"/>
                  </a:lnTo>
                  <a:lnTo>
                    <a:pt x="2468" y="1024"/>
                  </a:lnTo>
                  <a:lnTo>
                    <a:pt x="2468" y="958"/>
                  </a:lnTo>
                  <a:lnTo>
                    <a:pt x="2468" y="898"/>
                  </a:lnTo>
                  <a:cubicBezTo>
                    <a:pt x="2448" y="833"/>
                    <a:pt x="2423" y="793"/>
                    <a:pt x="2403" y="753"/>
                  </a:cubicBezTo>
                  <a:cubicBezTo>
                    <a:pt x="2383" y="688"/>
                    <a:pt x="2343" y="602"/>
                    <a:pt x="2298" y="542"/>
                  </a:cubicBezTo>
                  <a:lnTo>
                    <a:pt x="2278" y="522"/>
                  </a:lnTo>
                  <a:lnTo>
                    <a:pt x="2258" y="502"/>
                  </a:lnTo>
                  <a:lnTo>
                    <a:pt x="2238" y="457"/>
                  </a:lnTo>
                  <a:cubicBezTo>
                    <a:pt x="2218" y="437"/>
                    <a:pt x="2218" y="397"/>
                    <a:pt x="2198" y="377"/>
                  </a:cubicBezTo>
                  <a:lnTo>
                    <a:pt x="2173" y="352"/>
                  </a:lnTo>
                  <a:cubicBezTo>
                    <a:pt x="2173" y="332"/>
                    <a:pt x="2152" y="312"/>
                    <a:pt x="2132" y="312"/>
                  </a:cubicBezTo>
                  <a:cubicBezTo>
                    <a:pt x="2132" y="291"/>
                    <a:pt x="2112" y="271"/>
                    <a:pt x="2112" y="271"/>
                  </a:cubicBezTo>
                  <a:cubicBezTo>
                    <a:pt x="2072" y="226"/>
                    <a:pt x="2047" y="206"/>
                    <a:pt x="2007" y="186"/>
                  </a:cubicBezTo>
                  <a:lnTo>
                    <a:pt x="1967" y="146"/>
                  </a:lnTo>
                  <a:lnTo>
                    <a:pt x="1922" y="126"/>
                  </a:lnTo>
                  <a:cubicBezTo>
                    <a:pt x="1902" y="126"/>
                    <a:pt x="1902" y="101"/>
                    <a:pt x="1882" y="101"/>
                  </a:cubicBezTo>
                  <a:cubicBezTo>
                    <a:pt x="1882" y="81"/>
                    <a:pt x="1882" y="61"/>
                    <a:pt x="1862" y="61"/>
                  </a:cubicBezTo>
                  <a:lnTo>
                    <a:pt x="1796" y="61"/>
                  </a:lnTo>
                  <a:cubicBezTo>
                    <a:pt x="1776" y="41"/>
                    <a:pt x="1756" y="41"/>
                    <a:pt x="1736" y="41"/>
                  </a:cubicBezTo>
                  <a:cubicBezTo>
                    <a:pt x="1696" y="41"/>
                    <a:pt x="1651" y="41"/>
                    <a:pt x="1591" y="21"/>
                  </a:cubicBezTo>
                  <a:lnTo>
                    <a:pt x="1465" y="21"/>
                  </a:lnTo>
                  <a:cubicBezTo>
                    <a:pt x="1445" y="21"/>
                    <a:pt x="1420" y="1"/>
                    <a:pt x="140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2" name="Google Shape;3722;p55"/>
            <p:cNvSpPr/>
            <p:nvPr/>
          </p:nvSpPr>
          <p:spPr>
            <a:xfrm>
              <a:off x="1477024" y="3005630"/>
              <a:ext cx="38264" cy="30067"/>
            </a:xfrm>
            <a:custGeom>
              <a:avLst/>
              <a:gdLst/>
              <a:ahLst/>
              <a:cxnLst/>
              <a:rect l="l" t="t" r="r" b="b"/>
              <a:pathLst>
                <a:path w="1335" h="1049" extrusionOk="0">
                  <a:moveTo>
                    <a:pt x="813" y="1"/>
                  </a:moveTo>
                  <a:cubicBezTo>
                    <a:pt x="773" y="1"/>
                    <a:pt x="733" y="21"/>
                    <a:pt x="688" y="21"/>
                  </a:cubicBezTo>
                  <a:cubicBezTo>
                    <a:pt x="648" y="46"/>
                    <a:pt x="608" y="46"/>
                    <a:pt x="542" y="66"/>
                  </a:cubicBezTo>
                  <a:lnTo>
                    <a:pt x="522" y="66"/>
                  </a:lnTo>
                  <a:cubicBezTo>
                    <a:pt x="502" y="86"/>
                    <a:pt x="457" y="86"/>
                    <a:pt x="417" y="106"/>
                  </a:cubicBezTo>
                  <a:cubicBezTo>
                    <a:pt x="377" y="106"/>
                    <a:pt x="312" y="146"/>
                    <a:pt x="272" y="171"/>
                  </a:cubicBezTo>
                  <a:cubicBezTo>
                    <a:pt x="252" y="191"/>
                    <a:pt x="232" y="191"/>
                    <a:pt x="206" y="211"/>
                  </a:cubicBezTo>
                  <a:cubicBezTo>
                    <a:pt x="186" y="232"/>
                    <a:pt x="166" y="232"/>
                    <a:pt x="146" y="252"/>
                  </a:cubicBezTo>
                  <a:cubicBezTo>
                    <a:pt x="146" y="272"/>
                    <a:pt x="126" y="297"/>
                    <a:pt x="106" y="317"/>
                  </a:cubicBezTo>
                  <a:cubicBezTo>
                    <a:pt x="81" y="337"/>
                    <a:pt x="61" y="357"/>
                    <a:pt x="61" y="377"/>
                  </a:cubicBezTo>
                  <a:cubicBezTo>
                    <a:pt x="41" y="422"/>
                    <a:pt x="21" y="462"/>
                    <a:pt x="1" y="502"/>
                  </a:cubicBezTo>
                  <a:lnTo>
                    <a:pt x="1" y="568"/>
                  </a:lnTo>
                  <a:lnTo>
                    <a:pt x="1" y="628"/>
                  </a:lnTo>
                  <a:cubicBezTo>
                    <a:pt x="1" y="673"/>
                    <a:pt x="1" y="713"/>
                    <a:pt x="21" y="753"/>
                  </a:cubicBezTo>
                  <a:lnTo>
                    <a:pt x="21" y="838"/>
                  </a:lnTo>
                  <a:cubicBezTo>
                    <a:pt x="41" y="899"/>
                    <a:pt x="41" y="964"/>
                    <a:pt x="81" y="1004"/>
                  </a:cubicBezTo>
                  <a:lnTo>
                    <a:pt x="81" y="1024"/>
                  </a:lnTo>
                  <a:cubicBezTo>
                    <a:pt x="106" y="1049"/>
                    <a:pt x="106" y="1049"/>
                    <a:pt x="126" y="1049"/>
                  </a:cubicBezTo>
                  <a:lnTo>
                    <a:pt x="186" y="1049"/>
                  </a:lnTo>
                  <a:lnTo>
                    <a:pt x="206" y="1024"/>
                  </a:lnTo>
                  <a:cubicBezTo>
                    <a:pt x="232" y="1024"/>
                    <a:pt x="232" y="1004"/>
                    <a:pt x="232" y="1004"/>
                  </a:cubicBezTo>
                  <a:lnTo>
                    <a:pt x="292" y="964"/>
                  </a:lnTo>
                  <a:lnTo>
                    <a:pt x="332" y="944"/>
                  </a:lnTo>
                  <a:cubicBezTo>
                    <a:pt x="357" y="944"/>
                    <a:pt x="397" y="924"/>
                    <a:pt x="437" y="899"/>
                  </a:cubicBezTo>
                  <a:cubicBezTo>
                    <a:pt x="482" y="878"/>
                    <a:pt x="502" y="858"/>
                    <a:pt x="542" y="838"/>
                  </a:cubicBezTo>
                  <a:cubicBezTo>
                    <a:pt x="583" y="818"/>
                    <a:pt x="628" y="798"/>
                    <a:pt x="648" y="798"/>
                  </a:cubicBezTo>
                  <a:cubicBezTo>
                    <a:pt x="733" y="753"/>
                    <a:pt x="813" y="733"/>
                    <a:pt x="878" y="693"/>
                  </a:cubicBezTo>
                  <a:cubicBezTo>
                    <a:pt x="919" y="693"/>
                    <a:pt x="959" y="673"/>
                    <a:pt x="1004" y="648"/>
                  </a:cubicBezTo>
                  <a:cubicBezTo>
                    <a:pt x="1044" y="648"/>
                    <a:pt x="1084" y="628"/>
                    <a:pt x="1109" y="628"/>
                  </a:cubicBezTo>
                  <a:lnTo>
                    <a:pt x="1149" y="608"/>
                  </a:lnTo>
                  <a:cubicBezTo>
                    <a:pt x="1169" y="608"/>
                    <a:pt x="1209" y="608"/>
                    <a:pt x="1255" y="588"/>
                  </a:cubicBezTo>
                  <a:cubicBezTo>
                    <a:pt x="1275" y="588"/>
                    <a:pt x="1275" y="568"/>
                    <a:pt x="1275" y="522"/>
                  </a:cubicBezTo>
                  <a:cubicBezTo>
                    <a:pt x="1295" y="522"/>
                    <a:pt x="1295" y="502"/>
                    <a:pt x="1315" y="482"/>
                  </a:cubicBezTo>
                  <a:cubicBezTo>
                    <a:pt x="1335" y="442"/>
                    <a:pt x="1335" y="422"/>
                    <a:pt x="1335" y="377"/>
                  </a:cubicBezTo>
                  <a:lnTo>
                    <a:pt x="1335" y="272"/>
                  </a:lnTo>
                  <a:cubicBezTo>
                    <a:pt x="1335" y="252"/>
                    <a:pt x="1335" y="211"/>
                    <a:pt x="1315" y="191"/>
                  </a:cubicBezTo>
                  <a:cubicBezTo>
                    <a:pt x="1295" y="146"/>
                    <a:pt x="1255" y="126"/>
                    <a:pt x="1235" y="106"/>
                  </a:cubicBezTo>
                  <a:cubicBezTo>
                    <a:pt x="1209" y="86"/>
                    <a:pt x="1189" y="66"/>
                    <a:pt x="1169" y="66"/>
                  </a:cubicBezTo>
                  <a:cubicBezTo>
                    <a:pt x="1149" y="66"/>
                    <a:pt x="1129" y="46"/>
                    <a:pt x="1109" y="46"/>
                  </a:cubicBezTo>
                  <a:cubicBezTo>
                    <a:pt x="1044" y="21"/>
                    <a:pt x="1004" y="21"/>
                    <a:pt x="95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3" name="Google Shape;3723;p55"/>
            <p:cNvSpPr/>
            <p:nvPr/>
          </p:nvSpPr>
          <p:spPr>
            <a:xfrm>
              <a:off x="1693226" y="3122515"/>
              <a:ext cx="22758" cy="38264"/>
            </a:xfrm>
            <a:custGeom>
              <a:avLst/>
              <a:gdLst/>
              <a:ahLst/>
              <a:cxnLst/>
              <a:rect l="l" t="t" r="r" b="b"/>
              <a:pathLst>
                <a:path w="794" h="1335" extrusionOk="0">
                  <a:moveTo>
                    <a:pt x="522" y="0"/>
                  </a:moveTo>
                  <a:lnTo>
                    <a:pt x="522" y="20"/>
                  </a:lnTo>
                  <a:cubicBezTo>
                    <a:pt x="502" y="20"/>
                    <a:pt x="502" y="40"/>
                    <a:pt x="502" y="40"/>
                  </a:cubicBezTo>
                  <a:lnTo>
                    <a:pt x="482" y="60"/>
                  </a:lnTo>
                  <a:cubicBezTo>
                    <a:pt x="462" y="60"/>
                    <a:pt x="462" y="80"/>
                    <a:pt x="437" y="105"/>
                  </a:cubicBezTo>
                  <a:cubicBezTo>
                    <a:pt x="417" y="146"/>
                    <a:pt x="377" y="166"/>
                    <a:pt x="337" y="206"/>
                  </a:cubicBezTo>
                  <a:cubicBezTo>
                    <a:pt x="337" y="206"/>
                    <a:pt x="312" y="231"/>
                    <a:pt x="292" y="231"/>
                  </a:cubicBezTo>
                  <a:lnTo>
                    <a:pt x="271" y="231"/>
                  </a:lnTo>
                  <a:cubicBezTo>
                    <a:pt x="251" y="251"/>
                    <a:pt x="251" y="251"/>
                    <a:pt x="231" y="251"/>
                  </a:cubicBezTo>
                  <a:cubicBezTo>
                    <a:pt x="211" y="271"/>
                    <a:pt x="186" y="271"/>
                    <a:pt x="186" y="271"/>
                  </a:cubicBezTo>
                  <a:cubicBezTo>
                    <a:pt x="166" y="271"/>
                    <a:pt x="166" y="291"/>
                    <a:pt x="146" y="291"/>
                  </a:cubicBezTo>
                  <a:cubicBezTo>
                    <a:pt x="126" y="291"/>
                    <a:pt x="106" y="311"/>
                    <a:pt x="86" y="311"/>
                  </a:cubicBezTo>
                  <a:lnTo>
                    <a:pt x="61" y="331"/>
                  </a:lnTo>
                  <a:cubicBezTo>
                    <a:pt x="41" y="331"/>
                    <a:pt x="21" y="356"/>
                    <a:pt x="1" y="356"/>
                  </a:cubicBezTo>
                  <a:lnTo>
                    <a:pt x="1" y="376"/>
                  </a:lnTo>
                  <a:lnTo>
                    <a:pt x="1" y="416"/>
                  </a:lnTo>
                  <a:cubicBezTo>
                    <a:pt x="1" y="436"/>
                    <a:pt x="1" y="457"/>
                    <a:pt x="21" y="482"/>
                  </a:cubicBezTo>
                  <a:lnTo>
                    <a:pt x="21" y="522"/>
                  </a:lnTo>
                  <a:cubicBezTo>
                    <a:pt x="21" y="542"/>
                    <a:pt x="41" y="562"/>
                    <a:pt x="41" y="607"/>
                  </a:cubicBezTo>
                  <a:lnTo>
                    <a:pt x="41" y="627"/>
                  </a:lnTo>
                  <a:lnTo>
                    <a:pt x="41" y="647"/>
                  </a:lnTo>
                  <a:lnTo>
                    <a:pt x="41" y="667"/>
                  </a:lnTo>
                  <a:lnTo>
                    <a:pt x="61" y="687"/>
                  </a:lnTo>
                  <a:lnTo>
                    <a:pt x="61" y="707"/>
                  </a:lnTo>
                  <a:lnTo>
                    <a:pt x="61" y="773"/>
                  </a:lnTo>
                  <a:lnTo>
                    <a:pt x="61" y="793"/>
                  </a:lnTo>
                  <a:lnTo>
                    <a:pt x="61" y="898"/>
                  </a:lnTo>
                  <a:lnTo>
                    <a:pt x="61" y="1043"/>
                  </a:lnTo>
                  <a:lnTo>
                    <a:pt x="61" y="1063"/>
                  </a:lnTo>
                  <a:cubicBezTo>
                    <a:pt x="61" y="1109"/>
                    <a:pt x="61" y="1129"/>
                    <a:pt x="41" y="1169"/>
                  </a:cubicBezTo>
                  <a:lnTo>
                    <a:pt x="41" y="1189"/>
                  </a:lnTo>
                  <a:lnTo>
                    <a:pt x="41" y="1234"/>
                  </a:lnTo>
                  <a:cubicBezTo>
                    <a:pt x="41" y="1254"/>
                    <a:pt x="61" y="1274"/>
                    <a:pt x="61" y="1274"/>
                  </a:cubicBezTo>
                  <a:cubicBezTo>
                    <a:pt x="86" y="1294"/>
                    <a:pt x="106" y="1294"/>
                    <a:pt x="106" y="1294"/>
                  </a:cubicBezTo>
                  <a:cubicBezTo>
                    <a:pt x="126" y="1314"/>
                    <a:pt x="126" y="1314"/>
                    <a:pt x="146" y="1314"/>
                  </a:cubicBezTo>
                  <a:lnTo>
                    <a:pt x="186" y="1314"/>
                  </a:lnTo>
                  <a:cubicBezTo>
                    <a:pt x="231" y="1334"/>
                    <a:pt x="251" y="1334"/>
                    <a:pt x="271" y="1334"/>
                  </a:cubicBezTo>
                  <a:lnTo>
                    <a:pt x="417" y="1334"/>
                  </a:lnTo>
                  <a:cubicBezTo>
                    <a:pt x="462" y="1314"/>
                    <a:pt x="482" y="1314"/>
                    <a:pt x="522" y="1294"/>
                  </a:cubicBezTo>
                  <a:cubicBezTo>
                    <a:pt x="562" y="1254"/>
                    <a:pt x="607" y="1189"/>
                    <a:pt x="648" y="1149"/>
                  </a:cubicBezTo>
                  <a:cubicBezTo>
                    <a:pt x="648" y="1129"/>
                    <a:pt x="668" y="1083"/>
                    <a:pt x="688" y="1063"/>
                  </a:cubicBezTo>
                  <a:cubicBezTo>
                    <a:pt x="688" y="1043"/>
                    <a:pt x="713" y="1023"/>
                    <a:pt x="713" y="1003"/>
                  </a:cubicBezTo>
                  <a:cubicBezTo>
                    <a:pt x="713" y="983"/>
                    <a:pt x="733" y="983"/>
                    <a:pt x="733" y="958"/>
                  </a:cubicBezTo>
                  <a:cubicBezTo>
                    <a:pt x="733" y="938"/>
                    <a:pt x="733" y="918"/>
                    <a:pt x="753" y="918"/>
                  </a:cubicBezTo>
                  <a:lnTo>
                    <a:pt x="753" y="833"/>
                  </a:lnTo>
                  <a:cubicBezTo>
                    <a:pt x="773" y="813"/>
                    <a:pt x="773" y="793"/>
                    <a:pt x="773" y="773"/>
                  </a:cubicBezTo>
                  <a:lnTo>
                    <a:pt x="773" y="707"/>
                  </a:lnTo>
                  <a:cubicBezTo>
                    <a:pt x="793" y="667"/>
                    <a:pt x="793" y="627"/>
                    <a:pt x="773" y="582"/>
                  </a:cubicBezTo>
                  <a:lnTo>
                    <a:pt x="773" y="482"/>
                  </a:lnTo>
                  <a:cubicBezTo>
                    <a:pt x="773" y="436"/>
                    <a:pt x="753" y="396"/>
                    <a:pt x="753" y="356"/>
                  </a:cubicBezTo>
                  <a:cubicBezTo>
                    <a:pt x="733" y="311"/>
                    <a:pt x="713" y="271"/>
                    <a:pt x="688" y="231"/>
                  </a:cubicBezTo>
                  <a:cubicBezTo>
                    <a:pt x="688" y="206"/>
                    <a:pt x="668" y="186"/>
                    <a:pt x="668" y="166"/>
                  </a:cubicBezTo>
                  <a:cubicBezTo>
                    <a:pt x="648" y="146"/>
                    <a:pt x="628" y="105"/>
                    <a:pt x="628" y="80"/>
                  </a:cubicBezTo>
                  <a:cubicBezTo>
                    <a:pt x="607" y="60"/>
                    <a:pt x="607" y="60"/>
                    <a:pt x="607" y="40"/>
                  </a:cubicBezTo>
                  <a:lnTo>
                    <a:pt x="587" y="20"/>
                  </a:lnTo>
                  <a:cubicBezTo>
                    <a:pt x="587" y="20"/>
                    <a:pt x="587" y="0"/>
                    <a:pt x="5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4" name="Google Shape;3724;p55"/>
            <p:cNvSpPr/>
            <p:nvPr/>
          </p:nvSpPr>
          <p:spPr>
            <a:xfrm>
              <a:off x="1619477" y="3044582"/>
              <a:ext cx="103099" cy="89312"/>
            </a:xfrm>
            <a:custGeom>
              <a:avLst/>
              <a:gdLst/>
              <a:ahLst/>
              <a:cxnLst/>
              <a:rect l="l" t="t" r="r" b="b"/>
              <a:pathLst>
                <a:path w="3597" h="3116" extrusionOk="0">
                  <a:moveTo>
                    <a:pt x="924" y="292"/>
                  </a:moveTo>
                  <a:lnTo>
                    <a:pt x="944" y="317"/>
                  </a:lnTo>
                  <a:lnTo>
                    <a:pt x="964" y="317"/>
                  </a:lnTo>
                  <a:cubicBezTo>
                    <a:pt x="984" y="317"/>
                    <a:pt x="1029" y="337"/>
                    <a:pt x="1049" y="357"/>
                  </a:cubicBezTo>
                  <a:cubicBezTo>
                    <a:pt x="1069" y="377"/>
                    <a:pt x="1089" y="397"/>
                    <a:pt x="1109" y="417"/>
                  </a:cubicBezTo>
                  <a:lnTo>
                    <a:pt x="1129" y="442"/>
                  </a:lnTo>
                  <a:cubicBezTo>
                    <a:pt x="1154" y="462"/>
                    <a:pt x="1154" y="502"/>
                    <a:pt x="1174" y="523"/>
                  </a:cubicBezTo>
                  <a:cubicBezTo>
                    <a:pt x="1194" y="543"/>
                    <a:pt x="1194" y="543"/>
                    <a:pt x="1194" y="568"/>
                  </a:cubicBezTo>
                  <a:lnTo>
                    <a:pt x="1194" y="588"/>
                  </a:lnTo>
                  <a:cubicBezTo>
                    <a:pt x="1215" y="608"/>
                    <a:pt x="1215" y="628"/>
                    <a:pt x="1235" y="648"/>
                  </a:cubicBezTo>
                  <a:lnTo>
                    <a:pt x="1235" y="668"/>
                  </a:lnTo>
                  <a:cubicBezTo>
                    <a:pt x="1235" y="693"/>
                    <a:pt x="1255" y="713"/>
                    <a:pt x="1255" y="733"/>
                  </a:cubicBezTo>
                  <a:cubicBezTo>
                    <a:pt x="1255" y="773"/>
                    <a:pt x="1280" y="818"/>
                    <a:pt x="1280" y="859"/>
                  </a:cubicBezTo>
                  <a:lnTo>
                    <a:pt x="1280" y="899"/>
                  </a:lnTo>
                  <a:lnTo>
                    <a:pt x="1280" y="919"/>
                  </a:lnTo>
                  <a:lnTo>
                    <a:pt x="1280" y="984"/>
                  </a:lnTo>
                  <a:lnTo>
                    <a:pt x="1280" y="1044"/>
                  </a:lnTo>
                  <a:lnTo>
                    <a:pt x="1280" y="1089"/>
                  </a:lnTo>
                  <a:cubicBezTo>
                    <a:pt x="1300" y="1129"/>
                    <a:pt x="1300" y="1169"/>
                    <a:pt x="1300" y="1215"/>
                  </a:cubicBezTo>
                  <a:lnTo>
                    <a:pt x="1300" y="1255"/>
                  </a:lnTo>
                  <a:lnTo>
                    <a:pt x="1300" y="1275"/>
                  </a:lnTo>
                  <a:cubicBezTo>
                    <a:pt x="1320" y="1295"/>
                    <a:pt x="1320" y="1295"/>
                    <a:pt x="1320" y="1320"/>
                  </a:cubicBezTo>
                  <a:lnTo>
                    <a:pt x="1320" y="1340"/>
                  </a:lnTo>
                  <a:cubicBezTo>
                    <a:pt x="1340" y="1360"/>
                    <a:pt x="1340" y="1380"/>
                    <a:pt x="1340" y="1380"/>
                  </a:cubicBezTo>
                  <a:lnTo>
                    <a:pt x="1340" y="1445"/>
                  </a:lnTo>
                  <a:cubicBezTo>
                    <a:pt x="1320" y="1445"/>
                    <a:pt x="1320" y="1465"/>
                    <a:pt x="1320" y="1465"/>
                  </a:cubicBezTo>
                  <a:cubicBezTo>
                    <a:pt x="1300" y="1485"/>
                    <a:pt x="1280" y="1485"/>
                    <a:pt x="1280" y="1485"/>
                  </a:cubicBezTo>
                  <a:lnTo>
                    <a:pt x="1215" y="1485"/>
                  </a:lnTo>
                  <a:cubicBezTo>
                    <a:pt x="1194" y="1485"/>
                    <a:pt x="1174" y="1465"/>
                    <a:pt x="1154" y="1445"/>
                  </a:cubicBezTo>
                  <a:cubicBezTo>
                    <a:pt x="1129" y="1420"/>
                    <a:pt x="1109" y="1420"/>
                    <a:pt x="1089" y="1400"/>
                  </a:cubicBezTo>
                  <a:lnTo>
                    <a:pt x="1069" y="1360"/>
                  </a:lnTo>
                  <a:lnTo>
                    <a:pt x="1049" y="1340"/>
                  </a:lnTo>
                  <a:cubicBezTo>
                    <a:pt x="1029" y="1320"/>
                    <a:pt x="1004" y="1295"/>
                    <a:pt x="1004" y="1275"/>
                  </a:cubicBezTo>
                  <a:lnTo>
                    <a:pt x="984" y="1275"/>
                  </a:lnTo>
                  <a:lnTo>
                    <a:pt x="964" y="1255"/>
                  </a:lnTo>
                  <a:lnTo>
                    <a:pt x="984" y="1255"/>
                  </a:lnTo>
                  <a:cubicBezTo>
                    <a:pt x="964" y="1235"/>
                    <a:pt x="924" y="1195"/>
                    <a:pt x="904" y="1149"/>
                  </a:cubicBezTo>
                  <a:cubicBezTo>
                    <a:pt x="879" y="1129"/>
                    <a:pt x="879" y="1109"/>
                    <a:pt x="858" y="1089"/>
                  </a:cubicBezTo>
                  <a:cubicBezTo>
                    <a:pt x="818" y="1024"/>
                    <a:pt x="798" y="944"/>
                    <a:pt x="778" y="879"/>
                  </a:cubicBezTo>
                  <a:cubicBezTo>
                    <a:pt x="753" y="838"/>
                    <a:pt x="753" y="793"/>
                    <a:pt x="733" y="733"/>
                  </a:cubicBezTo>
                  <a:lnTo>
                    <a:pt x="733" y="693"/>
                  </a:lnTo>
                  <a:lnTo>
                    <a:pt x="733" y="668"/>
                  </a:lnTo>
                  <a:lnTo>
                    <a:pt x="733" y="628"/>
                  </a:lnTo>
                  <a:lnTo>
                    <a:pt x="733" y="608"/>
                  </a:lnTo>
                  <a:lnTo>
                    <a:pt x="733" y="568"/>
                  </a:lnTo>
                  <a:lnTo>
                    <a:pt x="733" y="502"/>
                  </a:lnTo>
                  <a:cubicBezTo>
                    <a:pt x="753" y="482"/>
                    <a:pt x="753" y="462"/>
                    <a:pt x="778" y="417"/>
                  </a:cubicBezTo>
                  <a:cubicBezTo>
                    <a:pt x="778" y="417"/>
                    <a:pt x="778" y="397"/>
                    <a:pt x="798" y="377"/>
                  </a:cubicBezTo>
                  <a:lnTo>
                    <a:pt x="818" y="357"/>
                  </a:lnTo>
                  <a:cubicBezTo>
                    <a:pt x="818" y="357"/>
                    <a:pt x="818" y="337"/>
                    <a:pt x="838" y="337"/>
                  </a:cubicBezTo>
                  <a:cubicBezTo>
                    <a:pt x="838" y="337"/>
                    <a:pt x="858" y="337"/>
                    <a:pt x="858" y="317"/>
                  </a:cubicBezTo>
                  <a:cubicBezTo>
                    <a:pt x="858" y="317"/>
                    <a:pt x="879" y="292"/>
                    <a:pt x="904" y="292"/>
                  </a:cubicBezTo>
                  <a:close/>
                  <a:moveTo>
                    <a:pt x="2950" y="1611"/>
                  </a:moveTo>
                  <a:lnTo>
                    <a:pt x="2950" y="1631"/>
                  </a:lnTo>
                  <a:lnTo>
                    <a:pt x="3055" y="1631"/>
                  </a:lnTo>
                  <a:cubicBezTo>
                    <a:pt x="3075" y="1631"/>
                    <a:pt x="3075" y="1651"/>
                    <a:pt x="3095" y="1651"/>
                  </a:cubicBezTo>
                  <a:cubicBezTo>
                    <a:pt x="3095" y="1651"/>
                    <a:pt x="3115" y="1651"/>
                    <a:pt x="3115" y="1671"/>
                  </a:cubicBezTo>
                  <a:cubicBezTo>
                    <a:pt x="3135" y="1671"/>
                    <a:pt x="3160" y="1696"/>
                    <a:pt x="3180" y="1716"/>
                  </a:cubicBezTo>
                  <a:cubicBezTo>
                    <a:pt x="3180" y="1736"/>
                    <a:pt x="3201" y="1756"/>
                    <a:pt x="3201" y="1796"/>
                  </a:cubicBezTo>
                  <a:lnTo>
                    <a:pt x="3201" y="1842"/>
                  </a:lnTo>
                  <a:lnTo>
                    <a:pt x="3180" y="1862"/>
                  </a:lnTo>
                  <a:lnTo>
                    <a:pt x="3180" y="1882"/>
                  </a:lnTo>
                  <a:lnTo>
                    <a:pt x="3160" y="1902"/>
                  </a:lnTo>
                  <a:lnTo>
                    <a:pt x="3160" y="1922"/>
                  </a:lnTo>
                  <a:cubicBezTo>
                    <a:pt x="3160" y="1947"/>
                    <a:pt x="3135" y="1947"/>
                    <a:pt x="3115" y="1967"/>
                  </a:cubicBezTo>
                  <a:lnTo>
                    <a:pt x="3115" y="1987"/>
                  </a:lnTo>
                  <a:cubicBezTo>
                    <a:pt x="3095" y="1987"/>
                    <a:pt x="3095" y="2007"/>
                    <a:pt x="3075" y="2027"/>
                  </a:cubicBezTo>
                  <a:cubicBezTo>
                    <a:pt x="3055" y="2027"/>
                    <a:pt x="3035" y="2047"/>
                    <a:pt x="3010" y="2072"/>
                  </a:cubicBezTo>
                  <a:cubicBezTo>
                    <a:pt x="2990" y="2072"/>
                    <a:pt x="2970" y="2092"/>
                    <a:pt x="2950" y="2092"/>
                  </a:cubicBezTo>
                  <a:cubicBezTo>
                    <a:pt x="2930" y="2092"/>
                    <a:pt x="2885" y="2092"/>
                    <a:pt x="2865" y="2112"/>
                  </a:cubicBezTo>
                  <a:lnTo>
                    <a:pt x="2554" y="2112"/>
                  </a:lnTo>
                  <a:lnTo>
                    <a:pt x="2534" y="2092"/>
                  </a:lnTo>
                  <a:lnTo>
                    <a:pt x="2468" y="2092"/>
                  </a:lnTo>
                  <a:cubicBezTo>
                    <a:pt x="2428" y="2092"/>
                    <a:pt x="2383" y="2072"/>
                    <a:pt x="2343" y="2072"/>
                  </a:cubicBezTo>
                  <a:lnTo>
                    <a:pt x="2323" y="2047"/>
                  </a:lnTo>
                  <a:cubicBezTo>
                    <a:pt x="2283" y="2047"/>
                    <a:pt x="2258" y="2047"/>
                    <a:pt x="2238" y="2027"/>
                  </a:cubicBezTo>
                  <a:cubicBezTo>
                    <a:pt x="2198" y="2007"/>
                    <a:pt x="2157" y="2007"/>
                    <a:pt x="2112" y="1987"/>
                  </a:cubicBezTo>
                  <a:cubicBezTo>
                    <a:pt x="2112" y="1967"/>
                    <a:pt x="2092" y="1967"/>
                    <a:pt x="2072" y="1967"/>
                  </a:cubicBezTo>
                  <a:cubicBezTo>
                    <a:pt x="2052" y="1947"/>
                    <a:pt x="2032" y="1947"/>
                    <a:pt x="2032" y="1922"/>
                  </a:cubicBezTo>
                  <a:cubicBezTo>
                    <a:pt x="2007" y="1922"/>
                    <a:pt x="1987" y="1902"/>
                    <a:pt x="2007" y="1882"/>
                  </a:cubicBezTo>
                  <a:lnTo>
                    <a:pt x="2007" y="1862"/>
                  </a:lnTo>
                  <a:lnTo>
                    <a:pt x="2032" y="1842"/>
                  </a:lnTo>
                  <a:lnTo>
                    <a:pt x="2032" y="1821"/>
                  </a:lnTo>
                  <a:cubicBezTo>
                    <a:pt x="2032" y="1796"/>
                    <a:pt x="2032" y="1776"/>
                    <a:pt x="2052" y="1756"/>
                  </a:cubicBezTo>
                  <a:cubicBezTo>
                    <a:pt x="2052" y="1736"/>
                    <a:pt x="2052" y="1736"/>
                    <a:pt x="2072" y="1716"/>
                  </a:cubicBezTo>
                  <a:lnTo>
                    <a:pt x="2112" y="1716"/>
                  </a:lnTo>
                  <a:cubicBezTo>
                    <a:pt x="2112" y="1696"/>
                    <a:pt x="2112" y="1696"/>
                    <a:pt x="2132" y="1696"/>
                  </a:cubicBezTo>
                  <a:lnTo>
                    <a:pt x="2343" y="1696"/>
                  </a:lnTo>
                  <a:cubicBezTo>
                    <a:pt x="2363" y="1696"/>
                    <a:pt x="2383" y="1671"/>
                    <a:pt x="2408" y="1671"/>
                  </a:cubicBezTo>
                  <a:lnTo>
                    <a:pt x="2428" y="1671"/>
                  </a:lnTo>
                  <a:cubicBezTo>
                    <a:pt x="2488" y="1671"/>
                    <a:pt x="2574" y="1651"/>
                    <a:pt x="2634" y="1651"/>
                  </a:cubicBezTo>
                  <a:cubicBezTo>
                    <a:pt x="2659" y="1651"/>
                    <a:pt x="2679" y="1631"/>
                    <a:pt x="2699" y="1631"/>
                  </a:cubicBezTo>
                  <a:lnTo>
                    <a:pt x="2739" y="1631"/>
                  </a:lnTo>
                  <a:cubicBezTo>
                    <a:pt x="2784" y="1631"/>
                    <a:pt x="2824" y="1611"/>
                    <a:pt x="2865" y="1611"/>
                  </a:cubicBezTo>
                  <a:close/>
                  <a:moveTo>
                    <a:pt x="798" y="1"/>
                  </a:moveTo>
                  <a:cubicBezTo>
                    <a:pt x="753" y="21"/>
                    <a:pt x="713" y="41"/>
                    <a:pt x="673" y="66"/>
                  </a:cubicBezTo>
                  <a:lnTo>
                    <a:pt x="653" y="66"/>
                  </a:lnTo>
                  <a:lnTo>
                    <a:pt x="608" y="106"/>
                  </a:lnTo>
                  <a:lnTo>
                    <a:pt x="568" y="126"/>
                  </a:lnTo>
                  <a:cubicBezTo>
                    <a:pt x="527" y="146"/>
                    <a:pt x="502" y="166"/>
                    <a:pt x="462" y="192"/>
                  </a:cubicBezTo>
                  <a:lnTo>
                    <a:pt x="462" y="212"/>
                  </a:lnTo>
                  <a:lnTo>
                    <a:pt x="442" y="212"/>
                  </a:lnTo>
                  <a:cubicBezTo>
                    <a:pt x="422" y="232"/>
                    <a:pt x="422" y="252"/>
                    <a:pt x="402" y="252"/>
                  </a:cubicBezTo>
                  <a:cubicBezTo>
                    <a:pt x="402" y="272"/>
                    <a:pt x="377" y="272"/>
                    <a:pt x="357" y="292"/>
                  </a:cubicBezTo>
                  <a:lnTo>
                    <a:pt x="357" y="317"/>
                  </a:lnTo>
                  <a:cubicBezTo>
                    <a:pt x="337" y="337"/>
                    <a:pt x="337" y="337"/>
                    <a:pt x="317" y="357"/>
                  </a:cubicBezTo>
                  <a:lnTo>
                    <a:pt x="297" y="377"/>
                  </a:lnTo>
                  <a:cubicBezTo>
                    <a:pt x="277" y="397"/>
                    <a:pt x="252" y="417"/>
                    <a:pt x="232" y="462"/>
                  </a:cubicBezTo>
                  <a:lnTo>
                    <a:pt x="212" y="482"/>
                  </a:lnTo>
                  <a:lnTo>
                    <a:pt x="191" y="502"/>
                  </a:lnTo>
                  <a:cubicBezTo>
                    <a:pt x="171" y="523"/>
                    <a:pt x="171" y="568"/>
                    <a:pt x="151" y="588"/>
                  </a:cubicBezTo>
                  <a:cubicBezTo>
                    <a:pt x="126" y="608"/>
                    <a:pt x="106" y="648"/>
                    <a:pt x="106" y="668"/>
                  </a:cubicBezTo>
                  <a:cubicBezTo>
                    <a:pt x="86" y="693"/>
                    <a:pt x="86" y="733"/>
                    <a:pt x="66" y="773"/>
                  </a:cubicBezTo>
                  <a:lnTo>
                    <a:pt x="66" y="859"/>
                  </a:lnTo>
                  <a:cubicBezTo>
                    <a:pt x="46" y="859"/>
                    <a:pt x="46" y="859"/>
                    <a:pt x="46" y="879"/>
                  </a:cubicBezTo>
                  <a:lnTo>
                    <a:pt x="46" y="899"/>
                  </a:lnTo>
                  <a:lnTo>
                    <a:pt x="26" y="919"/>
                  </a:lnTo>
                  <a:lnTo>
                    <a:pt x="26" y="944"/>
                  </a:lnTo>
                  <a:lnTo>
                    <a:pt x="26" y="1044"/>
                  </a:lnTo>
                  <a:lnTo>
                    <a:pt x="26" y="1069"/>
                  </a:lnTo>
                  <a:lnTo>
                    <a:pt x="26" y="1089"/>
                  </a:lnTo>
                  <a:lnTo>
                    <a:pt x="26" y="1109"/>
                  </a:lnTo>
                  <a:lnTo>
                    <a:pt x="26" y="1129"/>
                  </a:lnTo>
                  <a:lnTo>
                    <a:pt x="26" y="1195"/>
                  </a:lnTo>
                  <a:lnTo>
                    <a:pt x="26" y="1255"/>
                  </a:lnTo>
                  <a:lnTo>
                    <a:pt x="26" y="1275"/>
                  </a:lnTo>
                  <a:cubicBezTo>
                    <a:pt x="26" y="1295"/>
                    <a:pt x="26" y="1295"/>
                    <a:pt x="1" y="1320"/>
                  </a:cubicBezTo>
                  <a:lnTo>
                    <a:pt x="1" y="1340"/>
                  </a:lnTo>
                  <a:lnTo>
                    <a:pt x="1" y="1380"/>
                  </a:lnTo>
                  <a:cubicBezTo>
                    <a:pt x="26" y="1400"/>
                    <a:pt x="26" y="1445"/>
                    <a:pt x="26" y="1465"/>
                  </a:cubicBezTo>
                  <a:lnTo>
                    <a:pt x="26" y="1485"/>
                  </a:lnTo>
                  <a:lnTo>
                    <a:pt x="46" y="1526"/>
                  </a:lnTo>
                  <a:lnTo>
                    <a:pt x="46" y="1611"/>
                  </a:lnTo>
                  <a:cubicBezTo>
                    <a:pt x="66" y="1631"/>
                    <a:pt x="66" y="1651"/>
                    <a:pt x="66" y="1671"/>
                  </a:cubicBezTo>
                  <a:lnTo>
                    <a:pt x="86" y="1696"/>
                  </a:lnTo>
                  <a:cubicBezTo>
                    <a:pt x="86" y="1736"/>
                    <a:pt x="106" y="1756"/>
                    <a:pt x="126" y="1776"/>
                  </a:cubicBezTo>
                  <a:cubicBezTo>
                    <a:pt x="151" y="1821"/>
                    <a:pt x="151" y="1842"/>
                    <a:pt x="171" y="1862"/>
                  </a:cubicBezTo>
                  <a:cubicBezTo>
                    <a:pt x="212" y="1902"/>
                    <a:pt x="232" y="1922"/>
                    <a:pt x="277" y="1967"/>
                  </a:cubicBezTo>
                  <a:cubicBezTo>
                    <a:pt x="297" y="1987"/>
                    <a:pt x="337" y="2007"/>
                    <a:pt x="377" y="2027"/>
                  </a:cubicBezTo>
                  <a:cubicBezTo>
                    <a:pt x="402" y="2072"/>
                    <a:pt x="442" y="2092"/>
                    <a:pt x="482" y="2092"/>
                  </a:cubicBezTo>
                  <a:cubicBezTo>
                    <a:pt x="527" y="2132"/>
                    <a:pt x="588" y="2132"/>
                    <a:pt x="628" y="2152"/>
                  </a:cubicBezTo>
                  <a:lnTo>
                    <a:pt x="753" y="2152"/>
                  </a:lnTo>
                  <a:cubicBezTo>
                    <a:pt x="798" y="2152"/>
                    <a:pt x="838" y="2132"/>
                    <a:pt x="858" y="2132"/>
                  </a:cubicBezTo>
                  <a:cubicBezTo>
                    <a:pt x="904" y="2112"/>
                    <a:pt x="944" y="2112"/>
                    <a:pt x="984" y="2092"/>
                  </a:cubicBezTo>
                  <a:cubicBezTo>
                    <a:pt x="1004" y="2092"/>
                    <a:pt x="1029" y="2072"/>
                    <a:pt x="1069" y="2072"/>
                  </a:cubicBezTo>
                  <a:cubicBezTo>
                    <a:pt x="1089" y="2047"/>
                    <a:pt x="1109" y="2047"/>
                    <a:pt x="1129" y="2027"/>
                  </a:cubicBezTo>
                  <a:cubicBezTo>
                    <a:pt x="1129" y="2047"/>
                    <a:pt x="1154" y="2047"/>
                    <a:pt x="1154" y="2072"/>
                  </a:cubicBezTo>
                  <a:cubicBezTo>
                    <a:pt x="1174" y="2112"/>
                    <a:pt x="1194" y="2132"/>
                    <a:pt x="1215" y="2152"/>
                  </a:cubicBezTo>
                  <a:cubicBezTo>
                    <a:pt x="1235" y="2173"/>
                    <a:pt x="1235" y="2173"/>
                    <a:pt x="1255" y="2198"/>
                  </a:cubicBezTo>
                  <a:cubicBezTo>
                    <a:pt x="1280" y="2218"/>
                    <a:pt x="1300" y="2218"/>
                    <a:pt x="1320" y="2238"/>
                  </a:cubicBezTo>
                  <a:cubicBezTo>
                    <a:pt x="1340" y="2258"/>
                    <a:pt x="1380" y="2278"/>
                    <a:pt x="1405" y="2278"/>
                  </a:cubicBezTo>
                  <a:cubicBezTo>
                    <a:pt x="1445" y="2298"/>
                    <a:pt x="1485" y="2323"/>
                    <a:pt x="1551" y="2343"/>
                  </a:cubicBezTo>
                  <a:lnTo>
                    <a:pt x="1631" y="2343"/>
                  </a:lnTo>
                  <a:lnTo>
                    <a:pt x="1631" y="2383"/>
                  </a:lnTo>
                  <a:lnTo>
                    <a:pt x="1631" y="2488"/>
                  </a:lnTo>
                  <a:cubicBezTo>
                    <a:pt x="1631" y="2509"/>
                    <a:pt x="1631" y="2529"/>
                    <a:pt x="1656" y="2549"/>
                  </a:cubicBezTo>
                  <a:cubicBezTo>
                    <a:pt x="1656" y="2574"/>
                    <a:pt x="1676" y="2594"/>
                    <a:pt x="1676" y="2614"/>
                  </a:cubicBezTo>
                  <a:cubicBezTo>
                    <a:pt x="1696" y="2654"/>
                    <a:pt x="1716" y="2674"/>
                    <a:pt x="1736" y="2719"/>
                  </a:cubicBezTo>
                  <a:cubicBezTo>
                    <a:pt x="1756" y="2759"/>
                    <a:pt x="1781" y="2779"/>
                    <a:pt x="1821" y="2824"/>
                  </a:cubicBezTo>
                  <a:cubicBezTo>
                    <a:pt x="1841" y="2865"/>
                    <a:pt x="1882" y="2905"/>
                    <a:pt x="1927" y="2925"/>
                  </a:cubicBezTo>
                  <a:cubicBezTo>
                    <a:pt x="1947" y="2970"/>
                    <a:pt x="1987" y="2990"/>
                    <a:pt x="2032" y="3010"/>
                  </a:cubicBezTo>
                  <a:cubicBezTo>
                    <a:pt x="2072" y="3030"/>
                    <a:pt x="2112" y="3050"/>
                    <a:pt x="2177" y="3075"/>
                  </a:cubicBezTo>
                  <a:cubicBezTo>
                    <a:pt x="2238" y="3095"/>
                    <a:pt x="2303" y="3115"/>
                    <a:pt x="2363" y="3115"/>
                  </a:cubicBezTo>
                  <a:lnTo>
                    <a:pt x="2383" y="3115"/>
                  </a:lnTo>
                  <a:cubicBezTo>
                    <a:pt x="2428" y="3115"/>
                    <a:pt x="2448" y="3115"/>
                    <a:pt x="2488" y="3095"/>
                  </a:cubicBezTo>
                  <a:cubicBezTo>
                    <a:pt x="2508" y="3095"/>
                    <a:pt x="2554" y="3095"/>
                    <a:pt x="2574" y="3075"/>
                  </a:cubicBezTo>
                  <a:cubicBezTo>
                    <a:pt x="2594" y="3075"/>
                    <a:pt x="2614" y="3050"/>
                    <a:pt x="2634" y="3050"/>
                  </a:cubicBezTo>
                  <a:lnTo>
                    <a:pt x="2659" y="3030"/>
                  </a:lnTo>
                  <a:cubicBezTo>
                    <a:pt x="2659" y="3030"/>
                    <a:pt x="2679" y="3010"/>
                    <a:pt x="2699" y="3010"/>
                  </a:cubicBezTo>
                  <a:lnTo>
                    <a:pt x="2739" y="2990"/>
                  </a:lnTo>
                  <a:lnTo>
                    <a:pt x="2759" y="2970"/>
                  </a:lnTo>
                  <a:lnTo>
                    <a:pt x="2784" y="2950"/>
                  </a:lnTo>
                  <a:lnTo>
                    <a:pt x="2804" y="2950"/>
                  </a:lnTo>
                  <a:cubicBezTo>
                    <a:pt x="2824" y="2925"/>
                    <a:pt x="2844" y="2905"/>
                    <a:pt x="2865" y="2905"/>
                  </a:cubicBezTo>
                  <a:lnTo>
                    <a:pt x="2910" y="2885"/>
                  </a:lnTo>
                  <a:cubicBezTo>
                    <a:pt x="2950" y="2845"/>
                    <a:pt x="2970" y="2824"/>
                    <a:pt x="3010" y="2799"/>
                  </a:cubicBezTo>
                  <a:cubicBezTo>
                    <a:pt x="3035" y="2779"/>
                    <a:pt x="3075" y="2739"/>
                    <a:pt x="3115" y="2719"/>
                  </a:cubicBezTo>
                  <a:cubicBezTo>
                    <a:pt x="3135" y="2674"/>
                    <a:pt x="3160" y="2654"/>
                    <a:pt x="3201" y="2614"/>
                  </a:cubicBezTo>
                  <a:cubicBezTo>
                    <a:pt x="3221" y="2594"/>
                    <a:pt x="3241" y="2549"/>
                    <a:pt x="3241" y="2529"/>
                  </a:cubicBezTo>
                  <a:lnTo>
                    <a:pt x="3261" y="2509"/>
                  </a:lnTo>
                  <a:cubicBezTo>
                    <a:pt x="3286" y="2488"/>
                    <a:pt x="3286" y="2468"/>
                    <a:pt x="3306" y="2468"/>
                  </a:cubicBezTo>
                  <a:lnTo>
                    <a:pt x="3306" y="2448"/>
                  </a:lnTo>
                  <a:cubicBezTo>
                    <a:pt x="3306" y="2448"/>
                    <a:pt x="3326" y="2423"/>
                    <a:pt x="3326" y="2403"/>
                  </a:cubicBezTo>
                  <a:lnTo>
                    <a:pt x="3346" y="2383"/>
                  </a:lnTo>
                  <a:lnTo>
                    <a:pt x="3346" y="2363"/>
                  </a:lnTo>
                  <a:lnTo>
                    <a:pt x="3366" y="2343"/>
                  </a:lnTo>
                  <a:lnTo>
                    <a:pt x="3386" y="2298"/>
                  </a:lnTo>
                  <a:lnTo>
                    <a:pt x="3411" y="2278"/>
                  </a:lnTo>
                  <a:lnTo>
                    <a:pt x="3411" y="2258"/>
                  </a:lnTo>
                  <a:lnTo>
                    <a:pt x="3431" y="2238"/>
                  </a:lnTo>
                  <a:cubicBezTo>
                    <a:pt x="3431" y="2238"/>
                    <a:pt x="3431" y="2218"/>
                    <a:pt x="3451" y="2198"/>
                  </a:cubicBezTo>
                  <a:cubicBezTo>
                    <a:pt x="3451" y="2198"/>
                    <a:pt x="3451" y="2173"/>
                    <a:pt x="3471" y="2173"/>
                  </a:cubicBezTo>
                  <a:lnTo>
                    <a:pt x="3491" y="2132"/>
                  </a:lnTo>
                  <a:lnTo>
                    <a:pt x="3491" y="2092"/>
                  </a:lnTo>
                  <a:lnTo>
                    <a:pt x="3511" y="2072"/>
                  </a:lnTo>
                  <a:cubicBezTo>
                    <a:pt x="3511" y="2072"/>
                    <a:pt x="3537" y="2047"/>
                    <a:pt x="3537" y="2027"/>
                  </a:cubicBezTo>
                  <a:lnTo>
                    <a:pt x="3537" y="2007"/>
                  </a:lnTo>
                  <a:lnTo>
                    <a:pt x="3557" y="1967"/>
                  </a:lnTo>
                  <a:lnTo>
                    <a:pt x="3577" y="1922"/>
                  </a:lnTo>
                  <a:cubicBezTo>
                    <a:pt x="3577" y="1902"/>
                    <a:pt x="3597" y="1862"/>
                    <a:pt x="3597" y="1821"/>
                  </a:cubicBezTo>
                  <a:lnTo>
                    <a:pt x="3597" y="1716"/>
                  </a:lnTo>
                  <a:cubicBezTo>
                    <a:pt x="3597" y="1651"/>
                    <a:pt x="3577" y="1611"/>
                    <a:pt x="3557" y="1591"/>
                  </a:cubicBezTo>
                  <a:lnTo>
                    <a:pt x="3491" y="1526"/>
                  </a:lnTo>
                  <a:cubicBezTo>
                    <a:pt x="3491" y="1505"/>
                    <a:pt x="3471" y="1505"/>
                    <a:pt x="3451" y="1485"/>
                  </a:cubicBezTo>
                  <a:cubicBezTo>
                    <a:pt x="3411" y="1465"/>
                    <a:pt x="3366" y="1445"/>
                    <a:pt x="3346" y="1445"/>
                  </a:cubicBezTo>
                  <a:cubicBezTo>
                    <a:pt x="3306" y="1420"/>
                    <a:pt x="3261" y="1400"/>
                    <a:pt x="3221" y="1400"/>
                  </a:cubicBezTo>
                  <a:lnTo>
                    <a:pt x="3095" y="1400"/>
                  </a:lnTo>
                  <a:cubicBezTo>
                    <a:pt x="3075" y="1380"/>
                    <a:pt x="3035" y="1380"/>
                    <a:pt x="3010" y="1380"/>
                  </a:cubicBezTo>
                  <a:lnTo>
                    <a:pt x="2970" y="1380"/>
                  </a:lnTo>
                  <a:cubicBezTo>
                    <a:pt x="2930" y="1400"/>
                    <a:pt x="2885" y="1400"/>
                    <a:pt x="2865" y="1400"/>
                  </a:cubicBezTo>
                  <a:lnTo>
                    <a:pt x="2824" y="1400"/>
                  </a:lnTo>
                  <a:cubicBezTo>
                    <a:pt x="2804" y="1400"/>
                    <a:pt x="2784" y="1420"/>
                    <a:pt x="2784" y="1420"/>
                  </a:cubicBezTo>
                  <a:lnTo>
                    <a:pt x="2699" y="1420"/>
                  </a:lnTo>
                  <a:lnTo>
                    <a:pt x="2679" y="1445"/>
                  </a:lnTo>
                  <a:lnTo>
                    <a:pt x="2594" y="1445"/>
                  </a:lnTo>
                  <a:lnTo>
                    <a:pt x="2554" y="1465"/>
                  </a:lnTo>
                  <a:lnTo>
                    <a:pt x="2428" y="1465"/>
                  </a:lnTo>
                  <a:cubicBezTo>
                    <a:pt x="2383" y="1485"/>
                    <a:pt x="2363" y="1485"/>
                    <a:pt x="2323" y="1485"/>
                  </a:cubicBezTo>
                  <a:lnTo>
                    <a:pt x="2283" y="1485"/>
                  </a:lnTo>
                  <a:lnTo>
                    <a:pt x="2258" y="1505"/>
                  </a:lnTo>
                  <a:cubicBezTo>
                    <a:pt x="2218" y="1505"/>
                    <a:pt x="2177" y="1526"/>
                    <a:pt x="2112" y="1546"/>
                  </a:cubicBezTo>
                  <a:lnTo>
                    <a:pt x="2092" y="1546"/>
                  </a:lnTo>
                  <a:cubicBezTo>
                    <a:pt x="2072" y="1571"/>
                    <a:pt x="2052" y="1571"/>
                    <a:pt x="2032" y="1571"/>
                  </a:cubicBezTo>
                  <a:cubicBezTo>
                    <a:pt x="2032" y="1571"/>
                    <a:pt x="2007" y="1546"/>
                    <a:pt x="2007" y="1526"/>
                  </a:cubicBezTo>
                  <a:lnTo>
                    <a:pt x="1987" y="1526"/>
                  </a:lnTo>
                  <a:lnTo>
                    <a:pt x="1987" y="1505"/>
                  </a:lnTo>
                  <a:lnTo>
                    <a:pt x="1987" y="1485"/>
                  </a:lnTo>
                  <a:cubicBezTo>
                    <a:pt x="1967" y="1485"/>
                    <a:pt x="1967" y="1465"/>
                    <a:pt x="1947" y="1465"/>
                  </a:cubicBezTo>
                  <a:cubicBezTo>
                    <a:pt x="1927" y="1420"/>
                    <a:pt x="1882" y="1400"/>
                    <a:pt x="1841" y="1400"/>
                  </a:cubicBezTo>
                  <a:cubicBezTo>
                    <a:pt x="1841" y="1380"/>
                    <a:pt x="1821" y="1380"/>
                    <a:pt x="1821" y="1380"/>
                  </a:cubicBezTo>
                  <a:cubicBezTo>
                    <a:pt x="1801" y="1380"/>
                    <a:pt x="1781" y="1380"/>
                    <a:pt x="1781" y="1400"/>
                  </a:cubicBezTo>
                  <a:lnTo>
                    <a:pt x="1716" y="1400"/>
                  </a:lnTo>
                  <a:cubicBezTo>
                    <a:pt x="1696" y="1420"/>
                    <a:pt x="1676" y="1420"/>
                    <a:pt x="1656" y="1445"/>
                  </a:cubicBezTo>
                  <a:lnTo>
                    <a:pt x="1631" y="1465"/>
                  </a:lnTo>
                  <a:lnTo>
                    <a:pt x="1631" y="1445"/>
                  </a:lnTo>
                  <a:lnTo>
                    <a:pt x="1631" y="1420"/>
                  </a:lnTo>
                  <a:cubicBezTo>
                    <a:pt x="1631" y="1400"/>
                    <a:pt x="1611" y="1400"/>
                    <a:pt x="1611" y="1380"/>
                  </a:cubicBezTo>
                  <a:lnTo>
                    <a:pt x="1591" y="1360"/>
                  </a:lnTo>
                  <a:cubicBezTo>
                    <a:pt x="1591" y="1340"/>
                    <a:pt x="1571" y="1340"/>
                    <a:pt x="1551" y="1320"/>
                  </a:cubicBezTo>
                  <a:lnTo>
                    <a:pt x="1465" y="1320"/>
                  </a:lnTo>
                  <a:lnTo>
                    <a:pt x="1465" y="1295"/>
                  </a:lnTo>
                  <a:cubicBezTo>
                    <a:pt x="1465" y="1275"/>
                    <a:pt x="1485" y="1255"/>
                    <a:pt x="1485" y="1235"/>
                  </a:cubicBezTo>
                  <a:lnTo>
                    <a:pt x="1485" y="1149"/>
                  </a:lnTo>
                  <a:lnTo>
                    <a:pt x="1485" y="1069"/>
                  </a:lnTo>
                  <a:lnTo>
                    <a:pt x="1465" y="1004"/>
                  </a:lnTo>
                  <a:lnTo>
                    <a:pt x="1465" y="984"/>
                  </a:lnTo>
                  <a:lnTo>
                    <a:pt x="1465" y="964"/>
                  </a:lnTo>
                  <a:lnTo>
                    <a:pt x="1465" y="899"/>
                  </a:lnTo>
                  <a:lnTo>
                    <a:pt x="1465" y="879"/>
                  </a:lnTo>
                  <a:lnTo>
                    <a:pt x="1465" y="859"/>
                  </a:lnTo>
                  <a:cubicBezTo>
                    <a:pt x="1465" y="838"/>
                    <a:pt x="1465" y="818"/>
                    <a:pt x="1445" y="793"/>
                  </a:cubicBezTo>
                  <a:lnTo>
                    <a:pt x="1445" y="773"/>
                  </a:lnTo>
                  <a:lnTo>
                    <a:pt x="1445" y="713"/>
                  </a:lnTo>
                  <a:lnTo>
                    <a:pt x="1445" y="668"/>
                  </a:lnTo>
                  <a:cubicBezTo>
                    <a:pt x="1425" y="648"/>
                    <a:pt x="1425" y="608"/>
                    <a:pt x="1425" y="588"/>
                  </a:cubicBezTo>
                  <a:lnTo>
                    <a:pt x="1425" y="568"/>
                  </a:lnTo>
                  <a:cubicBezTo>
                    <a:pt x="1425" y="543"/>
                    <a:pt x="1405" y="502"/>
                    <a:pt x="1405" y="482"/>
                  </a:cubicBezTo>
                  <a:cubicBezTo>
                    <a:pt x="1380" y="442"/>
                    <a:pt x="1380" y="417"/>
                    <a:pt x="1360" y="397"/>
                  </a:cubicBezTo>
                  <a:cubicBezTo>
                    <a:pt x="1360" y="377"/>
                    <a:pt x="1340" y="357"/>
                    <a:pt x="1340" y="337"/>
                  </a:cubicBezTo>
                  <a:lnTo>
                    <a:pt x="1320" y="292"/>
                  </a:lnTo>
                  <a:cubicBezTo>
                    <a:pt x="1280" y="252"/>
                    <a:pt x="1255" y="192"/>
                    <a:pt x="1215" y="146"/>
                  </a:cubicBezTo>
                  <a:cubicBezTo>
                    <a:pt x="1194" y="146"/>
                    <a:pt x="1194" y="126"/>
                    <a:pt x="1174" y="126"/>
                  </a:cubicBezTo>
                  <a:cubicBezTo>
                    <a:pt x="1154" y="106"/>
                    <a:pt x="1129" y="86"/>
                    <a:pt x="1089" y="66"/>
                  </a:cubicBezTo>
                  <a:cubicBezTo>
                    <a:pt x="1069" y="41"/>
                    <a:pt x="1049" y="41"/>
                    <a:pt x="1004" y="21"/>
                  </a:cubicBezTo>
                  <a:cubicBezTo>
                    <a:pt x="984" y="1"/>
                    <a:pt x="964" y="1"/>
                    <a:pt x="94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5" name="Google Shape;3725;p55"/>
            <p:cNvSpPr/>
            <p:nvPr/>
          </p:nvSpPr>
          <p:spPr>
            <a:xfrm>
              <a:off x="1640487" y="3052923"/>
              <a:ext cx="17398" cy="34252"/>
            </a:xfrm>
            <a:custGeom>
              <a:avLst/>
              <a:gdLst/>
              <a:ahLst/>
              <a:cxnLst/>
              <a:rect l="l" t="t" r="r" b="b"/>
              <a:pathLst>
                <a:path w="607" h="1195" extrusionOk="0">
                  <a:moveTo>
                    <a:pt x="171" y="1"/>
                  </a:moveTo>
                  <a:cubicBezTo>
                    <a:pt x="146" y="1"/>
                    <a:pt x="125" y="26"/>
                    <a:pt x="125" y="26"/>
                  </a:cubicBezTo>
                  <a:cubicBezTo>
                    <a:pt x="125" y="46"/>
                    <a:pt x="105" y="46"/>
                    <a:pt x="105" y="46"/>
                  </a:cubicBezTo>
                  <a:cubicBezTo>
                    <a:pt x="85" y="46"/>
                    <a:pt x="85" y="66"/>
                    <a:pt x="85" y="66"/>
                  </a:cubicBezTo>
                  <a:lnTo>
                    <a:pt x="65" y="86"/>
                  </a:lnTo>
                  <a:cubicBezTo>
                    <a:pt x="45" y="106"/>
                    <a:pt x="45" y="126"/>
                    <a:pt x="45" y="126"/>
                  </a:cubicBezTo>
                  <a:cubicBezTo>
                    <a:pt x="20" y="171"/>
                    <a:pt x="20" y="191"/>
                    <a:pt x="0" y="211"/>
                  </a:cubicBezTo>
                  <a:lnTo>
                    <a:pt x="0" y="277"/>
                  </a:lnTo>
                  <a:lnTo>
                    <a:pt x="0" y="317"/>
                  </a:lnTo>
                  <a:lnTo>
                    <a:pt x="0" y="337"/>
                  </a:lnTo>
                  <a:lnTo>
                    <a:pt x="0" y="377"/>
                  </a:lnTo>
                  <a:lnTo>
                    <a:pt x="0" y="402"/>
                  </a:lnTo>
                  <a:lnTo>
                    <a:pt x="0" y="442"/>
                  </a:lnTo>
                  <a:cubicBezTo>
                    <a:pt x="20" y="502"/>
                    <a:pt x="20" y="547"/>
                    <a:pt x="45" y="588"/>
                  </a:cubicBezTo>
                  <a:cubicBezTo>
                    <a:pt x="65" y="653"/>
                    <a:pt x="85" y="733"/>
                    <a:pt x="125" y="798"/>
                  </a:cubicBezTo>
                  <a:cubicBezTo>
                    <a:pt x="146" y="818"/>
                    <a:pt x="146" y="838"/>
                    <a:pt x="171" y="858"/>
                  </a:cubicBezTo>
                  <a:cubicBezTo>
                    <a:pt x="191" y="904"/>
                    <a:pt x="231" y="944"/>
                    <a:pt x="251" y="964"/>
                  </a:cubicBezTo>
                  <a:lnTo>
                    <a:pt x="231" y="964"/>
                  </a:lnTo>
                  <a:lnTo>
                    <a:pt x="251" y="984"/>
                  </a:lnTo>
                  <a:lnTo>
                    <a:pt x="271" y="984"/>
                  </a:lnTo>
                  <a:cubicBezTo>
                    <a:pt x="271" y="1004"/>
                    <a:pt x="296" y="1029"/>
                    <a:pt x="316" y="1049"/>
                  </a:cubicBezTo>
                  <a:lnTo>
                    <a:pt x="336" y="1069"/>
                  </a:lnTo>
                  <a:lnTo>
                    <a:pt x="356" y="1109"/>
                  </a:lnTo>
                  <a:cubicBezTo>
                    <a:pt x="376" y="1129"/>
                    <a:pt x="396" y="1129"/>
                    <a:pt x="421" y="1154"/>
                  </a:cubicBezTo>
                  <a:cubicBezTo>
                    <a:pt x="441" y="1174"/>
                    <a:pt x="461" y="1194"/>
                    <a:pt x="482" y="1194"/>
                  </a:cubicBezTo>
                  <a:lnTo>
                    <a:pt x="547" y="1194"/>
                  </a:lnTo>
                  <a:cubicBezTo>
                    <a:pt x="547" y="1194"/>
                    <a:pt x="567" y="1194"/>
                    <a:pt x="587" y="1174"/>
                  </a:cubicBezTo>
                  <a:cubicBezTo>
                    <a:pt x="587" y="1174"/>
                    <a:pt x="587" y="1154"/>
                    <a:pt x="607" y="1154"/>
                  </a:cubicBezTo>
                  <a:lnTo>
                    <a:pt x="607" y="1089"/>
                  </a:lnTo>
                  <a:cubicBezTo>
                    <a:pt x="607" y="1089"/>
                    <a:pt x="607" y="1069"/>
                    <a:pt x="587" y="1049"/>
                  </a:cubicBezTo>
                  <a:lnTo>
                    <a:pt x="587" y="1029"/>
                  </a:lnTo>
                  <a:cubicBezTo>
                    <a:pt x="587" y="1004"/>
                    <a:pt x="587" y="1004"/>
                    <a:pt x="567" y="984"/>
                  </a:cubicBezTo>
                  <a:lnTo>
                    <a:pt x="567" y="964"/>
                  </a:lnTo>
                  <a:lnTo>
                    <a:pt x="567" y="924"/>
                  </a:lnTo>
                  <a:cubicBezTo>
                    <a:pt x="567" y="878"/>
                    <a:pt x="567" y="838"/>
                    <a:pt x="547" y="798"/>
                  </a:cubicBezTo>
                  <a:lnTo>
                    <a:pt x="547" y="753"/>
                  </a:lnTo>
                  <a:lnTo>
                    <a:pt x="547" y="693"/>
                  </a:lnTo>
                  <a:lnTo>
                    <a:pt x="547" y="628"/>
                  </a:lnTo>
                  <a:lnTo>
                    <a:pt x="547" y="608"/>
                  </a:lnTo>
                  <a:lnTo>
                    <a:pt x="547" y="568"/>
                  </a:lnTo>
                  <a:cubicBezTo>
                    <a:pt x="547" y="527"/>
                    <a:pt x="522" y="482"/>
                    <a:pt x="522" y="442"/>
                  </a:cubicBezTo>
                  <a:cubicBezTo>
                    <a:pt x="522" y="422"/>
                    <a:pt x="502" y="402"/>
                    <a:pt x="502" y="377"/>
                  </a:cubicBezTo>
                  <a:lnTo>
                    <a:pt x="502" y="357"/>
                  </a:lnTo>
                  <a:cubicBezTo>
                    <a:pt x="482" y="337"/>
                    <a:pt x="482" y="317"/>
                    <a:pt x="461" y="297"/>
                  </a:cubicBezTo>
                  <a:lnTo>
                    <a:pt x="461" y="277"/>
                  </a:lnTo>
                  <a:cubicBezTo>
                    <a:pt x="461" y="252"/>
                    <a:pt x="461" y="252"/>
                    <a:pt x="441" y="232"/>
                  </a:cubicBezTo>
                  <a:cubicBezTo>
                    <a:pt x="421" y="211"/>
                    <a:pt x="421" y="171"/>
                    <a:pt x="396" y="151"/>
                  </a:cubicBezTo>
                  <a:lnTo>
                    <a:pt x="376" y="126"/>
                  </a:lnTo>
                  <a:cubicBezTo>
                    <a:pt x="356" y="106"/>
                    <a:pt x="336" y="86"/>
                    <a:pt x="316" y="66"/>
                  </a:cubicBezTo>
                  <a:cubicBezTo>
                    <a:pt x="296" y="46"/>
                    <a:pt x="251" y="26"/>
                    <a:pt x="231" y="26"/>
                  </a:cubicBezTo>
                  <a:lnTo>
                    <a:pt x="211" y="26"/>
                  </a:lnTo>
                  <a:lnTo>
                    <a:pt x="191" y="1"/>
                  </a:ln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6" name="Google Shape;3726;p55"/>
            <p:cNvSpPr/>
            <p:nvPr/>
          </p:nvSpPr>
          <p:spPr>
            <a:xfrm>
              <a:off x="1676401" y="3090729"/>
              <a:ext cx="34825" cy="14417"/>
            </a:xfrm>
            <a:custGeom>
              <a:avLst/>
              <a:gdLst/>
              <a:ahLst/>
              <a:cxnLst/>
              <a:rect l="l" t="t" r="r" b="b"/>
              <a:pathLst>
                <a:path w="1215" h="503" extrusionOk="0">
                  <a:moveTo>
                    <a:pt x="879" y="1"/>
                  </a:moveTo>
                  <a:cubicBezTo>
                    <a:pt x="838" y="1"/>
                    <a:pt x="798" y="21"/>
                    <a:pt x="753" y="21"/>
                  </a:cubicBezTo>
                  <a:lnTo>
                    <a:pt x="713" y="21"/>
                  </a:lnTo>
                  <a:cubicBezTo>
                    <a:pt x="693" y="21"/>
                    <a:pt x="673" y="41"/>
                    <a:pt x="648" y="41"/>
                  </a:cubicBezTo>
                  <a:cubicBezTo>
                    <a:pt x="588" y="41"/>
                    <a:pt x="502" y="61"/>
                    <a:pt x="442" y="61"/>
                  </a:cubicBezTo>
                  <a:lnTo>
                    <a:pt x="422" y="61"/>
                  </a:lnTo>
                  <a:cubicBezTo>
                    <a:pt x="397" y="61"/>
                    <a:pt x="377" y="86"/>
                    <a:pt x="357" y="86"/>
                  </a:cubicBezTo>
                  <a:lnTo>
                    <a:pt x="146" y="86"/>
                  </a:lnTo>
                  <a:cubicBezTo>
                    <a:pt x="126" y="86"/>
                    <a:pt x="126" y="86"/>
                    <a:pt x="126" y="106"/>
                  </a:cubicBezTo>
                  <a:lnTo>
                    <a:pt x="86" y="106"/>
                  </a:lnTo>
                  <a:cubicBezTo>
                    <a:pt x="66" y="126"/>
                    <a:pt x="66" y="126"/>
                    <a:pt x="66" y="146"/>
                  </a:cubicBezTo>
                  <a:cubicBezTo>
                    <a:pt x="46" y="166"/>
                    <a:pt x="46" y="186"/>
                    <a:pt x="46" y="211"/>
                  </a:cubicBezTo>
                  <a:lnTo>
                    <a:pt x="46" y="232"/>
                  </a:lnTo>
                  <a:lnTo>
                    <a:pt x="21" y="252"/>
                  </a:lnTo>
                  <a:lnTo>
                    <a:pt x="21" y="272"/>
                  </a:lnTo>
                  <a:cubicBezTo>
                    <a:pt x="1" y="292"/>
                    <a:pt x="21" y="312"/>
                    <a:pt x="46" y="312"/>
                  </a:cubicBezTo>
                  <a:cubicBezTo>
                    <a:pt x="46" y="337"/>
                    <a:pt x="66" y="337"/>
                    <a:pt x="86" y="357"/>
                  </a:cubicBezTo>
                  <a:cubicBezTo>
                    <a:pt x="106" y="357"/>
                    <a:pt x="126" y="357"/>
                    <a:pt x="126" y="377"/>
                  </a:cubicBezTo>
                  <a:cubicBezTo>
                    <a:pt x="171" y="397"/>
                    <a:pt x="212" y="397"/>
                    <a:pt x="252" y="417"/>
                  </a:cubicBezTo>
                  <a:cubicBezTo>
                    <a:pt x="272" y="437"/>
                    <a:pt x="297" y="437"/>
                    <a:pt x="337" y="437"/>
                  </a:cubicBezTo>
                  <a:lnTo>
                    <a:pt x="357" y="462"/>
                  </a:lnTo>
                  <a:cubicBezTo>
                    <a:pt x="397" y="462"/>
                    <a:pt x="442" y="482"/>
                    <a:pt x="482" y="482"/>
                  </a:cubicBezTo>
                  <a:lnTo>
                    <a:pt x="548" y="482"/>
                  </a:lnTo>
                  <a:lnTo>
                    <a:pt x="568" y="502"/>
                  </a:lnTo>
                  <a:lnTo>
                    <a:pt x="879" y="502"/>
                  </a:lnTo>
                  <a:cubicBezTo>
                    <a:pt x="899" y="482"/>
                    <a:pt x="944" y="482"/>
                    <a:pt x="964" y="482"/>
                  </a:cubicBezTo>
                  <a:cubicBezTo>
                    <a:pt x="984" y="482"/>
                    <a:pt x="1004" y="462"/>
                    <a:pt x="1024" y="462"/>
                  </a:cubicBezTo>
                  <a:cubicBezTo>
                    <a:pt x="1049" y="437"/>
                    <a:pt x="1069" y="417"/>
                    <a:pt x="1089" y="417"/>
                  </a:cubicBezTo>
                  <a:cubicBezTo>
                    <a:pt x="1109" y="397"/>
                    <a:pt x="1109" y="377"/>
                    <a:pt x="1129" y="377"/>
                  </a:cubicBezTo>
                  <a:lnTo>
                    <a:pt x="1129" y="357"/>
                  </a:lnTo>
                  <a:cubicBezTo>
                    <a:pt x="1149" y="337"/>
                    <a:pt x="1174" y="337"/>
                    <a:pt x="1174" y="312"/>
                  </a:cubicBezTo>
                  <a:lnTo>
                    <a:pt x="1174" y="292"/>
                  </a:lnTo>
                  <a:lnTo>
                    <a:pt x="1194" y="272"/>
                  </a:lnTo>
                  <a:lnTo>
                    <a:pt x="1194" y="252"/>
                  </a:lnTo>
                  <a:lnTo>
                    <a:pt x="1215" y="232"/>
                  </a:lnTo>
                  <a:lnTo>
                    <a:pt x="1215" y="186"/>
                  </a:lnTo>
                  <a:cubicBezTo>
                    <a:pt x="1215" y="146"/>
                    <a:pt x="1194" y="126"/>
                    <a:pt x="1194" y="106"/>
                  </a:cubicBezTo>
                  <a:cubicBezTo>
                    <a:pt x="1174" y="86"/>
                    <a:pt x="1149" y="61"/>
                    <a:pt x="1129" y="61"/>
                  </a:cubicBezTo>
                  <a:cubicBezTo>
                    <a:pt x="1129" y="41"/>
                    <a:pt x="1109" y="41"/>
                    <a:pt x="1109" y="41"/>
                  </a:cubicBezTo>
                  <a:cubicBezTo>
                    <a:pt x="1089" y="41"/>
                    <a:pt x="1089" y="21"/>
                    <a:pt x="1069" y="21"/>
                  </a:cubicBezTo>
                  <a:lnTo>
                    <a:pt x="964" y="21"/>
                  </a:lnTo>
                  <a:lnTo>
                    <a:pt x="964" y="1"/>
                  </a:ln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55"/>
            <p:cNvSpPr/>
            <p:nvPr/>
          </p:nvSpPr>
          <p:spPr>
            <a:xfrm>
              <a:off x="1623088" y="3052923"/>
              <a:ext cx="13815" cy="40643"/>
            </a:xfrm>
            <a:custGeom>
              <a:avLst/>
              <a:gdLst/>
              <a:ahLst/>
              <a:cxnLst/>
              <a:rect l="l" t="t" r="r" b="b"/>
              <a:pathLst>
                <a:path w="482" h="1418" extrusionOk="0">
                  <a:moveTo>
                    <a:pt x="442" y="1"/>
                  </a:moveTo>
                  <a:cubicBezTo>
                    <a:pt x="376" y="66"/>
                    <a:pt x="316" y="106"/>
                    <a:pt x="276" y="171"/>
                  </a:cubicBezTo>
                  <a:cubicBezTo>
                    <a:pt x="211" y="252"/>
                    <a:pt x="171" y="337"/>
                    <a:pt x="126" y="422"/>
                  </a:cubicBezTo>
                  <a:cubicBezTo>
                    <a:pt x="106" y="462"/>
                    <a:pt x="86" y="502"/>
                    <a:pt x="65" y="547"/>
                  </a:cubicBezTo>
                  <a:cubicBezTo>
                    <a:pt x="65" y="588"/>
                    <a:pt x="45" y="628"/>
                    <a:pt x="25" y="673"/>
                  </a:cubicBezTo>
                  <a:cubicBezTo>
                    <a:pt x="25" y="713"/>
                    <a:pt x="25" y="778"/>
                    <a:pt x="0" y="818"/>
                  </a:cubicBezTo>
                  <a:lnTo>
                    <a:pt x="0" y="964"/>
                  </a:lnTo>
                  <a:cubicBezTo>
                    <a:pt x="0" y="1029"/>
                    <a:pt x="25" y="1089"/>
                    <a:pt x="25" y="1154"/>
                  </a:cubicBezTo>
                  <a:cubicBezTo>
                    <a:pt x="45" y="1194"/>
                    <a:pt x="45" y="1214"/>
                    <a:pt x="65" y="1255"/>
                  </a:cubicBezTo>
                  <a:lnTo>
                    <a:pt x="65" y="1300"/>
                  </a:lnTo>
                  <a:cubicBezTo>
                    <a:pt x="65" y="1320"/>
                    <a:pt x="86" y="1320"/>
                    <a:pt x="86" y="1340"/>
                  </a:cubicBezTo>
                  <a:cubicBezTo>
                    <a:pt x="86" y="1360"/>
                    <a:pt x="106" y="1360"/>
                    <a:pt x="126" y="1380"/>
                  </a:cubicBezTo>
                  <a:cubicBezTo>
                    <a:pt x="141" y="1407"/>
                    <a:pt x="161" y="1418"/>
                    <a:pt x="184" y="1418"/>
                  </a:cubicBezTo>
                  <a:cubicBezTo>
                    <a:pt x="199" y="1418"/>
                    <a:pt x="215" y="1413"/>
                    <a:pt x="231" y="1405"/>
                  </a:cubicBezTo>
                  <a:cubicBezTo>
                    <a:pt x="251" y="1380"/>
                    <a:pt x="276" y="1320"/>
                    <a:pt x="251" y="1280"/>
                  </a:cubicBezTo>
                  <a:cubicBezTo>
                    <a:pt x="231" y="1214"/>
                    <a:pt x="211" y="1154"/>
                    <a:pt x="191" y="1109"/>
                  </a:cubicBezTo>
                  <a:cubicBezTo>
                    <a:pt x="171" y="1049"/>
                    <a:pt x="171" y="1004"/>
                    <a:pt x="151" y="964"/>
                  </a:cubicBezTo>
                  <a:lnTo>
                    <a:pt x="151" y="818"/>
                  </a:lnTo>
                  <a:lnTo>
                    <a:pt x="151" y="673"/>
                  </a:lnTo>
                  <a:cubicBezTo>
                    <a:pt x="171" y="628"/>
                    <a:pt x="171" y="588"/>
                    <a:pt x="191" y="527"/>
                  </a:cubicBezTo>
                  <a:cubicBezTo>
                    <a:pt x="211" y="482"/>
                    <a:pt x="211" y="442"/>
                    <a:pt x="231" y="402"/>
                  </a:cubicBezTo>
                  <a:cubicBezTo>
                    <a:pt x="276" y="317"/>
                    <a:pt x="316" y="211"/>
                    <a:pt x="376" y="151"/>
                  </a:cubicBezTo>
                  <a:cubicBezTo>
                    <a:pt x="401" y="106"/>
                    <a:pt x="442" y="66"/>
                    <a:pt x="482" y="46"/>
                  </a:cubicBezTo>
                  <a:lnTo>
                    <a:pt x="482" y="1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8" name="Google Shape;3728;p55"/>
            <p:cNvSpPr/>
            <p:nvPr/>
          </p:nvSpPr>
          <p:spPr>
            <a:xfrm>
              <a:off x="1630999" y="3095487"/>
              <a:ext cx="2322" cy="2465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40" y="0"/>
                  </a:moveTo>
                  <a:cubicBezTo>
                    <a:pt x="20" y="0"/>
                    <a:pt x="0" y="20"/>
                    <a:pt x="0" y="45"/>
                  </a:cubicBezTo>
                  <a:cubicBezTo>
                    <a:pt x="0" y="86"/>
                    <a:pt x="20" y="86"/>
                    <a:pt x="40" y="86"/>
                  </a:cubicBezTo>
                  <a:cubicBezTo>
                    <a:pt x="60" y="86"/>
                    <a:pt x="80" y="86"/>
                    <a:pt x="80" y="45"/>
                  </a:cubicBezTo>
                  <a:cubicBezTo>
                    <a:pt x="80" y="2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9" name="Google Shape;3729;p55"/>
            <p:cNvSpPr/>
            <p:nvPr/>
          </p:nvSpPr>
          <p:spPr>
            <a:xfrm>
              <a:off x="1654273" y="3086573"/>
              <a:ext cx="6650" cy="16710"/>
            </a:xfrm>
            <a:custGeom>
              <a:avLst/>
              <a:gdLst/>
              <a:ahLst/>
              <a:cxnLst/>
              <a:rect l="l" t="t" r="r" b="b"/>
              <a:pathLst>
                <a:path w="232" h="583" extrusionOk="0">
                  <a:moveTo>
                    <a:pt x="211" y="0"/>
                  </a:moveTo>
                  <a:cubicBezTo>
                    <a:pt x="211" y="0"/>
                    <a:pt x="211" y="20"/>
                    <a:pt x="191" y="20"/>
                  </a:cubicBezTo>
                  <a:lnTo>
                    <a:pt x="166" y="40"/>
                  </a:lnTo>
                  <a:lnTo>
                    <a:pt x="146" y="61"/>
                  </a:lnTo>
                  <a:cubicBezTo>
                    <a:pt x="146" y="61"/>
                    <a:pt x="126" y="81"/>
                    <a:pt x="106" y="106"/>
                  </a:cubicBezTo>
                  <a:cubicBezTo>
                    <a:pt x="86" y="146"/>
                    <a:pt x="66" y="186"/>
                    <a:pt x="41" y="231"/>
                  </a:cubicBezTo>
                  <a:cubicBezTo>
                    <a:pt x="41" y="271"/>
                    <a:pt x="41" y="291"/>
                    <a:pt x="21" y="311"/>
                  </a:cubicBezTo>
                  <a:lnTo>
                    <a:pt x="21" y="377"/>
                  </a:lnTo>
                  <a:cubicBezTo>
                    <a:pt x="21" y="397"/>
                    <a:pt x="1" y="437"/>
                    <a:pt x="1" y="457"/>
                  </a:cubicBezTo>
                  <a:lnTo>
                    <a:pt x="1" y="502"/>
                  </a:lnTo>
                  <a:lnTo>
                    <a:pt x="1" y="542"/>
                  </a:lnTo>
                  <a:cubicBezTo>
                    <a:pt x="1" y="562"/>
                    <a:pt x="21" y="562"/>
                    <a:pt x="21" y="562"/>
                  </a:cubicBezTo>
                  <a:lnTo>
                    <a:pt x="41" y="582"/>
                  </a:lnTo>
                  <a:lnTo>
                    <a:pt x="66" y="562"/>
                  </a:lnTo>
                  <a:lnTo>
                    <a:pt x="66" y="542"/>
                  </a:lnTo>
                  <a:lnTo>
                    <a:pt x="66" y="377"/>
                  </a:lnTo>
                  <a:cubicBezTo>
                    <a:pt x="86" y="331"/>
                    <a:pt x="86" y="311"/>
                    <a:pt x="86" y="291"/>
                  </a:cubicBezTo>
                  <a:cubicBezTo>
                    <a:pt x="86" y="271"/>
                    <a:pt x="106" y="271"/>
                    <a:pt x="106" y="251"/>
                  </a:cubicBezTo>
                  <a:lnTo>
                    <a:pt x="106" y="206"/>
                  </a:lnTo>
                  <a:cubicBezTo>
                    <a:pt x="126" y="186"/>
                    <a:pt x="126" y="166"/>
                    <a:pt x="146" y="146"/>
                  </a:cubicBezTo>
                  <a:cubicBezTo>
                    <a:pt x="146" y="126"/>
                    <a:pt x="166" y="126"/>
                    <a:pt x="191" y="106"/>
                  </a:cubicBezTo>
                  <a:cubicBezTo>
                    <a:pt x="191" y="81"/>
                    <a:pt x="191" y="81"/>
                    <a:pt x="211" y="81"/>
                  </a:cubicBezTo>
                  <a:cubicBezTo>
                    <a:pt x="211" y="61"/>
                    <a:pt x="231" y="61"/>
                    <a:pt x="231" y="40"/>
                  </a:cubicBezTo>
                  <a:lnTo>
                    <a:pt x="231" y="2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55"/>
            <p:cNvSpPr/>
            <p:nvPr/>
          </p:nvSpPr>
          <p:spPr>
            <a:xfrm>
              <a:off x="1657283" y="3096777"/>
              <a:ext cx="2494" cy="9516"/>
            </a:xfrm>
            <a:custGeom>
              <a:avLst/>
              <a:gdLst/>
              <a:ahLst/>
              <a:cxnLst/>
              <a:rect l="l" t="t" r="r" b="b"/>
              <a:pathLst>
                <a:path w="87" h="332" extrusionOk="0">
                  <a:moveTo>
                    <a:pt x="41" y="0"/>
                  </a:moveTo>
                  <a:cubicBezTo>
                    <a:pt x="41" y="0"/>
                    <a:pt x="21" y="0"/>
                    <a:pt x="21" y="21"/>
                  </a:cubicBezTo>
                  <a:lnTo>
                    <a:pt x="21" y="61"/>
                  </a:lnTo>
                  <a:cubicBezTo>
                    <a:pt x="21" y="81"/>
                    <a:pt x="1" y="126"/>
                    <a:pt x="1" y="146"/>
                  </a:cubicBezTo>
                  <a:cubicBezTo>
                    <a:pt x="1" y="166"/>
                    <a:pt x="21" y="186"/>
                    <a:pt x="21" y="206"/>
                  </a:cubicBezTo>
                  <a:lnTo>
                    <a:pt x="21" y="251"/>
                  </a:lnTo>
                  <a:cubicBezTo>
                    <a:pt x="21" y="271"/>
                    <a:pt x="41" y="291"/>
                    <a:pt x="41" y="311"/>
                  </a:cubicBezTo>
                  <a:cubicBezTo>
                    <a:pt x="41" y="331"/>
                    <a:pt x="61" y="331"/>
                    <a:pt x="61" y="331"/>
                  </a:cubicBezTo>
                  <a:cubicBezTo>
                    <a:pt x="86" y="331"/>
                    <a:pt x="86" y="311"/>
                    <a:pt x="86" y="291"/>
                  </a:cubicBezTo>
                  <a:cubicBezTo>
                    <a:pt x="86" y="271"/>
                    <a:pt x="86" y="251"/>
                    <a:pt x="61" y="226"/>
                  </a:cubicBezTo>
                  <a:lnTo>
                    <a:pt x="61" y="206"/>
                  </a:lnTo>
                  <a:lnTo>
                    <a:pt x="61" y="166"/>
                  </a:lnTo>
                  <a:lnTo>
                    <a:pt x="61" y="126"/>
                  </a:lnTo>
                  <a:lnTo>
                    <a:pt x="61" y="81"/>
                  </a:lnTo>
                  <a:cubicBezTo>
                    <a:pt x="61" y="61"/>
                    <a:pt x="61" y="41"/>
                    <a:pt x="86" y="21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55"/>
            <p:cNvSpPr/>
            <p:nvPr/>
          </p:nvSpPr>
          <p:spPr>
            <a:xfrm>
              <a:off x="1300377" y="3163761"/>
              <a:ext cx="15535" cy="15707"/>
            </a:xfrm>
            <a:custGeom>
              <a:avLst/>
              <a:gdLst/>
              <a:ahLst/>
              <a:cxnLst/>
              <a:rect l="l" t="t" r="r" b="b"/>
              <a:pathLst>
                <a:path w="542" h="548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2"/>
                    <a:pt x="126" y="547"/>
                    <a:pt x="271" y="547"/>
                  </a:cubicBezTo>
                  <a:cubicBezTo>
                    <a:pt x="416" y="547"/>
                    <a:pt x="542" y="422"/>
                    <a:pt x="542" y="271"/>
                  </a:cubicBezTo>
                  <a:cubicBezTo>
                    <a:pt x="542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2" name="Google Shape;3732;p55"/>
            <p:cNvSpPr/>
            <p:nvPr/>
          </p:nvSpPr>
          <p:spPr>
            <a:xfrm>
              <a:off x="1427868" y="3056534"/>
              <a:ext cx="14990" cy="15678"/>
            </a:xfrm>
            <a:custGeom>
              <a:avLst/>
              <a:gdLst/>
              <a:ahLst/>
              <a:cxnLst/>
              <a:rect l="l" t="t" r="r" b="b"/>
              <a:pathLst>
                <a:path w="523" h="547" extrusionOk="0">
                  <a:moveTo>
                    <a:pt x="271" y="0"/>
                  </a:moveTo>
                  <a:cubicBezTo>
                    <a:pt x="126" y="0"/>
                    <a:pt x="1" y="126"/>
                    <a:pt x="1" y="276"/>
                  </a:cubicBezTo>
                  <a:cubicBezTo>
                    <a:pt x="1" y="421"/>
                    <a:pt x="126" y="547"/>
                    <a:pt x="271" y="547"/>
                  </a:cubicBezTo>
                  <a:cubicBezTo>
                    <a:pt x="417" y="547"/>
                    <a:pt x="522" y="421"/>
                    <a:pt x="522" y="276"/>
                  </a:cubicBezTo>
                  <a:cubicBezTo>
                    <a:pt x="522" y="126"/>
                    <a:pt x="417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3" name="Google Shape;3733;p55"/>
            <p:cNvSpPr/>
            <p:nvPr/>
          </p:nvSpPr>
          <p:spPr>
            <a:xfrm>
              <a:off x="1458480" y="3075796"/>
              <a:ext cx="15564" cy="15535"/>
            </a:xfrm>
            <a:custGeom>
              <a:avLst/>
              <a:gdLst/>
              <a:ahLst/>
              <a:cxnLst/>
              <a:rect l="l" t="t" r="r" b="b"/>
              <a:pathLst>
                <a:path w="543" h="542" extrusionOk="0">
                  <a:moveTo>
                    <a:pt x="272" y="0"/>
                  </a:moveTo>
                  <a:cubicBezTo>
                    <a:pt x="126" y="0"/>
                    <a:pt x="1" y="126"/>
                    <a:pt x="1" y="271"/>
                  </a:cubicBezTo>
                  <a:cubicBezTo>
                    <a:pt x="1" y="416"/>
                    <a:pt x="126" y="542"/>
                    <a:pt x="272" y="542"/>
                  </a:cubicBezTo>
                  <a:cubicBezTo>
                    <a:pt x="417" y="542"/>
                    <a:pt x="543" y="416"/>
                    <a:pt x="543" y="271"/>
                  </a:cubicBezTo>
                  <a:cubicBezTo>
                    <a:pt x="543" y="126"/>
                    <a:pt x="417" y="0"/>
                    <a:pt x="272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4" name="Google Shape;3734;p55"/>
            <p:cNvSpPr/>
            <p:nvPr/>
          </p:nvSpPr>
          <p:spPr>
            <a:xfrm>
              <a:off x="1591445" y="3183022"/>
              <a:ext cx="15564" cy="15564"/>
            </a:xfrm>
            <a:custGeom>
              <a:avLst/>
              <a:gdLst/>
              <a:ahLst/>
              <a:cxnLst/>
              <a:rect l="l" t="t" r="r" b="b"/>
              <a:pathLst>
                <a:path w="543" h="543" extrusionOk="0">
                  <a:moveTo>
                    <a:pt x="272" y="1"/>
                  </a:moveTo>
                  <a:cubicBezTo>
                    <a:pt x="126" y="1"/>
                    <a:pt x="1" y="126"/>
                    <a:pt x="1" y="271"/>
                  </a:cubicBezTo>
                  <a:cubicBezTo>
                    <a:pt x="1" y="417"/>
                    <a:pt x="126" y="542"/>
                    <a:pt x="272" y="542"/>
                  </a:cubicBezTo>
                  <a:cubicBezTo>
                    <a:pt x="417" y="542"/>
                    <a:pt x="543" y="417"/>
                    <a:pt x="543" y="271"/>
                  </a:cubicBezTo>
                  <a:cubicBezTo>
                    <a:pt x="543" y="126"/>
                    <a:pt x="417" y="1"/>
                    <a:pt x="272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5" name="Google Shape;3735;p55"/>
            <p:cNvSpPr/>
            <p:nvPr/>
          </p:nvSpPr>
          <p:spPr>
            <a:xfrm>
              <a:off x="1457190" y="3072757"/>
              <a:ext cx="4213" cy="28204"/>
            </a:xfrm>
            <a:custGeom>
              <a:avLst/>
              <a:gdLst/>
              <a:ahLst/>
              <a:cxnLst/>
              <a:rect l="l" t="t" r="r" b="b"/>
              <a:pathLst>
                <a:path w="147" h="984" extrusionOk="0">
                  <a:moveTo>
                    <a:pt x="21" y="1"/>
                  </a:moveTo>
                  <a:cubicBezTo>
                    <a:pt x="1" y="1"/>
                    <a:pt x="1" y="21"/>
                    <a:pt x="1" y="21"/>
                  </a:cubicBezTo>
                  <a:lnTo>
                    <a:pt x="1" y="186"/>
                  </a:lnTo>
                  <a:lnTo>
                    <a:pt x="1" y="312"/>
                  </a:lnTo>
                  <a:lnTo>
                    <a:pt x="1" y="522"/>
                  </a:lnTo>
                  <a:lnTo>
                    <a:pt x="1" y="608"/>
                  </a:lnTo>
                  <a:lnTo>
                    <a:pt x="21" y="628"/>
                  </a:lnTo>
                  <a:cubicBezTo>
                    <a:pt x="46" y="628"/>
                    <a:pt x="46" y="648"/>
                    <a:pt x="66" y="648"/>
                  </a:cubicBezTo>
                  <a:cubicBezTo>
                    <a:pt x="66" y="648"/>
                    <a:pt x="66" y="668"/>
                    <a:pt x="86" y="668"/>
                  </a:cubicBezTo>
                  <a:lnTo>
                    <a:pt x="86" y="753"/>
                  </a:lnTo>
                  <a:cubicBezTo>
                    <a:pt x="86" y="773"/>
                    <a:pt x="66" y="813"/>
                    <a:pt x="66" y="838"/>
                  </a:cubicBezTo>
                  <a:lnTo>
                    <a:pt x="66" y="964"/>
                  </a:lnTo>
                  <a:cubicBezTo>
                    <a:pt x="66" y="964"/>
                    <a:pt x="66" y="984"/>
                    <a:pt x="86" y="984"/>
                  </a:cubicBezTo>
                  <a:cubicBezTo>
                    <a:pt x="86" y="984"/>
                    <a:pt x="106" y="984"/>
                    <a:pt x="106" y="964"/>
                  </a:cubicBezTo>
                  <a:lnTo>
                    <a:pt x="106" y="838"/>
                  </a:lnTo>
                  <a:cubicBezTo>
                    <a:pt x="126" y="813"/>
                    <a:pt x="126" y="793"/>
                    <a:pt x="126" y="753"/>
                  </a:cubicBezTo>
                  <a:lnTo>
                    <a:pt x="126" y="668"/>
                  </a:lnTo>
                  <a:cubicBezTo>
                    <a:pt x="126" y="648"/>
                    <a:pt x="146" y="608"/>
                    <a:pt x="146" y="588"/>
                  </a:cubicBezTo>
                  <a:lnTo>
                    <a:pt x="146" y="522"/>
                  </a:lnTo>
                  <a:cubicBezTo>
                    <a:pt x="146" y="522"/>
                    <a:pt x="146" y="502"/>
                    <a:pt x="126" y="502"/>
                  </a:cubicBezTo>
                  <a:lnTo>
                    <a:pt x="126" y="397"/>
                  </a:lnTo>
                  <a:cubicBezTo>
                    <a:pt x="126" y="337"/>
                    <a:pt x="126" y="252"/>
                    <a:pt x="106" y="186"/>
                  </a:cubicBezTo>
                  <a:lnTo>
                    <a:pt x="106" y="166"/>
                  </a:lnTo>
                  <a:lnTo>
                    <a:pt x="86" y="166"/>
                  </a:lnTo>
                  <a:lnTo>
                    <a:pt x="86" y="146"/>
                  </a:lnTo>
                  <a:lnTo>
                    <a:pt x="66" y="146"/>
                  </a:lnTo>
                  <a:lnTo>
                    <a:pt x="66" y="86"/>
                  </a:lnTo>
                  <a:cubicBezTo>
                    <a:pt x="66" y="86"/>
                    <a:pt x="66" y="61"/>
                    <a:pt x="46" y="61"/>
                  </a:cubicBezTo>
                  <a:lnTo>
                    <a:pt x="46" y="41"/>
                  </a:lnTo>
                  <a:lnTo>
                    <a:pt x="46" y="21"/>
                  </a:lnTo>
                  <a:cubicBezTo>
                    <a:pt x="46" y="21"/>
                    <a:pt x="46" y="1"/>
                    <a:pt x="21" y="1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6" name="Google Shape;3736;p55"/>
            <p:cNvSpPr/>
            <p:nvPr/>
          </p:nvSpPr>
          <p:spPr>
            <a:xfrm>
              <a:off x="1441684" y="3149974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7" name="Google Shape;3737;p55"/>
            <p:cNvSpPr/>
            <p:nvPr/>
          </p:nvSpPr>
          <p:spPr>
            <a:xfrm>
              <a:off x="1706468" y="3107554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8" name="Google Shape;3738;p55"/>
            <p:cNvSpPr/>
            <p:nvPr/>
          </p:nvSpPr>
          <p:spPr>
            <a:xfrm>
              <a:off x="1273349" y="3106837"/>
              <a:ext cx="9659" cy="19290"/>
            </a:xfrm>
            <a:custGeom>
              <a:avLst/>
              <a:gdLst/>
              <a:ahLst/>
              <a:cxnLst/>
              <a:rect l="l" t="t" r="r" b="b"/>
              <a:pathLst>
                <a:path w="337" h="673" extrusionOk="0">
                  <a:moveTo>
                    <a:pt x="251" y="1"/>
                  </a:moveTo>
                  <a:cubicBezTo>
                    <a:pt x="211" y="46"/>
                    <a:pt x="191" y="86"/>
                    <a:pt x="146" y="126"/>
                  </a:cubicBezTo>
                  <a:cubicBezTo>
                    <a:pt x="106" y="171"/>
                    <a:pt x="86" y="211"/>
                    <a:pt x="66" y="276"/>
                  </a:cubicBezTo>
                  <a:cubicBezTo>
                    <a:pt x="20" y="377"/>
                    <a:pt x="0" y="502"/>
                    <a:pt x="20" y="627"/>
                  </a:cubicBezTo>
                  <a:cubicBezTo>
                    <a:pt x="20" y="652"/>
                    <a:pt x="20" y="673"/>
                    <a:pt x="66" y="673"/>
                  </a:cubicBezTo>
                  <a:cubicBezTo>
                    <a:pt x="86" y="673"/>
                    <a:pt x="106" y="652"/>
                    <a:pt x="106" y="627"/>
                  </a:cubicBezTo>
                  <a:lnTo>
                    <a:pt x="106" y="482"/>
                  </a:lnTo>
                  <a:cubicBezTo>
                    <a:pt x="126" y="422"/>
                    <a:pt x="126" y="357"/>
                    <a:pt x="166" y="296"/>
                  </a:cubicBezTo>
                  <a:cubicBezTo>
                    <a:pt x="191" y="231"/>
                    <a:pt x="211" y="191"/>
                    <a:pt x="231" y="151"/>
                  </a:cubicBezTo>
                  <a:cubicBezTo>
                    <a:pt x="271" y="126"/>
                    <a:pt x="291" y="86"/>
                    <a:pt x="316" y="66"/>
                  </a:cubicBezTo>
                  <a:lnTo>
                    <a:pt x="336" y="46"/>
                  </a:lnTo>
                  <a:cubicBezTo>
                    <a:pt x="336" y="26"/>
                    <a:pt x="316" y="26"/>
                    <a:pt x="3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9" name="Google Shape;3739;p55"/>
            <p:cNvSpPr/>
            <p:nvPr/>
          </p:nvSpPr>
          <p:spPr>
            <a:xfrm>
              <a:off x="1349964" y="3084136"/>
              <a:ext cx="74924" cy="81516"/>
            </a:xfrm>
            <a:custGeom>
              <a:avLst/>
              <a:gdLst/>
              <a:ahLst/>
              <a:cxnLst/>
              <a:rect l="l" t="t" r="r" b="b"/>
              <a:pathLst>
                <a:path w="2614" h="2844" extrusionOk="0">
                  <a:moveTo>
                    <a:pt x="1089" y="105"/>
                  </a:moveTo>
                  <a:cubicBezTo>
                    <a:pt x="1129" y="105"/>
                    <a:pt x="1174" y="125"/>
                    <a:pt x="1214" y="125"/>
                  </a:cubicBezTo>
                  <a:cubicBezTo>
                    <a:pt x="1299" y="125"/>
                    <a:pt x="1405" y="146"/>
                    <a:pt x="1505" y="191"/>
                  </a:cubicBezTo>
                  <a:cubicBezTo>
                    <a:pt x="1610" y="231"/>
                    <a:pt x="1716" y="291"/>
                    <a:pt x="1821" y="376"/>
                  </a:cubicBezTo>
                  <a:cubicBezTo>
                    <a:pt x="1881" y="396"/>
                    <a:pt x="1926" y="441"/>
                    <a:pt x="1966" y="482"/>
                  </a:cubicBezTo>
                  <a:cubicBezTo>
                    <a:pt x="2032" y="542"/>
                    <a:pt x="2072" y="587"/>
                    <a:pt x="2132" y="647"/>
                  </a:cubicBezTo>
                  <a:lnTo>
                    <a:pt x="2112" y="647"/>
                  </a:lnTo>
                  <a:cubicBezTo>
                    <a:pt x="2177" y="712"/>
                    <a:pt x="2217" y="772"/>
                    <a:pt x="2237" y="818"/>
                  </a:cubicBezTo>
                  <a:cubicBezTo>
                    <a:pt x="2282" y="878"/>
                    <a:pt x="2322" y="963"/>
                    <a:pt x="2363" y="1043"/>
                  </a:cubicBezTo>
                  <a:cubicBezTo>
                    <a:pt x="2383" y="1108"/>
                    <a:pt x="2408" y="1169"/>
                    <a:pt x="2428" y="1234"/>
                  </a:cubicBezTo>
                  <a:cubicBezTo>
                    <a:pt x="2448" y="1294"/>
                    <a:pt x="2468" y="1379"/>
                    <a:pt x="2488" y="1444"/>
                  </a:cubicBezTo>
                  <a:lnTo>
                    <a:pt x="2488" y="1630"/>
                  </a:lnTo>
                  <a:lnTo>
                    <a:pt x="2488" y="1821"/>
                  </a:lnTo>
                  <a:cubicBezTo>
                    <a:pt x="2488" y="1861"/>
                    <a:pt x="2468" y="1921"/>
                    <a:pt x="2468" y="1966"/>
                  </a:cubicBezTo>
                  <a:cubicBezTo>
                    <a:pt x="2448" y="2006"/>
                    <a:pt x="2448" y="2046"/>
                    <a:pt x="2428" y="2112"/>
                  </a:cubicBezTo>
                  <a:cubicBezTo>
                    <a:pt x="2408" y="2152"/>
                    <a:pt x="2383" y="2197"/>
                    <a:pt x="2363" y="2217"/>
                  </a:cubicBezTo>
                  <a:cubicBezTo>
                    <a:pt x="2342" y="2257"/>
                    <a:pt x="2322" y="2297"/>
                    <a:pt x="2282" y="2362"/>
                  </a:cubicBezTo>
                  <a:cubicBezTo>
                    <a:pt x="2237" y="2422"/>
                    <a:pt x="2177" y="2488"/>
                    <a:pt x="2112" y="2528"/>
                  </a:cubicBezTo>
                  <a:cubicBezTo>
                    <a:pt x="2052" y="2593"/>
                    <a:pt x="1986" y="2633"/>
                    <a:pt x="1926" y="2653"/>
                  </a:cubicBezTo>
                  <a:cubicBezTo>
                    <a:pt x="1881" y="2673"/>
                    <a:pt x="1841" y="2698"/>
                    <a:pt x="1801" y="2698"/>
                  </a:cubicBezTo>
                  <a:cubicBezTo>
                    <a:pt x="1756" y="2718"/>
                    <a:pt x="1716" y="2718"/>
                    <a:pt x="1675" y="2718"/>
                  </a:cubicBezTo>
                  <a:cubicBezTo>
                    <a:pt x="1630" y="2738"/>
                    <a:pt x="1570" y="2738"/>
                    <a:pt x="1530" y="2738"/>
                  </a:cubicBezTo>
                  <a:lnTo>
                    <a:pt x="1405" y="2738"/>
                  </a:lnTo>
                  <a:cubicBezTo>
                    <a:pt x="1299" y="2718"/>
                    <a:pt x="1194" y="2698"/>
                    <a:pt x="1089" y="2653"/>
                  </a:cubicBezTo>
                  <a:cubicBezTo>
                    <a:pt x="983" y="2613"/>
                    <a:pt x="878" y="2548"/>
                    <a:pt x="778" y="2488"/>
                  </a:cubicBezTo>
                  <a:cubicBezTo>
                    <a:pt x="672" y="2402"/>
                    <a:pt x="567" y="2297"/>
                    <a:pt x="482" y="2197"/>
                  </a:cubicBezTo>
                  <a:cubicBezTo>
                    <a:pt x="422" y="2132"/>
                    <a:pt x="377" y="2071"/>
                    <a:pt x="336" y="2006"/>
                  </a:cubicBezTo>
                  <a:cubicBezTo>
                    <a:pt x="316" y="1946"/>
                    <a:pt x="276" y="1881"/>
                    <a:pt x="231" y="1796"/>
                  </a:cubicBezTo>
                  <a:cubicBezTo>
                    <a:pt x="191" y="1670"/>
                    <a:pt x="151" y="1545"/>
                    <a:pt x="126" y="1419"/>
                  </a:cubicBezTo>
                  <a:cubicBezTo>
                    <a:pt x="106" y="1294"/>
                    <a:pt x="106" y="1169"/>
                    <a:pt x="106" y="1043"/>
                  </a:cubicBezTo>
                  <a:cubicBezTo>
                    <a:pt x="126" y="943"/>
                    <a:pt x="151" y="838"/>
                    <a:pt x="191" y="732"/>
                  </a:cubicBezTo>
                  <a:cubicBezTo>
                    <a:pt x="191" y="712"/>
                    <a:pt x="211" y="667"/>
                    <a:pt x="231" y="627"/>
                  </a:cubicBezTo>
                  <a:cubicBezTo>
                    <a:pt x="251" y="587"/>
                    <a:pt x="276" y="567"/>
                    <a:pt x="316" y="502"/>
                  </a:cubicBezTo>
                  <a:cubicBezTo>
                    <a:pt x="356" y="441"/>
                    <a:pt x="422" y="376"/>
                    <a:pt x="482" y="316"/>
                  </a:cubicBezTo>
                  <a:cubicBezTo>
                    <a:pt x="547" y="271"/>
                    <a:pt x="607" y="231"/>
                    <a:pt x="692" y="191"/>
                  </a:cubicBezTo>
                  <a:cubicBezTo>
                    <a:pt x="713" y="191"/>
                    <a:pt x="753" y="166"/>
                    <a:pt x="798" y="146"/>
                  </a:cubicBezTo>
                  <a:cubicBezTo>
                    <a:pt x="838" y="146"/>
                    <a:pt x="878" y="125"/>
                    <a:pt x="923" y="125"/>
                  </a:cubicBezTo>
                  <a:cubicBezTo>
                    <a:pt x="983" y="125"/>
                    <a:pt x="1029" y="105"/>
                    <a:pt x="1089" y="105"/>
                  </a:cubicBezTo>
                  <a:close/>
                  <a:moveTo>
                    <a:pt x="923" y="0"/>
                  </a:moveTo>
                  <a:cubicBezTo>
                    <a:pt x="778" y="20"/>
                    <a:pt x="652" y="85"/>
                    <a:pt x="527" y="146"/>
                  </a:cubicBezTo>
                  <a:cubicBezTo>
                    <a:pt x="462" y="191"/>
                    <a:pt x="422" y="231"/>
                    <a:pt x="356" y="271"/>
                  </a:cubicBezTo>
                  <a:cubicBezTo>
                    <a:pt x="316" y="316"/>
                    <a:pt x="276" y="376"/>
                    <a:pt x="211" y="441"/>
                  </a:cubicBezTo>
                  <a:cubicBezTo>
                    <a:pt x="151" y="542"/>
                    <a:pt x="86" y="667"/>
                    <a:pt x="46" y="818"/>
                  </a:cubicBezTo>
                  <a:cubicBezTo>
                    <a:pt x="25" y="878"/>
                    <a:pt x="25" y="943"/>
                    <a:pt x="0" y="1003"/>
                  </a:cubicBezTo>
                  <a:lnTo>
                    <a:pt x="0" y="1234"/>
                  </a:lnTo>
                  <a:cubicBezTo>
                    <a:pt x="0" y="1379"/>
                    <a:pt x="25" y="1525"/>
                    <a:pt x="66" y="1670"/>
                  </a:cubicBezTo>
                  <a:cubicBezTo>
                    <a:pt x="106" y="1796"/>
                    <a:pt x="171" y="1946"/>
                    <a:pt x="251" y="2071"/>
                  </a:cubicBezTo>
                  <a:cubicBezTo>
                    <a:pt x="336" y="2197"/>
                    <a:pt x="422" y="2297"/>
                    <a:pt x="527" y="2402"/>
                  </a:cubicBezTo>
                  <a:cubicBezTo>
                    <a:pt x="627" y="2508"/>
                    <a:pt x="753" y="2593"/>
                    <a:pt x="878" y="2673"/>
                  </a:cubicBezTo>
                  <a:cubicBezTo>
                    <a:pt x="1003" y="2738"/>
                    <a:pt x="1154" y="2779"/>
                    <a:pt x="1299" y="2824"/>
                  </a:cubicBezTo>
                  <a:cubicBezTo>
                    <a:pt x="1360" y="2824"/>
                    <a:pt x="1425" y="2844"/>
                    <a:pt x="1485" y="2844"/>
                  </a:cubicBezTo>
                  <a:lnTo>
                    <a:pt x="1530" y="2844"/>
                  </a:lnTo>
                  <a:cubicBezTo>
                    <a:pt x="1590" y="2844"/>
                    <a:pt x="1655" y="2844"/>
                    <a:pt x="1716" y="2824"/>
                  </a:cubicBezTo>
                  <a:cubicBezTo>
                    <a:pt x="1841" y="2799"/>
                    <a:pt x="1986" y="2738"/>
                    <a:pt x="2092" y="2673"/>
                  </a:cubicBezTo>
                  <a:cubicBezTo>
                    <a:pt x="2157" y="2633"/>
                    <a:pt x="2197" y="2593"/>
                    <a:pt x="2257" y="2548"/>
                  </a:cubicBezTo>
                  <a:cubicBezTo>
                    <a:pt x="2302" y="2508"/>
                    <a:pt x="2342" y="2448"/>
                    <a:pt x="2383" y="2382"/>
                  </a:cubicBezTo>
                  <a:cubicBezTo>
                    <a:pt x="2468" y="2277"/>
                    <a:pt x="2533" y="2132"/>
                    <a:pt x="2553" y="1986"/>
                  </a:cubicBezTo>
                  <a:cubicBezTo>
                    <a:pt x="2593" y="1861"/>
                    <a:pt x="2613" y="1715"/>
                    <a:pt x="2593" y="1545"/>
                  </a:cubicBezTo>
                  <a:cubicBezTo>
                    <a:pt x="2593" y="1419"/>
                    <a:pt x="2553" y="1274"/>
                    <a:pt x="2508" y="1149"/>
                  </a:cubicBezTo>
                  <a:cubicBezTo>
                    <a:pt x="2468" y="1003"/>
                    <a:pt x="2408" y="878"/>
                    <a:pt x="2322" y="752"/>
                  </a:cubicBezTo>
                  <a:cubicBezTo>
                    <a:pt x="2257" y="667"/>
                    <a:pt x="2197" y="567"/>
                    <a:pt x="2112" y="502"/>
                  </a:cubicBezTo>
                  <a:lnTo>
                    <a:pt x="2112" y="482"/>
                  </a:lnTo>
                  <a:cubicBezTo>
                    <a:pt x="2006" y="376"/>
                    <a:pt x="1906" y="271"/>
                    <a:pt x="1756" y="211"/>
                  </a:cubicBezTo>
                  <a:cubicBezTo>
                    <a:pt x="1630" y="125"/>
                    <a:pt x="1505" y="65"/>
                    <a:pt x="1360" y="40"/>
                  </a:cubicBezTo>
                  <a:cubicBezTo>
                    <a:pt x="1279" y="20"/>
                    <a:pt x="1174" y="0"/>
                    <a:pt x="108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0" name="Google Shape;3740;p55"/>
            <p:cNvSpPr/>
            <p:nvPr/>
          </p:nvSpPr>
          <p:spPr>
            <a:xfrm>
              <a:off x="1358448" y="3091302"/>
              <a:ext cx="44284" cy="43739"/>
            </a:xfrm>
            <a:custGeom>
              <a:avLst/>
              <a:gdLst/>
              <a:ahLst/>
              <a:cxnLst/>
              <a:rect l="l" t="t" r="r" b="b"/>
              <a:pathLst>
                <a:path w="1545" h="1526" extrusionOk="0">
                  <a:moveTo>
                    <a:pt x="773" y="66"/>
                  </a:moveTo>
                  <a:cubicBezTo>
                    <a:pt x="793" y="66"/>
                    <a:pt x="813" y="86"/>
                    <a:pt x="833" y="86"/>
                  </a:cubicBezTo>
                  <a:lnTo>
                    <a:pt x="898" y="86"/>
                  </a:lnTo>
                  <a:cubicBezTo>
                    <a:pt x="918" y="86"/>
                    <a:pt x="938" y="106"/>
                    <a:pt x="958" y="106"/>
                  </a:cubicBezTo>
                  <a:lnTo>
                    <a:pt x="1003" y="126"/>
                  </a:lnTo>
                  <a:cubicBezTo>
                    <a:pt x="1003" y="126"/>
                    <a:pt x="1023" y="126"/>
                    <a:pt x="1043" y="146"/>
                  </a:cubicBezTo>
                  <a:lnTo>
                    <a:pt x="1064" y="166"/>
                  </a:lnTo>
                  <a:cubicBezTo>
                    <a:pt x="1084" y="191"/>
                    <a:pt x="1084" y="191"/>
                    <a:pt x="1109" y="212"/>
                  </a:cubicBezTo>
                  <a:lnTo>
                    <a:pt x="1129" y="232"/>
                  </a:lnTo>
                  <a:cubicBezTo>
                    <a:pt x="1129" y="252"/>
                    <a:pt x="1149" y="252"/>
                    <a:pt x="1149" y="272"/>
                  </a:cubicBezTo>
                  <a:cubicBezTo>
                    <a:pt x="1149" y="292"/>
                    <a:pt x="1169" y="317"/>
                    <a:pt x="1169" y="317"/>
                  </a:cubicBezTo>
                  <a:cubicBezTo>
                    <a:pt x="1169" y="337"/>
                    <a:pt x="1169" y="357"/>
                    <a:pt x="1189" y="377"/>
                  </a:cubicBezTo>
                  <a:lnTo>
                    <a:pt x="1189" y="442"/>
                  </a:lnTo>
                  <a:lnTo>
                    <a:pt x="1189" y="502"/>
                  </a:lnTo>
                  <a:cubicBezTo>
                    <a:pt x="1189" y="522"/>
                    <a:pt x="1169" y="522"/>
                    <a:pt x="1169" y="543"/>
                  </a:cubicBezTo>
                  <a:cubicBezTo>
                    <a:pt x="1169" y="568"/>
                    <a:pt x="1169" y="608"/>
                    <a:pt x="1149" y="628"/>
                  </a:cubicBezTo>
                  <a:cubicBezTo>
                    <a:pt x="1149" y="648"/>
                    <a:pt x="1129" y="668"/>
                    <a:pt x="1129" y="693"/>
                  </a:cubicBezTo>
                  <a:cubicBezTo>
                    <a:pt x="1109" y="733"/>
                    <a:pt x="1084" y="753"/>
                    <a:pt x="1064" y="773"/>
                  </a:cubicBezTo>
                  <a:cubicBezTo>
                    <a:pt x="1043" y="793"/>
                    <a:pt x="1043" y="818"/>
                    <a:pt x="1023" y="858"/>
                  </a:cubicBezTo>
                  <a:cubicBezTo>
                    <a:pt x="983" y="879"/>
                    <a:pt x="958" y="899"/>
                    <a:pt x="918" y="944"/>
                  </a:cubicBezTo>
                  <a:cubicBezTo>
                    <a:pt x="878" y="984"/>
                    <a:pt x="813" y="1004"/>
                    <a:pt x="753" y="1044"/>
                  </a:cubicBezTo>
                  <a:cubicBezTo>
                    <a:pt x="733" y="1044"/>
                    <a:pt x="707" y="1069"/>
                    <a:pt x="687" y="1069"/>
                  </a:cubicBezTo>
                  <a:cubicBezTo>
                    <a:pt x="647" y="1089"/>
                    <a:pt x="627" y="1089"/>
                    <a:pt x="582" y="1089"/>
                  </a:cubicBezTo>
                  <a:cubicBezTo>
                    <a:pt x="562" y="1089"/>
                    <a:pt x="542" y="1109"/>
                    <a:pt x="502" y="1109"/>
                  </a:cubicBezTo>
                  <a:lnTo>
                    <a:pt x="437" y="1109"/>
                  </a:lnTo>
                  <a:cubicBezTo>
                    <a:pt x="417" y="1089"/>
                    <a:pt x="396" y="1089"/>
                    <a:pt x="376" y="1089"/>
                  </a:cubicBezTo>
                  <a:cubicBezTo>
                    <a:pt x="356" y="1089"/>
                    <a:pt x="331" y="1089"/>
                    <a:pt x="311" y="1069"/>
                  </a:cubicBezTo>
                  <a:cubicBezTo>
                    <a:pt x="311" y="1069"/>
                    <a:pt x="291" y="1069"/>
                    <a:pt x="271" y="1044"/>
                  </a:cubicBezTo>
                  <a:cubicBezTo>
                    <a:pt x="251" y="1044"/>
                    <a:pt x="231" y="1024"/>
                    <a:pt x="231" y="1024"/>
                  </a:cubicBezTo>
                  <a:cubicBezTo>
                    <a:pt x="206" y="1004"/>
                    <a:pt x="206" y="1004"/>
                    <a:pt x="186" y="1004"/>
                  </a:cubicBezTo>
                  <a:cubicBezTo>
                    <a:pt x="186" y="984"/>
                    <a:pt x="166" y="984"/>
                    <a:pt x="166" y="964"/>
                  </a:cubicBezTo>
                  <a:lnTo>
                    <a:pt x="146" y="964"/>
                  </a:lnTo>
                  <a:lnTo>
                    <a:pt x="146" y="944"/>
                  </a:lnTo>
                  <a:cubicBezTo>
                    <a:pt x="126" y="919"/>
                    <a:pt x="126" y="899"/>
                    <a:pt x="106" y="879"/>
                  </a:cubicBezTo>
                  <a:lnTo>
                    <a:pt x="106" y="838"/>
                  </a:lnTo>
                  <a:cubicBezTo>
                    <a:pt x="81" y="838"/>
                    <a:pt x="81" y="818"/>
                    <a:pt x="81" y="818"/>
                  </a:cubicBezTo>
                  <a:lnTo>
                    <a:pt x="81" y="733"/>
                  </a:lnTo>
                  <a:lnTo>
                    <a:pt x="81" y="693"/>
                  </a:lnTo>
                  <a:lnTo>
                    <a:pt x="81" y="628"/>
                  </a:lnTo>
                  <a:cubicBezTo>
                    <a:pt x="106" y="608"/>
                    <a:pt x="106" y="568"/>
                    <a:pt x="106" y="543"/>
                  </a:cubicBezTo>
                  <a:cubicBezTo>
                    <a:pt x="126" y="522"/>
                    <a:pt x="126" y="502"/>
                    <a:pt x="146" y="482"/>
                  </a:cubicBezTo>
                  <a:cubicBezTo>
                    <a:pt x="166" y="442"/>
                    <a:pt x="186" y="417"/>
                    <a:pt x="186" y="397"/>
                  </a:cubicBezTo>
                  <a:cubicBezTo>
                    <a:pt x="206" y="357"/>
                    <a:pt x="231" y="337"/>
                    <a:pt x="251" y="317"/>
                  </a:cubicBezTo>
                  <a:cubicBezTo>
                    <a:pt x="271" y="292"/>
                    <a:pt x="291" y="272"/>
                    <a:pt x="331" y="252"/>
                  </a:cubicBezTo>
                  <a:cubicBezTo>
                    <a:pt x="356" y="232"/>
                    <a:pt x="376" y="212"/>
                    <a:pt x="396" y="191"/>
                  </a:cubicBezTo>
                  <a:cubicBezTo>
                    <a:pt x="437" y="166"/>
                    <a:pt x="457" y="146"/>
                    <a:pt x="522" y="126"/>
                  </a:cubicBezTo>
                  <a:cubicBezTo>
                    <a:pt x="542" y="126"/>
                    <a:pt x="562" y="106"/>
                    <a:pt x="582" y="106"/>
                  </a:cubicBezTo>
                  <a:cubicBezTo>
                    <a:pt x="627" y="86"/>
                    <a:pt x="667" y="86"/>
                    <a:pt x="687" y="86"/>
                  </a:cubicBezTo>
                  <a:lnTo>
                    <a:pt x="753" y="86"/>
                  </a:lnTo>
                  <a:lnTo>
                    <a:pt x="773" y="66"/>
                  </a:lnTo>
                  <a:close/>
                  <a:moveTo>
                    <a:pt x="773" y="1"/>
                  </a:moveTo>
                  <a:cubicBezTo>
                    <a:pt x="733" y="1"/>
                    <a:pt x="667" y="21"/>
                    <a:pt x="607" y="21"/>
                  </a:cubicBezTo>
                  <a:cubicBezTo>
                    <a:pt x="607" y="41"/>
                    <a:pt x="582" y="41"/>
                    <a:pt x="562" y="41"/>
                  </a:cubicBezTo>
                  <a:cubicBezTo>
                    <a:pt x="562" y="41"/>
                    <a:pt x="542" y="66"/>
                    <a:pt x="522" y="66"/>
                  </a:cubicBezTo>
                  <a:cubicBezTo>
                    <a:pt x="457" y="86"/>
                    <a:pt x="396" y="106"/>
                    <a:pt x="331" y="146"/>
                  </a:cubicBezTo>
                  <a:cubicBezTo>
                    <a:pt x="291" y="191"/>
                    <a:pt x="251" y="212"/>
                    <a:pt x="206" y="272"/>
                  </a:cubicBezTo>
                  <a:cubicBezTo>
                    <a:pt x="166" y="317"/>
                    <a:pt x="126" y="357"/>
                    <a:pt x="81" y="417"/>
                  </a:cubicBezTo>
                  <a:cubicBezTo>
                    <a:pt x="60" y="482"/>
                    <a:pt x="40" y="543"/>
                    <a:pt x="20" y="608"/>
                  </a:cubicBezTo>
                  <a:cubicBezTo>
                    <a:pt x="20" y="648"/>
                    <a:pt x="0" y="668"/>
                    <a:pt x="0" y="693"/>
                  </a:cubicBezTo>
                  <a:cubicBezTo>
                    <a:pt x="0" y="733"/>
                    <a:pt x="0" y="773"/>
                    <a:pt x="20" y="818"/>
                  </a:cubicBezTo>
                  <a:cubicBezTo>
                    <a:pt x="20" y="858"/>
                    <a:pt x="40" y="919"/>
                    <a:pt x="81" y="984"/>
                  </a:cubicBezTo>
                  <a:cubicBezTo>
                    <a:pt x="81" y="1004"/>
                    <a:pt x="106" y="1024"/>
                    <a:pt x="126" y="1044"/>
                  </a:cubicBezTo>
                  <a:cubicBezTo>
                    <a:pt x="146" y="1069"/>
                    <a:pt x="186" y="1089"/>
                    <a:pt x="206" y="1109"/>
                  </a:cubicBezTo>
                  <a:cubicBezTo>
                    <a:pt x="231" y="1129"/>
                    <a:pt x="271" y="1129"/>
                    <a:pt x="291" y="1149"/>
                  </a:cubicBezTo>
                  <a:cubicBezTo>
                    <a:pt x="331" y="1149"/>
                    <a:pt x="356" y="1149"/>
                    <a:pt x="396" y="1169"/>
                  </a:cubicBezTo>
                  <a:lnTo>
                    <a:pt x="582" y="1169"/>
                  </a:lnTo>
                  <a:cubicBezTo>
                    <a:pt x="647" y="1149"/>
                    <a:pt x="707" y="1129"/>
                    <a:pt x="773" y="1109"/>
                  </a:cubicBezTo>
                  <a:cubicBezTo>
                    <a:pt x="793" y="1089"/>
                    <a:pt x="833" y="1069"/>
                    <a:pt x="858" y="1069"/>
                  </a:cubicBezTo>
                  <a:cubicBezTo>
                    <a:pt x="878" y="1044"/>
                    <a:pt x="918" y="1024"/>
                    <a:pt x="938" y="1004"/>
                  </a:cubicBezTo>
                  <a:cubicBezTo>
                    <a:pt x="958" y="984"/>
                    <a:pt x="958" y="984"/>
                    <a:pt x="983" y="964"/>
                  </a:cubicBezTo>
                  <a:cubicBezTo>
                    <a:pt x="1003" y="984"/>
                    <a:pt x="1023" y="1024"/>
                    <a:pt x="1043" y="1044"/>
                  </a:cubicBezTo>
                  <a:cubicBezTo>
                    <a:pt x="1084" y="1089"/>
                    <a:pt x="1109" y="1129"/>
                    <a:pt x="1129" y="1169"/>
                  </a:cubicBezTo>
                  <a:cubicBezTo>
                    <a:pt x="1129" y="1194"/>
                    <a:pt x="1149" y="1215"/>
                    <a:pt x="1149" y="1235"/>
                  </a:cubicBezTo>
                  <a:lnTo>
                    <a:pt x="1149" y="1255"/>
                  </a:lnTo>
                  <a:lnTo>
                    <a:pt x="1149" y="1275"/>
                  </a:lnTo>
                  <a:cubicBezTo>
                    <a:pt x="1149" y="1295"/>
                    <a:pt x="1149" y="1320"/>
                    <a:pt x="1129" y="1340"/>
                  </a:cubicBezTo>
                  <a:cubicBezTo>
                    <a:pt x="1129" y="1360"/>
                    <a:pt x="1129" y="1360"/>
                    <a:pt x="1109" y="1380"/>
                  </a:cubicBezTo>
                  <a:cubicBezTo>
                    <a:pt x="1109" y="1400"/>
                    <a:pt x="1084" y="1400"/>
                    <a:pt x="1084" y="1420"/>
                  </a:cubicBezTo>
                  <a:cubicBezTo>
                    <a:pt x="1064" y="1420"/>
                    <a:pt x="1064" y="1420"/>
                    <a:pt x="1043" y="1445"/>
                  </a:cubicBezTo>
                  <a:lnTo>
                    <a:pt x="938" y="1445"/>
                  </a:lnTo>
                  <a:cubicBezTo>
                    <a:pt x="918" y="1420"/>
                    <a:pt x="898" y="1420"/>
                    <a:pt x="898" y="1420"/>
                  </a:cubicBezTo>
                  <a:lnTo>
                    <a:pt x="878" y="1400"/>
                  </a:lnTo>
                  <a:cubicBezTo>
                    <a:pt x="858" y="1380"/>
                    <a:pt x="858" y="1380"/>
                    <a:pt x="833" y="1380"/>
                  </a:cubicBezTo>
                  <a:lnTo>
                    <a:pt x="813" y="1400"/>
                  </a:lnTo>
                  <a:cubicBezTo>
                    <a:pt x="793" y="1420"/>
                    <a:pt x="793" y="1445"/>
                    <a:pt x="813" y="1445"/>
                  </a:cubicBezTo>
                  <a:cubicBezTo>
                    <a:pt x="833" y="1465"/>
                    <a:pt x="833" y="1485"/>
                    <a:pt x="858" y="1485"/>
                  </a:cubicBezTo>
                  <a:cubicBezTo>
                    <a:pt x="878" y="1505"/>
                    <a:pt x="898" y="1505"/>
                    <a:pt x="918" y="1505"/>
                  </a:cubicBezTo>
                  <a:cubicBezTo>
                    <a:pt x="938" y="1525"/>
                    <a:pt x="958" y="1525"/>
                    <a:pt x="1003" y="1525"/>
                  </a:cubicBezTo>
                  <a:lnTo>
                    <a:pt x="1023" y="1525"/>
                  </a:lnTo>
                  <a:cubicBezTo>
                    <a:pt x="1064" y="1525"/>
                    <a:pt x="1084" y="1505"/>
                    <a:pt x="1129" y="1485"/>
                  </a:cubicBezTo>
                  <a:cubicBezTo>
                    <a:pt x="1149" y="1465"/>
                    <a:pt x="1169" y="1445"/>
                    <a:pt x="1189" y="1400"/>
                  </a:cubicBezTo>
                  <a:cubicBezTo>
                    <a:pt x="1209" y="1380"/>
                    <a:pt x="1209" y="1380"/>
                    <a:pt x="1209" y="1360"/>
                  </a:cubicBezTo>
                  <a:cubicBezTo>
                    <a:pt x="1234" y="1340"/>
                    <a:pt x="1234" y="1320"/>
                    <a:pt x="1234" y="1295"/>
                  </a:cubicBezTo>
                  <a:cubicBezTo>
                    <a:pt x="1234" y="1275"/>
                    <a:pt x="1234" y="1255"/>
                    <a:pt x="1209" y="1215"/>
                  </a:cubicBezTo>
                  <a:lnTo>
                    <a:pt x="1209" y="1215"/>
                  </a:lnTo>
                  <a:cubicBezTo>
                    <a:pt x="1254" y="1235"/>
                    <a:pt x="1274" y="1235"/>
                    <a:pt x="1314" y="1235"/>
                  </a:cubicBezTo>
                  <a:lnTo>
                    <a:pt x="1334" y="1235"/>
                  </a:lnTo>
                  <a:cubicBezTo>
                    <a:pt x="1400" y="1235"/>
                    <a:pt x="1440" y="1194"/>
                    <a:pt x="1485" y="1149"/>
                  </a:cubicBezTo>
                  <a:cubicBezTo>
                    <a:pt x="1525" y="1089"/>
                    <a:pt x="1545" y="1024"/>
                    <a:pt x="1545" y="964"/>
                  </a:cubicBezTo>
                  <a:lnTo>
                    <a:pt x="1545" y="919"/>
                  </a:lnTo>
                  <a:cubicBezTo>
                    <a:pt x="1525" y="899"/>
                    <a:pt x="1525" y="879"/>
                    <a:pt x="1525" y="858"/>
                  </a:cubicBezTo>
                  <a:cubicBezTo>
                    <a:pt x="1525" y="838"/>
                    <a:pt x="1505" y="838"/>
                    <a:pt x="1505" y="818"/>
                  </a:cubicBezTo>
                  <a:cubicBezTo>
                    <a:pt x="1485" y="793"/>
                    <a:pt x="1485" y="793"/>
                    <a:pt x="1460" y="773"/>
                  </a:cubicBezTo>
                  <a:cubicBezTo>
                    <a:pt x="1460" y="753"/>
                    <a:pt x="1440" y="753"/>
                    <a:pt x="1440" y="753"/>
                  </a:cubicBezTo>
                  <a:cubicBezTo>
                    <a:pt x="1420" y="753"/>
                    <a:pt x="1420" y="753"/>
                    <a:pt x="1400" y="773"/>
                  </a:cubicBezTo>
                  <a:cubicBezTo>
                    <a:pt x="1379" y="773"/>
                    <a:pt x="1379" y="793"/>
                    <a:pt x="1400" y="818"/>
                  </a:cubicBezTo>
                  <a:lnTo>
                    <a:pt x="1400" y="858"/>
                  </a:lnTo>
                  <a:cubicBezTo>
                    <a:pt x="1420" y="879"/>
                    <a:pt x="1420" y="899"/>
                    <a:pt x="1440" y="944"/>
                  </a:cubicBezTo>
                  <a:lnTo>
                    <a:pt x="1440" y="1004"/>
                  </a:lnTo>
                  <a:cubicBezTo>
                    <a:pt x="1440" y="1024"/>
                    <a:pt x="1420" y="1044"/>
                    <a:pt x="1420" y="1069"/>
                  </a:cubicBezTo>
                  <a:cubicBezTo>
                    <a:pt x="1420" y="1089"/>
                    <a:pt x="1400" y="1089"/>
                    <a:pt x="1400" y="1109"/>
                  </a:cubicBezTo>
                  <a:lnTo>
                    <a:pt x="1379" y="1129"/>
                  </a:lnTo>
                  <a:cubicBezTo>
                    <a:pt x="1359" y="1149"/>
                    <a:pt x="1359" y="1149"/>
                    <a:pt x="1334" y="1149"/>
                  </a:cubicBezTo>
                  <a:lnTo>
                    <a:pt x="1314" y="1169"/>
                  </a:lnTo>
                  <a:lnTo>
                    <a:pt x="1274" y="1169"/>
                  </a:lnTo>
                  <a:cubicBezTo>
                    <a:pt x="1254" y="1169"/>
                    <a:pt x="1234" y="1149"/>
                    <a:pt x="1209" y="1149"/>
                  </a:cubicBezTo>
                  <a:lnTo>
                    <a:pt x="1189" y="1149"/>
                  </a:lnTo>
                  <a:cubicBezTo>
                    <a:pt x="1169" y="1109"/>
                    <a:pt x="1149" y="1069"/>
                    <a:pt x="1129" y="1024"/>
                  </a:cubicBezTo>
                  <a:cubicBezTo>
                    <a:pt x="1084" y="1004"/>
                    <a:pt x="1064" y="964"/>
                    <a:pt x="1023" y="919"/>
                  </a:cubicBezTo>
                  <a:cubicBezTo>
                    <a:pt x="1043" y="919"/>
                    <a:pt x="1064" y="899"/>
                    <a:pt x="1084" y="858"/>
                  </a:cubicBezTo>
                  <a:cubicBezTo>
                    <a:pt x="1129" y="818"/>
                    <a:pt x="1169" y="753"/>
                    <a:pt x="1189" y="693"/>
                  </a:cubicBezTo>
                  <a:cubicBezTo>
                    <a:pt x="1209" y="648"/>
                    <a:pt x="1234" y="588"/>
                    <a:pt x="1254" y="522"/>
                  </a:cubicBezTo>
                  <a:lnTo>
                    <a:pt x="1254" y="442"/>
                  </a:lnTo>
                  <a:lnTo>
                    <a:pt x="1254" y="357"/>
                  </a:lnTo>
                  <a:cubicBezTo>
                    <a:pt x="1234" y="292"/>
                    <a:pt x="1209" y="252"/>
                    <a:pt x="1189" y="212"/>
                  </a:cubicBezTo>
                  <a:cubicBezTo>
                    <a:pt x="1149" y="166"/>
                    <a:pt x="1129" y="126"/>
                    <a:pt x="1084" y="106"/>
                  </a:cubicBezTo>
                  <a:cubicBezTo>
                    <a:pt x="1064" y="86"/>
                    <a:pt x="1043" y="66"/>
                    <a:pt x="1023" y="66"/>
                  </a:cubicBezTo>
                  <a:cubicBezTo>
                    <a:pt x="1003" y="41"/>
                    <a:pt x="983" y="41"/>
                    <a:pt x="958" y="41"/>
                  </a:cubicBezTo>
                  <a:cubicBezTo>
                    <a:pt x="918" y="21"/>
                    <a:pt x="858" y="1"/>
                    <a:pt x="79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1" name="Google Shape;3741;p55"/>
            <p:cNvSpPr/>
            <p:nvPr/>
          </p:nvSpPr>
          <p:spPr>
            <a:xfrm>
              <a:off x="1378139" y="3027213"/>
              <a:ext cx="24019" cy="8484"/>
            </a:xfrm>
            <a:custGeom>
              <a:avLst/>
              <a:gdLst/>
              <a:ahLst/>
              <a:cxnLst/>
              <a:rect l="l" t="t" r="r" b="b"/>
              <a:pathLst>
                <a:path w="838" h="296" extrusionOk="0">
                  <a:moveTo>
                    <a:pt x="672" y="0"/>
                  </a:moveTo>
                  <a:cubicBezTo>
                    <a:pt x="587" y="0"/>
                    <a:pt x="482" y="20"/>
                    <a:pt x="397" y="20"/>
                  </a:cubicBezTo>
                  <a:cubicBezTo>
                    <a:pt x="271" y="65"/>
                    <a:pt x="146" y="105"/>
                    <a:pt x="46" y="191"/>
                  </a:cubicBezTo>
                  <a:cubicBezTo>
                    <a:pt x="0" y="211"/>
                    <a:pt x="0" y="231"/>
                    <a:pt x="20" y="251"/>
                  </a:cubicBezTo>
                  <a:cubicBezTo>
                    <a:pt x="20" y="271"/>
                    <a:pt x="46" y="296"/>
                    <a:pt x="66" y="296"/>
                  </a:cubicBezTo>
                  <a:cubicBezTo>
                    <a:pt x="86" y="296"/>
                    <a:pt x="86" y="296"/>
                    <a:pt x="86" y="271"/>
                  </a:cubicBezTo>
                  <a:cubicBezTo>
                    <a:pt x="146" y="251"/>
                    <a:pt x="191" y="231"/>
                    <a:pt x="231" y="211"/>
                  </a:cubicBezTo>
                  <a:cubicBezTo>
                    <a:pt x="336" y="171"/>
                    <a:pt x="442" y="125"/>
                    <a:pt x="547" y="125"/>
                  </a:cubicBezTo>
                  <a:lnTo>
                    <a:pt x="567" y="105"/>
                  </a:lnTo>
                  <a:lnTo>
                    <a:pt x="773" y="105"/>
                  </a:lnTo>
                  <a:cubicBezTo>
                    <a:pt x="818" y="105"/>
                    <a:pt x="838" y="85"/>
                    <a:pt x="838" y="65"/>
                  </a:cubicBezTo>
                  <a:cubicBezTo>
                    <a:pt x="838" y="45"/>
                    <a:pt x="818" y="20"/>
                    <a:pt x="818" y="20"/>
                  </a:cubicBezTo>
                  <a:cubicBezTo>
                    <a:pt x="798" y="20"/>
                    <a:pt x="798" y="0"/>
                    <a:pt x="77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2" name="Google Shape;3742;p55"/>
            <p:cNvSpPr/>
            <p:nvPr/>
          </p:nvSpPr>
          <p:spPr>
            <a:xfrm>
              <a:off x="1493706" y="3045184"/>
              <a:ext cx="20436" cy="7194"/>
            </a:xfrm>
            <a:custGeom>
              <a:avLst/>
              <a:gdLst/>
              <a:ahLst/>
              <a:cxnLst/>
              <a:rect l="l" t="t" r="r" b="b"/>
              <a:pathLst>
                <a:path w="713" h="251" extrusionOk="0">
                  <a:moveTo>
                    <a:pt x="46" y="0"/>
                  </a:moveTo>
                  <a:cubicBezTo>
                    <a:pt x="46" y="0"/>
                    <a:pt x="26" y="0"/>
                    <a:pt x="26" y="20"/>
                  </a:cubicBezTo>
                  <a:cubicBezTo>
                    <a:pt x="1" y="20"/>
                    <a:pt x="1" y="45"/>
                    <a:pt x="1" y="45"/>
                  </a:cubicBezTo>
                  <a:cubicBezTo>
                    <a:pt x="1" y="65"/>
                    <a:pt x="1" y="65"/>
                    <a:pt x="26" y="85"/>
                  </a:cubicBezTo>
                  <a:lnTo>
                    <a:pt x="251" y="85"/>
                  </a:lnTo>
                  <a:cubicBezTo>
                    <a:pt x="337" y="105"/>
                    <a:pt x="422" y="125"/>
                    <a:pt x="482" y="145"/>
                  </a:cubicBezTo>
                  <a:cubicBezTo>
                    <a:pt x="547" y="191"/>
                    <a:pt x="587" y="211"/>
                    <a:pt x="653" y="251"/>
                  </a:cubicBezTo>
                  <a:lnTo>
                    <a:pt x="673" y="251"/>
                  </a:lnTo>
                  <a:cubicBezTo>
                    <a:pt x="693" y="251"/>
                    <a:pt x="693" y="251"/>
                    <a:pt x="693" y="231"/>
                  </a:cubicBezTo>
                  <a:cubicBezTo>
                    <a:pt x="713" y="231"/>
                    <a:pt x="713" y="211"/>
                    <a:pt x="713" y="211"/>
                  </a:cubicBezTo>
                  <a:cubicBezTo>
                    <a:pt x="713" y="191"/>
                    <a:pt x="713" y="191"/>
                    <a:pt x="693" y="191"/>
                  </a:cubicBezTo>
                  <a:cubicBezTo>
                    <a:pt x="653" y="145"/>
                    <a:pt x="607" y="105"/>
                    <a:pt x="567" y="85"/>
                  </a:cubicBezTo>
                  <a:cubicBezTo>
                    <a:pt x="502" y="65"/>
                    <a:pt x="462" y="45"/>
                    <a:pt x="402" y="20"/>
                  </a:cubicBezTo>
                  <a:cubicBezTo>
                    <a:pt x="357" y="0"/>
                    <a:pt x="29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3" name="Google Shape;3743;p55"/>
            <p:cNvSpPr/>
            <p:nvPr/>
          </p:nvSpPr>
          <p:spPr>
            <a:xfrm>
              <a:off x="1613028" y="3124235"/>
              <a:ext cx="14389" cy="18000"/>
            </a:xfrm>
            <a:custGeom>
              <a:avLst/>
              <a:gdLst/>
              <a:ahLst/>
              <a:cxnLst/>
              <a:rect l="l" t="t" r="r" b="b"/>
              <a:pathLst>
                <a:path w="502" h="628" extrusionOk="0">
                  <a:moveTo>
                    <a:pt x="60" y="0"/>
                  </a:moveTo>
                  <a:cubicBezTo>
                    <a:pt x="40" y="0"/>
                    <a:pt x="20" y="0"/>
                    <a:pt x="0" y="20"/>
                  </a:cubicBezTo>
                  <a:cubicBezTo>
                    <a:pt x="0" y="66"/>
                    <a:pt x="0" y="86"/>
                    <a:pt x="20" y="106"/>
                  </a:cubicBezTo>
                  <a:cubicBezTo>
                    <a:pt x="40" y="106"/>
                    <a:pt x="60" y="126"/>
                    <a:pt x="80" y="146"/>
                  </a:cubicBezTo>
                  <a:cubicBezTo>
                    <a:pt x="146" y="191"/>
                    <a:pt x="186" y="251"/>
                    <a:pt x="226" y="296"/>
                  </a:cubicBezTo>
                  <a:cubicBezTo>
                    <a:pt x="291" y="376"/>
                    <a:pt x="351" y="482"/>
                    <a:pt x="396" y="587"/>
                  </a:cubicBezTo>
                  <a:cubicBezTo>
                    <a:pt x="396" y="607"/>
                    <a:pt x="416" y="607"/>
                    <a:pt x="416" y="627"/>
                  </a:cubicBezTo>
                  <a:lnTo>
                    <a:pt x="457" y="627"/>
                  </a:lnTo>
                  <a:cubicBezTo>
                    <a:pt x="477" y="627"/>
                    <a:pt x="502" y="627"/>
                    <a:pt x="502" y="607"/>
                  </a:cubicBezTo>
                  <a:lnTo>
                    <a:pt x="502" y="567"/>
                  </a:lnTo>
                  <a:cubicBezTo>
                    <a:pt x="457" y="462"/>
                    <a:pt x="416" y="356"/>
                    <a:pt x="351" y="251"/>
                  </a:cubicBezTo>
                  <a:cubicBezTo>
                    <a:pt x="271" y="171"/>
                    <a:pt x="186" y="86"/>
                    <a:pt x="80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4" name="Google Shape;3744;p55"/>
            <p:cNvSpPr/>
            <p:nvPr/>
          </p:nvSpPr>
          <p:spPr>
            <a:xfrm>
              <a:off x="1498034" y="3111738"/>
              <a:ext cx="45430" cy="47895"/>
            </a:xfrm>
            <a:custGeom>
              <a:avLst/>
              <a:gdLst/>
              <a:ahLst/>
              <a:cxnLst/>
              <a:rect l="l" t="t" r="r" b="b"/>
              <a:pathLst>
                <a:path w="1585" h="1671" extrusionOk="0">
                  <a:moveTo>
                    <a:pt x="792" y="80"/>
                  </a:moveTo>
                  <a:cubicBezTo>
                    <a:pt x="812" y="80"/>
                    <a:pt x="853" y="80"/>
                    <a:pt x="898" y="105"/>
                  </a:cubicBezTo>
                  <a:cubicBezTo>
                    <a:pt x="918" y="125"/>
                    <a:pt x="958" y="125"/>
                    <a:pt x="1003" y="145"/>
                  </a:cubicBezTo>
                  <a:cubicBezTo>
                    <a:pt x="1043" y="166"/>
                    <a:pt x="1083" y="186"/>
                    <a:pt x="1103" y="206"/>
                  </a:cubicBezTo>
                  <a:cubicBezTo>
                    <a:pt x="1149" y="231"/>
                    <a:pt x="1189" y="251"/>
                    <a:pt x="1209" y="271"/>
                  </a:cubicBezTo>
                  <a:cubicBezTo>
                    <a:pt x="1254" y="291"/>
                    <a:pt x="1274" y="331"/>
                    <a:pt x="1314" y="376"/>
                  </a:cubicBezTo>
                  <a:cubicBezTo>
                    <a:pt x="1334" y="396"/>
                    <a:pt x="1354" y="416"/>
                    <a:pt x="1379" y="456"/>
                  </a:cubicBezTo>
                  <a:cubicBezTo>
                    <a:pt x="1399" y="481"/>
                    <a:pt x="1419" y="502"/>
                    <a:pt x="1439" y="542"/>
                  </a:cubicBezTo>
                  <a:cubicBezTo>
                    <a:pt x="1459" y="562"/>
                    <a:pt x="1459" y="582"/>
                    <a:pt x="1480" y="627"/>
                  </a:cubicBezTo>
                  <a:cubicBezTo>
                    <a:pt x="1480" y="647"/>
                    <a:pt x="1480" y="667"/>
                    <a:pt x="1505" y="687"/>
                  </a:cubicBezTo>
                  <a:lnTo>
                    <a:pt x="1505" y="752"/>
                  </a:lnTo>
                  <a:lnTo>
                    <a:pt x="1505" y="812"/>
                  </a:lnTo>
                  <a:lnTo>
                    <a:pt x="1505" y="858"/>
                  </a:lnTo>
                  <a:cubicBezTo>
                    <a:pt x="1505" y="878"/>
                    <a:pt x="1505" y="878"/>
                    <a:pt x="1480" y="898"/>
                  </a:cubicBezTo>
                  <a:lnTo>
                    <a:pt x="1480" y="938"/>
                  </a:lnTo>
                  <a:cubicBezTo>
                    <a:pt x="1459" y="958"/>
                    <a:pt x="1459" y="958"/>
                    <a:pt x="1459" y="983"/>
                  </a:cubicBezTo>
                  <a:cubicBezTo>
                    <a:pt x="1439" y="983"/>
                    <a:pt x="1439" y="1003"/>
                    <a:pt x="1439" y="1003"/>
                  </a:cubicBezTo>
                  <a:cubicBezTo>
                    <a:pt x="1419" y="1023"/>
                    <a:pt x="1419" y="1043"/>
                    <a:pt x="1399" y="1043"/>
                  </a:cubicBezTo>
                  <a:cubicBezTo>
                    <a:pt x="1379" y="1063"/>
                    <a:pt x="1354" y="1083"/>
                    <a:pt x="1334" y="1108"/>
                  </a:cubicBezTo>
                  <a:cubicBezTo>
                    <a:pt x="1314" y="1108"/>
                    <a:pt x="1294" y="1108"/>
                    <a:pt x="1294" y="1128"/>
                  </a:cubicBezTo>
                  <a:lnTo>
                    <a:pt x="1229" y="1128"/>
                  </a:lnTo>
                  <a:cubicBezTo>
                    <a:pt x="1189" y="1149"/>
                    <a:pt x="1128" y="1149"/>
                    <a:pt x="1083" y="1149"/>
                  </a:cubicBezTo>
                  <a:cubicBezTo>
                    <a:pt x="1023" y="1149"/>
                    <a:pt x="958" y="1149"/>
                    <a:pt x="898" y="1128"/>
                  </a:cubicBezTo>
                  <a:cubicBezTo>
                    <a:pt x="853" y="1108"/>
                    <a:pt x="812" y="1083"/>
                    <a:pt x="772" y="1063"/>
                  </a:cubicBezTo>
                  <a:cubicBezTo>
                    <a:pt x="727" y="1063"/>
                    <a:pt x="687" y="1043"/>
                    <a:pt x="667" y="1023"/>
                  </a:cubicBezTo>
                  <a:cubicBezTo>
                    <a:pt x="627" y="1003"/>
                    <a:pt x="602" y="983"/>
                    <a:pt x="582" y="958"/>
                  </a:cubicBezTo>
                  <a:cubicBezTo>
                    <a:pt x="542" y="918"/>
                    <a:pt x="502" y="898"/>
                    <a:pt x="456" y="858"/>
                  </a:cubicBezTo>
                  <a:cubicBezTo>
                    <a:pt x="456" y="833"/>
                    <a:pt x="436" y="812"/>
                    <a:pt x="416" y="772"/>
                  </a:cubicBezTo>
                  <a:cubicBezTo>
                    <a:pt x="376" y="752"/>
                    <a:pt x="376" y="707"/>
                    <a:pt x="351" y="687"/>
                  </a:cubicBezTo>
                  <a:cubicBezTo>
                    <a:pt x="331" y="667"/>
                    <a:pt x="331" y="647"/>
                    <a:pt x="311" y="627"/>
                  </a:cubicBezTo>
                  <a:cubicBezTo>
                    <a:pt x="311" y="582"/>
                    <a:pt x="291" y="562"/>
                    <a:pt x="291" y="542"/>
                  </a:cubicBezTo>
                  <a:cubicBezTo>
                    <a:pt x="291" y="502"/>
                    <a:pt x="271" y="456"/>
                    <a:pt x="271" y="436"/>
                  </a:cubicBezTo>
                  <a:lnTo>
                    <a:pt x="271" y="416"/>
                  </a:lnTo>
                  <a:cubicBezTo>
                    <a:pt x="271" y="396"/>
                    <a:pt x="291" y="396"/>
                    <a:pt x="291" y="376"/>
                  </a:cubicBezTo>
                  <a:lnTo>
                    <a:pt x="291" y="311"/>
                  </a:lnTo>
                  <a:cubicBezTo>
                    <a:pt x="291" y="311"/>
                    <a:pt x="311" y="291"/>
                    <a:pt x="311" y="271"/>
                  </a:cubicBezTo>
                  <a:lnTo>
                    <a:pt x="331" y="251"/>
                  </a:lnTo>
                  <a:lnTo>
                    <a:pt x="331" y="231"/>
                  </a:lnTo>
                  <a:cubicBezTo>
                    <a:pt x="351" y="206"/>
                    <a:pt x="351" y="206"/>
                    <a:pt x="376" y="186"/>
                  </a:cubicBezTo>
                  <a:cubicBezTo>
                    <a:pt x="396" y="166"/>
                    <a:pt x="396" y="166"/>
                    <a:pt x="416" y="145"/>
                  </a:cubicBezTo>
                  <a:cubicBezTo>
                    <a:pt x="436" y="145"/>
                    <a:pt x="436" y="125"/>
                    <a:pt x="456" y="125"/>
                  </a:cubicBezTo>
                  <a:cubicBezTo>
                    <a:pt x="476" y="105"/>
                    <a:pt x="522" y="105"/>
                    <a:pt x="562" y="80"/>
                  </a:cubicBezTo>
                  <a:close/>
                  <a:moveTo>
                    <a:pt x="627" y="0"/>
                  </a:moveTo>
                  <a:cubicBezTo>
                    <a:pt x="602" y="0"/>
                    <a:pt x="562" y="0"/>
                    <a:pt x="522" y="20"/>
                  </a:cubicBezTo>
                  <a:cubicBezTo>
                    <a:pt x="476" y="20"/>
                    <a:pt x="416" y="40"/>
                    <a:pt x="376" y="80"/>
                  </a:cubicBezTo>
                  <a:cubicBezTo>
                    <a:pt x="351" y="105"/>
                    <a:pt x="331" y="125"/>
                    <a:pt x="291" y="145"/>
                  </a:cubicBezTo>
                  <a:cubicBezTo>
                    <a:pt x="271" y="166"/>
                    <a:pt x="271" y="206"/>
                    <a:pt x="251" y="251"/>
                  </a:cubicBezTo>
                  <a:cubicBezTo>
                    <a:pt x="226" y="251"/>
                    <a:pt x="226" y="271"/>
                    <a:pt x="226" y="291"/>
                  </a:cubicBezTo>
                  <a:cubicBezTo>
                    <a:pt x="226" y="311"/>
                    <a:pt x="206" y="311"/>
                    <a:pt x="206" y="331"/>
                  </a:cubicBezTo>
                  <a:lnTo>
                    <a:pt x="206" y="376"/>
                  </a:lnTo>
                  <a:lnTo>
                    <a:pt x="206" y="456"/>
                  </a:lnTo>
                  <a:lnTo>
                    <a:pt x="206" y="481"/>
                  </a:lnTo>
                  <a:cubicBezTo>
                    <a:pt x="206" y="502"/>
                    <a:pt x="206" y="522"/>
                    <a:pt x="226" y="562"/>
                  </a:cubicBezTo>
                  <a:cubicBezTo>
                    <a:pt x="226" y="582"/>
                    <a:pt x="251" y="627"/>
                    <a:pt x="251" y="647"/>
                  </a:cubicBezTo>
                  <a:cubicBezTo>
                    <a:pt x="291" y="707"/>
                    <a:pt x="311" y="772"/>
                    <a:pt x="351" y="833"/>
                  </a:cubicBezTo>
                  <a:cubicBezTo>
                    <a:pt x="396" y="878"/>
                    <a:pt x="436" y="918"/>
                    <a:pt x="502" y="983"/>
                  </a:cubicBezTo>
                  <a:lnTo>
                    <a:pt x="522" y="1003"/>
                  </a:lnTo>
                  <a:cubicBezTo>
                    <a:pt x="522" y="1023"/>
                    <a:pt x="502" y="1043"/>
                    <a:pt x="502" y="1043"/>
                  </a:cubicBezTo>
                  <a:cubicBezTo>
                    <a:pt x="456" y="1083"/>
                    <a:pt x="416" y="1128"/>
                    <a:pt x="376" y="1149"/>
                  </a:cubicBezTo>
                  <a:cubicBezTo>
                    <a:pt x="311" y="1189"/>
                    <a:pt x="271" y="1209"/>
                    <a:pt x="226" y="1234"/>
                  </a:cubicBezTo>
                  <a:lnTo>
                    <a:pt x="100" y="1234"/>
                  </a:lnTo>
                  <a:cubicBezTo>
                    <a:pt x="100" y="1234"/>
                    <a:pt x="100" y="1209"/>
                    <a:pt x="80" y="1209"/>
                  </a:cubicBezTo>
                  <a:lnTo>
                    <a:pt x="80" y="1169"/>
                  </a:lnTo>
                  <a:lnTo>
                    <a:pt x="80" y="1108"/>
                  </a:lnTo>
                  <a:cubicBezTo>
                    <a:pt x="80" y="1063"/>
                    <a:pt x="100" y="1043"/>
                    <a:pt x="100" y="1023"/>
                  </a:cubicBezTo>
                  <a:cubicBezTo>
                    <a:pt x="100" y="1003"/>
                    <a:pt x="100" y="983"/>
                    <a:pt x="80" y="983"/>
                  </a:cubicBezTo>
                  <a:lnTo>
                    <a:pt x="60" y="983"/>
                  </a:lnTo>
                  <a:lnTo>
                    <a:pt x="40" y="1003"/>
                  </a:lnTo>
                  <a:cubicBezTo>
                    <a:pt x="20" y="1043"/>
                    <a:pt x="0" y="1108"/>
                    <a:pt x="0" y="1149"/>
                  </a:cubicBezTo>
                  <a:cubicBezTo>
                    <a:pt x="0" y="1189"/>
                    <a:pt x="0" y="1234"/>
                    <a:pt x="20" y="1254"/>
                  </a:cubicBezTo>
                  <a:cubicBezTo>
                    <a:pt x="20" y="1294"/>
                    <a:pt x="60" y="1314"/>
                    <a:pt x="80" y="1314"/>
                  </a:cubicBezTo>
                  <a:cubicBezTo>
                    <a:pt x="100" y="1334"/>
                    <a:pt x="125" y="1334"/>
                    <a:pt x="145" y="1334"/>
                  </a:cubicBezTo>
                  <a:lnTo>
                    <a:pt x="186" y="1334"/>
                  </a:lnTo>
                  <a:cubicBezTo>
                    <a:pt x="226" y="1314"/>
                    <a:pt x="271" y="1314"/>
                    <a:pt x="291" y="1294"/>
                  </a:cubicBezTo>
                  <a:cubicBezTo>
                    <a:pt x="311" y="1294"/>
                    <a:pt x="331" y="1274"/>
                    <a:pt x="351" y="1274"/>
                  </a:cubicBezTo>
                  <a:cubicBezTo>
                    <a:pt x="351" y="1379"/>
                    <a:pt x="376" y="1505"/>
                    <a:pt x="456" y="1585"/>
                  </a:cubicBezTo>
                  <a:cubicBezTo>
                    <a:pt x="476" y="1610"/>
                    <a:pt x="502" y="1630"/>
                    <a:pt x="522" y="1650"/>
                  </a:cubicBezTo>
                  <a:cubicBezTo>
                    <a:pt x="562" y="1670"/>
                    <a:pt x="582" y="1670"/>
                    <a:pt x="627" y="1670"/>
                  </a:cubicBezTo>
                  <a:cubicBezTo>
                    <a:pt x="667" y="1670"/>
                    <a:pt x="687" y="1670"/>
                    <a:pt x="727" y="1650"/>
                  </a:cubicBezTo>
                  <a:cubicBezTo>
                    <a:pt x="752" y="1650"/>
                    <a:pt x="752" y="1630"/>
                    <a:pt x="772" y="1630"/>
                  </a:cubicBezTo>
                  <a:cubicBezTo>
                    <a:pt x="792" y="1610"/>
                    <a:pt x="812" y="1585"/>
                    <a:pt x="833" y="1585"/>
                  </a:cubicBezTo>
                  <a:cubicBezTo>
                    <a:pt x="833" y="1565"/>
                    <a:pt x="853" y="1545"/>
                    <a:pt x="853" y="1545"/>
                  </a:cubicBezTo>
                  <a:cubicBezTo>
                    <a:pt x="853" y="1525"/>
                    <a:pt x="833" y="1525"/>
                    <a:pt x="833" y="1505"/>
                  </a:cubicBezTo>
                  <a:cubicBezTo>
                    <a:pt x="833" y="1505"/>
                    <a:pt x="812" y="1485"/>
                    <a:pt x="792" y="1485"/>
                  </a:cubicBezTo>
                  <a:cubicBezTo>
                    <a:pt x="792" y="1485"/>
                    <a:pt x="772" y="1485"/>
                    <a:pt x="772" y="1505"/>
                  </a:cubicBezTo>
                  <a:cubicBezTo>
                    <a:pt x="752" y="1505"/>
                    <a:pt x="727" y="1525"/>
                    <a:pt x="707" y="1545"/>
                  </a:cubicBezTo>
                  <a:cubicBezTo>
                    <a:pt x="707" y="1545"/>
                    <a:pt x="687" y="1545"/>
                    <a:pt x="667" y="1565"/>
                  </a:cubicBezTo>
                  <a:lnTo>
                    <a:pt x="602" y="1565"/>
                  </a:lnTo>
                  <a:cubicBezTo>
                    <a:pt x="582" y="1565"/>
                    <a:pt x="582" y="1565"/>
                    <a:pt x="562" y="1545"/>
                  </a:cubicBezTo>
                  <a:cubicBezTo>
                    <a:pt x="562" y="1545"/>
                    <a:pt x="542" y="1545"/>
                    <a:pt x="522" y="1525"/>
                  </a:cubicBezTo>
                  <a:cubicBezTo>
                    <a:pt x="522" y="1505"/>
                    <a:pt x="502" y="1505"/>
                    <a:pt x="476" y="1485"/>
                  </a:cubicBezTo>
                  <a:cubicBezTo>
                    <a:pt x="476" y="1439"/>
                    <a:pt x="456" y="1419"/>
                    <a:pt x="436" y="1399"/>
                  </a:cubicBezTo>
                  <a:lnTo>
                    <a:pt x="436" y="1294"/>
                  </a:lnTo>
                  <a:lnTo>
                    <a:pt x="436" y="1234"/>
                  </a:lnTo>
                  <a:cubicBezTo>
                    <a:pt x="502" y="1169"/>
                    <a:pt x="562" y="1108"/>
                    <a:pt x="602" y="1063"/>
                  </a:cubicBezTo>
                  <a:cubicBezTo>
                    <a:pt x="602" y="1063"/>
                    <a:pt x="627" y="1063"/>
                    <a:pt x="647" y="1083"/>
                  </a:cubicBezTo>
                  <a:cubicBezTo>
                    <a:pt x="752" y="1149"/>
                    <a:pt x="878" y="1189"/>
                    <a:pt x="1003" y="1209"/>
                  </a:cubicBezTo>
                  <a:lnTo>
                    <a:pt x="1169" y="1209"/>
                  </a:lnTo>
                  <a:cubicBezTo>
                    <a:pt x="1254" y="1209"/>
                    <a:pt x="1314" y="1189"/>
                    <a:pt x="1379" y="1149"/>
                  </a:cubicBezTo>
                  <a:cubicBezTo>
                    <a:pt x="1419" y="1128"/>
                    <a:pt x="1459" y="1083"/>
                    <a:pt x="1505" y="1043"/>
                  </a:cubicBezTo>
                  <a:cubicBezTo>
                    <a:pt x="1525" y="1023"/>
                    <a:pt x="1525" y="1003"/>
                    <a:pt x="1545" y="983"/>
                  </a:cubicBezTo>
                  <a:cubicBezTo>
                    <a:pt x="1565" y="938"/>
                    <a:pt x="1565" y="918"/>
                    <a:pt x="1585" y="878"/>
                  </a:cubicBezTo>
                  <a:lnTo>
                    <a:pt x="1585" y="792"/>
                  </a:lnTo>
                  <a:lnTo>
                    <a:pt x="1585" y="687"/>
                  </a:lnTo>
                  <a:cubicBezTo>
                    <a:pt x="1565" y="627"/>
                    <a:pt x="1545" y="562"/>
                    <a:pt x="1505" y="502"/>
                  </a:cubicBezTo>
                  <a:cubicBezTo>
                    <a:pt x="1459" y="396"/>
                    <a:pt x="1379" y="311"/>
                    <a:pt x="1274" y="231"/>
                  </a:cubicBezTo>
                  <a:cubicBezTo>
                    <a:pt x="1229" y="186"/>
                    <a:pt x="1189" y="145"/>
                    <a:pt x="1128" y="125"/>
                  </a:cubicBezTo>
                  <a:cubicBezTo>
                    <a:pt x="1063" y="80"/>
                    <a:pt x="1003" y="60"/>
                    <a:pt x="938" y="20"/>
                  </a:cubicBezTo>
                  <a:cubicBezTo>
                    <a:pt x="878" y="0"/>
                    <a:pt x="812" y="0"/>
                    <a:pt x="72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5" name="Google Shape;3745;p55"/>
            <p:cNvSpPr/>
            <p:nvPr/>
          </p:nvSpPr>
          <p:spPr>
            <a:xfrm>
              <a:off x="1477024" y="3105691"/>
              <a:ext cx="73061" cy="80226"/>
            </a:xfrm>
            <a:custGeom>
              <a:avLst/>
              <a:gdLst/>
              <a:ahLst/>
              <a:cxnLst/>
              <a:rect l="l" t="t" r="r" b="b"/>
              <a:pathLst>
                <a:path w="2549" h="2799" extrusionOk="0">
                  <a:moveTo>
                    <a:pt x="1485" y="106"/>
                  </a:moveTo>
                  <a:cubicBezTo>
                    <a:pt x="1505" y="106"/>
                    <a:pt x="1525" y="106"/>
                    <a:pt x="1566" y="126"/>
                  </a:cubicBezTo>
                  <a:lnTo>
                    <a:pt x="1691" y="126"/>
                  </a:lnTo>
                  <a:cubicBezTo>
                    <a:pt x="1776" y="146"/>
                    <a:pt x="1836" y="191"/>
                    <a:pt x="1922" y="211"/>
                  </a:cubicBezTo>
                  <a:cubicBezTo>
                    <a:pt x="1942" y="231"/>
                    <a:pt x="1987" y="251"/>
                    <a:pt x="2007" y="271"/>
                  </a:cubicBezTo>
                  <a:cubicBezTo>
                    <a:pt x="2047" y="291"/>
                    <a:pt x="2087" y="336"/>
                    <a:pt x="2132" y="356"/>
                  </a:cubicBezTo>
                  <a:cubicBezTo>
                    <a:pt x="2172" y="417"/>
                    <a:pt x="2238" y="482"/>
                    <a:pt x="2278" y="567"/>
                  </a:cubicBezTo>
                  <a:cubicBezTo>
                    <a:pt x="2338" y="627"/>
                    <a:pt x="2363" y="713"/>
                    <a:pt x="2403" y="818"/>
                  </a:cubicBezTo>
                  <a:cubicBezTo>
                    <a:pt x="2423" y="858"/>
                    <a:pt x="2423" y="898"/>
                    <a:pt x="2423" y="943"/>
                  </a:cubicBezTo>
                  <a:cubicBezTo>
                    <a:pt x="2443" y="1003"/>
                    <a:pt x="2443" y="1069"/>
                    <a:pt x="2463" y="1129"/>
                  </a:cubicBezTo>
                  <a:cubicBezTo>
                    <a:pt x="2463" y="1254"/>
                    <a:pt x="2443" y="1380"/>
                    <a:pt x="2423" y="1505"/>
                  </a:cubicBezTo>
                  <a:cubicBezTo>
                    <a:pt x="2403" y="1570"/>
                    <a:pt x="2383" y="1650"/>
                    <a:pt x="2363" y="1716"/>
                  </a:cubicBezTo>
                  <a:cubicBezTo>
                    <a:pt x="2338" y="1776"/>
                    <a:pt x="2318" y="1841"/>
                    <a:pt x="2278" y="1901"/>
                  </a:cubicBezTo>
                  <a:cubicBezTo>
                    <a:pt x="2213" y="2027"/>
                    <a:pt x="2132" y="2152"/>
                    <a:pt x="2027" y="2257"/>
                  </a:cubicBezTo>
                  <a:lnTo>
                    <a:pt x="2027" y="2277"/>
                  </a:lnTo>
                  <a:cubicBezTo>
                    <a:pt x="1987" y="2322"/>
                    <a:pt x="1942" y="2363"/>
                    <a:pt x="1882" y="2383"/>
                  </a:cubicBezTo>
                  <a:cubicBezTo>
                    <a:pt x="1836" y="2423"/>
                    <a:pt x="1796" y="2468"/>
                    <a:pt x="1736" y="2508"/>
                  </a:cubicBezTo>
                  <a:cubicBezTo>
                    <a:pt x="1691" y="2548"/>
                    <a:pt x="1631" y="2573"/>
                    <a:pt x="1586" y="2593"/>
                  </a:cubicBezTo>
                  <a:cubicBezTo>
                    <a:pt x="1545" y="2613"/>
                    <a:pt x="1485" y="2633"/>
                    <a:pt x="1420" y="2653"/>
                  </a:cubicBezTo>
                  <a:cubicBezTo>
                    <a:pt x="1380" y="2673"/>
                    <a:pt x="1315" y="2673"/>
                    <a:pt x="1275" y="2699"/>
                  </a:cubicBezTo>
                  <a:cubicBezTo>
                    <a:pt x="1235" y="2699"/>
                    <a:pt x="1209" y="2719"/>
                    <a:pt x="1169" y="2719"/>
                  </a:cubicBezTo>
                  <a:lnTo>
                    <a:pt x="1109" y="2719"/>
                  </a:lnTo>
                  <a:cubicBezTo>
                    <a:pt x="1024" y="2719"/>
                    <a:pt x="939" y="2699"/>
                    <a:pt x="878" y="2699"/>
                  </a:cubicBezTo>
                  <a:cubicBezTo>
                    <a:pt x="833" y="2673"/>
                    <a:pt x="793" y="2673"/>
                    <a:pt x="753" y="2653"/>
                  </a:cubicBezTo>
                  <a:cubicBezTo>
                    <a:pt x="708" y="2633"/>
                    <a:pt x="688" y="2633"/>
                    <a:pt x="648" y="2613"/>
                  </a:cubicBezTo>
                  <a:cubicBezTo>
                    <a:pt x="583" y="2593"/>
                    <a:pt x="563" y="2573"/>
                    <a:pt x="522" y="2528"/>
                  </a:cubicBezTo>
                  <a:cubicBezTo>
                    <a:pt x="482" y="2508"/>
                    <a:pt x="457" y="2488"/>
                    <a:pt x="437" y="2468"/>
                  </a:cubicBezTo>
                  <a:cubicBezTo>
                    <a:pt x="377" y="2403"/>
                    <a:pt x="312" y="2342"/>
                    <a:pt x="272" y="2277"/>
                  </a:cubicBezTo>
                  <a:cubicBezTo>
                    <a:pt x="252" y="2237"/>
                    <a:pt x="232" y="2197"/>
                    <a:pt x="206" y="2152"/>
                  </a:cubicBezTo>
                  <a:cubicBezTo>
                    <a:pt x="186" y="2112"/>
                    <a:pt x="166" y="2072"/>
                    <a:pt x="166" y="2027"/>
                  </a:cubicBezTo>
                  <a:cubicBezTo>
                    <a:pt x="146" y="1986"/>
                    <a:pt x="126" y="1921"/>
                    <a:pt x="126" y="1881"/>
                  </a:cubicBezTo>
                  <a:cubicBezTo>
                    <a:pt x="106" y="1821"/>
                    <a:pt x="106" y="1756"/>
                    <a:pt x="106" y="1696"/>
                  </a:cubicBezTo>
                  <a:cubicBezTo>
                    <a:pt x="81" y="1570"/>
                    <a:pt x="106" y="1445"/>
                    <a:pt x="126" y="1319"/>
                  </a:cubicBezTo>
                  <a:cubicBezTo>
                    <a:pt x="146" y="1254"/>
                    <a:pt x="166" y="1194"/>
                    <a:pt x="186" y="1129"/>
                  </a:cubicBezTo>
                  <a:cubicBezTo>
                    <a:pt x="206" y="1069"/>
                    <a:pt x="252" y="983"/>
                    <a:pt x="272" y="918"/>
                  </a:cubicBezTo>
                  <a:cubicBezTo>
                    <a:pt x="312" y="858"/>
                    <a:pt x="357" y="793"/>
                    <a:pt x="397" y="733"/>
                  </a:cubicBezTo>
                  <a:cubicBezTo>
                    <a:pt x="417" y="692"/>
                    <a:pt x="457" y="627"/>
                    <a:pt x="522" y="567"/>
                  </a:cubicBezTo>
                  <a:cubicBezTo>
                    <a:pt x="608" y="482"/>
                    <a:pt x="708" y="377"/>
                    <a:pt x="833" y="316"/>
                  </a:cubicBezTo>
                  <a:cubicBezTo>
                    <a:pt x="919" y="251"/>
                    <a:pt x="1024" y="211"/>
                    <a:pt x="1129" y="166"/>
                  </a:cubicBezTo>
                  <a:cubicBezTo>
                    <a:pt x="1189" y="146"/>
                    <a:pt x="1235" y="146"/>
                    <a:pt x="1275" y="126"/>
                  </a:cubicBezTo>
                  <a:cubicBezTo>
                    <a:pt x="1315" y="126"/>
                    <a:pt x="1380" y="126"/>
                    <a:pt x="1440" y="106"/>
                  </a:cubicBezTo>
                  <a:close/>
                  <a:moveTo>
                    <a:pt x="1380" y="0"/>
                  </a:moveTo>
                  <a:cubicBezTo>
                    <a:pt x="1315" y="0"/>
                    <a:pt x="1235" y="20"/>
                    <a:pt x="1149" y="41"/>
                  </a:cubicBezTo>
                  <a:cubicBezTo>
                    <a:pt x="1024" y="86"/>
                    <a:pt x="899" y="146"/>
                    <a:pt x="773" y="211"/>
                  </a:cubicBezTo>
                  <a:cubicBezTo>
                    <a:pt x="733" y="251"/>
                    <a:pt x="668" y="291"/>
                    <a:pt x="608" y="336"/>
                  </a:cubicBezTo>
                  <a:lnTo>
                    <a:pt x="437" y="502"/>
                  </a:lnTo>
                  <a:cubicBezTo>
                    <a:pt x="357" y="587"/>
                    <a:pt x="292" y="692"/>
                    <a:pt x="232" y="793"/>
                  </a:cubicBezTo>
                  <a:cubicBezTo>
                    <a:pt x="146" y="918"/>
                    <a:pt x="106" y="1044"/>
                    <a:pt x="61" y="1194"/>
                  </a:cubicBezTo>
                  <a:cubicBezTo>
                    <a:pt x="21" y="1294"/>
                    <a:pt x="1" y="1445"/>
                    <a:pt x="1" y="1570"/>
                  </a:cubicBezTo>
                  <a:cubicBezTo>
                    <a:pt x="1" y="1716"/>
                    <a:pt x="1" y="1841"/>
                    <a:pt x="41" y="1986"/>
                  </a:cubicBezTo>
                  <a:cubicBezTo>
                    <a:pt x="61" y="2112"/>
                    <a:pt x="126" y="2237"/>
                    <a:pt x="186" y="2342"/>
                  </a:cubicBezTo>
                  <a:cubicBezTo>
                    <a:pt x="232" y="2383"/>
                    <a:pt x="272" y="2448"/>
                    <a:pt x="312" y="2488"/>
                  </a:cubicBezTo>
                  <a:cubicBezTo>
                    <a:pt x="357" y="2528"/>
                    <a:pt x="397" y="2573"/>
                    <a:pt x="457" y="2613"/>
                  </a:cubicBezTo>
                  <a:cubicBezTo>
                    <a:pt x="502" y="2653"/>
                    <a:pt x="563" y="2673"/>
                    <a:pt x="628" y="2719"/>
                  </a:cubicBezTo>
                  <a:cubicBezTo>
                    <a:pt x="688" y="2739"/>
                    <a:pt x="753" y="2759"/>
                    <a:pt x="833" y="2779"/>
                  </a:cubicBezTo>
                  <a:cubicBezTo>
                    <a:pt x="899" y="2799"/>
                    <a:pt x="959" y="2799"/>
                    <a:pt x="1044" y="2799"/>
                  </a:cubicBezTo>
                  <a:lnTo>
                    <a:pt x="1189" y="2799"/>
                  </a:lnTo>
                  <a:cubicBezTo>
                    <a:pt x="1235" y="2779"/>
                    <a:pt x="1295" y="2779"/>
                    <a:pt x="1360" y="2759"/>
                  </a:cubicBezTo>
                  <a:cubicBezTo>
                    <a:pt x="1420" y="2759"/>
                    <a:pt x="1485" y="2739"/>
                    <a:pt x="1566" y="2699"/>
                  </a:cubicBezTo>
                  <a:cubicBezTo>
                    <a:pt x="1631" y="2673"/>
                    <a:pt x="1691" y="2633"/>
                    <a:pt x="1756" y="2593"/>
                  </a:cubicBezTo>
                  <a:cubicBezTo>
                    <a:pt x="1882" y="2528"/>
                    <a:pt x="1987" y="2423"/>
                    <a:pt x="2087" y="2322"/>
                  </a:cubicBezTo>
                  <a:cubicBezTo>
                    <a:pt x="2298" y="2112"/>
                    <a:pt x="2423" y="1861"/>
                    <a:pt x="2508" y="1590"/>
                  </a:cubicBezTo>
                  <a:cubicBezTo>
                    <a:pt x="2549" y="1445"/>
                    <a:pt x="2549" y="1294"/>
                    <a:pt x="2549" y="1149"/>
                  </a:cubicBezTo>
                  <a:cubicBezTo>
                    <a:pt x="2549" y="1003"/>
                    <a:pt x="2528" y="878"/>
                    <a:pt x="2488" y="753"/>
                  </a:cubicBezTo>
                  <a:cubicBezTo>
                    <a:pt x="2463" y="692"/>
                    <a:pt x="2443" y="627"/>
                    <a:pt x="2423" y="567"/>
                  </a:cubicBezTo>
                  <a:cubicBezTo>
                    <a:pt x="2383" y="502"/>
                    <a:pt x="2338" y="442"/>
                    <a:pt x="2298" y="377"/>
                  </a:cubicBezTo>
                  <a:lnTo>
                    <a:pt x="2152" y="231"/>
                  </a:lnTo>
                  <a:cubicBezTo>
                    <a:pt x="2112" y="211"/>
                    <a:pt x="2047" y="166"/>
                    <a:pt x="2007" y="126"/>
                  </a:cubicBezTo>
                  <a:cubicBezTo>
                    <a:pt x="1942" y="106"/>
                    <a:pt x="1882" y="66"/>
                    <a:pt x="1816" y="41"/>
                  </a:cubicBezTo>
                  <a:cubicBezTo>
                    <a:pt x="1756" y="20"/>
                    <a:pt x="1671" y="20"/>
                    <a:pt x="158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6" name="Google Shape;3746;p55"/>
            <p:cNvSpPr/>
            <p:nvPr/>
          </p:nvSpPr>
          <p:spPr>
            <a:xfrm>
              <a:off x="1296766" y="3127818"/>
              <a:ext cx="33535" cy="32389"/>
            </a:xfrm>
            <a:custGeom>
              <a:avLst/>
              <a:gdLst/>
              <a:ahLst/>
              <a:cxnLst/>
              <a:rect l="l" t="t" r="r" b="b"/>
              <a:pathLst>
                <a:path w="1170" h="1130" extrusionOk="0">
                  <a:moveTo>
                    <a:pt x="397" y="1"/>
                  </a:moveTo>
                  <a:cubicBezTo>
                    <a:pt x="332" y="21"/>
                    <a:pt x="252" y="66"/>
                    <a:pt x="186" y="106"/>
                  </a:cubicBezTo>
                  <a:cubicBezTo>
                    <a:pt x="126" y="146"/>
                    <a:pt x="81" y="211"/>
                    <a:pt x="61" y="272"/>
                  </a:cubicBezTo>
                  <a:cubicBezTo>
                    <a:pt x="21" y="337"/>
                    <a:pt x="1" y="422"/>
                    <a:pt x="1" y="502"/>
                  </a:cubicBezTo>
                  <a:cubicBezTo>
                    <a:pt x="1" y="588"/>
                    <a:pt x="21" y="693"/>
                    <a:pt x="61" y="773"/>
                  </a:cubicBezTo>
                  <a:cubicBezTo>
                    <a:pt x="81" y="878"/>
                    <a:pt x="146" y="984"/>
                    <a:pt x="226" y="1089"/>
                  </a:cubicBezTo>
                  <a:cubicBezTo>
                    <a:pt x="226" y="1109"/>
                    <a:pt x="252" y="1129"/>
                    <a:pt x="272" y="1129"/>
                  </a:cubicBezTo>
                  <a:lnTo>
                    <a:pt x="312" y="1129"/>
                  </a:lnTo>
                  <a:cubicBezTo>
                    <a:pt x="332" y="1109"/>
                    <a:pt x="352" y="1089"/>
                    <a:pt x="352" y="1089"/>
                  </a:cubicBezTo>
                  <a:lnTo>
                    <a:pt x="352" y="1024"/>
                  </a:lnTo>
                  <a:cubicBezTo>
                    <a:pt x="292" y="944"/>
                    <a:pt x="226" y="858"/>
                    <a:pt x="206" y="773"/>
                  </a:cubicBezTo>
                  <a:cubicBezTo>
                    <a:pt x="186" y="713"/>
                    <a:pt x="166" y="648"/>
                    <a:pt x="146" y="588"/>
                  </a:cubicBezTo>
                  <a:lnTo>
                    <a:pt x="146" y="462"/>
                  </a:lnTo>
                  <a:cubicBezTo>
                    <a:pt x="166" y="422"/>
                    <a:pt x="166" y="397"/>
                    <a:pt x="186" y="357"/>
                  </a:cubicBezTo>
                  <a:cubicBezTo>
                    <a:pt x="186" y="337"/>
                    <a:pt x="206" y="317"/>
                    <a:pt x="226" y="297"/>
                  </a:cubicBezTo>
                  <a:cubicBezTo>
                    <a:pt x="226" y="272"/>
                    <a:pt x="252" y="251"/>
                    <a:pt x="272" y="231"/>
                  </a:cubicBezTo>
                  <a:cubicBezTo>
                    <a:pt x="292" y="211"/>
                    <a:pt x="312" y="211"/>
                    <a:pt x="352" y="191"/>
                  </a:cubicBezTo>
                  <a:cubicBezTo>
                    <a:pt x="377" y="191"/>
                    <a:pt x="397" y="171"/>
                    <a:pt x="437" y="171"/>
                  </a:cubicBezTo>
                  <a:lnTo>
                    <a:pt x="542" y="171"/>
                  </a:lnTo>
                  <a:cubicBezTo>
                    <a:pt x="583" y="171"/>
                    <a:pt x="628" y="191"/>
                    <a:pt x="668" y="211"/>
                  </a:cubicBezTo>
                  <a:lnTo>
                    <a:pt x="688" y="211"/>
                  </a:lnTo>
                  <a:cubicBezTo>
                    <a:pt x="753" y="231"/>
                    <a:pt x="793" y="272"/>
                    <a:pt x="853" y="317"/>
                  </a:cubicBezTo>
                  <a:cubicBezTo>
                    <a:pt x="919" y="357"/>
                    <a:pt x="979" y="422"/>
                    <a:pt x="1044" y="482"/>
                  </a:cubicBezTo>
                  <a:cubicBezTo>
                    <a:pt x="1044" y="502"/>
                    <a:pt x="1064" y="502"/>
                    <a:pt x="1084" y="502"/>
                  </a:cubicBezTo>
                  <a:lnTo>
                    <a:pt x="1129" y="502"/>
                  </a:lnTo>
                  <a:cubicBezTo>
                    <a:pt x="1149" y="482"/>
                    <a:pt x="1149" y="482"/>
                    <a:pt x="1149" y="462"/>
                  </a:cubicBezTo>
                  <a:cubicBezTo>
                    <a:pt x="1169" y="442"/>
                    <a:pt x="1169" y="422"/>
                    <a:pt x="1149" y="397"/>
                  </a:cubicBezTo>
                  <a:cubicBezTo>
                    <a:pt x="1104" y="357"/>
                    <a:pt x="1064" y="317"/>
                    <a:pt x="1024" y="272"/>
                  </a:cubicBezTo>
                  <a:cubicBezTo>
                    <a:pt x="1004" y="231"/>
                    <a:pt x="959" y="191"/>
                    <a:pt x="899" y="146"/>
                  </a:cubicBezTo>
                  <a:cubicBezTo>
                    <a:pt x="813" y="106"/>
                    <a:pt x="728" y="46"/>
                    <a:pt x="648" y="21"/>
                  </a:cubicBezTo>
                  <a:cubicBezTo>
                    <a:pt x="603" y="21"/>
                    <a:pt x="562" y="1"/>
                    <a:pt x="5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7" name="Google Shape;3747;p55"/>
            <p:cNvSpPr/>
            <p:nvPr/>
          </p:nvSpPr>
          <p:spPr>
            <a:xfrm>
              <a:off x="1397973" y="3049340"/>
              <a:ext cx="28204" cy="30067"/>
            </a:xfrm>
            <a:custGeom>
              <a:avLst/>
              <a:gdLst/>
              <a:ahLst/>
              <a:cxnLst/>
              <a:rect l="l" t="t" r="r" b="b"/>
              <a:pathLst>
                <a:path w="984" h="1049" extrusionOk="0">
                  <a:moveTo>
                    <a:pt x="437" y="0"/>
                  </a:moveTo>
                  <a:cubicBezTo>
                    <a:pt x="397" y="0"/>
                    <a:pt x="357" y="26"/>
                    <a:pt x="311" y="26"/>
                  </a:cubicBezTo>
                  <a:cubicBezTo>
                    <a:pt x="251" y="46"/>
                    <a:pt x="186" y="66"/>
                    <a:pt x="146" y="126"/>
                  </a:cubicBezTo>
                  <a:cubicBezTo>
                    <a:pt x="106" y="171"/>
                    <a:pt x="61" y="211"/>
                    <a:pt x="21" y="296"/>
                  </a:cubicBezTo>
                  <a:cubicBezTo>
                    <a:pt x="0" y="357"/>
                    <a:pt x="0" y="422"/>
                    <a:pt x="0" y="502"/>
                  </a:cubicBezTo>
                  <a:cubicBezTo>
                    <a:pt x="0" y="672"/>
                    <a:pt x="81" y="858"/>
                    <a:pt x="231" y="1029"/>
                  </a:cubicBezTo>
                  <a:cubicBezTo>
                    <a:pt x="231" y="1049"/>
                    <a:pt x="251" y="1049"/>
                    <a:pt x="271" y="1049"/>
                  </a:cubicBezTo>
                  <a:cubicBezTo>
                    <a:pt x="271" y="1049"/>
                    <a:pt x="291" y="1049"/>
                    <a:pt x="291" y="1029"/>
                  </a:cubicBezTo>
                  <a:cubicBezTo>
                    <a:pt x="311" y="1003"/>
                    <a:pt x="311" y="983"/>
                    <a:pt x="291" y="963"/>
                  </a:cubicBezTo>
                  <a:lnTo>
                    <a:pt x="291" y="943"/>
                  </a:lnTo>
                  <a:lnTo>
                    <a:pt x="271" y="923"/>
                  </a:lnTo>
                  <a:cubicBezTo>
                    <a:pt x="206" y="858"/>
                    <a:pt x="186" y="778"/>
                    <a:pt x="146" y="713"/>
                  </a:cubicBezTo>
                  <a:cubicBezTo>
                    <a:pt x="126" y="672"/>
                    <a:pt x="126" y="607"/>
                    <a:pt x="126" y="567"/>
                  </a:cubicBezTo>
                  <a:cubicBezTo>
                    <a:pt x="106" y="527"/>
                    <a:pt x="106" y="482"/>
                    <a:pt x="126" y="442"/>
                  </a:cubicBezTo>
                  <a:cubicBezTo>
                    <a:pt x="126" y="402"/>
                    <a:pt x="126" y="377"/>
                    <a:pt x="146" y="336"/>
                  </a:cubicBezTo>
                  <a:cubicBezTo>
                    <a:pt x="146" y="316"/>
                    <a:pt x="166" y="296"/>
                    <a:pt x="186" y="276"/>
                  </a:cubicBezTo>
                  <a:cubicBezTo>
                    <a:pt x="206" y="251"/>
                    <a:pt x="206" y="231"/>
                    <a:pt x="231" y="211"/>
                  </a:cubicBezTo>
                  <a:cubicBezTo>
                    <a:pt x="251" y="211"/>
                    <a:pt x="271" y="191"/>
                    <a:pt x="311" y="171"/>
                  </a:cubicBezTo>
                  <a:lnTo>
                    <a:pt x="457" y="171"/>
                  </a:lnTo>
                  <a:cubicBezTo>
                    <a:pt x="482" y="171"/>
                    <a:pt x="522" y="171"/>
                    <a:pt x="542" y="191"/>
                  </a:cubicBezTo>
                  <a:cubicBezTo>
                    <a:pt x="582" y="211"/>
                    <a:pt x="627" y="231"/>
                    <a:pt x="667" y="251"/>
                  </a:cubicBezTo>
                  <a:cubicBezTo>
                    <a:pt x="733" y="316"/>
                    <a:pt x="773" y="357"/>
                    <a:pt x="833" y="442"/>
                  </a:cubicBezTo>
                  <a:cubicBezTo>
                    <a:pt x="858" y="462"/>
                    <a:pt x="858" y="462"/>
                    <a:pt x="878" y="462"/>
                  </a:cubicBezTo>
                  <a:lnTo>
                    <a:pt x="938" y="462"/>
                  </a:lnTo>
                  <a:cubicBezTo>
                    <a:pt x="938" y="462"/>
                    <a:pt x="958" y="442"/>
                    <a:pt x="958" y="422"/>
                  </a:cubicBezTo>
                  <a:cubicBezTo>
                    <a:pt x="983" y="402"/>
                    <a:pt x="958" y="377"/>
                    <a:pt x="958" y="357"/>
                  </a:cubicBezTo>
                  <a:cubicBezTo>
                    <a:pt x="878" y="231"/>
                    <a:pt x="733" y="66"/>
                    <a:pt x="522" y="26"/>
                  </a:cubicBezTo>
                  <a:cubicBezTo>
                    <a:pt x="502" y="26"/>
                    <a:pt x="457" y="0"/>
                    <a:pt x="43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8" name="Google Shape;3748;p55"/>
            <p:cNvSpPr/>
            <p:nvPr/>
          </p:nvSpPr>
          <p:spPr>
            <a:xfrm>
              <a:off x="1471005" y="3066165"/>
              <a:ext cx="35370" cy="28204"/>
            </a:xfrm>
            <a:custGeom>
              <a:avLst/>
              <a:gdLst/>
              <a:ahLst/>
              <a:cxnLst/>
              <a:rect l="l" t="t" r="r" b="b"/>
              <a:pathLst>
                <a:path w="1234" h="984" extrusionOk="0">
                  <a:moveTo>
                    <a:pt x="752" y="0"/>
                  </a:moveTo>
                  <a:cubicBezTo>
                    <a:pt x="712" y="0"/>
                    <a:pt x="667" y="0"/>
                    <a:pt x="627" y="20"/>
                  </a:cubicBezTo>
                  <a:cubicBezTo>
                    <a:pt x="587" y="20"/>
                    <a:pt x="542" y="40"/>
                    <a:pt x="522" y="40"/>
                  </a:cubicBezTo>
                  <a:cubicBezTo>
                    <a:pt x="482" y="65"/>
                    <a:pt x="442" y="85"/>
                    <a:pt x="416" y="106"/>
                  </a:cubicBezTo>
                  <a:cubicBezTo>
                    <a:pt x="356" y="146"/>
                    <a:pt x="316" y="166"/>
                    <a:pt x="271" y="211"/>
                  </a:cubicBezTo>
                  <a:lnTo>
                    <a:pt x="251" y="191"/>
                  </a:lnTo>
                  <a:cubicBezTo>
                    <a:pt x="251" y="166"/>
                    <a:pt x="251" y="146"/>
                    <a:pt x="231" y="146"/>
                  </a:cubicBezTo>
                  <a:lnTo>
                    <a:pt x="231" y="106"/>
                  </a:lnTo>
                  <a:cubicBezTo>
                    <a:pt x="231" y="85"/>
                    <a:pt x="211" y="65"/>
                    <a:pt x="211" y="40"/>
                  </a:cubicBezTo>
                  <a:lnTo>
                    <a:pt x="211" y="20"/>
                  </a:lnTo>
                  <a:lnTo>
                    <a:pt x="191" y="20"/>
                  </a:lnTo>
                  <a:cubicBezTo>
                    <a:pt x="166" y="20"/>
                    <a:pt x="166" y="20"/>
                    <a:pt x="166" y="40"/>
                  </a:cubicBezTo>
                  <a:cubicBezTo>
                    <a:pt x="166" y="40"/>
                    <a:pt x="146" y="40"/>
                    <a:pt x="166" y="65"/>
                  </a:cubicBezTo>
                  <a:cubicBezTo>
                    <a:pt x="166" y="106"/>
                    <a:pt x="166" y="146"/>
                    <a:pt x="191" y="166"/>
                  </a:cubicBezTo>
                  <a:cubicBezTo>
                    <a:pt x="191" y="191"/>
                    <a:pt x="191" y="211"/>
                    <a:pt x="211" y="231"/>
                  </a:cubicBezTo>
                  <a:cubicBezTo>
                    <a:pt x="211" y="251"/>
                    <a:pt x="231" y="251"/>
                    <a:pt x="231" y="271"/>
                  </a:cubicBezTo>
                  <a:lnTo>
                    <a:pt x="191" y="316"/>
                  </a:lnTo>
                  <a:lnTo>
                    <a:pt x="166" y="291"/>
                  </a:lnTo>
                  <a:lnTo>
                    <a:pt x="166" y="271"/>
                  </a:lnTo>
                  <a:cubicBezTo>
                    <a:pt x="146" y="251"/>
                    <a:pt x="126" y="231"/>
                    <a:pt x="126" y="211"/>
                  </a:cubicBezTo>
                  <a:cubicBezTo>
                    <a:pt x="106" y="191"/>
                    <a:pt x="106" y="146"/>
                    <a:pt x="85" y="126"/>
                  </a:cubicBezTo>
                  <a:cubicBezTo>
                    <a:pt x="85" y="106"/>
                    <a:pt x="65" y="85"/>
                    <a:pt x="65" y="40"/>
                  </a:cubicBezTo>
                  <a:cubicBezTo>
                    <a:pt x="65" y="20"/>
                    <a:pt x="40" y="20"/>
                    <a:pt x="40" y="20"/>
                  </a:cubicBezTo>
                  <a:cubicBezTo>
                    <a:pt x="20" y="20"/>
                    <a:pt x="20" y="20"/>
                    <a:pt x="0" y="40"/>
                  </a:cubicBezTo>
                  <a:lnTo>
                    <a:pt x="0" y="65"/>
                  </a:lnTo>
                  <a:cubicBezTo>
                    <a:pt x="20" y="146"/>
                    <a:pt x="40" y="211"/>
                    <a:pt x="85" y="271"/>
                  </a:cubicBezTo>
                  <a:cubicBezTo>
                    <a:pt x="85" y="291"/>
                    <a:pt x="106" y="336"/>
                    <a:pt x="126" y="356"/>
                  </a:cubicBezTo>
                  <a:cubicBezTo>
                    <a:pt x="146" y="376"/>
                    <a:pt x="166" y="396"/>
                    <a:pt x="211" y="442"/>
                  </a:cubicBezTo>
                  <a:lnTo>
                    <a:pt x="251" y="442"/>
                  </a:lnTo>
                  <a:cubicBezTo>
                    <a:pt x="271" y="442"/>
                    <a:pt x="291" y="442"/>
                    <a:pt x="291" y="416"/>
                  </a:cubicBezTo>
                  <a:cubicBezTo>
                    <a:pt x="356" y="356"/>
                    <a:pt x="396" y="316"/>
                    <a:pt x="462" y="271"/>
                  </a:cubicBezTo>
                  <a:cubicBezTo>
                    <a:pt x="502" y="231"/>
                    <a:pt x="567" y="211"/>
                    <a:pt x="607" y="191"/>
                  </a:cubicBezTo>
                  <a:cubicBezTo>
                    <a:pt x="647" y="191"/>
                    <a:pt x="692" y="166"/>
                    <a:pt x="712" y="166"/>
                  </a:cubicBezTo>
                  <a:lnTo>
                    <a:pt x="818" y="166"/>
                  </a:lnTo>
                  <a:cubicBezTo>
                    <a:pt x="858" y="166"/>
                    <a:pt x="878" y="191"/>
                    <a:pt x="898" y="191"/>
                  </a:cubicBezTo>
                  <a:cubicBezTo>
                    <a:pt x="943" y="211"/>
                    <a:pt x="963" y="231"/>
                    <a:pt x="983" y="231"/>
                  </a:cubicBezTo>
                  <a:lnTo>
                    <a:pt x="1043" y="291"/>
                  </a:lnTo>
                  <a:cubicBezTo>
                    <a:pt x="1068" y="336"/>
                    <a:pt x="1068" y="356"/>
                    <a:pt x="1088" y="376"/>
                  </a:cubicBezTo>
                  <a:cubicBezTo>
                    <a:pt x="1088" y="416"/>
                    <a:pt x="1109" y="442"/>
                    <a:pt x="1109" y="482"/>
                  </a:cubicBezTo>
                  <a:lnTo>
                    <a:pt x="1109" y="587"/>
                  </a:lnTo>
                  <a:cubicBezTo>
                    <a:pt x="1088" y="647"/>
                    <a:pt x="1068" y="712"/>
                    <a:pt x="1043" y="752"/>
                  </a:cubicBezTo>
                  <a:cubicBezTo>
                    <a:pt x="1023" y="818"/>
                    <a:pt x="1003" y="858"/>
                    <a:pt x="963" y="898"/>
                  </a:cubicBezTo>
                  <a:lnTo>
                    <a:pt x="963" y="943"/>
                  </a:lnTo>
                  <a:cubicBezTo>
                    <a:pt x="963" y="963"/>
                    <a:pt x="983" y="963"/>
                    <a:pt x="983" y="983"/>
                  </a:cubicBezTo>
                  <a:lnTo>
                    <a:pt x="1003" y="983"/>
                  </a:lnTo>
                  <a:cubicBezTo>
                    <a:pt x="1023" y="983"/>
                    <a:pt x="1043" y="963"/>
                    <a:pt x="1043" y="963"/>
                  </a:cubicBezTo>
                  <a:cubicBezTo>
                    <a:pt x="1169" y="793"/>
                    <a:pt x="1234" y="627"/>
                    <a:pt x="1214" y="462"/>
                  </a:cubicBezTo>
                  <a:cubicBezTo>
                    <a:pt x="1214" y="396"/>
                    <a:pt x="1194" y="336"/>
                    <a:pt x="1169" y="251"/>
                  </a:cubicBezTo>
                  <a:cubicBezTo>
                    <a:pt x="1149" y="211"/>
                    <a:pt x="1088" y="146"/>
                    <a:pt x="1043" y="106"/>
                  </a:cubicBezTo>
                  <a:cubicBezTo>
                    <a:pt x="983" y="65"/>
                    <a:pt x="918" y="20"/>
                    <a:pt x="858" y="20"/>
                  </a:cubicBezTo>
                  <a:cubicBezTo>
                    <a:pt x="818" y="0"/>
                    <a:pt x="773" y="0"/>
                    <a:pt x="75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9" name="Google Shape;3749;p55"/>
            <p:cNvSpPr/>
            <p:nvPr/>
          </p:nvSpPr>
          <p:spPr>
            <a:xfrm>
              <a:off x="1571037" y="3143496"/>
              <a:ext cx="38981" cy="38838"/>
            </a:xfrm>
            <a:custGeom>
              <a:avLst/>
              <a:gdLst/>
              <a:ahLst/>
              <a:cxnLst/>
              <a:rect l="l" t="t" r="r" b="b"/>
              <a:pathLst>
                <a:path w="1360" h="1355" extrusionOk="0">
                  <a:moveTo>
                    <a:pt x="562" y="0"/>
                  </a:moveTo>
                  <a:cubicBezTo>
                    <a:pt x="377" y="20"/>
                    <a:pt x="211" y="126"/>
                    <a:pt x="21" y="311"/>
                  </a:cubicBezTo>
                  <a:cubicBezTo>
                    <a:pt x="1" y="331"/>
                    <a:pt x="1" y="377"/>
                    <a:pt x="21" y="397"/>
                  </a:cubicBezTo>
                  <a:lnTo>
                    <a:pt x="106" y="397"/>
                  </a:lnTo>
                  <a:cubicBezTo>
                    <a:pt x="146" y="331"/>
                    <a:pt x="211" y="291"/>
                    <a:pt x="252" y="251"/>
                  </a:cubicBezTo>
                  <a:cubicBezTo>
                    <a:pt x="312" y="206"/>
                    <a:pt x="377" y="166"/>
                    <a:pt x="437" y="146"/>
                  </a:cubicBezTo>
                  <a:cubicBezTo>
                    <a:pt x="482" y="146"/>
                    <a:pt x="522" y="126"/>
                    <a:pt x="562" y="126"/>
                  </a:cubicBezTo>
                  <a:lnTo>
                    <a:pt x="668" y="126"/>
                  </a:lnTo>
                  <a:cubicBezTo>
                    <a:pt x="713" y="126"/>
                    <a:pt x="753" y="146"/>
                    <a:pt x="773" y="146"/>
                  </a:cubicBezTo>
                  <a:cubicBezTo>
                    <a:pt x="813" y="166"/>
                    <a:pt x="838" y="186"/>
                    <a:pt x="878" y="206"/>
                  </a:cubicBezTo>
                  <a:cubicBezTo>
                    <a:pt x="898" y="226"/>
                    <a:pt x="939" y="271"/>
                    <a:pt x="964" y="311"/>
                  </a:cubicBezTo>
                  <a:cubicBezTo>
                    <a:pt x="984" y="351"/>
                    <a:pt x="1004" y="377"/>
                    <a:pt x="1024" y="437"/>
                  </a:cubicBezTo>
                  <a:cubicBezTo>
                    <a:pt x="1044" y="477"/>
                    <a:pt x="1064" y="522"/>
                    <a:pt x="1064" y="582"/>
                  </a:cubicBezTo>
                  <a:lnTo>
                    <a:pt x="1064" y="773"/>
                  </a:lnTo>
                  <a:cubicBezTo>
                    <a:pt x="1044" y="853"/>
                    <a:pt x="1024" y="918"/>
                    <a:pt x="984" y="1003"/>
                  </a:cubicBezTo>
                  <a:cubicBezTo>
                    <a:pt x="964" y="1044"/>
                    <a:pt x="939" y="1104"/>
                    <a:pt x="898" y="1169"/>
                  </a:cubicBezTo>
                  <a:cubicBezTo>
                    <a:pt x="878" y="1189"/>
                    <a:pt x="878" y="1229"/>
                    <a:pt x="898" y="1254"/>
                  </a:cubicBezTo>
                  <a:lnTo>
                    <a:pt x="919" y="1254"/>
                  </a:lnTo>
                  <a:lnTo>
                    <a:pt x="919" y="1274"/>
                  </a:lnTo>
                  <a:cubicBezTo>
                    <a:pt x="984" y="1294"/>
                    <a:pt x="1024" y="1314"/>
                    <a:pt x="1109" y="1334"/>
                  </a:cubicBezTo>
                  <a:lnTo>
                    <a:pt x="1214" y="1334"/>
                  </a:lnTo>
                  <a:cubicBezTo>
                    <a:pt x="1214" y="1354"/>
                    <a:pt x="1234" y="1354"/>
                    <a:pt x="1255" y="1354"/>
                  </a:cubicBezTo>
                  <a:cubicBezTo>
                    <a:pt x="1275" y="1354"/>
                    <a:pt x="1295" y="1354"/>
                    <a:pt x="1315" y="1334"/>
                  </a:cubicBezTo>
                  <a:lnTo>
                    <a:pt x="1340" y="1334"/>
                  </a:lnTo>
                  <a:cubicBezTo>
                    <a:pt x="1360" y="1334"/>
                    <a:pt x="1360" y="1314"/>
                    <a:pt x="1360" y="1314"/>
                  </a:cubicBezTo>
                  <a:cubicBezTo>
                    <a:pt x="1360" y="1294"/>
                    <a:pt x="1360" y="1294"/>
                    <a:pt x="1340" y="1274"/>
                  </a:cubicBezTo>
                  <a:lnTo>
                    <a:pt x="1234" y="1274"/>
                  </a:lnTo>
                  <a:cubicBezTo>
                    <a:pt x="1189" y="1274"/>
                    <a:pt x="1169" y="1254"/>
                    <a:pt x="1129" y="1254"/>
                  </a:cubicBezTo>
                  <a:cubicBezTo>
                    <a:pt x="1109" y="1254"/>
                    <a:pt x="1089" y="1229"/>
                    <a:pt x="1064" y="1229"/>
                  </a:cubicBezTo>
                  <a:cubicBezTo>
                    <a:pt x="1044" y="1229"/>
                    <a:pt x="1024" y="1229"/>
                    <a:pt x="1024" y="1209"/>
                  </a:cubicBezTo>
                  <a:cubicBezTo>
                    <a:pt x="1044" y="1189"/>
                    <a:pt x="1064" y="1169"/>
                    <a:pt x="1089" y="1129"/>
                  </a:cubicBezTo>
                  <a:lnTo>
                    <a:pt x="1109" y="1129"/>
                  </a:lnTo>
                  <a:cubicBezTo>
                    <a:pt x="1109" y="1149"/>
                    <a:pt x="1129" y="1149"/>
                    <a:pt x="1129" y="1149"/>
                  </a:cubicBezTo>
                  <a:cubicBezTo>
                    <a:pt x="1149" y="1149"/>
                    <a:pt x="1169" y="1169"/>
                    <a:pt x="1189" y="1169"/>
                  </a:cubicBezTo>
                  <a:lnTo>
                    <a:pt x="1255" y="1169"/>
                  </a:lnTo>
                  <a:cubicBezTo>
                    <a:pt x="1275" y="1149"/>
                    <a:pt x="1295" y="1149"/>
                    <a:pt x="1315" y="1149"/>
                  </a:cubicBezTo>
                  <a:lnTo>
                    <a:pt x="1340" y="1129"/>
                  </a:lnTo>
                  <a:lnTo>
                    <a:pt x="1340" y="1084"/>
                  </a:lnTo>
                  <a:lnTo>
                    <a:pt x="1315" y="1084"/>
                  </a:lnTo>
                  <a:lnTo>
                    <a:pt x="1315" y="1064"/>
                  </a:lnTo>
                  <a:cubicBezTo>
                    <a:pt x="1295" y="1064"/>
                    <a:pt x="1295" y="1084"/>
                    <a:pt x="1295" y="1084"/>
                  </a:cubicBezTo>
                  <a:lnTo>
                    <a:pt x="1149" y="1084"/>
                  </a:lnTo>
                  <a:lnTo>
                    <a:pt x="1129" y="1064"/>
                  </a:lnTo>
                  <a:cubicBezTo>
                    <a:pt x="1149" y="1044"/>
                    <a:pt x="1169" y="1003"/>
                    <a:pt x="1189" y="958"/>
                  </a:cubicBezTo>
                  <a:cubicBezTo>
                    <a:pt x="1214" y="853"/>
                    <a:pt x="1234" y="753"/>
                    <a:pt x="1234" y="647"/>
                  </a:cubicBezTo>
                  <a:cubicBezTo>
                    <a:pt x="1234" y="457"/>
                    <a:pt x="1169" y="291"/>
                    <a:pt x="1044" y="166"/>
                  </a:cubicBezTo>
                  <a:cubicBezTo>
                    <a:pt x="984" y="101"/>
                    <a:pt x="898" y="61"/>
                    <a:pt x="813" y="20"/>
                  </a:cubicBezTo>
                  <a:cubicBezTo>
                    <a:pt x="773" y="0"/>
                    <a:pt x="713" y="0"/>
                    <a:pt x="64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0" name="Google Shape;3750;p55"/>
            <p:cNvSpPr/>
            <p:nvPr/>
          </p:nvSpPr>
          <p:spPr>
            <a:xfrm>
              <a:off x="1166094" y="2958910"/>
              <a:ext cx="570298" cy="432574"/>
            </a:xfrm>
            <a:custGeom>
              <a:avLst/>
              <a:gdLst/>
              <a:ahLst/>
              <a:cxnLst/>
              <a:rect l="l" t="t" r="r" b="b"/>
              <a:pathLst>
                <a:path w="19897" h="15092" extrusionOk="0">
                  <a:moveTo>
                    <a:pt x="7860" y="753"/>
                  </a:moveTo>
                  <a:cubicBezTo>
                    <a:pt x="7945" y="753"/>
                    <a:pt x="8025" y="773"/>
                    <a:pt x="8111" y="798"/>
                  </a:cubicBezTo>
                  <a:cubicBezTo>
                    <a:pt x="8171" y="818"/>
                    <a:pt x="8236" y="858"/>
                    <a:pt x="8296" y="899"/>
                  </a:cubicBezTo>
                  <a:cubicBezTo>
                    <a:pt x="8361" y="924"/>
                    <a:pt x="8381" y="964"/>
                    <a:pt x="8421" y="1004"/>
                  </a:cubicBezTo>
                  <a:cubicBezTo>
                    <a:pt x="8467" y="1049"/>
                    <a:pt x="8487" y="1069"/>
                    <a:pt x="8507" y="1109"/>
                  </a:cubicBezTo>
                  <a:cubicBezTo>
                    <a:pt x="8507" y="1149"/>
                    <a:pt x="8527" y="1195"/>
                    <a:pt x="8547" y="1235"/>
                  </a:cubicBezTo>
                  <a:lnTo>
                    <a:pt x="8547" y="1380"/>
                  </a:lnTo>
                  <a:cubicBezTo>
                    <a:pt x="8547" y="1445"/>
                    <a:pt x="8527" y="1505"/>
                    <a:pt x="8507" y="1571"/>
                  </a:cubicBezTo>
                  <a:cubicBezTo>
                    <a:pt x="8507" y="1591"/>
                    <a:pt x="8487" y="1611"/>
                    <a:pt x="8487" y="1631"/>
                  </a:cubicBezTo>
                  <a:cubicBezTo>
                    <a:pt x="8276" y="1526"/>
                    <a:pt x="8070" y="1465"/>
                    <a:pt x="7840" y="1400"/>
                  </a:cubicBezTo>
                  <a:cubicBezTo>
                    <a:pt x="7649" y="1340"/>
                    <a:pt x="7484" y="1320"/>
                    <a:pt x="7273" y="1275"/>
                  </a:cubicBezTo>
                  <a:cubicBezTo>
                    <a:pt x="7253" y="1235"/>
                    <a:pt x="7253" y="1195"/>
                    <a:pt x="7233" y="1149"/>
                  </a:cubicBezTo>
                  <a:lnTo>
                    <a:pt x="7233" y="1069"/>
                  </a:lnTo>
                  <a:cubicBezTo>
                    <a:pt x="7233" y="1049"/>
                    <a:pt x="7233" y="1024"/>
                    <a:pt x="7253" y="1004"/>
                  </a:cubicBezTo>
                  <a:cubicBezTo>
                    <a:pt x="7253" y="984"/>
                    <a:pt x="7253" y="964"/>
                    <a:pt x="7273" y="944"/>
                  </a:cubicBezTo>
                  <a:cubicBezTo>
                    <a:pt x="7293" y="924"/>
                    <a:pt x="7318" y="899"/>
                    <a:pt x="7318" y="879"/>
                  </a:cubicBezTo>
                  <a:cubicBezTo>
                    <a:pt x="7358" y="858"/>
                    <a:pt x="7378" y="838"/>
                    <a:pt x="7418" y="818"/>
                  </a:cubicBezTo>
                  <a:cubicBezTo>
                    <a:pt x="7484" y="798"/>
                    <a:pt x="7544" y="773"/>
                    <a:pt x="7589" y="753"/>
                  </a:cubicBezTo>
                  <a:close/>
                  <a:moveTo>
                    <a:pt x="7820" y="126"/>
                  </a:moveTo>
                  <a:cubicBezTo>
                    <a:pt x="7900" y="146"/>
                    <a:pt x="7985" y="146"/>
                    <a:pt x="8070" y="191"/>
                  </a:cubicBezTo>
                  <a:cubicBezTo>
                    <a:pt x="8151" y="212"/>
                    <a:pt x="8236" y="252"/>
                    <a:pt x="8321" y="317"/>
                  </a:cubicBezTo>
                  <a:cubicBezTo>
                    <a:pt x="8447" y="397"/>
                    <a:pt x="8547" y="482"/>
                    <a:pt x="8632" y="588"/>
                  </a:cubicBezTo>
                  <a:cubicBezTo>
                    <a:pt x="8697" y="673"/>
                    <a:pt x="8757" y="753"/>
                    <a:pt x="8823" y="858"/>
                  </a:cubicBezTo>
                  <a:cubicBezTo>
                    <a:pt x="8863" y="944"/>
                    <a:pt x="8883" y="1024"/>
                    <a:pt x="8903" y="1109"/>
                  </a:cubicBezTo>
                  <a:cubicBezTo>
                    <a:pt x="8923" y="1195"/>
                    <a:pt x="8923" y="1255"/>
                    <a:pt x="8923" y="1340"/>
                  </a:cubicBezTo>
                  <a:cubicBezTo>
                    <a:pt x="8903" y="1400"/>
                    <a:pt x="8903" y="1465"/>
                    <a:pt x="8883" y="1551"/>
                  </a:cubicBezTo>
                  <a:cubicBezTo>
                    <a:pt x="8843" y="1631"/>
                    <a:pt x="8823" y="1696"/>
                    <a:pt x="8757" y="1776"/>
                  </a:cubicBezTo>
                  <a:cubicBezTo>
                    <a:pt x="8717" y="1756"/>
                    <a:pt x="8672" y="1736"/>
                    <a:pt x="8632" y="1716"/>
                  </a:cubicBezTo>
                  <a:cubicBezTo>
                    <a:pt x="8612" y="1696"/>
                    <a:pt x="8592" y="1676"/>
                    <a:pt x="8547" y="1676"/>
                  </a:cubicBezTo>
                  <a:cubicBezTo>
                    <a:pt x="8612" y="1571"/>
                    <a:pt x="8632" y="1485"/>
                    <a:pt x="8632" y="1380"/>
                  </a:cubicBezTo>
                  <a:cubicBezTo>
                    <a:pt x="8652" y="1275"/>
                    <a:pt x="8632" y="1195"/>
                    <a:pt x="8612" y="1109"/>
                  </a:cubicBezTo>
                  <a:cubicBezTo>
                    <a:pt x="8572" y="1024"/>
                    <a:pt x="8527" y="964"/>
                    <a:pt x="8447" y="899"/>
                  </a:cubicBezTo>
                  <a:cubicBezTo>
                    <a:pt x="8401" y="838"/>
                    <a:pt x="8321" y="798"/>
                    <a:pt x="8236" y="753"/>
                  </a:cubicBezTo>
                  <a:cubicBezTo>
                    <a:pt x="8090" y="693"/>
                    <a:pt x="7945" y="648"/>
                    <a:pt x="7795" y="648"/>
                  </a:cubicBezTo>
                  <a:lnTo>
                    <a:pt x="7714" y="648"/>
                  </a:lnTo>
                  <a:cubicBezTo>
                    <a:pt x="7629" y="673"/>
                    <a:pt x="7544" y="693"/>
                    <a:pt x="7464" y="713"/>
                  </a:cubicBezTo>
                  <a:cubicBezTo>
                    <a:pt x="7418" y="713"/>
                    <a:pt x="7398" y="733"/>
                    <a:pt x="7358" y="753"/>
                  </a:cubicBezTo>
                  <a:lnTo>
                    <a:pt x="7338" y="773"/>
                  </a:lnTo>
                  <a:cubicBezTo>
                    <a:pt x="7318" y="798"/>
                    <a:pt x="7293" y="798"/>
                    <a:pt x="7273" y="818"/>
                  </a:cubicBezTo>
                  <a:cubicBezTo>
                    <a:pt x="7213" y="879"/>
                    <a:pt x="7168" y="964"/>
                    <a:pt x="7148" y="1049"/>
                  </a:cubicBezTo>
                  <a:cubicBezTo>
                    <a:pt x="7148" y="1109"/>
                    <a:pt x="7148" y="1195"/>
                    <a:pt x="7193" y="1275"/>
                  </a:cubicBezTo>
                  <a:cubicBezTo>
                    <a:pt x="7128" y="1275"/>
                    <a:pt x="7042" y="1255"/>
                    <a:pt x="6982" y="1255"/>
                  </a:cubicBezTo>
                  <a:lnTo>
                    <a:pt x="6751" y="1255"/>
                  </a:lnTo>
                  <a:cubicBezTo>
                    <a:pt x="6731" y="1195"/>
                    <a:pt x="6711" y="1129"/>
                    <a:pt x="6711" y="1069"/>
                  </a:cubicBezTo>
                  <a:cubicBezTo>
                    <a:pt x="6691" y="1024"/>
                    <a:pt x="6691" y="964"/>
                    <a:pt x="6691" y="899"/>
                  </a:cubicBezTo>
                  <a:cubicBezTo>
                    <a:pt x="6691" y="838"/>
                    <a:pt x="6711" y="798"/>
                    <a:pt x="6731" y="733"/>
                  </a:cubicBezTo>
                  <a:cubicBezTo>
                    <a:pt x="6751" y="693"/>
                    <a:pt x="6771" y="628"/>
                    <a:pt x="6817" y="588"/>
                  </a:cubicBezTo>
                  <a:cubicBezTo>
                    <a:pt x="6857" y="502"/>
                    <a:pt x="6897" y="462"/>
                    <a:pt x="6962" y="397"/>
                  </a:cubicBezTo>
                  <a:cubicBezTo>
                    <a:pt x="7022" y="357"/>
                    <a:pt x="7107" y="297"/>
                    <a:pt x="7193" y="252"/>
                  </a:cubicBezTo>
                  <a:cubicBezTo>
                    <a:pt x="7293" y="212"/>
                    <a:pt x="7398" y="171"/>
                    <a:pt x="7524" y="146"/>
                  </a:cubicBezTo>
                  <a:cubicBezTo>
                    <a:pt x="7589" y="126"/>
                    <a:pt x="7669" y="126"/>
                    <a:pt x="7734" y="126"/>
                  </a:cubicBezTo>
                  <a:close/>
                  <a:moveTo>
                    <a:pt x="11747" y="1676"/>
                  </a:moveTo>
                  <a:cubicBezTo>
                    <a:pt x="11807" y="1676"/>
                    <a:pt x="11872" y="1696"/>
                    <a:pt x="11932" y="1696"/>
                  </a:cubicBezTo>
                  <a:cubicBezTo>
                    <a:pt x="11977" y="1716"/>
                    <a:pt x="11997" y="1736"/>
                    <a:pt x="12037" y="1756"/>
                  </a:cubicBezTo>
                  <a:lnTo>
                    <a:pt x="12103" y="1821"/>
                  </a:lnTo>
                  <a:cubicBezTo>
                    <a:pt x="12103" y="1841"/>
                    <a:pt x="12123" y="1841"/>
                    <a:pt x="12123" y="1862"/>
                  </a:cubicBezTo>
                  <a:cubicBezTo>
                    <a:pt x="12143" y="1882"/>
                    <a:pt x="12143" y="1902"/>
                    <a:pt x="12143" y="1927"/>
                  </a:cubicBezTo>
                  <a:cubicBezTo>
                    <a:pt x="12163" y="1967"/>
                    <a:pt x="12163" y="1987"/>
                    <a:pt x="12143" y="2027"/>
                  </a:cubicBezTo>
                  <a:cubicBezTo>
                    <a:pt x="12143" y="2072"/>
                    <a:pt x="12143" y="2112"/>
                    <a:pt x="12123" y="2152"/>
                  </a:cubicBezTo>
                  <a:cubicBezTo>
                    <a:pt x="11932" y="2198"/>
                    <a:pt x="11747" y="2258"/>
                    <a:pt x="11601" y="2323"/>
                  </a:cubicBezTo>
                  <a:cubicBezTo>
                    <a:pt x="11370" y="2403"/>
                    <a:pt x="11160" y="2508"/>
                    <a:pt x="10974" y="2634"/>
                  </a:cubicBezTo>
                  <a:lnTo>
                    <a:pt x="10954" y="2614"/>
                  </a:lnTo>
                  <a:lnTo>
                    <a:pt x="10954" y="2574"/>
                  </a:lnTo>
                  <a:cubicBezTo>
                    <a:pt x="10909" y="2508"/>
                    <a:pt x="10889" y="2448"/>
                    <a:pt x="10889" y="2383"/>
                  </a:cubicBezTo>
                  <a:cubicBezTo>
                    <a:pt x="10869" y="2343"/>
                    <a:pt x="10869" y="2303"/>
                    <a:pt x="10869" y="2238"/>
                  </a:cubicBezTo>
                  <a:cubicBezTo>
                    <a:pt x="10869" y="2198"/>
                    <a:pt x="10889" y="2152"/>
                    <a:pt x="10889" y="2112"/>
                  </a:cubicBezTo>
                  <a:cubicBezTo>
                    <a:pt x="10909" y="2072"/>
                    <a:pt x="10929" y="2027"/>
                    <a:pt x="10954" y="2007"/>
                  </a:cubicBezTo>
                  <a:cubicBezTo>
                    <a:pt x="10994" y="1967"/>
                    <a:pt x="11014" y="1927"/>
                    <a:pt x="11054" y="1882"/>
                  </a:cubicBezTo>
                  <a:cubicBezTo>
                    <a:pt x="11120" y="1841"/>
                    <a:pt x="11180" y="1801"/>
                    <a:pt x="11245" y="1756"/>
                  </a:cubicBezTo>
                  <a:cubicBezTo>
                    <a:pt x="11330" y="1736"/>
                    <a:pt x="11411" y="1696"/>
                    <a:pt x="11496" y="1696"/>
                  </a:cubicBezTo>
                  <a:cubicBezTo>
                    <a:pt x="11556" y="1676"/>
                    <a:pt x="11641" y="1676"/>
                    <a:pt x="11681" y="1676"/>
                  </a:cubicBezTo>
                  <a:close/>
                  <a:moveTo>
                    <a:pt x="11767" y="1049"/>
                  </a:moveTo>
                  <a:cubicBezTo>
                    <a:pt x="11872" y="1069"/>
                    <a:pt x="11997" y="1089"/>
                    <a:pt x="12103" y="1109"/>
                  </a:cubicBezTo>
                  <a:lnTo>
                    <a:pt x="12103" y="1129"/>
                  </a:lnTo>
                  <a:cubicBezTo>
                    <a:pt x="12208" y="1149"/>
                    <a:pt x="12288" y="1195"/>
                    <a:pt x="12353" y="1255"/>
                  </a:cubicBezTo>
                  <a:cubicBezTo>
                    <a:pt x="12414" y="1300"/>
                    <a:pt x="12479" y="1340"/>
                    <a:pt x="12519" y="1400"/>
                  </a:cubicBezTo>
                  <a:cubicBezTo>
                    <a:pt x="12559" y="1445"/>
                    <a:pt x="12584" y="1485"/>
                    <a:pt x="12624" y="1551"/>
                  </a:cubicBezTo>
                  <a:cubicBezTo>
                    <a:pt x="12644" y="1591"/>
                    <a:pt x="12644" y="1651"/>
                    <a:pt x="12664" y="1696"/>
                  </a:cubicBezTo>
                  <a:cubicBezTo>
                    <a:pt x="12664" y="1756"/>
                    <a:pt x="12684" y="1821"/>
                    <a:pt x="12664" y="1882"/>
                  </a:cubicBezTo>
                  <a:cubicBezTo>
                    <a:pt x="12664" y="1947"/>
                    <a:pt x="12664" y="2007"/>
                    <a:pt x="12644" y="2072"/>
                  </a:cubicBezTo>
                  <a:cubicBezTo>
                    <a:pt x="12559" y="2072"/>
                    <a:pt x="12499" y="2092"/>
                    <a:pt x="12414" y="2092"/>
                  </a:cubicBezTo>
                  <a:cubicBezTo>
                    <a:pt x="12353" y="2112"/>
                    <a:pt x="12288" y="2112"/>
                    <a:pt x="12208" y="2132"/>
                  </a:cubicBezTo>
                  <a:cubicBezTo>
                    <a:pt x="12248" y="2052"/>
                    <a:pt x="12248" y="1967"/>
                    <a:pt x="12228" y="1902"/>
                  </a:cubicBezTo>
                  <a:cubicBezTo>
                    <a:pt x="12208" y="1821"/>
                    <a:pt x="12163" y="1736"/>
                    <a:pt x="12083" y="1696"/>
                  </a:cubicBezTo>
                  <a:cubicBezTo>
                    <a:pt x="12057" y="1676"/>
                    <a:pt x="12037" y="1676"/>
                    <a:pt x="12017" y="1651"/>
                  </a:cubicBezTo>
                  <a:cubicBezTo>
                    <a:pt x="12017" y="1651"/>
                    <a:pt x="11997" y="1651"/>
                    <a:pt x="11997" y="1631"/>
                  </a:cubicBezTo>
                  <a:cubicBezTo>
                    <a:pt x="11957" y="1631"/>
                    <a:pt x="11912" y="1611"/>
                    <a:pt x="11872" y="1611"/>
                  </a:cubicBezTo>
                  <a:cubicBezTo>
                    <a:pt x="11807" y="1591"/>
                    <a:pt x="11747" y="1591"/>
                    <a:pt x="11681" y="1591"/>
                  </a:cubicBezTo>
                  <a:lnTo>
                    <a:pt x="11641" y="1591"/>
                  </a:lnTo>
                  <a:cubicBezTo>
                    <a:pt x="11456" y="1591"/>
                    <a:pt x="11265" y="1631"/>
                    <a:pt x="11120" y="1736"/>
                  </a:cubicBezTo>
                  <a:cubicBezTo>
                    <a:pt x="11034" y="1776"/>
                    <a:pt x="10974" y="1841"/>
                    <a:pt x="10909" y="1902"/>
                  </a:cubicBezTo>
                  <a:cubicBezTo>
                    <a:pt x="10849" y="1967"/>
                    <a:pt x="10804" y="2052"/>
                    <a:pt x="10784" y="2112"/>
                  </a:cubicBezTo>
                  <a:cubicBezTo>
                    <a:pt x="10764" y="2218"/>
                    <a:pt x="10764" y="2303"/>
                    <a:pt x="10784" y="2403"/>
                  </a:cubicBezTo>
                  <a:cubicBezTo>
                    <a:pt x="10804" y="2488"/>
                    <a:pt x="10849" y="2594"/>
                    <a:pt x="10889" y="2679"/>
                  </a:cubicBezTo>
                  <a:lnTo>
                    <a:pt x="10829" y="2739"/>
                  </a:lnTo>
                  <a:cubicBezTo>
                    <a:pt x="10784" y="2759"/>
                    <a:pt x="10744" y="2779"/>
                    <a:pt x="10703" y="2824"/>
                  </a:cubicBezTo>
                  <a:cubicBezTo>
                    <a:pt x="10658" y="2739"/>
                    <a:pt x="10598" y="2679"/>
                    <a:pt x="10578" y="2594"/>
                  </a:cubicBezTo>
                  <a:cubicBezTo>
                    <a:pt x="10533" y="2529"/>
                    <a:pt x="10513" y="2468"/>
                    <a:pt x="10513" y="2383"/>
                  </a:cubicBezTo>
                  <a:cubicBezTo>
                    <a:pt x="10493" y="2323"/>
                    <a:pt x="10493" y="2238"/>
                    <a:pt x="10493" y="2177"/>
                  </a:cubicBezTo>
                  <a:cubicBezTo>
                    <a:pt x="10493" y="2072"/>
                    <a:pt x="10513" y="1987"/>
                    <a:pt x="10553" y="1902"/>
                  </a:cubicBezTo>
                  <a:cubicBezTo>
                    <a:pt x="10598" y="1801"/>
                    <a:pt x="10638" y="1696"/>
                    <a:pt x="10703" y="1611"/>
                  </a:cubicBezTo>
                  <a:cubicBezTo>
                    <a:pt x="10784" y="1485"/>
                    <a:pt x="10869" y="1400"/>
                    <a:pt x="10974" y="1300"/>
                  </a:cubicBezTo>
                  <a:cubicBezTo>
                    <a:pt x="11054" y="1235"/>
                    <a:pt x="11140" y="1195"/>
                    <a:pt x="11225" y="1149"/>
                  </a:cubicBezTo>
                  <a:cubicBezTo>
                    <a:pt x="11285" y="1109"/>
                    <a:pt x="11370" y="1089"/>
                    <a:pt x="11456" y="1069"/>
                  </a:cubicBezTo>
                  <a:cubicBezTo>
                    <a:pt x="11536" y="1049"/>
                    <a:pt x="11601" y="1049"/>
                    <a:pt x="11681" y="1049"/>
                  </a:cubicBezTo>
                  <a:close/>
                  <a:moveTo>
                    <a:pt x="17348" y="4078"/>
                  </a:moveTo>
                  <a:cubicBezTo>
                    <a:pt x="17429" y="4184"/>
                    <a:pt x="17494" y="4264"/>
                    <a:pt x="17554" y="4349"/>
                  </a:cubicBezTo>
                  <a:cubicBezTo>
                    <a:pt x="17534" y="4349"/>
                    <a:pt x="17514" y="4349"/>
                    <a:pt x="17494" y="4369"/>
                  </a:cubicBezTo>
                  <a:cubicBezTo>
                    <a:pt x="17494" y="4329"/>
                    <a:pt x="17474" y="4309"/>
                    <a:pt x="17429" y="4284"/>
                  </a:cubicBezTo>
                  <a:cubicBezTo>
                    <a:pt x="17409" y="4284"/>
                    <a:pt x="17389" y="4264"/>
                    <a:pt x="17348" y="4264"/>
                  </a:cubicBezTo>
                  <a:lnTo>
                    <a:pt x="17348" y="4078"/>
                  </a:lnTo>
                  <a:close/>
                  <a:moveTo>
                    <a:pt x="16782" y="3346"/>
                  </a:moveTo>
                  <a:cubicBezTo>
                    <a:pt x="16782" y="3346"/>
                    <a:pt x="16802" y="3346"/>
                    <a:pt x="16822" y="3366"/>
                  </a:cubicBezTo>
                  <a:cubicBezTo>
                    <a:pt x="16847" y="3366"/>
                    <a:pt x="16867" y="3386"/>
                    <a:pt x="16887" y="3406"/>
                  </a:cubicBezTo>
                  <a:cubicBezTo>
                    <a:pt x="16907" y="3431"/>
                    <a:pt x="16907" y="3451"/>
                    <a:pt x="16927" y="3471"/>
                  </a:cubicBezTo>
                  <a:cubicBezTo>
                    <a:pt x="16947" y="3512"/>
                    <a:pt x="16972" y="3557"/>
                    <a:pt x="16992" y="3617"/>
                  </a:cubicBezTo>
                  <a:cubicBezTo>
                    <a:pt x="17033" y="3742"/>
                    <a:pt x="17053" y="3868"/>
                    <a:pt x="17073" y="4013"/>
                  </a:cubicBezTo>
                  <a:cubicBezTo>
                    <a:pt x="17073" y="4078"/>
                    <a:pt x="17098" y="4158"/>
                    <a:pt x="17098" y="4224"/>
                  </a:cubicBezTo>
                  <a:cubicBezTo>
                    <a:pt x="17118" y="4284"/>
                    <a:pt x="17118" y="4329"/>
                    <a:pt x="17138" y="4369"/>
                  </a:cubicBezTo>
                  <a:cubicBezTo>
                    <a:pt x="17118" y="4389"/>
                    <a:pt x="17098" y="4409"/>
                    <a:pt x="17073" y="4434"/>
                  </a:cubicBezTo>
                  <a:lnTo>
                    <a:pt x="17053" y="4454"/>
                  </a:lnTo>
                  <a:cubicBezTo>
                    <a:pt x="17033" y="4434"/>
                    <a:pt x="16992" y="4409"/>
                    <a:pt x="16972" y="4389"/>
                  </a:cubicBezTo>
                  <a:cubicBezTo>
                    <a:pt x="16927" y="4349"/>
                    <a:pt x="16887" y="4309"/>
                    <a:pt x="16847" y="4264"/>
                  </a:cubicBezTo>
                  <a:cubicBezTo>
                    <a:pt x="16822" y="4224"/>
                    <a:pt x="16782" y="4158"/>
                    <a:pt x="16742" y="4098"/>
                  </a:cubicBezTo>
                  <a:cubicBezTo>
                    <a:pt x="16722" y="4078"/>
                    <a:pt x="16697" y="4033"/>
                    <a:pt x="16676" y="3993"/>
                  </a:cubicBezTo>
                  <a:cubicBezTo>
                    <a:pt x="16656" y="3973"/>
                    <a:pt x="16656" y="3933"/>
                    <a:pt x="16636" y="3868"/>
                  </a:cubicBezTo>
                  <a:cubicBezTo>
                    <a:pt x="16616" y="3827"/>
                    <a:pt x="16616" y="3807"/>
                    <a:pt x="16596" y="3762"/>
                  </a:cubicBezTo>
                  <a:lnTo>
                    <a:pt x="16596" y="3657"/>
                  </a:lnTo>
                  <a:cubicBezTo>
                    <a:pt x="16596" y="3617"/>
                    <a:pt x="16596" y="3557"/>
                    <a:pt x="16616" y="3491"/>
                  </a:cubicBezTo>
                  <a:cubicBezTo>
                    <a:pt x="16616" y="3471"/>
                    <a:pt x="16636" y="3431"/>
                    <a:pt x="16636" y="3406"/>
                  </a:cubicBezTo>
                  <a:cubicBezTo>
                    <a:pt x="16656" y="3386"/>
                    <a:pt x="16656" y="3386"/>
                    <a:pt x="16676" y="3366"/>
                  </a:cubicBezTo>
                  <a:lnTo>
                    <a:pt x="16697" y="3346"/>
                  </a:lnTo>
                  <a:close/>
                  <a:moveTo>
                    <a:pt x="16822" y="3055"/>
                  </a:moveTo>
                  <a:cubicBezTo>
                    <a:pt x="16847" y="3075"/>
                    <a:pt x="16867" y="3075"/>
                    <a:pt x="16887" y="3095"/>
                  </a:cubicBezTo>
                  <a:cubicBezTo>
                    <a:pt x="16927" y="3115"/>
                    <a:pt x="16947" y="3135"/>
                    <a:pt x="16972" y="3181"/>
                  </a:cubicBezTo>
                  <a:cubicBezTo>
                    <a:pt x="17012" y="3221"/>
                    <a:pt x="17053" y="3261"/>
                    <a:pt x="17098" y="3326"/>
                  </a:cubicBezTo>
                  <a:cubicBezTo>
                    <a:pt x="17138" y="3431"/>
                    <a:pt x="17178" y="3557"/>
                    <a:pt x="17223" y="3702"/>
                  </a:cubicBezTo>
                  <a:cubicBezTo>
                    <a:pt x="17263" y="3888"/>
                    <a:pt x="17283" y="4098"/>
                    <a:pt x="17263" y="4284"/>
                  </a:cubicBezTo>
                  <a:cubicBezTo>
                    <a:pt x="17243" y="4284"/>
                    <a:pt x="17223" y="4309"/>
                    <a:pt x="17198" y="4329"/>
                  </a:cubicBezTo>
                  <a:cubicBezTo>
                    <a:pt x="17178" y="4329"/>
                    <a:pt x="17178" y="4329"/>
                    <a:pt x="17178" y="4349"/>
                  </a:cubicBezTo>
                  <a:cubicBezTo>
                    <a:pt x="17158" y="4264"/>
                    <a:pt x="17138" y="4158"/>
                    <a:pt x="17138" y="4098"/>
                  </a:cubicBezTo>
                  <a:lnTo>
                    <a:pt x="17118" y="4013"/>
                  </a:lnTo>
                  <a:lnTo>
                    <a:pt x="17118" y="3993"/>
                  </a:lnTo>
                  <a:cubicBezTo>
                    <a:pt x="17118" y="3933"/>
                    <a:pt x="17098" y="3868"/>
                    <a:pt x="17098" y="3782"/>
                  </a:cubicBezTo>
                  <a:cubicBezTo>
                    <a:pt x="17073" y="3682"/>
                    <a:pt x="17053" y="3597"/>
                    <a:pt x="17012" y="3512"/>
                  </a:cubicBezTo>
                  <a:cubicBezTo>
                    <a:pt x="16992" y="3431"/>
                    <a:pt x="16927" y="3366"/>
                    <a:pt x="16887" y="3326"/>
                  </a:cubicBezTo>
                  <a:cubicBezTo>
                    <a:pt x="16867" y="3326"/>
                    <a:pt x="16847" y="3306"/>
                    <a:pt x="16822" y="3306"/>
                  </a:cubicBezTo>
                  <a:cubicBezTo>
                    <a:pt x="16802" y="3281"/>
                    <a:pt x="16782" y="3281"/>
                    <a:pt x="16762" y="3281"/>
                  </a:cubicBezTo>
                  <a:lnTo>
                    <a:pt x="16742" y="3281"/>
                  </a:lnTo>
                  <a:cubicBezTo>
                    <a:pt x="16722" y="3281"/>
                    <a:pt x="16697" y="3281"/>
                    <a:pt x="16656" y="3306"/>
                  </a:cubicBezTo>
                  <a:lnTo>
                    <a:pt x="16596" y="3366"/>
                  </a:lnTo>
                  <a:cubicBezTo>
                    <a:pt x="16571" y="3386"/>
                    <a:pt x="16571" y="3431"/>
                    <a:pt x="16551" y="3471"/>
                  </a:cubicBezTo>
                  <a:cubicBezTo>
                    <a:pt x="16531" y="3557"/>
                    <a:pt x="16531" y="3617"/>
                    <a:pt x="16531" y="3722"/>
                  </a:cubicBezTo>
                  <a:cubicBezTo>
                    <a:pt x="16551" y="3762"/>
                    <a:pt x="16551" y="3807"/>
                    <a:pt x="16571" y="3868"/>
                  </a:cubicBezTo>
                  <a:cubicBezTo>
                    <a:pt x="16596" y="3933"/>
                    <a:pt x="16616" y="3993"/>
                    <a:pt x="16636" y="4058"/>
                  </a:cubicBezTo>
                  <a:cubicBezTo>
                    <a:pt x="16676" y="4138"/>
                    <a:pt x="16742" y="4224"/>
                    <a:pt x="16802" y="4284"/>
                  </a:cubicBezTo>
                  <a:cubicBezTo>
                    <a:pt x="16867" y="4369"/>
                    <a:pt x="16927" y="4434"/>
                    <a:pt x="17012" y="4494"/>
                  </a:cubicBezTo>
                  <a:cubicBezTo>
                    <a:pt x="17012" y="4535"/>
                    <a:pt x="16992" y="4560"/>
                    <a:pt x="16972" y="4600"/>
                  </a:cubicBezTo>
                  <a:cubicBezTo>
                    <a:pt x="16907" y="4705"/>
                    <a:pt x="16867" y="4831"/>
                    <a:pt x="16887" y="4956"/>
                  </a:cubicBezTo>
                  <a:lnTo>
                    <a:pt x="16887" y="4996"/>
                  </a:lnTo>
                  <a:lnTo>
                    <a:pt x="16867" y="5016"/>
                  </a:lnTo>
                  <a:cubicBezTo>
                    <a:pt x="16847" y="5016"/>
                    <a:pt x="16822" y="5036"/>
                    <a:pt x="16802" y="5036"/>
                  </a:cubicBezTo>
                  <a:cubicBezTo>
                    <a:pt x="16782" y="5036"/>
                    <a:pt x="16762" y="5061"/>
                    <a:pt x="16742" y="5061"/>
                  </a:cubicBezTo>
                  <a:cubicBezTo>
                    <a:pt x="16676" y="5061"/>
                    <a:pt x="16596" y="5081"/>
                    <a:pt x="16531" y="5081"/>
                  </a:cubicBezTo>
                  <a:lnTo>
                    <a:pt x="16511" y="5081"/>
                  </a:lnTo>
                  <a:cubicBezTo>
                    <a:pt x="16446" y="5081"/>
                    <a:pt x="16386" y="5061"/>
                    <a:pt x="16320" y="5036"/>
                  </a:cubicBezTo>
                  <a:cubicBezTo>
                    <a:pt x="16280" y="5016"/>
                    <a:pt x="16240" y="4996"/>
                    <a:pt x="16195" y="4976"/>
                  </a:cubicBezTo>
                  <a:cubicBezTo>
                    <a:pt x="16155" y="4956"/>
                    <a:pt x="16115" y="4911"/>
                    <a:pt x="16095" y="4891"/>
                  </a:cubicBezTo>
                  <a:cubicBezTo>
                    <a:pt x="16050" y="4831"/>
                    <a:pt x="16009" y="4785"/>
                    <a:pt x="15969" y="4725"/>
                  </a:cubicBezTo>
                  <a:cubicBezTo>
                    <a:pt x="15944" y="4660"/>
                    <a:pt x="15904" y="4580"/>
                    <a:pt x="15884" y="4494"/>
                  </a:cubicBezTo>
                  <a:cubicBezTo>
                    <a:pt x="15864" y="4389"/>
                    <a:pt x="15864" y="4264"/>
                    <a:pt x="15864" y="4138"/>
                  </a:cubicBezTo>
                  <a:cubicBezTo>
                    <a:pt x="15864" y="4013"/>
                    <a:pt x="15904" y="3908"/>
                    <a:pt x="15924" y="3782"/>
                  </a:cubicBezTo>
                  <a:cubicBezTo>
                    <a:pt x="15969" y="3682"/>
                    <a:pt x="16009" y="3597"/>
                    <a:pt x="16050" y="3512"/>
                  </a:cubicBezTo>
                  <a:cubicBezTo>
                    <a:pt x="16095" y="3471"/>
                    <a:pt x="16115" y="3431"/>
                    <a:pt x="16135" y="3406"/>
                  </a:cubicBezTo>
                  <a:cubicBezTo>
                    <a:pt x="16175" y="3366"/>
                    <a:pt x="16220" y="3306"/>
                    <a:pt x="16260" y="3281"/>
                  </a:cubicBezTo>
                  <a:cubicBezTo>
                    <a:pt x="16345" y="3201"/>
                    <a:pt x="16426" y="3135"/>
                    <a:pt x="16511" y="3095"/>
                  </a:cubicBezTo>
                  <a:cubicBezTo>
                    <a:pt x="16551" y="3075"/>
                    <a:pt x="16596" y="3075"/>
                    <a:pt x="16636" y="3055"/>
                  </a:cubicBezTo>
                  <a:close/>
                  <a:moveTo>
                    <a:pt x="18683" y="4620"/>
                  </a:moveTo>
                  <a:cubicBezTo>
                    <a:pt x="18728" y="4620"/>
                    <a:pt x="18768" y="4620"/>
                    <a:pt x="18808" y="4640"/>
                  </a:cubicBezTo>
                  <a:cubicBezTo>
                    <a:pt x="18853" y="4640"/>
                    <a:pt x="18873" y="4640"/>
                    <a:pt x="18913" y="4660"/>
                  </a:cubicBezTo>
                  <a:lnTo>
                    <a:pt x="18933" y="4685"/>
                  </a:lnTo>
                  <a:cubicBezTo>
                    <a:pt x="18953" y="4685"/>
                    <a:pt x="18953" y="4705"/>
                    <a:pt x="18978" y="4705"/>
                  </a:cubicBezTo>
                  <a:lnTo>
                    <a:pt x="18978" y="4725"/>
                  </a:lnTo>
                  <a:lnTo>
                    <a:pt x="18978" y="4745"/>
                  </a:lnTo>
                  <a:cubicBezTo>
                    <a:pt x="18998" y="4765"/>
                    <a:pt x="18998" y="4765"/>
                    <a:pt x="18978" y="4785"/>
                  </a:cubicBezTo>
                  <a:cubicBezTo>
                    <a:pt x="18978" y="4810"/>
                    <a:pt x="18978" y="4831"/>
                    <a:pt x="18953" y="4851"/>
                  </a:cubicBezTo>
                  <a:cubicBezTo>
                    <a:pt x="18953" y="4891"/>
                    <a:pt x="18933" y="4911"/>
                    <a:pt x="18913" y="4936"/>
                  </a:cubicBezTo>
                  <a:lnTo>
                    <a:pt x="18853" y="4996"/>
                  </a:lnTo>
                  <a:cubicBezTo>
                    <a:pt x="18828" y="5016"/>
                    <a:pt x="18808" y="5036"/>
                    <a:pt x="18768" y="5036"/>
                  </a:cubicBezTo>
                  <a:cubicBezTo>
                    <a:pt x="18728" y="5061"/>
                    <a:pt x="18683" y="5081"/>
                    <a:pt x="18642" y="5081"/>
                  </a:cubicBezTo>
                  <a:lnTo>
                    <a:pt x="18392" y="5081"/>
                  </a:lnTo>
                  <a:cubicBezTo>
                    <a:pt x="18266" y="5061"/>
                    <a:pt x="18141" y="5016"/>
                    <a:pt x="18016" y="4976"/>
                  </a:cubicBezTo>
                  <a:cubicBezTo>
                    <a:pt x="17950" y="4936"/>
                    <a:pt x="17910" y="4911"/>
                    <a:pt x="17870" y="4891"/>
                  </a:cubicBezTo>
                  <a:cubicBezTo>
                    <a:pt x="17870" y="4851"/>
                    <a:pt x="17890" y="4785"/>
                    <a:pt x="17890" y="4725"/>
                  </a:cubicBezTo>
                  <a:lnTo>
                    <a:pt x="17950" y="4725"/>
                  </a:lnTo>
                  <a:cubicBezTo>
                    <a:pt x="17975" y="4725"/>
                    <a:pt x="17995" y="4725"/>
                    <a:pt x="18036" y="4705"/>
                  </a:cubicBezTo>
                  <a:lnTo>
                    <a:pt x="18076" y="4705"/>
                  </a:lnTo>
                  <a:cubicBezTo>
                    <a:pt x="18181" y="4685"/>
                    <a:pt x="18286" y="4660"/>
                    <a:pt x="18392" y="4640"/>
                  </a:cubicBezTo>
                  <a:cubicBezTo>
                    <a:pt x="18477" y="4640"/>
                    <a:pt x="18557" y="4640"/>
                    <a:pt x="18622" y="4620"/>
                  </a:cubicBezTo>
                  <a:close/>
                  <a:moveTo>
                    <a:pt x="17389" y="4349"/>
                  </a:moveTo>
                  <a:cubicBezTo>
                    <a:pt x="17409" y="4349"/>
                    <a:pt x="17409" y="4369"/>
                    <a:pt x="17409" y="4369"/>
                  </a:cubicBezTo>
                  <a:cubicBezTo>
                    <a:pt x="17409" y="4369"/>
                    <a:pt x="17429" y="4369"/>
                    <a:pt x="17429" y="4389"/>
                  </a:cubicBezTo>
                  <a:cubicBezTo>
                    <a:pt x="17429" y="4389"/>
                    <a:pt x="17449" y="4409"/>
                    <a:pt x="17449" y="4434"/>
                  </a:cubicBezTo>
                  <a:cubicBezTo>
                    <a:pt x="17449" y="4454"/>
                    <a:pt x="17449" y="4494"/>
                    <a:pt x="17474" y="4535"/>
                  </a:cubicBezTo>
                  <a:lnTo>
                    <a:pt x="17474" y="4600"/>
                  </a:lnTo>
                  <a:cubicBezTo>
                    <a:pt x="17449" y="4620"/>
                    <a:pt x="17474" y="4640"/>
                    <a:pt x="17494" y="4640"/>
                  </a:cubicBezTo>
                  <a:cubicBezTo>
                    <a:pt x="17514" y="4640"/>
                    <a:pt x="17534" y="4620"/>
                    <a:pt x="17534" y="4600"/>
                  </a:cubicBezTo>
                  <a:cubicBezTo>
                    <a:pt x="17534" y="4535"/>
                    <a:pt x="17534" y="4474"/>
                    <a:pt x="17514" y="4434"/>
                  </a:cubicBezTo>
                  <a:lnTo>
                    <a:pt x="17554" y="4434"/>
                  </a:lnTo>
                  <a:cubicBezTo>
                    <a:pt x="17574" y="4409"/>
                    <a:pt x="17599" y="4409"/>
                    <a:pt x="17619" y="4409"/>
                  </a:cubicBezTo>
                  <a:lnTo>
                    <a:pt x="17679" y="4409"/>
                  </a:lnTo>
                  <a:cubicBezTo>
                    <a:pt x="17679" y="4434"/>
                    <a:pt x="17700" y="4434"/>
                    <a:pt x="17700" y="4434"/>
                  </a:cubicBezTo>
                  <a:cubicBezTo>
                    <a:pt x="17725" y="4434"/>
                    <a:pt x="17725" y="4454"/>
                    <a:pt x="17745" y="4454"/>
                  </a:cubicBezTo>
                  <a:lnTo>
                    <a:pt x="17765" y="4474"/>
                  </a:lnTo>
                  <a:cubicBezTo>
                    <a:pt x="17765" y="4494"/>
                    <a:pt x="17785" y="4515"/>
                    <a:pt x="17785" y="4535"/>
                  </a:cubicBezTo>
                  <a:cubicBezTo>
                    <a:pt x="17785" y="4560"/>
                    <a:pt x="17805" y="4600"/>
                    <a:pt x="17805" y="4620"/>
                  </a:cubicBezTo>
                  <a:cubicBezTo>
                    <a:pt x="17805" y="4685"/>
                    <a:pt x="17805" y="4745"/>
                    <a:pt x="17785" y="4785"/>
                  </a:cubicBezTo>
                  <a:cubicBezTo>
                    <a:pt x="17765" y="4871"/>
                    <a:pt x="17745" y="4936"/>
                    <a:pt x="17700" y="4996"/>
                  </a:cubicBezTo>
                  <a:cubicBezTo>
                    <a:pt x="17679" y="5061"/>
                    <a:pt x="17639" y="5101"/>
                    <a:pt x="17619" y="5141"/>
                  </a:cubicBezTo>
                  <a:cubicBezTo>
                    <a:pt x="17574" y="5162"/>
                    <a:pt x="17554" y="5187"/>
                    <a:pt x="17514" y="5207"/>
                  </a:cubicBezTo>
                  <a:cubicBezTo>
                    <a:pt x="17494" y="5227"/>
                    <a:pt x="17474" y="5247"/>
                    <a:pt x="17429" y="5247"/>
                  </a:cubicBezTo>
                  <a:cubicBezTo>
                    <a:pt x="17409" y="5267"/>
                    <a:pt x="17389" y="5267"/>
                    <a:pt x="17369" y="5267"/>
                  </a:cubicBezTo>
                  <a:lnTo>
                    <a:pt x="17283" y="5267"/>
                  </a:lnTo>
                  <a:lnTo>
                    <a:pt x="17263" y="5247"/>
                  </a:lnTo>
                  <a:cubicBezTo>
                    <a:pt x="17243" y="5247"/>
                    <a:pt x="17223" y="5247"/>
                    <a:pt x="17178" y="5227"/>
                  </a:cubicBezTo>
                  <a:cubicBezTo>
                    <a:pt x="17138" y="5207"/>
                    <a:pt x="17118" y="5187"/>
                    <a:pt x="17098" y="5141"/>
                  </a:cubicBezTo>
                  <a:cubicBezTo>
                    <a:pt x="17053" y="5121"/>
                    <a:pt x="17033" y="5101"/>
                    <a:pt x="17033" y="5081"/>
                  </a:cubicBezTo>
                  <a:cubicBezTo>
                    <a:pt x="17012" y="5061"/>
                    <a:pt x="16992" y="5016"/>
                    <a:pt x="16992" y="4996"/>
                  </a:cubicBezTo>
                  <a:cubicBezTo>
                    <a:pt x="16972" y="4976"/>
                    <a:pt x="16972" y="4936"/>
                    <a:pt x="16972" y="4911"/>
                  </a:cubicBezTo>
                  <a:cubicBezTo>
                    <a:pt x="16972" y="4871"/>
                    <a:pt x="16972" y="4831"/>
                    <a:pt x="16992" y="4785"/>
                  </a:cubicBezTo>
                  <a:cubicBezTo>
                    <a:pt x="16992" y="4725"/>
                    <a:pt x="17012" y="4660"/>
                    <a:pt x="17053" y="4620"/>
                  </a:cubicBezTo>
                  <a:cubicBezTo>
                    <a:pt x="17073" y="4560"/>
                    <a:pt x="17118" y="4515"/>
                    <a:pt x="17158" y="4454"/>
                  </a:cubicBezTo>
                  <a:cubicBezTo>
                    <a:pt x="17198" y="4434"/>
                    <a:pt x="17223" y="4409"/>
                    <a:pt x="17263" y="4369"/>
                  </a:cubicBezTo>
                  <a:cubicBezTo>
                    <a:pt x="17263" y="4369"/>
                    <a:pt x="17283" y="4369"/>
                    <a:pt x="17303" y="4349"/>
                  </a:cubicBezTo>
                  <a:lnTo>
                    <a:pt x="17303" y="4369"/>
                  </a:lnTo>
                  <a:cubicBezTo>
                    <a:pt x="17323" y="4349"/>
                    <a:pt x="17323" y="4349"/>
                    <a:pt x="17348" y="4349"/>
                  </a:cubicBezTo>
                  <a:close/>
                  <a:moveTo>
                    <a:pt x="18808" y="4409"/>
                  </a:moveTo>
                  <a:cubicBezTo>
                    <a:pt x="18913" y="4409"/>
                    <a:pt x="19019" y="4434"/>
                    <a:pt x="19079" y="4454"/>
                  </a:cubicBezTo>
                  <a:cubicBezTo>
                    <a:pt x="19144" y="4454"/>
                    <a:pt x="19184" y="4474"/>
                    <a:pt x="19229" y="4494"/>
                  </a:cubicBezTo>
                  <a:cubicBezTo>
                    <a:pt x="19249" y="4515"/>
                    <a:pt x="19269" y="4535"/>
                    <a:pt x="19289" y="4535"/>
                  </a:cubicBezTo>
                  <a:cubicBezTo>
                    <a:pt x="19309" y="4560"/>
                    <a:pt x="19329" y="4580"/>
                    <a:pt x="19329" y="4600"/>
                  </a:cubicBezTo>
                  <a:cubicBezTo>
                    <a:pt x="19355" y="4620"/>
                    <a:pt x="19355" y="4640"/>
                    <a:pt x="19375" y="4685"/>
                  </a:cubicBezTo>
                  <a:lnTo>
                    <a:pt x="19375" y="4765"/>
                  </a:lnTo>
                  <a:cubicBezTo>
                    <a:pt x="19375" y="4810"/>
                    <a:pt x="19375" y="4851"/>
                    <a:pt x="19355" y="4911"/>
                  </a:cubicBezTo>
                  <a:cubicBezTo>
                    <a:pt x="19329" y="5016"/>
                    <a:pt x="19289" y="5121"/>
                    <a:pt x="19229" y="5227"/>
                  </a:cubicBezTo>
                  <a:cubicBezTo>
                    <a:pt x="19144" y="5392"/>
                    <a:pt x="19039" y="5518"/>
                    <a:pt x="18913" y="5643"/>
                  </a:cubicBezTo>
                  <a:cubicBezTo>
                    <a:pt x="18828" y="5748"/>
                    <a:pt x="18728" y="5834"/>
                    <a:pt x="18602" y="5914"/>
                  </a:cubicBezTo>
                  <a:cubicBezTo>
                    <a:pt x="18517" y="5959"/>
                    <a:pt x="18452" y="5999"/>
                    <a:pt x="18372" y="6019"/>
                  </a:cubicBezTo>
                  <a:cubicBezTo>
                    <a:pt x="18306" y="6039"/>
                    <a:pt x="18246" y="6039"/>
                    <a:pt x="18181" y="6039"/>
                  </a:cubicBezTo>
                  <a:cubicBezTo>
                    <a:pt x="18141" y="6039"/>
                    <a:pt x="18101" y="6039"/>
                    <a:pt x="18036" y="6019"/>
                  </a:cubicBezTo>
                  <a:cubicBezTo>
                    <a:pt x="17995" y="6019"/>
                    <a:pt x="17950" y="5999"/>
                    <a:pt x="17890" y="5959"/>
                  </a:cubicBezTo>
                  <a:cubicBezTo>
                    <a:pt x="17850" y="5939"/>
                    <a:pt x="17785" y="5894"/>
                    <a:pt x="17745" y="5854"/>
                  </a:cubicBezTo>
                  <a:cubicBezTo>
                    <a:pt x="17679" y="5788"/>
                    <a:pt x="17619" y="5728"/>
                    <a:pt x="17574" y="5663"/>
                  </a:cubicBezTo>
                  <a:cubicBezTo>
                    <a:pt x="17554" y="5603"/>
                    <a:pt x="17514" y="5538"/>
                    <a:pt x="17494" y="5457"/>
                  </a:cubicBezTo>
                  <a:cubicBezTo>
                    <a:pt x="17494" y="5412"/>
                    <a:pt x="17474" y="5372"/>
                    <a:pt x="17474" y="5352"/>
                  </a:cubicBezTo>
                  <a:lnTo>
                    <a:pt x="17494" y="5332"/>
                  </a:lnTo>
                  <a:cubicBezTo>
                    <a:pt x="17554" y="5312"/>
                    <a:pt x="17599" y="5287"/>
                    <a:pt x="17659" y="5227"/>
                  </a:cubicBezTo>
                  <a:cubicBezTo>
                    <a:pt x="17700" y="5187"/>
                    <a:pt x="17745" y="5141"/>
                    <a:pt x="17785" y="5081"/>
                  </a:cubicBezTo>
                  <a:cubicBezTo>
                    <a:pt x="17805" y="5036"/>
                    <a:pt x="17825" y="4996"/>
                    <a:pt x="17850" y="4936"/>
                  </a:cubicBezTo>
                  <a:cubicBezTo>
                    <a:pt x="17890" y="4976"/>
                    <a:pt x="17950" y="4996"/>
                    <a:pt x="18036" y="5036"/>
                  </a:cubicBezTo>
                  <a:cubicBezTo>
                    <a:pt x="18121" y="5061"/>
                    <a:pt x="18201" y="5101"/>
                    <a:pt x="18286" y="5121"/>
                  </a:cubicBezTo>
                  <a:cubicBezTo>
                    <a:pt x="18372" y="5121"/>
                    <a:pt x="18477" y="5141"/>
                    <a:pt x="18537" y="5141"/>
                  </a:cubicBezTo>
                  <a:lnTo>
                    <a:pt x="18577" y="5141"/>
                  </a:lnTo>
                  <a:cubicBezTo>
                    <a:pt x="18602" y="5141"/>
                    <a:pt x="18642" y="5141"/>
                    <a:pt x="18683" y="5121"/>
                  </a:cubicBezTo>
                  <a:cubicBezTo>
                    <a:pt x="18728" y="5121"/>
                    <a:pt x="18768" y="5101"/>
                    <a:pt x="18808" y="5081"/>
                  </a:cubicBezTo>
                  <a:cubicBezTo>
                    <a:pt x="18853" y="5081"/>
                    <a:pt x="18873" y="5061"/>
                    <a:pt x="18913" y="5016"/>
                  </a:cubicBezTo>
                  <a:cubicBezTo>
                    <a:pt x="18933" y="4996"/>
                    <a:pt x="18978" y="4976"/>
                    <a:pt x="18998" y="4936"/>
                  </a:cubicBezTo>
                  <a:cubicBezTo>
                    <a:pt x="19019" y="4911"/>
                    <a:pt x="19019" y="4871"/>
                    <a:pt x="19039" y="4831"/>
                  </a:cubicBezTo>
                  <a:lnTo>
                    <a:pt x="19039" y="4765"/>
                  </a:lnTo>
                  <a:cubicBezTo>
                    <a:pt x="19039" y="4725"/>
                    <a:pt x="19019" y="4685"/>
                    <a:pt x="18998" y="4640"/>
                  </a:cubicBezTo>
                  <a:cubicBezTo>
                    <a:pt x="18953" y="4620"/>
                    <a:pt x="18913" y="4600"/>
                    <a:pt x="18873" y="4580"/>
                  </a:cubicBezTo>
                  <a:cubicBezTo>
                    <a:pt x="18828" y="4580"/>
                    <a:pt x="18788" y="4580"/>
                    <a:pt x="18748" y="4560"/>
                  </a:cubicBezTo>
                  <a:lnTo>
                    <a:pt x="18622" y="4560"/>
                  </a:lnTo>
                  <a:cubicBezTo>
                    <a:pt x="18537" y="4580"/>
                    <a:pt x="18432" y="4580"/>
                    <a:pt x="18352" y="4600"/>
                  </a:cubicBezTo>
                  <a:cubicBezTo>
                    <a:pt x="18266" y="4600"/>
                    <a:pt x="18181" y="4620"/>
                    <a:pt x="18101" y="4640"/>
                  </a:cubicBezTo>
                  <a:lnTo>
                    <a:pt x="18056" y="4640"/>
                  </a:lnTo>
                  <a:cubicBezTo>
                    <a:pt x="17995" y="4640"/>
                    <a:pt x="17950" y="4660"/>
                    <a:pt x="17910" y="4660"/>
                  </a:cubicBezTo>
                  <a:cubicBezTo>
                    <a:pt x="17910" y="4640"/>
                    <a:pt x="17910" y="4600"/>
                    <a:pt x="17890" y="4580"/>
                  </a:cubicBezTo>
                  <a:cubicBezTo>
                    <a:pt x="17930" y="4580"/>
                    <a:pt x="17995" y="4560"/>
                    <a:pt x="18036" y="4535"/>
                  </a:cubicBezTo>
                  <a:cubicBezTo>
                    <a:pt x="18161" y="4515"/>
                    <a:pt x="18286" y="4474"/>
                    <a:pt x="18392" y="4454"/>
                  </a:cubicBezTo>
                  <a:cubicBezTo>
                    <a:pt x="18557" y="4434"/>
                    <a:pt x="18683" y="4409"/>
                    <a:pt x="18808" y="4409"/>
                  </a:cubicBezTo>
                  <a:close/>
                  <a:moveTo>
                    <a:pt x="1215" y="5477"/>
                  </a:moveTo>
                  <a:cubicBezTo>
                    <a:pt x="1300" y="5498"/>
                    <a:pt x="1360" y="5518"/>
                    <a:pt x="1425" y="5538"/>
                  </a:cubicBezTo>
                  <a:cubicBezTo>
                    <a:pt x="1445" y="5538"/>
                    <a:pt x="1445" y="5538"/>
                    <a:pt x="1465" y="5563"/>
                  </a:cubicBezTo>
                  <a:lnTo>
                    <a:pt x="1485" y="5563"/>
                  </a:lnTo>
                  <a:cubicBezTo>
                    <a:pt x="1485" y="5643"/>
                    <a:pt x="1465" y="5708"/>
                    <a:pt x="1465" y="5788"/>
                  </a:cubicBezTo>
                  <a:cubicBezTo>
                    <a:pt x="1445" y="6084"/>
                    <a:pt x="1445" y="6375"/>
                    <a:pt x="1485" y="6666"/>
                  </a:cubicBezTo>
                  <a:cubicBezTo>
                    <a:pt x="1485" y="6691"/>
                    <a:pt x="1506" y="6731"/>
                    <a:pt x="1506" y="6771"/>
                  </a:cubicBezTo>
                  <a:cubicBezTo>
                    <a:pt x="1485" y="6771"/>
                    <a:pt x="1465" y="6791"/>
                    <a:pt x="1425" y="6817"/>
                  </a:cubicBezTo>
                  <a:cubicBezTo>
                    <a:pt x="1380" y="6837"/>
                    <a:pt x="1340" y="6837"/>
                    <a:pt x="1320" y="6857"/>
                  </a:cubicBezTo>
                  <a:lnTo>
                    <a:pt x="1215" y="6857"/>
                  </a:lnTo>
                  <a:cubicBezTo>
                    <a:pt x="1195" y="6857"/>
                    <a:pt x="1175" y="6857"/>
                    <a:pt x="1129" y="6837"/>
                  </a:cubicBezTo>
                  <a:cubicBezTo>
                    <a:pt x="1109" y="6837"/>
                    <a:pt x="1089" y="6817"/>
                    <a:pt x="1069" y="6791"/>
                  </a:cubicBezTo>
                  <a:cubicBezTo>
                    <a:pt x="1024" y="6771"/>
                    <a:pt x="1004" y="6751"/>
                    <a:pt x="984" y="6731"/>
                  </a:cubicBezTo>
                  <a:cubicBezTo>
                    <a:pt x="944" y="6691"/>
                    <a:pt x="924" y="6646"/>
                    <a:pt x="879" y="6586"/>
                  </a:cubicBezTo>
                  <a:cubicBezTo>
                    <a:pt x="859" y="6501"/>
                    <a:pt x="818" y="6415"/>
                    <a:pt x="818" y="6335"/>
                  </a:cubicBezTo>
                  <a:cubicBezTo>
                    <a:pt x="798" y="6230"/>
                    <a:pt x="773" y="6124"/>
                    <a:pt x="798" y="6019"/>
                  </a:cubicBezTo>
                  <a:cubicBezTo>
                    <a:pt x="798" y="5939"/>
                    <a:pt x="818" y="5854"/>
                    <a:pt x="839" y="5768"/>
                  </a:cubicBezTo>
                  <a:cubicBezTo>
                    <a:pt x="859" y="5728"/>
                    <a:pt x="879" y="5688"/>
                    <a:pt x="899" y="5643"/>
                  </a:cubicBezTo>
                  <a:cubicBezTo>
                    <a:pt x="924" y="5603"/>
                    <a:pt x="944" y="5583"/>
                    <a:pt x="964" y="5563"/>
                  </a:cubicBezTo>
                  <a:cubicBezTo>
                    <a:pt x="984" y="5538"/>
                    <a:pt x="1004" y="5518"/>
                    <a:pt x="1049" y="5518"/>
                  </a:cubicBezTo>
                  <a:cubicBezTo>
                    <a:pt x="1069" y="5498"/>
                    <a:pt x="1089" y="5498"/>
                    <a:pt x="1109" y="5498"/>
                  </a:cubicBezTo>
                  <a:cubicBezTo>
                    <a:pt x="1129" y="5477"/>
                    <a:pt x="1175" y="5477"/>
                    <a:pt x="1195" y="5477"/>
                  </a:cubicBezTo>
                  <a:close/>
                  <a:moveTo>
                    <a:pt x="18953" y="5748"/>
                  </a:moveTo>
                  <a:lnTo>
                    <a:pt x="18953" y="5768"/>
                  </a:lnTo>
                  <a:cubicBezTo>
                    <a:pt x="18978" y="5813"/>
                    <a:pt x="19019" y="5854"/>
                    <a:pt x="19039" y="5894"/>
                  </a:cubicBezTo>
                  <a:cubicBezTo>
                    <a:pt x="19059" y="5959"/>
                    <a:pt x="19079" y="6039"/>
                    <a:pt x="19104" y="6124"/>
                  </a:cubicBezTo>
                  <a:cubicBezTo>
                    <a:pt x="19124" y="6230"/>
                    <a:pt x="19124" y="6335"/>
                    <a:pt x="19124" y="6440"/>
                  </a:cubicBezTo>
                  <a:cubicBezTo>
                    <a:pt x="19124" y="6541"/>
                    <a:pt x="19104" y="6626"/>
                    <a:pt x="19059" y="6711"/>
                  </a:cubicBezTo>
                  <a:cubicBezTo>
                    <a:pt x="19039" y="6771"/>
                    <a:pt x="19019" y="6817"/>
                    <a:pt x="18998" y="6857"/>
                  </a:cubicBezTo>
                  <a:cubicBezTo>
                    <a:pt x="18978" y="6897"/>
                    <a:pt x="18953" y="6917"/>
                    <a:pt x="18913" y="6942"/>
                  </a:cubicBezTo>
                  <a:cubicBezTo>
                    <a:pt x="18893" y="6962"/>
                    <a:pt x="18873" y="6982"/>
                    <a:pt x="18853" y="6982"/>
                  </a:cubicBezTo>
                  <a:cubicBezTo>
                    <a:pt x="18828" y="7002"/>
                    <a:pt x="18808" y="7002"/>
                    <a:pt x="18768" y="7002"/>
                  </a:cubicBezTo>
                  <a:cubicBezTo>
                    <a:pt x="18748" y="7022"/>
                    <a:pt x="18728" y="7022"/>
                    <a:pt x="18703" y="7022"/>
                  </a:cubicBezTo>
                  <a:lnTo>
                    <a:pt x="18683" y="7022"/>
                  </a:lnTo>
                  <a:cubicBezTo>
                    <a:pt x="18642" y="7022"/>
                    <a:pt x="18602" y="7002"/>
                    <a:pt x="18557" y="6982"/>
                  </a:cubicBezTo>
                  <a:cubicBezTo>
                    <a:pt x="18537" y="6982"/>
                    <a:pt x="18497" y="6962"/>
                    <a:pt x="18477" y="6962"/>
                  </a:cubicBezTo>
                  <a:lnTo>
                    <a:pt x="18477" y="6877"/>
                  </a:lnTo>
                  <a:lnTo>
                    <a:pt x="18477" y="6857"/>
                  </a:lnTo>
                  <a:cubicBezTo>
                    <a:pt x="18497" y="6606"/>
                    <a:pt x="18477" y="6355"/>
                    <a:pt x="18432" y="6104"/>
                  </a:cubicBezTo>
                  <a:cubicBezTo>
                    <a:pt x="18497" y="6084"/>
                    <a:pt x="18537" y="6064"/>
                    <a:pt x="18602" y="6019"/>
                  </a:cubicBezTo>
                  <a:cubicBezTo>
                    <a:pt x="18683" y="5979"/>
                    <a:pt x="18788" y="5914"/>
                    <a:pt x="18873" y="5834"/>
                  </a:cubicBezTo>
                  <a:cubicBezTo>
                    <a:pt x="18893" y="5813"/>
                    <a:pt x="18913" y="5788"/>
                    <a:pt x="18953" y="5748"/>
                  </a:cubicBezTo>
                  <a:close/>
                  <a:moveTo>
                    <a:pt x="1195" y="5036"/>
                  </a:moveTo>
                  <a:cubicBezTo>
                    <a:pt x="1255" y="5036"/>
                    <a:pt x="1340" y="5061"/>
                    <a:pt x="1400" y="5081"/>
                  </a:cubicBezTo>
                  <a:cubicBezTo>
                    <a:pt x="1425" y="5101"/>
                    <a:pt x="1465" y="5101"/>
                    <a:pt x="1485" y="5121"/>
                  </a:cubicBezTo>
                  <a:cubicBezTo>
                    <a:pt x="1526" y="5141"/>
                    <a:pt x="1551" y="5141"/>
                    <a:pt x="1571" y="5162"/>
                  </a:cubicBezTo>
                  <a:cubicBezTo>
                    <a:pt x="1551" y="5267"/>
                    <a:pt x="1526" y="5352"/>
                    <a:pt x="1506" y="5457"/>
                  </a:cubicBezTo>
                  <a:lnTo>
                    <a:pt x="1506" y="5477"/>
                  </a:lnTo>
                  <a:lnTo>
                    <a:pt x="1465" y="5477"/>
                  </a:lnTo>
                  <a:cubicBezTo>
                    <a:pt x="1465" y="5457"/>
                    <a:pt x="1465" y="5457"/>
                    <a:pt x="1445" y="5457"/>
                  </a:cubicBezTo>
                  <a:cubicBezTo>
                    <a:pt x="1425" y="5437"/>
                    <a:pt x="1380" y="5437"/>
                    <a:pt x="1360" y="5412"/>
                  </a:cubicBezTo>
                  <a:cubicBezTo>
                    <a:pt x="1320" y="5392"/>
                    <a:pt x="1275" y="5392"/>
                    <a:pt x="1235" y="5372"/>
                  </a:cubicBezTo>
                  <a:lnTo>
                    <a:pt x="1175" y="5372"/>
                  </a:lnTo>
                  <a:cubicBezTo>
                    <a:pt x="1109" y="5372"/>
                    <a:pt x="1049" y="5392"/>
                    <a:pt x="1004" y="5412"/>
                  </a:cubicBezTo>
                  <a:cubicBezTo>
                    <a:pt x="984" y="5412"/>
                    <a:pt x="964" y="5437"/>
                    <a:pt x="944" y="5437"/>
                  </a:cubicBezTo>
                  <a:cubicBezTo>
                    <a:pt x="899" y="5477"/>
                    <a:pt x="859" y="5498"/>
                    <a:pt x="818" y="5538"/>
                  </a:cubicBezTo>
                  <a:cubicBezTo>
                    <a:pt x="773" y="5603"/>
                    <a:pt x="753" y="5663"/>
                    <a:pt x="713" y="5768"/>
                  </a:cubicBezTo>
                  <a:cubicBezTo>
                    <a:pt x="693" y="5834"/>
                    <a:pt x="693" y="5914"/>
                    <a:pt x="673" y="5999"/>
                  </a:cubicBezTo>
                  <a:cubicBezTo>
                    <a:pt x="673" y="6084"/>
                    <a:pt x="673" y="6190"/>
                    <a:pt x="693" y="6270"/>
                  </a:cubicBezTo>
                  <a:cubicBezTo>
                    <a:pt x="713" y="6355"/>
                    <a:pt x="733" y="6440"/>
                    <a:pt x="753" y="6521"/>
                  </a:cubicBezTo>
                  <a:cubicBezTo>
                    <a:pt x="773" y="6606"/>
                    <a:pt x="818" y="6666"/>
                    <a:pt x="859" y="6731"/>
                  </a:cubicBezTo>
                  <a:cubicBezTo>
                    <a:pt x="899" y="6791"/>
                    <a:pt x="944" y="6837"/>
                    <a:pt x="984" y="6877"/>
                  </a:cubicBezTo>
                  <a:cubicBezTo>
                    <a:pt x="1049" y="6897"/>
                    <a:pt x="1089" y="6917"/>
                    <a:pt x="1149" y="6942"/>
                  </a:cubicBezTo>
                  <a:lnTo>
                    <a:pt x="1235" y="6942"/>
                  </a:lnTo>
                  <a:cubicBezTo>
                    <a:pt x="1320" y="6942"/>
                    <a:pt x="1425" y="6917"/>
                    <a:pt x="1526" y="6857"/>
                  </a:cubicBezTo>
                  <a:cubicBezTo>
                    <a:pt x="1551" y="6942"/>
                    <a:pt x="1571" y="7022"/>
                    <a:pt x="1591" y="7127"/>
                  </a:cubicBezTo>
                  <a:cubicBezTo>
                    <a:pt x="1526" y="7168"/>
                    <a:pt x="1485" y="7213"/>
                    <a:pt x="1425" y="7233"/>
                  </a:cubicBezTo>
                  <a:cubicBezTo>
                    <a:pt x="1360" y="7273"/>
                    <a:pt x="1320" y="7273"/>
                    <a:pt x="1255" y="7293"/>
                  </a:cubicBezTo>
                  <a:lnTo>
                    <a:pt x="1109" y="7293"/>
                  </a:lnTo>
                  <a:cubicBezTo>
                    <a:pt x="1049" y="7293"/>
                    <a:pt x="1004" y="7293"/>
                    <a:pt x="944" y="7273"/>
                  </a:cubicBezTo>
                  <a:cubicBezTo>
                    <a:pt x="879" y="7253"/>
                    <a:pt x="818" y="7213"/>
                    <a:pt x="753" y="7168"/>
                  </a:cubicBezTo>
                  <a:cubicBezTo>
                    <a:pt x="673" y="7107"/>
                    <a:pt x="588" y="7042"/>
                    <a:pt x="523" y="6962"/>
                  </a:cubicBezTo>
                  <a:cubicBezTo>
                    <a:pt x="422" y="6857"/>
                    <a:pt x="357" y="6751"/>
                    <a:pt x="297" y="6606"/>
                  </a:cubicBezTo>
                  <a:cubicBezTo>
                    <a:pt x="232" y="6481"/>
                    <a:pt x="171" y="6355"/>
                    <a:pt x="146" y="6210"/>
                  </a:cubicBezTo>
                  <a:cubicBezTo>
                    <a:pt x="126" y="6104"/>
                    <a:pt x="126" y="5999"/>
                    <a:pt x="126" y="5894"/>
                  </a:cubicBezTo>
                  <a:cubicBezTo>
                    <a:pt x="126" y="5813"/>
                    <a:pt x="146" y="5748"/>
                    <a:pt x="171" y="5663"/>
                  </a:cubicBezTo>
                  <a:cubicBezTo>
                    <a:pt x="192" y="5603"/>
                    <a:pt x="232" y="5538"/>
                    <a:pt x="252" y="5498"/>
                  </a:cubicBezTo>
                  <a:cubicBezTo>
                    <a:pt x="317" y="5412"/>
                    <a:pt x="357" y="5352"/>
                    <a:pt x="422" y="5312"/>
                  </a:cubicBezTo>
                  <a:cubicBezTo>
                    <a:pt x="503" y="5247"/>
                    <a:pt x="588" y="5187"/>
                    <a:pt x="673" y="5141"/>
                  </a:cubicBezTo>
                  <a:cubicBezTo>
                    <a:pt x="753" y="5101"/>
                    <a:pt x="839" y="5081"/>
                    <a:pt x="944" y="5061"/>
                  </a:cubicBezTo>
                  <a:cubicBezTo>
                    <a:pt x="1004" y="5036"/>
                    <a:pt x="1069" y="5036"/>
                    <a:pt x="1129" y="5036"/>
                  </a:cubicBezTo>
                  <a:close/>
                  <a:moveTo>
                    <a:pt x="19289" y="5312"/>
                  </a:moveTo>
                  <a:cubicBezTo>
                    <a:pt x="19309" y="5332"/>
                    <a:pt x="19355" y="5352"/>
                    <a:pt x="19375" y="5372"/>
                  </a:cubicBezTo>
                  <a:cubicBezTo>
                    <a:pt x="19455" y="5437"/>
                    <a:pt x="19520" y="5477"/>
                    <a:pt x="19560" y="5538"/>
                  </a:cubicBezTo>
                  <a:cubicBezTo>
                    <a:pt x="19605" y="5603"/>
                    <a:pt x="19645" y="5643"/>
                    <a:pt x="19666" y="5708"/>
                  </a:cubicBezTo>
                  <a:cubicBezTo>
                    <a:pt x="19706" y="5788"/>
                    <a:pt x="19731" y="5854"/>
                    <a:pt x="19751" y="5939"/>
                  </a:cubicBezTo>
                  <a:cubicBezTo>
                    <a:pt x="19771" y="6039"/>
                    <a:pt x="19771" y="6144"/>
                    <a:pt x="19771" y="6250"/>
                  </a:cubicBezTo>
                  <a:cubicBezTo>
                    <a:pt x="19751" y="6395"/>
                    <a:pt x="19731" y="6541"/>
                    <a:pt x="19666" y="6666"/>
                  </a:cubicBezTo>
                  <a:cubicBezTo>
                    <a:pt x="19625" y="6817"/>
                    <a:pt x="19560" y="6942"/>
                    <a:pt x="19480" y="7042"/>
                  </a:cubicBezTo>
                  <a:cubicBezTo>
                    <a:pt x="19415" y="7127"/>
                    <a:pt x="19355" y="7213"/>
                    <a:pt x="19269" y="7273"/>
                  </a:cubicBezTo>
                  <a:cubicBezTo>
                    <a:pt x="19229" y="7318"/>
                    <a:pt x="19164" y="7358"/>
                    <a:pt x="19104" y="7398"/>
                  </a:cubicBezTo>
                  <a:cubicBezTo>
                    <a:pt x="19039" y="7418"/>
                    <a:pt x="18978" y="7443"/>
                    <a:pt x="18933" y="7443"/>
                  </a:cubicBezTo>
                  <a:cubicBezTo>
                    <a:pt x="18893" y="7463"/>
                    <a:pt x="18853" y="7463"/>
                    <a:pt x="18808" y="7463"/>
                  </a:cubicBezTo>
                  <a:lnTo>
                    <a:pt x="18788" y="7463"/>
                  </a:lnTo>
                  <a:cubicBezTo>
                    <a:pt x="18728" y="7443"/>
                    <a:pt x="18662" y="7443"/>
                    <a:pt x="18622" y="7418"/>
                  </a:cubicBezTo>
                  <a:cubicBezTo>
                    <a:pt x="18557" y="7398"/>
                    <a:pt x="18497" y="7378"/>
                    <a:pt x="18432" y="7338"/>
                  </a:cubicBezTo>
                  <a:lnTo>
                    <a:pt x="18432" y="7318"/>
                  </a:lnTo>
                  <a:cubicBezTo>
                    <a:pt x="18432" y="7233"/>
                    <a:pt x="18452" y="7148"/>
                    <a:pt x="18477" y="7042"/>
                  </a:cubicBezTo>
                  <a:cubicBezTo>
                    <a:pt x="18557" y="7087"/>
                    <a:pt x="18642" y="7107"/>
                    <a:pt x="18728" y="7107"/>
                  </a:cubicBezTo>
                  <a:cubicBezTo>
                    <a:pt x="18768" y="7107"/>
                    <a:pt x="18808" y="7107"/>
                    <a:pt x="18853" y="7087"/>
                  </a:cubicBezTo>
                  <a:cubicBezTo>
                    <a:pt x="18893" y="7067"/>
                    <a:pt x="18953" y="7042"/>
                    <a:pt x="18998" y="7002"/>
                  </a:cubicBezTo>
                  <a:cubicBezTo>
                    <a:pt x="19039" y="6962"/>
                    <a:pt x="19079" y="6917"/>
                    <a:pt x="19104" y="6857"/>
                  </a:cubicBezTo>
                  <a:cubicBezTo>
                    <a:pt x="19144" y="6791"/>
                    <a:pt x="19184" y="6711"/>
                    <a:pt x="19204" y="6626"/>
                  </a:cubicBezTo>
                  <a:cubicBezTo>
                    <a:pt x="19229" y="6541"/>
                    <a:pt x="19229" y="6460"/>
                    <a:pt x="19229" y="6375"/>
                  </a:cubicBezTo>
                  <a:cubicBezTo>
                    <a:pt x="19229" y="6270"/>
                    <a:pt x="19229" y="6190"/>
                    <a:pt x="19204" y="6104"/>
                  </a:cubicBezTo>
                  <a:cubicBezTo>
                    <a:pt x="19204" y="6019"/>
                    <a:pt x="19164" y="5939"/>
                    <a:pt x="19144" y="5874"/>
                  </a:cubicBezTo>
                  <a:cubicBezTo>
                    <a:pt x="19104" y="5788"/>
                    <a:pt x="19059" y="5728"/>
                    <a:pt x="19019" y="5663"/>
                  </a:cubicBezTo>
                  <a:cubicBezTo>
                    <a:pt x="19059" y="5643"/>
                    <a:pt x="19079" y="5603"/>
                    <a:pt x="19104" y="5583"/>
                  </a:cubicBezTo>
                  <a:cubicBezTo>
                    <a:pt x="19164" y="5498"/>
                    <a:pt x="19229" y="5412"/>
                    <a:pt x="19289" y="5312"/>
                  </a:cubicBezTo>
                  <a:close/>
                  <a:moveTo>
                    <a:pt x="9700" y="6897"/>
                  </a:moveTo>
                  <a:cubicBezTo>
                    <a:pt x="9761" y="7042"/>
                    <a:pt x="9846" y="7213"/>
                    <a:pt x="9926" y="7378"/>
                  </a:cubicBezTo>
                  <a:cubicBezTo>
                    <a:pt x="10076" y="7629"/>
                    <a:pt x="10242" y="7880"/>
                    <a:pt x="10428" y="8110"/>
                  </a:cubicBezTo>
                  <a:cubicBezTo>
                    <a:pt x="10553" y="8256"/>
                    <a:pt x="10703" y="8421"/>
                    <a:pt x="10849" y="8572"/>
                  </a:cubicBezTo>
                  <a:cubicBezTo>
                    <a:pt x="10784" y="8572"/>
                    <a:pt x="10703" y="8592"/>
                    <a:pt x="10598" y="8612"/>
                  </a:cubicBezTo>
                  <a:cubicBezTo>
                    <a:pt x="10473" y="8632"/>
                    <a:pt x="10347" y="8672"/>
                    <a:pt x="10222" y="8697"/>
                  </a:cubicBezTo>
                  <a:lnTo>
                    <a:pt x="10177" y="8697"/>
                  </a:lnTo>
                  <a:cubicBezTo>
                    <a:pt x="9926" y="8757"/>
                    <a:pt x="9675" y="8843"/>
                    <a:pt x="9404" y="8863"/>
                  </a:cubicBezTo>
                  <a:cubicBezTo>
                    <a:pt x="9384" y="8863"/>
                    <a:pt x="9364" y="8863"/>
                    <a:pt x="9344" y="8883"/>
                  </a:cubicBezTo>
                  <a:cubicBezTo>
                    <a:pt x="9299" y="8798"/>
                    <a:pt x="9259" y="8737"/>
                    <a:pt x="9219" y="8697"/>
                  </a:cubicBezTo>
                  <a:cubicBezTo>
                    <a:pt x="9174" y="8632"/>
                    <a:pt x="9134" y="8572"/>
                    <a:pt x="9073" y="8487"/>
                  </a:cubicBezTo>
                  <a:cubicBezTo>
                    <a:pt x="8968" y="8361"/>
                    <a:pt x="8843" y="8236"/>
                    <a:pt x="8717" y="8110"/>
                  </a:cubicBezTo>
                  <a:cubicBezTo>
                    <a:pt x="8717" y="8090"/>
                    <a:pt x="8697" y="8090"/>
                    <a:pt x="8697" y="8090"/>
                  </a:cubicBezTo>
                  <a:cubicBezTo>
                    <a:pt x="8823" y="7965"/>
                    <a:pt x="8968" y="7840"/>
                    <a:pt x="9094" y="7694"/>
                  </a:cubicBezTo>
                  <a:cubicBezTo>
                    <a:pt x="9279" y="7484"/>
                    <a:pt x="9470" y="7253"/>
                    <a:pt x="9635" y="7002"/>
                  </a:cubicBezTo>
                  <a:cubicBezTo>
                    <a:pt x="9655" y="6962"/>
                    <a:pt x="9675" y="6942"/>
                    <a:pt x="9700" y="6897"/>
                  </a:cubicBezTo>
                  <a:close/>
                  <a:moveTo>
                    <a:pt x="6711" y="1380"/>
                  </a:moveTo>
                  <a:cubicBezTo>
                    <a:pt x="6817" y="1380"/>
                    <a:pt x="6917" y="1380"/>
                    <a:pt x="7022" y="1400"/>
                  </a:cubicBezTo>
                  <a:cubicBezTo>
                    <a:pt x="7193" y="1400"/>
                    <a:pt x="7358" y="1445"/>
                    <a:pt x="7524" y="1465"/>
                  </a:cubicBezTo>
                  <a:cubicBezTo>
                    <a:pt x="7714" y="1505"/>
                    <a:pt x="7880" y="1551"/>
                    <a:pt x="8045" y="1611"/>
                  </a:cubicBezTo>
                  <a:cubicBezTo>
                    <a:pt x="8196" y="1651"/>
                    <a:pt x="8321" y="1716"/>
                    <a:pt x="8467" y="1776"/>
                  </a:cubicBezTo>
                  <a:cubicBezTo>
                    <a:pt x="8592" y="1841"/>
                    <a:pt x="8717" y="1902"/>
                    <a:pt x="8843" y="1987"/>
                  </a:cubicBezTo>
                  <a:cubicBezTo>
                    <a:pt x="8968" y="2092"/>
                    <a:pt x="9094" y="2177"/>
                    <a:pt x="9174" y="2258"/>
                  </a:cubicBezTo>
                  <a:cubicBezTo>
                    <a:pt x="9279" y="2343"/>
                    <a:pt x="9384" y="2448"/>
                    <a:pt x="9490" y="2574"/>
                  </a:cubicBezTo>
                  <a:cubicBezTo>
                    <a:pt x="9575" y="2654"/>
                    <a:pt x="9655" y="2759"/>
                    <a:pt x="9740" y="2885"/>
                  </a:cubicBezTo>
                  <a:cubicBezTo>
                    <a:pt x="9801" y="2990"/>
                    <a:pt x="9866" y="3095"/>
                    <a:pt x="9926" y="3221"/>
                  </a:cubicBezTo>
                  <a:lnTo>
                    <a:pt x="9926" y="3241"/>
                  </a:lnTo>
                  <a:cubicBezTo>
                    <a:pt x="10051" y="3491"/>
                    <a:pt x="10137" y="3762"/>
                    <a:pt x="10202" y="4033"/>
                  </a:cubicBezTo>
                  <a:lnTo>
                    <a:pt x="10202" y="4013"/>
                  </a:lnTo>
                  <a:cubicBezTo>
                    <a:pt x="10242" y="4329"/>
                    <a:pt x="10262" y="4620"/>
                    <a:pt x="10242" y="4936"/>
                  </a:cubicBezTo>
                  <a:cubicBezTo>
                    <a:pt x="10222" y="5267"/>
                    <a:pt x="10137" y="5603"/>
                    <a:pt x="10031" y="5939"/>
                  </a:cubicBezTo>
                  <a:cubicBezTo>
                    <a:pt x="9971" y="6124"/>
                    <a:pt x="9886" y="6290"/>
                    <a:pt x="9801" y="6481"/>
                  </a:cubicBezTo>
                  <a:cubicBezTo>
                    <a:pt x="9720" y="6646"/>
                    <a:pt x="9615" y="6837"/>
                    <a:pt x="9490" y="7022"/>
                  </a:cubicBezTo>
                  <a:cubicBezTo>
                    <a:pt x="9239" y="7398"/>
                    <a:pt x="8923" y="7734"/>
                    <a:pt x="8572" y="8045"/>
                  </a:cubicBezTo>
                  <a:cubicBezTo>
                    <a:pt x="8381" y="8216"/>
                    <a:pt x="8196" y="8361"/>
                    <a:pt x="7985" y="8507"/>
                  </a:cubicBezTo>
                  <a:cubicBezTo>
                    <a:pt x="7775" y="8632"/>
                    <a:pt x="7569" y="8757"/>
                    <a:pt x="7338" y="8863"/>
                  </a:cubicBezTo>
                  <a:cubicBezTo>
                    <a:pt x="7128" y="8968"/>
                    <a:pt x="6897" y="9073"/>
                    <a:pt x="6691" y="9134"/>
                  </a:cubicBezTo>
                  <a:cubicBezTo>
                    <a:pt x="6461" y="9219"/>
                    <a:pt x="6230" y="9259"/>
                    <a:pt x="5999" y="9324"/>
                  </a:cubicBezTo>
                  <a:cubicBezTo>
                    <a:pt x="5814" y="9344"/>
                    <a:pt x="5603" y="9384"/>
                    <a:pt x="5392" y="9384"/>
                  </a:cubicBezTo>
                  <a:cubicBezTo>
                    <a:pt x="5312" y="9384"/>
                    <a:pt x="5227" y="9404"/>
                    <a:pt x="5121" y="9404"/>
                  </a:cubicBezTo>
                  <a:cubicBezTo>
                    <a:pt x="5016" y="9404"/>
                    <a:pt x="4891" y="9384"/>
                    <a:pt x="4811" y="9384"/>
                  </a:cubicBezTo>
                  <a:cubicBezTo>
                    <a:pt x="4620" y="9364"/>
                    <a:pt x="4454" y="9344"/>
                    <a:pt x="4284" y="9324"/>
                  </a:cubicBezTo>
                  <a:cubicBezTo>
                    <a:pt x="4118" y="9279"/>
                    <a:pt x="3953" y="9239"/>
                    <a:pt x="3782" y="9174"/>
                  </a:cubicBezTo>
                  <a:cubicBezTo>
                    <a:pt x="3492" y="9073"/>
                    <a:pt x="3201" y="8948"/>
                    <a:pt x="2950" y="8777"/>
                  </a:cubicBezTo>
                  <a:cubicBezTo>
                    <a:pt x="2719" y="8632"/>
                    <a:pt x="2509" y="8446"/>
                    <a:pt x="2343" y="8236"/>
                  </a:cubicBezTo>
                  <a:cubicBezTo>
                    <a:pt x="2152" y="8025"/>
                    <a:pt x="2007" y="7794"/>
                    <a:pt x="1882" y="7544"/>
                  </a:cubicBezTo>
                  <a:cubicBezTo>
                    <a:pt x="1756" y="7293"/>
                    <a:pt x="1676" y="7022"/>
                    <a:pt x="1611" y="6751"/>
                  </a:cubicBezTo>
                  <a:cubicBezTo>
                    <a:pt x="1571" y="6460"/>
                    <a:pt x="1551" y="6165"/>
                    <a:pt x="1571" y="5854"/>
                  </a:cubicBezTo>
                  <a:cubicBezTo>
                    <a:pt x="1591" y="5688"/>
                    <a:pt x="1611" y="5518"/>
                    <a:pt x="1631" y="5352"/>
                  </a:cubicBezTo>
                  <a:lnTo>
                    <a:pt x="1651" y="5287"/>
                  </a:lnTo>
                  <a:cubicBezTo>
                    <a:pt x="1696" y="5141"/>
                    <a:pt x="1736" y="4996"/>
                    <a:pt x="1776" y="4851"/>
                  </a:cubicBezTo>
                  <a:cubicBezTo>
                    <a:pt x="1842" y="4660"/>
                    <a:pt x="1927" y="4474"/>
                    <a:pt x="2007" y="4309"/>
                  </a:cubicBezTo>
                  <a:cubicBezTo>
                    <a:pt x="2092" y="4118"/>
                    <a:pt x="2198" y="3953"/>
                    <a:pt x="2323" y="3762"/>
                  </a:cubicBezTo>
                  <a:lnTo>
                    <a:pt x="2323" y="3762"/>
                  </a:lnTo>
                  <a:lnTo>
                    <a:pt x="2303" y="3782"/>
                  </a:lnTo>
                  <a:cubicBezTo>
                    <a:pt x="2448" y="3597"/>
                    <a:pt x="2574" y="3406"/>
                    <a:pt x="2719" y="3241"/>
                  </a:cubicBezTo>
                  <a:cubicBezTo>
                    <a:pt x="2885" y="3075"/>
                    <a:pt x="3055" y="2905"/>
                    <a:pt x="3221" y="2739"/>
                  </a:cubicBezTo>
                  <a:lnTo>
                    <a:pt x="3241" y="2739"/>
                  </a:lnTo>
                  <a:cubicBezTo>
                    <a:pt x="3617" y="2403"/>
                    <a:pt x="4033" y="2132"/>
                    <a:pt x="4475" y="1902"/>
                  </a:cubicBezTo>
                  <a:cubicBezTo>
                    <a:pt x="4705" y="1801"/>
                    <a:pt x="4911" y="1716"/>
                    <a:pt x="5121" y="1651"/>
                  </a:cubicBezTo>
                  <a:cubicBezTo>
                    <a:pt x="5352" y="1571"/>
                    <a:pt x="5583" y="1505"/>
                    <a:pt x="5814" y="1465"/>
                  </a:cubicBezTo>
                  <a:cubicBezTo>
                    <a:pt x="6104" y="1425"/>
                    <a:pt x="6415" y="1380"/>
                    <a:pt x="6711" y="1380"/>
                  </a:cubicBezTo>
                  <a:close/>
                  <a:moveTo>
                    <a:pt x="13251" y="2152"/>
                  </a:moveTo>
                  <a:cubicBezTo>
                    <a:pt x="13376" y="2152"/>
                    <a:pt x="13482" y="2177"/>
                    <a:pt x="13607" y="2177"/>
                  </a:cubicBezTo>
                  <a:cubicBezTo>
                    <a:pt x="13838" y="2198"/>
                    <a:pt x="14064" y="2238"/>
                    <a:pt x="14314" y="2278"/>
                  </a:cubicBezTo>
                  <a:cubicBezTo>
                    <a:pt x="14525" y="2323"/>
                    <a:pt x="14756" y="2383"/>
                    <a:pt x="14986" y="2468"/>
                  </a:cubicBezTo>
                  <a:cubicBezTo>
                    <a:pt x="15443" y="2634"/>
                    <a:pt x="15884" y="2845"/>
                    <a:pt x="16280" y="3115"/>
                  </a:cubicBezTo>
                  <a:cubicBezTo>
                    <a:pt x="16260" y="3155"/>
                    <a:pt x="16220" y="3181"/>
                    <a:pt x="16175" y="3221"/>
                  </a:cubicBezTo>
                  <a:cubicBezTo>
                    <a:pt x="16135" y="3241"/>
                    <a:pt x="16095" y="3281"/>
                    <a:pt x="16070" y="3326"/>
                  </a:cubicBezTo>
                  <a:cubicBezTo>
                    <a:pt x="16030" y="3346"/>
                    <a:pt x="16009" y="3386"/>
                    <a:pt x="15989" y="3406"/>
                  </a:cubicBezTo>
                  <a:cubicBezTo>
                    <a:pt x="15904" y="3532"/>
                    <a:pt x="15844" y="3682"/>
                    <a:pt x="15799" y="3848"/>
                  </a:cubicBezTo>
                  <a:cubicBezTo>
                    <a:pt x="15759" y="3993"/>
                    <a:pt x="15739" y="4158"/>
                    <a:pt x="15759" y="4329"/>
                  </a:cubicBezTo>
                  <a:cubicBezTo>
                    <a:pt x="15759" y="4389"/>
                    <a:pt x="15759" y="4474"/>
                    <a:pt x="15779" y="4560"/>
                  </a:cubicBezTo>
                  <a:cubicBezTo>
                    <a:pt x="15799" y="4620"/>
                    <a:pt x="15819" y="4705"/>
                    <a:pt x="15864" y="4765"/>
                  </a:cubicBezTo>
                  <a:cubicBezTo>
                    <a:pt x="15884" y="4810"/>
                    <a:pt x="15904" y="4851"/>
                    <a:pt x="15924" y="4871"/>
                  </a:cubicBezTo>
                  <a:cubicBezTo>
                    <a:pt x="15944" y="4911"/>
                    <a:pt x="15989" y="4956"/>
                    <a:pt x="16030" y="4996"/>
                  </a:cubicBezTo>
                  <a:cubicBezTo>
                    <a:pt x="16095" y="5061"/>
                    <a:pt x="16175" y="5121"/>
                    <a:pt x="16260" y="5141"/>
                  </a:cubicBezTo>
                  <a:cubicBezTo>
                    <a:pt x="16345" y="5187"/>
                    <a:pt x="16446" y="5187"/>
                    <a:pt x="16531" y="5187"/>
                  </a:cubicBezTo>
                  <a:lnTo>
                    <a:pt x="16571" y="5187"/>
                  </a:lnTo>
                  <a:cubicBezTo>
                    <a:pt x="16636" y="5187"/>
                    <a:pt x="16676" y="5187"/>
                    <a:pt x="16762" y="5162"/>
                  </a:cubicBezTo>
                  <a:cubicBezTo>
                    <a:pt x="16782" y="5162"/>
                    <a:pt x="16822" y="5141"/>
                    <a:pt x="16847" y="5141"/>
                  </a:cubicBezTo>
                  <a:cubicBezTo>
                    <a:pt x="16867" y="5141"/>
                    <a:pt x="16907" y="5121"/>
                    <a:pt x="16927" y="5101"/>
                  </a:cubicBezTo>
                  <a:lnTo>
                    <a:pt x="16947" y="5121"/>
                  </a:lnTo>
                  <a:cubicBezTo>
                    <a:pt x="16992" y="5187"/>
                    <a:pt x="17033" y="5227"/>
                    <a:pt x="17098" y="5267"/>
                  </a:cubicBezTo>
                  <a:cubicBezTo>
                    <a:pt x="17158" y="5312"/>
                    <a:pt x="17223" y="5352"/>
                    <a:pt x="17303" y="5352"/>
                  </a:cubicBezTo>
                  <a:cubicBezTo>
                    <a:pt x="17323" y="5352"/>
                    <a:pt x="17323" y="5372"/>
                    <a:pt x="17348" y="5372"/>
                  </a:cubicBezTo>
                  <a:cubicBezTo>
                    <a:pt x="17369" y="5372"/>
                    <a:pt x="17389" y="5352"/>
                    <a:pt x="17389" y="5352"/>
                  </a:cubicBezTo>
                  <a:cubicBezTo>
                    <a:pt x="17409" y="5477"/>
                    <a:pt x="17429" y="5583"/>
                    <a:pt x="17494" y="5663"/>
                  </a:cubicBezTo>
                  <a:cubicBezTo>
                    <a:pt x="17534" y="5768"/>
                    <a:pt x="17619" y="5874"/>
                    <a:pt x="17725" y="5959"/>
                  </a:cubicBezTo>
                  <a:cubicBezTo>
                    <a:pt x="17805" y="6039"/>
                    <a:pt x="17910" y="6084"/>
                    <a:pt x="18016" y="6124"/>
                  </a:cubicBezTo>
                  <a:cubicBezTo>
                    <a:pt x="18056" y="6124"/>
                    <a:pt x="18121" y="6144"/>
                    <a:pt x="18181" y="6144"/>
                  </a:cubicBezTo>
                  <a:cubicBezTo>
                    <a:pt x="18226" y="6144"/>
                    <a:pt x="18266" y="6124"/>
                    <a:pt x="18306" y="6124"/>
                  </a:cubicBezTo>
                  <a:lnTo>
                    <a:pt x="18326" y="6124"/>
                  </a:lnTo>
                  <a:cubicBezTo>
                    <a:pt x="18372" y="6395"/>
                    <a:pt x="18392" y="6691"/>
                    <a:pt x="18372" y="6962"/>
                  </a:cubicBezTo>
                  <a:cubicBezTo>
                    <a:pt x="18352" y="7233"/>
                    <a:pt x="18286" y="7504"/>
                    <a:pt x="18201" y="7774"/>
                  </a:cubicBezTo>
                  <a:cubicBezTo>
                    <a:pt x="18101" y="8025"/>
                    <a:pt x="17975" y="8276"/>
                    <a:pt x="17825" y="8507"/>
                  </a:cubicBezTo>
                  <a:cubicBezTo>
                    <a:pt x="17659" y="8737"/>
                    <a:pt x="17474" y="8948"/>
                    <a:pt x="17263" y="9113"/>
                  </a:cubicBezTo>
                  <a:cubicBezTo>
                    <a:pt x="17033" y="9324"/>
                    <a:pt x="16762" y="9470"/>
                    <a:pt x="16491" y="9615"/>
                  </a:cubicBezTo>
                  <a:cubicBezTo>
                    <a:pt x="16320" y="9675"/>
                    <a:pt x="16155" y="9760"/>
                    <a:pt x="15989" y="9801"/>
                  </a:cubicBezTo>
                  <a:cubicBezTo>
                    <a:pt x="15844" y="9846"/>
                    <a:pt x="15673" y="9886"/>
                    <a:pt x="15488" y="9926"/>
                  </a:cubicBezTo>
                  <a:cubicBezTo>
                    <a:pt x="15297" y="9971"/>
                    <a:pt x="15092" y="9991"/>
                    <a:pt x="14901" y="9991"/>
                  </a:cubicBezTo>
                  <a:cubicBezTo>
                    <a:pt x="14816" y="10011"/>
                    <a:pt x="14736" y="10011"/>
                    <a:pt x="14650" y="10011"/>
                  </a:cubicBezTo>
                  <a:cubicBezTo>
                    <a:pt x="14525" y="10011"/>
                    <a:pt x="14420" y="9991"/>
                    <a:pt x="14294" y="9991"/>
                  </a:cubicBezTo>
                  <a:cubicBezTo>
                    <a:pt x="14043" y="9971"/>
                    <a:pt x="13813" y="9951"/>
                    <a:pt x="13587" y="9886"/>
                  </a:cubicBezTo>
                  <a:cubicBezTo>
                    <a:pt x="13376" y="9846"/>
                    <a:pt x="13146" y="9780"/>
                    <a:pt x="12915" y="9700"/>
                  </a:cubicBezTo>
                  <a:cubicBezTo>
                    <a:pt x="12750" y="9635"/>
                    <a:pt x="12584" y="9575"/>
                    <a:pt x="12414" y="9490"/>
                  </a:cubicBezTo>
                  <a:cubicBezTo>
                    <a:pt x="12434" y="9404"/>
                    <a:pt x="12434" y="9324"/>
                    <a:pt x="12414" y="9219"/>
                  </a:cubicBezTo>
                  <a:cubicBezTo>
                    <a:pt x="12393" y="9134"/>
                    <a:pt x="12353" y="9028"/>
                    <a:pt x="12308" y="8948"/>
                  </a:cubicBezTo>
                  <a:cubicBezTo>
                    <a:pt x="12248" y="8863"/>
                    <a:pt x="12163" y="8798"/>
                    <a:pt x="12083" y="8737"/>
                  </a:cubicBezTo>
                  <a:cubicBezTo>
                    <a:pt x="11892" y="8612"/>
                    <a:pt x="11661" y="8547"/>
                    <a:pt x="11390" y="8527"/>
                  </a:cubicBezTo>
                  <a:lnTo>
                    <a:pt x="11265" y="8527"/>
                  </a:lnTo>
                  <a:cubicBezTo>
                    <a:pt x="11180" y="8527"/>
                    <a:pt x="11100" y="8527"/>
                    <a:pt x="10994" y="8547"/>
                  </a:cubicBezTo>
                  <a:cubicBezTo>
                    <a:pt x="10849" y="8401"/>
                    <a:pt x="10703" y="8256"/>
                    <a:pt x="10578" y="8090"/>
                  </a:cubicBezTo>
                  <a:cubicBezTo>
                    <a:pt x="10428" y="7920"/>
                    <a:pt x="10302" y="7754"/>
                    <a:pt x="10202" y="7589"/>
                  </a:cubicBezTo>
                  <a:cubicBezTo>
                    <a:pt x="10097" y="7418"/>
                    <a:pt x="9991" y="7253"/>
                    <a:pt x="9906" y="7087"/>
                  </a:cubicBezTo>
                  <a:cubicBezTo>
                    <a:pt x="9866" y="6982"/>
                    <a:pt x="9826" y="6877"/>
                    <a:pt x="9781" y="6771"/>
                  </a:cubicBezTo>
                  <a:cubicBezTo>
                    <a:pt x="9886" y="6606"/>
                    <a:pt x="9971" y="6415"/>
                    <a:pt x="10031" y="6230"/>
                  </a:cubicBezTo>
                  <a:cubicBezTo>
                    <a:pt x="10157" y="5959"/>
                    <a:pt x="10242" y="5688"/>
                    <a:pt x="10302" y="5412"/>
                  </a:cubicBezTo>
                  <a:cubicBezTo>
                    <a:pt x="10347" y="5121"/>
                    <a:pt x="10387" y="4831"/>
                    <a:pt x="10367" y="4560"/>
                  </a:cubicBezTo>
                  <a:cubicBezTo>
                    <a:pt x="10367" y="4309"/>
                    <a:pt x="10327" y="4033"/>
                    <a:pt x="10282" y="3807"/>
                  </a:cubicBezTo>
                  <a:lnTo>
                    <a:pt x="10282" y="3782"/>
                  </a:lnTo>
                  <a:lnTo>
                    <a:pt x="10262" y="3762"/>
                  </a:lnTo>
                  <a:cubicBezTo>
                    <a:pt x="10242" y="3702"/>
                    <a:pt x="10242" y="3657"/>
                    <a:pt x="10222" y="3597"/>
                  </a:cubicBezTo>
                  <a:cubicBezTo>
                    <a:pt x="10202" y="3557"/>
                    <a:pt x="10202" y="3532"/>
                    <a:pt x="10177" y="3512"/>
                  </a:cubicBezTo>
                  <a:cubicBezTo>
                    <a:pt x="10242" y="3451"/>
                    <a:pt x="10302" y="3386"/>
                    <a:pt x="10347" y="3326"/>
                  </a:cubicBezTo>
                  <a:cubicBezTo>
                    <a:pt x="10428" y="3241"/>
                    <a:pt x="10533" y="3135"/>
                    <a:pt x="10638" y="3030"/>
                  </a:cubicBezTo>
                  <a:lnTo>
                    <a:pt x="10658" y="3030"/>
                  </a:lnTo>
                  <a:cubicBezTo>
                    <a:pt x="10784" y="2930"/>
                    <a:pt x="10889" y="2845"/>
                    <a:pt x="11014" y="2779"/>
                  </a:cubicBezTo>
                  <a:cubicBezTo>
                    <a:pt x="11140" y="2699"/>
                    <a:pt x="11265" y="2614"/>
                    <a:pt x="11411" y="2554"/>
                  </a:cubicBezTo>
                  <a:lnTo>
                    <a:pt x="11390" y="2554"/>
                  </a:lnTo>
                  <a:cubicBezTo>
                    <a:pt x="11581" y="2488"/>
                    <a:pt x="11747" y="2403"/>
                    <a:pt x="11892" y="2363"/>
                  </a:cubicBezTo>
                  <a:cubicBezTo>
                    <a:pt x="12057" y="2323"/>
                    <a:pt x="12228" y="2278"/>
                    <a:pt x="12393" y="2238"/>
                  </a:cubicBezTo>
                  <a:cubicBezTo>
                    <a:pt x="12664" y="2198"/>
                    <a:pt x="12960" y="2152"/>
                    <a:pt x="13251" y="2152"/>
                  </a:cubicBezTo>
                  <a:close/>
                  <a:moveTo>
                    <a:pt x="3156" y="12684"/>
                  </a:moveTo>
                  <a:cubicBezTo>
                    <a:pt x="3201" y="12684"/>
                    <a:pt x="3221" y="12709"/>
                    <a:pt x="3261" y="12709"/>
                  </a:cubicBezTo>
                  <a:cubicBezTo>
                    <a:pt x="3281" y="12729"/>
                    <a:pt x="3326" y="12749"/>
                    <a:pt x="3366" y="12770"/>
                  </a:cubicBezTo>
                  <a:cubicBezTo>
                    <a:pt x="3406" y="12810"/>
                    <a:pt x="3431" y="12855"/>
                    <a:pt x="3471" y="12895"/>
                  </a:cubicBezTo>
                  <a:cubicBezTo>
                    <a:pt x="3406" y="13040"/>
                    <a:pt x="3346" y="13186"/>
                    <a:pt x="3306" y="13336"/>
                  </a:cubicBezTo>
                  <a:cubicBezTo>
                    <a:pt x="3261" y="13522"/>
                    <a:pt x="3221" y="13732"/>
                    <a:pt x="3221" y="13918"/>
                  </a:cubicBezTo>
                  <a:lnTo>
                    <a:pt x="3201" y="13918"/>
                  </a:lnTo>
                  <a:cubicBezTo>
                    <a:pt x="3115" y="13878"/>
                    <a:pt x="3030" y="13838"/>
                    <a:pt x="2970" y="13773"/>
                  </a:cubicBezTo>
                  <a:cubicBezTo>
                    <a:pt x="2930" y="13753"/>
                    <a:pt x="2885" y="13712"/>
                    <a:pt x="2845" y="13647"/>
                  </a:cubicBezTo>
                  <a:cubicBezTo>
                    <a:pt x="2825" y="13607"/>
                    <a:pt x="2779" y="13562"/>
                    <a:pt x="2759" y="13502"/>
                  </a:cubicBezTo>
                  <a:cubicBezTo>
                    <a:pt x="2739" y="13462"/>
                    <a:pt x="2719" y="13396"/>
                    <a:pt x="2719" y="13356"/>
                  </a:cubicBezTo>
                  <a:lnTo>
                    <a:pt x="2719" y="13146"/>
                  </a:lnTo>
                  <a:cubicBezTo>
                    <a:pt x="2719" y="13085"/>
                    <a:pt x="2739" y="13020"/>
                    <a:pt x="2759" y="12980"/>
                  </a:cubicBezTo>
                  <a:cubicBezTo>
                    <a:pt x="2779" y="12915"/>
                    <a:pt x="2825" y="12875"/>
                    <a:pt x="2845" y="12835"/>
                  </a:cubicBezTo>
                  <a:cubicBezTo>
                    <a:pt x="2865" y="12810"/>
                    <a:pt x="2885" y="12790"/>
                    <a:pt x="2930" y="12749"/>
                  </a:cubicBezTo>
                  <a:cubicBezTo>
                    <a:pt x="2950" y="12749"/>
                    <a:pt x="2970" y="12729"/>
                    <a:pt x="3010" y="12709"/>
                  </a:cubicBezTo>
                  <a:cubicBezTo>
                    <a:pt x="3030" y="12709"/>
                    <a:pt x="3055" y="12684"/>
                    <a:pt x="3075" y="12684"/>
                  </a:cubicBezTo>
                  <a:close/>
                  <a:moveTo>
                    <a:pt x="16471" y="13000"/>
                  </a:moveTo>
                  <a:cubicBezTo>
                    <a:pt x="16471" y="13000"/>
                    <a:pt x="16491" y="13020"/>
                    <a:pt x="16511" y="13020"/>
                  </a:cubicBezTo>
                  <a:cubicBezTo>
                    <a:pt x="16531" y="13040"/>
                    <a:pt x="16531" y="13040"/>
                    <a:pt x="16551" y="13060"/>
                  </a:cubicBezTo>
                  <a:cubicBezTo>
                    <a:pt x="16571" y="13085"/>
                    <a:pt x="16571" y="13106"/>
                    <a:pt x="16596" y="13126"/>
                  </a:cubicBezTo>
                  <a:cubicBezTo>
                    <a:pt x="16616" y="13146"/>
                    <a:pt x="16636" y="13186"/>
                    <a:pt x="16636" y="13211"/>
                  </a:cubicBezTo>
                  <a:cubicBezTo>
                    <a:pt x="16656" y="13271"/>
                    <a:pt x="16656" y="13311"/>
                    <a:pt x="16656" y="13376"/>
                  </a:cubicBezTo>
                  <a:cubicBezTo>
                    <a:pt x="16656" y="13437"/>
                    <a:pt x="16636" y="13502"/>
                    <a:pt x="16636" y="13562"/>
                  </a:cubicBezTo>
                  <a:cubicBezTo>
                    <a:pt x="16616" y="13607"/>
                    <a:pt x="16596" y="13667"/>
                    <a:pt x="16551" y="13712"/>
                  </a:cubicBezTo>
                  <a:cubicBezTo>
                    <a:pt x="16531" y="13753"/>
                    <a:pt x="16491" y="13793"/>
                    <a:pt x="16471" y="13838"/>
                  </a:cubicBezTo>
                  <a:cubicBezTo>
                    <a:pt x="16426" y="13878"/>
                    <a:pt x="16366" y="13918"/>
                    <a:pt x="16320" y="13938"/>
                  </a:cubicBezTo>
                  <a:cubicBezTo>
                    <a:pt x="16280" y="13963"/>
                    <a:pt x="16240" y="13983"/>
                    <a:pt x="16195" y="14003"/>
                  </a:cubicBezTo>
                  <a:cubicBezTo>
                    <a:pt x="16175" y="13858"/>
                    <a:pt x="16135" y="13712"/>
                    <a:pt x="16070" y="13562"/>
                  </a:cubicBezTo>
                  <a:cubicBezTo>
                    <a:pt x="16050" y="13502"/>
                    <a:pt x="16009" y="13416"/>
                    <a:pt x="15969" y="13356"/>
                  </a:cubicBezTo>
                  <a:cubicBezTo>
                    <a:pt x="16030" y="13271"/>
                    <a:pt x="16095" y="13186"/>
                    <a:pt x="16155" y="13126"/>
                  </a:cubicBezTo>
                  <a:cubicBezTo>
                    <a:pt x="16195" y="13085"/>
                    <a:pt x="16240" y="13060"/>
                    <a:pt x="16280" y="13040"/>
                  </a:cubicBezTo>
                  <a:cubicBezTo>
                    <a:pt x="16300" y="13020"/>
                    <a:pt x="16320" y="13020"/>
                    <a:pt x="16345" y="13000"/>
                  </a:cubicBezTo>
                  <a:close/>
                  <a:moveTo>
                    <a:pt x="8612" y="8151"/>
                  </a:moveTo>
                  <a:cubicBezTo>
                    <a:pt x="8612" y="8171"/>
                    <a:pt x="8612" y="8171"/>
                    <a:pt x="8632" y="8196"/>
                  </a:cubicBezTo>
                  <a:cubicBezTo>
                    <a:pt x="8737" y="8296"/>
                    <a:pt x="8843" y="8421"/>
                    <a:pt x="8948" y="8547"/>
                  </a:cubicBezTo>
                  <a:lnTo>
                    <a:pt x="8968" y="8572"/>
                  </a:lnTo>
                  <a:lnTo>
                    <a:pt x="9008" y="8612"/>
                  </a:lnTo>
                  <a:cubicBezTo>
                    <a:pt x="9028" y="8652"/>
                    <a:pt x="9048" y="8697"/>
                    <a:pt x="9094" y="8737"/>
                  </a:cubicBezTo>
                  <a:lnTo>
                    <a:pt x="9134" y="8798"/>
                  </a:lnTo>
                  <a:lnTo>
                    <a:pt x="9134" y="8823"/>
                  </a:lnTo>
                  <a:cubicBezTo>
                    <a:pt x="9154" y="8843"/>
                    <a:pt x="9174" y="8863"/>
                    <a:pt x="9199" y="8883"/>
                  </a:cubicBezTo>
                  <a:lnTo>
                    <a:pt x="9094" y="8883"/>
                  </a:lnTo>
                  <a:cubicBezTo>
                    <a:pt x="9008" y="8883"/>
                    <a:pt x="8903" y="8883"/>
                    <a:pt x="8778" y="8863"/>
                  </a:cubicBezTo>
                  <a:cubicBezTo>
                    <a:pt x="8757" y="8863"/>
                    <a:pt x="8737" y="8883"/>
                    <a:pt x="8737" y="8903"/>
                  </a:cubicBezTo>
                  <a:lnTo>
                    <a:pt x="8737" y="8923"/>
                  </a:lnTo>
                  <a:cubicBezTo>
                    <a:pt x="8757" y="8948"/>
                    <a:pt x="8757" y="8948"/>
                    <a:pt x="8778" y="8948"/>
                  </a:cubicBezTo>
                  <a:cubicBezTo>
                    <a:pt x="8883" y="8968"/>
                    <a:pt x="9008" y="8988"/>
                    <a:pt x="9134" y="8988"/>
                  </a:cubicBezTo>
                  <a:cubicBezTo>
                    <a:pt x="9425" y="8988"/>
                    <a:pt x="9675" y="8923"/>
                    <a:pt x="9886" y="8883"/>
                  </a:cubicBezTo>
                  <a:cubicBezTo>
                    <a:pt x="10011" y="8863"/>
                    <a:pt x="10117" y="8823"/>
                    <a:pt x="10242" y="8798"/>
                  </a:cubicBezTo>
                  <a:cubicBezTo>
                    <a:pt x="10493" y="8737"/>
                    <a:pt x="10744" y="8672"/>
                    <a:pt x="11014" y="8632"/>
                  </a:cubicBezTo>
                  <a:cubicBezTo>
                    <a:pt x="11100" y="8632"/>
                    <a:pt x="11205" y="8612"/>
                    <a:pt x="11285" y="8612"/>
                  </a:cubicBezTo>
                  <a:cubicBezTo>
                    <a:pt x="11370" y="8612"/>
                    <a:pt x="11476" y="8632"/>
                    <a:pt x="11556" y="8632"/>
                  </a:cubicBezTo>
                  <a:cubicBezTo>
                    <a:pt x="11621" y="8652"/>
                    <a:pt x="11661" y="8652"/>
                    <a:pt x="11706" y="8672"/>
                  </a:cubicBezTo>
                  <a:cubicBezTo>
                    <a:pt x="11767" y="8672"/>
                    <a:pt x="11807" y="8697"/>
                    <a:pt x="11872" y="8717"/>
                  </a:cubicBezTo>
                  <a:cubicBezTo>
                    <a:pt x="11957" y="8757"/>
                    <a:pt x="12017" y="8798"/>
                    <a:pt x="12083" y="8843"/>
                  </a:cubicBezTo>
                  <a:lnTo>
                    <a:pt x="12083" y="8863"/>
                  </a:lnTo>
                  <a:lnTo>
                    <a:pt x="11957" y="8863"/>
                  </a:lnTo>
                  <a:cubicBezTo>
                    <a:pt x="11912" y="8883"/>
                    <a:pt x="11852" y="8903"/>
                    <a:pt x="11787" y="8923"/>
                  </a:cubicBezTo>
                  <a:cubicBezTo>
                    <a:pt x="11767" y="8923"/>
                    <a:pt x="11767" y="8923"/>
                    <a:pt x="11767" y="8948"/>
                  </a:cubicBezTo>
                  <a:lnTo>
                    <a:pt x="11767" y="8988"/>
                  </a:lnTo>
                  <a:cubicBezTo>
                    <a:pt x="11767" y="8988"/>
                    <a:pt x="11767" y="9008"/>
                    <a:pt x="11787" y="9008"/>
                  </a:cubicBezTo>
                  <a:lnTo>
                    <a:pt x="11832" y="9008"/>
                  </a:lnTo>
                  <a:cubicBezTo>
                    <a:pt x="11957" y="8968"/>
                    <a:pt x="12057" y="8968"/>
                    <a:pt x="12143" y="8948"/>
                  </a:cubicBezTo>
                  <a:lnTo>
                    <a:pt x="12183" y="8948"/>
                  </a:lnTo>
                  <a:cubicBezTo>
                    <a:pt x="12183" y="8968"/>
                    <a:pt x="12208" y="8988"/>
                    <a:pt x="12208" y="8988"/>
                  </a:cubicBezTo>
                  <a:cubicBezTo>
                    <a:pt x="12248" y="9028"/>
                    <a:pt x="12268" y="9093"/>
                    <a:pt x="12288" y="9134"/>
                  </a:cubicBezTo>
                  <a:lnTo>
                    <a:pt x="12308" y="9154"/>
                  </a:lnTo>
                  <a:cubicBezTo>
                    <a:pt x="12228" y="9199"/>
                    <a:pt x="12143" y="9219"/>
                    <a:pt x="12037" y="9259"/>
                  </a:cubicBezTo>
                  <a:lnTo>
                    <a:pt x="11997" y="9259"/>
                  </a:lnTo>
                  <a:cubicBezTo>
                    <a:pt x="11977" y="9259"/>
                    <a:pt x="11977" y="9279"/>
                    <a:pt x="11957" y="9279"/>
                  </a:cubicBezTo>
                  <a:lnTo>
                    <a:pt x="11957" y="9324"/>
                  </a:lnTo>
                  <a:cubicBezTo>
                    <a:pt x="11957" y="9344"/>
                    <a:pt x="11957" y="9344"/>
                    <a:pt x="11977" y="9364"/>
                  </a:cubicBezTo>
                  <a:lnTo>
                    <a:pt x="11997" y="9364"/>
                  </a:lnTo>
                  <a:cubicBezTo>
                    <a:pt x="12123" y="9344"/>
                    <a:pt x="12228" y="9299"/>
                    <a:pt x="12333" y="9259"/>
                  </a:cubicBezTo>
                  <a:lnTo>
                    <a:pt x="12333" y="9279"/>
                  </a:lnTo>
                  <a:lnTo>
                    <a:pt x="12333" y="9299"/>
                  </a:lnTo>
                  <a:lnTo>
                    <a:pt x="12333" y="9424"/>
                  </a:lnTo>
                  <a:cubicBezTo>
                    <a:pt x="12333" y="9490"/>
                    <a:pt x="12308" y="9530"/>
                    <a:pt x="12288" y="9595"/>
                  </a:cubicBezTo>
                  <a:lnTo>
                    <a:pt x="12268" y="9595"/>
                  </a:lnTo>
                  <a:cubicBezTo>
                    <a:pt x="12228" y="9615"/>
                    <a:pt x="12163" y="9635"/>
                    <a:pt x="12103" y="9655"/>
                  </a:cubicBezTo>
                  <a:cubicBezTo>
                    <a:pt x="12057" y="9675"/>
                    <a:pt x="11997" y="9675"/>
                    <a:pt x="11957" y="9700"/>
                  </a:cubicBezTo>
                  <a:cubicBezTo>
                    <a:pt x="11912" y="9700"/>
                    <a:pt x="11892" y="9720"/>
                    <a:pt x="11912" y="9760"/>
                  </a:cubicBezTo>
                  <a:cubicBezTo>
                    <a:pt x="11912" y="9780"/>
                    <a:pt x="11932" y="9801"/>
                    <a:pt x="11957" y="9801"/>
                  </a:cubicBezTo>
                  <a:cubicBezTo>
                    <a:pt x="12057" y="9780"/>
                    <a:pt x="12143" y="9760"/>
                    <a:pt x="12228" y="9740"/>
                  </a:cubicBezTo>
                  <a:lnTo>
                    <a:pt x="12228" y="9740"/>
                  </a:lnTo>
                  <a:cubicBezTo>
                    <a:pt x="12183" y="9780"/>
                    <a:pt x="12163" y="9826"/>
                    <a:pt x="12123" y="9866"/>
                  </a:cubicBezTo>
                  <a:cubicBezTo>
                    <a:pt x="12057" y="9951"/>
                    <a:pt x="11957" y="10051"/>
                    <a:pt x="11852" y="10137"/>
                  </a:cubicBezTo>
                  <a:cubicBezTo>
                    <a:pt x="11706" y="10242"/>
                    <a:pt x="11516" y="10327"/>
                    <a:pt x="11305" y="10407"/>
                  </a:cubicBezTo>
                  <a:cubicBezTo>
                    <a:pt x="11140" y="10493"/>
                    <a:pt x="10954" y="10533"/>
                    <a:pt x="10723" y="10598"/>
                  </a:cubicBezTo>
                  <a:cubicBezTo>
                    <a:pt x="10578" y="10638"/>
                    <a:pt x="10473" y="10658"/>
                    <a:pt x="10367" y="10678"/>
                  </a:cubicBezTo>
                  <a:cubicBezTo>
                    <a:pt x="10242" y="10703"/>
                    <a:pt x="10117" y="10723"/>
                    <a:pt x="9991" y="10743"/>
                  </a:cubicBezTo>
                  <a:cubicBezTo>
                    <a:pt x="9761" y="10763"/>
                    <a:pt x="9530" y="10784"/>
                    <a:pt x="9299" y="10784"/>
                  </a:cubicBezTo>
                  <a:cubicBezTo>
                    <a:pt x="8988" y="10784"/>
                    <a:pt x="8672" y="10763"/>
                    <a:pt x="8341" y="10723"/>
                  </a:cubicBezTo>
                  <a:cubicBezTo>
                    <a:pt x="7669" y="10618"/>
                    <a:pt x="7002" y="10427"/>
                    <a:pt x="6355" y="10137"/>
                  </a:cubicBezTo>
                  <a:lnTo>
                    <a:pt x="6335" y="10137"/>
                  </a:lnTo>
                  <a:lnTo>
                    <a:pt x="6315" y="10117"/>
                  </a:lnTo>
                  <a:lnTo>
                    <a:pt x="6290" y="10117"/>
                  </a:lnTo>
                  <a:cubicBezTo>
                    <a:pt x="6290" y="10137"/>
                    <a:pt x="6270" y="10137"/>
                    <a:pt x="6270" y="10137"/>
                  </a:cubicBezTo>
                  <a:lnTo>
                    <a:pt x="6270" y="10177"/>
                  </a:lnTo>
                  <a:cubicBezTo>
                    <a:pt x="6270" y="10202"/>
                    <a:pt x="6270" y="10202"/>
                    <a:pt x="6290" y="10202"/>
                  </a:cubicBezTo>
                  <a:cubicBezTo>
                    <a:pt x="6792" y="10427"/>
                    <a:pt x="7338" y="10618"/>
                    <a:pt x="7880" y="10723"/>
                  </a:cubicBezTo>
                  <a:cubicBezTo>
                    <a:pt x="8025" y="10763"/>
                    <a:pt x="8196" y="10784"/>
                    <a:pt x="8341" y="10804"/>
                  </a:cubicBezTo>
                  <a:lnTo>
                    <a:pt x="8321" y="10804"/>
                  </a:lnTo>
                  <a:cubicBezTo>
                    <a:pt x="8276" y="10849"/>
                    <a:pt x="8236" y="10869"/>
                    <a:pt x="8196" y="10909"/>
                  </a:cubicBezTo>
                  <a:cubicBezTo>
                    <a:pt x="8131" y="10974"/>
                    <a:pt x="8090" y="11079"/>
                    <a:pt x="8090" y="11180"/>
                  </a:cubicBezTo>
                  <a:cubicBezTo>
                    <a:pt x="8070" y="11225"/>
                    <a:pt x="8070" y="11285"/>
                    <a:pt x="8070" y="11305"/>
                  </a:cubicBezTo>
                  <a:cubicBezTo>
                    <a:pt x="8070" y="11370"/>
                    <a:pt x="8090" y="11410"/>
                    <a:pt x="8090" y="11476"/>
                  </a:cubicBezTo>
                  <a:cubicBezTo>
                    <a:pt x="8131" y="11556"/>
                    <a:pt x="8171" y="11661"/>
                    <a:pt x="8236" y="11767"/>
                  </a:cubicBezTo>
                  <a:cubicBezTo>
                    <a:pt x="8341" y="11912"/>
                    <a:pt x="8507" y="12037"/>
                    <a:pt x="8717" y="12143"/>
                  </a:cubicBezTo>
                  <a:cubicBezTo>
                    <a:pt x="8798" y="12183"/>
                    <a:pt x="8883" y="12208"/>
                    <a:pt x="9008" y="12248"/>
                  </a:cubicBezTo>
                  <a:cubicBezTo>
                    <a:pt x="9094" y="12268"/>
                    <a:pt x="9199" y="12288"/>
                    <a:pt x="9324" y="12308"/>
                  </a:cubicBezTo>
                  <a:cubicBezTo>
                    <a:pt x="9490" y="12333"/>
                    <a:pt x="9675" y="12353"/>
                    <a:pt x="9886" y="12353"/>
                  </a:cubicBezTo>
                  <a:lnTo>
                    <a:pt x="10051" y="12353"/>
                  </a:lnTo>
                  <a:lnTo>
                    <a:pt x="10051" y="12644"/>
                  </a:lnTo>
                  <a:cubicBezTo>
                    <a:pt x="10031" y="12960"/>
                    <a:pt x="10011" y="13291"/>
                    <a:pt x="9971" y="13647"/>
                  </a:cubicBezTo>
                  <a:cubicBezTo>
                    <a:pt x="9951" y="13838"/>
                    <a:pt x="9906" y="14003"/>
                    <a:pt x="9886" y="14189"/>
                  </a:cubicBezTo>
                  <a:cubicBezTo>
                    <a:pt x="9343" y="14471"/>
                    <a:pt x="8543" y="14571"/>
                    <a:pt x="7685" y="14571"/>
                  </a:cubicBezTo>
                  <a:cubicBezTo>
                    <a:pt x="5800" y="14571"/>
                    <a:pt x="3640" y="14089"/>
                    <a:pt x="3326" y="14003"/>
                  </a:cubicBezTo>
                  <a:cubicBezTo>
                    <a:pt x="3346" y="13938"/>
                    <a:pt x="3346" y="13898"/>
                    <a:pt x="3346" y="13858"/>
                  </a:cubicBezTo>
                  <a:cubicBezTo>
                    <a:pt x="3366" y="13732"/>
                    <a:pt x="3386" y="13607"/>
                    <a:pt x="3431" y="13482"/>
                  </a:cubicBezTo>
                  <a:cubicBezTo>
                    <a:pt x="3451" y="13376"/>
                    <a:pt x="3492" y="13251"/>
                    <a:pt x="3557" y="13146"/>
                  </a:cubicBezTo>
                  <a:cubicBezTo>
                    <a:pt x="3722" y="12749"/>
                    <a:pt x="3953" y="12393"/>
                    <a:pt x="4159" y="12082"/>
                  </a:cubicBezTo>
                  <a:lnTo>
                    <a:pt x="4264" y="11912"/>
                  </a:lnTo>
                  <a:cubicBezTo>
                    <a:pt x="4475" y="11621"/>
                    <a:pt x="4660" y="11330"/>
                    <a:pt x="4831" y="11014"/>
                  </a:cubicBezTo>
                  <a:cubicBezTo>
                    <a:pt x="4976" y="10763"/>
                    <a:pt x="5081" y="10533"/>
                    <a:pt x="5142" y="10282"/>
                  </a:cubicBezTo>
                  <a:cubicBezTo>
                    <a:pt x="5207" y="10031"/>
                    <a:pt x="5247" y="9760"/>
                    <a:pt x="5247" y="9490"/>
                  </a:cubicBezTo>
                  <a:lnTo>
                    <a:pt x="5267" y="9490"/>
                  </a:lnTo>
                  <a:cubicBezTo>
                    <a:pt x="5538" y="9490"/>
                    <a:pt x="5854" y="9449"/>
                    <a:pt x="6145" y="9384"/>
                  </a:cubicBezTo>
                  <a:cubicBezTo>
                    <a:pt x="6691" y="9279"/>
                    <a:pt x="7233" y="9073"/>
                    <a:pt x="7754" y="8757"/>
                  </a:cubicBezTo>
                  <a:cubicBezTo>
                    <a:pt x="8005" y="8632"/>
                    <a:pt x="8236" y="8467"/>
                    <a:pt x="8467" y="8276"/>
                  </a:cubicBezTo>
                  <a:cubicBezTo>
                    <a:pt x="8507" y="8236"/>
                    <a:pt x="8572" y="8196"/>
                    <a:pt x="8612" y="8151"/>
                  </a:cubicBezTo>
                  <a:close/>
                  <a:moveTo>
                    <a:pt x="12393" y="9595"/>
                  </a:moveTo>
                  <a:cubicBezTo>
                    <a:pt x="12414" y="9615"/>
                    <a:pt x="12459" y="9635"/>
                    <a:pt x="12479" y="9635"/>
                  </a:cubicBezTo>
                  <a:cubicBezTo>
                    <a:pt x="13040" y="9886"/>
                    <a:pt x="13607" y="10031"/>
                    <a:pt x="14149" y="10076"/>
                  </a:cubicBezTo>
                  <a:cubicBezTo>
                    <a:pt x="14294" y="10096"/>
                    <a:pt x="14440" y="10096"/>
                    <a:pt x="14590" y="10096"/>
                  </a:cubicBezTo>
                  <a:cubicBezTo>
                    <a:pt x="14590" y="10387"/>
                    <a:pt x="14610" y="10638"/>
                    <a:pt x="14650" y="10869"/>
                  </a:cubicBezTo>
                  <a:cubicBezTo>
                    <a:pt x="14690" y="11120"/>
                    <a:pt x="14756" y="11370"/>
                    <a:pt x="14861" y="11621"/>
                  </a:cubicBezTo>
                  <a:cubicBezTo>
                    <a:pt x="14901" y="11726"/>
                    <a:pt x="14966" y="11852"/>
                    <a:pt x="15026" y="11977"/>
                  </a:cubicBezTo>
                  <a:cubicBezTo>
                    <a:pt x="15092" y="12123"/>
                    <a:pt x="15172" y="12248"/>
                    <a:pt x="15237" y="12353"/>
                  </a:cubicBezTo>
                  <a:cubicBezTo>
                    <a:pt x="15277" y="12434"/>
                    <a:pt x="15342" y="12499"/>
                    <a:pt x="15383" y="12584"/>
                  </a:cubicBezTo>
                  <a:lnTo>
                    <a:pt x="15383" y="12604"/>
                  </a:lnTo>
                  <a:cubicBezTo>
                    <a:pt x="15488" y="12729"/>
                    <a:pt x="15568" y="12875"/>
                    <a:pt x="15653" y="13020"/>
                  </a:cubicBezTo>
                  <a:cubicBezTo>
                    <a:pt x="15759" y="13211"/>
                    <a:pt x="15844" y="13376"/>
                    <a:pt x="15924" y="13542"/>
                  </a:cubicBezTo>
                  <a:cubicBezTo>
                    <a:pt x="16009" y="13753"/>
                    <a:pt x="16070" y="13963"/>
                    <a:pt x="16095" y="14169"/>
                  </a:cubicBezTo>
                  <a:lnTo>
                    <a:pt x="16095" y="14189"/>
                  </a:lnTo>
                  <a:cubicBezTo>
                    <a:pt x="15819" y="14379"/>
                    <a:pt x="15217" y="14610"/>
                    <a:pt x="12875" y="14861"/>
                  </a:cubicBezTo>
                  <a:cubicBezTo>
                    <a:pt x="12598" y="14892"/>
                    <a:pt x="12347" y="14905"/>
                    <a:pt x="12118" y="14905"/>
                  </a:cubicBezTo>
                  <a:cubicBezTo>
                    <a:pt x="10483" y="14905"/>
                    <a:pt x="10029" y="14214"/>
                    <a:pt x="10011" y="14214"/>
                  </a:cubicBezTo>
                  <a:cubicBezTo>
                    <a:pt x="10031" y="14109"/>
                    <a:pt x="10051" y="14003"/>
                    <a:pt x="10076" y="13898"/>
                  </a:cubicBezTo>
                  <a:cubicBezTo>
                    <a:pt x="10117" y="13753"/>
                    <a:pt x="10137" y="13607"/>
                    <a:pt x="10137" y="13462"/>
                  </a:cubicBezTo>
                  <a:cubicBezTo>
                    <a:pt x="10177" y="13186"/>
                    <a:pt x="10202" y="12895"/>
                    <a:pt x="10202" y="12604"/>
                  </a:cubicBezTo>
                  <a:cubicBezTo>
                    <a:pt x="10202" y="12519"/>
                    <a:pt x="10202" y="12434"/>
                    <a:pt x="10177" y="12333"/>
                  </a:cubicBezTo>
                  <a:cubicBezTo>
                    <a:pt x="10367" y="12333"/>
                    <a:pt x="10553" y="12308"/>
                    <a:pt x="10744" y="12268"/>
                  </a:cubicBezTo>
                  <a:cubicBezTo>
                    <a:pt x="10994" y="12228"/>
                    <a:pt x="11265" y="12163"/>
                    <a:pt x="11536" y="12057"/>
                  </a:cubicBezTo>
                  <a:cubicBezTo>
                    <a:pt x="11787" y="11977"/>
                    <a:pt x="12057" y="11872"/>
                    <a:pt x="12308" y="11746"/>
                  </a:cubicBezTo>
                  <a:cubicBezTo>
                    <a:pt x="12539" y="11641"/>
                    <a:pt x="12770" y="11516"/>
                    <a:pt x="13000" y="11390"/>
                  </a:cubicBezTo>
                  <a:cubicBezTo>
                    <a:pt x="13231" y="11245"/>
                    <a:pt x="13437" y="11099"/>
                    <a:pt x="13627" y="10954"/>
                  </a:cubicBezTo>
                  <a:cubicBezTo>
                    <a:pt x="13647" y="10929"/>
                    <a:pt x="13647" y="10909"/>
                    <a:pt x="13647" y="10889"/>
                  </a:cubicBezTo>
                  <a:cubicBezTo>
                    <a:pt x="13627" y="10869"/>
                    <a:pt x="13627" y="10869"/>
                    <a:pt x="13607" y="10869"/>
                  </a:cubicBezTo>
                  <a:lnTo>
                    <a:pt x="13562" y="10869"/>
                  </a:lnTo>
                  <a:cubicBezTo>
                    <a:pt x="13397" y="10994"/>
                    <a:pt x="13211" y="11120"/>
                    <a:pt x="13061" y="11225"/>
                  </a:cubicBezTo>
                  <a:cubicBezTo>
                    <a:pt x="12479" y="11556"/>
                    <a:pt x="11892" y="11832"/>
                    <a:pt x="11305" y="12017"/>
                  </a:cubicBezTo>
                  <a:cubicBezTo>
                    <a:pt x="10829" y="12143"/>
                    <a:pt x="10387" y="12228"/>
                    <a:pt x="9971" y="12228"/>
                  </a:cubicBezTo>
                  <a:lnTo>
                    <a:pt x="9510" y="12228"/>
                  </a:lnTo>
                  <a:cubicBezTo>
                    <a:pt x="9344" y="12208"/>
                    <a:pt x="9199" y="12183"/>
                    <a:pt x="9048" y="12143"/>
                  </a:cubicBezTo>
                  <a:cubicBezTo>
                    <a:pt x="8903" y="12103"/>
                    <a:pt x="8757" y="12057"/>
                    <a:pt x="8652" y="11997"/>
                  </a:cubicBezTo>
                  <a:cubicBezTo>
                    <a:pt x="8572" y="11932"/>
                    <a:pt x="8487" y="11892"/>
                    <a:pt x="8421" y="11832"/>
                  </a:cubicBezTo>
                  <a:lnTo>
                    <a:pt x="8401" y="11807"/>
                  </a:lnTo>
                  <a:cubicBezTo>
                    <a:pt x="8487" y="11807"/>
                    <a:pt x="8572" y="11832"/>
                    <a:pt x="8652" y="11832"/>
                  </a:cubicBezTo>
                  <a:cubicBezTo>
                    <a:pt x="8652" y="11832"/>
                    <a:pt x="8672" y="11832"/>
                    <a:pt x="8672" y="11807"/>
                  </a:cubicBezTo>
                  <a:lnTo>
                    <a:pt x="8697" y="11787"/>
                  </a:lnTo>
                  <a:cubicBezTo>
                    <a:pt x="8697" y="11767"/>
                    <a:pt x="8697" y="11767"/>
                    <a:pt x="8672" y="11746"/>
                  </a:cubicBezTo>
                  <a:lnTo>
                    <a:pt x="8652" y="11746"/>
                  </a:lnTo>
                  <a:cubicBezTo>
                    <a:pt x="8547" y="11746"/>
                    <a:pt x="8447" y="11726"/>
                    <a:pt x="8341" y="11706"/>
                  </a:cubicBezTo>
                  <a:lnTo>
                    <a:pt x="8321" y="11706"/>
                  </a:lnTo>
                  <a:cubicBezTo>
                    <a:pt x="8321" y="11706"/>
                    <a:pt x="8296" y="11681"/>
                    <a:pt x="8276" y="11661"/>
                  </a:cubicBezTo>
                  <a:lnTo>
                    <a:pt x="8276" y="11641"/>
                  </a:lnTo>
                  <a:cubicBezTo>
                    <a:pt x="8236" y="11581"/>
                    <a:pt x="8216" y="11536"/>
                    <a:pt x="8196" y="11496"/>
                  </a:cubicBezTo>
                  <a:lnTo>
                    <a:pt x="8487" y="11496"/>
                  </a:lnTo>
                  <a:lnTo>
                    <a:pt x="8507" y="11476"/>
                  </a:lnTo>
                  <a:cubicBezTo>
                    <a:pt x="8507" y="11456"/>
                    <a:pt x="8507" y="11430"/>
                    <a:pt x="8487" y="11430"/>
                  </a:cubicBezTo>
                  <a:lnTo>
                    <a:pt x="8467" y="11410"/>
                  </a:lnTo>
                  <a:cubicBezTo>
                    <a:pt x="8361" y="11410"/>
                    <a:pt x="8276" y="11410"/>
                    <a:pt x="8171" y="11390"/>
                  </a:cubicBezTo>
                  <a:lnTo>
                    <a:pt x="8171" y="11285"/>
                  </a:lnTo>
                  <a:lnTo>
                    <a:pt x="8171" y="11140"/>
                  </a:lnTo>
                  <a:cubicBezTo>
                    <a:pt x="8171" y="11120"/>
                    <a:pt x="8196" y="11120"/>
                    <a:pt x="8196" y="11099"/>
                  </a:cubicBezTo>
                  <a:cubicBezTo>
                    <a:pt x="8256" y="11099"/>
                    <a:pt x="8321" y="11120"/>
                    <a:pt x="8381" y="11120"/>
                  </a:cubicBezTo>
                  <a:cubicBezTo>
                    <a:pt x="8421" y="11120"/>
                    <a:pt x="8487" y="11099"/>
                    <a:pt x="8547" y="11099"/>
                  </a:cubicBezTo>
                  <a:cubicBezTo>
                    <a:pt x="8547" y="11099"/>
                    <a:pt x="8572" y="11099"/>
                    <a:pt x="8572" y="11079"/>
                  </a:cubicBezTo>
                  <a:lnTo>
                    <a:pt x="8572" y="11054"/>
                  </a:lnTo>
                  <a:cubicBezTo>
                    <a:pt x="8572" y="11034"/>
                    <a:pt x="8547" y="11014"/>
                    <a:pt x="8527" y="11014"/>
                  </a:cubicBezTo>
                  <a:lnTo>
                    <a:pt x="8236" y="11014"/>
                  </a:lnTo>
                  <a:cubicBezTo>
                    <a:pt x="8256" y="10994"/>
                    <a:pt x="8256" y="10974"/>
                    <a:pt x="8276" y="10954"/>
                  </a:cubicBezTo>
                  <a:cubicBezTo>
                    <a:pt x="8321" y="10929"/>
                    <a:pt x="8341" y="10889"/>
                    <a:pt x="8381" y="10869"/>
                  </a:cubicBezTo>
                  <a:cubicBezTo>
                    <a:pt x="8401" y="10849"/>
                    <a:pt x="8447" y="10849"/>
                    <a:pt x="8487" y="10829"/>
                  </a:cubicBezTo>
                  <a:cubicBezTo>
                    <a:pt x="8757" y="10869"/>
                    <a:pt x="9048" y="10869"/>
                    <a:pt x="9299" y="10869"/>
                  </a:cubicBezTo>
                  <a:lnTo>
                    <a:pt x="9575" y="10869"/>
                  </a:lnTo>
                  <a:cubicBezTo>
                    <a:pt x="9655" y="10869"/>
                    <a:pt x="9740" y="10869"/>
                    <a:pt x="9826" y="10849"/>
                  </a:cubicBezTo>
                  <a:lnTo>
                    <a:pt x="9926" y="10849"/>
                  </a:lnTo>
                  <a:cubicBezTo>
                    <a:pt x="10117" y="10829"/>
                    <a:pt x="10262" y="10804"/>
                    <a:pt x="10407" y="10784"/>
                  </a:cubicBezTo>
                  <a:cubicBezTo>
                    <a:pt x="10513" y="10763"/>
                    <a:pt x="10638" y="10723"/>
                    <a:pt x="10784" y="10678"/>
                  </a:cubicBezTo>
                  <a:cubicBezTo>
                    <a:pt x="10889" y="10658"/>
                    <a:pt x="11014" y="10618"/>
                    <a:pt x="11120" y="10598"/>
                  </a:cubicBezTo>
                  <a:cubicBezTo>
                    <a:pt x="11370" y="10513"/>
                    <a:pt x="11581" y="10407"/>
                    <a:pt x="11747" y="10302"/>
                  </a:cubicBezTo>
                  <a:cubicBezTo>
                    <a:pt x="11852" y="10242"/>
                    <a:pt x="11932" y="10177"/>
                    <a:pt x="12037" y="10096"/>
                  </a:cubicBezTo>
                  <a:cubicBezTo>
                    <a:pt x="12123" y="10031"/>
                    <a:pt x="12183" y="9951"/>
                    <a:pt x="12268" y="9846"/>
                  </a:cubicBezTo>
                  <a:cubicBezTo>
                    <a:pt x="12308" y="9760"/>
                    <a:pt x="12373" y="9675"/>
                    <a:pt x="12393" y="9595"/>
                  </a:cubicBezTo>
                  <a:close/>
                  <a:moveTo>
                    <a:pt x="7754" y="1"/>
                  </a:moveTo>
                  <a:cubicBezTo>
                    <a:pt x="7589" y="1"/>
                    <a:pt x="7398" y="46"/>
                    <a:pt x="7233" y="126"/>
                  </a:cubicBezTo>
                  <a:cubicBezTo>
                    <a:pt x="7148" y="146"/>
                    <a:pt x="7087" y="191"/>
                    <a:pt x="7022" y="232"/>
                  </a:cubicBezTo>
                  <a:cubicBezTo>
                    <a:pt x="6897" y="317"/>
                    <a:pt x="6792" y="422"/>
                    <a:pt x="6711" y="548"/>
                  </a:cubicBezTo>
                  <a:cubicBezTo>
                    <a:pt x="6666" y="648"/>
                    <a:pt x="6626" y="753"/>
                    <a:pt x="6606" y="858"/>
                  </a:cubicBezTo>
                  <a:cubicBezTo>
                    <a:pt x="6606" y="964"/>
                    <a:pt x="6606" y="1089"/>
                    <a:pt x="6646" y="1195"/>
                  </a:cubicBezTo>
                  <a:cubicBezTo>
                    <a:pt x="6666" y="1215"/>
                    <a:pt x="6666" y="1235"/>
                    <a:pt x="6666" y="1255"/>
                  </a:cubicBezTo>
                  <a:cubicBezTo>
                    <a:pt x="6210" y="1255"/>
                    <a:pt x="5748" y="1320"/>
                    <a:pt x="5287" y="1445"/>
                  </a:cubicBezTo>
                  <a:cubicBezTo>
                    <a:pt x="5016" y="1526"/>
                    <a:pt x="4725" y="1631"/>
                    <a:pt x="4454" y="1776"/>
                  </a:cubicBezTo>
                  <a:cubicBezTo>
                    <a:pt x="4224" y="1882"/>
                    <a:pt x="3993" y="2007"/>
                    <a:pt x="3762" y="2152"/>
                  </a:cubicBezTo>
                  <a:lnTo>
                    <a:pt x="3722" y="2198"/>
                  </a:lnTo>
                  <a:lnTo>
                    <a:pt x="3702" y="2218"/>
                  </a:lnTo>
                  <a:cubicBezTo>
                    <a:pt x="3201" y="2554"/>
                    <a:pt x="2779" y="2950"/>
                    <a:pt x="2428" y="3406"/>
                  </a:cubicBezTo>
                  <a:cubicBezTo>
                    <a:pt x="2238" y="3657"/>
                    <a:pt x="2092" y="3888"/>
                    <a:pt x="1947" y="4158"/>
                  </a:cubicBezTo>
                  <a:cubicBezTo>
                    <a:pt x="1821" y="4409"/>
                    <a:pt x="1716" y="4685"/>
                    <a:pt x="1631" y="4956"/>
                  </a:cubicBezTo>
                  <a:cubicBezTo>
                    <a:pt x="1611" y="4996"/>
                    <a:pt x="1611" y="5036"/>
                    <a:pt x="1591" y="5061"/>
                  </a:cubicBezTo>
                  <a:lnTo>
                    <a:pt x="1571" y="5061"/>
                  </a:lnTo>
                  <a:cubicBezTo>
                    <a:pt x="1551" y="5036"/>
                    <a:pt x="1506" y="5016"/>
                    <a:pt x="1485" y="4996"/>
                  </a:cubicBezTo>
                  <a:cubicBezTo>
                    <a:pt x="1425" y="4956"/>
                    <a:pt x="1340" y="4936"/>
                    <a:pt x="1275" y="4911"/>
                  </a:cubicBezTo>
                  <a:lnTo>
                    <a:pt x="1089" y="4911"/>
                  </a:lnTo>
                  <a:cubicBezTo>
                    <a:pt x="1004" y="4911"/>
                    <a:pt x="924" y="4911"/>
                    <a:pt x="839" y="4936"/>
                  </a:cubicBezTo>
                  <a:cubicBezTo>
                    <a:pt x="773" y="4956"/>
                    <a:pt x="713" y="4976"/>
                    <a:pt x="628" y="4996"/>
                  </a:cubicBezTo>
                  <a:cubicBezTo>
                    <a:pt x="588" y="5036"/>
                    <a:pt x="523" y="5061"/>
                    <a:pt x="462" y="5101"/>
                  </a:cubicBezTo>
                  <a:lnTo>
                    <a:pt x="442" y="5121"/>
                  </a:lnTo>
                  <a:cubicBezTo>
                    <a:pt x="377" y="5162"/>
                    <a:pt x="337" y="5207"/>
                    <a:pt x="272" y="5267"/>
                  </a:cubicBezTo>
                  <a:cubicBezTo>
                    <a:pt x="232" y="5312"/>
                    <a:pt x="192" y="5352"/>
                    <a:pt x="146" y="5437"/>
                  </a:cubicBezTo>
                  <a:cubicBezTo>
                    <a:pt x="86" y="5498"/>
                    <a:pt x="46" y="5603"/>
                    <a:pt x="21" y="5708"/>
                  </a:cubicBezTo>
                  <a:cubicBezTo>
                    <a:pt x="1" y="5788"/>
                    <a:pt x="1" y="5894"/>
                    <a:pt x="1" y="5999"/>
                  </a:cubicBezTo>
                  <a:cubicBezTo>
                    <a:pt x="1" y="6104"/>
                    <a:pt x="21" y="6210"/>
                    <a:pt x="46" y="6335"/>
                  </a:cubicBezTo>
                  <a:cubicBezTo>
                    <a:pt x="66" y="6415"/>
                    <a:pt x="106" y="6521"/>
                    <a:pt x="146" y="6626"/>
                  </a:cubicBezTo>
                  <a:cubicBezTo>
                    <a:pt x="252" y="6837"/>
                    <a:pt x="377" y="7002"/>
                    <a:pt x="523" y="7148"/>
                  </a:cubicBezTo>
                  <a:cubicBezTo>
                    <a:pt x="608" y="7213"/>
                    <a:pt x="693" y="7273"/>
                    <a:pt x="773" y="7318"/>
                  </a:cubicBezTo>
                  <a:cubicBezTo>
                    <a:pt x="859" y="7358"/>
                    <a:pt x="944" y="7398"/>
                    <a:pt x="1049" y="7398"/>
                  </a:cubicBezTo>
                  <a:cubicBezTo>
                    <a:pt x="1069" y="7418"/>
                    <a:pt x="1109" y="7418"/>
                    <a:pt x="1149" y="7418"/>
                  </a:cubicBezTo>
                  <a:cubicBezTo>
                    <a:pt x="1215" y="7418"/>
                    <a:pt x="1275" y="7398"/>
                    <a:pt x="1340" y="7378"/>
                  </a:cubicBezTo>
                  <a:cubicBezTo>
                    <a:pt x="1445" y="7358"/>
                    <a:pt x="1551" y="7318"/>
                    <a:pt x="1631" y="7233"/>
                  </a:cubicBezTo>
                  <a:cubicBezTo>
                    <a:pt x="1651" y="7318"/>
                    <a:pt x="1696" y="7398"/>
                    <a:pt x="1736" y="7484"/>
                  </a:cubicBezTo>
                  <a:cubicBezTo>
                    <a:pt x="1842" y="7754"/>
                    <a:pt x="2007" y="8005"/>
                    <a:pt x="2178" y="8216"/>
                  </a:cubicBezTo>
                  <a:cubicBezTo>
                    <a:pt x="2363" y="8446"/>
                    <a:pt x="2574" y="8632"/>
                    <a:pt x="2825" y="8798"/>
                  </a:cubicBezTo>
                  <a:cubicBezTo>
                    <a:pt x="2825" y="8823"/>
                    <a:pt x="2845" y="8843"/>
                    <a:pt x="2865" y="8843"/>
                  </a:cubicBezTo>
                  <a:cubicBezTo>
                    <a:pt x="2905" y="8863"/>
                    <a:pt x="2950" y="8903"/>
                    <a:pt x="2990" y="8923"/>
                  </a:cubicBezTo>
                  <a:cubicBezTo>
                    <a:pt x="3181" y="9028"/>
                    <a:pt x="3366" y="9134"/>
                    <a:pt x="3577" y="9219"/>
                  </a:cubicBezTo>
                  <a:cubicBezTo>
                    <a:pt x="3828" y="9324"/>
                    <a:pt x="4118" y="9384"/>
                    <a:pt x="4409" y="9449"/>
                  </a:cubicBezTo>
                  <a:cubicBezTo>
                    <a:pt x="4620" y="9470"/>
                    <a:pt x="4871" y="9490"/>
                    <a:pt x="5101" y="9490"/>
                  </a:cubicBezTo>
                  <a:cubicBezTo>
                    <a:pt x="5101" y="9615"/>
                    <a:pt x="5101" y="9760"/>
                    <a:pt x="5081" y="9866"/>
                  </a:cubicBezTo>
                  <a:cubicBezTo>
                    <a:pt x="5036" y="10096"/>
                    <a:pt x="4976" y="10302"/>
                    <a:pt x="4891" y="10533"/>
                  </a:cubicBezTo>
                  <a:lnTo>
                    <a:pt x="4891" y="10513"/>
                  </a:lnTo>
                  <a:cubicBezTo>
                    <a:pt x="4705" y="10974"/>
                    <a:pt x="4434" y="11370"/>
                    <a:pt x="4159" y="11767"/>
                  </a:cubicBezTo>
                  <a:cubicBezTo>
                    <a:pt x="3973" y="12037"/>
                    <a:pt x="3762" y="12333"/>
                    <a:pt x="3597" y="12644"/>
                  </a:cubicBezTo>
                  <a:cubicBezTo>
                    <a:pt x="3577" y="12684"/>
                    <a:pt x="3557" y="12729"/>
                    <a:pt x="3532" y="12790"/>
                  </a:cubicBezTo>
                  <a:cubicBezTo>
                    <a:pt x="3431" y="12664"/>
                    <a:pt x="3326" y="12604"/>
                    <a:pt x="3221" y="12559"/>
                  </a:cubicBezTo>
                  <a:lnTo>
                    <a:pt x="3030" y="12559"/>
                  </a:lnTo>
                  <a:cubicBezTo>
                    <a:pt x="2990" y="12559"/>
                    <a:pt x="2930" y="12584"/>
                    <a:pt x="2885" y="12624"/>
                  </a:cubicBezTo>
                  <a:cubicBezTo>
                    <a:pt x="2825" y="12644"/>
                    <a:pt x="2779" y="12684"/>
                    <a:pt x="2739" y="12729"/>
                  </a:cubicBezTo>
                  <a:cubicBezTo>
                    <a:pt x="2699" y="12770"/>
                    <a:pt x="2679" y="12835"/>
                    <a:pt x="2634" y="12875"/>
                  </a:cubicBezTo>
                  <a:cubicBezTo>
                    <a:pt x="2574" y="13000"/>
                    <a:pt x="2554" y="13126"/>
                    <a:pt x="2554" y="13271"/>
                  </a:cubicBezTo>
                  <a:cubicBezTo>
                    <a:pt x="2554" y="13437"/>
                    <a:pt x="2594" y="13607"/>
                    <a:pt x="2699" y="13732"/>
                  </a:cubicBezTo>
                  <a:cubicBezTo>
                    <a:pt x="2739" y="13773"/>
                    <a:pt x="2759" y="13813"/>
                    <a:pt x="2804" y="13838"/>
                  </a:cubicBezTo>
                  <a:cubicBezTo>
                    <a:pt x="2825" y="13878"/>
                    <a:pt x="2865" y="13898"/>
                    <a:pt x="2905" y="13938"/>
                  </a:cubicBezTo>
                  <a:cubicBezTo>
                    <a:pt x="2950" y="13963"/>
                    <a:pt x="2990" y="13983"/>
                    <a:pt x="3055" y="14003"/>
                  </a:cubicBezTo>
                  <a:cubicBezTo>
                    <a:pt x="3095" y="14023"/>
                    <a:pt x="3156" y="14043"/>
                    <a:pt x="3221" y="14063"/>
                  </a:cubicBezTo>
                  <a:lnTo>
                    <a:pt x="3221" y="14089"/>
                  </a:lnTo>
                  <a:cubicBezTo>
                    <a:pt x="3221" y="14129"/>
                    <a:pt x="3241" y="14149"/>
                    <a:pt x="3261" y="14149"/>
                  </a:cubicBezTo>
                  <a:lnTo>
                    <a:pt x="3281" y="14149"/>
                  </a:lnTo>
                  <a:cubicBezTo>
                    <a:pt x="3657" y="14274"/>
                    <a:pt x="5789" y="14735"/>
                    <a:pt x="7649" y="14735"/>
                  </a:cubicBezTo>
                  <a:cubicBezTo>
                    <a:pt x="8527" y="14735"/>
                    <a:pt x="9344" y="14650"/>
                    <a:pt x="9926" y="14359"/>
                  </a:cubicBezTo>
                  <a:cubicBezTo>
                    <a:pt x="10076" y="14545"/>
                    <a:pt x="10638" y="15092"/>
                    <a:pt x="12123" y="15092"/>
                  </a:cubicBezTo>
                  <a:cubicBezTo>
                    <a:pt x="12353" y="15092"/>
                    <a:pt x="12604" y="15066"/>
                    <a:pt x="12895" y="15026"/>
                  </a:cubicBezTo>
                  <a:cubicBezTo>
                    <a:pt x="15237" y="14776"/>
                    <a:pt x="15884" y="14545"/>
                    <a:pt x="16195" y="14339"/>
                  </a:cubicBezTo>
                  <a:cubicBezTo>
                    <a:pt x="16195" y="14339"/>
                    <a:pt x="16195" y="14314"/>
                    <a:pt x="16220" y="14314"/>
                  </a:cubicBezTo>
                  <a:cubicBezTo>
                    <a:pt x="16220" y="14294"/>
                    <a:pt x="16240" y="14294"/>
                    <a:pt x="16240" y="14274"/>
                  </a:cubicBezTo>
                  <a:cubicBezTo>
                    <a:pt x="16220" y="14214"/>
                    <a:pt x="16220" y="14169"/>
                    <a:pt x="16220" y="14109"/>
                  </a:cubicBezTo>
                  <a:cubicBezTo>
                    <a:pt x="16280" y="14089"/>
                    <a:pt x="16366" y="14043"/>
                    <a:pt x="16426" y="14003"/>
                  </a:cubicBezTo>
                  <a:cubicBezTo>
                    <a:pt x="16491" y="13963"/>
                    <a:pt x="16551" y="13898"/>
                    <a:pt x="16596" y="13838"/>
                  </a:cubicBezTo>
                  <a:cubicBezTo>
                    <a:pt x="16676" y="13732"/>
                    <a:pt x="16742" y="13607"/>
                    <a:pt x="16762" y="13462"/>
                  </a:cubicBezTo>
                  <a:cubicBezTo>
                    <a:pt x="16782" y="13336"/>
                    <a:pt x="16762" y="13211"/>
                    <a:pt x="16722" y="13106"/>
                  </a:cubicBezTo>
                  <a:cubicBezTo>
                    <a:pt x="16676" y="13000"/>
                    <a:pt x="16596" y="12915"/>
                    <a:pt x="16511" y="12895"/>
                  </a:cubicBezTo>
                  <a:cubicBezTo>
                    <a:pt x="16471" y="12875"/>
                    <a:pt x="16446" y="12875"/>
                    <a:pt x="16406" y="12875"/>
                  </a:cubicBezTo>
                  <a:lnTo>
                    <a:pt x="16366" y="12875"/>
                  </a:lnTo>
                  <a:cubicBezTo>
                    <a:pt x="16320" y="12875"/>
                    <a:pt x="16260" y="12895"/>
                    <a:pt x="16195" y="12935"/>
                  </a:cubicBezTo>
                  <a:cubicBezTo>
                    <a:pt x="16135" y="12980"/>
                    <a:pt x="16070" y="13020"/>
                    <a:pt x="16030" y="13060"/>
                  </a:cubicBezTo>
                  <a:cubicBezTo>
                    <a:pt x="15989" y="13126"/>
                    <a:pt x="15944" y="13166"/>
                    <a:pt x="15904" y="13231"/>
                  </a:cubicBezTo>
                  <a:cubicBezTo>
                    <a:pt x="15864" y="13126"/>
                    <a:pt x="15819" y="13040"/>
                    <a:pt x="15739" y="12915"/>
                  </a:cubicBezTo>
                  <a:cubicBezTo>
                    <a:pt x="15653" y="12790"/>
                    <a:pt x="15568" y="12644"/>
                    <a:pt x="15488" y="12499"/>
                  </a:cubicBezTo>
                  <a:lnTo>
                    <a:pt x="15443" y="12434"/>
                  </a:lnTo>
                  <a:lnTo>
                    <a:pt x="15362" y="12308"/>
                  </a:lnTo>
                  <a:cubicBezTo>
                    <a:pt x="15277" y="12183"/>
                    <a:pt x="15217" y="12082"/>
                    <a:pt x="15152" y="11977"/>
                  </a:cubicBezTo>
                  <a:cubicBezTo>
                    <a:pt x="15112" y="11872"/>
                    <a:pt x="15047" y="11767"/>
                    <a:pt x="15006" y="11661"/>
                  </a:cubicBezTo>
                  <a:cubicBezTo>
                    <a:pt x="14941" y="11496"/>
                    <a:pt x="14881" y="11350"/>
                    <a:pt x="14841" y="11180"/>
                  </a:cubicBezTo>
                  <a:cubicBezTo>
                    <a:pt x="14796" y="11034"/>
                    <a:pt x="14776" y="10869"/>
                    <a:pt x="14756" y="10703"/>
                  </a:cubicBezTo>
                  <a:lnTo>
                    <a:pt x="14756" y="10723"/>
                  </a:lnTo>
                  <a:cubicBezTo>
                    <a:pt x="14716" y="10513"/>
                    <a:pt x="14716" y="10327"/>
                    <a:pt x="14716" y="10096"/>
                  </a:cubicBezTo>
                  <a:lnTo>
                    <a:pt x="15047" y="10096"/>
                  </a:lnTo>
                  <a:cubicBezTo>
                    <a:pt x="15342" y="10076"/>
                    <a:pt x="15633" y="10011"/>
                    <a:pt x="15884" y="9951"/>
                  </a:cubicBezTo>
                  <a:cubicBezTo>
                    <a:pt x="16175" y="9866"/>
                    <a:pt x="16446" y="9760"/>
                    <a:pt x="16697" y="9615"/>
                  </a:cubicBezTo>
                  <a:cubicBezTo>
                    <a:pt x="16887" y="9510"/>
                    <a:pt x="17073" y="9404"/>
                    <a:pt x="17243" y="9259"/>
                  </a:cubicBezTo>
                  <a:cubicBezTo>
                    <a:pt x="17283" y="9239"/>
                    <a:pt x="17323" y="9199"/>
                    <a:pt x="17369" y="9174"/>
                  </a:cubicBezTo>
                  <a:lnTo>
                    <a:pt x="17389" y="9154"/>
                  </a:lnTo>
                  <a:lnTo>
                    <a:pt x="17409" y="9134"/>
                  </a:lnTo>
                  <a:cubicBezTo>
                    <a:pt x="17619" y="8948"/>
                    <a:pt x="17805" y="8717"/>
                    <a:pt x="17975" y="8487"/>
                  </a:cubicBezTo>
                  <a:cubicBezTo>
                    <a:pt x="18121" y="8236"/>
                    <a:pt x="18246" y="7985"/>
                    <a:pt x="18326" y="7714"/>
                  </a:cubicBezTo>
                  <a:cubicBezTo>
                    <a:pt x="18352" y="7609"/>
                    <a:pt x="18392" y="7524"/>
                    <a:pt x="18412" y="7443"/>
                  </a:cubicBezTo>
                  <a:cubicBezTo>
                    <a:pt x="18497" y="7504"/>
                    <a:pt x="18602" y="7544"/>
                    <a:pt x="18703" y="7544"/>
                  </a:cubicBezTo>
                  <a:cubicBezTo>
                    <a:pt x="18748" y="7569"/>
                    <a:pt x="18788" y="7569"/>
                    <a:pt x="18828" y="7569"/>
                  </a:cubicBezTo>
                  <a:cubicBezTo>
                    <a:pt x="18893" y="7569"/>
                    <a:pt x="18953" y="7569"/>
                    <a:pt x="19019" y="7544"/>
                  </a:cubicBezTo>
                  <a:cubicBezTo>
                    <a:pt x="19104" y="7524"/>
                    <a:pt x="19184" y="7484"/>
                    <a:pt x="19269" y="7418"/>
                  </a:cubicBezTo>
                  <a:cubicBezTo>
                    <a:pt x="19355" y="7378"/>
                    <a:pt x="19415" y="7293"/>
                    <a:pt x="19500" y="7233"/>
                  </a:cubicBezTo>
                  <a:cubicBezTo>
                    <a:pt x="19625" y="7067"/>
                    <a:pt x="19731" y="6877"/>
                    <a:pt x="19811" y="6666"/>
                  </a:cubicBezTo>
                  <a:cubicBezTo>
                    <a:pt x="19831" y="6566"/>
                    <a:pt x="19876" y="6460"/>
                    <a:pt x="19876" y="6355"/>
                  </a:cubicBezTo>
                  <a:cubicBezTo>
                    <a:pt x="19896" y="6230"/>
                    <a:pt x="19896" y="6124"/>
                    <a:pt x="19896" y="6039"/>
                  </a:cubicBezTo>
                  <a:cubicBezTo>
                    <a:pt x="19876" y="5914"/>
                    <a:pt x="19856" y="5834"/>
                    <a:pt x="19831" y="5728"/>
                  </a:cubicBezTo>
                  <a:cubicBezTo>
                    <a:pt x="19791" y="5623"/>
                    <a:pt x="19751" y="5538"/>
                    <a:pt x="19686" y="5477"/>
                  </a:cubicBezTo>
                  <a:cubicBezTo>
                    <a:pt x="19645" y="5412"/>
                    <a:pt x="19580" y="5372"/>
                    <a:pt x="19540" y="5332"/>
                  </a:cubicBezTo>
                  <a:cubicBezTo>
                    <a:pt x="19480" y="5267"/>
                    <a:pt x="19415" y="5227"/>
                    <a:pt x="19355" y="5207"/>
                  </a:cubicBezTo>
                  <a:lnTo>
                    <a:pt x="19355" y="5187"/>
                  </a:lnTo>
                  <a:cubicBezTo>
                    <a:pt x="19375" y="5121"/>
                    <a:pt x="19395" y="5081"/>
                    <a:pt x="19415" y="5016"/>
                  </a:cubicBezTo>
                  <a:cubicBezTo>
                    <a:pt x="19435" y="4936"/>
                    <a:pt x="19455" y="4871"/>
                    <a:pt x="19455" y="4785"/>
                  </a:cubicBezTo>
                  <a:cubicBezTo>
                    <a:pt x="19455" y="4725"/>
                    <a:pt x="19455" y="4660"/>
                    <a:pt x="19435" y="4600"/>
                  </a:cubicBezTo>
                  <a:cubicBezTo>
                    <a:pt x="19415" y="4560"/>
                    <a:pt x="19395" y="4515"/>
                    <a:pt x="19329" y="4474"/>
                  </a:cubicBezTo>
                  <a:cubicBezTo>
                    <a:pt x="19309" y="4454"/>
                    <a:pt x="19249" y="4409"/>
                    <a:pt x="19204" y="4389"/>
                  </a:cubicBezTo>
                  <a:cubicBezTo>
                    <a:pt x="19144" y="4369"/>
                    <a:pt x="19079" y="4349"/>
                    <a:pt x="19019" y="4349"/>
                  </a:cubicBezTo>
                  <a:cubicBezTo>
                    <a:pt x="18953" y="4349"/>
                    <a:pt x="18893" y="4329"/>
                    <a:pt x="18828" y="4329"/>
                  </a:cubicBezTo>
                  <a:lnTo>
                    <a:pt x="18808" y="4329"/>
                  </a:lnTo>
                  <a:cubicBezTo>
                    <a:pt x="18728" y="4349"/>
                    <a:pt x="18662" y="4349"/>
                    <a:pt x="18577" y="4349"/>
                  </a:cubicBezTo>
                  <a:cubicBezTo>
                    <a:pt x="18452" y="4369"/>
                    <a:pt x="18326" y="4389"/>
                    <a:pt x="18201" y="4409"/>
                  </a:cubicBezTo>
                  <a:cubicBezTo>
                    <a:pt x="18101" y="4454"/>
                    <a:pt x="17995" y="4474"/>
                    <a:pt x="17890" y="4515"/>
                  </a:cubicBezTo>
                  <a:cubicBezTo>
                    <a:pt x="17870" y="4474"/>
                    <a:pt x="17850" y="4434"/>
                    <a:pt x="17825" y="4389"/>
                  </a:cubicBezTo>
                  <a:cubicBezTo>
                    <a:pt x="17805" y="4389"/>
                    <a:pt x="17785" y="4369"/>
                    <a:pt x="17765" y="4349"/>
                  </a:cubicBezTo>
                  <a:cubicBezTo>
                    <a:pt x="17765" y="4349"/>
                    <a:pt x="17745" y="4349"/>
                    <a:pt x="17725" y="4329"/>
                  </a:cubicBezTo>
                  <a:lnTo>
                    <a:pt x="17700" y="4329"/>
                  </a:lnTo>
                  <a:cubicBezTo>
                    <a:pt x="17554" y="4158"/>
                    <a:pt x="17449" y="4013"/>
                    <a:pt x="17323" y="3888"/>
                  </a:cubicBezTo>
                  <a:lnTo>
                    <a:pt x="17323" y="3782"/>
                  </a:lnTo>
                  <a:cubicBezTo>
                    <a:pt x="17283" y="3577"/>
                    <a:pt x="17243" y="3431"/>
                    <a:pt x="17158" y="3281"/>
                  </a:cubicBezTo>
                  <a:cubicBezTo>
                    <a:pt x="17098" y="3135"/>
                    <a:pt x="16992" y="3030"/>
                    <a:pt x="16887" y="2990"/>
                  </a:cubicBezTo>
                  <a:cubicBezTo>
                    <a:pt x="16822" y="2950"/>
                    <a:pt x="16762" y="2950"/>
                    <a:pt x="16722" y="2950"/>
                  </a:cubicBezTo>
                  <a:lnTo>
                    <a:pt x="16676" y="2950"/>
                  </a:lnTo>
                  <a:cubicBezTo>
                    <a:pt x="16636" y="2950"/>
                    <a:pt x="16596" y="2970"/>
                    <a:pt x="16571" y="2970"/>
                  </a:cubicBezTo>
                  <a:cubicBezTo>
                    <a:pt x="16531" y="2990"/>
                    <a:pt x="16491" y="2990"/>
                    <a:pt x="16446" y="3030"/>
                  </a:cubicBezTo>
                  <a:cubicBezTo>
                    <a:pt x="16426" y="3030"/>
                    <a:pt x="16406" y="3030"/>
                    <a:pt x="16386" y="3055"/>
                  </a:cubicBezTo>
                  <a:cubicBezTo>
                    <a:pt x="16195" y="2905"/>
                    <a:pt x="15989" y="2779"/>
                    <a:pt x="15779" y="2679"/>
                  </a:cubicBezTo>
                  <a:cubicBezTo>
                    <a:pt x="15759" y="2654"/>
                    <a:pt x="15739" y="2654"/>
                    <a:pt x="15719" y="2634"/>
                  </a:cubicBezTo>
                  <a:cubicBezTo>
                    <a:pt x="15488" y="2508"/>
                    <a:pt x="15237" y="2403"/>
                    <a:pt x="14986" y="2323"/>
                  </a:cubicBezTo>
                  <a:cubicBezTo>
                    <a:pt x="14690" y="2218"/>
                    <a:pt x="14400" y="2152"/>
                    <a:pt x="14129" y="2092"/>
                  </a:cubicBezTo>
                  <a:cubicBezTo>
                    <a:pt x="13838" y="2052"/>
                    <a:pt x="13522" y="2027"/>
                    <a:pt x="13251" y="2027"/>
                  </a:cubicBezTo>
                  <a:cubicBezTo>
                    <a:pt x="13061" y="2027"/>
                    <a:pt x="12895" y="2027"/>
                    <a:pt x="12730" y="2052"/>
                  </a:cubicBezTo>
                  <a:cubicBezTo>
                    <a:pt x="12730" y="2027"/>
                    <a:pt x="12730" y="2027"/>
                    <a:pt x="12750" y="2007"/>
                  </a:cubicBezTo>
                  <a:cubicBezTo>
                    <a:pt x="12770" y="1882"/>
                    <a:pt x="12770" y="1756"/>
                    <a:pt x="12750" y="1651"/>
                  </a:cubicBezTo>
                  <a:cubicBezTo>
                    <a:pt x="12730" y="1551"/>
                    <a:pt x="12664" y="1445"/>
                    <a:pt x="12604" y="1360"/>
                  </a:cubicBezTo>
                  <a:cubicBezTo>
                    <a:pt x="12519" y="1255"/>
                    <a:pt x="12414" y="1149"/>
                    <a:pt x="12268" y="1089"/>
                  </a:cubicBezTo>
                  <a:cubicBezTo>
                    <a:pt x="12208" y="1049"/>
                    <a:pt x="12123" y="1024"/>
                    <a:pt x="12057" y="1004"/>
                  </a:cubicBezTo>
                  <a:cubicBezTo>
                    <a:pt x="11912" y="964"/>
                    <a:pt x="11787" y="944"/>
                    <a:pt x="11641" y="944"/>
                  </a:cubicBezTo>
                  <a:cubicBezTo>
                    <a:pt x="11556" y="944"/>
                    <a:pt x="11456" y="944"/>
                    <a:pt x="11370" y="964"/>
                  </a:cubicBezTo>
                  <a:cubicBezTo>
                    <a:pt x="11245" y="1004"/>
                    <a:pt x="11140" y="1049"/>
                    <a:pt x="11054" y="1089"/>
                  </a:cubicBezTo>
                  <a:cubicBezTo>
                    <a:pt x="10994" y="1129"/>
                    <a:pt x="10929" y="1174"/>
                    <a:pt x="10869" y="1215"/>
                  </a:cubicBezTo>
                  <a:cubicBezTo>
                    <a:pt x="10804" y="1275"/>
                    <a:pt x="10764" y="1320"/>
                    <a:pt x="10723" y="1380"/>
                  </a:cubicBezTo>
                  <a:cubicBezTo>
                    <a:pt x="10618" y="1485"/>
                    <a:pt x="10533" y="1611"/>
                    <a:pt x="10473" y="1736"/>
                  </a:cubicBezTo>
                  <a:cubicBezTo>
                    <a:pt x="10407" y="1862"/>
                    <a:pt x="10367" y="1987"/>
                    <a:pt x="10347" y="2112"/>
                  </a:cubicBezTo>
                  <a:lnTo>
                    <a:pt x="10347" y="2323"/>
                  </a:lnTo>
                  <a:cubicBezTo>
                    <a:pt x="10367" y="2403"/>
                    <a:pt x="10367" y="2468"/>
                    <a:pt x="10407" y="2529"/>
                  </a:cubicBezTo>
                  <a:cubicBezTo>
                    <a:pt x="10453" y="2679"/>
                    <a:pt x="10513" y="2779"/>
                    <a:pt x="10618" y="2885"/>
                  </a:cubicBezTo>
                  <a:cubicBezTo>
                    <a:pt x="10453" y="3010"/>
                    <a:pt x="10302" y="3155"/>
                    <a:pt x="10177" y="3326"/>
                  </a:cubicBezTo>
                  <a:lnTo>
                    <a:pt x="10137" y="3366"/>
                  </a:lnTo>
                  <a:cubicBezTo>
                    <a:pt x="10076" y="3221"/>
                    <a:pt x="9991" y="3055"/>
                    <a:pt x="9906" y="2905"/>
                  </a:cubicBezTo>
                  <a:cubicBezTo>
                    <a:pt x="9761" y="2654"/>
                    <a:pt x="9575" y="2428"/>
                    <a:pt x="9344" y="2218"/>
                  </a:cubicBezTo>
                  <a:cubicBezTo>
                    <a:pt x="9199" y="2092"/>
                    <a:pt x="9048" y="1967"/>
                    <a:pt x="8863" y="1841"/>
                  </a:cubicBezTo>
                  <a:cubicBezTo>
                    <a:pt x="8948" y="1736"/>
                    <a:pt x="9008" y="1611"/>
                    <a:pt x="9048" y="1465"/>
                  </a:cubicBezTo>
                  <a:cubicBezTo>
                    <a:pt x="9048" y="1400"/>
                    <a:pt x="9073" y="1340"/>
                    <a:pt x="9073" y="1255"/>
                  </a:cubicBezTo>
                  <a:cubicBezTo>
                    <a:pt x="9073" y="1195"/>
                    <a:pt x="9048" y="1129"/>
                    <a:pt x="9028" y="1049"/>
                  </a:cubicBezTo>
                  <a:cubicBezTo>
                    <a:pt x="9008" y="924"/>
                    <a:pt x="8968" y="798"/>
                    <a:pt x="8883" y="673"/>
                  </a:cubicBezTo>
                  <a:cubicBezTo>
                    <a:pt x="8798" y="568"/>
                    <a:pt x="8717" y="462"/>
                    <a:pt x="8592" y="357"/>
                  </a:cubicBezTo>
                  <a:cubicBezTo>
                    <a:pt x="8547" y="317"/>
                    <a:pt x="8487" y="252"/>
                    <a:pt x="8421" y="212"/>
                  </a:cubicBezTo>
                  <a:cubicBezTo>
                    <a:pt x="8361" y="171"/>
                    <a:pt x="8296" y="146"/>
                    <a:pt x="8236" y="106"/>
                  </a:cubicBezTo>
                  <a:cubicBezTo>
                    <a:pt x="8131" y="66"/>
                    <a:pt x="8025" y="46"/>
                    <a:pt x="7900" y="21"/>
                  </a:cubicBezTo>
                  <a:cubicBezTo>
                    <a:pt x="7860" y="21"/>
                    <a:pt x="7820" y="1"/>
                    <a:pt x="775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51" name="Google Shape;3751;p55"/>
          <p:cNvGrpSpPr/>
          <p:nvPr/>
        </p:nvGrpSpPr>
        <p:grpSpPr>
          <a:xfrm>
            <a:off x="6974165" y="327524"/>
            <a:ext cx="1179459" cy="1191849"/>
            <a:chOff x="5281554" y="1685756"/>
            <a:chExt cx="2887292" cy="2917624"/>
          </a:xfrm>
        </p:grpSpPr>
        <p:sp>
          <p:nvSpPr>
            <p:cNvPr id="3752" name="Google Shape;3752;p55"/>
            <p:cNvSpPr/>
            <p:nvPr/>
          </p:nvSpPr>
          <p:spPr>
            <a:xfrm>
              <a:off x="5281554" y="1685756"/>
              <a:ext cx="2887292" cy="2917624"/>
            </a:xfrm>
            <a:custGeom>
              <a:avLst/>
              <a:gdLst/>
              <a:ahLst/>
              <a:cxnLst/>
              <a:rect l="l" t="t" r="r" b="b"/>
              <a:pathLst>
                <a:path w="17610" h="17795" extrusionOk="0">
                  <a:moveTo>
                    <a:pt x="13664" y="0"/>
                  </a:moveTo>
                  <a:cubicBezTo>
                    <a:pt x="13314" y="0"/>
                    <a:pt x="12978" y="85"/>
                    <a:pt x="12643" y="210"/>
                  </a:cubicBezTo>
                  <a:cubicBezTo>
                    <a:pt x="11997" y="481"/>
                    <a:pt x="11476" y="1001"/>
                    <a:pt x="11206" y="1607"/>
                  </a:cubicBezTo>
                  <a:cubicBezTo>
                    <a:pt x="10600" y="1442"/>
                    <a:pt x="9909" y="1357"/>
                    <a:pt x="9223" y="1357"/>
                  </a:cubicBezTo>
                  <a:cubicBezTo>
                    <a:pt x="8057" y="1357"/>
                    <a:pt x="6825" y="1587"/>
                    <a:pt x="5633" y="2023"/>
                  </a:cubicBezTo>
                  <a:cubicBezTo>
                    <a:pt x="5072" y="1127"/>
                    <a:pt x="4091" y="586"/>
                    <a:pt x="3050" y="586"/>
                  </a:cubicBezTo>
                  <a:cubicBezTo>
                    <a:pt x="2734" y="586"/>
                    <a:pt x="2424" y="626"/>
                    <a:pt x="2108" y="731"/>
                  </a:cubicBezTo>
                  <a:cubicBezTo>
                    <a:pt x="1377" y="981"/>
                    <a:pt x="752" y="1502"/>
                    <a:pt x="441" y="2173"/>
                  </a:cubicBezTo>
                  <a:cubicBezTo>
                    <a:pt x="0" y="3089"/>
                    <a:pt x="356" y="4111"/>
                    <a:pt x="586" y="4631"/>
                  </a:cubicBezTo>
                  <a:cubicBezTo>
                    <a:pt x="942" y="5403"/>
                    <a:pt x="1588" y="5988"/>
                    <a:pt x="2339" y="6239"/>
                  </a:cubicBezTo>
                  <a:cubicBezTo>
                    <a:pt x="2359" y="6739"/>
                    <a:pt x="2464" y="7280"/>
                    <a:pt x="2649" y="7826"/>
                  </a:cubicBezTo>
                  <a:cubicBezTo>
                    <a:pt x="3025" y="8907"/>
                    <a:pt x="3736" y="9784"/>
                    <a:pt x="4737" y="10409"/>
                  </a:cubicBezTo>
                  <a:cubicBezTo>
                    <a:pt x="4552" y="10600"/>
                    <a:pt x="4361" y="10830"/>
                    <a:pt x="4196" y="11120"/>
                  </a:cubicBezTo>
                  <a:cubicBezTo>
                    <a:pt x="4006" y="11411"/>
                    <a:pt x="3861" y="11726"/>
                    <a:pt x="3756" y="11957"/>
                  </a:cubicBezTo>
                  <a:cubicBezTo>
                    <a:pt x="3756" y="11977"/>
                    <a:pt x="3736" y="11997"/>
                    <a:pt x="3736" y="12017"/>
                  </a:cubicBezTo>
                  <a:cubicBezTo>
                    <a:pt x="3696" y="12082"/>
                    <a:pt x="3676" y="12162"/>
                    <a:pt x="3630" y="12227"/>
                  </a:cubicBezTo>
                  <a:cubicBezTo>
                    <a:pt x="2859" y="12287"/>
                    <a:pt x="2003" y="12688"/>
                    <a:pt x="1773" y="13644"/>
                  </a:cubicBezTo>
                  <a:cubicBezTo>
                    <a:pt x="1483" y="14790"/>
                    <a:pt x="2088" y="16042"/>
                    <a:pt x="2674" y="16753"/>
                  </a:cubicBezTo>
                  <a:cubicBezTo>
                    <a:pt x="3110" y="17254"/>
                    <a:pt x="3881" y="17795"/>
                    <a:pt x="4737" y="17795"/>
                  </a:cubicBezTo>
                  <a:cubicBezTo>
                    <a:pt x="5133" y="17795"/>
                    <a:pt x="5488" y="17669"/>
                    <a:pt x="5803" y="17464"/>
                  </a:cubicBezTo>
                  <a:cubicBezTo>
                    <a:pt x="5864" y="17444"/>
                    <a:pt x="5929" y="17399"/>
                    <a:pt x="5969" y="17359"/>
                  </a:cubicBezTo>
                  <a:cubicBezTo>
                    <a:pt x="6009" y="17319"/>
                    <a:pt x="6074" y="17254"/>
                    <a:pt x="6134" y="17169"/>
                  </a:cubicBezTo>
                  <a:cubicBezTo>
                    <a:pt x="7030" y="17669"/>
                    <a:pt x="8097" y="17669"/>
                    <a:pt x="9033" y="17669"/>
                  </a:cubicBezTo>
                  <a:lnTo>
                    <a:pt x="9283" y="17694"/>
                  </a:lnTo>
                  <a:cubicBezTo>
                    <a:pt x="10245" y="17694"/>
                    <a:pt x="11496" y="17629"/>
                    <a:pt x="12663" y="17169"/>
                  </a:cubicBezTo>
                  <a:cubicBezTo>
                    <a:pt x="12788" y="17294"/>
                    <a:pt x="12913" y="17419"/>
                    <a:pt x="13084" y="17504"/>
                  </a:cubicBezTo>
                  <a:cubicBezTo>
                    <a:pt x="13104" y="17504"/>
                    <a:pt x="13124" y="17524"/>
                    <a:pt x="13144" y="17524"/>
                  </a:cubicBezTo>
                  <a:lnTo>
                    <a:pt x="13164" y="17544"/>
                  </a:lnTo>
                  <a:cubicBezTo>
                    <a:pt x="13189" y="17544"/>
                    <a:pt x="13209" y="17569"/>
                    <a:pt x="13229" y="17569"/>
                  </a:cubicBezTo>
                  <a:cubicBezTo>
                    <a:pt x="13499" y="17669"/>
                    <a:pt x="13770" y="17714"/>
                    <a:pt x="14040" y="17714"/>
                  </a:cubicBezTo>
                  <a:cubicBezTo>
                    <a:pt x="14836" y="17714"/>
                    <a:pt x="15667" y="17319"/>
                    <a:pt x="16338" y="16588"/>
                  </a:cubicBezTo>
                  <a:cubicBezTo>
                    <a:pt x="17339" y="15501"/>
                    <a:pt x="17610" y="14335"/>
                    <a:pt x="17109" y="13313"/>
                  </a:cubicBezTo>
                  <a:cubicBezTo>
                    <a:pt x="16669" y="12437"/>
                    <a:pt x="15712" y="11811"/>
                    <a:pt x="14771" y="11811"/>
                  </a:cubicBezTo>
                  <a:cubicBezTo>
                    <a:pt x="14586" y="11811"/>
                    <a:pt x="14395" y="11831"/>
                    <a:pt x="14230" y="11871"/>
                  </a:cubicBezTo>
                  <a:cubicBezTo>
                    <a:pt x="14000" y="11937"/>
                    <a:pt x="13790" y="12037"/>
                    <a:pt x="13584" y="12162"/>
                  </a:cubicBezTo>
                  <a:cubicBezTo>
                    <a:pt x="13479" y="11937"/>
                    <a:pt x="13354" y="11686"/>
                    <a:pt x="13209" y="11436"/>
                  </a:cubicBezTo>
                  <a:cubicBezTo>
                    <a:pt x="13790" y="11246"/>
                    <a:pt x="14415" y="11015"/>
                    <a:pt x="15106" y="10725"/>
                  </a:cubicBezTo>
                  <a:cubicBezTo>
                    <a:pt x="15647" y="10515"/>
                    <a:pt x="16443" y="10184"/>
                    <a:pt x="16694" y="9388"/>
                  </a:cubicBezTo>
                  <a:cubicBezTo>
                    <a:pt x="16819" y="8992"/>
                    <a:pt x="16774" y="8577"/>
                    <a:pt x="16588" y="8261"/>
                  </a:cubicBezTo>
                  <a:cubicBezTo>
                    <a:pt x="16418" y="7971"/>
                    <a:pt x="16168" y="7781"/>
                    <a:pt x="15857" y="7721"/>
                  </a:cubicBezTo>
                  <a:cubicBezTo>
                    <a:pt x="15772" y="7701"/>
                    <a:pt x="15667" y="7701"/>
                    <a:pt x="15567" y="7701"/>
                  </a:cubicBezTo>
                  <a:cubicBezTo>
                    <a:pt x="15397" y="7701"/>
                    <a:pt x="15211" y="7721"/>
                    <a:pt x="15041" y="7806"/>
                  </a:cubicBezTo>
                  <a:cubicBezTo>
                    <a:pt x="15232" y="7200"/>
                    <a:pt x="15191" y="6574"/>
                    <a:pt x="15146" y="6053"/>
                  </a:cubicBezTo>
                  <a:cubicBezTo>
                    <a:pt x="15106" y="5803"/>
                    <a:pt x="15086" y="5593"/>
                    <a:pt x="15041" y="5382"/>
                  </a:cubicBezTo>
                  <a:cubicBezTo>
                    <a:pt x="15567" y="5177"/>
                    <a:pt x="15983" y="4777"/>
                    <a:pt x="16273" y="4256"/>
                  </a:cubicBezTo>
                  <a:cubicBezTo>
                    <a:pt x="16648" y="3550"/>
                    <a:pt x="16714" y="2694"/>
                    <a:pt x="16443" y="1963"/>
                  </a:cubicBezTo>
                  <a:cubicBezTo>
                    <a:pt x="16023" y="816"/>
                    <a:pt x="14876" y="0"/>
                    <a:pt x="136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3" name="Google Shape;3753;p55"/>
            <p:cNvSpPr/>
            <p:nvPr/>
          </p:nvSpPr>
          <p:spPr>
            <a:xfrm>
              <a:off x="5945745" y="3035782"/>
              <a:ext cx="2014710" cy="1431349"/>
            </a:xfrm>
            <a:custGeom>
              <a:avLst/>
              <a:gdLst/>
              <a:ahLst/>
              <a:cxnLst/>
              <a:rect l="l" t="t" r="r" b="b"/>
              <a:pathLst>
                <a:path w="12288" h="8730" extrusionOk="0">
                  <a:moveTo>
                    <a:pt x="11332" y="170"/>
                  </a:moveTo>
                  <a:cubicBezTo>
                    <a:pt x="11393" y="170"/>
                    <a:pt x="11454" y="206"/>
                    <a:pt x="11491" y="258"/>
                  </a:cubicBezTo>
                  <a:cubicBezTo>
                    <a:pt x="11556" y="343"/>
                    <a:pt x="11491" y="448"/>
                    <a:pt x="11391" y="488"/>
                  </a:cubicBezTo>
                  <a:cubicBezTo>
                    <a:pt x="11373" y="497"/>
                    <a:pt x="11353" y="501"/>
                    <a:pt x="11333" y="501"/>
                  </a:cubicBezTo>
                  <a:cubicBezTo>
                    <a:pt x="11258" y="501"/>
                    <a:pt x="11181" y="446"/>
                    <a:pt x="11181" y="363"/>
                  </a:cubicBezTo>
                  <a:cubicBezTo>
                    <a:pt x="11181" y="323"/>
                    <a:pt x="11201" y="278"/>
                    <a:pt x="11221" y="238"/>
                  </a:cubicBezTo>
                  <a:lnTo>
                    <a:pt x="11221" y="218"/>
                  </a:lnTo>
                  <a:cubicBezTo>
                    <a:pt x="11254" y="185"/>
                    <a:pt x="11293" y="170"/>
                    <a:pt x="11332" y="170"/>
                  </a:cubicBezTo>
                  <a:close/>
                  <a:moveTo>
                    <a:pt x="11786" y="298"/>
                  </a:moveTo>
                  <a:cubicBezTo>
                    <a:pt x="11866" y="298"/>
                    <a:pt x="11952" y="383"/>
                    <a:pt x="11952" y="468"/>
                  </a:cubicBezTo>
                  <a:cubicBezTo>
                    <a:pt x="11972" y="573"/>
                    <a:pt x="11892" y="633"/>
                    <a:pt x="11786" y="653"/>
                  </a:cubicBezTo>
                  <a:cubicBezTo>
                    <a:pt x="11701" y="653"/>
                    <a:pt x="11616" y="593"/>
                    <a:pt x="11596" y="508"/>
                  </a:cubicBezTo>
                  <a:cubicBezTo>
                    <a:pt x="11596" y="423"/>
                    <a:pt x="11641" y="298"/>
                    <a:pt x="11741" y="298"/>
                  </a:cubicBezTo>
                  <a:close/>
                  <a:moveTo>
                    <a:pt x="11988" y="728"/>
                  </a:moveTo>
                  <a:cubicBezTo>
                    <a:pt x="12072" y="728"/>
                    <a:pt x="12145" y="797"/>
                    <a:pt x="12162" y="884"/>
                  </a:cubicBezTo>
                  <a:cubicBezTo>
                    <a:pt x="12162" y="989"/>
                    <a:pt x="12077" y="1074"/>
                    <a:pt x="11972" y="1074"/>
                  </a:cubicBezTo>
                  <a:cubicBezTo>
                    <a:pt x="11962" y="1076"/>
                    <a:pt x="11952" y="1078"/>
                    <a:pt x="11942" y="1078"/>
                  </a:cubicBezTo>
                  <a:cubicBezTo>
                    <a:pt x="11867" y="1078"/>
                    <a:pt x="11786" y="1016"/>
                    <a:pt x="11786" y="924"/>
                  </a:cubicBezTo>
                  <a:cubicBezTo>
                    <a:pt x="11806" y="844"/>
                    <a:pt x="11846" y="799"/>
                    <a:pt x="11932" y="778"/>
                  </a:cubicBezTo>
                  <a:cubicBezTo>
                    <a:pt x="11912" y="778"/>
                    <a:pt x="11932" y="758"/>
                    <a:pt x="11932" y="738"/>
                  </a:cubicBezTo>
                  <a:cubicBezTo>
                    <a:pt x="11950" y="731"/>
                    <a:pt x="11969" y="728"/>
                    <a:pt x="11988" y="728"/>
                  </a:cubicBezTo>
                  <a:close/>
                  <a:moveTo>
                    <a:pt x="10934" y="527"/>
                  </a:moveTo>
                  <a:cubicBezTo>
                    <a:pt x="11251" y="527"/>
                    <a:pt x="11578" y="734"/>
                    <a:pt x="11616" y="1074"/>
                  </a:cubicBezTo>
                  <a:cubicBezTo>
                    <a:pt x="11681" y="1344"/>
                    <a:pt x="11491" y="1635"/>
                    <a:pt x="11181" y="1675"/>
                  </a:cubicBezTo>
                  <a:cubicBezTo>
                    <a:pt x="11157" y="1678"/>
                    <a:pt x="11134" y="1680"/>
                    <a:pt x="11111" y="1680"/>
                  </a:cubicBezTo>
                  <a:cubicBezTo>
                    <a:pt x="10821" y="1680"/>
                    <a:pt x="10550" y="1426"/>
                    <a:pt x="10490" y="1134"/>
                  </a:cubicBezTo>
                  <a:cubicBezTo>
                    <a:pt x="10429" y="884"/>
                    <a:pt x="10595" y="633"/>
                    <a:pt x="10845" y="593"/>
                  </a:cubicBezTo>
                  <a:cubicBezTo>
                    <a:pt x="10845" y="573"/>
                    <a:pt x="10865" y="528"/>
                    <a:pt x="10890" y="528"/>
                  </a:cubicBezTo>
                  <a:cubicBezTo>
                    <a:pt x="10905" y="527"/>
                    <a:pt x="10919" y="527"/>
                    <a:pt x="10934" y="527"/>
                  </a:cubicBezTo>
                  <a:close/>
                  <a:moveTo>
                    <a:pt x="1311" y="5153"/>
                  </a:moveTo>
                  <a:cubicBezTo>
                    <a:pt x="1311" y="5155"/>
                    <a:pt x="1311" y="5157"/>
                    <a:pt x="1312" y="5160"/>
                  </a:cubicBezTo>
                  <a:cubicBezTo>
                    <a:pt x="1312" y="5160"/>
                    <a:pt x="1312" y="5157"/>
                    <a:pt x="1311" y="5153"/>
                  </a:cubicBezTo>
                  <a:close/>
                  <a:moveTo>
                    <a:pt x="11546" y="0"/>
                  </a:moveTo>
                  <a:cubicBezTo>
                    <a:pt x="11219" y="0"/>
                    <a:pt x="10879" y="217"/>
                    <a:pt x="10660" y="423"/>
                  </a:cubicBezTo>
                  <a:cubicBezTo>
                    <a:pt x="10389" y="698"/>
                    <a:pt x="10139" y="989"/>
                    <a:pt x="9804" y="1199"/>
                  </a:cubicBezTo>
                  <a:cubicBezTo>
                    <a:pt x="9198" y="1615"/>
                    <a:pt x="8467" y="1825"/>
                    <a:pt x="7761" y="1990"/>
                  </a:cubicBezTo>
                  <a:cubicBezTo>
                    <a:pt x="7716" y="2030"/>
                    <a:pt x="7656" y="2050"/>
                    <a:pt x="7591" y="2075"/>
                  </a:cubicBezTo>
                  <a:cubicBezTo>
                    <a:pt x="7591" y="2095"/>
                    <a:pt x="7571" y="2095"/>
                    <a:pt x="7571" y="2095"/>
                  </a:cubicBezTo>
                  <a:lnTo>
                    <a:pt x="7530" y="2095"/>
                  </a:lnTo>
                  <a:cubicBezTo>
                    <a:pt x="6799" y="2451"/>
                    <a:pt x="6008" y="2701"/>
                    <a:pt x="5192" y="2781"/>
                  </a:cubicBezTo>
                  <a:cubicBezTo>
                    <a:pt x="5172" y="2781"/>
                    <a:pt x="5172" y="2801"/>
                    <a:pt x="5152" y="2801"/>
                  </a:cubicBezTo>
                  <a:cubicBezTo>
                    <a:pt x="4231" y="2801"/>
                    <a:pt x="3295" y="2721"/>
                    <a:pt x="2398" y="2471"/>
                  </a:cubicBezTo>
                  <a:cubicBezTo>
                    <a:pt x="2333" y="2451"/>
                    <a:pt x="2273" y="2426"/>
                    <a:pt x="2208" y="2406"/>
                  </a:cubicBezTo>
                  <a:cubicBezTo>
                    <a:pt x="1978" y="2346"/>
                    <a:pt x="1752" y="2261"/>
                    <a:pt x="1542" y="2155"/>
                  </a:cubicBezTo>
                  <a:cubicBezTo>
                    <a:pt x="1187" y="2426"/>
                    <a:pt x="896" y="2701"/>
                    <a:pt x="646" y="3077"/>
                  </a:cubicBezTo>
                  <a:cubicBezTo>
                    <a:pt x="521" y="3262"/>
                    <a:pt x="416" y="3472"/>
                    <a:pt x="310" y="3677"/>
                  </a:cubicBezTo>
                  <a:cubicBezTo>
                    <a:pt x="225" y="3868"/>
                    <a:pt x="0" y="4223"/>
                    <a:pt x="60" y="4429"/>
                  </a:cubicBezTo>
                  <a:cubicBezTo>
                    <a:pt x="80" y="4454"/>
                    <a:pt x="60" y="4454"/>
                    <a:pt x="60" y="4474"/>
                  </a:cubicBezTo>
                  <a:cubicBezTo>
                    <a:pt x="541" y="4534"/>
                    <a:pt x="1001" y="4744"/>
                    <a:pt x="1292" y="5139"/>
                  </a:cubicBezTo>
                  <a:cubicBezTo>
                    <a:pt x="1304" y="5139"/>
                    <a:pt x="1309" y="5147"/>
                    <a:pt x="1311" y="5153"/>
                  </a:cubicBezTo>
                  <a:lnTo>
                    <a:pt x="1311" y="5153"/>
                  </a:lnTo>
                  <a:cubicBezTo>
                    <a:pt x="1294" y="5048"/>
                    <a:pt x="1352" y="4887"/>
                    <a:pt x="1352" y="4784"/>
                  </a:cubicBezTo>
                  <a:cubicBezTo>
                    <a:pt x="1397" y="4494"/>
                    <a:pt x="1457" y="4223"/>
                    <a:pt x="1542" y="3953"/>
                  </a:cubicBezTo>
                  <a:cubicBezTo>
                    <a:pt x="1602" y="3763"/>
                    <a:pt x="1667" y="3552"/>
                    <a:pt x="1752" y="3387"/>
                  </a:cubicBezTo>
                  <a:cubicBezTo>
                    <a:pt x="1793" y="3387"/>
                    <a:pt x="1813" y="3407"/>
                    <a:pt x="1833" y="3427"/>
                  </a:cubicBezTo>
                  <a:cubicBezTo>
                    <a:pt x="1793" y="3532"/>
                    <a:pt x="1752" y="3637"/>
                    <a:pt x="1707" y="3763"/>
                  </a:cubicBezTo>
                  <a:cubicBezTo>
                    <a:pt x="1627" y="3973"/>
                    <a:pt x="1562" y="4203"/>
                    <a:pt x="1522" y="4454"/>
                  </a:cubicBezTo>
                  <a:cubicBezTo>
                    <a:pt x="1477" y="4579"/>
                    <a:pt x="1457" y="4724"/>
                    <a:pt x="1437" y="4869"/>
                  </a:cubicBezTo>
                  <a:cubicBezTo>
                    <a:pt x="1437" y="4954"/>
                    <a:pt x="1377" y="5160"/>
                    <a:pt x="1437" y="5225"/>
                  </a:cubicBezTo>
                  <a:cubicBezTo>
                    <a:pt x="1472" y="5242"/>
                    <a:pt x="1447" y="5289"/>
                    <a:pt x="1414" y="5289"/>
                  </a:cubicBezTo>
                  <a:cubicBezTo>
                    <a:pt x="1408" y="5289"/>
                    <a:pt x="1403" y="5287"/>
                    <a:pt x="1397" y="5285"/>
                  </a:cubicBezTo>
                  <a:lnTo>
                    <a:pt x="1397" y="5285"/>
                  </a:lnTo>
                  <a:cubicBezTo>
                    <a:pt x="1582" y="5660"/>
                    <a:pt x="1522" y="6036"/>
                    <a:pt x="1562" y="6476"/>
                  </a:cubicBezTo>
                  <a:cubicBezTo>
                    <a:pt x="1602" y="6977"/>
                    <a:pt x="2103" y="7247"/>
                    <a:pt x="2188" y="7728"/>
                  </a:cubicBezTo>
                  <a:cubicBezTo>
                    <a:pt x="2228" y="7978"/>
                    <a:pt x="2148" y="8184"/>
                    <a:pt x="2023" y="8374"/>
                  </a:cubicBezTo>
                  <a:cubicBezTo>
                    <a:pt x="2293" y="8539"/>
                    <a:pt x="2584" y="8644"/>
                    <a:pt x="2854" y="8729"/>
                  </a:cubicBezTo>
                  <a:cubicBezTo>
                    <a:pt x="2584" y="8289"/>
                    <a:pt x="2438" y="7788"/>
                    <a:pt x="2353" y="7267"/>
                  </a:cubicBezTo>
                  <a:cubicBezTo>
                    <a:pt x="2273" y="6747"/>
                    <a:pt x="2228" y="6181"/>
                    <a:pt x="2313" y="5660"/>
                  </a:cubicBezTo>
                  <a:cubicBezTo>
                    <a:pt x="2418" y="4849"/>
                    <a:pt x="2879" y="4158"/>
                    <a:pt x="3605" y="3803"/>
                  </a:cubicBezTo>
                  <a:cubicBezTo>
                    <a:pt x="4020" y="3586"/>
                    <a:pt x="4472" y="3488"/>
                    <a:pt x="4926" y="3488"/>
                  </a:cubicBezTo>
                  <a:cubicBezTo>
                    <a:pt x="5344" y="3488"/>
                    <a:pt x="5762" y="3571"/>
                    <a:pt x="6154" y="3723"/>
                  </a:cubicBezTo>
                  <a:cubicBezTo>
                    <a:pt x="7010" y="4013"/>
                    <a:pt x="7736" y="4534"/>
                    <a:pt x="8011" y="5410"/>
                  </a:cubicBezTo>
                  <a:cubicBezTo>
                    <a:pt x="8136" y="5870"/>
                    <a:pt x="8176" y="6351"/>
                    <a:pt x="8216" y="6832"/>
                  </a:cubicBezTo>
                  <a:cubicBezTo>
                    <a:pt x="8261" y="7393"/>
                    <a:pt x="8282" y="7978"/>
                    <a:pt x="8261" y="8539"/>
                  </a:cubicBezTo>
                  <a:cubicBezTo>
                    <a:pt x="8407" y="8499"/>
                    <a:pt x="8532" y="8459"/>
                    <a:pt x="8657" y="8414"/>
                  </a:cubicBezTo>
                  <a:cubicBezTo>
                    <a:pt x="8663" y="8408"/>
                    <a:pt x="8669" y="8406"/>
                    <a:pt x="8675" y="8406"/>
                  </a:cubicBezTo>
                  <a:cubicBezTo>
                    <a:pt x="8689" y="8406"/>
                    <a:pt x="8703" y="8420"/>
                    <a:pt x="8717" y="8434"/>
                  </a:cubicBezTo>
                  <a:lnTo>
                    <a:pt x="8737" y="8414"/>
                  </a:lnTo>
                  <a:cubicBezTo>
                    <a:pt x="8657" y="8249"/>
                    <a:pt x="8612" y="8084"/>
                    <a:pt x="8612" y="7893"/>
                  </a:cubicBezTo>
                  <a:cubicBezTo>
                    <a:pt x="8612" y="7663"/>
                    <a:pt x="8697" y="7458"/>
                    <a:pt x="8822" y="7247"/>
                  </a:cubicBezTo>
                  <a:cubicBezTo>
                    <a:pt x="9013" y="6912"/>
                    <a:pt x="9158" y="6622"/>
                    <a:pt x="9138" y="6226"/>
                  </a:cubicBezTo>
                  <a:cubicBezTo>
                    <a:pt x="9093" y="5725"/>
                    <a:pt x="8987" y="5285"/>
                    <a:pt x="9283" y="4829"/>
                  </a:cubicBezTo>
                  <a:cubicBezTo>
                    <a:pt x="9303" y="4784"/>
                    <a:pt x="9323" y="4764"/>
                    <a:pt x="9343" y="4744"/>
                  </a:cubicBezTo>
                  <a:cubicBezTo>
                    <a:pt x="9323" y="4744"/>
                    <a:pt x="9323" y="4744"/>
                    <a:pt x="9323" y="4724"/>
                  </a:cubicBezTo>
                  <a:cubicBezTo>
                    <a:pt x="9053" y="4158"/>
                    <a:pt x="8762" y="3552"/>
                    <a:pt x="8407" y="3032"/>
                  </a:cubicBezTo>
                  <a:cubicBezTo>
                    <a:pt x="8362" y="3012"/>
                    <a:pt x="8362" y="2992"/>
                    <a:pt x="8362" y="2972"/>
                  </a:cubicBezTo>
                  <a:cubicBezTo>
                    <a:pt x="8342" y="2951"/>
                    <a:pt x="8322" y="2926"/>
                    <a:pt x="8322" y="2906"/>
                  </a:cubicBezTo>
                  <a:cubicBezTo>
                    <a:pt x="8342" y="2886"/>
                    <a:pt x="8362" y="2866"/>
                    <a:pt x="8387" y="2826"/>
                  </a:cubicBezTo>
                  <a:cubicBezTo>
                    <a:pt x="8407" y="2866"/>
                    <a:pt x="8427" y="2886"/>
                    <a:pt x="8447" y="2926"/>
                  </a:cubicBezTo>
                  <a:cubicBezTo>
                    <a:pt x="9323" y="2636"/>
                    <a:pt x="10219" y="2346"/>
                    <a:pt x="11075" y="1970"/>
                  </a:cubicBezTo>
                  <a:cubicBezTo>
                    <a:pt x="11451" y="1800"/>
                    <a:pt x="11826" y="1595"/>
                    <a:pt x="12057" y="1259"/>
                  </a:cubicBezTo>
                  <a:cubicBezTo>
                    <a:pt x="12242" y="949"/>
                    <a:pt x="12287" y="468"/>
                    <a:pt x="12017" y="198"/>
                  </a:cubicBezTo>
                  <a:cubicBezTo>
                    <a:pt x="11875" y="56"/>
                    <a:pt x="11712" y="0"/>
                    <a:pt x="1154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4" name="Google Shape;3754;p55"/>
            <p:cNvSpPr/>
            <p:nvPr/>
          </p:nvSpPr>
          <p:spPr>
            <a:xfrm>
              <a:off x="5832450" y="4144954"/>
              <a:ext cx="359723" cy="273973"/>
            </a:xfrm>
            <a:custGeom>
              <a:avLst/>
              <a:gdLst/>
              <a:ahLst/>
              <a:cxnLst/>
              <a:rect l="l" t="t" r="r" b="b"/>
              <a:pathLst>
                <a:path w="2194" h="1671" extrusionOk="0">
                  <a:moveTo>
                    <a:pt x="1040" y="0"/>
                  </a:moveTo>
                  <a:cubicBezTo>
                    <a:pt x="1020" y="0"/>
                    <a:pt x="1001" y="1"/>
                    <a:pt x="981" y="2"/>
                  </a:cubicBezTo>
                  <a:lnTo>
                    <a:pt x="876" y="2"/>
                  </a:lnTo>
                  <a:cubicBezTo>
                    <a:pt x="376" y="22"/>
                    <a:pt x="0" y="482"/>
                    <a:pt x="190" y="983"/>
                  </a:cubicBezTo>
                  <a:cubicBezTo>
                    <a:pt x="349" y="1382"/>
                    <a:pt x="854" y="1671"/>
                    <a:pt x="1284" y="1671"/>
                  </a:cubicBezTo>
                  <a:cubicBezTo>
                    <a:pt x="1302" y="1671"/>
                    <a:pt x="1320" y="1670"/>
                    <a:pt x="1337" y="1669"/>
                  </a:cubicBezTo>
                  <a:cubicBezTo>
                    <a:pt x="1918" y="1649"/>
                    <a:pt x="2193" y="1043"/>
                    <a:pt x="1963" y="542"/>
                  </a:cubicBezTo>
                  <a:cubicBezTo>
                    <a:pt x="1801" y="185"/>
                    <a:pt x="1417" y="0"/>
                    <a:pt x="104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5" name="Google Shape;3755;p55"/>
            <p:cNvSpPr/>
            <p:nvPr/>
          </p:nvSpPr>
          <p:spPr>
            <a:xfrm>
              <a:off x="6007229" y="3941974"/>
              <a:ext cx="98702" cy="100014"/>
            </a:xfrm>
            <a:custGeom>
              <a:avLst/>
              <a:gdLst/>
              <a:ahLst/>
              <a:cxnLst/>
              <a:rect l="l" t="t" r="r" b="b"/>
              <a:pathLst>
                <a:path w="602" h="610" extrusionOk="0">
                  <a:moveTo>
                    <a:pt x="262" y="1"/>
                  </a:moveTo>
                  <a:cubicBezTo>
                    <a:pt x="236" y="1"/>
                    <a:pt x="210" y="3"/>
                    <a:pt x="186" y="8"/>
                  </a:cubicBezTo>
                  <a:cubicBezTo>
                    <a:pt x="206" y="28"/>
                    <a:pt x="186" y="53"/>
                    <a:pt x="166" y="53"/>
                  </a:cubicBezTo>
                  <a:cubicBezTo>
                    <a:pt x="166" y="28"/>
                    <a:pt x="146" y="28"/>
                    <a:pt x="146" y="28"/>
                  </a:cubicBezTo>
                  <a:cubicBezTo>
                    <a:pt x="126" y="28"/>
                    <a:pt x="81" y="53"/>
                    <a:pt x="61" y="53"/>
                  </a:cubicBezTo>
                  <a:cubicBezTo>
                    <a:pt x="61" y="73"/>
                    <a:pt x="61" y="73"/>
                    <a:pt x="41" y="73"/>
                  </a:cubicBezTo>
                  <a:cubicBezTo>
                    <a:pt x="1" y="133"/>
                    <a:pt x="1" y="258"/>
                    <a:pt x="1" y="303"/>
                  </a:cubicBezTo>
                  <a:cubicBezTo>
                    <a:pt x="1" y="404"/>
                    <a:pt x="41" y="489"/>
                    <a:pt x="101" y="554"/>
                  </a:cubicBezTo>
                  <a:cubicBezTo>
                    <a:pt x="156" y="589"/>
                    <a:pt x="225" y="609"/>
                    <a:pt x="291" y="609"/>
                  </a:cubicBezTo>
                  <a:cubicBezTo>
                    <a:pt x="374" y="609"/>
                    <a:pt x="454" y="578"/>
                    <a:pt x="501" y="509"/>
                  </a:cubicBezTo>
                  <a:cubicBezTo>
                    <a:pt x="601" y="404"/>
                    <a:pt x="601" y="198"/>
                    <a:pt x="501" y="93"/>
                  </a:cubicBezTo>
                  <a:cubicBezTo>
                    <a:pt x="436" y="28"/>
                    <a:pt x="347" y="1"/>
                    <a:pt x="26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6" name="Google Shape;3756;p55"/>
            <p:cNvSpPr/>
            <p:nvPr/>
          </p:nvSpPr>
          <p:spPr>
            <a:xfrm>
              <a:off x="5822613" y="3957222"/>
              <a:ext cx="98375" cy="70010"/>
            </a:xfrm>
            <a:custGeom>
              <a:avLst/>
              <a:gdLst/>
              <a:ahLst/>
              <a:cxnLst/>
              <a:rect l="l" t="t" r="r" b="b"/>
              <a:pathLst>
                <a:path w="600" h="427" extrusionOk="0">
                  <a:moveTo>
                    <a:pt x="290" y="0"/>
                  </a:moveTo>
                  <a:cubicBezTo>
                    <a:pt x="80" y="40"/>
                    <a:pt x="0" y="356"/>
                    <a:pt x="250" y="416"/>
                  </a:cubicBezTo>
                  <a:cubicBezTo>
                    <a:pt x="274" y="423"/>
                    <a:pt x="297" y="427"/>
                    <a:pt x="318" y="427"/>
                  </a:cubicBezTo>
                  <a:cubicBezTo>
                    <a:pt x="536" y="427"/>
                    <a:pt x="600" y="58"/>
                    <a:pt x="330" y="40"/>
                  </a:cubicBezTo>
                  <a:cubicBezTo>
                    <a:pt x="290" y="40"/>
                    <a:pt x="290" y="20"/>
                    <a:pt x="29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7" name="Google Shape;3757;p55"/>
            <p:cNvSpPr/>
            <p:nvPr/>
          </p:nvSpPr>
          <p:spPr>
            <a:xfrm>
              <a:off x="5691939" y="4053137"/>
              <a:ext cx="58533" cy="44596"/>
            </a:xfrm>
            <a:custGeom>
              <a:avLst/>
              <a:gdLst/>
              <a:ahLst/>
              <a:cxnLst/>
              <a:rect l="l" t="t" r="r" b="b"/>
              <a:pathLst>
                <a:path w="357" h="272" extrusionOk="0">
                  <a:moveTo>
                    <a:pt x="191" y="1"/>
                  </a:moveTo>
                  <a:cubicBezTo>
                    <a:pt x="21" y="21"/>
                    <a:pt x="1" y="271"/>
                    <a:pt x="191" y="271"/>
                  </a:cubicBezTo>
                  <a:cubicBezTo>
                    <a:pt x="356" y="271"/>
                    <a:pt x="356" y="41"/>
                    <a:pt x="21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55"/>
            <p:cNvSpPr/>
            <p:nvPr/>
          </p:nvSpPr>
          <p:spPr>
            <a:xfrm>
              <a:off x="7887985" y="3166620"/>
              <a:ext cx="37874" cy="34595"/>
            </a:xfrm>
            <a:custGeom>
              <a:avLst/>
              <a:gdLst/>
              <a:ahLst/>
              <a:cxnLst/>
              <a:rect l="l" t="t" r="r" b="b"/>
              <a:pathLst>
                <a:path w="231" h="211" extrusionOk="0">
                  <a:moveTo>
                    <a:pt x="126" y="1"/>
                  </a:moveTo>
                  <a:cubicBezTo>
                    <a:pt x="126" y="1"/>
                    <a:pt x="126" y="26"/>
                    <a:pt x="106" y="26"/>
                  </a:cubicBezTo>
                  <a:cubicBezTo>
                    <a:pt x="46" y="26"/>
                    <a:pt x="0" y="86"/>
                    <a:pt x="20" y="126"/>
                  </a:cubicBezTo>
                  <a:cubicBezTo>
                    <a:pt x="20" y="191"/>
                    <a:pt x="86" y="211"/>
                    <a:pt x="126" y="211"/>
                  </a:cubicBezTo>
                  <a:cubicBezTo>
                    <a:pt x="191" y="211"/>
                    <a:pt x="231" y="151"/>
                    <a:pt x="231" y="86"/>
                  </a:cubicBezTo>
                  <a:cubicBezTo>
                    <a:pt x="231" y="26"/>
                    <a:pt x="191" y="1"/>
                    <a:pt x="12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55"/>
            <p:cNvSpPr/>
            <p:nvPr/>
          </p:nvSpPr>
          <p:spPr>
            <a:xfrm>
              <a:off x="7854373" y="3091855"/>
              <a:ext cx="41153" cy="41317"/>
            </a:xfrm>
            <a:custGeom>
              <a:avLst/>
              <a:gdLst/>
              <a:ahLst/>
              <a:cxnLst/>
              <a:rect l="l" t="t" r="r" b="b"/>
              <a:pathLst>
                <a:path w="251" h="252" extrusionOk="0">
                  <a:moveTo>
                    <a:pt x="145" y="1"/>
                  </a:moveTo>
                  <a:cubicBezTo>
                    <a:pt x="125" y="1"/>
                    <a:pt x="125" y="21"/>
                    <a:pt x="125" y="21"/>
                  </a:cubicBezTo>
                  <a:cubicBezTo>
                    <a:pt x="0" y="61"/>
                    <a:pt x="0" y="251"/>
                    <a:pt x="145" y="251"/>
                  </a:cubicBezTo>
                  <a:cubicBezTo>
                    <a:pt x="205" y="251"/>
                    <a:pt x="251" y="206"/>
                    <a:pt x="251" y="126"/>
                  </a:cubicBezTo>
                  <a:cubicBezTo>
                    <a:pt x="251" y="61"/>
                    <a:pt x="205" y="1"/>
                    <a:pt x="14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55"/>
            <p:cNvSpPr/>
            <p:nvPr/>
          </p:nvSpPr>
          <p:spPr>
            <a:xfrm>
              <a:off x="7788626" y="3074312"/>
              <a:ext cx="37874" cy="32464"/>
            </a:xfrm>
            <a:custGeom>
              <a:avLst/>
              <a:gdLst/>
              <a:ahLst/>
              <a:cxnLst/>
              <a:rect l="l" t="t" r="r" b="b"/>
              <a:pathLst>
                <a:path w="231" h="198" extrusionOk="0">
                  <a:moveTo>
                    <a:pt x="100" y="1"/>
                  </a:moveTo>
                  <a:cubicBezTo>
                    <a:pt x="80" y="1"/>
                    <a:pt x="61" y="7"/>
                    <a:pt x="46" y="23"/>
                  </a:cubicBezTo>
                  <a:cubicBezTo>
                    <a:pt x="1" y="43"/>
                    <a:pt x="1" y="88"/>
                    <a:pt x="1" y="128"/>
                  </a:cubicBezTo>
                  <a:cubicBezTo>
                    <a:pt x="1" y="172"/>
                    <a:pt x="47" y="198"/>
                    <a:pt x="88" y="198"/>
                  </a:cubicBezTo>
                  <a:cubicBezTo>
                    <a:pt x="102" y="198"/>
                    <a:pt x="115" y="195"/>
                    <a:pt x="126" y="188"/>
                  </a:cubicBezTo>
                  <a:cubicBezTo>
                    <a:pt x="191" y="168"/>
                    <a:pt x="231" y="108"/>
                    <a:pt x="191" y="43"/>
                  </a:cubicBezTo>
                  <a:cubicBezTo>
                    <a:pt x="166" y="18"/>
                    <a:pt x="132" y="1"/>
                    <a:pt x="100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55"/>
            <p:cNvSpPr/>
            <p:nvPr/>
          </p:nvSpPr>
          <p:spPr>
            <a:xfrm>
              <a:off x="7635490" y="3136287"/>
              <a:ext cx="211669" cy="159859"/>
            </a:xfrm>
            <a:custGeom>
              <a:avLst/>
              <a:gdLst/>
              <a:ahLst/>
              <a:cxnLst/>
              <a:rect l="l" t="t" r="r" b="b"/>
              <a:pathLst>
                <a:path w="1291" h="975" extrusionOk="0">
                  <a:moveTo>
                    <a:pt x="604" y="0"/>
                  </a:moveTo>
                  <a:cubicBezTo>
                    <a:pt x="604" y="20"/>
                    <a:pt x="604" y="20"/>
                    <a:pt x="584" y="20"/>
                  </a:cubicBezTo>
                  <a:cubicBezTo>
                    <a:pt x="0" y="97"/>
                    <a:pt x="311" y="974"/>
                    <a:pt x="803" y="974"/>
                  </a:cubicBezTo>
                  <a:cubicBezTo>
                    <a:pt x="860" y="974"/>
                    <a:pt x="919" y="962"/>
                    <a:pt x="980" y="937"/>
                  </a:cubicBezTo>
                  <a:cubicBezTo>
                    <a:pt x="1230" y="836"/>
                    <a:pt x="1290" y="541"/>
                    <a:pt x="1185" y="311"/>
                  </a:cubicBezTo>
                  <a:cubicBezTo>
                    <a:pt x="1085" y="105"/>
                    <a:pt x="854" y="0"/>
                    <a:pt x="60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55"/>
            <p:cNvSpPr/>
            <p:nvPr/>
          </p:nvSpPr>
          <p:spPr>
            <a:xfrm>
              <a:off x="7884705" y="4114457"/>
              <a:ext cx="70994" cy="51811"/>
            </a:xfrm>
            <a:custGeom>
              <a:avLst/>
              <a:gdLst/>
              <a:ahLst/>
              <a:cxnLst/>
              <a:rect l="l" t="t" r="r" b="b"/>
              <a:pathLst>
                <a:path w="433" h="316" extrusionOk="0">
                  <a:moveTo>
                    <a:pt x="219" y="0"/>
                  </a:moveTo>
                  <a:cubicBezTo>
                    <a:pt x="210" y="0"/>
                    <a:pt x="200" y="1"/>
                    <a:pt x="191" y="2"/>
                  </a:cubicBezTo>
                  <a:cubicBezTo>
                    <a:pt x="191" y="2"/>
                    <a:pt x="191" y="11"/>
                    <a:pt x="183" y="11"/>
                  </a:cubicBezTo>
                  <a:cubicBezTo>
                    <a:pt x="180" y="11"/>
                    <a:pt x="174" y="9"/>
                    <a:pt x="166" y="2"/>
                  </a:cubicBezTo>
                  <a:cubicBezTo>
                    <a:pt x="146" y="2"/>
                    <a:pt x="126" y="23"/>
                    <a:pt x="126" y="23"/>
                  </a:cubicBezTo>
                  <a:cubicBezTo>
                    <a:pt x="114" y="28"/>
                    <a:pt x="104" y="31"/>
                    <a:pt x="96" y="31"/>
                  </a:cubicBezTo>
                  <a:cubicBezTo>
                    <a:pt x="76" y="31"/>
                    <a:pt x="66" y="17"/>
                    <a:pt x="66" y="2"/>
                  </a:cubicBezTo>
                  <a:cubicBezTo>
                    <a:pt x="20" y="23"/>
                    <a:pt x="0" y="83"/>
                    <a:pt x="0" y="128"/>
                  </a:cubicBezTo>
                  <a:cubicBezTo>
                    <a:pt x="20" y="168"/>
                    <a:pt x="40" y="208"/>
                    <a:pt x="66" y="253"/>
                  </a:cubicBezTo>
                  <a:cubicBezTo>
                    <a:pt x="108" y="296"/>
                    <a:pt x="159" y="316"/>
                    <a:pt x="206" y="316"/>
                  </a:cubicBezTo>
                  <a:cubicBezTo>
                    <a:pt x="247" y="316"/>
                    <a:pt x="286" y="301"/>
                    <a:pt x="316" y="273"/>
                  </a:cubicBezTo>
                  <a:cubicBezTo>
                    <a:pt x="433" y="156"/>
                    <a:pt x="349" y="0"/>
                    <a:pt x="219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55"/>
            <p:cNvSpPr/>
            <p:nvPr/>
          </p:nvSpPr>
          <p:spPr>
            <a:xfrm>
              <a:off x="7755015" y="3983619"/>
              <a:ext cx="81979" cy="66239"/>
            </a:xfrm>
            <a:custGeom>
              <a:avLst/>
              <a:gdLst/>
              <a:ahLst/>
              <a:cxnLst/>
              <a:rect l="l" t="t" r="r" b="b"/>
              <a:pathLst>
                <a:path w="500" h="404" extrusionOk="0">
                  <a:moveTo>
                    <a:pt x="212" y="1"/>
                  </a:moveTo>
                  <a:cubicBezTo>
                    <a:pt x="117" y="1"/>
                    <a:pt x="20" y="64"/>
                    <a:pt x="20" y="175"/>
                  </a:cubicBezTo>
                  <a:cubicBezTo>
                    <a:pt x="0" y="300"/>
                    <a:pt x="105" y="380"/>
                    <a:pt x="206" y="400"/>
                  </a:cubicBezTo>
                  <a:cubicBezTo>
                    <a:pt x="218" y="402"/>
                    <a:pt x="231" y="404"/>
                    <a:pt x="244" y="404"/>
                  </a:cubicBezTo>
                  <a:cubicBezTo>
                    <a:pt x="363" y="404"/>
                    <a:pt x="499" y="305"/>
                    <a:pt x="481" y="175"/>
                  </a:cubicBezTo>
                  <a:cubicBezTo>
                    <a:pt x="456" y="69"/>
                    <a:pt x="356" y="24"/>
                    <a:pt x="271" y="4"/>
                  </a:cubicBezTo>
                  <a:lnTo>
                    <a:pt x="251" y="4"/>
                  </a:lnTo>
                  <a:cubicBezTo>
                    <a:pt x="238" y="2"/>
                    <a:pt x="225" y="1"/>
                    <a:pt x="21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55"/>
            <p:cNvSpPr/>
            <p:nvPr/>
          </p:nvSpPr>
          <p:spPr>
            <a:xfrm>
              <a:off x="7532525" y="3891311"/>
              <a:ext cx="147398" cy="112967"/>
            </a:xfrm>
            <a:custGeom>
              <a:avLst/>
              <a:gdLst/>
              <a:ahLst/>
              <a:cxnLst/>
              <a:rect l="l" t="t" r="r" b="b"/>
              <a:pathLst>
                <a:path w="899" h="689" extrusionOk="0">
                  <a:moveTo>
                    <a:pt x="400" y="1"/>
                  </a:moveTo>
                  <a:cubicBezTo>
                    <a:pt x="330" y="1"/>
                    <a:pt x="257" y="21"/>
                    <a:pt x="186" y="67"/>
                  </a:cubicBezTo>
                  <a:lnTo>
                    <a:pt x="146" y="67"/>
                  </a:lnTo>
                  <a:cubicBezTo>
                    <a:pt x="0" y="172"/>
                    <a:pt x="0" y="422"/>
                    <a:pt x="146" y="567"/>
                  </a:cubicBezTo>
                  <a:cubicBezTo>
                    <a:pt x="213" y="645"/>
                    <a:pt x="311" y="689"/>
                    <a:pt x="409" y="689"/>
                  </a:cubicBezTo>
                  <a:cubicBezTo>
                    <a:pt x="494" y="689"/>
                    <a:pt x="579" y="657"/>
                    <a:pt x="646" y="587"/>
                  </a:cubicBezTo>
                  <a:cubicBezTo>
                    <a:pt x="899" y="323"/>
                    <a:pt x="680" y="1"/>
                    <a:pt x="400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55"/>
            <p:cNvSpPr/>
            <p:nvPr/>
          </p:nvSpPr>
          <p:spPr>
            <a:xfrm>
              <a:off x="7453661" y="4147085"/>
              <a:ext cx="331850" cy="278400"/>
            </a:xfrm>
            <a:custGeom>
              <a:avLst/>
              <a:gdLst/>
              <a:ahLst/>
              <a:cxnLst/>
              <a:rect l="l" t="t" r="r" b="b"/>
              <a:pathLst>
                <a:path w="2024" h="1698" extrusionOk="0">
                  <a:moveTo>
                    <a:pt x="972" y="1"/>
                  </a:moveTo>
                  <a:cubicBezTo>
                    <a:pt x="579" y="1"/>
                    <a:pt x="240" y="276"/>
                    <a:pt x="126" y="655"/>
                  </a:cubicBezTo>
                  <a:cubicBezTo>
                    <a:pt x="1" y="1115"/>
                    <a:pt x="336" y="1531"/>
                    <a:pt x="772" y="1656"/>
                  </a:cubicBezTo>
                  <a:cubicBezTo>
                    <a:pt x="859" y="1684"/>
                    <a:pt x="943" y="1698"/>
                    <a:pt x="1025" y="1698"/>
                  </a:cubicBezTo>
                  <a:cubicBezTo>
                    <a:pt x="1431" y="1698"/>
                    <a:pt x="1757" y="1367"/>
                    <a:pt x="1878" y="950"/>
                  </a:cubicBezTo>
                  <a:cubicBezTo>
                    <a:pt x="2024" y="469"/>
                    <a:pt x="1523" y="74"/>
                    <a:pt x="1087" y="9"/>
                  </a:cubicBezTo>
                  <a:cubicBezTo>
                    <a:pt x="1048" y="3"/>
                    <a:pt x="1010" y="1"/>
                    <a:pt x="97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55"/>
            <p:cNvSpPr/>
            <p:nvPr/>
          </p:nvSpPr>
          <p:spPr>
            <a:xfrm>
              <a:off x="6331537" y="3623733"/>
              <a:ext cx="954888" cy="881108"/>
            </a:xfrm>
            <a:custGeom>
              <a:avLst/>
              <a:gdLst/>
              <a:ahLst/>
              <a:cxnLst/>
              <a:rect l="l" t="t" r="r" b="b"/>
              <a:pathLst>
                <a:path w="5824" h="5374" extrusionOk="0">
                  <a:moveTo>
                    <a:pt x="2596" y="0"/>
                  </a:moveTo>
                  <a:cubicBezTo>
                    <a:pt x="2064" y="0"/>
                    <a:pt x="1540" y="129"/>
                    <a:pt x="1087" y="427"/>
                  </a:cubicBezTo>
                  <a:cubicBezTo>
                    <a:pt x="316" y="908"/>
                    <a:pt x="25" y="1719"/>
                    <a:pt x="25" y="2595"/>
                  </a:cubicBezTo>
                  <a:cubicBezTo>
                    <a:pt x="0" y="3471"/>
                    <a:pt x="125" y="4412"/>
                    <a:pt x="606" y="5143"/>
                  </a:cubicBezTo>
                  <a:lnTo>
                    <a:pt x="606" y="5183"/>
                  </a:lnTo>
                  <a:cubicBezTo>
                    <a:pt x="1317" y="5374"/>
                    <a:pt x="2068" y="5374"/>
                    <a:pt x="2799" y="5374"/>
                  </a:cubicBezTo>
                  <a:cubicBezTo>
                    <a:pt x="3425" y="5374"/>
                    <a:pt x="4071" y="5349"/>
                    <a:pt x="4677" y="5249"/>
                  </a:cubicBezTo>
                  <a:cubicBezTo>
                    <a:pt x="5072" y="5204"/>
                    <a:pt x="5448" y="5098"/>
                    <a:pt x="5823" y="4973"/>
                  </a:cubicBezTo>
                  <a:lnTo>
                    <a:pt x="5823" y="4953"/>
                  </a:lnTo>
                  <a:cubicBezTo>
                    <a:pt x="5823" y="4412"/>
                    <a:pt x="5823" y="3892"/>
                    <a:pt x="5783" y="3346"/>
                  </a:cubicBezTo>
                  <a:cubicBezTo>
                    <a:pt x="5738" y="2845"/>
                    <a:pt x="5718" y="2325"/>
                    <a:pt x="5573" y="1844"/>
                  </a:cubicBezTo>
                  <a:cubicBezTo>
                    <a:pt x="5283" y="928"/>
                    <a:pt x="4446" y="407"/>
                    <a:pt x="3570" y="137"/>
                  </a:cubicBezTo>
                  <a:cubicBezTo>
                    <a:pt x="3252" y="49"/>
                    <a:pt x="2923" y="0"/>
                    <a:pt x="259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55"/>
            <p:cNvSpPr/>
            <p:nvPr/>
          </p:nvSpPr>
          <p:spPr>
            <a:xfrm>
              <a:off x="5514701" y="1985142"/>
              <a:ext cx="536961" cy="535649"/>
            </a:xfrm>
            <a:custGeom>
              <a:avLst/>
              <a:gdLst/>
              <a:ahLst/>
              <a:cxnLst/>
              <a:rect l="l" t="t" r="r" b="b"/>
              <a:pathLst>
                <a:path w="3275" h="3267" extrusionOk="0">
                  <a:moveTo>
                    <a:pt x="1473" y="0"/>
                  </a:moveTo>
                  <a:cubicBezTo>
                    <a:pt x="1115" y="0"/>
                    <a:pt x="765" y="132"/>
                    <a:pt x="476" y="447"/>
                  </a:cubicBezTo>
                  <a:cubicBezTo>
                    <a:pt x="61" y="908"/>
                    <a:pt x="0" y="1639"/>
                    <a:pt x="271" y="2200"/>
                  </a:cubicBezTo>
                  <a:cubicBezTo>
                    <a:pt x="521" y="2680"/>
                    <a:pt x="957" y="3016"/>
                    <a:pt x="1457" y="3226"/>
                  </a:cubicBezTo>
                  <a:cubicBezTo>
                    <a:pt x="1477" y="3226"/>
                    <a:pt x="1477" y="3246"/>
                    <a:pt x="1477" y="3266"/>
                  </a:cubicBezTo>
                  <a:cubicBezTo>
                    <a:pt x="1543" y="3036"/>
                    <a:pt x="1648" y="2805"/>
                    <a:pt x="1773" y="2600"/>
                  </a:cubicBezTo>
                  <a:cubicBezTo>
                    <a:pt x="2128" y="1974"/>
                    <a:pt x="2669" y="1494"/>
                    <a:pt x="3275" y="1138"/>
                  </a:cubicBezTo>
                  <a:lnTo>
                    <a:pt x="3275" y="1118"/>
                  </a:lnTo>
                  <a:cubicBezTo>
                    <a:pt x="2913" y="507"/>
                    <a:pt x="2178" y="0"/>
                    <a:pt x="147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55"/>
            <p:cNvSpPr/>
            <p:nvPr/>
          </p:nvSpPr>
          <p:spPr>
            <a:xfrm>
              <a:off x="7306755" y="1913001"/>
              <a:ext cx="519745" cy="505153"/>
            </a:xfrm>
            <a:custGeom>
              <a:avLst/>
              <a:gdLst/>
              <a:ahLst/>
              <a:cxnLst/>
              <a:rect l="l" t="t" r="r" b="b"/>
              <a:pathLst>
                <a:path w="3170" h="3081" extrusionOk="0">
                  <a:moveTo>
                    <a:pt x="1473" y="0"/>
                  </a:moveTo>
                  <a:cubicBezTo>
                    <a:pt x="1323" y="0"/>
                    <a:pt x="1171" y="30"/>
                    <a:pt x="1022" y="96"/>
                  </a:cubicBezTo>
                  <a:cubicBezTo>
                    <a:pt x="541" y="306"/>
                    <a:pt x="251" y="742"/>
                    <a:pt x="1" y="1183"/>
                  </a:cubicBezTo>
                  <a:cubicBezTo>
                    <a:pt x="792" y="1618"/>
                    <a:pt x="1483" y="2264"/>
                    <a:pt x="1898" y="3080"/>
                  </a:cubicBezTo>
                  <a:cubicBezTo>
                    <a:pt x="2379" y="2810"/>
                    <a:pt x="2859" y="2454"/>
                    <a:pt x="3005" y="1914"/>
                  </a:cubicBezTo>
                  <a:cubicBezTo>
                    <a:pt x="3170" y="1368"/>
                    <a:pt x="2880" y="807"/>
                    <a:pt x="2484" y="452"/>
                  </a:cubicBezTo>
                  <a:cubicBezTo>
                    <a:pt x="2202" y="184"/>
                    <a:pt x="1844" y="0"/>
                    <a:pt x="147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55"/>
            <p:cNvSpPr/>
            <p:nvPr/>
          </p:nvSpPr>
          <p:spPr>
            <a:xfrm>
              <a:off x="7172966" y="1777081"/>
              <a:ext cx="773388" cy="737153"/>
            </a:xfrm>
            <a:custGeom>
              <a:avLst/>
              <a:gdLst/>
              <a:ahLst/>
              <a:cxnLst/>
              <a:rect l="l" t="t" r="r" b="b"/>
              <a:pathLst>
                <a:path w="4717" h="4496" extrusionOk="0">
                  <a:moveTo>
                    <a:pt x="2124" y="0"/>
                  </a:moveTo>
                  <a:cubicBezTo>
                    <a:pt x="1943" y="0"/>
                    <a:pt x="1763" y="22"/>
                    <a:pt x="1588" y="69"/>
                  </a:cubicBezTo>
                  <a:cubicBezTo>
                    <a:pt x="797" y="279"/>
                    <a:pt x="251" y="885"/>
                    <a:pt x="0" y="1636"/>
                  </a:cubicBezTo>
                  <a:cubicBezTo>
                    <a:pt x="276" y="1741"/>
                    <a:pt x="526" y="1866"/>
                    <a:pt x="776" y="1992"/>
                  </a:cubicBezTo>
                  <a:cubicBezTo>
                    <a:pt x="942" y="1491"/>
                    <a:pt x="1377" y="990"/>
                    <a:pt x="1878" y="820"/>
                  </a:cubicBezTo>
                  <a:cubicBezTo>
                    <a:pt x="2013" y="772"/>
                    <a:pt x="2150" y="750"/>
                    <a:pt x="2285" y="750"/>
                  </a:cubicBezTo>
                  <a:cubicBezTo>
                    <a:pt x="2673" y="750"/>
                    <a:pt x="3046" y="932"/>
                    <a:pt x="3340" y="1195"/>
                  </a:cubicBezTo>
                  <a:cubicBezTo>
                    <a:pt x="3736" y="1551"/>
                    <a:pt x="4071" y="2117"/>
                    <a:pt x="3926" y="2678"/>
                  </a:cubicBezTo>
                  <a:cubicBezTo>
                    <a:pt x="3801" y="3283"/>
                    <a:pt x="3280" y="3699"/>
                    <a:pt x="2754" y="3969"/>
                  </a:cubicBezTo>
                  <a:lnTo>
                    <a:pt x="2754" y="3994"/>
                  </a:lnTo>
                  <a:cubicBezTo>
                    <a:pt x="2754" y="4014"/>
                    <a:pt x="2779" y="4034"/>
                    <a:pt x="2779" y="4054"/>
                  </a:cubicBezTo>
                  <a:cubicBezTo>
                    <a:pt x="2859" y="4200"/>
                    <a:pt x="2904" y="4345"/>
                    <a:pt x="2965" y="4495"/>
                  </a:cubicBezTo>
                  <a:cubicBezTo>
                    <a:pt x="3716" y="4305"/>
                    <a:pt x="4321" y="3719"/>
                    <a:pt x="4507" y="2968"/>
                  </a:cubicBezTo>
                  <a:cubicBezTo>
                    <a:pt x="4717" y="2157"/>
                    <a:pt x="4427" y="1261"/>
                    <a:pt x="3821" y="675"/>
                  </a:cubicBezTo>
                  <a:cubicBezTo>
                    <a:pt x="3368" y="257"/>
                    <a:pt x="2741" y="0"/>
                    <a:pt x="2124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55"/>
            <p:cNvSpPr/>
            <p:nvPr/>
          </p:nvSpPr>
          <p:spPr>
            <a:xfrm>
              <a:off x="5391569" y="1872504"/>
              <a:ext cx="769289" cy="777978"/>
            </a:xfrm>
            <a:custGeom>
              <a:avLst/>
              <a:gdLst/>
              <a:ahLst/>
              <a:cxnLst/>
              <a:rect l="l" t="t" r="r" b="b"/>
              <a:pathLst>
                <a:path w="4692" h="4745" extrusionOk="0">
                  <a:moveTo>
                    <a:pt x="2337" y="1"/>
                  </a:moveTo>
                  <a:cubicBezTo>
                    <a:pt x="1796" y="1"/>
                    <a:pt x="1252" y="180"/>
                    <a:pt x="791" y="573"/>
                  </a:cubicBezTo>
                  <a:cubicBezTo>
                    <a:pt x="476" y="844"/>
                    <a:pt x="226" y="1199"/>
                    <a:pt x="126" y="1615"/>
                  </a:cubicBezTo>
                  <a:cubicBezTo>
                    <a:pt x="0" y="2096"/>
                    <a:pt x="126" y="2616"/>
                    <a:pt x="291" y="3077"/>
                  </a:cubicBezTo>
                  <a:cubicBezTo>
                    <a:pt x="601" y="3933"/>
                    <a:pt x="1252" y="4474"/>
                    <a:pt x="2083" y="4744"/>
                  </a:cubicBezTo>
                  <a:cubicBezTo>
                    <a:pt x="2103" y="4474"/>
                    <a:pt x="2148" y="4203"/>
                    <a:pt x="2228" y="3953"/>
                  </a:cubicBezTo>
                  <a:lnTo>
                    <a:pt x="2228" y="3953"/>
                  </a:lnTo>
                  <a:cubicBezTo>
                    <a:pt x="2208" y="3973"/>
                    <a:pt x="2208" y="3973"/>
                    <a:pt x="2188" y="3973"/>
                  </a:cubicBezTo>
                  <a:cubicBezTo>
                    <a:pt x="1042" y="3598"/>
                    <a:pt x="251" y="2161"/>
                    <a:pt x="1127" y="1114"/>
                  </a:cubicBezTo>
                  <a:cubicBezTo>
                    <a:pt x="1435" y="747"/>
                    <a:pt x="1824" y="595"/>
                    <a:pt x="2224" y="595"/>
                  </a:cubicBezTo>
                  <a:cubicBezTo>
                    <a:pt x="2958" y="595"/>
                    <a:pt x="3730" y="1111"/>
                    <a:pt x="4106" y="1760"/>
                  </a:cubicBezTo>
                  <a:lnTo>
                    <a:pt x="4106" y="1785"/>
                  </a:lnTo>
                  <a:cubicBezTo>
                    <a:pt x="4296" y="1680"/>
                    <a:pt x="4482" y="1575"/>
                    <a:pt x="4692" y="1490"/>
                  </a:cubicBezTo>
                  <a:cubicBezTo>
                    <a:pt x="4238" y="560"/>
                    <a:pt x="3293" y="1"/>
                    <a:pt x="2337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55"/>
            <p:cNvSpPr/>
            <p:nvPr/>
          </p:nvSpPr>
          <p:spPr>
            <a:xfrm>
              <a:off x="5644391" y="3781788"/>
              <a:ext cx="677472" cy="744531"/>
            </a:xfrm>
            <a:custGeom>
              <a:avLst/>
              <a:gdLst/>
              <a:ahLst/>
              <a:cxnLst/>
              <a:rect l="l" t="t" r="r" b="b"/>
              <a:pathLst>
                <a:path w="4132" h="4541" extrusionOk="0">
                  <a:moveTo>
                    <a:pt x="1375" y="1027"/>
                  </a:moveTo>
                  <a:cubicBezTo>
                    <a:pt x="1389" y="1027"/>
                    <a:pt x="1403" y="1028"/>
                    <a:pt x="1417" y="1030"/>
                  </a:cubicBezTo>
                  <a:cubicBezTo>
                    <a:pt x="1588" y="1050"/>
                    <a:pt x="1688" y="1195"/>
                    <a:pt x="1668" y="1341"/>
                  </a:cubicBezTo>
                  <a:cubicBezTo>
                    <a:pt x="1650" y="1490"/>
                    <a:pt x="1529" y="1574"/>
                    <a:pt x="1399" y="1574"/>
                  </a:cubicBezTo>
                  <a:cubicBezTo>
                    <a:pt x="1385" y="1574"/>
                    <a:pt x="1371" y="1573"/>
                    <a:pt x="1357" y="1571"/>
                  </a:cubicBezTo>
                  <a:cubicBezTo>
                    <a:pt x="1212" y="1551"/>
                    <a:pt x="1087" y="1446"/>
                    <a:pt x="1107" y="1300"/>
                  </a:cubicBezTo>
                  <a:cubicBezTo>
                    <a:pt x="1107" y="1145"/>
                    <a:pt x="1228" y="1027"/>
                    <a:pt x="1375" y="1027"/>
                  </a:cubicBezTo>
                  <a:close/>
                  <a:moveTo>
                    <a:pt x="2480" y="894"/>
                  </a:moveTo>
                  <a:cubicBezTo>
                    <a:pt x="2617" y="894"/>
                    <a:pt x="2761" y="959"/>
                    <a:pt x="2839" y="1090"/>
                  </a:cubicBezTo>
                  <a:cubicBezTo>
                    <a:pt x="2940" y="1280"/>
                    <a:pt x="2859" y="1551"/>
                    <a:pt x="2649" y="1656"/>
                  </a:cubicBezTo>
                  <a:cubicBezTo>
                    <a:pt x="2610" y="1669"/>
                    <a:pt x="2568" y="1675"/>
                    <a:pt x="2526" y="1675"/>
                  </a:cubicBezTo>
                  <a:cubicBezTo>
                    <a:pt x="2367" y="1675"/>
                    <a:pt x="2200" y="1588"/>
                    <a:pt x="2148" y="1426"/>
                  </a:cubicBezTo>
                  <a:cubicBezTo>
                    <a:pt x="2108" y="1341"/>
                    <a:pt x="2128" y="1070"/>
                    <a:pt x="2234" y="985"/>
                  </a:cubicBezTo>
                  <a:lnTo>
                    <a:pt x="2254" y="965"/>
                  </a:lnTo>
                  <a:cubicBezTo>
                    <a:pt x="2316" y="918"/>
                    <a:pt x="2397" y="894"/>
                    <a:pt x="2480" y="894"/>
                  </a:cubicBezTo>
                  <a:close/>
                  <a:moveTo>
                    <a:pt x="521" y="1571"/>
                  </a:moveTo>
                  <a:cubicBezTo>
                    <a:pt x="626" y="1591"/>
                    <a:pt x="712" y="1716"/>
                    <a:pt x="686" y="1821"/>
                  </a:cubicBezTo>
                  <a:cubicBezTo>
                    <a:pt x="686" y="1946"/>
                    <a:pt x="586" y="2006"/>
                    <a:pt x="481" y="2006"/>
                  </a:cubicBezTo>
                  <a:cubicBezTo>
                    <a:pt x="356" y="2006"/>
                    <a:pt x="271" y="1926"/>
                    <a:pt x="271" y="1821"/>
                  </a:cubicBezTo>
                  <a:cubicBezTo>
                    <a:pt x="271" y="1716"/>
                    <a:pt x="356" y="1611"/>
                    <a:pt x="461" y="1611"/>
                  </a:cubicBezTo>
                  <a:cubicBezTo>
                    <a:pt x="461" y="1591"/>
                    <a:pt x="481" y="1571"/>
                    <a:pt x="521" y="1571"/>
                  </a:cubicBezTo>
                  <a:close/>
                  <a:moveTo>
                    <a:pt x="2118" y="2108"/>
                  </a:moveTo>
                  <a:cubicBezTo>
                    <a:pt x="2673" y="2108"/>
                    <a:pt x="3219" y="2441"/>
                    <a:pt x="3295" y="3033"/>
                  </a:cubicBezTo>
                  <a:cubicBezTo>
                    <a:pt x="3340" y="3534"/>
                    <a:pt x="2940" y="3989"/>
                    <a:pt x="2439" y="3989"/>
                  </a:cubicBezTo>
                  <a:cubicBezTo>
                    <a:pt x="1898" y="3969"/>
                    <a:pt x="1272" y="3574"/>
                    <a:pt x="1212" y="3008"/>
                  </a:cubicBezTo>
                  <a:cubicBezTo>
                    <a:pt x="1147" y="2532"/>
                    <a:pt x="1543" y="2157"/>
                    <a:pt x="1983" y="2157"/>
                  </a:cubicBezTo>
                  <a:cubicBezTo>
                    <a:pt x="2003" y="2132"/>
                    <a:pt x="2003" y="2112"/>
                    <a:pt x="2023" y="2112"/>
                  </a:cubicBezTo>
                  <a:cubicBezTo>
                    <a:pt x="2055" y="2109"/>
                    <a:pt x="2086" y="2108"/>
                    <a:pt x="2118" y="2108"/>
                  </a:cubicBezTo>
                  <a:close/>
                  <a:moveTo>
                    <a:pt x="1600" y="1"/>
                  </a:moveTo>
                  <a:cubicBezTo>
                    <a:pt x="1238" y="1"/>
                    <a:pt x="886" y="89"/>
                    <a:pt x="586" y="279"/>
                  </a:cubicBezTo>
                  <a:cubicBezTo>
                    <a:pt x="186" y="549"/>
                    <a:pt x="1" y="1005"/>
                    <a:pt x="21" y="1486"/>
                  </a:cubicBezTo>
                  <a:cubicBezTo>
                    <a:pt x="21" y="2755"/>
                    <a:pt x="1129" y="4540"/>
                    <a:pt x="2473" y="4540"/>
                  </a:cubicBezTo>
                  <a:cubicBezTo>
                    <a:pt x="2767" y="4540"/>
                    <a:pt x="3073" y="4455"/>
                    <a:pt x="3380" y="4260"/>
                  </a:cubicBezTo>
                  <a:lnTo>
                    <a:pt x="3380" y="4240"/>
                  </a:lnTo>
                  <a:cubicBezTo>
                    <a:pt x="3796" y="3864"/>
                    <a:pt x="4131" y="3383"/>
                    <a:pt x="3776" y="2843"/>
                  </a:cubicBezTo>
                  <a:cubicBezTo>
                    <a:pt x="3565" y="2532"/>
                    <a:pt x="3340" y="2282"/>
                    <a:pt x="3315" y="1881"/>
                  </a:cubicBezTo>
                  <a:cubicBezTo>
                    <a:pt x="3295" y="1631"/>
                    <a:pt x="3340" y="1381"/>
                    <a:pt x="3275" y="1130"/>
                  </a:cubicBezTo>
                  <a:cubicBezTo>
                    <a:pt x="3235" y="905"/>
                    <a:pt x="3130" y="695"/>
                    <a:pt x="2965" y="529"/>
                  </a:cubicBezTo>
                  <a:cubicBezTo>
                    <a:pt x="2649" y="174"/>
                    <a:pt x="2169" y="29"/>
                    <a:pt x="1713" y="4"/>
                  </a:cubicBezTo>
                  <a:cubicBezTo>
                    <a:pt x="1675" y="2"/>
                    <a:pt x="1637" y="1"/>
                    <a:pt x="160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55"/>
            <p:cNvSpPr/>
            <p:nvPr/>
          </p:nvSpPr>
          <p:spPr>
            <a:xfrm>
              <a:off x="7371683" y="3712106"/>
              <a:ext cx="680588" cy="801588"/>
            </a:xfrm>
            <a:custGeom>
              <a:avLst/>
              <a:gdLst/>
              <a:ahLst/>
              <a:cxnLst/>
              <a:rect l="l" t="t" r="r" b="b"/>
              <a:pathLst>
                <a:path w="4151" h="4889" extrusionOk="0">
                  <a:moveTo>
                    <a:pt x="1406" y="1004"/>
                  </a:moveTo>
                  <a:cubicBezTo>
                    <a:pt x="1530" y="1004"/>
                    <a:pt x="1651" y="1056"/>
                    <a:pt x="1732" y="1160"/>
                  </a:cubicBezTo>
                  <a:cubicBezTo>
                    <a:pt x="1898" y="1370"/>
                    <a:pt x="1818" y="1660"/>
                    <a:pt x="1627" y="1786"/>
                  </a:cubicBezTo>
                  <a:cubicBezTo>
                    <a:pt x="1553" y="1840"/>
                    <a:pt x="1473" y="1864"/>
                    <a:pt x="1394" y="1864"/>
                  </a:cubicBezTo>
                  <a:cubicBezTo>
                    <a:pt x="1227" y="1864"/>
                    <a:pt x="1066" y="1757"/>
                    <a:pt x="981" y="1600"/>
                  </a:cubicBezTo>
                  <a:cubicBezTo>
                    <a:pt x="896" y="1430"/>
                    <a:pt x="941" y="1180"/>
                    <a:pt x="1127" y="1100"/>
                  </a:cubicBezTo>
                  <a:cubicBezTo>
                    <a:pt x="1210" y="1036"/>
                    <a:pt x="1309" y="1004"/>
                    <a:pt x="1406" y="1004"/>
                  </a:cubicBezTo>
                  <a:close/>
                  <a:moveTo>
                    <a:pt x="2569" y="1580"/>
                  </a:moveTo>
                  <a:cubicBezTo>
                    <a:pt x="2734" y="1580"/>
                    <a:pt x="2899" y="1680"/>
                    <a:pt x="2899" y="1871"/>
                  </a:cubicBezTo>
                  <a:cubicBezTo>
                    <a:pt x="2879" y="2036"/>
                    <a:pt x="2694" y="2141"/>
                    <a:pt x="2544" y="2141"/>
                  </a:cubicBezTo>
                  <a:cubicBezTo>
                    <a:pt x="2378" y="2121"/>
                    <a:pt x="2253" y="1976"/>
                    <a:pt x="2273" y="1806"/>
                  </a:cubicBezTo>
                  <a:cubicBezTo>
                    <a:pt x="2293" y="1680"/>
                    <a:pt x="2398" y="1600"/>
                    <a:pt x="2524" y="1600"/>
                  </a:cubicBezTo>
                  <a:cubicBezTo>
                    <a:pt x="2524" y="1600"/>
                    <a:pt x="2544" y="1580"/>
                    <a:pt x="2569" y="1580"/>
                  </a:cubicBezTo>
                  <a:close/>
                  <a:moveTo>
                    <a:pt x="3343" y="2363"/>
                  </a:moveTo>
                  <a:cubicBezTo>
                    <a:pt x="3423" y="2363"/>
                    <a:pt x="3504" y="2405"/>
                    <a:pt x="3545" y="2477"/>
                  </a:cubicBezTo>
                  <a:cubicBezTo>
                    <a:pt x="3630" y="2602"/>
                    <a:pt x="3545" y="2787"/>
                    <a:pt x="3400" y="2832"/>
                  </a:cubicBezTo>
                  <a:cubicBezTo>
                    <a:pt x="3375" y="2842"/>
                    <a:pt x="3349" y="2847"/>
                    <a:pt x="3323" y="2847"/>
                  </a:cubicBezTo>
                  <a:cubicBezTo>
                    <a:pt x="3201" y="2847"/>
                    <a:pt x="3086" y="2738"/>
                    <a:pt x="3069" y="2602"/>
                  </a:cubicBezTo>
                  <a:cubicBezTo>
                    <a:pt x="3069" y="2497"/>
                    <a:pt x="3149" y="2391"/>
                    <a:pt x="3235" y="2391"/>
                  </a:cubicBezTo>
                  <a:cubicBezTo>
                    <a:pt x="3268" y="2372"/>
                    <a:pt x="3305" y="2363"/>
                    <a:pt x="3343" y="2363"/>
                  </a:cubicBezTo>
                  <a:close/>
                  <a:moveTo>
                    <a:pt x="1482" y="2568"/>
                  </a:moveTo>
                  <a:cubicBezTo>
                    <a:pt x="1536" y="2568"/>
                    <a:pt x="1592" y="2572"/>
                    <a:pt x="1647" y="2582"/>
                  </a:cubicBezTo>
                  <a:cubicBezTo>
                    <a:pt x="2128" y="2662"/>
                    <a:pt x="2629" y="3102"/>
                    <a:pt x="2463" y="3623"/>
                  </a:cubicBezTo>
                  <a:cubicBezTo>
                    <a:pt x="2341" y="4081"/>
                    <a:pt x="1963" y="4453"/>
                    <a:pt x="1507" y="4453"/>
                  </a:cubicBezTo>
                  <a:cubicBezTo>
                    <a:pt x="1424" y="4453"/>
                    <a:pt x="1339" y="4440"/>
                    <a:pt x="1252" y="4414"/>
                  </a:cubicBezTo>
                  <a:cubicBezTo>
                    <a:pt x="1232" y="4394"/>
                    <a:pt x="1212" y="4374"/>
                    <a:pt x="1212" y="4354"/>
                  </a:cubicBezTo>
                  <a:cubicBezTo>
                    <a:pt x="731" y="4269"/>
                    <a:pt x="416" y="3768"/>
                    <a:pt x="541" y="3288"/>
                  </a:cubicBezTo>
                  <a:cubicBezTo>
                    <a:pt x="652" y="2860"/>
                    <a:pt x="1044" y="2568"/>
                    <a:pt x="1482" y="2568"/>
                  </a:cubicBezTo>
                  <a:close/>
                  <a:moveTo>
                    <a:pt x="2005" y="0"/>
                  </a:moveTo>
                  <a:cubicBezTo>
                    <a:pt x="1711" y="0"/>
                    <a:pt x="1417" y="75"/>
                    <a:pt x="1147" y="243"/>
                  </a:cubicBezTo>
                  <a:cubicBezTo>
                    <a:pt x="791" y="494"/>
                    <a:pt x="501" y="869"/>
                    <a:pt x="461" y="1305"/>
                  </a:cubicBezTo>
                  <a:cubicBezTo>
                    <a:pt x="416" y="1745"/>
                    <a:pt x="606" y="2181"/>
                    <a:pt x="481" y="2602"/>
                  </a:cubicBezTo>
                  <a:cubicBezTo>
                    <a:pt x="376" y="2997"/>
                    <a:pt x="20" y="3308"/>
                    <a:pt x="20" y="3748"/>
                  </a:cubicBezTo>
                  <a:cubicBezTo>
                    <a:pt x="0" y="4144"/>
                    <a:pt x="210" y="4519"/>
                    <a:pt x="566" y="4730"/>
                  </a:cubicBezTo>
                  <a:lnTo>
                    <a:pt x="606" y="4730"/>
                  </a:lnTo>
                  <a:cubicBezTo>
                    <a:pt x="848" y="4839"/>
                    <a:pt x="1089" y="4888"/>
                    <a:pt x="1325" y="4888"/>
                  </a:cubicBezTo>
                  <a:cubicBezTo>
                    <a:pt x="2207" y="4888"/>
                    <a:pt x="3015" y="4209"/>
                    <a:pt x="3525" y="3518"/>
                  </a:cubicBezTo>
                  <a:cubicBezTo>
                    <a:pt x="3820" y="3122"/>
                    <a:pt x="4071" y="2682"/>
                    <a:pt x="4111" y="2206"/>
                  </a:cubicBezTo>
                  <a:cubicBezTo>
                    <a:pt x="4151" y="1705"/>
                    <a:pt x="3946" y="1180"/>
                    <a:pt x="3630" y="804"/>
                  </a:cubicBezTo>
                  <a:cubicBezTo>
                    <a:pt x="3234" y="327"/>
                    <a:pt x="2620" y="0"/>
                    <a:pt x="20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55"/>
            <p:cNvSpPr/>
            <p:nvPr/>
          </p:nvSpPr>
          <p:spPr>
            <a:xfrm>
              <a:off x="6626496" y="3010532"/>
              <a:ext cx="328243" cy="187403"/>
            </a:xfrm>
            <a:custGeom>
              <a:avLst/>
              <a:gdLst/>
              <a:ahLst/>
              <a:cxnLst/>
              <a:rect l="l" t="t" r="r" b="b"/>
              <a:pathLst>
                <a:path w="2002" h="1143" extrusionOk="0">
                  <a:moveTo>
                    <a:pt x="625" y="1"/>
                  </a:moveTo>
                  <a:cubicBezTo>
                    <a:pt x="310" y="1"/>
                    <a:pt x="0" y="78"/>
                    <a:pt x="164" y="432"/>
                  </a:cubicBezTo>
                  <a:cubicBezTo>
                    <a:pt x="309" y="727"/>
                    <a:pt x="645" y="932"/>
                    <a:pt x="935" y="1058"/>
                  </a:cubicBezTo>
                  <a:cubicBezTo>
                    <a:pt x="955" y="1058"/>
                    <a:pt x="955" y="1078"/>
                    <a:pt x="955" y="1103"/>
                  </a:cubicBezTo>
                  <a:lnTo>
                    <a:pt x="1020" y="1103"/>
                  </a:lnTo>
                  <a:lnTo>
                    <a:pt x="1020" y="1143"/>
                  </a:lnTo>
                  <a:lnTo>
                    <a:pt x="1040" y="1123"/>
                  </a:lnTo>
                  <a:cubicBezTo>
                    <a:pt x="1331" y="1018"/>
                    <a:pt x="1686" y="912"/>
                    <a:pt x="1896" y="662"/>
                  </a:cubicBezTo>
                  <a:cubicBezTo>
                    <a:pt x="2002" y="557"/>
                    <a:pt x="2002" y="477"/>
                    <a:pt x="1876" y="352"/>
                  </a:cubicBezTo>
                  <a:cubicBezTo>
                    <a:pt x="1876" y="227"/>
                    <a:pt x="1811" y="141"/>
                    <a:pt x="1706" y="141"/>
                  </a:cubicBezTo>
                  <a:cubicBezTo>
                    <a:pt x="1646" y="121"/>
                    <a:pt x="1561" y="121"/>
                    <a:pt x="1501" y="101"/>
                  </a:cubicBezTo>
                  <a:cubicBezTo>
                    <a:pt x="1356" y="76"/>
                    <a:pt x="1205" y="56"/>
                    <a:pt x="1060" y="36"/>
                  </a:cubicBezTo>
                  <a:cubicBezTo>
                    <a:pt x="960" y="22"/>
                    <a:pt x="792" y="1"/>
                    <a:pt x="62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55"/>
            <p:cNvSpPr/>
            <p:nvPr/>
          </p:nvSpPr>
          <p:spPr>
            <a:xfrm>
              <a:off x="7878147" y="3154979"/>
              <a:ext cx="61648" cy="57549"/>
            </a:xfrm>
            <a:custGeom>
              <a:avLst/>
              <a:gdLst/>
              <a:ahLst/>
              <a:cxnLst/>
              <a:rect l="l" t="t" r="r" b="b"/>
              <a:pathLst>
                <a:path w="376" h="351" extrusionOk="0">
                  <a:moveTo>
                    <a:pt x="186" y="72"/>
                  </a:moveTo>
                  <a:cubicBezTo>
                    <a:pt x="251" y="72"/>
                    <a:pt x="291" y="97"/>
                    <a:pt x="291" y="157"/>
                  </a:cubicBezTo>
                  <a:cubicBezTo>
                    <a:pt x="291" y="222"/>
                    <a:pt x="251" y="282"/>
                    <a:pt x="186" y="282"/>
                  </a:cubicBezTo>
                  <a:cubicBezTo>
                    <a:pt x="146" y="282"/>
                    <a:pt x="80" y="262"/>
                    <a:pt x="80" y="197"/>
                  </a:cubicBezTo>
                  <a:cubicBezTo>
                    <a:pt x="60" y="157"/>
                    <a:pt x="106" y="97"/>
                    <a:pt x="166" y="97"/>
                  </a:cubicBezTo>
                  <a:cubicBezTo>
                    <a:pt x="186" y="97"/>
                    <a:pt x="186" y="72"/>
                    <a:pt x="186" y="72"/>
                  </a:cubicBezTo>
                  <a:close/>
                  <a:moveTo>
                    <a:pt x="202" y="1"/>
                  </a:moveTo>
                  <a:cubicBezTo>
                    <a:pt x="183" y="1"/>
                    <a:pt x="164" y="4"/>
                    <a:pt x="146" y="11"/>
                  </a:cubicBezTo>
                  <a:cubicBezTo>
                    <a:pt x="146" y="31"/>
                    <a:pt x="126" y="51"/>
                    <a:pt x="146" y="51"/>
                  </a:cubicBezTo>
                  <a:cubicBezTo>
                    <a:pt x="60" y="72"/>
                    <a:pt x="20" y="117"/>
                    <a:pt x="0" y="197"/>
                  </a:cubicBezTo>
                  <a:cubicBezTo>
                    <a:pt x="0" y="289"/>
                    <a:pt x="81" y="351"/>
                    <a:pt x="156" y="351"/>
                  </a:cubicBezTo>
                  <a:cubicBezTo>
                    <a:pt x="166" y="351"/>
                    <a:pt x="176" y="349"/>
                    <a:pt x="186" y="347"/>
                  </a:cubicBezTo>
                  <a:cubicBezTo>
                    <a:pt x="291" y="347"/>
                    <a:pt x="376" y="262"/>
                    <a:pt x="376" y="157"/>
                  </a:cubicBezTo>
                  <a:cubicBezTo>
                    <a:pt x="359" y="70"/>
                    <a:pt x="286" y="1"/>
                    <a:pt x="20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55"/>
            <p:cNvSpPr/>
            <p:nvPr/>
          </p:nvSpPr>
          <p:spPr>
            <a:xfrm>
              <a:off x="7874868" y="4099537"/>
              <a:ext cx="92144" cy="79519"/>
            </a:xfrm>
            <a:custGeom>
              <a:avLst/>
              <a:gdLst/>
              <a:ahLst/>
              <a:cxnLst/>
              <a:rect l="l" t="t" r="r" b="b"/>
              <a:pathLst>
                <a:path w="562" h="485" extrusionOk="0">
                  <a:moveTo>
                    <a:pt x="279" y="91"/>
                  </a:moveTo>
                  <a:cubicBezTo>
                    <a:pt x="409" y="91"/>
                    <a:pt x="493" y="247"/>
                    <a:pt x="376" y="364"/>
                  </a:cubicBezTo>
                  <a:cubicBezTo>
                    <a:pt x="346" y="392"/>
                    <a:pt x="307" y="407"/>
                    <a:pt x="266" y="407"/>
                  </a:cubicBezTo>
                  <a:cubicBezTo>
                    <a:pt x="219" y="407"/>
                    <a:pt x="168" y="387"/>
                    <a:pt x="126" y="344"/>
                  </a:cubicBezTo>
                  <a:cubicBezTo>
                    <a:pt x="100" y="299"/>
                    <a:pt x="80" y="259"/>
                    <a:pt x="60" y="219"/>
                  </a:cubicBezTo>
                  <a:cubicBezTo>
                    <a:pt x="60" y="174"/>
                    <a:pt x="80" y="114"/>
                    <a:pt x="126" y="93"/>
                  </a:cubicBezTo>
                  <a:cubicBezTo>
                    <a:pt x="126" y="108"/>
                    <a:pt x="136" y="122"/>
                    <a:pt x="156" y="122"/>
                  </a:cubicBezTo>
                  <a:cubicBezTo>
                    <a:pt x="164" y="122"/>
                    <a:pt x="174" y="119"/>
                    <a:pt x="186" y="114"/>
                  </a:cubicBezTo>
                  <a:cubicBezTo>
                    <a:pt x="186" y="114"/>
                    <a:pt x="206" y="93"/>
                    <a:pt x="226" y="93"/>
                  </a:cubicBezTo>
                  <a:cubicBezTo>
                    <a:pt x="234" y="100"/>
                    <a:pt x="240" y="102"/>
                    <a:pt x="243" y="102"/>
                  </a:cubicBezTo>
                  <a:cubicBezTo>
                    <a:pt x="251" y="102"/>
                    <a:pt x="251" y="93"/>
                    <a:pt x="251" y="93"/>
                  </a:cubicBezTo>
                  <a:cubicBezTo>
                    <a:pt x="260" y="92"/>
                    <a:pt x="270" y="91"/>
                    <a:pt x="279" y="91"/>
                  </a:cubicBezTo>
                  <a:close/>
                  <a:moveTo>
                    <a:pt x="274" y="0"/>
                  </a:moveTo>
                  <a:cubicBezTo>
                    <a:pt x="236" y="0"/>
                    <a:pt x="199" y="9"/>
                    <a:pt x="166" y="28"/>
                  </a:cubicBezTo>
                  <a:cubicBezTo>
                    <a:pt x="80" y="28"/>
                    <a:pt x="0" y="134"/>
                    <a:pt x="0" y="239"/>
                  </a:cubicBezTo>
                  <a:cubicBezTo>
                    <a:pt x="17" y="375"/>
                    <a:pt x="132" y="484"/>
                    <a:pt x="254" y="484"/>
                  </a:cubicBezTo>
                  <a:cubicBezTo>
                    <a:pt x="280" y="484"/>
                    <a:pt x="306" y="479"/>
                    <a:pt x="331" y="469"/>
                  </a:cubicBezTo>
                  <a:cubicBezTo>
                    <a:pt x="476" y="424"/>
                    <a:pt x="561" y="239"/>
                    <a:pt x="476" y="114"/>
                  </a:cubicBezTo>
                  <a:cubicBezTo>
                    <a:pt x="435" y="42"/>
                    <a:pt x="354" y="0"/>
                    <a:pt x="27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55"/>
            <p:cNvSpPr/>
            <p:nvPr/>
          </p:nvSpPr>
          <p:spPr>
            <a:xfrm>
              <a:off x="7846995" y="3084477"/>
              <a:ext cx="61648" cy="58533"/>
            </a:xfrm>
            <a:custGeom>
              <a:avLst/>
              <a:gdLst/>
              <a:ahLst/>
              <a:cxnLst/>
              <a:rect l="l" t="t" r="r" b="b"/>
              <a:pathLst>
                <a:path w="376" h="357" extrusionOk="0">
                  <a:moveTo>
                    <a:pt x="190" y="46"/>
                  </a:moveTo>
                  <a:cubicBezTo>
                    <a:pt x="250" y="46"/>
                    <a:pt x="296" y="106"/>
                    <a:pt x="296" y="171"/>
                  </a:cubicBezTo>
                  <a:cubicBezTo>
                    <a:pt x="296" y="251"/>
                    <a:pt x="250" y="296"/>
                    <a:pt x="190" y="296"/>
                  </a:cubicBezTo>
                  <a:cubicBezTo>
                    <a:pt x="45" y="296"/>
                    <a:pt x="45" y="106"/>
                    <a:pt x="170" y="66"/>
                  </a:cubicBezTo>
                  <a:cubicBezTo>
                    <a:pt x="170" y="66"/>
                    <a:pt x="170" y="46"/>
                    <a:pt x="190" y="46"/>
                  </a:cubicBezTo>
                  <a:close/>
                  <a:moveTo>
                    <a:pt x="145" y="1"/>
                  </a:moveTo>
                  <a:cubicBezTo>
                    <a:pt x="45" y="1"/>
                    <a:pt x="0" y="126"/>
                    <a:pt x="0" y="211"/>
                  </a:cubicBezTo>
                  <a:cubicBezTo>
                    <a:pt x="20" y="296"/>
                    <a:pt x="105" y="356"/>
                    <a:pt x="190" y="356"/>
                  </a:cubicBezTo>
                  <a:cubicBezTo>
                    <a:pt x="296" y="336"/>
                    <a:pt x="376" y="276"/>
                    <a:pt x="356" y="171"/>
                  </a:cubicBezTo>
                  <a:cubicBezTo>
                    <a:pt x="356" y="86"/>
                    <a:pt x="270" y="1"/>
                    <a:pt x="190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55"/>
            <p:cNvSpPr/>
            <p:nvPr/>
          </p:nvSpPr>
          <p:spPr>
            <a:xfrm>
              <a:off x="7778789" y="3063654"/>
              <a:ext cx="61812" cy="54270"/>
            </a:xfrm>
            <a:custGeom>
              <a:avLst/>
              <a:gdLst/>
              <a:ahLst/>
              <a:cxnLst/>
              <a:rect l="l" t="t" r="r" b="b"/>
              <a:pathLst>
                <a:path w="377" h="331" extrusionOk="0">
                  <a:moveTo>
                    <a:pt x="160" y="66"/>
                  </a:moveTo>
                  <a:cubicBezTo>
                    <a:pt x="192" y="66"/>
                    <a:pt x="226" y="83"/>
                    <a:pt x="251" y="108"/>
                  </a:cubicBezTo>
                  <a:cubicBezTo>
                    <a:pt x="291" y="173"/>
                    <a:pt x="251" y="233"/>
                    <a:pt x="186" y="253"/>
                  </a:cubicBezTo>
                  <a:cubicBezTo>
                    <a:pt x="175" y="260"/>
                    <a:pt x="162" y="263"/>
                    <a:pt x="148" y="263"/>
                  </a:cubicBezTo>
                  <a:cubicBezTo>
                    <a:pt x="107" y="263"/>
                    <a:pt x="61" y="237"/>
                    <a:pt x="61" y="193"/>
                  </a:cubicBezTo>
                  <a:cubicBezTo>
                    <a:pt x="61" y="153"/>
                    <a:pt x="61" y="108"/>
                    <a:pt x="106" y="88"/>
                  </a:cubicBezTo>
                  <a:cubicBezTo>
                    <a:pt x="121" y="72"/>
                    <a:pt x="140" y="66"/>
                    <a:pt x="160" y="66"/>
                  </a:cubicBezTo>
                  <a:close/>
                  <a:moveTo>
                    <a:pt x="152" y="0"/>
                  </a:moveTo>
                  <a:cubicBezTo>
                    <a:pt x="113" y="0"/>
                    <a:pt x="74" y="15"/>
                    <a:pt x="41" y="48"/>
                  </a:cubicBezTo>
                  <a:lnTo>
                    <a:pt x="41" y="68"/>
                  </a:lnTo>
                  <a:cubicBezTo>
                    <a:pt x="21" y="108"/>
                    <a:pt x="1" y="153"/>
                    <a:pt x="1" y="193"/>
                  </a:cubicBezTo>
                  <a:cubicBezTo>
                    <a:pt x="1" y="276"/>
                    <a:pt x="78" y="331"/>
                    <a:pt x="153" y="331"/>
                  </a:cubicBezTo>
                  <a:cubicBezTo>
                    <a:pt x="173" y="331"/>
                    <a:pt x="193" y="327"/>
                    <a:pt x="211" y="318"/>
                  </a:cubicBezTo>
                  <a:cubicBezTo>
                    <a:pt x="311" y="278"/>
                    <a:pt x="376" y="173"/>
                    <a:pt x="311" y="88"/>
                  </a:cubicBezTo>
                  <a:cubicBezTo>
                    <a:pt x="274" y="36"/>
                    <a:pt x="213" y="0"/>
                    <a:pt x="15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55"/>
            <p:cNvSpPr/>
            <p:nvPr/>
          </p:nvSpPr>
          <p:spPr>
            <a:xfrm>
              <a:off x="7741079" y="3971159"/>
              <a:ext cx="106081" cy="92144"/>
            </a:xfrm>
            <a:custGeom>
              <a:avLst/>
              <a:gdLst/>
              <a:ahLst/>
              <a:cxnLst/>
              <a:rect l="l" t="t" r="r" b="b"/>
              <a:pathLst>
                <a:path w="647" h="562" extrusionOk="0">
                  <a:moveTo>
                    <a:pt x="297" y="77"/>
                  </a:moveTo>
                  <a:cubicBezTo>
                    <a:pt x="310" y="77"/>
                    <a:pt x="323" y="78"/>
                    <a:pt x="336" y="80"/>
                  </a:cubicBezTo>
                  <a:lnTo>
                    <a:pt x="356" y="80"/>
                  </a:lnTo>
                  <a:cubicBezTo>
                    <a:pt x="441" y="100"/>
                    <a:pt x="541" y="145"/>
                    <a:pt x="566" y="251"/>
                  </a:cubicBezTo>
                  <a:cubicBezTo>
                    <a:pt x="584" y="381"/>
                    <a:pt x="448" y="480"/>
                    <a:pt x="329" y="480"/>
                  </a:cubicBezTo>
                  <a:cubicBezTo>
                    <a:pt x="316" y="480"/>
                    <a:pt x="303" y="478"/>
                    <a:pt x="291" y="476"/>
                  </a:cubicBezTo>
                  <a:cubicBezTo>
                    <a:pt x="190" y="456"/>
                    <a:pt x="85" y="376"/>
                    <a:pt x="105" y="251"/>
                  </a:cubicBezTo>
                  <a:cubicBezTo>
                    <a:pt x="105" y="140"/>
                    <a:pt x="202" y="77"/>
                    <a:pt x="297" y="77"/>
                  </a:cubicBezTo>
                  <a:close/>
                  <a:moveTo>
                    <a:pt x="316" y="0"/>
                  </a:moveTo>
                  <a:cubicBezTo>
                    <a:pt x="291" y="0"/>
                    <a:pt x="271" y="20"/>
                    <a:pt x="271" y="20"/>
                  </a:cubicBezTo>
                  <a:cubicBezTo>
                    <a:pt x="145" y="20"/>
                    <a:pt x="40" y="100"/>
                    <a:pt x="20" y="226"/>
                  </a:cubicBezTo>
                  <a:cubicBezTo>
                    <a:pt x="0" y="396"/>
                    <a:pt x="125" y="541"/>
                    <a:pt x="291" y="561"/>
                  </a:cubicBezTo>
                  <a:cubicBezTo>
                    <a:pt x="441" y="561"/>
                    <a:pt x="626" y="456"/>
                    <a:pt x="646" y="291"/>
                  </a:cubicBezTo>
                  <a:cubicBezTo>
                    <a:pt x="646" y="100"/>
                    <a:pt x="481" y="0"/>
                    <a:pt x="31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55"/>
            <p:cNvSpPr/>
            <p:nvPr/>
          </p:nvSpPr>
          <p:spPr>
            <a:xfrm>
              <a:off x="7635490" y="3122023"/>
              <a:ext cx="225606" cy="189207"/>
            </a:xfrm>
            <a:custGeom>
              <a:avLst/>
              <a:gdLst/>
              <a:ahLst/>
              <a:cxnLst/>
              <a:rect l="l" t="t" r="r" b="b"/>
              <a:pathLst>
                <a:path w="1376" h="1154" extrusionOk="0">
                  <a:moveTo>
                    <a:pt x="604" y="87"/>
                  </a:moveTo>
                  <a:cubicBezTo>
                    <a:pt x="854" y="87"/>
                    <a:pt x="1085" y="192"/>
                    <a:pt x="1185" y="398"/>
                  </a:cubicBezTo>
                  <a:cubicBezTo>
                    <a:pt x="1290" y="628"/>
                    <a:pt x="1230" y="923"/>
                    <a:pt x="980" y="1024"/>
                  </a:cubicBezTo>
                  <a:cubicBezTo>
                    <a:pt x="919" y="1049"/>
                    <a:pt x="860" y="1061"/>
                    <a:pt x="803" y="1061"/>
                  </a:cubicBezTo>
                  <a:cubicBezTo>
                    <a:pt x="311" y="1061"/>
                    <a:pt x="0" y="184"/>
                    <a:pt x="584" y="107"/>
                  </a:cubicBezTo>
                  <a:cubicBezTo>
                    <a:pt x="604" y="107"/>
                    <a:pt x="604" y="107"/>
                    <a:pt x="604" y="87"/>
                  </a:cubicBezTo>
                  <a:close/>
                  <a:moveTo>
                    <a:pt x="628" y="1"/>
                  </a:moveTo>
                  <a:cubicBezTo>
                    <a:pt x="613" y="1"/>
                    <a:pt x="599" y="1"/>
                    <a:pt x="584" y="2"/>
                  </a:cubicBezTo>
                  <a:cubicBezTo>
                    <a:pt x="559" y="2"/>
                    <a:pt x="539" y="47"/>
                    <a:pt x="539" y="67"/>
                  </a:cubicBezTo>
                  <a:cubicBezTo>
                    <a:pt x="289" y="107"/>
                    <a:pt x="123" y="358"/>
                    <a:pt x="184" y="608"/>
                  </a:cubicBezTo>
                  <a:cubicBezTo>
                    <a:pt x="244" y="900"/>
                    <a:pt x="515" y="1154"/>
                    <a:pt x="805" y="1154"/>
                  </a:cubicBezTo>
                  <a:cubicBezTo>
                    <a:pt x="828" y="1154"/>
                    <a:pt x="851" y="1152"/>
                    <a:pt x="875" y="1149"/>
                  </a:cubicBezTo>
                  <a:cubicBezTo>
                    <a:pt x="1185" y="1109"/>
                    <a:pt x="1375" y="818"/>
                    <a:pt x="1310" y="548"/>
                  </a:cubicBezTo>
                  <a:cubicBezTo>
                    <a:pt x="1272" y="208"/>
                    <a:pt x="945" y="1"/>
                    <a:pt x="62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55"/>
            <p:cNvSpPr/>
            <p:nvPr/>
          </p:nvSpPr>
          <p:spPr>
            <a:xfrm>
              <a:off x="7518588" y="3876555"/>
              <a:ext cx="164285" cy="141331"/>
            </a:xfrm>
            <a:custGeom>
              <a:avLst/>
              <a:gdLst/>
              <a:ahLst/>
              <a:cxnLst/>
              <a:rect l="l" t="t" r="r" b="b"/>
              <a:pathLst>
                <a:path w="1002" h="862" extrusionOk="0">
                  <a:moveTo>
                    <a:pt x="485" y="91"/>
                  </a:moveTo>
                  <a:cubicBezTo>
                    <a:pt x="765" y="91"/>
                    <a:pt x="984" y="413"/>
                    <a:pt x="731" y="677"/>
                  </a:cubicBezTo>
                  <a:cubicBezTo>
                    <a:pt x="664" y="747"/>
                    <a:pt x="579" y="779"/>
                    <a:pt x="494" y="779"/>
                  </a:cubicBezTo>
                  <a:cubicBezTo>
                    <a:pt x="396" y="779"/>
                    <a:pt x="298" y="735"/>
                    <a:pt x="231" y="657"/>
                  </a:cubicBezTo>
                  <a:cubicBezTo>
                    <a:pt x="85" y="512"/>
                    <a:pt x="85" y="262"/>
                    <a:pt x="231" y="157"/>
                  </a:cubicBezTo>
                  <a:lnTo>
                    <a:pt x="271" y="157"/>
                  </a:lnTo>
                  <a:cubicBezTo>
                    <a:pt x="342" y="111"/>
                    <a:pt x="415" y="91"/>
                    <a:pt x="485" y="91"/>
                  </a:cubicBezTo>
                  <a:close/>
                  <a:moveTo>
                    <a:pt x="510" y="1"/>
                  </a:moveTo>
                  <a:cubicBezTo>
                    <a:pt x="413" y="1"/>
                    <a:pt x="314" y="33"/>
                    <a:pt x="231" y="97"/>
                  </a:cubicBezTo>
                  <a:cubicBezTo>
                    <a:pt x="45" y="177"/>
                    <a:pt x="0" y="427"/>
                    <a:pt x="85" y="597"/>
                  </a:cubicBezTo>
                  <a:cubicBezTo>
                    <a:pt x="170" y="754"/>
                    <a:pt x="331" y="861"/>
                    <a:pt x="498" y="861"/>
                  </a:cubicBezTo>
                  <a:cubicBezTo>
                    <a:pt x="577" y="861"/>
                    <a:pt x="657" y="837"/>
                    <a:pt x="731" y="783"/>
                  </a:cubicBezTo>
                  <a:cubicBezTo>
                    <a:pt x="922" y="657"/>
                    <a:pt x="1002" y="367"/>
                    <a:pt x="836" y="157"/>
                  </a:cubicBezTo>
                  <a:cubicBezTo>
                    <a:pt x="755" y="53"/>
                    <a:pt x="634" y="1"/>
                    <a:pt x="510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55"/>
            <p:cNvSpPr/>
            <p:nvPr/>
          </p:nvSpPr>
          <p:spPr>
            <a:xfrm>
              <a:off x="7439725" y="4132985"/>
              <a:ext cx="363002" cy="309224"/>
            </a:xfrm>
            <a:custGeom>
              <a:avLst/>
              <a:gdLst/>
              <a:ahLst/>
              <a:cxnLst/>
              <a:rect l="l" t="t" r="r" b="b"/>
              <a:pathLst>
                <a:path w="2214" h="1886" extrusionOk="0">
                  <a:moveTo>
                    <a:pt x="1057" y="87"/>
                  </a:moveTo>
                  <a:cubicBezTo>
                    <a:pt x="1095" y="87"/>
                    <a:pt x="1133" y="89"/>
                    <a:pt x="1172" y="95"/>
                  </a:cubicBezTo>
                  <a:cubicBezTo>
                    <a:pt x="1608" y="160"/>
                    <a:pt x="2109" y="555"/>
                    <a:pt x="1963" y="1036"/>
                  </a:cubicBezTo>
                  <a:cubicBezTo>
                    <a:pt x="1842" y="1453"/>
                    <a:pt x="1516" y="1784"/>
                    <a:pt x="1110" y="1784"/>
                  </a:cubicBezTo>
                  <a:cubicBezTo>
                    <a:pt x="1028" y="1784"/>
                    <a:pt x="944" y="1770"/>
                    <a:pt x="857" y="1742"/>
                  </a:cubicBezTo>
                  <a:cubicBezTo>
                    <a:pt x="421" y="1617"/>
                    <a:pt x="86" y="1201"/>
                    <a:pt x="211" y="741"/>
                  </a:cubicBezTo>
                  <a:cubicBezTo>
                    <a:pt x="325" y="362"/>
                    <a:pt x="664" y="87"/>
                    <a:pt x="1057" y="87"/>
                  </a:cubicBezTo>
                  <a:close/>
                  <a:moveTo>
                    <a:pt x="1067" y="1"/>
                  </a:moveTo>
                  <a:cubicBezTo>
                    <a:pt x="629" y="1"/>
                    <a:pt x="237" y="293"/>
                    <a:pt x="126" y="721"/>
                  </a:cubicBezTo>
                  <a:cubicBezTo>
                    <a:pt x="1" y="1201"/>
                    <a:pt x="316" y="1702"/>
                    <a:pt x="797" y="1787"/>
                  </a:cubicBezTo>
                  <a:cubicBezTo>
                    <a:pt x="797" y="1807"/>
                    <a:pt x="817" y="1827"/>
                    <a:pt x="837" y="1847"/>
                  </a:cubicBezTo>
                  <a:cubicBezTo>
                    <a:pt x="924" y="1873"/>
                    <a:pt x="1009" y="1886"/>
                    <a:pt x="1092" y="1886"/>
                  </a:cubicBezTo>
                  <a:cubicBezTo>
                    <a:pt x="1548" y="1886"/>
                    <a:pt x="1926" y="1514"/>
                    <a:pt x="2048" y="1056"/>
                  </a:cubicBezTo>
                  <a:cubicBezTo>
                    <a:pt x="2214" y="535"/>
                    <a:pt x="1713" y="95"/>
                    <a:pt x="1232" y="15"/>
                  </a:cubicBezTo>
                  <a:cubicBezTo>
                    <a:pt x="1177" y="5"/>
                    <a:pt x="1121" y="1"/>
                    <a:pt x="106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55"/>
            <p:cNvSpPr/>
            <p:nvPr/>
          </p:nvSpPr>
          <p:spPr>
            <a:xfrm>
              <a:off x="7172966" y="2766891"/>
              <a:ext cx="249051" cy="131986"/>
            </a:xfrm>
            <a:custGeom>
              <a:avLst/>
              <a:gdLst/>
              <a:ahLst/>
              <a:cxnLst/>
              <a:rect l="l" t="t" r="r" b="b"/>
              <a:pathLst>
                <a:path w="1519" h="805" extrusionOk="0">
                  <a:moveTo>
                    <a:pt x="711" y="0"/>
                  </a:moveTo>
                  <a:cubicBezTo>
                    <a:pt x="356" y="0"/>
                    <a:pt x="25" y="336"/>
                    <a:pt x="0" y="711"/>
                  </a:cubicBezTo>
                  <a:cubicBezTo>
                    <a:pt x="0" y="721"/>
                    <a:pt x="7" y="726"/>
                    <a:pt x="13" y="726"/>
                  </a:cubicBezTo>
                  <a:cubicBezTo>
                    <a:pt x="19" y="726"/>
                    <a:pt x="25" y="721"/>
                    <a:pt x="25" y="711"/>
                  </a:cubicBezTo>
                  <a:cubicBezTo>
                    <a:pt x="191" y="416"/>
                    <a:pt x="336" y="105"/>
                    <a:pt x="711" y="105"/>
                  </a:cubicBezTo>
                  <a:cubicBezTo>
                    <a:pt x="721" y="105"/>
                    <a:pt x="731" y="105"/>
                    <a:pt x="740" y="105"/>
                  </a:cubicBezTo>
                  <a:cubicBezTo>
                    <a:pt x="1098" y="105"/>
                    <a:pt x="1300" y="469"/>
                    <a:pt x="1422" y="771"/>
                  </a:cubicBezTo>
                  <a:cubicBezTo>
                    <a:pt x="1430" y="795"/>
                    <a:pt x="1446" y="804"/>
                    <a:pt x="1462" y="804"/>
                  </a:cubicBezTo>
                  <a:cubicBezTo>
                    <a:pt x="1490" y="804"/>
                    <a:pt x="1518" y="777"/>
                    <a:pt x="1502" y="751"/>
                  </a:cubicBezTo>
                  <a:cubicBezTo>
                    <a:pt x="1357" y="396"/>
                    <a:pt x="1152" y="0"/>
                    <a:pt x="71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55"/>
            <p:cNvSpPr/>
            <p:nvPr/>
          </p:nvSpPr>
          <p:spPr>
            <a:xfrm>
              <a:off x="6621086" y="2995284"/>
              <a:ext cx="350869" cy="391694"/>
            </a:xfrm>
            <a:custGeom>
              <a:avLst/>
              <a:gdLst/>
              <a:ahLst/>
              <a:cxnLst/>
              <a:rect l="l" t="t" r="r" b="b"/>
              <a:pathLst>
                <a:path w="2140" h="2389" extrusionOk="0">
                  <a:moveTo>
                    <a:pt x="678" y="0"/>
                  </a:moveTo>
                  <a:cubicBezTo>
                    <a:pt x="375" y="0"/>
                    <a:pt x="0" y="67"/>
                    <a:pt x="32" y="360"/>
                  </a:cubicBezTo>
                  <a:cubicBezTo>
                    <a:pt x="72" y="775"/>
                    <a:pt x="593" y="1111"/>
                    <a:pt x="948" y="1196"/>
                  </a:cubicBezTo>
                  <a:lnTo>
                    <a:pt x="988" y="1196"/>
                  </a:lnTo>
                  <a:cubicBezTo>
                    <a:pt x="988" y="1171"/>
                    <a:pt x="988" y="1151"/>
                    <a:pt x="968" y="1151"/>
                  </a:cubicBezTo>
                  <a:cubicBezTo>
                    <a:pt x="678" y="1025"/>
                    <a:pt x="342" y="820"/>
                    <a:pt x="197" y="525"/>
                  </a:cubicBezTo>
                  <a:cubicBezTo>
                    <a:pt x="33" y="171"/>
                    <a:pt x="343" y="94"/>
                    <a:pt x="658" y="94"/>
                  </a:cubicBezTo>
                  <a:cubicBezTo>
                    <a:pt x="825" y="94"/>
                    <a:pt x="993" y="115"/>
                    <a:pt x="1093" y="129"/>
                  </a:cubicBezTo>
                  <a:cubicBezTo>
                    <a:pt x="1238" y="149"/>
                    <a:pt x="1389" y="169"/>
                    <a:pt x="1534" y="194"/>
                  </a:cubicBezTo>
                  <a:cubicBezTo>
                    <a:pt x="1594" y="214"/>
                    <a:pt x="1679" y="214"/>
                    <a:pt x="1739" y="234"/>
                  </a:cubicBezTo>
                  <a:cubicBezTo>
                    <a:pt x="1844" y="234"/>
                    <a:pt x="1909" y="320"/>
                    <a:pt x="1909" y="445"/>
                  </a:cubicBezTo>
                  <a:cubicBezTo>
                    <a:pt x="2035" y="570"/>
                    <a:pt x="2035" y="650"/>
                    <a:pt x="1929" y="755"/>
                  </a:cubicBezTo>
                  <a:cubicBezTo>
                    <a:pt x="1719" y="1005"/>
                    <a:pt x="1364" y="1111"/>
                    <a:pt x="1073" y="1216"/>
                  </a:cubicBezTo>
                  <a:lnTo>
                    <a:pt x="1053" y="1236"/>
                  </a:lnTo>
                  <a:lnTo>
                    <a:pt x="1053" y="1196"/>
                  </a:lnTo>
                  <a:lnTo>
                    <a:pt x="1013" y="1196"/>
                  </a:lnTo>
                  <a:lnTo>
                    <a:pt x="1013" y="1216"/>
                  </a:lnTo>
                  <a:cubicBezTo>
                    <a:pt x="968" y="1546"/>
                    <a:pt x="1013" y="1967"/>
                    <a:pt x="1053" y="2297"/>
                  </a:cubicBezTo>
                  <a:cubicBezTo>
                    <a:pt x="803" y="2297"/>
                    <a:pt x="553" y="2237"/>
                    <a:pt x="322" y="2092"/>
                  </a:cubicBezTo>
                  <a:cubicBezTo>
                    <a:pt x="302" y="2092"/>
                    <a:pt x="282" y="2112"/>
                    <a:pt x="302" y="2132"/>
                  </a:cubicBezTo>
                  <a:cubicBezTo>
                    <a:pt x="527" y="2305"/>
                    <a:pt x="802" y="2389"/>
                    <a:pt x="1079" y="2389"/>
                  </a:cubicBezTo>
                  <a:cubicBezTo>
                    <a:pt x="1340" y="2389"/>
                    <a:pt x="1601" y="2315"/>
                    <a:pt x="1824" y="2172"/>
                  </a:cubicBezTo>
                  <a:cubicBezTo>
                    <a:pt x="1877" y="2156"/>
                    <a:pt x="1858" y="2101"/>
                    <a:pt x="1817" y="2101"/>
                  </a:cubicBezTo>
                  <a:cubicBezTo>
                    <a:pt x="1807" y="2101"/>
                    <a:pt x="1796" y="2104"/>
                    <a:pt x="1784" y="2112"/>
                  </a:cubicBezTo>
                  <a:cubicBezTo>
                    <a:pt x="1574" y="2237"/>
                    <a:pt x="1364" y="2297"/>
                    <a:pt x="1138" y="2297"/>
                  </a:cubicBezTo>
                  <a:cubicBezTo>
                    <a:pt x="1138" y="1987"/>
                    <a:pt x="1138" y="1611"/>
                    <a:pt x="1053" y="1296"/>
                  </a:cubicBezTo>
                  <a:lnTo>
                    <a:pt x="1093" y="1296"/>
                  </a:lnTo>
                  <a:cubicBezTo>
                    <a:pt x="1429" y="1196"/>
                    <a:pt x="2095" y="985"/>
                    <a:pt x="2115" y="545"/>
                  </a:cubicBezTo>
                  <a:cubicBezTo>
                    <a:pt x="2140" y="380"/>
                    <a:pt x="2035" y="254"/>
                    <a:pt x="1909" y="194"/>
                  </a:cubicBezTo>
                  <a:cubicBezTo>
                    <a:pt x="1639" y="69"/>
                    <a:pt x="1284" y="44"/>
                    <a:pt x="988" y="24"/>
                  </a:cubicBezTo>
                  <a:cubicBezTo>
                    <a:pt x="921" y="12"/>
                    <a:pt x="806" y="0"/>
                    <a:pt x="678" y="0"/>
                  </a:cubicBezTo>
                  <a:close/>
                </a:path>
              </a:pathLst>
            </a:custGeom>
            <a:solidFill>
              <a:srgbClr val="442F1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55"/>
            <p:cNvSpPr/>
            <p:nvPr/>
          </p:nvSpPr>
          <p:spPr>
            <a:xfrm>
              <a:off x="5712598" y="2001210"/>
              <a:ext cx="1980935" cy="1480864"/>
            </a:xfrm>
            <a:custGeom>
              <a:avLst/>
              <a:gdLst/>
              <a:ahLst/>
              <a:cxnLst/>
              <a:rect l="l" t="t" r="r" b="b"/>
              <a:pathLst>
                <a:path w="12082" h="9032" extrusionOk="0">
                  <a:moveTo>
                    <a:pt x="9618" y="4670"/>
                  </a:moveTo>
                  <a:cubicBezTo>
                    <a:pt x="10059" y="4670"/>
                    <a:pt x="10264" y="5066"/>
                    <a:pt x="10409" y="5421"/>
                  </a:cubicBezTo>
                  <a:cubicBezTo>
                    <a:pt x="10425" y="5447"/>
                    <a:pt x="10397" y="5474"/>
                    <a:pt x="10369" y="5474"/>
                  </a:cubicBezTo>
                  <a:cubicBezTo>
                    <a:pt x="10353" y="5474"/>
                    <a:pt x="10337" y="5465"/>
                    <a:pt x="10329" y="5441"/>
                  </a:cubicBezTo>
                  <a:cubicBezTo>
                    <a:pt x="10207" y="5139"/>
                    <a:pt x="10005" y="4775"/>
                    <a:pt x="9647" y="4775"/>
                  </a:cubicBezTo>
                  <a:cubicBezTo>
                    <a:pt x="9638" y="4775"/>
                    <a:pt x="9628" y="4775"/>
                    <a:pt x="9618" y="4775"/>
                  </a:cubicBezTo>
                  <a:cubicBezTo>
                    <a:pt x="9243" y="4775"/>
                    <a:pt x="9098" y="5086"/>
                    <a:pt x="8932" y="5381"/>
                  </a:cubicBezTo>
                  <a:cubicBezTo>
                    <a:pt x="8932" y="5391"/>
                    <a:pt x="8926" y="5396"/>
                    <a:pt x="8920" y="5396"/>
                  </a:cubicBezTo>
                  <a:cubicBezTo>
                    <a:pt x="8914" y="5396"/>
                    <a:pt x="8907" y="5391"/>
                    <a:pt x="8907" y="5381"/>
                  </a:cubicBezTo>
                  <a:cubicBezTo>
                    <a:pt x="8932" y="5006"/>
                    <a:pt x="9263" y="4670"/>
                    <a:pt x="9618" y="4670"/>
                  </a:cubicBezTo>
                  <a:close/>
                  <a:moveTo>
                    <a:pt x="2746" y="4974"/>
                  </a:moveTo>
                  <a:cubicBezTo>
                    <a:pt x="3143" y="4974"/>
                    <a:pt x="3462" y="5308"/>
                    <a:pt x="3425" y="5712"/>
                  </a:cubicBezTo>
                  <a:cubicBezTo>
                    <a:pt x="3425" y="5744"/>
                    <a:pt x="3404" y="5760"/>
                    <a:pt x="3382" y="5760"/>
                  </a:cubicBezTo>
                  <a:cubicBezTo>
                    <a:pt x="3361" y="5760"/>
                    <a:pt x="3340" y="5744"/>
                    <a:pt x="3340" y="5712"/>
                  </a:cubicBezTo>
                  <a:cubicBezTo>
                    <a:pt x="3340" y="5358"/>
                    <a:pt x="3082" y="5062"/>
                    <a:pt x="2718" y="5062"/>
                  </a:cubicBezTo>
                  <a:cubicBezTo>
                    <a:pt x="2695" y="5062"/>
                    <a:pt x="2672" y="5063"/>
                    <a:pt x="2649" y="5066"/>
                  </a:cubicBezTo>
                  <a:cubicBezTo>
                    <a:pt x="2253" y="5131"/>
                    <a:pt x="2068" y="5506"/>
                    <a:pt x="2108" y="5882"/>
                  </a:cubicBezTo>
                  <a:cubicBezTo>
                    <a:pt x="2108" y="5892"/>
                    <a:pt x="2098" y="5897"/>
                    <a:pt x="2085" y="5897"/>
                  </a:cubicBezTo>
                  <a:cubicBezTo>
                    <a:pt x="2073" y="5897"/>
                    <a:pt x="2058" y="5892"/>
                    <a:pt x="2048" y="5882"/>
                  </a:cubicBezTo>
                  <a:cubicBezTo>
                    <a:pt x="1943" y="5461"/>
                    <a:pt x="2213" y="5026"/>
                    <a:pt x="2649" y="4981"/>
                  </a:cubicBezTo>
                  <a:cubicBezTo>
                    <a:pt x="2682" y="4976"/>
                    <a:pt x="2714" y="4974"/>
                    <a:pt x="2746" y="4974"/>
                  </a:cubicBezTo>
                  <a:close/>
                  <a:moveTo>
                    <a:pt x="6219" y="6063"/>
                  </a:moveTo>
                  <a:cubicBezTo>
                    <a:pt x="6347" y="6063"/>
                    <a:pt x="6462" y="6075"/>
                    <a:pt x="6529" y="6087"/>
                  </a:cubicBezTo>
                  <a:cubicBezTo>
                    <a:pt x="6825" y="6107"/>
                    <a:pt x="7180" y="6132"/>
                    <a:pt x="7450" y="6257"/>
                  </a:cubicBezTo>
                  <a:cubicBezTo>
                    <a:pt x="7576" y="6317"/>
                    <a:pt x="7681" y="6443"/>
                    <a:pt x="7656" y="6608"/>
                  </a:cubicBezTo>
                  <a:cubicBezTo>
                    <a:pt x="7636" y="7048"/>
                    <a:pt x="6970" y="7259"/>
                    <a:pt x="6634" y="7359"/>
                  </a:cubicBezTo>
                  <a:lnTo>
                    <a:pt x="6594" y="7359"/>
                  </a:lnTo>
                  <a:cubicBezTo>
                    <a:pt x="6679" y="7674"/>
                    <a:pt x="6679" y="8050"/>
                    <a:pt x="6679" y="8360"/>
                  </a:cubicBezTo>
                  <a:cubicBezTo>
                    <a:pt x="6905" y="8360"/>
                    <a:pt x="7115" y="8300"/>
                    <a:pt x="7325" y="8175"/>
                  </a:cubicBezTo>
                  <a:cubicBezTo>
                    <a:pt x="7337" y="8167"/>
                    <a:pt x="7348" y="8164"/>
                    <a:pt x="7358" y="8164"/>
                  </a:cubicBezTo>
                  <a:cubicBezTo>
                    <a:pt x="7399" y="8164"/>
                    <a:pt x="7418" y="8219"/>
                    <a:pt x="7365" y="8235"/>
                  </a:cubicBezTo>
                  <a:cubicBezTo>
                    <a:pt x="7142" y="8378"/>
                    <a:pt x="6881" y="8452"/>
                    <a:pt x="6620" y="8452"/>
                  </a:cubicBezTo>
                  <a:cubicBezTo>
                    <a:pt x="6343" y="8452"/>
                    <a:pt x="6068" y="8368"/>
                    <a:pt x="5843" y="8195"/>
                  </a:cubicBezTo>
                  <a:cubicBezTo>
                    <a:pt x="5823" y="8175"/>
                    <a:pt x="5843" y="8155"/>
                    <a:pt x="5863" y="8155"/>
                  </a:cubicBezTo>
                  <a:cubicBezTo>
                    <a:pt x="6094" y="8300"/>
                    <a:pt x="6344" y="8360"/>
                    <a:pt x="6594" y="8360"/>
                  </a:cubicBezTo>
                  <a:cubicBezTo>
                    <a:pt x="6554" y="8030"/>
                    <a:pt x="6509" y="7609"/>
                    <a:pt x="6554" y="7279"/>
                  </a:cubicBezTo>
                  <a:lnTo>
                    <a:pt x="6554" y="7259"/>
                  </a:lnTo>
                  <a:lnTo>
                    <a:pt x="6489" y="7259"/>
                  </a:lnTo>
                  <a:cubicBezTo>
                    <a:pt x="6134" y="7174"/>
                    <a:pt x="5613" y="6838"/>
                    <a:pt x="5573" y="6423"/>
                  </a:cubicBezTo>
                  <a:cubicBezTo>
                    <a:pt x="5541" y="6130"/>
                    <a:pt x="5916" y="6063"/>
                    <a:pt x="6219" y="6063"/>
                  </a:cubicBezTo>
                  <a:close/>
                  <a:moveTo>
                    <a:pt x="6624" y="1"/>
                  </a:moveTo>
                  <a:cubicBezTo>
                    <a:pt x="6291" y="1"/>
                    <a:pt x="5959" y="21"/>
                    <a:pt x="5633" y="59"/>
                  </a:cubicBezTo>
                  <a:cubicBezTo>
                    <a:pt x="4526" y="184"/>
                    <a:pt x="3360" y="454"/>
                    <a:pt x="2358" y="975"/>
                  </a:cubicBezTo>
                  <a:cubicBezTo>
                    <a:pt x="1462" y="1436"/>
                    <a:pt x="671" y="2187"/>
                    <a:pt x="356" y="3188"/>
                  </a:cubicBezTo>
                  <a:cubicBezTo>
                    <a:pt x="0" y="4275"/>
                    <a:pt x="316" y="5586"/>
                    <a:pt x="876" y="6568"/>
                  </a:cubicBezTo>
                  <a:cubicBezTo>
                    <a:pt x="2023" y="8550"/>
                    <a:pt x="4426" y="8966"/>
                    <a:pt x="6509" y="9031"/>
                  </a:cubicBezTo>
                  <a:cubicBezTo>
                    <a:pt x="6529" y="9011"/>
                    <a:pt x="6529" y="9011"/>
                    <a:pt x="6554" y="9011"/>
                  </a:cubicBezTo>
                  <a:cubicBezTo>
                    <a:pt x="7826" y="8886"/>
                    <a:pt x="8993" y="8360"/>
                    <a:pt x="10079" y="7694"/>
                  </a:cubicBezTo>
                  <a:cubicBezTo>
                    <a:pt x="11080" y="7068"/>
                    <a:pt x="11997" y="6277"/>
                    <a:pt x="12037" y="5006"/>
                  </a:cubicBezTo>
                  <a:cubicBezTo>
                    <a:pt x="12082" y="3959"/>
                    <a:pt x="11831" y="2878"/>
                    <a:pt x="11186" y="2022"/>
                  </a:cubicBezTo>
                  <a:cubicBezTo>
                    <a:pt x="10620" y="1270"/>
                    <a:pt x="9784" y="705"/>
                    <a:pt x="8907" y="374"/>
                  </a:cubicBezTo>
                  <a:cubicBezTo>
                    <a:pt x="8179" y="112"/>
                    <a:pt x="7399" y="1"/>
                    <a:pt x="6624" y="1"/>
                  </a:cubicBez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55"/>
            <p:cNvSpPr/>
            <p:nvPr/>
          </p:nvSpPr>
          <p:spPr>
            <a:xfrm>
              <a:off x="6031003" y="2816571"/>
              <a:ext cx="249215" cy="151497"/>
            </a:xfrm>
            <a:custGeom>
              <a:avLst/>
              <a:gdLst/>
              <a:ahLst/>
              <a:cxnLst/>
              <a:rect l="l" t="t" r="r" b="b"/>
              <a:pathLst>
                <a:path w="1520" h="924" extrusionOk="0">
                  <a:moveTo>
                    <a:pt x="804" y="1"/>
                  </a:moveTo>
                  <a:cubicBezTo>
                    <a:pt x="772" y="1"/>
                    <a:pt x="740" y="3"/>
                    <a:pt x="707" y="8"/>
                  </a:cubicBezTo>
                  <a:cubicBezTo>
                    <a:pt x="271" y="53"/>
                    <a:pt x="1" y="488"/>
                    <a:pt x="106" y="909"/>
                  </a:cubicBezTo>
                  <a:cubicBezTo>
                    <a:pt x="116" y="919"/>
                    <a:pt x="131" y="924"/>
                    <a:pt x="143" y="924"/>
                  </a:cubicBezTo>
                  <a:cubicBezTo>
                    <a:pt x="156" y="924"/>
                    <a:pt x="166" y="919"/>
                    <a:pt x="166" y="909"/>
                  </a:cubicBezTo>
                  <a:cubicBezTo>
                    <a:pt x="126" y="533"/>
                    <a:pt x="311" y="158"/>
                    <a:pt x="707" y="93"/>
                  </a:cubicBezTo>
                  <a:cubicBezTo>
                    <a:pt x="730" y="90"/>
                    <a:pt x="753" y="89"/>
                    <a:pt x="776" y="89"/>
                  </a:cubicBezTo>
                  <a:cubicBezTo>
                    <a:pt x="1140" y="89"/>
                    <a:pt x="1398" y="385"/>
                    <a:pt x="1398" y="739"/>
                  </a:cubicBezTo>
                  <a:cubicBezTo>
                    <a:pt x="1398" y="771"/>
                    <a:pt x="1419" y="787"/>
                    <a:pt x="1440" y="787"/>
                  </a:cubicBezTo>
                  <a:cubicBezTo>
                    <a:pt x="1462" y="787"/>
                    <a:pt x="1483" y="771"/>
                    <a:pt x="1483" y="739"/>
                  </a:cubicBezTo>
                  <a:cubicBezTo>
                    <a:pt x="1520" y="335"/>
                    <a:pt x="1201" y="1"/>
                    <a:pt x="804" y="1"/>
                  </a:cubicBezTo>
                  <a:close/>
                </a:path>
              </a:pathLst>
            </a:custGeom>
            <a:solidFill>
              <a:srgbClr val="442F1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55"/>
            <p:cNvSpPr/>
            <p:nvPr/>
          </p:nvSpPr>
          <p:spPr>
            <a:xfrm>
              <a:off x="5990013" y="3928366"/>
              <a:ext cx="136413" cy="128051"/>
            </a:xfrm>
            <a:custGeom>
              <a:avLst/>
              <a:gdLst/>
              <a:ahLst/>
              <a:cxnLst/>
              <a:rect l="l" t="t" r="r" b="b"/>
              <a:pathLst>
                <a:path w="832" h="781" extrusionOk="0">
                  <a:moveTo>
                    <a:pt x="367" y="84"/>
                  </a:moveTo>
                  <a:cubicBezTo>
                    <a:pt x="452" y="84"/>
                    <a:pt x="541" y="111"/>
                    <a:pt x="606" y="176"/>
                  </a:cubicBezTo>
                  <a:cubicBezTo>
                    <a:pt x="706" y="281"/>
                    <a:pt x="706" y="487"/>
                    <a:pt x="606" y="592"/>
                  </a:cubicBezTo>
                  <a:cubicBezTo>
                    <a:pt x="559" y="661"/>
                    <a:pt x="479" y="692"/>
                    <a:pt x="396" y="692"/>
                  </a:cubicBezTo>
                  <a:cubicBezTo>
                    <a:pt x="330" y="692"/>
                    <a:pt x="261" y="672"/>
                    <a:pt x="206" y="637"/>
                  </a:cubicBezTo>
                  <a:cubicBezTo>
                    <a:pt x="146" y="572"/>
                    <a:pt x="106" y="487"/>
                    <a:pt x="106" y="386"/>
                  </a:cubicBezTo>
                  <a:cubicBezTo>
                    <a:pt x="106" y="341"/>
                    <a:pt x="106" y="216"/>
                    <a:pt x="146" y="156"/>
                  </a:cubicBezTo>
                  <a:cubicBezTo>
                    <a:pt x="166" y="156"/>
                    <a:pt x="166" y="156"/>
                    <a:pt x="166" y="136"/>
                  </a:cubicBezTo>
                  <a:cubicBezTo>
                    <a:pt x="186" y="136"/>
                    <a:pt x="231" y="111"/>
                    <a:pt x="251" y="111"/>
                  </a:cubicBezTo>
                  <a:cubicBezTo>
                    <a:pt x="251" y="111"/>
                    <a:pt x="271" y="111"/>
                    <a:pt x="271" y="136"/>
                  </a:cubicBezTo>
                  <a:cubicBezTo>
                    <a:pt x="291" y="136"/>
                    <a:pt x="311" y="111"/>
                    <a:pt x="291" y="91"/>
                  </a:cubicBezTo>
                  <a:cubicBezTo>
                    <a:pt x="315" y="86"/>
                    <a:pt x="341" y="84"/>
                    <a:pt x="367" y="84"/>
                  </a:cubicBezTo>
                  <a:close/>
                  <a:moveTo>
                    <a:pt x="372" y="0"/>
                  </a:moveTo>
                  <a:cubicBezTo>
                    <a:pt x="289" y="0"/>
                    <a:pt x="208" y="24"/>
                    <a:pt x="146" y="71"/>
                  </a:cubicBezTo>
                  <a:lnTo>
                    <a:pt x="126" y="91"/>
                  </a:lnTo>
                  <a:cubicBezTo>
                    <a:pt x="20" y="176"/>
                    <a:pt x="0" y="447"/>
                    <a:pt x="40" y="532"/>
                  </a:cubicBezTo>
                  <a:cubicBezTo>
                    <a:pt x="92" y="694"/>
                    <a:pt x="259" y="781"/>
                    <a:pt x="418" y="781"/>
                  </a:cubicBezTo>
                  <a:cubicBezTo>
                    <a:pt x="460" y="781"/>
                    <a:pt x="502" y="775"/>
                    <a:pt x="541" y="762"/>
                  </a:cubicBezTo>
                  <a:cubicBezTo>
                    <a:pt x="751" y="657"/>
                    <a:pt x="832" y="386"/>
                    <a:pt x="731" y="196"/>
                  </a:cubicBezTo>
                  <a:cubicBezTo>
                    <a:pt x="653" y="65"/>
                    <a:pt x="509" y="0"/>
                    <a:pt x="37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55"/>
            <p:cNvSpPr/>
            <p:nvPr/>
          </p:nvSpPr>
          <p:spPr>
            <a:xfrm>
              <a:off x="5832450" y="4127410"/>
              <a:ext cx="359723" cy="308568"/>
            </a:xfrm>
            <a:custGeom>
              <a:avLst/>
              <a:gdLst/>
              <a:ahLst/>
              <a:cxnLst/>
              <a:rect l="l" t="t" r="r" b="b"/>
              <a:pathLst>
                <a:path w="2194" h="1882" extrusionOk="0">
                  <a:moveTo>
                    <a:pt x="1040" y="107"/>
                  </a:moveTo>
                  <a:cubicBezTo>
                    <a:pt x="1417" y="107"/>
                    <a:pt x="1801" y="292"/>
                    <a:pt x="1963" y="649"/>
                  </a:cubicBezTo>
                  <a:cubicBezTo>
                    <a:pt x="2193" y="1150"/>
                    <a:pt x="1918" y="1756"/>
                    <a:pt x="1337" y="1776"/>
                  </a:cubicBezTo>
                  <a:cubicBezTo>
                    <a:pt x="1320" y="1777"/>
                    <a:pt x="1302" y="1778"/>
                    <a:pt x="1284" y="1778"/>
                  </a:cubicBezTo>
                  <a:cubicBezTo>
                    <a:pt x="854" y="1778"/>
                    <a:pt x="349" y="1489"/>
                    <a:pt x="190" y="1090"/>
                  </a:cubicBezTo>
                  <a:cubicBezTo>
                    <a:pt x="0" y="589"/>
                    <a:pt x="376" y="129"/>
                    <a:pt x="876" y="109"/>
                  </a:cubicBezTo>
                  <a:lnTo>
                    <a:pt x="981" y="109"/>
                  </a:lnTo>
                  <a:cubicBezTo>
                    <a:pt x="1001" y="108"/>
                    <a:pt x="1020" y="107"/>
                    <a:pt x="1040" y="107"/>
                  </a:cubicBezTo>
                  <a:close/>
                  <a:moveTo>
                    <a:pt x="971" y="0"/>
                  </a:moveTo>
                  <a:cubicBezTo>
                    <a:pt x="939" y="0"/>
                    <a:pt x="908" y="1"/>
                    <a:pt x="876" y="4"/>
                  </a:cubicBezTo>
                  <a:cubicBezTo>
                    <a:pt x="856" y="4"/>
                    <a:pt x="856" y="24"/>
                    <a:pt x="836" y="49"/>
                  </a:cubicBezTo>
                  <a:cubicBezTo>
                    <a:pt x="396" y="49"/>
                    <a:pt x="0" y="424"/>
                    <a:pt x="65" y="900"/>
                  </a:cubicBezTo>
                  <a:cubicBezTo>
                    <a:pt x="125" y="1466"/>
                    <a:pt x="751" y="1861"/>
                    <a:pt x="1292" y="1881"/>
                  </a:cubicBezTo>
                  <a:cubicBezTo>
                    <a:pt x="1793" y="1881"/>
                    <a:pt x="2193" y="1426"/>
                    <a:pt x="2148" y="925"/>
                  </a:cubicBezTo>
                  <a:cubicBezTo>
                    <a:pt x="2072" y="333"/>
                    <a:pt x="1526" y="0"/>
                    <a:pt x="97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55"/>
            <p:cNvSpPr/>
            <p:nvPr/>
          </p:nvSpPr>
          <p:spPr>
            <a:xfrm>
              <a:off x="5822613" y="3950008"/>
              <a:ext cx="98538" cy="89849"/>
            </a:xfrm>
            <a:custGeom>
              <a:avLst/>
              <a:gdLst/>
              <a:ahLst/>
              <a:cxnLst/>
              <a:rect l="l" t="t" r="r" b="b"/>
              <a:pathLst>
                <a:path w="601" h="548" extrusionOk="0">
                  <a:moveTo>
                    <a:pt x="290" y="44"/>
                  </a:moveTo>
                  <a:cubicBezTo>
                    <a:pt x="290" y="64"/>
                    <a:pt x="290" y="84"/>
                    <a:pt x="330" y="84"/>
                  </a:cubicBezTo>
                  <a:cubicBezTo>
                    <a:pt x="600" y="102"/>
                    <a:pt x="536" y="471"/>
                    <a:pt x="318" y="471"/>
                  </a:cubicBezTo>
                  <a:cubicBezTo>
                    <a:pt x="297" y="471"/>
                    <a:pt x="274" y="467"/>
                    <a:pt x="250" y="460"/>
                  </a:cubicBezTo>
                  <a:cubicBezTo>
                    <a:pt x="0" y="400"/>
                    <a:pt x="80" y="84"/>
                    <a:pt x="290" y="44"/>
                  </a:cubicBezTo>
                  <a:close/>
                  <a:moveTo>
                    <a:pt x="288" y="1"/>
                  </a:moveTo>
                  <a:cubicBezTo>
                    <a:pt x="141" y="1"/>
                    <a:pt x="20" y="119"/>
                    <a:pt x="20" y="274"/>
                  </a:cubicBezTo>
                  <a:cubicBezTo>
                    <a:pt x="0" y="420"/>
                    <a:pt x="125" y="525"/>
                    <a:pt x="270" y="545"/>
                  </a:cubicBezTo>
                  <a:cubicBezTo>
                    <a:pt x="284" y="547"/>
                    <a:pt x="298" y="548"/>
                    <a:pt x="312" y="548"/>
                  </a:cubicBezTo>
                  <a:cubicBezTo>
                    <a:pt x="442" y="548"/>
                    <a:pt x="563" y="464"/>
                    <a:pt x="581" y="315"/>
                  </a:cubicBezTo>
                  <a:cubicBezTo>
                    <a:pt x="601" y="169"/>
                    <a:pt x="501" y="24"/>
                    <a:pt x="330" y="4"/>
                  </a:cubicBezTo>
                  <a:cubicBezTo>
                    <a:pt x="316" y="2"/>
                    <a:pt x="302" y="1"/>
                    <a:pt x="28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55"/>
            <p:cNvSpPr/>
            <p:nvPr/>
          </p:nvSpPr>
          <p:spPr>
            <a:xfrm>
              <a:off x="5688660" y="4039201"/>
              <a:ext cx="72469" cy="71649"/>
            </a:xfrm>
            <a:custGeom>
              <a:avLst/>
              <a:gdLst/>
              <a:ahLst/>
              <a:cxnLst/>
              <a:rect l="l" t="t" r="r" b="b"/>
              <a:pathLst>
                <a:path w="442" h="437" extrusionOk="0">
                  <a:moveTo>
                    <a:pt x="231" y="86"/>
                  </a:moveTo>
                  <a:cubicBezTo>
                    <a:pt x="376" y="126"/>
                    <a:pt x="376" y="356"/>
                    <a:pt x="211" y="356"/>
                  </a:cubicBezTo>
                  <a:cubicBezTo>
                    <a:pt x="21" y="356"/>
                    <a:pt x="41" y="106"/>
                    <a:pt x="211" y="86"/>
                  </a:cubicBezTo>
                  <a:close/>
                  <a:moveTo>
                    <a:pt x="251" y="1"/>
                  </a:moveTo>
                  <a:cubicBezTo>
                    <a:pt x="211" y="1"/>
                    <a:pt x="191" y="21"/>
                    <a:pt x="191" y="41"/>
                  </a:cubicBezTo>
                  <a:cubicBezTo>
                    <a:pt x="86" y="41"/>
                    <a:pt x="1" y="146"/>
                    <a:pt x="1" y="251"/>
                  </a:cubicBezTo>
                  <a:cubicBezTo>
                    <a:pt x="1" y="356"/>
                    <a:pt x="86" y="436"/>
                    <a:pt x="211" y="436"/>
                  </a:cubicBezTo>
                  <a:cubicBezTo>
                    <a:pt x="316" y="436"/>
                    <a:pt x="416" y="376"/>
                    <a:pt x="416" y="251"/>
                  </a:cubicBezTo>
                  <a:cubicBezTo>
                    <a:pt x="442" y="146"/>
                    <a:pt x="356" y="21"/>
                    <a:pt x="25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0" name="Google Shape;3790;p55"/>
            <p:cNvSpPr/>
            <p:nvPr/>
          </p:nvSpPr>
          <p:spPr>
            <a:xfrm>
              <a:off x="5366975" y="1762816"/>
              <a:ext cx="2740386" cy="2776128"/>
            </a:xfrm>
            <a:custGeom>
              <a:avLst/>
              <a:gdLst/>
              <a:ahLst/>
              <a:cxnLst/>
              <a:rect l="l" t="t" r="r" b="b"/>
              <a:pathLst>
                <a:path w="16714" h="16932" extrusionOk="0">
                  <a:moveTo>
                    <a:pt x="13304" y="916"/>
                  </a:moveTo>
                  <a:cubicBezTo>
                    <a:pt x="13675" y="916"/>
                    <a:pt x="14033" y="1100"/>
                    <a:pt x="14315" y="1368"/>
                  </a:cubicBezTo>
                  <a:cubicBezTo>
                    <a:pt x="14711" y="1723"/>
                    <a:pt x="15001" y="2284"/>
                    <a:pt x="14836" y="2830"/>
                  </a:cubicBezTo>
                  <a:cubicBezTo>
                    <a:pt x="14690" y="3370"/>
                    <a:pt x="14210" y="3726"/>
                    <a:pt x="13729" y="3996"/>
                  </a:cubicBezTo>
                  <a:cubicBezTo>
                    <a:pt x="13314" y="3180"/>
                    <a:pt x="12623" y="2534"/>
                    <a:pt x="11832" y="2099"/>
                  </a:cubicBezTo>
                  <a:cubicBezTo>
                    <a:pt x="12082" y="1658"/>
                    <a:pt x="12372" y="1222"/>
                    <a:pt x="12853" y="1012"/>
                  </a:cubicBezTo>
                  <a:cubicBezTo>
                    <a:pt x="13002" y="946"/>
                    <a:pt x="13154" y="916"/>
                    <a:pt x="13304" y="916"/>
                  </a:cubicBezTo>
                  <a:close/>
                  <a:moveTo>
                    <a:pt x="13139" y="87"/>
                  </a:moveTo>
                  <a:cubicBezTo>
                    <a:pt x="13756" y="87"/>
                    <a:pt x="14383" y="344"/>
                    <a:pt x="14836" y="762"/>
                  </a:cubicBezTo>
                  <a:cubicBezTo>
                    <a:pt x="15442" y="1348"/>
                    <a:pt x="15732" y="2244"/>
                    <a:pt x="15522" y="3055"/>
                  </a:cubicBezTo>
                  <a:cubicBezTo>
                    <a:pt x="15336" y="3806"/>
                    <a:pt x="14731" y="4392"/>
                    <a:pt x="13980" y="4582"/>
                  </a:cubicBezTo>
                  <a:cubicBezTo>
                    <a:pt x="13919" y="4432"/>
                    <a:pt x="13874" y="4287"/>
                    <a:pt x="13794" y="4141"/>
                  </a:cubicBezTo>
                  <a:cubicBezTo>
                    <a:pt x="13794" y="4121"/>
                    <a:pt x="13769" y="4101"/>
                    <a:pt x="13769" y="4081"/>
                  </a:cubicBezTo>
                  <a:lnTo>
                    <a:pt x="13769" y="4056"/>
                  </a:lnTo>
                  <a:cubicBezTo>
                    <a:pt x="14295" y="3786"/>
                    <a:pt x="14816" y="3370"/>
                    <a:pt x="14941" y="2765"/>
                  </a:cubicBezTo>
                  <a:cubicBezTo>
                    <a:pt x="15086" y="2204"/>
                    <a:pt x="14751" y="1638"/>
                    <a:pt x="14355" y="1282"/>
                  </a:cubicBezTo>
                  <a:cubicBezTo>
                    <a:pt x="14061" y="1019"/>
                    <a:pt x="13688" y="837"/>
                    <a:pt x="13300" y="837"/>
                  </a:cubicBezTo>
                  <a:cubicBezTo>
                    <a:pt x="13165" y="837"/>
                    <a:pt x="13028" y="859"/>
                    <a:pt x="12893" y="907"/>
                  </a:cubicBezTo>
                  <a:cubicBezTo>
                    <a:pt x="12392" y="1077"/>
                    <a:pt x="11957" y="1578"/>
                    <a:pt x="11791" y="2079"/>
                  </a:cubicBezTo>
                  <a:cubicBezTo>
                    <a:pt x="11541" y="1953"/>
                    <a:pt x="11291" y="1828"/>
                    <a:pt x="11015" y="1723"/>
                  </a:cubicBezTo>
                  <a:cubicBezTo>
                    <a:pt x="11266" y="972"/>
                    <a:pt x="11812" y="366"/>
                    <a:pt x="12603" y="156"/>
                  </a:cubicBezTo>
                  <a:cubicBezTo>
                    <a:pt x="12778" y="109"/>
                    <a:pt x="12958" y="87"/>
                    <a:pt x="13139" y="87"/>
                  </a:cubicBezTo>
                  <a:close/>
                  <a:moveTo>
                    <a:pt x="2374" y="1356"/>
                  </a:moveTo>
                  <a:cubicBezTo>
                    <a:pt x="3079" y="1356"/>
                    <a:pt x="3814" y="1863"/>
                    <a:pt x="4176" y="2474"/>
                  </a:cubicBezTo>
                  <a:lnTo>
                    <a:pt x="4176" y="2494"/>
                  </a:lnTo>
                  <a:cubicBezTo>
                    <a:pt x="3570" y="2850"/>
                    <a:pt x="3029" y="3330"/>
                    <a:pt x="2674" y="3956"/>
                  </a:cubicBezTo>
                  <a:cubicBezTo>
                    <a:pt x="2549" y="4161"/>
                    <a:pt x="2444" y="4392"/>
                    <a:pt x="2378" y="4622"/>
                  </a:cubicBezTo>
                  <a:cubicBezTo>
                    <a:pt x="2378" y="4602"/>
                    <a:pt x="2378" y="4582"/>
                    <a:pt x="2358" y="4582"/>
                  </a:cubicBezTo>
                  <a:cubicBezTo>
                    <a:pt x="1858" y="4372"/>
                    <a:pt x="1422" y="4036"/>
                    <a:pt x="1172" y="3556"/>
                  </a:cubicBezTo>
                  <a:cubicBezTo>
                    <a:pt x="901" y="2995"/>
                    <a:pt x="962" y="2264"/>
                    <a:pt x="1377" y="1803"/>
                  </a:cubicBezTo>
                  <a:cubicBezTo>
                    <a:pt x="1666" y="1488"/>
                    <a:pt x="2016" y="1356"/>
                    <a:pt x="2374" y="1356"/>
                  </a:cubicBezTo>
                  <a:close/>
                  <a:moveTo>
                    <a:pt x="2487" y="670"/>
                  </a:moveTo>
                  <a:cubicBezTo>
                    <a:pt x="3443" y="670"/>
                    <a:pt x="4388" y="1229"/>
                    <a:pt x="4842" y="2159"/>
                  </a:cubicBezTo>
                  <a:cubicBezTo>
                    <a:pt x="4632" y="2244"/>
                    <a:pt x="4446" y="2349"/>
                    <a:pt x="4256" y="2454"/>
                  </a:cubicBezTo>
                  <a:lnTo>
                    <a:pt x="4256" y="2429"/>
                  </a:lnTo>
                  <a:cubicBezTo>
                    <a:pt x="3880" y="1780"/>
                    <a:pt x="3108" y="1264"/>
                    <a:pt x="2374" y="1264"/>
                  </a:cubicBezTo>
                  <a:cubicBezTo>
                    <a:pt x="1974" y="1264"/>
                    <a:pt x="1585" y="1416"/>
                    <a:pt x="1277" y="1783"/>
                  </a:cubicBezTo>
                  <a:cubicBezTo>
                    <a:pt x="401" y="2830"/>
                    <a:pt x="1192" y="4267"/>
                    <a:pt x="2338" y="4642"/>
                  </a:cubicBezTo>
                  <a:cubicBezTo>
                    <a:pt x="2358" y="4642"/>
                    <a:pt x="2358" y="4642"/>
                    <a:pt x="2378" y="4622"/>
                  </a:cubicBezTo>
                  <a:lnTo>
                    <a:pt x="2378" y="4622"/>
                  </a:lnTo>
                  <a:cubicBezTo>
                    <a:pt x="2298" y="4872"/>
                    <a:pt x="2253" y="5143"/>
                    <a:pt x="2233" y="5413"/>
                  </a:cubicBezTo>
                  <a:cubicBezTo>
                    <a:pt x="1402" y="5143"/>
                    <a:pt x="751" y="4602"/>
                    <a:pt x="441" y="3746"/>
                  </a:cubicBezTo>
                  <a:cubicBezTo>
                    <a:pt x="276" y="3285"/>
                    <a:pt x="150" y="2765"/>
                    <a:pt x="276" y="2284"/>
                  </a:cubicBezTo>
                  <a:cubicBezTo>
                    <a:pt x="376" y="1868"/>
                    <a:pt x="626" y="1513"/>
                    <a:pt x="941" y="1242"/>
                  </a:cubicBezTo>
                  <a:cubicBezTo>
                    <a:pt x="1402" y="849"/>
                    <a:pt x="1946" y="670"/>
                    <a:pt x="2487" y="670"/>
                  </a:cubicBezTo>
                  <a:close/>
                  <a:moveTo>
                    <a:pt x="8732" y="1455"/>
                  </a:moveTo>
                  <a:cubicBezTo>
                    <a:pt x="9507" y="1455"/>
                    <a:pt x="10287" y="1566"/>
                    <a:pt x="11015" y="1828"/>
                  </a:cubicBezTo>
                  <a:cubicBezTo>
                    <a:pt x="11892" y="2159"/>
                    <a:pt x="12728" y="2724"/>
                    <a:pt x="13294" y="3476"/>
                  </a:cubicBezTo>
                  <a:cubicBezTo>
                    <a:pt x="13939" y="4332"/>
                    <a:pt x="14190" y="5413"/>
                    <a:pt x="14145" y="6460"/>
                  </a:cubicBezTo>
                  <a:cubicBezTo>
                    <a:pt x="14105" y="7731"/>
                    <a:pt x="13188" y="8522"/>
                    <a:pt x="12187" y="9148"/>
                  </a:cubicBezTo>
                  <a:cubicBezTo>
                    <a:pt x="11101" y="9814"/>
                    <a:pt x="9934" y="10340"/>
                    <a:pt x="8662" y="10465"/>
                  </a:cubicBezTo>
                  <a:cubicBezTo>
                    <a:pt x="8637" y="10465"/>
                    <a:pt x="8637" y="10465"/>
                    <a:pt x="8617" y="10485"/>
                  </a:cubicBezTo>
                  <a:cubicBezTo>
                    <a:pt x="6534" y="10420"/>
                    <a:pt x="4131" y="10004"/>
                    <a:pt x="2984" y="8022"/>
                  </a:cubicBezTo>
                  <a:cubicBezTo>
                    <a:pt x="2424" y="7040"/>
                    <a:pt x="2108" y="5729"/>
                    <a:pt x="2464" y="4642"/>
                  </a:cubicBezTo>
                  <a:cubicBezTo>
                    <a:pt x="2779" y="3641"/>
                    <a:pt x="3570" y="2890"/>
                    <a:pt x="4466" y="2429"/>
                  </a:cubicBezTo>
                  <a:cubicBezTo>
                    <a:pt x="5468" y="1908"/>
                    <a:pt x="6634" y="1638"/>
                    <a:pt x="7741" y="1513"/>
                  </a:cubicBezTo>
                  <a:cubicBezTo>
                    <a:pt x="8067" y="1475"/>
                    <a:pt x="8399" y="1455"/>
                    <a:pt x="8732" y="1455"/>
                  </a:cubicBezTo>
                  <a:close/>
                  <a:moveTo>
                    <a:pt x="8479" y="11350"/>
                  </a:moveTo>
                  <a:cubicBezTo>
                    <a:pt x="8806" y="11350"/>
                    <a:pt x="9135" y="11399"/>
                    <a:pt x="9453" y="11487"/>
                  </a:cubicBezTo>
                  <a:cubicBezTo>
                    <a:pt x="10329" y="11757"/>
                    <a:pt x="11166" y="12278"/>
                    <a:pt x="11456" y="13194"/>
                  </a:cubicBezTo>
                  <a:cubicBezTo>
                    <a:pt x="11601" y="13675"/>
                    <a:pt x="11621" y="14195"/>
                    <a:pt x="11666" y="14696"/>
                  </a:cubicBezTo>
                  <a:cubicBezTo>
                    <a:pt x="11706" y="15242"/>
                    <a:pt x="11706" y="15762"/>
                    <a:pt x="11706" y="16303"/>
                  </a:cubicBezTo>
                  <a:lnTo>
                    <a:pt x="11706" y="16323"/>
                  </a:lnTo>
                  <a:cubicBezTo>
                    <a:pt x="11331" y="16448"/>
                    <a:pt x="10955" y="16554"/>
                    <a:pt x="10560" y="16599"/>
                  </a:cubicBezTo>
                  <a:cubicBezTo>
                    <a:pt x="9954" y="16699"/>
                    <a:pt x="9308" y="16724"/>
                    <a:pt x="8682" y="16724"/>
                  </a:cubicBezTo>
                  <a:cubicBezTo>
                    <a:pt x="7951" y="16724"/>
                    <a:pt x="7200" y="16724"/>
                    <a:pt x="6489" y="16533"/>
                  </a:cubicBezTo>
                  <a:lnTo>
                    <a:pt x="6489" y="16493"/>
                  </a:lnTo>
                  <a:cubicBezTo>
                    <a:pt x="6008" y="15762"/>
                    <a:pt x="5883" y="14821"/>
                    <a:pt x="5908" y="13945"/>
                  </a:cubicBezTo>
                  <a:cubicBezTo>
                    <a:pt x="5908" y="13069"/>
                    <a:pt x="6199" y="12258"/>
                    <a:pt x="6970" y="11777"/>
                  </a:cubicBezTo>
                  <a:cubicBezTo>
                    <a:pt x="7423" y="11479"/>
                    <a:pt x="7947" y="11350"/>
                    <a:pt x="8479" y="11350"/>
                  </a:cubicBezTo>
                  <a:close/>
                  <a:moveTo>
                    <a:pt x="14232" y="11889"/>
                  </a:moveTo>
                  <a:cubicBezTo>
                    <a:pt x="14847" y="11889"/>
                    <a:pt x="15461" y="12216"/>
                    <a:pt x="15857" y="12693"/>
                  </a:cubicBezTo>
                  <a:cubicBezTo>
                    <a:pt x="16173" y="13069"/>
                    <a:pt x="16378" y="13594"/>
                    <a:pt x="16338" y="14095"/>
                  </a:cubicBezTo>
                  <a:cubicBezTo>
                    <a:pt x="16298" y="14571"/>
                    <a:pt x="16047" y="15011"/>
                    <a:pt x="15752" y="15407"/>
                  </a:cubicBezTo>
                  <a:cubicBezTo>
                    <a:pt x="15242" y="16098"/>
                    <a:pt x="14434" y="16777"/>
                    <a:pt x="13552" y="16777"/>
                  </a:cubicBezTo>
                  <a:cubicBezTo>
                    <a:pt x="13316" y="16777"/>
                    <a:pt x="13075" y="16728"/>
                    <a:pt x="12833" y="16619"/>
                  </a:cubicBezTo>
                  <a:lnTo>
                    <a:pt x="12793" y="16619"/>
                  </a:lnTo>
                  <a:cubicBezTo>
                    <a:pt x="12437" y="16408"/>
                    <a:pt x="12227" y="16033"/>
                    <a:pt x="12247" y="15637"/>
                  </a:cubicBezTo>
                  <a:cubicBezTo>
                    <a:pt x="12247" y="15197"/>
                    <a:pt x="12603" y="14886"/>
                    <a:pt x="12708" y="14491"/>
                  </a:cubicBezTo>
                  <a:cubicBezTo>
                    <a:pt x="12833" y="14070"/>
                    <a:pt x="12643" y="13634"/>
                    <a:pt x="12688" y="13194"/>
                  </a:cubicBezTo>
                  <a:cubicBezTo>
                    <a:pt x="12728" y="12758"/>
                    <a:pt x="13018" y="12383"/>
                    <a:pt x="13374" y="12132"/>
                  </a:cubicBezTo>
                  <a:cubicBezTo>
                    <a:pt x="13644" y="11964"/>
                    <a:pt x="13938" y="11889"/>
                    <a:pt x="14232" y="11889"/>
                  </a:cubicBezTo>
                  <a:close/>
                  <a:moveTo>
                    <a:pt x="3292" y="12315"/>
                  </a:moveTo>
                  <a:cubicBezTo>
                    <a:pt x="3329" y="12315"/>
                    <a:pt x="3367" y="12316"/>
                    <a:pt x="3405" y="12318"/>
                  </a:cubicBezTo>
                  <a:cubicBezTo>
                    <a:pt x="3861" y="12343"/>
                    <a:pt x="4341" y="12488"/>
                    <a:pt x="4657" y="12843"/>
                  </a:cubicBezTo>
                  <a:cubicBezTo>
                    <a:pt x="4822" y="13009"/>
                    <a:pt x="4927" y="13219"/>
                    <a:pt x="4967" y="13444"/>
                  </a:cubicBezTo>
                  <a:cubicBezTo>
                    <a:pt x="5032" y="13695"/>
                    <a:pt x="4987" y="13945"/>
                    <a:pt x="5007" y="14195"/>
                  </a:cubicBezTo>
                  <a:cubicBezTo>
                    <a:pt x="5032" y="14596"/>
                    <a:pt x="5257" y="14846"/>
                    <a:pt x="5468" y="15157"/>
                  </a:cubicBezTo>
                  <a:cubicBezTo>
                    <a:pt x="5823" y="15697"/>
                    <a:pt x="5488" y="16178"/>
                    <a:pt x="5072" y="16554"/>
                  </a:cubicBezTo>
                  <a:lnTo>
                    <a:pt x="5072" y="16574"/>
                  </a:lnTo>
                  <a:cubicBezTo>
                    <a:pt x="4765" y="16769"/>
                    <a:pt x="4459" y="16854"/>
                    <a:pt x="4165" y="16854"/>
                  </a:cubicBezTo>
                  <a:cubicBezTo>
                    <a:pt x="2821" y="16854"/>
                    <a:pt x="1713" y="15069"/>
                    <a:pt x="1713" y="13800"/>
                  </a:cubicBezTo>
                  <a:cubicBezTo>
                    <a:pt x="1693" y="13319"/>
                    <a:pt x="1878" y="12863"/>
                    <a:pt x="2278" y="12593"/>
                  </a:cubicBezTo>
                  <a:cubicBezTo>
                    <a:pt x="2578" y="12403"/>
                    <a:pt x="2930" y="12315"/>
                    <a:pt x="3292" y="12315"/>
                  </a:cubicBezTo>
                  <a:close/>
                  <a:moveTo>
                    <a:pt x="13158" y="1"/>
                  </a:moveTo>
                  <a:cubicBezTo>
                    <a:pt x="12867" y="1"/>
                    <a:pt x="12574" y="56"/>
                    <a:pt x="12292" y="176"/>
                  </a:cubicBezTo>
                  <a:cubicBezTo>
                    <a:pt x="11641" y="426"/>
                    <a:pt x="11101" y="1012"/>
                    <a:pt x="10975" y="1703"/>
                  </a:cubicBezTo>
                  <a:lnTo>
                    <a:pt x="10975" y="1723"/>
                  </a:lnTo>
                  <a:cubicBezTo>
                    <a:pt x="10249" y="1464"/>
                    <a:pt x="9476" y="1352"/>
                    <a:pt x="8697" y="1352"/>
                  </a:cubicBezTo>
                  <a:cubicBezTo>
                    <a:pt x="7460" y="1352"/>
                    <a:pt x="6207" y="1633"/>
                    <a:pt x="5092" y="2054"/>
                  </a:cubicBezTo>
                  <a:cubicBezTo>
                    <a:pt x="5052" y="2079"/>
                    <a:pt x="4987" y="2099"/>
                    <a:pt x="4927" y="2119"/>
                  </a:cubicBezTo>
                  <a:cubicBezTo>
                    <a:pt x="4463" y="1175"/>
                    <a:pt x="3515" y="573"/>
                    <a:pt x="2518" y="573"/>
                  </a:cubicBezTo>
                  <a:cubicBezTo>
                    <a:pt x="2257" y="573"/>
                    <a:pt x="1993" y="614"/>
                    <a:pt x="1733" y="702"/>
                  </a:cubicBezTo>
                  <a:cubicBezTo>
                    <a:pt x="1127" y="907"/>
                    <a:pt x="586" y="1348"/>
                    <a:pt x="316" y="1908"/>
                  </a:cubicBezTo>
                  <a:cubicBezTo>
                    <a:pt x="0" y="2579"/>
                    <a:pt x="170" y="3390"/>
                    <a:pt x="461" y="4016"/>
                  </a:cubicBezTo>
                  <a:cubicBezTo>
                    <a:pt x="796" y="4747"/>
                    <a:pt x="1442" y="5333"/>
                    <a:pt x="2233" y="5478"/>
                  </a:cubicBezTo>
                  <a:cubicBezTo>
                    <a:pt x="2213" y="6059"/>
                    <a:pt x="2338" y="6685"/>
                    <a:pt x="2529" y="7251"/>
                  </a:cubicBezTo>
                  <a:cubicBezTo>
                    <a:pt x="2924" y="8377"/>
                    <a:pt x="3715" y="9233"/>
                    <a:pt x="4757" y="9774"/>
                  </a:cubicBezTo>
                  <a:cubicBezTo>
                    <a:pt x="4842" y="9814"/>
                    <a:pt x="4927" y="9859"/>
                    <a:pt x="5007" y="9899"/>
                  </a:cubicBezTo>
                  <a:cubicBezTo>
                    <a:pt x="4592" y="10130"/>
                    <a:pt x="4281" y="10505"/>
                    <a:pt x="4031" y="10901"/>
                  </a:cubicBezTo>
                  <a:cubicBezTo>
                    <a:pt x="3881" y="11151"/>
                    <a:pt x="3735" y="11421"/>
                    <a:pt x="3630" y="11692"/>
                  </a:cubicBezTo>
                  <a:cubicBezTo>
                    <a:pt x="3550" y="11862"/>
                    <a:pt x="3425" y="12047"/>
                    <a:pt x="3530" y="12218"/>
                  </a:cubicBezTo>
                  <a:lnTo>
                    <a:pt x="3530" y="12238"/>
                  </a:lnTo>
                  <a:cubicBezTo>
                    <a:pt x="3452" y="12229"/>
                    <a:pt x="3373" y="12225"/>
                    <a:pt x="3294" y="12225"/>
                  </a:cubicBezTo>
                  <a:cubicBezTo>
                    <a:pt x="2581" y="12225"/>
                    <a:pt x="1839" y="12571"/>
                    <a:pt x="1672" y="13319"/>
                  </a:cubicBezTo>
                  <a:cubicBezTo>
                    <a:pt x="1422" y="14240"/>
                    <a:pt x="1903" y="15347"/>
                    <a:pt x="2484" y="16033"/>
                  </a:cubicBezTo>
                  <a:cubicBezTo>
                    <a:pt x="2910" y="16531"/>
                    <a:pt x="3579" y="16932"/>
                    <a:pt x="4232" y="16932"/>
                  </a:cubicBezTo>
                  <a:cubicBezTo>
                    <a:pt x="4538" y="16932"/>
                    <a:pt x="4840" y="16844"/>
                    <a:pt x="5112" y="16639"/>
                  </a:cubicBezTo>
                  <a:cubicBezTo>
                    <a:pt x="5112" y="16639"/>
                    <a:pt x="5132" y="16639"/>
                    <a:pt x="5157" y="16619"/>
                  </a:cubicBezTo>
                  <a:cubicBezTo>
                    <a:pt x="5282" y="16493"/>
                    <a:pt x="5428" y="16348"/>
                    <a:pt x="5533" y="16178"/>
                  </a:cubicBezTo>
                  <a:cubicBezTo>
                    <a:pt x="6384" y="16824"/>
                    <a:pt x="7596" y="16804"/>
                    <a:pt x="8637" y="16824"/>
                  </a:cubicBezTo>
                  <a:cubicBezTo>
                    <a:pt x="9829" y="16824"/>
                    <a:pt x="11101" y="16744"/>
                    <a:pt x="12227" y="16243"/>
                  </a:cubicBezTo>
                  <a:cubicBezTo>
                    <a:pt x="12247" y="16243"/>
                    <a:pt x="12247" y="16198"/>
                    <a:pt x="12247" y="16198"/>
                  </a:cubicBezTo>
                  <a:cubicBezTo>
                    <a:pt x="12233" y="16184"/>
                    <a:pt x="12219" y="16170"/>
                    <a:pt x="12205" y="16170"/>
                  </a:cubicBezTo>
                  <a:cubicBezTo>
                    <a:pt x="12199" y="16170"/>
                    <a:pt x="12193" y="16172"/>
                    <a:pt x="12187" y="16178"/>
                  </a:cubicBezTo>
                  <a:cubicBezTo>
                    <a:pt x="12062" y="16223"/>
                    <a:pt x="11937" y="16263"/>
                    <a:pt x="11791" y="16303"/>
                  </a:cubicBezTo>
                  <a:cubicBezTo>
                    <a:pt x="11812" y="15742"/>
                    <a:pt x="11791" y="15157"/>
                    <a:pt x="11746" y="14596"/>
                  </a:cubicBezTo>
                  <a:cubicBezTo>
                    <a:pt x="11706" y="14115"/>
                    <a:pt x="11666" y="13634"/>
                    <a:pt x="11541" y="13174"/>
                  </a:cubicBezTo>
                  <a:cubicBezTo>
                    <a:pt x="11266" y="12298"/>
                    <a:pt x="10540" y="11777"/>
                    <a:pt x="9684" y="11487"/>
                  </a:cubicBezTo>
                  <a:cubicBezTo>
                    <a:pt x="9292" y="11335"/>
                    <a:pt x="8874" y="11252"/>
                    <a:pt x="8456" y="11252"/>
                  </a:cubicBezTo>
                  <a:cubicBezTo>
                    <a:pt x="8002" y="11252"/>
                    <a:pt x="7550" y="11350"/>
                    <a:pt x="7135" y="11567"/>
                  </a:cubicBezTo>
                  <a:cubicBezTo>
                    <a:pt x="6409" y="11922"/>
                    <a:pt x="5948" y="12613"/>
                    <a:pt x="5843" y="13424"/>
                  </a:cubicBezTo>
                  <a:cubicBezTo>
                    <a:pt x="5758" y="13945"/>
                    <a:pt x="5803" y="14511"/>
                    <a:pt x="5883" y="15031"/>
                  </a:cubicBezTo>
                  <a:cubicBezTo>
                    <a:pt x="5968" y="15552"/>
                    <a:pt x="6114" y="16053"/>
                    <a:pt x="6384" y="16493"/>
                  </a:cubicBezTo>
                  <a:cubicBezTo>
                    <a:pt x="6114" y="16408"/>
                    <a:pt x="5823" y="16303"/>
                    <a:pt x="5553" y="16138"/>
                  </a:cubicBezTo>
                  <a:cubicBezTo>
                    <a:pt x="5678" y="15948"/>
                    <a:pt x="5758" y="15742"/>
                    <a:pt x="5718" y="15492"/>
                  </a:cubicBezTo>
                  <a:cubicBezTo>
                    <a:pt x="5633" y="15011"/>
                    <a:pt x="5132" y="14741"/>
                    <a:pt x="5092" y="14240"/>
                  </a:cubicBezTo>
                  <a:cubicBezTo>
                    <a:pt x="5052" y="13800"/>
                    <a:pt x="5112" y="13424"/>
                    <a:pt x="4927" y="13049"/>
                  </a:cubicBezTo>
                  <a:lnTo>
                    <a:pt x="4927" y="13049"/>
                  </a:lnTo>
                  <a:cubicBezTo>
                    <a:pt x="4933" y="13051"/>
                    <a:pt x="4938" y="13053"/>
                    <a:pt x="4944" y="13053"/>
                  </a:cubicBezTo>
                  <a:cubicBezTo>
                    <a:pt x="4977" y="13053"/>
                    <a:pt x="5002" y="13006"/>
                    <a:pt x="4967" y="12989"/>
                  </a:cubicBezTo>
                  <a:cubicBezTo>
                    <a:pt x="4907" y="12924"/>
                    <a:pt x="4967" y="12718"/>
                    <a:pt x="4967" y="12633"/>
                  </a:cubicBezTo>
                  <a:cubicBezTo>
                    <a:pt x="4987" y="12488"/>
                    <a:pt x="5007" y="12343"/>
                    <a:pt x="5052" y="12218"/>
                  </a:cubicBezTo>
                  <a:cubicBezTo>
                    <a:pt x="5092" y="11967"/>
                    <a:pt x="5157" y="11737"/>
                    <a:pt x="5237" y="11527"/>
                  </a:cubicBezTo>
                  <a:cubicBezTo>
                    <a:pt x="5282" y="11401"/>
                    <a:pt x="5323" y="11296"/>
                    <a:pt x="5363" y="11191"/>
                  </a:cubicBezTo>
                  <a:cubicBezTo>
                    <a:pt x="5343" y="11171"/>
                    <a:pt x="5323" y="11151"/>
                    <a:pt x="5282" y="11151"/>
                  </a:cubicBezTo>
                  <a:cubicBezTo>
                    <a:pt x="5197" y="11316"/>
                    <a:pt x="5132" y="11527"/>
                    <a:pt x="5072" y="11717"/>
                  </a:cubicBezTo>
                  <a:cubicBezTo>
                    <a:pt x="4987" y="11987"/>
                    <a:pt x="4927" y="12258"/>
                    <a:pt x="4882" y="12548"/>
                  </a:cubicBezTo>
                  <a:cubicBezTo>
                    <a:pt x="4882" y="12651"/>
                    <a:pt x="4824" y="12812"/>
                    <a:pt x="4841" y="12917"/>
                  </a:cubicBezTo>
                  <a:lnTo>
                    <a:pt x="4841" y="12917"/>
                  </a:lnTo>
                  <a:cubicBezTo>
                    <a:pt x="4839" y="12911"/>
                    <a:pt x="4834" y="12903"/>
                    <a:pt x="4822" y="12903"/>
                  </a:cubicBezTo>
                  <a:cubicBezTo>
                    <a:pt x="4531" y="12508"/>
                    <a:pt x="4071" y="12298"/>
                    <a:pt x="3590" y="12238"/>
                  </a:cubicBezTo>
                  <a:cubicBezTo>
                    <a:pt x="3590" y="12218"/>
                    <a:pt x="3610" y="12218"/>
                    <a:pt x="3590" y="12193"/>
                  </a:cubicBezTo>
                  <a:cubicBezTo>
                    <a:pt x="3530" y="11987"/>
                    <a:pt x="3755" y="11632"/>
                    <a:pt x="3840" y="11441"/>
                  </a:cubicBezTo>
                  <a:cubicBezTo>
                    <a:pt x="3946" y="11236"/>
                    <a:pt x="4051" y="11026"/>
                    <a:pt x="4176" y="10841"/>
                  </a:cubicBezTo>
                  <a:cubicBezTo>
                    <a:pt x="4426" y="10465"/>
                    <a:pt x="4717" y="10190"/>
                    <a:pt x="5072" y="9919"/>
                  </a:cubicBezTo>
                  <a:cubicBezTo>
                    <a:pt x="5282" y="10025"/>
                    <a:pt x="5508" y="10110"/>
                    <a:pt x="5738" y="10170"/>
                  </a:cubicBezTo>
                  <a:cubicBezTo>
                    <a:pt x="5803" y="10190"/>
                    <a:pt x="5863" y="10215"/>
                    <a:pt x="5928" y="10235"/>
                  </a:cubicBezTo>
                  <a:cubicBezTo>
                    <a:pt x="6825" y="10485"/>
                    <a:pt x="7761" y="10565"/>
                    <a:pt x="8682" y="10565"/>
                  </a:cubicBezTo>
                  <a:cubicBezTo>
                    <a:pt x="8702" y="10565"/>
                    <a:pt x="8702" y="10545"/>
                    <a:pt x="8722" y="10545"/>
                  </a:cubicBezTo>
                  <a:cubicBezTo>
                    <a:pt x="9538" y="10465"/>
                    <a:pt x="10329" y="10215"/>
                    <a:pt x="11060" y="9859"/>
                  </a:cubicBezTo>
                  <a:lnTo>
                    <a:pt x="11101" y="9859"/>
                  </a:lnTo>
                  <a:cubicBezTo>
                    <a:pt x="11101" y="9859"/>
                    <a:pt x="11121" y="9859"/>
                    <a:pt x="11121" y="9839"/>
                  </a:cubicBezTo>
                  <a:cubicBezTo>
                    <a:pt x="11186" y="9814"/>
                    <a:pt x="11246" y="9794"/>
                    <a:pt x="11291" y="9754"/>
                  </a:cubicBezTo>
                  <a:cubicBezTo>
                    <a:pt x="11997" y="9589"/>
                    <a:pt x="12728" y="9379"/>
                    <a:pt x="13334" y="8963"/>
                  </a:cubicBezTo>
                  <a:cubicBezTo>
                    <a:pt x="13669" y="8753"/>
                    <a:pt x="13919" y="8462"/>
                    <a:pt x="14190" y="8187"/>
                  </a:cubicBezTo>
                  <a:cubicBezTo>
                    <a:pt x="14409" y="7981"/>
                    <a:pt x="14749" y="7764"/>
                    <a:pt x="15076" y="7764"/>
                  </a:cubicBezTo>
                  <a:cubicBezTo>
                    <a:pt x="15242" y="7764"/>
                    <a:pt x="15405" y="7820"/>
                    <a:pt x="15547" y="7962"/>
                  </a:cubicBezTo>
                  <a:cubicBezTo>
                    <a:pt x="15817" y="8232"/>
                    <a:pt x="15772" y="8713"/>
                    <a:pt x="15587" y="9023"/>
                  </a:cubicBezTo>
                  <a:cubicBezTo>
                    <a:pt x="15356" y="9359"/>
                    <a:pt x="14981" y="9564"/>
                    <a:pt x="14605" y="9734"/>
                  </a:cubicBezTo>
                  <a:cubicBezTo>
                    <a:pt x="13749" y="10110"/>
                    <a:pt x="12853" y="10400"/>
                    <a:pt x="11977" y="10690"/>
                  </a:cubicBezTo>
                  <a:cubicBezTo>
                    <a:pt x="11957" y="10650"/>
                    <a:pt x="11937" y="10630"/>
                    <a:pt x="11917" y="10590"/>
                  </a:cubicBezTo>
                  <a:cubicBezTo>
                    <a:pt x="11892" y="10630"/>
                    <a:pt x="11872" y="10650"/>
                    <a:pt x="11852" y="10670"/>
                  </a:cubicBezTo>
                  <a:cubicBezTo>
                    <a:pt x="11852" y="10690"/>
                    <a:pt x="11872" y="10715"/>
                    <a:pt x="11892" y="10736"/>
                  </a:cubicBezTo>
                  <a:cubicBezTo>
                    <a:pt x="11892" y="10756"/>
                    <a:pt x="11892" y="10776"/>
                    <a:pt x="11937" y="10796"/>
                  </a:cubicBezTo>
                  <a:cubicBezTo>
                    <a:pt x="12292" y="11316"/>
                    <a:pt x="12583" y="11922"/>
                    <a:pt x="12853" y="12488"/>
                  </a:cubicBezTo>
                  <a:cubicBezTo>
                    <a:pt x="12853" y="12508"/>
                    <a:pt x="12853" y="12508"/>
                    <a:pt x="12873" y="12508"/>
                  </a:cubicBezTo>
                  <a:cubicBezTo>
                    <a:pt x="12853" y="12528"/>
                    <a:pt x="12833" y="12548"/>
                    <a:pt x="12813" y="12593"/>
                  </a:cubicBezTo>
                  <a:cubicBezTo>
                    <a:pt x="12517" y="13049"/>
                    <a:pt x="12623" y="13489"/>
                    <a:pt x="12668" y="13990"/>
                  </a:cubicBezTo>
                  <a:cubicBezTo>
                    <a:pt x="12688" y="14386"/>
                    <a:pt x="12543" y="14676"/>
                    <a:pt x="12352" y="15011"/>
                  </a:cubicBezTo>
                  <a:cubicBezTo>
                    <a:pt x="12227" y="15222"/>
                    <a:pt x="12142" y="15427"/>
                    <a:pt x="12142" y="15657"/>
                  </a:cubicBezTo>
                  <a:cubicBezTo>
                    <a:pt x="12142" y="15848"/>
                    <a:pt x="12187" y="16013"/>
                    <a:pt x="12267" y="16178"/>
                  </a:cubicBezTo>
                  <a:cubicBezTo>
                    <a:pt x="12372" y="16388"/>
                    <a:pt x="12543" y="16574"/>
                    <a:pt x="12768" y="16699"/>
                  </a:cubicBezTo>
                  <a:lnTo>
                    <a:pt x="12793" y="16699"/>
                  </a:lnTo>
                  <a:lnTo>
                    <a:pt x="12813" y="16724"/>
                  </a:lnTo>
                  <a:lnTo>
                    <a:pt x="12833" y="16724"/>
                  </a:lnTo>
                  <a:cubicBezTo>
                    <a:pt x="13066" y="16818"/>
                    <a:pt x="13302" y="16860"/>
                    <a:pt x="13534" y="16860"/>
                  </a:cubicBezTo>
                  <a:cubicBezTo>
                    <a:pt x="14280" y="16860"/>
                    <a:pt x="14994" y="16425"/>
                    <a:pt x="15502" y="15868"/>
                  </a:cubicBezTo>
                  <a:cubicBezTo>
                    <a:pt x="16213" y="15097"/>
                    <a:pt x="16713" y="14070"/>
                    <a:pt x="16213" y="13069"/>
                  </a:cubicBezTo>
                  <a:cubicBezTo>
                    <a:pt x="15864" y="12354"/>
                    <a:pt x="15084" y="11798"/>
                    <a:pt x="14277" y="11798"/>
                  </a:cubicBezTo>
                  <a:cubicBezTo>
                    <a:pt x="14123" y="11798"/>
                    <a:pt x="13968" y="11819"/>
                    <a:pt x="13814" y="11862"/>
                  </a:cubicBezTo>
                  <a:cubicBezTo>
                    <a:pt x="13459" y="11942"/>
                    <a:pt x="13143" y="12152"/>
                    <a:pt x="12918" y="12423"/>
                  </a:cubicBezTo>
                  <a:cubicBezTo>
                    <a:pt x="12708" y="11902"/>
                    <a:pt x="12417" y="11381"/>
                    <a:pt x="12122" y="10901"/>
                  </a:cubicBezTo>
                  <a:cubicBezTo>
                    <a:pt x="12082" y="10861"/>
                    <a:pt x="12062" y="10816"/>
                    <a:pt x="12017" y="10756"/>
                  </a:cubicBezTo>
                  <a:cubicBezTo>
                    <a:pt x="12833" y="10525"/>
                    <a:pt x="13644" y="10235"/>
                    <a:pt x="14420" y="9899"/>
                  </a:cubicBezTo>
                  <a:cubicBezTo>
                    <a:pt x="14941" y="9689"/>
                    <a:pt x="15587" y="9419"/>
                    <a:pt x="15772" y="8813"/>
                  </a:cubicBezTo>
                  <a:cubicBezTo>
                    <a:pt x="15897" y="8377"/>
                    <a:pt x="15752" y="7811"/>
                    <a:pt x="15251" y="7711"/>
                  </a:cubicBezTo>
                  <a:cubicBezTo>
                    <a:pt x="15176" y="7693"/>
                    <a:pt x="15104" y="7684"/>
                    <a:pt x="15034" y="7684"/>
                  </a:cubicBezTo>
                  <a:cubicBezTo>
                    <a:pt x="14461" y="7684"/>
                    <a:pt x="14037" y="8255"/>
                    <a:pt x="13644" y="8608"/>
                  </a:cubicBezTo>
                  <a:cubicBezTo>
                    <a:pt x="13063" y="9148"/>
                    <a:pt x="12292" y="9419"/>
                    <a:pt x="11541" y="9629"/>
                  </a:cubicBezTo>
                  <a:cubicBezTo>
                    <a:pt x="11666" y="9564"/>
                    <a:pt x="11791" y="9504"/>
                    <a:pt x="11917" y="9419"/>
                  </a:cubicBezTo>
                  <a:cubicBezTo>
                    <a:pt x="12748" y="8918"/>
                    <a:pt x="13689" y="8312"/>
                    <a:pt x="14065" y="7376"/>
                  </a:cubicBezTo>
                  <a:cubicBezTo>
                    <a:pt x="14270" y="6835"/>
                    <a:pt x="14250" y="6229"/>
                    <a:pt x="14190" y="5664"/>
                  </a:cubicBezTo>
                  <a:cubicBezTo>
                    <a:pt x="14145" y="5333"/>
                    <a:pt x="14105" y="4998"/>
                    <a:pt x="14000" y="4662"/>
                  </a:cubicBezTo>
                  <a:cubicBezTo>
                    <a:pt x="15336" y="4372"/>
                    <a:pt x="15982" y="2890"/>
                    <a:pt x="15522" y="1658"/>
                  </a:cubicBezTo>
                  <a:cubicBezTo>
                    <a:pt x="15167" y="684"/>
                    <a:pt x="14178" y="1"/>
                    <a:pt x="13158" y="1"/>
                  </a:cubicBezTo>
                  <a:close/>
                </a:path>
              </a:pathLst>
            </a:custGeom>
            <a:solidFill>
              <a:srgbClr val="442F1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1" name="Google Shape;3791;p55"/>
            <p:cNvSpPr/>
            <p:nvPr/>
          </p:nvSpPr>
          <p:spPr>
            <a:xfrm>
              <a:off x="6205126" y="3016435"/>
              <a:ext cx="205275" cy="201996"/>
            </a:xfrm>
            <a:custGeom>
              <a:avLst/>
              <a:gdLst/>
              <a:ahLst/>
              <a:cxnLst/>
              <a:rect l="l" t="t" r="r" b="b"/>
              <a:pathLst>
                <a:path w="1252" h="1232" extrusionOk="0">
                  <a:moveTo>
                    <a:pt x="626" y="0"/>
                  </a:moveTo>
                  <a:cubicBezTo>
                    <a:pt x="296" y="0"/>
                    <a:pt x="0" y="271"/>
                    <a:pt x="0" y="606"/>
                  </a:cubicBezTo>
                  <a:cubicBezTo>
                    <a:pt x="0" y="962"/>
                    <a:pt x="296" y="1232"/>
                    <a:pt x="626" y="1232"/>
                  </a:cubicBezTo>
                  <a:cubicBezTo>
                    <a:pt x="962" y="1232"/>
                    <a:pt x="1252" y="962"/>
                    <a:pt x="1252" y="606"/>
                  </a:cubicBezTo>
                  <a:cubicBezTo>
                    <a:pt x="1252" y="271"/>
                    <a:pt x="962" y="0"/>
                    <a:pt x="62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2" name="Google Shape;3792;p55"/>
            <p:cNvSpPr/>
            <p:nvPr/>
          </p:nvSpPr>
          <p:spPr>
            <a:xfrm>
              <a:off x="7101481" y="2961345"/>
              <a:ext cx="205439" cy="205439"/>
            </a:xfrm>
            <a:custGeom>
              <a:avLst/>
              <a:gdLst/>
              <a:ahLst/>
              <a:cxnLst/>
              <a:rect l="l" t="t" r="r" b="b"/>
              <a:pathLst>
                <a:path w="1253" h="1253" extrusionOk="0">
                  <a:moveTo>
                    <a:pt x="627" y="1"/>
                  </a:moveTo>
                  <a:cubicBezTo>
                    <a:pt x="291" y="1"/>
                    <a:pt x="1" y="296"/>
                    <a:pt x="1" y="627"/>
                  </a:cubicBezTo>
                  <a:cubicBezTo>
                    <a:pt x="1" y="962"/>
                    <a:pt x="291" y="1253"/>
                    <a:pt x="627" y="1253"/>
                  </a:cubicBezTo>
                  <a:cubicBezTo>
                    <a:pt x="982" y="1253"/>
                    <a:pt x="1253" y="962"/>
                    <a:pt x="1253" y="627"/>
                  </a:cubicBezTo>
                  <a:cubicBezTo>
                    <a:pt x="1253" y="296"/>
                    <a:pt x="982" y="1"/>
                    <a:pt x="62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793" name="Google Shape;3793;p55"/>
          <p:cNvGrpSpPr/>
          <p:nvPr/>
        </p:nvGrpSpPr>
        <p:grpSpPr>
          <a:xfrm>
            <a:off x="4887976" y="3746812"/>
            <a:ext cx="1384255" cy="669907"/>
            <a:chOff x="8023565" y="2798385"/>
            <a:chExt cx="610665" cy="295517"/>
          </a:xfrm>
        </p:grpSpPr>
        <p:sp>
          <p:nvSpPr>
            <p:cNvPr id="3794" name="Google Shape;3794;p55"/>
            <p:cNvSpPr/>
            <p:nvPr/>
          </p:nvSpPr>
          <p:spPr>
            <a:xfrm>
              <a:off x="8023565" y="2798385"/>
              <a:ext cx="610665" cy="295517"/>
            </a:xfrm>
            <a:custGeom>
              <a:avLst/>
              <a:gdLst/>
              <a:ahLst/>
              <a:cxnLst/>
              <a:rect l="l" t="t" r="r" b="b"/>
              <a:pathLst>
                <a:path w="20530" h="9935" extrusionOk="0">
                  <a:moveTo>
                    <a:pt x="5173" y="3676"/>
                  </a:moveTo>
                  <a:lnTo>
                    <a:pt x="5298" y="3736"/>
                  </a:lnTo>
                  <a:cubicBezTo>
                    <a:pt x="5298" y="3736"/>
                    <a:pt x="5323" y="3736"/>
                    <a:pt x="5323" y="3761"/>
                  </a:cubicBezTo>
                  <a:lnTo>
                    <a:pt x="5363" y="3761"/>
                  </a:lnTo>
                  <a:cubicBezTo>
                    <a:pt x="5363" y="3781"/>
                    <a:pt x="5383" y="3781"/>
                    <a:pt x="5383" y="3781"/>
                  </a:cubicBezTo>
                  <a:lnTo>
                    <a:pt x="5403" y="3801"/>
                  </a:lnTo>
                  <a:cubicBezTo>
                    <a:pt x="5423" y="3801"/>
                    <a:pt x="5448" y="3821"/>
                    <a:pt x="5448" y="3821"/>
                  </a:cubicBezTo>
                  <a:lnTo>
                    <a:pt x="5548" y="3906"/>
                  </a:lnTo>
                  <a:lnTo>
                    <a:pt x="5614" y="4051"/>
                  </a:lnTo>
                  <a:cubicBezTo>
                    <a:pt x="5634" y="4072"/>
                    <a:pt x="5634" y="4072"/>
                    <a:pt x="5634" y="4092"/>
                  </a:cubicBezTo>
                  <a:lnTo>
                    <a:pt x="5654" y="4112"/>
                  </a:lnTo>
                  <a:lnTo>
                    <a:pt x="5654" y="4137"/>
                  </a:lnTo>
                  <a:cubicBezTo>
                    <a:pt x="5654" y="4137"/>
                    <a:pt x="5674" y="4157"/>
                    <a:pt x="5674" y="4177"/>
                  </a:cubicBezTo>
                  <a:lnTo>
                    <a:pt x="5674" y="4197"/>
                  </a:lnTo>
                  <a:lnTo>
                    <a:pt x="5699" y="4217"/>
                  </a:lnTo>
                  <a:lnTo>
                    <a:pt x="5699" y="4262"/>
                  </a:lnTo>
                  <a:lnTo>
                    <a:pt x="5759" y="4427"/>
                  </a:lnTo>
                  <a:lnTo>
                    <a:pt x="5799" y="4677"/>
                  </a:lnTo>
                  <a:lnTo>
                    <a:pt x="5824" y="5053"/>
                  </a:lnTo>
                  <a:lnTo>
                    <a:pt x="5824" y="5323"/>
                  </a:lnTo>
                  <a:lnTo>
                    <a:pt x="5799" y="5428"/>
                  </a:lnTo>
                  <a:lnTo>
                    <a:pt x="5779" y="5699"/>
                  </a:lnTo>
                  <a:lnTo>
                    <a:pt x="5719" y="5929"/>
                  </a:lnTo>
                  <a:lnTo>
                    <a:pt x="5674" y="6034"/>
                  </a:lnTo>
                  <a:lnTo>
                    <a:pt x="5594" y="6285"/>
                  </a:lnTo>
                  <a:lnTo>
                    <a:pt x="5468" y="6515"/>
                  </a:lnTo>
                  <a:lnTo>
                    <a:pt x="5448" y="6515"/>
                  </a:lnTo>
                  <a:cubicBezTo>
                    <a:pt x="5448" y="6515"/>
                    <a:pt x="5448" y="6535"/>
                    <a:pt x="5423" y="6555"/>
                  </a:cubicBezTo>
                  <a:lnTo>
                    <a:pt x="5403" y="6575"/>
                  </a:lnTo>
                  <a:cubicBezTo>
                    <a:pt x="5383" y="6595"/>
                    <a:pt x="5383" y="6615"/>
                    <a:pt x="5363" y="6640"/>
                  </a:cubicBezTo>
                  <a:lnTo>
                    <a:pt x="5258" y="6765"/>
                  </a:lnTo>
                  <a:lnTo>
                    <a:pt x="5093" y="6930"/>
                  </a:lnTo>
                  <a:lnTo>
                    <a:pt x="5073" y="6950"/>
                  </a:lnTo>
                  <a:cubicBezTo>
                    <a:pt x="5048" y="6950"/>
                    <a:pt x="5028" y="6971"/>
                    <a:pt x="5008" y="6991"/>
                  </a:cubicBezTo>
                  <a:lnTo>
                    <a:pt x="4988" y="7016"/>
                  </a:lnTo>
                  <a:lnTo>
                    <a:pt x="4822" y="7141"/>
                  </a:lnTo>
                  <a:lnTo>
                    <a:pt x="4797" y="7116"/>
                  </a:lnTo>
                  <a:lnTo>
                    <a:pt x="4632" y="6930"/>
                  </a:lnTo>
                  <a:lnTo>
                    <a:pt x="4487" y="6700"/>
                  </a:lnTo>
                  <a:lnTo>
                    <a:pt x="4422" y="6615"/>
                  </a:lnTo>
                  <a:lnTo>
                    <a:pt x="4277" y="6390"/>
                  </a:lnTo>
                  <a:lnTo>
                    <a:pt x="4172" y="6139"/>
                  </a:lnTo>
                  <a:lnTo>
                    <a:pt x="4132" y="6054"/>
                  </a:lnTo>
                  <a:lnTo>
                    <a:pt x="4046" y="5804"/>
                  </a:lnTo>
                  <a:lnTo>
                    <a:pt x="4006" y="5554"/>
                  </a:lnTo>
                  <a:lnTo>
                    <a:pt x="3986" y="5448"/>
                  </a:lnTo>
                  <a:lnTo>
                    <a:pt x="3966" y="5178"/>
                  </a:lnTo>
                  <a:lnTo>
                    <a:pt x="3986" y="4863"/>
                  </a:lnTo>
                  <a:lnTo>
                    <a:pt x="4026" y="4612"/>
                  </a:lnTo>
                  <a:lnTo>
                    <a:pt x="4091" y="4447"/>
                  </a:lnTo>
                  <a:cubicBezTo>
                    <a:pt x="4112" y="4427"/>
                    <a:pt x="4112" y="4407"/>
                    <a:pt x="4112" y="4387"/>
                  </a:cubicBezTo>
                  <a:lnTo>
                    <a:pt x="4132" y="4387"/>
                  </a:lnTo>
                  <a:lnTo>
                    <a:pt x="4132" y="4342"/>
                  </a:lnTo>
                  <a:cubicBezTo>
                    <a:pt x="4152" y="4342"/>
                    <a:pt x="4152" y="4322"/>
                    <a:pt x="4152" y="4302"/>
                  </a:cubicBezTo>
                  <a:lnTo>
                    <a:pt x="4172" y="4282"/>
                  </a:lnTo>
                  <a:lnTo>
                    <a:pt x="4172" y="4262"/>
                  </a:lnTo>
                  <a:cubicBezTo>
                    <a:pt x="4197" y="4262"/>
                    <a:pt x="4197" y="4237"/>
                    <a:pt x="4197" y="4217"/>
                  </a:cubicBezTo>
                  <a:lnTo>
                    <a:pt x="4277" y="4072"/>
                  </a:lnTo>
                  <a:lnTo>
                    <a:pt x="4382" y="3966"/>
                  </a:lnTo>
                  <a:cubicBezTo>
                    <a:pt x="4402" y="3946"/>
                    <a:pt x="4402" y="3946"/>
                    <a:pt x="4422" y="3926"/>
                  </a:cubicBezTo>
                  <a:lnTo>
                    <a:pt x="4447" y="3926"/>
                  </a:lnTo>
                  <a:lnTo>
                    <a:pt x="4447" y="3906"/>
                  </a:lnTo>
                  <a:cubicBezTo>
                    <a:pt x="4467" y="3906"/>
                    <a:pt x="4487" y="3886"/>
                    <a:pt x="4487" y="3886"/>
                  </a:cubicBezTo>
                  <a:lnTo>
                    <a:pt x="4487" y="3861"/>
                  </a:lnTo>
                  <a:lnTo>
                    <a:pt x="4672" y="3761"/>
                  </a:lnTo>
                  <a:lnTo>
                    <a:pt x="4822" y="3716"/>
                  </a:lnTo>
                  <a:cubicBezTo>
                    <a:pt x="4843" y="3716"/>
                    <a:pt x="4863" y="3696"/>
                    <a:pt x="4863" y="3696"/>
                  </a:cubicBezTo>
                  <a:lnTo>
                    <a:pt x="4968" y="3696"/>
                  </a:lnTo>
                  <a:lnTo>
                    <a:pt x="4988" y="3676"/>
                  </a:lnTo>
                  <a:close/>
                  <a:moveTo>
                    <a:pt x="18691" y="1"/>
                  </a:moveTo>
                  <a:cubicBezTo>
                    <a:pt x="18517" y="1"/>
                    <a:pt x="18364" y="69"/>
                    <a:pt x="18256" y="211"/>
                  </a:cubicBezTo>
                  <a:cubicBezTo>
                    <a:pt x="17921" y="336"/>
                    <a:pt x="17610" y="587"/>
                    <a:pt x="17400" y="942"/>
                  </a:cubicBezTo>
                  <a:cubicBezTo>
                    <a:pt x="17340" y="1047"/>
                    <a:pt x="17275" y="1153"/>
                    <a:pt x="17235" y="1278"/>
                  </a:cubicBezTo>
                  <a:cubicBezTo>
                    <a:pt x="17215" y="1233"/>
                    <a:pt x="17170" y="1173"/>
                    <a:pt x="17150" y="1132"/>
                  </a:cubicBezTo>
                  <a:cubicBezTo>
                    <a:pt x="16774" y="607"/>
                    <a:pt x="16233" y="316"/>
                    <a:pt x="15627" y="316"/>
                  </a:cubicBezTo>
                  <a:cubicBezTo>
                    <a:pt x="15482" y="316"/>
                    <a:pt x="15337" y="336"/>
                    <a:pt x="15187" y="381"/>
                  </a:cubicBezTo>
                  <a:cubicBezTo>
                    <a:pt x="15107" y="276"/>
                    <a:pt x="14982" y="191"/>
                    <a:pt x="14836" y="171"/>
                  </a:cubicBezTo>
                  <a:lnTo>
                    <a:pt x="14751" y="171"/>
                  </a:lnTo>
                  <a:cubicBezTo>
                    <a:pt x="14481" y="171"/>
                    <a:pt x="14251" y="356"/>
                    <a:pt x="14210" y="652"/>
                  </a:cubicBezTo>
                  <a:cubicBezTo>
                    <a:pt x="14185" y="732"/>
                    <a:pt x="14210" y="817"/>
                    <a:pt x="14230" y="902"/>
                  </a:cubicBezTo>
                  <a:cubicBezTo>
                    <a:pt x="14145" y="962"/>
                    <a:pt x="14085" y="1047"/>
                    <a:pt x="14020" y="1132"/>
                  </a:cubicBezTo>
                  <a:cubicBezTo>
                    <a:pt x="14000" y="1153"/>
                    <a:pt x="14000" y="1173"/>
                    <a:pt x="13980" y="1193"/>
                  </a:cubicBezTo>
                  <a:cubicBezTo>
                    <a:pt x="13730" y="1007"/>
                    <a:pt x="13414" y="902"/>
                    <a:pt x="13104" y="902"/>
                  </a:cubicBezTo>
                  <a:cubicBezTo>
                    <a:pt x="12583" y="902"/>
                    <a:pt x="12083" y="1173"/>
                    <a:pt x="11787" y="1568"/>
                  </a:cubicBezTo>
                  <a:cubicBezTo>
                    <a:pt x="11497" y="1964"/>
                    <a:pt x="11412" y="2464"/>
                    <a:pt x="11557" y="2965"/>
                  </a:cubicBezTo>
                  <a:cubicBezTo>
                    <a:pt x="11582" y="3030"/>
                    <a:pt x="11602" y="3070"/>
                    <a:pt x="11622" y="3135"/>
                  </a:cubicBezTo>
                  <a:lnTo>
                    <a:pt x="11246" y="3195"/>
                  </a:lnTo>
                  <a:cubicBezTo>
                    <a:pt x="10976" y="3235"/>
                    <a:pt x="10726" y="3406"/>
                    <a:pt x="10580" y="3656"/>
                  </a:cubicBezTo>
                  <a:cubicBezTo>
                    <a:pt x="10430" y="3886"/>
                    <a:pt x="10410" y="4177"/>
                    <a:pt x="10515" y="4447"/>
                  </a:cubicBezTo>
                  <a:cubicBezTo>
                    <a:pt x="10641" y="4843"/>
                    <a:pt x="10976" y="5138"/>
                    <a:pt x="11372" y="5238"/>
                  </a:cubicBezTo>
                  <a:cubicBezTo>
                    <a:pt x="11161" y="5909"/>
                    <a:pt x="11141" y="6615"/>
                    <a:pt x="11331" y="7286"/>
                  </a:cubicBezTo>
                  <a:lnTo>
                    <a:pt x="11121" y="7892"/>
                  </a:lnTo>
                  <a:cubicBezTo>
                    <a:pt x="11101" y="7932"/>
                    <a:pt x="11081" y="7992"/>
                    <a:pt x="11081" y="8037"/>
                  </a:cubicBezTo>
                  <a:lnTo>
                    <a:pt x="10996" y="8077"/>
                  </a:lnTo>
                  <a:lnTo>
                    <a:pt x="10726" y="8182"/>
                  </a:lnTo>
                  <a:lnTo>
                    <a:pt x="10681" y="8202"/>
                  </a:lnTo>
                  <a:lnTo>
                    <a:pt x="10120" y="8347"/>
                  </a:lnTo>
                  <a:lnTo>
                    <a:pt x="9804" y="8392"/>
                  </a:lnTo>
                  <a:lnTo>
                    <a:pt x="9474" y="8433"/>
                  </a:lnTo>
                  <a:lnTo>
                    <a:pt x="8908" y="8473"/>
                  </a:lnTo>
                  <a:lnTo>
                    <a:pt x="8407" y="8473"/>
                  </a:lnTo>
                  <a:lnTo>
                    <a:pt x="8202" y="8453"/>
                  </a:lnTo>
                  <a:lnTo>
                    <a:pt x="8032" y="8453"/>
                  </a:lnTo>
                  <a:lnTo>
                    <a:pt x="7531" y="8392"/>
                  </a:lnTo>
                  <a:lnTo>
                    <a:pt x="7426" y="8392"/>
                  </a:lnTo>
                  <a:lnTo>
                    <a:pt x="7366" y="8367"/>
                  </a:lnTo>
                  <a:lnTo>
                    <a:pt x="7076" y="8307"/>
                  </a:lnTo>
                  <a:lnTo>
                    <a:pt x="6865" y="8267"/>
                  </a:lnTo>
                  <a:lnTo>
                    <a:pt x="6780" y="8267"/>
                  </a:lnTo>
                  <a:lnTo>
                    <a:pt x="6720" y="8242"/>
                  </a:lnTo>
                  <a:lnTo>
                    <a:pt x="6550" y="8182"/>
                  </a:lnTo>
                  <a:lnTo>
                    <a:pt x="6199" y="8057"/>
                  </a:lnTo>
                  <a:lnTo>
                    <a:pt x="5924" y="7932"/>
                  </a:lnTo>
                  <a:lnTo>
                    <a:pt x="5824" y="7892"/>
                  </a:lnTo>
                  <a:lnTo>
                    <a:pt x="5574" y="7767"/>
                  </a:lnTo>
                  <a:lnTo>
                    <a:pt x="5383" y="7616"/>
                  </a:lnTo>
                  <a:lnTo>
                    <a:pt x="5488" y="7516"/>
                  </a:lnTo>
                  <a:lnTo>
                    <a:pt x="5674" y="7366"/>
                  </a:lnTo>
                  <a:lnTo>
                    <a:pt x="5719" y="7326"/>
                  </a:lnTo>
                  <a:lnTo>
                    <a:pt x="5739" y="7326"/>
                  </a:lnTo>
                  <a:lnTo>
                    <a:pt x="5759" y="7306"/>
                  </a:lnTo>
                  <a:lnTo>
                    <a:pt x="5779" y="7286"/>
                  </a:lnTo>
                  <a:lnTo>
                    <a:pt x="5759" y="7266"/>
                  </a:lnTo>
                  <a:lnTo>
                    <a:pt x="5779" y="7266"/>
                  </a:lnTo>
                  <a:lnTo>
                    <a:pt x="5824" y="7221"/>
                  </a:lnTo>
                  <a:lnTo>
                    <a:pt x="5844" y="7201"/>
                  </a:lnTo>
                  <a:lnTo>
                    <a:pt x="5864" y="7181"/>
                  </a:lnTo>
                  <a:lnTo>
                    <a:pt x="5904" y="7116"/>
                  </a:lnTo>
                  <a:lnTo>
                    <a:pt x="6029" y="6930"/>
                  </a:lnTo>
                  <a:lnTo>
                    <a:pt x="6174" y="6740"/>
                  </a:lnTo>
                  <a:lnTo>
                    <a:pt x="6154" y="6720"/>
                  </a:lnTo>
                  <a:lnTo>
                    <a:pt x="6199" y="6660"/>
                  </a:lnTo>
                  <a:lnTo>
                    <a:pt x="6219" y="6680"/>
                  </a:lnTo>
                  <a:lnTo>
                    <a:pt x="6219" y="6640"/>
                  </a:lnTo>
                  <a:lnTo>
                    <a:pt x="6239" y="6615"/>
                  </a:lnTo>
                  <a:lnTo>
                    <a:pt x="6239" y="6575"/>
                  </a:lnTo>
                  <a:lnTo>
                    <a:pt x="6259" y="6555"/>
                  </a:lnTo>
                  <a:lnTo>
                    <a:pt x="6280" y="6535"/>
                  </a:lnTo>
                  <a:lnTo>
                    <a:pt x="6300" y="6490"/>
                  </a:lnTo>
                  <a:lnTo>
                    <a:pt x="6280" y="6490"/>
                  </a:lnTo>
                  <a:lnTo>
                    <a:pt x="6300" y="6430"/>
                  </a:lnTo>
                  <a:lnTo>
                    <a:pt x="6325" y="6430"/>
                  </a:lnTo>
                  <a:lnTo>
                    <a:pt x="6385" y="6199"/>
                  </a:lnTo>
                  <a:lnTo>
                    <a:pt x="6470" y="5969"/>
                  </a:lnTo>
                  <a:lnTo>
                    <a:pt x="6450" y="5969"/>
                  </a:lnTo>
                  <a:lnTo>
                    <a:pt x="6470" y="5929"/>
                  </a:lnTo>
                  <a:lnTo>
                    <a:pt x="6470" y="5889"/>
                  </a:lnTo>
                  <a:lnTo>
                    <a:pt x="6490" y="5844"/>
                  </a:lnTo>
                  <a:lnTo>
                    <a:pt x="6470" y="5844"/>
                  </a:lnTo>
                  <a:lnTo>
                    <a:pt x="6470" y="5824"/>
                  </a:lnTo>
                  <a:lnTo>
                    <a:pt x="6490" y="5804"/>
                  </a:lnTo>
                  <a:lnTo>
                    <a:pt x="6490" y="5764"/>
                  </a:lnTo>
                  <a:lnTo>
                    <a:pt x="6510" y="5719"/>
                  </a:lnTo>
                  <a:lnTo>
                    <a:pt x="6490" y="5699"/>
                  </a:lnTo>
                  <a:lnTo>
                    <a:pt x="6510" y="5659"/>
                  </a:lnTo>
                  <a:lnTo>
                    <a:pt x="6530" y="5428"/>
                  </a:lnTo>
                  <a:lnTo>
                    <a:pt x="6550" y="5178"/>
                  </a:lnTo>
                  <a:lnTo>
                    <a:pt x="6530" y="5178"/>
                  </a:lnTo>
                  <a:lnTo>
                    <a:pt x="6530" y="5158"/>
                  </a:lnTo>
                  <a:lnTo>
                    <a:pt x="6550" y="5158"/>
                  </a:lnTo>
                  <a:lnTo>
                    <a:pt x="6550" y="5093"/>
                  </a:lnTo>
                  <a:lnTo>
                    <a:pt x="6550" y="5053"/>
                  </a:lnTo>
                  <a:lnTo>
                    <a:pt x="6530" y="5053"/>
                  </a:lnTo>
                  <a:lnTo>
                    <a:pt x="6530" y="5033"/>
                  </a:lnTo>
                  <a:lnTo>
                    <a:pt x="6530" y="4928"/>
                  </a:lnTo>
                  <a:lnTo>
                    <a:pt x="6530" y="4908"/>
                  </a:lnTo>
                  <a:lnTo>
                    <a:pt x="6490" y="4592"/>
                  </a:lnTo>
                  <a:lnTo>
                    <a:pt x="6490" y="4427"/>
                  </a:lnTo>
                  <a:lnTo>
                    <a:pt x="6470" y="4362"/>
                  </a:lnTo>
                  <a:lnTo>
                    <a:pt x="6490" y="4362"/>
                  </a:lnTo>
                  <a:lnTo>
                    <a:pt x="6470" y="4322"/>
                  </a:lnTo>
                  <a:lnTo>
                    <a:pt x="6470" y="4302"/>
                  </a:lnTo>
                  <a:lnTo>
                    <a:pt x="6450" y="4262"/>
                  </a:lnTo>
                  <a:lnTo>
                    <a:pt x="6450" y="4237"/>
                  </a:lnTo>
                  <a:lnTo>
                    <a:pt x="6450" y="4217"/>
                  </a:lnTo>
                  <a:lnTo>
                    <a:pt x="6450" y="4177"/>
                  </a:lnTo>
                  <a:lnTo>
                    <a:pt x="6425" y="4177"/>
                  </a:lnTo>
                  <a:lnTo>
                    <a:pt x="6405" y="4092"/>
                  </a:lnTo>
                  <a:lnTo>
                    <a:pt x="6425" y="4092"/>
                  </a:lnTo>
                  <a:lnTo>
                    <a:pt x="6325" y="3861"/>
                  </a:lnTo>
                  <a:lnTo>
                    <a:pt x="6239" y="3656"/>
                  </a:lnTo>
                  <a:lnTo>
                    <a:pt x="6239" y="3676"/>
                  </a:lnTo>
                  <a:lnTo>
                    <a:pt x="6174" y="3531"/>
                  </a:lnTo>
                  <a:lnTo>
                    <a:pt x="6154" y="3551"/>
                  </a:lnTo>
                  <a:lnTo>
                    <a:pt x="6154" y="3531"/>
                  </a:lnTo>
                  <a:lnTo>
                    <a:pt x="6174" y="3511"/>
                  </a:lnTo>
                  <a:lnTo>
                    <a:pt x="6114" y="3466"/>
                  </a:lnTo>
                  <a:lnTo>
                    <a:pt x="6094" y="3426"/>
                  </a:lnTo>
                  <a:lnTo>
                    <a:pt x="6074" y="3426"/>
                  </a:lnTo>
                  <a:lnTo>
                    <a:pt x="6049" y="3406"/>
                  </a:lnTo>
                  <a:lnTo>
                    <a:pt x="6074" y="3386"/>
                  </a:lnTo>
                  <a:lnTo>
                    <a:pt x="5924" y="3300"/>
                  </a:lnTo>
                  <a:lnTo>
                    <a:pt x="5949" y="3260"/>
                  </a:lnTo>
                  <a:lnTo>
                    <a:pt x="5759" y="3155"/>
                  </a:lnTo>
                  <a:lnTo>
                    <a:pt x="5574" y="3030"/>
                  </a:lnTo>
                  <a:lnTo>
                    <a:pt x="5548" y="3070"/>
                  </a:lnTo>
                  <a:lnTo>
                    <a:pt x="5423" y="2985"/>
                  </a:lnTo>
                  <a:lnTo>
                    <a:pt x="5403" y="3010"/>
                  </a:lnTo>
                  <a:lnTo>
                    <a:pt x="5363" y="2985"/>
                  </a:lnTo>
                  <a:lnTo>
                    <a:pt x="5363" y="2965"/>
                  </a:lnTo>
                  <a:lnTo>
                    <a:pt x="5323" y="2965"/>
                  </a:lnTo>
                  <a:lnTo>
                    <a:pt x="5258" y="2945"/>
                  </a:lnTo>
                  <a:lnTo>
                    <a:pt x="5238" y="2965"/>
                  </a:lnTo>
                  <a:lnTo>
                    <a:pt x="5218" y="2965"/>
                  </a:lnTo>
                  <a:lnTo>
                    <a:pt x="5218" y="2945"/>
                  </a:lnTo>
                  <a:lnTo>
                    <a:pt x="5073" y="2965"/>
                  </a:lnTo>
                  <a:lnTo>
                    <a:pt x="5048" y="2945"/>
                  </a:lnTo>
                  <a:lnTo>
                    <a:pt x="4843" y="2985"/>
                  </a:lnTo>
                  <a:lnTo>
                    <a:pt x="4612" y="2985"/>
                  </a:lnTo>
                  <a:lnTo>
                    <a:pt x="4612" y="3030"/>
                  </a:lnTo>
                  <a:lnTo>
                    <a:pt x="4467" y="3050"/>
                  </a:lnTo>
                  <a:lnTo>
                    <a:pt x="4467" y="3070"/>
                  </a:lnTo>
                  <a:lnTo>
                    <a:pt x="4447" y="3050"/>
                  </a:lnTo>
                  <a:lnTo>
                    <a:pt x="4362" y="3090"/>
                  </a:lnTo>
                  <a:lnTo>
                    <a:pt x="4322" y="3110"/>
                  </a:lnTo>
                  <a:lnTo>
                    <a:pt x="4322" y="3135"/>
                  </a:lnTo>
                  <a:lnTo>
                    <a:pt x="4297" y="3110"/>
                  </a:lnTo>
                  <a:lnTo>
                    <a:pt x="4197" y="3195"/>
                  </a:lnTo>
                  <a:lnTo>
                    <a:pt x="4172" y="3175"/>
                  </a:lnTo>
                  <a:lnTo>
                    <a:pt x="4026" y="3341"/>
                  </a:lnTo>
                  <a:lnTo>
                    <a:pt x="3821" y="3466"/>
                  </a:lnTo>
                  <a:lnTo>
                    <a:pt x="3841" y="3486"/>
                  </a:lnTo>
                  <a:lnTo>
                    <a:pt x="3736" y="3591"/>
                  </a:lnTo>
                  <a:lnTo>
                    <a:pt x="3716" y="3636"/>
                  </a:lnTo>
                  <a:lnTo>
                    <a:pt x="3671" y="3696"/>
                  </a:lnTo>
                  <a:lnTo>
                    <a:pt x="3651" y="3716"/>
                  </a:lnTo>
                  <a:lnTo>
                    <a:pt x="3611" y="3821"/>
                  </a:lnTo>
                  <a:lnTo>
                    <a:pt x="3591" y="3801"/>
                  </a:lnTo>
                  <a:lnTo>
                    <a:pt x="3506" y="4031"/>
                  </a:lnTo>
                  <a:lnTo>
                    <a:pt x="3401" y="4237"/>
                  </a:lnTo>
                  <a:lnTo>
                    <a:pt x="3380" y="4322"/>
                  </a:lnTo>
                  <a:lnTo>
                    <a:pt x="3360" y="4302"/>
                  </a:lnTo>
                  <a:lnTo>
                    <a:pt x="3360" y="4342"/>
                  </a:lnTo>
                  <a:lnTo>
                    <a:pt x="3360" y="4362"/>
                  </a:lnTo>
                  <a:lnTo>
                    <a:pt x="3340" y="4427"/>
                  </a:lnTo>
                  <a:lnTo>
                    <a:pt x="3340" y="4447"/>
                  </a:lnTo>
                  <a:lnTo>
                    <a:pt x="3320" y="4447"/>
                  </a:lnTo>
                  <a:lnTo>
                    <a:pt x="3295" y="4572"/>
                  </a:lnTo>
                  <a:lnTo>
                    <a:pt x="3295" y="4783"/>
                  </a:lnTo>
                  <a:lnTo>
                    <a:pt x="3235" y="5053"/>
                  </a:lnTo>
                  <a:lnTo>
                    <a:pt x="3255" y="5053"/>
                  </a:lnTo>
                  <a:lnTo>
                    <a:pt x="3255" y="5093"/>
                  </a:lnTo>
                  <a:lnTo>
                    <a:pt x="3235" y="5093"/>
                  </a:lnTo>
                  <a:lnTo>
                    <a:pt x="3255" y="5178"/>
                  </a:lnTo>
                  <a:lnTo>
                    <a:pt x="3255" y="5238"/>
                  </a:lnTo>
                  <a:lnTo>
                    <a:pt x="3235" y="5238"/>
                  </a:lnTo>
                  <a:lnTo>
                    <a:pt x="3235" y="5263"/>
                  </a:lnTo>
                  <a:lnTo>
                    <a:pt x="3235" y="5303"/>
                  </a:lnTo>
                  <a:lnTo>
                    <a:pt x="3255" y="5303"/>
                  </a:lnTo>
                  <a:lnTo>
                    <a:pt x="3255" y="5363"/>
                  </a:lnTo>
                  <a:lnTo>
                    <a:pt x="3295" y="5594"/>
                  </a:lnTo>
                  <a:lnTo>
                    <a:pt x="3320" y="5844"/>
                  </a:lnTo>
                  <a:lnTo>
                    <a:pt x="3340" y="5844"/>
                  </a:lnTo>
                  <a:lnTo>
                    <a:pt x="3340" y="5889"/>
                  </a:lnTo>
                  <a:lnTo>
                    <a:pt x="3320" y="5889"/>
                  </a:lnTo>
                  <a:lnTo>
                    <a:pt x="3340" y="5929"/>
                  </a:lnTo>
                  <a:lnTo>
                    <a:pt x="3340" y="5969"/>
                  </a:lnTo>
                  <a:lnTo>
                    <a:pt x="3360" y="5969"/>
                  </a:lnTo>
                  <a:lnTo>
                    <a:pt x="3360" y="5989"/>
                  </a:lnTo>
                  <a:lnTo>
                    <a:pt x="3360" y="6014"/>
                  </a:lnTo>
                  <a:lnTo>
                    <a:pt x="3380" y="6054"/>
                  </a:lnTo>
                  <a:lnTo>
                    <a:pt x="3380" y="6094"/>
                  </a:lnTo>
                  <a:lnTo>
                    <a:pt x="3401" y="6094"/>
                  </a:lnTo>
                  <a:lnTo>
                    <a:pt x="3401" y="6139"/>
                  </a:lnTo>
                  <a:lnTo>
                    <a:pt x="3486" y="6365"/>
                  </a:lnTo>
                  <a:lnTo>
                    <a:pt x="3571" y="6595"/>
                  </a:lnTo>
                  <a:lnTo>
                    <a:pt x="3591" y="6575"/>
                  </a:lnTo>
                  <a:lnTo>
                    <a:pt x="3591" y="6615"/>
                  </a:lnTo>
                  <a:lnTo>
                    <a:pt x="3611" y="6660"/>
                  </a:lnTo>
                  <a:lnTo>
                    <a:pt x="3631" y="6700"/>
                  </a:lnTo>
                  <a:lnTo>
                    <a:pt x="3651" y="6720"/>
                  </a:lnTo>
                  <a:lnTo>
                    <a:pt x="3651" y="6740"/>
                  </a:lnTo>
                  <a:lnTo>
                    <a:pt x="3671" y="6765"/>
                  </a:lnTo>
                  <a:lnTo>
                    <a:pt x="3696" y="6825"/>
                  </a:lnTo>
                  <a:lnTo>
                    <a:pt x="3716" y="6845"/>
                  </a:lnTo>
                  <a:lnTo>
                    <a:pt x="3861" y="7056"/>
                  </a:lnTo>
                  <a:lnTo>
                    <a:pt x="3966" y="7266"/>
                  </a:lnTo>
                  <a:lnTo>
                    <a:pt x="3986" y="7241"/>
                  </a:lnTo>
                  <a:lnTo>
                    <a:pt x="4006" y="7286"/>
                  </a:lnTo>
                  <a:lnTo>
                    <a:pt x="3986" y="7286"/>
                  </a:lnTo>
                  <a:lnTo>
                    <a:pt x="4026" y="7326"/>
                  </a:lnTo>
                  <a:lnTo>
                    <a:pt x="4046" y="7346"/>
                  </a:lnTo>
                  <a:lnTo>
                    <a:pt x="4071" y="7366"/>
                  </a:lnTo>
                  <a:lnTo>
                    <a:pt x="4071" y="7391"/>
                  </a:lnTo>
                  <a:lnTo>
                    <a:pt x="4112" y="7411"/>
                  </a:lnTo>
                  <a:lnTo>
                    <a:pt x="4132" y="7451"/>
                  </a:lnTo>
                  <a:lnTo>
                    <a:pt x="3966" y="7471"/>
                  </a:lnTo>
                  <a:lnTo>
                    <a:pt x="3861" y="7516"/>
                  </a:lnTo>
                  <a:lnTo>
                    <a:pt x="3591" y="7556"/>
                  </a:lnTo>
                  <a:lnTo>
                    <a:pt x="3380" y="7576"/>
                  </a:lnTo>
                  <a:lnTo>
                    <a:pt x="3235" y="7576"/>
                  </a:lnTo>
                  <a:lnTo>
                    <a:pt x="2945" y="7596"/>
                  </a:lnTo>
                  <a:lnTo>
                    <a:pt x="2379" y="7536"/>
                  </a:lnTo>
                  <a:lnTo>
                    <a:pt x="2319" y="7536"/>
                  </a:lnTo>
                  <a:lnTo>
                    <a:pt x="2044" y="7471"/>
                  </a:lnTo>
                  <a:lnTo>
                    <a:pt x="1668" y="7411"/>
                  </a:lnTo>
                  <a:lnTo>
                    <a:pt x="1338" y="7326"/>
                  </a:lnTo>
                  <a:lnTo>
                    <a:pt x="1042" y="7241"/>
                  </a:lnTo>
                  <a:lnTo>
                    <a:pt x="1002" y="7221"/>
                  </a:lnTo>
                  <a:lnTo>
                    <a:pt x="587" y="7116"/>
                  </a:lnTo>
                  <a:lnTo>
                    <a:pt x="587" y="7096"/>
                  </a:lnTo>
                  <a:lnTo>
                    <a:pt x="191" y="6991"/>
                  </a:lnTo>
                  <a:lnTo>
                    <a:pt x="1" y="7681"/>
                  </a:lnTo>
                  <a:lnTo>
                    <a:pt x="106" y="7702"/>
                  </a:lnTo>
                  <a:lnTo>
                    <a:pt x="211" y="7742"/>
                  </a:lnTo>
                  <a:lnTo>
                    <a:pt x="481" y="7827"/>
                  </a:lnTo>
                  <a:lnTo>
                    <a:pt x="667" y="7867"/>
                  </a:lnTo>
                  <a:lnTo>
                    <a:pt x="792" y="7912"/>
                  </a:lnTo>
                  <a:lnTo>
                    <a:pt x="877" y="7932"/>
                  </a:lnTo>
                  <a:lnTo>
                    <a:pt x="917" y="7952"/>
                  </a:lnTo>
                  <a:lnTo>
                    <a:pt x="1002" y="7972"/>
                  </a:lnTo>
                  <a:lnTo>
                    <a:pt x="1022" y="7972"/>
                  </a:lnTo>
                  <a:lnTo>
                    <a:pt x="1378" y="8057"/>
                  </a:lnTo>
                  <a:lnTo>
                    <a:pt x="1358" y="8077"/>
                  </a:lnTo>
                  <a:lnTo>
                    <a:pt x="1523" y="8097"/>
                  </a:lnTo>
                  <a:lnTo>
                    <a:pt x="1608" y="8117"/>
                  </a:lnTo>
                  <a:lnTo>
                    <a:pt x="1878" y="8182"/>
                  </a:lnTo>
                  <a:lnTo>
                    <a:pt x="2089" y="8222"/>
                  </a:lnTo>
                  <a:lnTo>
                    <a:pt x="2234" y="8242"/>
                  </a:lnTo>
                  <a:lnTo>
                    <a:pt x="2339" y="8267"/>
                  </a:lnTo>
                  <a:lnTo>
                    <a:pt x="2339" y="8242"/>
                  </a:lnTo>
                  <a:lnTo>
                    <a:pt x="2649" y="8287"/>
                  </a:lnTo>
                  <a:lnTo>
                    <a:pt x="2840" y="8307"/>
                  </a:lnTo>
                  <a:lnTo>
                    <a:pt x="3005" y="8307"/>
                  </a:lnTo>
                  <a:lnTo>
                    <a:pt x="3070" y="8327"/>
                  </a:lnTo>
                  <a:lnTo>
                    <a:pt x="3070" y="8307"/>
                  </a:lnTo>
                  <a:lnTo>
                    <a:pt x="3255" y="8307"/>
                  </a:lnTo>
                  <a:lnTo>
                    <a:pt x="3571" y="8287"/>
                  </a:lnTo>
                  <a:lnTo>
                    <a:pt x="3591" y="8267"/>
                  </a:lnTo>
                  <a:lnTo>
                    <a:pt x="3611" y="8287"/>
                  </a:lnTo>
                  <a:lnTo>
                    <a:pt x="3696" y="8267"/>
                  </a:lnTo>
                  <a:lnTo>
                    <a:pt x="3821" y="8267"/>
                  </a:lnTo>
                  <a:lnTo>
                    <a:pt x="3821" y="8242"/>
                  </a:lnTo>
                  <a:lnTo>
                    <a:pt x="3861" y="8242"/>
                  </a:lnTo>
                  <a:lnTo>
                    <a:pt x="4091" y="8182"/>
                  </a:lnTo>
                  <a:lnTo>
                    <a:pt x="4322" y="8142"/>
                  </a:lnTo>
                  <a:lnTo>
                    <a:pt x="4362" y="8117"/>
                  </a:lnTo>
                  <a:lnTo>
                    <a:pt x="4362" y="8142"/>
                  </a:lnTo>
                  <a:lnTo>
                    <a:pt x="4402" y="8117"/>
                  </a:lnTo>
                  <a:lnTo>
                    <a:pt x="4447" y="8097"/>
                  </a:lnTo>
                  <a:lnTo>
                    <a:pt x="4467" y="8077"/>
                  </a:lnTo>
                  <a:lnTo>
                    <a:pt x="4487" y="8077"/>
                  </a:lnTo>
                  <a:lnTo>
                    <a:pt x="4487" y="8097"/>
                  </a:lnTo>
                  <a:lnTo>
                    <a:pt x="4527" y="8077"/>
                  </a:lnTo>
                  <a:lnTo>
                    <a:pt x="4572" y="8057"/>
                  </a:lnTo>
                  <a:lnTo>
                    <a:pt x="4612" y="8037"/>
                  </a:lnTo>
                  <a:lnTo>
                    <a:pt x="4697" y="7992"/>
                  </a:lnTo>
                  <a:lnTo>
                    <a:pt x="4717" y="8017"/>
                  </a:lnTo>
                  <a:lnTo>
                    <a:pt x="4697" y="8017"/>
                  </a:lnTo>
                  <a:lnTo>
                    <a:pt x="4903" y="8162"/>
                  </a:lnTo>
                  <a:lnTo>
                    <a:pt x="5093" y="8307"/>
                  </a:lnTo>
                  <a:lnTo>
                    <a:pt x="5093" y="8287"/>
                  </a:lnTo>
                  <a:lnTo>
                    <a:pt x="5113" y="8307"/>
                  </a:lnTo>
                  <a:lnTo>
                    <a:pt x="5153" y="8327"/>
                  </a:lnTo>
                  <a:lnTo>
                    <a:pt x="5198" y="8367"/>
                  </a:lnTo>
                  <a:lnTo>
                    <a:pt x="5238" y="8367"/>
                  </a:lnTo>
                  <a:lnTo>
                    <a:pt x="5218" y="8392"/>
                  </a:lnTo>
                  <a:lnTo>
                    <a:pt x="5258" y="8392"/>
                  </a:lnTo>
                  <a:lnTo>
                    <a:pt x="5323" y="8433"/>
                  </a:lnTo>
                  <a:lnTo>
                    <a:pt x="5343" y="8433"/>
                  </a:lnTo>
                  <a:lnTo>
                    <a:pt x="5343" y="8453"/>
                  </a:lnTo>
                  <a:lnTo>
                    <a:pt x="5548" y="8558"/>
                  </a:lnTo>
                  <a:lnTo>
                    <a:pt x="5779" y="8663"/>
                  </a:lnTo>
                  <a:lnTo>
                    <a:pt x="5779" y="8683"/>
                  </a:lnTo>
                  <a:lnTo>
                    <a:pt x="5864" y="8703"/>
                  </a:lnTo>
                  <a:lnTo>
                    <a:pt x="5904" y="8703"/>
                  </a:lnTo>
                  <a:lnTo>
                    <a:pt x="5924" y="8723"/>
                  </a:lnTo>
                  <a:lnTo>
                    <a:pt x="6009" y="8768"/>
                  </a:lnTo>
                  <a:lnTo>
                    <a:pt x="6009" y="8743"/>
                  </a:lnTo>
                  <a:lnTo>
                    <a:pt x="6154" y="8808"/>
                  </a:lnTo>
                  <a:lnTo>
                    <a:pt x="6490" y="8913"/>
                  </a:lnTo>
                  <a:lnTo>
                    <a:pt x="6595" y="8953"/>
                  </a:lnTo>
                  <a:lnTo>
                    <a:pt x="6720" y="8993"/>
                  </a:lnTo>
                  <a:lnTo>
                    <a:pt x="6720" y="8973"/>
                  </a:lnTo>
                  <a:lnTo>
                    <a:pt x="6740" y="8973"/>
                  </a:lnTo>
                  <a:lnTo>
                    <a:pt x="6990" y="9018"/>
                  </a:lnTo>
                  <a:lnTo>
                    <a:pt x="7221" y="9078"/>
                  </a:lnTo>
                  <a:lnTo>
                    <a:pt x="7326" y="9098"/>
                  </a:lnTo>
                  <a:lnTo>
                    <a:pt x="7451" y="9118"/>
                  </a:lnTo>
                  <a:lnTo>
                    <a:pt x="7451" y="9098"/>
                  </a:lnTo>
                  <a:lnTo>
                    <a:pt x="7952" y="9164"/>
                  </a:lnTo>
                  <a:lnTo>
                    <a:pt x="8052" y="9164"/>
                  </a:lnTo>
                  <a:lnTo>
                    <a:pt x="8177" y="9184"/>
                  </a:lnTo>
                  <a:lnTo>
                    <a:pt x="8177" y="9164"/>
                  </a:lnTo>
                  <a:lnTo>
                    <a:pt x="8493" y="9184"/>
                  </a:lnTo>
                  <a:lnTo>
                    <a:pt x="8908" y="9184"/>
                  </a:lnTo>
                  <a:lnTo>
                    <a:pt x="9244" y="9164"/>
                  </a:lnTo>
                  <a:lnTo>
                    <a:pt x="9409" y="9164"/>
                  </a:lnTo>
                  <a:lnTo>
                    <a:pt x="9514" y="9144"/>
                  </a:lnTo>
                  <a:lnTo>
                    <a:pt x="9639" y="9144"/>
                  </a:lnTo>
                  <a:lnTo>
                    <a:pt x="9829" y="9098"/>
                  </a:lnTo>
                  <a:lnTo>
                    <a:pt x="10140" y="9058"/>
                  </a:lnTo>
                  <a:lnTo>
                    <a:pt x="10140" y="9078"/>
                  </a:lnTo>
                  <a:lnTo>
                    <a:pt x="10265" y="9038"/>
                  </a:lnTo>
                  <a:lnTo>
                    <a:pt x="10370" y="9038"/>
                  </a:lnTo>
                  <a:lnTo>
                    <a:pt x="10370" y="9018"/>
                  </a:lnTo>
                  <a:lnTo>
                    <a:pt x="10600" y="8953"/>
                  </a:lnTo>
                  <a:lnTo>
                    <a:pt x="10851" y="8893"/>
                  </a:lnTo>
                  <a:lnTo>
                    <a:pt x="10871" y="8893"/>
                  </a:lnTo>
                  <a:lnTo>
                    <a:pt x="10956" y="8868"/>
                  </a:lnTo>
                  <a:lnTo>
                    <a:pt x="10996" y="8848"/>
                  </a:lnTo>
                  <a:lnTo>
                    <a:pt x="11016" y="8848"/>
                  </a:lnTo>
                  <a:lnTo>
                    <a:pt x="11101" y="8828"/>
                  </a:lnTo>
                  <a:lnTo>
                    <a:pt x="11101" y="8808"/>
                  </a:lnTo>
                  <a:lnTo>
                    <a:pt x="11121" y="8808"/>
                  </a:lnTo>
                  <a:lnTo>
                    <a:pt x="11331" y="8703"/>
                  </a:lnTo>
                  <a:lnTo>
                    <a:pt x="11457" y="8663"/>
                  </a:lnTo>
                  <a:cubicBezTo>
                    <a:pt x="11517" y="8683"/>
                    <a:pt x="11602" y="8703"/>
                    <a:pt x="11707" y="8703"/>
                  </a:cubicBezTo>
                  <a:lnTo>
                    <a:pt x="11767" y="8703"/>
                  </a:lnTo>
                  <a:lnTo>
                    <a:pt x="12057" y="8683"/>
                  </a:lnTo>
                  <a:cubicBezTo>
                    <a:pt x="12748" y="9474"/>
                    <a:pt x="13750" y="9935"/>
                    <a:pt x="14811" y="9935"/>
                  </a:cubicBezTo>
                  <a:cubicBezTo>
                    <a:pt x="15587" y="9935"/>
                    <a:pt x="16313" y="9684"/>
                    <a:pt x="16939" y="9244"/>
                  </a:cubicBezTo>
                  <a:lnTo>
                    <a:pt x="18466" y="8117"/>
                  </a:lnTo>
                  <a:cubicBezTo>
                    <a:pt x="19383" y="7451"/>
                    <a:pt x="19903" y="6410"/>
                    <a:pt x="19943" y="5303"/>
                  </a:cubicBezTo>
                  <a:cubicBezTo>
                    <a:pt x="20279" y="5218"/>
                    <a:pt x="20529" y="4968"/>
                    <a:pt x="20529" y="4657"/>
                  </a:cubicBezTo>
                  <a:cubicBezTo>
                    <a:pt x="20529" y="4447"/>
                    <a:pt x="20404" y="4262"/>
                    <a:pt x="20219" y="4157"/>
                  </a:cubicBezTo>
                  <a:cubicBezTo>
                    <a:pt x="20194" y="4112"/>
                    <a:pt x="20174" y="4072"/>
                    <a:pt x="20154" y="4051"/>
                  </a:cubicBezTo>
                  <a:cubicBezTo>
                    <a:pt x="20134" y="3906"/>
                    <a:pt x="20069" y="3801"/>
                    <a:pt x="19968" y="3716"/>
                  </a:cubicBezTo>
                  <a:cubicBezTo>
                    <a:pt x="20029" y="3676"/>
                    <a:pt x="20049" y="3611"/>
                    <a:pt x="20094" y="3551"/>
                  </a:cubicBezTo>
                  <a:cubicBezTo>
                    <a:pt x="20134" y="3426"/>
                    <a:pt x="20114" y="3300"/>
                    <a:pt x="20049" y="3175"/>
                  </a:cubicBezTo>
                  <a:cubicBezTo>
                    <a:pt x="19943" y="3010"/>
                    <a:pt x="19758" y="2885"/>
                    <a:pt x="19508" y="2860"/>
                  </a:cubicBezTo>
                  <a:cubicBezTo>
                    <a:pt x="19470" y="2855"/>
                    <a:pt x="19433" y="2852"/>
                    <a:pt x="19397" y="2852"/>
                  </a:cubicBezTo>
                  <a:cubicBezTo>
                    <a:pt x="19297" y="2852"/>
                    <a:pt x="19204" y="2872"/>
                    <a:pt x="19112" y="2905"/>
                  </a:cubicBezTo>
                  <a:cubicBezTo>
                    <a:pt x="18777" y="2509"/>
                    <a:pt x="18381" y="2194"/>
                    <a:pt x="17921" y="1984"/>
                  </a:cubicBezTo>
                  <a:cubicBezTo>
                    <a:pt x="17966" y="1733"/>
                    <a:pt x="18026" y="1548"/>
                    <a:pt x="18111" y="1383"/>
                  </a:cubicBezTo>
                  <a:cubicBezTo>
                    <a:pt x="18191" y="1233"/>
                    <a:pt x="18316" y="1132"/>
                    <a:pt x="18441" y="1047"/>
                  </a:cubicBezTo>
                  <a:cubicBezTo>
                    <a:pt x="18486" y="1067"/>
                    <a:pt x="18546" y="1087"/>
                    <a:pt x="18612" y="1107"/>
                  </a:cubicBezTo>
                  <a:lnTo>
                    <a:pt x="18692" y="1107"/>
                  </a:lnTo>
                  <a:cubicBezTo>
                    <a:pt x="18967" y="1107"/>
                    <a:pt x="19192" y="902"/>
                    <a:pt x="19237" y="632"/>
                  </a:cubicBezTo>
                  <a:cubicBezTo>
                    <a:pt x="19257" y="482"/>
                    <a:pt x="19217" y="336"/>
                    <a:pt x="19132" y="231"/>
                  </a:cubicBezTo>
                  <a:cubicBezTo>
                    <a:pt x="19047" y="106"/>
                    <a:pt x="18922" y="26"/>
                    <a:pt x="18777" y="6"/>
                  </a:cubicBezTo>
                  <a:cubicBezTo>
                    <a:pt x="18748" y="2"/>
                    <a:pt x="18719" y="1"/>
                    <a:pt x="186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5" name="Google Shape;3795;p55"/>
            <p:cNvSpPr/>
            <p:nvPr/>
          </p:nvSpPr>
          <p:spPr>
            <a:xfrm>
              <a:off x="8042186" y="3022543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6" name="Google Shape;3796;p55"/>
            <p:cNvSpPr/>
            <p:nvPr/>
          </p:nvSpPr>
          <p:spPr>
            <a:xfrm>
              <a:off x="8039062" y="3021948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1" y="0"/>
                  </a:moveTo>
                  <a:lnTo>
                    <a:pt x="1" y="40"/>
                  </a:lnTo>
                  <a:lnTo>
                    <a:pt x="66" y="4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7" name="Google Shape;3797;p55"/>
            <p:cNvSpPr/>
            <p:nvPr/>
          </p:nvSpPr>
          <p:spPr>
            <a:xfrm>
              <a:off x="8035344" y="302061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0"/>
                  </a:moveTo>
                  <a:lnTo>
                    <a:pt x="0" y="45"/>
                  </a:lnTo>
                  <a:lnTo>
                    <a:pt x="65" y="65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8" name="Google Shape;3798;p55"/>
            <p:cNvSpPr/>
            <p:nvPr/>
          </p:nvSpPr>
          <p:spPr>
            <a:xfrm>
              <a:off x="8062739" y="3028046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1"/>
                  </a:moveTo>
                  <a:lnTo>
                    <a:pt x="1" y="46"/>
                  </a:lnTo>
                  <a:lnTo>
                    <a:pt x="61" y="66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9" name="Google Shape;3799;p55"/>
            <p:cNvSpPr/>
            <p:nvPr/>
          </p:nvSpPr>
          <p:spPr>
            <a:xfrm>
              <a:off x="8059021" y="3027451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1" y="66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0" name="Google Shape;3800;p55"/>
            <p:cNvSpPr/>
            <p:nvPr/>
          </p:nvSpPr>
          <p:spPr>
            <a:xfrm>
              <a:off x="8055898" y="302626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0"/>
                  </a:moveTo>
                  <a:lnTo>
                    <a:pt x="0" y="41"/>
                  </a:lnTo>
                  <a:lnTo>
                    <a:pt x="60" y="61"/>
                  </a:lnTo>
                  <a:lnTo>
                    <a:pt x="6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1" name="Google Shape;3801;p55"/>
            <p:cNvSpPr/>
            <p:nvPr/>
          </p:nvSpPr>
          <p:spPr>
            <a:xfrm>
              <a:off x="8082550" y="303235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1" y="1"/>
                  </a:moveTo>
                  <a:lnTo>
                    <a:pt x="1" y="66"/>
                  </a:lnTo>
                  <a:lnTo>
                    <a:pt x="86" y="66"/>
                  </a:lnTo>
                  <a:lnTo>
                    <a:pt x="86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2" name="Google Shape;3802;p55"/>
            <p:cNvSpPr/>
            <p:nvPr/>
          </p:nvSpPr>
          <p:spPr>
            <a:xfrm>
              <a:off x="8079426" y="3031764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46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3" name="Google Shape;3803;p55"/>
            <p:cNvSpPr/>
            <p:nvPr/>
          </p:nvSpPr>
          <p:spPr>
            <a:xfrm>
              <a:off x="8075708" y="303116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1"/>
                  </a:moveTo>
                  <a:lnTo>
                    <a:pt x="0" y="41"/>
                  </a:lnTo>
                  <a:lnTo>
                    <a:pt x="85" y="66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4" name="Google Shape;3804;p55"/>
            <p:cNvSpPr/>
            <p:nvPr/>
          </p:nvSpPr>
          <p:spPr>
            <a:xfrm>
              <a:off x="8103698" y="3035482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1"/>
                  </a:moveTo>
                  <a:lnTo>
                    <a:pt x="1" y="4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5" name="Google Shape;3805;p55"/>
            <p:cNvSpPr/>
            <p:nvPr/>
          </p:nvSpPr>
          <p:spPr>
            <a:xfrm>
              <a:off x="8099980" y="3034887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0" y="66"/>
                  </a:lnTo>
                  <a:lnTo>
                    <a:pt x="80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6" name="Google Shape;3806;p55"/>
            <p:cNvSpPr/>
            <p:nvPr/>
          </p:nvSpPr>
          <p:spPr>
            <a:xfrm>
              <a:off x="8096857" y="303488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7" name="Google Shape;3807;p55"/>
            <p:cNvSpPr/>
            <p:nvPr/>
          </p:nvSpPr>
          <p:spPr>
            <a:xfrm>
              <a:off x="8124698" y="3035482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1" y="1"/>
                  </a:moveTo>
                  <a:lnTo>
                    <a:pt x="1" y="46"/>
                  </a:lnTo>
                  <a:lnTo>
                    <a:pt x="66" y="46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55"/>
            <p:cNvSpPr/>
            <p:nvPr/>
          </p:nvSpPr>
          <p:spPr>
            <a:xfrm>
              <a:off x="8120980" y="303548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66"/>
                  </a:lnTo>
                  <a:lnTo>
                    <a:pt x="65" y="46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55"/>
            <p:cNvSpPr/>
            <p:nvPr/>
          </p:nvSpPr>
          <p:spPr>
            <a:xfrm>
              <a:off x="8117262" y="3036077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0" y="1"/>
                  </a:moveTo>
                  <a:lnTo>
                    <a:pt x="0" y="46"/>
                  </a:lnTo>
                  <a:lnTo>
                    <a:pt x="85" y="46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55"/>
            <p:cNvSpPr/>
            <p:nvPr/>
          </p:nvSpPr>
          <p:spPr>
            <a:xfrm>
              <a:off x="8145252" y="303176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1"/>
                  </a:moveTo>
                  <a:lnTo>
                    <a:pt x="0" y="6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55"/>
            <p:cNvSpPr/>
            <p:nvPr/>
          </p:nvSpPr>
          <p:spPr>
            <a:xfrm>
              <a:off x="8141534" y="3032359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26"/>
                  </a:moveTo>
                  <a:lnTo>
                    <a:pt x="20" y="66"/>
                  </a:lnTo>
                  <a:lnTo>
                    <a:pt x="80" y="46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55"/>
            <p:cNvSpPr/>
            <p:nvPr/>
          </p:nvSpPr>
          <p:spPr>
            <a:xfrm>
              <a:off x="8138411" y="3033698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55"/>
            <p:cNvSpPr/>
            <p:nvPr/>
          </p:nvSpPr>
          <p:spPr>
            <a:xfrm>
              <a:off x="8164467" y="3024328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0"/>
                  </a:moveTo>
                  <a:lnTo>
                    <a:pt x="20" y="65"/>
                  </a:lnTo>
                  <a:lnTo>
                    <a:pt x="85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55"/>
            <p:cNvSpPr/>
            <p:nvPr/>
          </p:nvSpPr>
          <p:spPr>
            <a:xfrm>
              <a:off x="8161344" y="302566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0"/>
                  </a:moveTo>
                  <a:lnTo>
                    <a:pt x="20" y="61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55"/>
            <p:cNvSpPr/>
            <p:nvPr/>
          </p:nvSpPr>
          <p:spPr>
            <a:xfrm>
              <a:off x="8158221" y="302685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41"/>
                  </a:moveTo>
                  <a:lnTo>
                    <a:pt x="20" y="86"/>
                  </a:lnTo>
                  <a:lnTo>
                    <a:pt x="65" y="41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6" name="Google Shape;3816;p55"/>
            <p:cNvSpPr/>
            <p:nvPr/>
          </p:nvSpPr>
          <p:spPr>
            <a:xfrm>
              <a:off x="8181898" y="301254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41"/>
                  </a:moveTo>
                  <a:lnTo>
                    <a:pt x="20" y="66"/>
                  </a:lnTo>
                  <a:lnTo>
                    <a:pt x="60" y="21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7" name="Google Shape;3817;p55"/>
            <p:cNvSpPr/>
            <p:nvPr/>
          </p:nvSpPr>
          <p:spPr>
            <a:xfrm>
              <a:off x="8178775" y="3014482"/>
              <a:ext cx="2409" cy="2439"/>
            </a:xfrm>
            <a:custGeom>
              <a:avLst/>
              <a:gdLst/>
              <a:ahLst/>
              <a:cxnLst/>
              <a:rect l="l" t="t" r="r" b="b"/>
              <a:pathLst>
                <a:path w="81" h="82" extrusionOk="0">
                  <a:moveTo>
                    <a:pt x="0" y="41"/>
                  </a:moveTo>
                  <a:lnTo>
                    <a:pt x="40" y="81"/>
                  </a:lnTo>
                  <a:cubicBezTo>
                    <a:pt x="60" y="61"/>
                    <a:pt x="60" y="61"/>
                    <a:pt x="80" y="41"/>
                  </a:cubicBezTo>
                  <a:lnTo>
                    <a:pt x="60" y="1"/>
                  </a:lnTo>
                  <a:cubicBezTo>
                    <a:pt x="40" y="21"/>
                    <a:pt x="20" y="41"/>
                    <a:pt x="0" y="4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8" name="Google Shape;3818;p55"/>
            <p:cNvSpPr/>
            <p:nvPr/>
          </p:nvSpPr>
          <p:spPr>
            <a:xfrm>
              <a:off x="8176217" y="3016892"/>
              <a:ext cx="2588" cy="1963"/>
            </a:xfrm>
            <a:custGeom>
              <a:avLst/>
              <a:gdLst/>
              <a:ahLst/>
              <a:cxnLst/>
              <a:rect l="l" t="t" r="r" b="b"/>
              <a:pathLst>
                <a:path w="87" h="66" extrusionOk="0">
                  <a:moveTo>
                    <a:pt x="1" y="45"/>
                  </a:moveTo>
                  <a:lnTo>
                    <a:pt x="21" y="65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9" name="Google Shape;3819;p55"/>
            <p:cNvSpPr/>
            <p:nvPr/>
          </p:nvSpPr>
          <p:spPr>
            <a:xfrm>
              <a:off x="8194837" y="29964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1" y="40"/>
                  </a:moveTo>
                  <a:lnTo>
                    <a:pt x="41" y="60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55"/>
            <p:cNvSpPr/>
            <p:nvPr/>
          </p:nvSpPr>
          <p:spPr>
            <a:xfrm>
              <a:off x="8193052" y="2998866"/>
              <a:ext cx="2409" cy="2558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1" y="65"/>
                  </a:moveTo>
                  <a:lnTo>
                    <a:pt x="41" y="85"/>
                  </a:lnTo>
                  <a:cubicBezTo>
                    <a:pt x="61" y="65"/>
                    <a:pt x="61" y="45"/>
                    <a:pt x="81" y="45"/>
                  </a:cubicBezTo>
                  <a:lnTo>
                    <a:pt x="41" y="0"/>
                  </a:lnTo>
                  <a:cubicBezTo>
                    <a:pt x="21" y="25"/>
                    <a:pt x="21" y="45"/>
                    <a:pt x="1" y="6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55"/>
            <p:cNvSpPr/>
            <p:nvPr/>
          </p:nvSpPr>
          <p:spPr>
            <a:xfrm>
              <a:off x="8191119" y="300199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1" y="45"/>
                  </a:moveTo>
                  <a:lnTo>
                    <a:pt x="41" y="85"/>
                  </a:lnTo>
                  <a:cubicBezTo>
                    <a:pt x="41" y="65"/>
                    <a:pt x="66" y="45"/>
                    <a:pt x="86" y="20"/>
                  </a:cubicBezTo>
                  <a:lnTo>
                    <a:pt x="41" y="0"/>
                  </a:lnTo>
                  <a:cubicBezTo>
                    <a:pt x="21" y="20"/>
                    <a:pt x="21" y="45"/>
                    <a:pt x="1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55"/>
            <p:cNvSpPr/>
            <p:nvPr/>
          </p:nvSpPr>
          <p:spPr>
            <a:xfrm>
              <a:off x="8202898" y="297727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5" y="60"/>
                  </a:lnTo>
                  <a:lnTo>
                    <a:pt x="6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55"/>
            <p:cNvSpPr/>
            <p:nvPr/>
          </p:nvSpPr>
          <p:spPr>
            <a:xfrm>
              <a:off x="8202303" y="298024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65"/>
                  </a:moveTo>
                  <a:lnTo>
                    <a:pt x="40" y="85"/>
                  </a:lnTo>
                  <a:lnTo>
                    <a:pt x="65" y="2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55"/>
            <p:cNvSpPr/>
            <p:nvPr/>
          </p:nvSpPr>
          <p:spPr>
            <a:xfrm>
              <a:off x="8201113" y="2983369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0" y="66"/>
                  </a:moveTo>
                  <a:lnTo>
                    <a:pt x="40" y="86"/>
                  </a:lnTo>
                  <a:lnTo>
                    <a:pt x="6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55"/>
            <p:cNvSpPr/>
            <p:nvPr/>
          </p:nvSpPr>
          <p:spPr>
            <a:xfrm>
              <a:off x="8206616" y="2956718"/>
              <a:ext cx="1368" cy="1963"/>
            </a:xfrm>
            <a:custGeom>
              <a:avLst/>
              <a:gdLst/>
              <a:ahLst/>
              <a:cxnLst/>
              <a:rect l="l" t="t" r="r" b="b"/>
              <a:pathLst>
                <a:path w="46" h="66" extrusionOk="0">
                  <a:moveTo>
                    <a:pt x="0" y="65"/>
                  </a:moveTo>
                  <a:lnTo>
                    <a:pt x="45" y="65"/>
                  </a:lnTo>
                  <a:lnTo>
                    <a:pt x="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55"/>
            <p:cNvSpPr/>
            <p:nvPr/>
          </p:nvSpPr>
          <p:spPr>
            <a:xfrm>
              <a:off x="8206021" y="295984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0" y="60"/>
                  </a:lnTo>
                  <a:lnTo>
                    <a:pt x="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55"/>
            <p:cNvSpPr/>
            <p:nvPr/>
          </p:nvSpPr>
          <p:spPr>
            <a:xfrm>
              <a:off x="8206021" y="2963559"/>
              <a:ext cx="1220" cy="1814"/>
            </a:xfrm>
            <a:custGeom>
              <a:avLst/>
              <a:gdLst/>
              <a:ahLst/>
              <a:cxnLst/>
              <a:rect l="l" t="t" r="r" b="b"/>
              <a:pathLst>
                <a:path w="41" h="61" extrusionOk="0">
                  <a:moveTo>
                    <a:pt x="0" y="61"/>
                  </a:moveTo>
                  <a:lnTo>
                    <a:pt x="40" y="61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55"/>
            <p:cNvSpPr/>
            <p:nvPr/>
          </p:nvSpPr>
          <p:spPr>
            <a:xfrm>
              <a:off x="8205426" y="2935569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5"/>
                  </a:moveTo>
                  <a:lnTo>
                    <a:pt x="40" y="65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55"/>
            <p:cNvSpPr/>
            <p:nvPr/>
          </p:nvSpPr>
          <p:spPr>
            <a:xfrm>
              <a:off x="8206021" y="2938692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0" y="86"/>
                  </a:moveTo>
                  <a:lnTo>
                    <a:pt x="40" y="86"/>
                  </a:lnTo>
                  <a:lnTo>
                    <a:pt x="4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55"/>
            <p:cNvSpPr/>
            <p:nvPr/>
          </p:nvSpPr>
          <p:spPr>
            <a:xfrm>
              <a:off x="8206021" y="2942410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6"/>
                  </a:moveTo>
                  <a:lnTo>
                    <a:pt x="40" y="66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55"/>
            <p:cNvSpPr/>
            <p:nvPr/>
          </p:nvSpPr>
          <p:spPr>
            <a:xfrm>
              <a:off x="8199150" y="2915164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46" y="85"/>
                  </a:moveTo>
                  <a:lnTo>
                    <a:pt x="86" y="60"/>
                  </a:lnTo>
                  <a:cubicBezTo>
                    <a:pt x="66" y="40"/>
                    <a:pt x="66" y="20"/>
                    <a:pt x="46" y="0"/>
                  </a:cubicBezTo>
                  <a:lnTo>
                    <a:pt x="1" y="20"/>
                  </a:lnTo>
                  <a:cubicBezTo>
                    <a:pt x="21" y="40"/>
                    <a:pt x="21" y="60"/>
                    <a:pt x="46" y="8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55"/>
            <p:cNvSpPr/>
            <p:nvPr/>
          </p:nvSpPr>
          <p:spPr>
            <a:xfrm>
              <a:off x="8201113" y="2918882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20" y="61"/>
                  </a:moveTo>
                  <a:lnTo>
                    <a:pt x="60" y="41"/>
                  </a:lnTo>
                  <a:cubicBezTo>
                    <a:pt x="40" y="41"/>
                    <a:pt x="40" y="21"/>
                    <a:pt x="40" y="0"/>
                  </a:cubicBezTo>
                  <a:lnTo>
                    <a:pt x="0" y="0"/>
                  </a:lnTo>
                  <a:cubicBezTo>
                    <a:pt x="0" y="2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55"/>
            <p:cNvSpPr/>
            <p:nvPr/>
          </p:nvSpPr>
          <p:spPr>
            <a:xfrm>
              <a:off x="8202303" y="2922005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20" y="61"/>
                  </a:moveTo>
                  <a:lnTo>
                    <a:pt x="65" y="61"/>
                  </a:lnTo>
                  <a:cubicBezTo>
                    <a:pt x="40" y="41"/>
                    <a:pt x="40" y="21"/>
                    <a:pt x="40" y="1"/>
                  </a:cubicBezTo>
                  <a:lnTo>
                    <a:pt x="0" y="21"/>
                  </a:lnTo>
                  <a:cubicBezTo>
                    <a:pt x="0" y="4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55"/>
            <p:cNvSpPr/>
            <p:nvPr/>
          </p:nvSpPr>
          <p:spPr>
            <a:xfrm>
              <a:off x="8184872" y="2900857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5" y="66"/>
                  </a:moveTo>
                  <a:lnTo>
                    <a:pt x="65" y="21"/>
                  </a:lnTo>
                  <a:cubicBezTo>
                    <a:pt x="45" y="21"/>
                    <a:pt x="25" y="21"/>
                    <a:pt x="0" y="1"/>
                  </a:cubicBezTo>
                  <a:lnTo>
                    <a:pt x="0" y="41"/>
                  </a:lnTo>
                  <a:cubicBezTo>
                    <a:pt x="25" y="41"/>
                    <a:pt x="45" y="66"/>
                    <a:pt x="45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55"/>
            <p:cNvSpPr/>
            <p:nvPr/>
          </p:nvSpPr>
          <p:spPr>
            <a:xfrm>
              <a:off x="8187996" y="2902790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6" y="61"/>
                  </a:moveTo>
                  <a:lnTo>
                    <a:pt x="66" y="21"/>
                  </a:lnTo>
                  <a:cubicBezTo>
                    <a:pt x="66" y="21"/>
                    <a:pt x="46" y="1"/>
                    <a:pt x="20" y="1"/>
                  </a:cubicBezTo>
                  <a:lnTo>
                    <a:pt x="0" y="21"/>
                  </a:lnTo>
                  <a:cubicBezTo>
                    <a:pt x="20" y="41"/>
                    <a:pt x="20" y="61"/>
                    <a:pt x="46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55"/>
            <p:cNvSpPr/>
            <p:nvPr/>
          </p:nvSpPr>
          <p:spPr>
            <a:xfrm>
              <a:off x="8190524" y="2904575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61" y="66"/>
                  </a:moveTo>
                  <a:lnTo>
                    <a:pt x="86" y="41"/>
                  </a:lnTo>
                  <a:cubicBezTo>
                    <a:pt x="61" y="21"/>
                    <a:pt x="41" y="1"/>
                    <a:pt x="21" y="1"/>
                  </a:cubicBezTo>
                  <a:lnTo>
                    <a:pt x="1" y="41"/>
                  </a:lnTo>
                  <a:cubicBezTo>
                    <a:pt x="21" y="41"/>
                    <a:pt x="41" y="66"/>
                    <a:pt x="61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55"/>
            <p:cNvSpPr/>
            <p:nvPr/>
          </p:nvSpPr>
          <p:spPr>
            <a:xfrm>
              <a:off x="8164467" y="289966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60" y="41"/>
                  </a:moveTo>
                  <a:lnTo>
                    <a:pt x="60" y="1"/>
                  </a:lnTo>
                  <a:lnTo>
                    <a:pt x="0" y="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55"/>
            <p:cNvSpPr/>
            <p:nvPr/>
          </p:nvSpPr>
          <p:spPr>
            <a:xfrm>
              <a:off x="8167591" y="2899072"/>
              <a:ext cx="2409" cy="1220"/>
            </a:xfrm>
            <a:custGeom>
              <a:avLst/>
              <a:gdLst/>
              <a:ahLst/>
              <a:cxnLst/>
              <a:rect l="l" t="t" r="r" b="b"/>
              <a:pathLst>
                <a:path w="81" h="41" extrusionOk="0">
                  <a:moveTo>
                    <a:pt x="81" y="41"/>
                  </a:moveTo>
                  <a:lnTo>
                    <a:pt x="61" y="1"/>
                  </a:lnTo>
                  <a:lnTo>
                    <a:pt x="1" y="1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55"/>
            <p:cNvSpPr/>
            <p:nvPr/>
          </p:nvSpPr>
          <p:spPr>
            <a:xfrm>
              <a:off x="8171309" y="2898328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61" y="66"/>
                  </a:moveTo>
                  <a:lnTo>
                    <a:pt x="61" y="1"/>
                  </a:lnTo>
                  <a:cubicBezTo>
                    <a:pt x="41" y="1"/>
                    <a:pt x="21" y="1"/>
                    <a:pt x="1" y="26"/>
                  </a:cubicBezTo>
                  <a:lnTo>
                    <a:pt x="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55"/>
            <p:cNvSpPr/>
            <p:nvPr/>
          </p:nvSpPr>
          <p:spPr>
            <a:xfrm>
              <a:off x="8145847" y="2908917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5"/>
                  </a:moveTo>
                  <a:lnTo>
                    <a:pt x="61" y="0"/>
                  </a:lnTo>
                  <a:cubicBezTo>
                    <a:pt x="41" y="20"/>
                    <a:pt x="21" y="45"/>
                    <a:pt x="1" y="45"/>
                  </a:cubicBezTo>
                  <a:lnTo>
                    <a:pt x="41" y="85"/>
                  </a:lnTo>
                  <a:cubicBezTo>
                    <a:pt x="61" y="65"/>
                    <a:pt x="61" y="45"/>
                    <a:pt x="86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55"/>
            <p:cNvSpPr/>
            <p:nvPr/>
          </p:nvSpPr>
          <p:spPr>
            <a:xfrm>
              <a:off x="8148375" y="2907103"/>
              <a:ext cx="2409" cy="1844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81" y="21"/>
                  </a:moveTo>
                  <a:lnTo>
                    <a:pt x="61" y="1"/>
                  </a:lnTo>
                  <a:cubicBezTo>
                    <a:pt x="41" y="1"/>
                    <a:pt x="21" y="21"/>
                    <a:pt x="1" y="41"/>
                  </a:cubicBez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55"/>
            <p:cNvSpPr/>
            <p:nvPr/>
          </p:nvSpPr>
          <p:spPr>
            <a:xfrm>
              <a:off x="8151350" y="2904575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1"/>
                  </a:moveTo>
                  <a:lnTo>
                    <a:pt x="66" y="1"/>
                  </a:lnTo>
                  <a:lnTo>
                    <a:pt x="1" y="41"/>
                  </a:lnTo>
                  <a:lnTo>
                    <a:pt x="26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55"/>
            <p:cNvSpPr/>
            <p:nvPr/>
          </p:nvSpPr>
          <p:spPr>
            <a:xfrm>
              <a:off x="8135288" y="2926318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0" y="1"/>
                  </a:lnTo>
                  <a:cubicBezTo>
                    <a:pt x="0" y="21"/>
                    <a:pt x="0" y="41"/>
                    <a:pt x="0" y="61"/>
                  </a:cubicBezTo>
                  <a:lnTo>
                    <a:pt x="20" y="86"/>
                  </a:lnTo>
                  <a:cubicBezTo>
                    <a:pt x="40" y="61"/>
                    <a:pt x="40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55"/>
            <p:cNvSpPr/>
            <p:nvPr/>
          </p:nvSpPr>
          <p:spPr>
            <a:xfrm>
              <a:off x="8136477" y="2923195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5" y="1"/>
                  </a:lnTo>
                  <a:cubicBezTo>
                    <a:pt x="25" y="21"/>
                    <a:pt x="0" y="41"/>
                    <a:pt x="0" y="66"/>
                  </a:cubicBezTo>
                  <a:lnTo>
                    <a:pt x="45" y="86"/>
                  </a:lnTo>
                  <a:cubicBezTo>
                    <a:pt x="45" y="66"/>
                    <a:pt x="45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55"/>
            <p:cNvSpPr/>
            <p:nvPr/>
          </p:nvSpPr>
          <p:spPr>
            <a:xfrm>
              <a:off x="8137816" y="292007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60" y="21"/>
                  </a:moveTo>
                  <a:lnTo>
                    <a:pt x="40" y="1"/>
                  </a:lnTo>
                  <a:cubicBezTo>
                    <a:pt x="20" y="21"/>
                    <a:pt x="20" y="46"/>
                    <a:pt x="0" y="66"/>
                  </a:cubicBezTo>
                  <a:lnTo>
                    <a:pt x="40" y="86"/>
                  </a:lnTo>
                  <a:cubicBezTo>
                    <a:pt x="40" y="66"/>
                    <a:pt x="60" y="46"/>
                    <a:pt x="60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55"/>
            <p:cNvSpPr/>
            <p:nvPr/>
          </p:nvSpPr>
          <p:spPr>
            <a:xfrm>
              <a:off x="8130945" y="2946723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26"/>
                  </a:moveTo>
                  <a:lnTo>
                    <a:pt x="1" y="1"/>
                  </a:lnTo>
                  <a:lnTo>
                    <a:pt x="1" y="86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55"/>
            <p:cNvSpPr/>
            <p:nvPr/>
          </p:nvSpPr>
          <p:spPr>
            <a:xfrm>
              <a:off x="8130945" y="2943749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61" y="1"/>
                  </a:moveTo>
                  <a:lnTo>
                    <a:pt x="1" y="1"/>
                  </a:lnTo>
                  <a:lnTo>
                    <a:pt x="1" y="61"/>
                  </a:ln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55"/>
            <p:cNvSpPr/>
            <p:nvPr/>
          </p:nvSpPr>
          <p:spPr>
            <a:xfrm>
              <a:off x="8131540" y="2940031"/>
              <a:ext cx="1220" cy="2409"/>
            </a:xfrm>
            <a:custGeom>
              <a:avLst/>
              <a:gdLst/>
              <a:ahLst/>
              <a:cxnLst/>
              <a:rect l="l" t="t" r="r" b="b"/>
              <a:pathLst>
                <a:path w="41" h="81" extrusionOk="0">
                  <a:moveTo>
                    <a:pt x="41" y="21"/>
                  </a:moveTo>
                  <a:lnTo>
                    <a:pt x="1" y="0"/>
                  </a:lnTo>
                  <a:lnTo>
                    <a:pt x="1" y="61"/>
                  </a:lnTo>
                  <a:lnTo>
                    <a:pt x="41" y="8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55"/>
            <p:cNvSpPr/>
            <p:nvPr/>
          </p:nvSpPr>
          <p:spPr>
            <a:xfrm>
              <a:off x="8131540" y="296787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1" y="1"/>
                  </a:moveTo>
                  <a:lnTo>
                    <a:pt x="1" y="1"/>
                  </a:lnTo>
                  <a:lnTo>
                    <a:pt x="21" y="66"/>
                  </a:lnTo>
                  <a:lnTo>
                    <a:pt x="6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55"/>
            <p:cNvSpPr/>
            <p:nvPr/>
          </p:nvSpPr>
          <p:spPr>
            <a:xfrm>
              <a:off x="8131540" y="2964154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1"/>
                  </a:moveTo>
                  <a:lnTo>
                    <a:pt x="1" y="21"/>
                  </a:lnTo>
                  <a:lnTo>
                    <a:pt x="1" y="8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55"/>
            <p:cNvSpPr/>
            <p:nvPr/>
          </p:nvSpPr>
          <p:spPr>
            <a:xfrm>
              <a:off x="8130945" y="2961031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41" y="0"/>
                  </a:moveTo>
                  <a:lnTo>
                    <a:pt x="1" y="0"/>
                  </a:lnTo>
                  <a:lnTo>
                    <a:pt x="1" y="6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55"/>
            <p:cNvSpPr/>
            <p:nvPr/>
          </p:nvSpPr>
          <p:spPr>
            <a:xfrm>
              <a:off x="8137816" y="298768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40" y="1"/>
                  </a:moveTo>
                  <a:lnTo>
                    <a:pt x="0" y="26"/>
                  </a:lnTo>
                  <a:lnTo>
                    <a:pt x="20" y="86"/>
                  </a:lnTo>
                  <a:lnTo>
                    <a:pt x="60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55"/>
            <p:cNvSpPr/>
            <p:nvPr/>
          </p:nvSpPr>
          <p:spPr>
            <a:xfrm>
              <a:off x="8136477" y="2984708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5" y="1"/>
                  </a:moveTo>
                  <a:lnTo>
                    <a:pt x="0" y="1"/>
                  </a:lnTo>
                  <a:lnTo>
                    <a:pt x="25" y="61"/>
                  </a:lnTo>
                  <a:lnTo>
                    <a:pt x="65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55"/>
            <p:cNvSpPr/>
            <p:nvPr/>
          </p:nvSpPr>
          <p:spPr>
            <a:xfrm>
              <a:off x="8135288" y="2981584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0" y="0"/>
                  </a:moveTo>
                  <a:lnTo>
                    <a:pt x="0" y="0"/>
                  </a:lnTo>
                  <a:lnTo>
                    <a:pt x="20" y="60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55"/>
            <p:cNvSpPr/>
            <p:nvPr/>
          </p:nvSpPr>
          <p:spPr>
            <a:xfrm>
              <a:off x="8147632" y="3005708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46" y="1"/>
                  </a:moveTo>
                  <a:lnTo>
                    <a:pt x="1" y="21"/>
                  </a:lnTo>
                  <a:lnTo>
                    <a:pt x="46" y="86"/>
                  </a:lnTo>
                  <a:lnTo>
                    <a:pt x="8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55"/>
            <p:cNvSpPr/>
            <p:nvPr/>
          </p:nvSpPr>
          <p:spPr>
            <a:xfrm>
              <a:off x="8145847" y="3003328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41" y="0"/>
                  </a:moveTo>
                  <a:lnTo>
                    <a:pt x="1" y="20"/>
                  </a:lnTo>
                  <a:lnTo>
                    <a:pt x="41" y="6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55"/>
            <p:cNvSpPr/>
            <p:nvPr/>
          </p:nvSpPr>
          <p:spPr>
            <a:xfrm>
              <a:off x="8143914" y="3000205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45" y="0"/>
                  </a:moveTo>
                  <a:lnTo>
                    <a:pt x="0" y="20"/>
                  </a:lnTo>
                  <a:lnTo>
                    <a:pt x="45" y="8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55"/>
            <p:cNvSpPr/>
            <p:nvPr/>
          </p:nvSpPr>
          <p:spPr>
            <a:xfrm>
              <a:off x="8161344" y="3021948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0"/>
                  </a:moveTo>
                  <a:lnTo>
                    <a:pt x="0" y="20"/>
                  </a:lnTo>
                  <a:lnTo>
                    <a:pt x="40" y="80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55"/>
            <p:cNvSpPr/>
            <p:nvPr/>
          </p:nvSpPr>
          <p:spPr>
            <a:xfrm>
              <a:off x="8158816" y="301942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25" y="0"/>
                  </a:moveTo>
                  <a:lnTo>
                    <a:pt x="0" y="20"/>
                  </a:lnTo>
                  <a:lnTo>
                    <a:pt x="45" y="85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55"/>
            <p:cNvSpPr/>
            <p:nvPr/>
          </p:nvSpPr>
          <p:spPr>
            <a:xfrm>
              <a:off x="8156406" y="3016892"/>
              <a:ext cx="2439" cy="2558"/>
            </a:xfrm>
            <a:custGeom>
              <a:avLst/>
              <a:gdLst/>
              <a:ahLst/>
              <a:cxnLst/>
              <a:rect l="l" t="t" r="r" b="b"/>
              <a:pathLst>
                <a:path w="82" h="86" extrusionOk="0">
                  <a:moveTo>
                    <a:pt x="41" y="0"/>
                  </a:moveTo>
                  <a:lnTo>
                    <a:pt x="1" y="20"/>
                  </a:lnTo>
                  <a:lnTo>
                    <a:pt x="41" y="85"/>
                  </a:lnTo>
                  <a:lnTo>
                    <a:pt x="81" y="45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55"/>
            <p:cNvSpPr/>
            <p:nvPr/>
          </p:nvSpPr>
          <p:spPr>
            <a:xfrm>
              <a:off x="8177406" y="3034887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26" y="1"/>
                  </a:moveTo>
                  <a:lnTo>
                    <a:pt x="1" y="41"/>
                  </a:lnTo>
                  <a:lnTo>
                    <a:pt x="46" y="86"/>
                  </a:lnTo>
                  <a:lnTo>
                    <a:pt x="86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55"/>
            <p:cNvSpPr/>
            <p:nvPr/>
          </p:nvSpPr>
          <p:spPr>
            <a:xfrm>
              <a:off x="8174432" y="3033103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1" y="1"/>
                  </a:moveTo>
                  <a:lnTo>
                    <a:pt x="1" y="41"/>
                  </a:lnTo>
                  <a:lnTo>
                    <a:pt x="61" y="8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55"/>
            <p:cNvSpPr/>
            <p:nvPr/>
          </p:nvSpPr>
          <p:spPr>
            <a:xfrm>
              <a:off x="8171904" y="30311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1"/>
                  </a:moveTo>
                  <a:lnTo>
                    <a:pt x="1" y="21"/>
                  </a:lnTo>
                  <a:lnTo>
                    <a:pt x="41" y="66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55"/>
            <p:cNvSpPr/>
            <p:nvPr/>
          </p:nvSpPr>
          <p:spPr>
            <a:xfrm>
              <a:off x="8195432" y="304547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55"/>
            <p:cNvSpPr/>
            <p:nvPr/>
          </p:nvSpPr>
          <p:spPr>
            <a:xfrm>
              <a:off x="8192309" y="30442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6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55"/>
            <p:cNvSpPr/>
            <p:nvPr/>
          </p:nvSpPr>
          <p:spPr>
            <a:xfrm>
              <a:off x="8189334" y="3042353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81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55"/>
            <p:cNvSpPr/>
            <p:nvPr/>
          </p:nvSpPr>
          <p:spPr>
            <a:xfrm>
              <a:off x="8215391" y="3052913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55"/>
            <p:cNvSpPr/>
            <p:nvPr/>
          </p:nvSpPr>
          <p:spPr>
            <a:xfrm>
              <a:off x="8211673" y="3051723"/>
              <a:ext cx="2409" cy="1814"/>
            </a:xfrm>
            <a:custGeom>
              <a:avLst/>
              <a:gdLst/>
              <a:ahLst/>
              <a:cxnLst/>
              <a:rect l="l" t="t" r="r" b="b"/>
              <a:pathLst>
                <a:path w="81" h="61" extrusionOk="0">
                  <a:moveTo>
                    <a:pt x="2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8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55"/>
            <p:cNvSpPr/>
            <p:nvPr/>
          </p:nvSpPr>
          <p:spPr>
            <a:xfrm>
              <a:off x="8208549" y="3050980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6"/>
                  </a:lnTo>
                  <a:lnTo>
                    <a:pt x="61" y="66"/>
                  </a:lnTo>
                  <a:lnTo>
                    <a:pt x="81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55"/>
            <p:cNvSpPr/>
            <p:nvPr/>
          </p:nvSpPr>
          <p:spPr>
            <a:xfrm>
              <a:off x="8235201" y="3057821"/>
              <a:ext cx="2558" cy="1993"/>
            </a:xfrm>
            <a:custGeom>
              <a:avLst/>
              <a:gdLst/>
              <a:ahLst/>
              <a:cxnLst/>
              <a:rect l="l" t="t" r="r" b="b"/>
              <a:pathLst>
                <a:path w="86" h="67" extrusionOk="0">
                  <a:moveTo>
                    <a:pt x="21" y="1"/>
                  </a:moveTo>
                  <a:lnTo>
                    <a:pt x="1" y="66"/>
                  </a:lnTo>
                  <a:lnTo>
                    <a:pt x="61" y="66"/>
                  </a:lnTo>
                  <a:lnTo>
                    <a:pt x="8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55"/>
            <p:cNvSpPr/>
            <p:nvPr/>
          </p:nvSpPr>
          <p:spPr>
            <a:xfrm>
              <a:off x="8232078" y="3057226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1" y="1"/>
                  </a:moveTo>
                  <a:lnTo>
                    <a:pt x="1" y="41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55"/>
            <p:cNvSpPr/>
            <p:nvPr/>
          </p:nvSpPr>
          <p:spPr>
            <a:xfrm>
              <a:off x="8228360" y="3056631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0" y="1"/>
                  </a:moveTo>
                  <a:lnTo>
                    <a:pt x="0" y="41"/>
                  </a:lnTo>
                  <a:lnTo>
                    <a:pt x="65" y="61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55"/>
            <p:cNvSpPr/>
            <p:nvPr/>
          </p:nvSpPr>
          <p:spPr>
            <a:xfrm>
              <a:off x="8256350" y="306097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55"/>
            <p:cNvSpPr/>
            <p:nvPr/>
          </p:nvSpPr>
          <p:spPr>
            <a:xfrm>
              <a:off x="8252632" y="3060974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1" y="4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55"/>
            <p:cNvSpPr/>
            <p:nvPr/>
          </p:nvSpPr>
          <p:spPr>
            <a:xfrm>
              <a:off x="8249508" y="3060379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0" y="4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55"/>
            <p:cNvSpPr/>
            <p:nvPr/>
          </p:nvSpPr>
          <p:spPr>
            <a:xfrm>
              <a:off x="8276755" y="3062164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1" y="0"/>
                  </a:moveTo>
                  <a:lnTo>
                    <a:pt x="1" y="45"/>
                  </a:lnTo>
                  <a:lnTo>
                    <a:pt x="66" y="4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55"/>
            <p:cNvSpPr/>
            <p:nvPr/>
          </p:nvSpPr>
          <p:spPr>
            <a:xfrm>
              <a:off x="8273632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6" y="45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55"/>
            <p:cNvSpPr/>
            <p:nvPr/>
          </p:nvSpPr>
          <p:spPr>
            <a:xfrm>
              <a:off x="8269913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5" y="45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55"/>
            <p:cNvSpPr/>
            <p:nvPr/>
          </p:nvSpPr>
          <p:spPr>
            <a:xfrm>
              <a:off x="8297903" y="3061569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0"/>
                  </a:moveTo>
                  <a:lnTo>
                    <a:pt x="1" y="45"/>
                  </a:lnTo>
                  <a:lnTo>
                    <a:pt x="61" y="4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55"/>
            <p:cNvSpPr/>
            <p:nvPr/>
          </p:nvSpPr>
          <p:spPr>
            <a:xfrm>
              <a:off x="8294185" y="3061569"/>
              <a:ext cx="2409" cy="1368"/>
            </a:xfrm>
            <a:custGeom>
              <a:avLst/>
              <a:gdLst/>
              <a:ahLst/>
              <a:cxnLst/>
              <a:rect l="l" t="t" r="r" b="b"/>
              <a:pathLst>
                <a:path w="81" h="46" extrusionOk="0">
                  <a:moveTo>
                    <a:pt x="0" y="0"/>
                  </a:moveTo>
                  <a:lnTo>
                    <a:pt x="0" y="45"/>
                  </a:lnTo>
                  <a:lnTo>
                    <a:pt x="81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55"/>
            <p:cNvSpPr/>
            <p:nvPr/>
          </p:nvSpPr>
          <p:spPr>
            <a:xfrm>
              <a:off x="8291062" y="30615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0"/>
                  </a:moveTo>
                  <a:lnTo>
                    <a:pt x="0" y="65"/>
                  </a:lnTo>
                  <a:lnTo>
                    <a:pt x="60" y="6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55"/>
            <p:cNvSpPr/>
            <p:nvPr/>
          </p:nvSpPr>
          <p:spPr>
            <a:xfrm>
              <a:off x="8318308" y="3059159"/>
              <a:ext cx="2558" cy="1844"/>
            </a:xfrm>
            <a:custGeom>
              <a:avLst/>
              <a:gdLst/>
              <a:ahLst/>
              <a:cxnLst/>
              <a:rect l="l" t="t" r="r" b="b"/>
              <a:pathLst>
                <a:path w="86" h="62" extrusionOk="0">
                  <a:moveTo>
                    <a:pt x="1" y="21"/>
                  </a:moveTo>
                  <a:lnTo>
                    <a:pt x="21" y="61"/>
                  </a:lnTo>
                  <a:lnTo>
                    <a:pt x="86" y="41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3" name="Google Shape;3883;p55"/>
            <p:cNvSpPr/>
            <p:nvPr/>
          </p:nvSpPr>
          <p:spPr>
            <a:xfrm>
              <a:off x="8315185" y="3059784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0" y="0"/>
                  </a:moveTo>
                  <a:lnTo>
                    <a:pt x="0" y="40"/>
                  </a:lnTo>
                  <a:lnTo>
                    <a:pt x="6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55"/>
            <p:cNvSpPr/>
            <p:nvPr/>
          </p:nvSpPr>
          <p:spPr>
            <a:xfrm>
              <a:off x="8311467" y="3060379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0"/>
                  </a:moveTo>
                  <a:lnTo>
                    <a:pt x="25" y="40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55"/>
            <p:cNvSpPr/>
            <p:nvPr/>
          </p:nvSpPr>
          <p:spPr>
            <a:xfrm>
              <a:off x="8338862" y="3054698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1"/>
                  </a:moveTo>
                  <a:lnTo>
                    <a:pt x="21" y="66"/>
                  </a:lnTo>
                  <a:lnTo>
                    <a:pt x="8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55"/>
            <p:cNvSpPr/>
            <p:nvPr/>
          </p:nvSpPr>
          <p:spPr>
            <a:xfrm>
              <a:off x="8335739" y="305544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21"/>
                  </a:moveTo>
                  <a:lnTo>
                    <a:pt x="0" y="6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55"/>
            <p:cNvSpPr/>
            <p:nvPr/>
          </p:nvSpPr>
          <p:spPr>
            <a:xfrm>
              <a:off x="8332021" y="3056631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1"/>
                  </a:moveTo>
                  <a:lnTo>
                    <a:pt x="20" y="41"/>
                  </a:lnTo>
                  <a:lnTo>
                    <a:pt x="85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55"/>
            <p:cNvSpPr/>
            <p:nvPr/>
          </p:nvSpPr>
          <p:spPr>
            <a:xfrm>
              <a:off x="8358078" y="3047261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5"/>
                  </a:moveTo>
                  <a:lnTo>
                    <a:pt x="20" y="66"/>
                  </a:lnTo>
                  <a:lnTo>
                    <a:pt x="85" y="2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55"/>
            <p:cNvSpPr/>
            <p:nvPr/>
          </p:nvSpPr>
          <p:spPr>
            <a:xfrm>
              <a:off x="8354954" y="3048600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1"/>
                  </a:moveTo>
                  <a:lnTo>
                    <a:pt x="20" y="61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55"/>
            <p:cNvSpPr/>
            <p:nvPr/>
          </p:nvSpPr>
          <p:spPr>
            <a:xfrm>
              <a:off x="8351831" y="304979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1"/>
                  </a:moveTo>
                  <a:lnTo>
                    <a:pt x="20" y="66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55"/>
            <p:cNvSpPr/>
            <p:nvPr/>
          </p:nvSpPr>
          <p:spPr>
            <a:xfrm>
              <a:off x="8398442" y="2821348"/>
              <a:ext cx="141497" cy="141646"/>
            </a:xfrm>
            <a:custGeom>
              <a:avLst/>
              <a:gdLst/>
              <a:ahLst/>
              <a:cxnLst/>
              <a:rect l="l" t="t" r="r" b="b"/>
              <a:pathLst>
                <a:path w="4757" h="4762" extrusionOk="0">
                  <a:moveTo>
                    <a:pt x="3022" y="0"/>
                  </a:moveTo>
                  <a:cubicBezTo>
                    <a:pt x="2084" y="0"/>
                    <a:pt x="1169" y="873"/>
                    <a:pt x="1522" y="2008"/>
                  </a:cubicBezTo>
                  <a:cubicBezTo>
                    <a:pt x="1582" y="2193"/>
                    <a:pt x="1668" y="2383"/>
                    <a:pt x="1793" y="2569"/>
                  </a:cubicBezTo>
                  <a:cubicBezTo>
                    <a:pt x="1833" y="2654"/>
                    <a:pt x="1793" y="2739"/>
                    <a:pt x="1708" y="2759"/>
                  </a:cubicBezTo>
                  <a:lnTo>
                    <a:pt x="731" y="2904"/>
                  </a:lnTo>
                  <a:cubicBezTo>
                    <a:pt x="271" y="2989"/>
                    <a:pt x="0" y="3445"/>
                    <a:pt x="165" y="3885"/>
                  </a:cubicBezTo>
                  <a:cubicBezTo>
                    <a:pt x="291" y="4281"/>
                    <a:pt x="646" y="4571"/>
                    <a:pt x="1062" y="4636"/>
                  </a:cubicBezTo>
                  <a:lnTo>
                    <a:pt x="1918" y="4762"/>
                  </a:lnTo>
                  <a:lnTo>
                    <a:pt x="4757" y="1797"/>
                  </a:lnTo>
                  <a:cubicBezTo>
                    <a:pt x="4757" y="1797"/>
                    <a:pt x="4567" y="1112"/>
                    <a:pt x="4236" y="651"/>
                  </a:cubicBezTo>
                  <a:cubicBezTo>
                    <a:pt x="3914" y="196"/>
                    <a:pt x="3466" y="0"/>
                    <a:pt x="30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55"/>
            <p:cNvSpPr/>
            <p:nvPr/>
          </p:nvSpPr>
          <p:spPr>
            <a:xfrm>
              <a:off x="8399631" y="2820129"/>
              <a:ext cx="141497" cy="144055"/>
            </a:xfrm>
            <a:custGeom>
              <a:avLst/>
              <a:gdLst/>
              <a:ahLst/>
              <a:cxnLst/>
              <a:rect l="l" t="t" r="r" b="b"/>
              <a:pathLst>
                <a:path w="4757" h="4843" extrusionOk="0">
                  <a:moveTo>
                    <a:pt x="2984" y="86"/>
                  </a:moveTo>
                  <a:cubicBezTo>
                    <a:pt x="3445" y="86"/>
                    <a:pt x="3881" y="296"/>
                    <a:pt x="4171" y="712"/>
                  </a:cubicBezTo>
                  <a:cubicBezTo>
                    <a:pt x="4446" y="1127"/>
                    <a:pt x="4632" y="1713"/>
                    <a:pt x="4672" y="1838"/>
                  </a:cubicBezTo>
                  <a:lnTo>
                    <a:pt x="1878" y="4757"/>
                  </a:lnTo>
                  <a:lnTo>
                    <a:pt x="1042" y="4632"/>
                  </a:lnTo>
                  <a:cubicBezTo>
                    <a:pt x="626" y="4572"/>
                    <a:pt x="291" y="4302"/>
                    <a:pt x="166" y="3906"/>
                  </a:cubicBezTo>
                  <a:cubicBezTo>
                    <a:pt x="85" y="3716"/>
                    <a:pt x="105" y="3506"/>
                    <a:pt x="211" y="3320"/>
                  </a:cubicBezTo>
                  <a:cubicBezTo>
                    <a:pt x="316" y="3155"/>
                    <a:pt x="501" y="3030"/>
                    <a:pt x="691" y="2985"/>
                  </a:cubicBezTo>
                  <a:lnTo>
                    <a:pt x="1668" y="2840"/>
                  </a:lnTo>
                  <a:cubicBezTo>
                    <a:pt x="1733" y="2820"/>
                    <a:pt x="1773" y="2800"/>
                    <a:pt x="1793" y="2735"/>
                  </a:cubicBezTo>
                  <a:cubicBezTo>
                    <a:pt x="1818" y="2695"/>
                    <a:pt x="1818" y="2655"/>
                    <a:pt x="1773" y="2589"/>
                  </a:cubicBezTo>
                  <a:cubicBezTo>
                    <a:pt x="1668" y="2424"/>
                    <a:pt x="1587" y="2234"/>
                    <a:pt x="1522" y="2029"/>
                  </a:cubicBezTo>
                  <a:cubicBezTo>
                    <a:pt x="1377" y="1548"/>
                    <a:pt x="1442" y="1087"/>
                    <a:pt x="1713" y="712"/>
                  </a:cubicBezTo>
                  <a:cubicBezTo>
                    <a:pt x="2003" y="316"/>
                    <a:pt x="2484" y="86"/>
                    <a:pt x="2984" y="86"/>
                  </a:cubicBezTo>
                  <a:close/>
                  <a:moveTo>
                    <a:pt x="2984" y="1"/>
                  </a:moveTo>
                  <a:cubicBezTo>
                    <a:pt x="2464" y="1"/>
                    <a:pt x="1963" y="251"/>
                    <a:pt x="1648" y="672"/>
                  </a:cubicBezTo>
                  <a:cubicBezTo>
                    <a:pt x="1357" y="1067"/>
                    <a:pt x="1292" y="1548"/>
                    <a:pt x="1442" y="2049"/>
                  </a:cubicBezTo>
                  <a:cubicBezTo>
                    <a:pt x="1502" y="2254"/>
                    <a:pt x="1608" y="2464"/>
                    <a:pt x="1713" y="2655"/>
                  </a:cubicBezTo>
                  <a:cubicBezTo>
                    <a:pt x="1733" y="2675"/>
                    <a:pt x="1733" y="2695"/>
                    <a:pt x="1713" y="2715"/>
                  </a:cubicBezTo>
                  <a:cubicBezTo>
                    <a:pt x="1713" y="2735"/>
                    <a:pt x="1693" y="2755"/>
                    <a:pt x="1668" y="2755"/>
                  </a:cubicBezTo>
                  <a:lnTo>
                    <a:pt x="691" y="2925"/>
                  </a:lnTo>
                  <a:cubicBezTo>
                    <a:pt x="461" y="2945"/>
                    <a:pt x="251" y="3090"/>
                    <a:pt x="145" y="3280"/>
                  </a:cubicBezTo>
                  <a:cubicBezTo>
                    <a:pt x="20" y="3486"/>
                    <a:pt x="0" y="3716"/>
                    <a:pt x="85" y="3926"/>
                  </a:cubicBezTo>
                  <a:cubicBezTo>
                    <a:pt x="231" y="4342"/>
                    <a:pt x="586" y="4657"/>
                    <a:pt x="1022" y="4717"/>
                  </a:cubicBezTo>
                  <a:lnTo>
                    <a:pt x="1898" y="4843"/>
                  </a:lnTo>
                  <a:lnTo>
                    <a:pt x="4737" y="1879"/>
                  </a:lnTo>
                  <a:lnTo>
                    <a:pt x="4757" y="1858"/>
                  </a:lnTo>
                  <a:lnTo>
                    <a:pt x="4757" y="1838"/>
                  </a:lnTo>
                  <a:cubicBezTo>
                    <a:pt x="4757" y="1798"/>
                    <a:pt x="4572" y="1127"/>
                    <a:pt x="4236" y="672"/>
                  </a:cubicBezTo>
                  <a:cubicBezTo>
                    <a:pt x="3921" y="231"/>
                    <a:pt x="3485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55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C7E1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55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55"/>
            <p:cNvSpPr/>
            <p:nvPr/>
          </p:nvSpPr>
          <p:spPr>
            <a:xfrm>
              <a:off x="8343770" y="2837559"/>
              <a:ext cx="111127" cy="112912"/>
            </a:xfrm>
            <a:custGeom>
              <a:avLst/>
              <a:gdLst/>
              <a:ahLst/>
              <a:cxnLst/>
              <a:rect l="l" t="t" r="r" b="b"/>
              <a:pathLst>
                <a:path w="3736" h="3796" extrusionOk="0">
                  <a:moveTo>
                    <a:pt x="2339" y="86"/>
                  </a:moveTo>
                  <a:cubicBezTo>
                    <a:pt x="2694" y="86"/>
                    <a:pt x="3025" y="251"/>
                    <a:pt x="3255" y="567"/>
                  </a:cubicBezTo>
                  <a:cubicBezTo>
                    <a:pt x="3465" y="877"/>
                    <a:pt x="3611" y="1338"/>
                    <a:pt x="3631" y="1443"/>
                  </a:cubicBezTo>
                  <a:lnTo>
                    <a:pt x="1463" y="3716"/>
                  </a:lnTo>
                  <a:lnTo>
                    <a:pt x="817" y="3611"/>
                  </a:lnTo>
                  <a:cubicBezTo>
                    <a:pt x="501" y="3571"/>
                    <a:pt x="231" y="3360"/>
                    <a:pt x="126" y="3045"/>
                  </a:cubicBezTo>
                  <a:cubicBezTo>
                    <a:pt x="86" y="2900"/>
                    <a:pt x="106" y="2734"/>
                    <a:pt x="166" y="2609"/>
                  </a:cubicBezTo>
                  <a:cubicBezTo>
                    <a:pt x="251" y="2464"/>
                    <a:pt x="396" y="2379"/>
                    <a:pt x="541" y="2359"/>
                  </a:cubicBezTo>
                  <a:lnTo>
                    <a:pt x="1318" y="2234"/>
                  </a:lnTo>
                  <a:cubicBezTo>
                    <a:pt x="1358" y="2214"/>
                    <a:pt x="1398" y="2194"/>
                    <a:pt x="1418" y="2149"/>
                  </a:cubicBezTo>
                  <a:cubicBezTo>
                    <a:pt x="1418" y="2109"/>
                    <a:pt x="1418" y="2069"/>
                    <a:pt x="1398" y="2024"/>
                  </a:cubicBezTo>
                  <a:cubicBezTo>
                    <a:pt x="1318" y="1898"/>
                    <a:pt x="1252" y="1733"/>
                    <a:pt x="1192" y="1588"/>
                  </a:cubicBezTo>
                  <a:cubicBezTo>
                    <a:pt x="1087" y="1212"/>
                    <a:pt x="1147" y="857"/>
                    <a:pt x="1358" y="567"/>
                  </a:cubicBezTo>
                  <a:cubicBezTo>
                    <a:pt x="1568" y="271"/>
                    <a:pt x="1943" y="86"/>
                    <a:pt x="2339" y="86"/>
                  </a:cubicBezTo>
                  <a:close/>
                  <a:moveTo>
                    <a:pt x="2339" y="1"/>
                  </a:moveTo>
                  <a:cubicBezTo>
                    <a:pt x="1918" y="1"/>
                    <a:pt x="1523" y="191"/>
                    <a:pt x="1272" y="521"/>
                  </a:cubicBezTo>
                  <a:cubicBezTo>
                    <a:pt x="1067" y="837"/>
                    <a:pt x="1002" y="1212"/>
                    <a:pt x="1127" y="1608"/>
                  </a:cubicBezTo>
                  <a:cubicBezTo>
                    <a:pt x="1167" y="1773"/>
                    <a:pt x="1252" y="1918"/>
                    <a:pt x="1338" y="2069"/>
                  </a:cubicBezTo>
                  <a:lnTo>
                    <a:pt x="1338" y="2129"/>
                  </a:lnTo>
                  <a:cubicBezTo>
                    <a:pt x="1338" y="2129"/>
                    <a:pt x="1318" y="2149"/>
                    <a:pt x="1292" y="2149"/>
                  </a:cubicBezTo>
                  <a:lnTo>
                    <a:pt x="541" y="2274"/>
                  </a:lnTo>
                  <a:cubicBezTo>
                    <a:pt x="356" y="2294"/>
                    <a:pt x="191" y="2399"/>
                    <a:pt x="106" y="2569"/>
                  </a:cubicBezTo>
                  <a:cubicBezTo>
                    <a:pt x="21" y="2714"/>
                    <a:pt x="1" y="2900"/>
                    <a:pt x="66" y="3090"/>
                  </a:cubicBezTo>
                  <a:cubicBezTo>
                    <a:pt x="166" y="3400"/>
                    <a:pt x="461" y="3651"/>
                    <a:pt x="792" y="3696"/>
                  </a:cubicBezTo>
                  <a:lnTo>
                    <a:pt x="1483" y="3796"/>
                  </a:lnTo>
                  <a:lnTo>
                    <a:pt x="3716" y="1483"/>
                  </a:lnTo>
                  <a:lnTo>
                    <a:pt x="3736" y="1463"/>
                  </a:lnTo>
                  <a:lnTo>
                    <a:pt x="3736" y="1443"/>
                  </a:lnTo>
                  <a:cubicBezTo>
                    <a:pt x="3716" y="1418"/>
                    <a:pt x="3571" y="877"/>
                    <a:pt x="3320" y="521"/>
                  </a:cubicBezTo>
                  <a:cubicBezTo>
                    <a:pt x="3070" y="191"/>
                    <a:pt x="2714" y="1"/>
                    <a:pt x="2339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6" name="Google Shape;3896;p55"/>
            <p:cNvSpPr/>
            <p:nvPr/>
          </p:nvSpPr>
          <p:spPr>
            <a:xfrm>
              <a:off x="8364919" y="2859303"/>
              <a:ext cx="253219" cy="225229"/>
            </a:xfrm>
            <a:custGeom>
              <a:avLst/>
              <a:gdLst/>
              <a:ahLst/>
              <a:cxnLst/>
              <a:rect l="l" t="t" r="r" b="b"/>
              <a:pathLst>
                <a:path w="8513" h="7572" extrusionOk="0">
                  <a:moveTo>
                    <a:pt x="4862" y="1"/>
                  </a:moveTo>
                  <a:cubicBezTo>
                    <a:pt x="4151" y="1"/>
                    <a:pt x="3506" y="211"/>
                    <a:pt x="2940" y="627"/>
                  </a:cubicBezTo>
                  <a:lnTo>
                    <a:pt x="1418" y="1733"/>
                  </a:lnTo>
                  <a:cubicBezTo>
                    <a:pt x="732" y="2254"/>
                    <a:pt x="271" y="3005"/>
                    <a:pt x="146" y="3861"/>
                  </a:cubicBezTo>
                  <a:cubicBezTo>
                    <a:pt x="1" y="4717"/>
                    <a:pt x="206" y="5568"/>
                    <a:pt x="707" y="6259"/>
                  </a:cubicBezTo>
                  <a:cubicBezTo>
                    <a:pt x="1312" y="7070"/>
                    <a:pt x="2294" y="7571"/>
                    <a:pt x="3335" y="7571"/>
                  </a:cubicBezTo>
                  <a:cubicBezTo>
                    <a:pt x="4026" y="7571"/>
                    <a:pt x="4672" y="7366"/>
                    <a:pt x="5238" y="6945"/>
                  </a:cubicBezTo>
                  <a:lnTo>
                    <a:pt x="6760" y="5844"/>
                  </a:lnTo>
                  <a:cubicBezTo>
                    <a:pt x="8197" y="4777"/>
                    <a:pt x="8512" y="2755"/>
                    <a:pt x="7466" y="1313"/>
                  </a:cubicBezTo>
                  <a:cubicBezTo>
                    <a:pt x="6865" y="481"/>
                    <a:pt x="5884" y="1"/>
                    <a:pt x="486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7" name="Google Shape;3897;p55"/>
            <p:cNvSpPr/>
            <p:nvPr/>
          </p:nvSpPr>
          <p:spPr>
            <a:xfrm>
              <a:off x="8353765" y="2858113"/>
              <a:ext cx="266158" cy="227757"/>
            </a:xfrm>
            <a:custGeom>
              <a:avLst/>
              <a:gdLst/>
              <a:ahLst/>
              <a:cxnLst/>
              <a:rect l="l" t="t" r="r" b="b"/>
              <a:pathLst>
                <a:path w="8948" h="7657" extrusionOk="0">
                  <a:moveTo>
                    <a:pt x="5237" y="81"/>
                  </a:moveTo>
                  <a:cubicBezTo>
                    <a:pt x="6214" y="81"/>
                    <a:pt x="7175" y="521"/>
                    <a:pt x="7801" y="1378"/>
                  </a:cubicBezTo>
                  <a:cubicBezTo>
                    <a:pt x="8842" y="2795"/>
                    <a:pt x="8532" y="4797"/>
                    <a:pt x="7115" y="5839"/>
                  </a:cubicBezTo>
                  <a:lnTo>
                    <a:pt x="5588" y="6965"/>
                  </a:lnTo>
                  <a:cubicBezTo>
                    <a:pt x="5027" y="7386"/>
                    <a:pt x="4361" y="7571"/>
                    <a:pt x="3710" y="7571"/>
                  </a:cubicBezTo>
                  <a:cubicBezTo>
                    <a:pt x="2734" y="7571"/>
                    <a:pt x="1753" y="7110"/>
                    <a:pt x="1127" y="6279"/>
                  </a:cubicBezTo>
                  <a:cubicBezTo>
                    <a:pt x="80" y="4857"/>
                    <a:pt x="396" y="2855"/>
                    <a:pt x="1813" y="1813"/>
                  </a:cubicBezTo>
                  <a:lnTo>
                    <a:pt x="3360" y="687"/>
                  </a:lnTo>
                  <a:cubicBezTo>
                    <a:pt x="3921" y="271"/>
                    <a:pt x="4566" y="81"/>
                    <a:pt x="5237" y="81"/>
                  </a:cubicBezTo>
                  <a:close/>
                  <a:moveTo>
                    <a:pt x="5237" y="1"/>
                  </a:moveTo>
                  <a:cubicBezTo>
                    <a:pt x="4526" y="1"/>
                    <a:pt x="3861" y="206"/>
                    <a:pt x="3295" y="627"/>
                  </a:cubicBezTo>
                  <a:lnTo>
                    <a:pt x="1773" y="1753"/>
                  </a:lnTo>
                  <a:cubicBezTo>
                    <a:pt x="311" y="2815"/>
                    <a:pt x="0" y="4857"/>
                    <a:pt x="1062" y="6319"/>
                  </a:cubicBezTo>
                  <a:cubicBezTo>
                    <a:pt x="1667" y="7156"/>
                    <a:pt x="2669" y="7656"/>
                    <a:pt x="3710" y="7656"/>
                  </a:cubicBezTo>
                  <a:cubicBezTo>
                    <a:pt x="4401" y="7656"/>
                    <a:pt x="5067" y="7446"/>
                    <a:pt x="5633" y="7030"/>
                  </a:cubicBezTo>
                  <a:lnTo>
                    <a:pt x="7175" y="5904"/>
                  </a:lnTo>
                  <a:cubicBezTo>
                    <a:pt x="8617" y="4837"/>
                    <a:pt x="8948" y="2795"/>
                    <a:pt x="7866" y="1333"/>
                  </a:cubicBezTo>
                  <a:cubicBezTo>
                    <a:pt x="7260" y="501"/>
                    <a:pt x="6279" y="1"/>
                    <a:pt x="52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55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612B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55"/>
            <p:cNvSpPr/>
            <p:nvPr/>
          </p:nvSpPr>
          <p:spPr>
            <a:xfrm>
              <a:off x="8386663" y="2881046"/>
              <a:ext cx="153276" cy="197358"/>
            </a:xfrm>
            <a:custGeom>
              <a:avLst/>
              <a:gdLst/>
              <a:ahLst/>
              <a:cxnLst/>
              <a:rect l="l" t="t" r="r" b="b"/>
              <a:pathLst>
                <a:path w="5153" h="6635" extrusionOk="0">
                  <a:moveTo>
                    <a:pt x="2149" y="1"/>
                  </a:moveTo>
                  <a:lnTo>
                    <a:pt x="877" y="917"/>
                  </a:lnTo>
                  <a:cubicBezTo>
                    <a:pt x="21" y="2169"/>
                    <a:pt x="1" y="3861"/>
                    <a:pt x="937" y="5133"/>
                  </a:cubicBezTo>
                  <a:cubicBezTo>
                    <a:pt x="1603" y="6049"/>
                    <a:pt x="2604" y="6550"/>
                    <a:pt x="3651" y="6635"/>
                  </a:cubicBezTo>
                  <a:cubicBezTo>
                    <a:pt x="3941" y="6530"/>
                    <a:pt x="4212" y="6385"/>
                    <a:pt x="4482" y="6194"/>
                  </a:cubicBezTo>
                  <a:lnTo>
                    <a:pt x="5153" y="5694"/>
                  </a:lnTo>
                  <a:cubicBezTo>
                    <a:pt x="4026" y="5694"/>
                    <a:pt x="2920" y="5173"/>
                    <a:pt x="2209" y="4212"/>
                  </a:cubicBezTo>
                  <a:cubicBezTo>
                    <a:pt x="1292" y="2920"/>
                    <a:pt x="1313" y="1232"/>
                    <a:pt x="2149" y="1"/>
                  </a:cubicBezTo>
                  <a:close/>
                </a:path>
              </a:pathLst>
            </a:custGeom>
            <a:solidFill>
              <a:srgbClr val="FDC62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55"/>
            <p:cNvSpPr/>
            <p:nvPr/>
          </p:nvSpPr>
          <p:spPr>
            <a:xfrm>
              <a:off x="8425093" y="2863021"/>
              <a:ext cx="156399" cy="187394"/>
            </a:xfrm>
            <a:custGeom>
              <a:avLst/>
              <a:gdLst/>
              <a:ahLst/>
              <a:cxnLst/>
              <a:rect l="l" t="t" r="r" b="b"/>
              <a:pathLst>
                <a:path w="5258" h="6300" extrusionOk="0">
                  <a:moveTo>
                    <a:pt x="2088" y="1"/>
                  </a:moveTo>
                  <a:cubicBezTo>
                    <a:pt x="1688" y="106"/>
                    <a:pt x="1292" y="271"/>
                    <a:pt x="962" y="522"/>
                  </a:cubicBezTo>
                  <a:lnTo>
                    <a:pt x="857" y="607"/>
                  </a:lnTo>
                  <a:cubicBezTo>
                    <a:pt x="21" y="1838"/>
                    <a:pt x="0" y="3526"/>
                    <a:pt x="917" y="4818"/>
                  </a:cubicBezTo>
                  <a:cubicBezTo>
                    <a:pt x="1628" y="5779"/>
                    <a:pt x="2734" y="6300"/>
                    <a:pt x="3861" y="6300"/>
                  </a:cubicBezTo>
                  <a:lnTo>
                    <a:pt x="4717" y="5674"/>
                  </a:lnTo>
                  <a:cubicBezTo>
                    <a:pt x="4922" y="5529"/>
                    <a:pt x="5093" y="5363"/>
                    <a:pt x="5258" y="5173"/>
                  </a:cubicBezTo>
                  <a:cubicBezTo>
                    <a:pt x="4171" y="5133"/>
                    <a:pt x="3130" y="4632"/>
                    <a:pt x="2464" y="3691"/>
                  </a:cubicBezTo>
                  <a:cubicBezTo>
                    <a:pt x="1648" y="2589"/>
                    <a:pt x="1543" y="1168"/>
                    <a:pt x="208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55"/>
            <p:cNvSpPr/>
            <p:nvPr/>
          </p:nvSpPr>
          <p:spPr>
            <a:xfrm>
              <a:off x="8540504" y="2914688"/>
              <a:ext cx="50031" cy="31470"/>
            </a:xfrm>
            <a:custGeom>
              <a:avLst/>
              <a:gdLst/>
              <a:ahLst/>
              <a:cxnLst/>
              <a:rect l="l" t="t" r="r" b="b"/>
              <a:pathLst>
                <a:path w="1682" h="1058" extrusionOk="0">
                  <a:moveTo>
                    <a:pt x="1308" y="1"/>
                  </a:moveTo>
                  <a:cubicBezTo>
                    <a:pt x="1279" y="1"/>
                    <a:pt x="1247" y="6"/>
                    <a:pt x="1213" y="16"/>
                  </a:cubicBezTo>
                  <a:cubicBezTo>
                    <a:pt x="848" y="111"/>
                    <a:pt x="447" y="123"/>
                    <a:pt x="274" y="123"/>
                  </a:cubicBezTo>
                  <a:cubicBezTo>
                    <a:pt x="218" y="123"/>
                    <a:pt x="186" y="121"/>
                    <a:pt x="186" y="121"/>
                  </a:cubicBezTo>
                  <a:cubicBezTo>
                    <a:pt x="21" y="162"/>
                    <a:pt x="1" y="327"/>
                    <a:pt x="61" y="537"/>
                  </a:cubicBezTo>
                  <a:lnTo>
                    <a:pt x="436" y="497"/>
                  </a:lnTo>
                  <a:cubicBezTo>
                    <a:pt x="607" y="497"/>
                    <a:pt x="752" y="622"/>
                    <a:pt x="772" y="787"/>
                  </a:cubicBezTo>
                  <a:lnTo>
                    <a:pt x="792" y="1058"/>
                  </a:lnTo>
                  <a:cubicBezTo>
                    <a:pt x="837" y="1058"/>
                    <a:pt x="897" y="1038"/>
                    <a:pt x="937" y="1018"/>
                  </a:cubicBezTo>
                  <a:cubicBezTo>
                    <a:pt x="1615" y="804"/>
                    <a:pt x="1682" y="1"/>
                    <a:pt x="13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55"/>
            <p:cNvSpPr/>
            <p:nvPr/>
          </p:nvSpPr>
          <p:spPr>
            <a:xfrm>
              <a:off x="8553472" y="2944344"/>
              <a:ext cx="10589" cy="2409"/>
            </a:xfrm>
            <a:custGeom>
              <a:avLst/>
              <a:gdLst/>
              <a:ahLst/>
              <a:cxnLst/>
              <a:rect l="l" t="t" r="r" b="b"/>
              <a:pathLst>
                <a:path w="356" h="81" extrusionOk="0">
                  <a:moveTo>
                    <a:pt x="0" y="1"/>
                  </a:moveTo>
                  <a:cubicBezTo>
                    <a:pt x="106" y="41"/>
                    <a:pt x="231" y="81"/>
                    <a:pt x="356" y="61"/>
                  </a:cubicBezTo>
                  <a:lnTo>
                    <a:pt x="356" y="61"/>
                  </a:lnTo>
                  <a:cubicBezTo>
                    <a:pt x="231" y="81"/>
                    <a:pt x="106" y="41"/>
                    <a:pt x="0" y="1"/>
                  </a:cubicBezTo>
                  <a:close/>
                </a:path>
              </a:pathLst>
            </a:custGeom>
            <a:solidFill>
              <a:srgbClr val="FFA0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55"/>
            <p:cNvSpPr/>
            <p:nvPr/>
          </p:nvSpPr>
          <p:spPr>
            <a:xfrm>
              <a:off x="8542288" y="2929441"/>
              <a:ext cx="21773" cy="16895"/>
            </a:xfrm>
            <a:custGeom>
              <a:avLst/>
              <a:gdLst/>
              <a:ahLst/>
              <a:cxnLst/>
              <a:rect l="l" t="t" r="r" b="b"/>
              <a:pathLst>
                <a:path w="732" h="568" extrusionOk="0">
                  <a:moveTo>
                    <a:pt x="376" y="1"/>
                  </a:moveTo>
                  <a:lnTo>
                    <a:pt x="1" y="41"/>
                  </a:lnTo>
                  <a:cubicBezTo>
                    <a:pt x="26" y="81"/>
                    <a:pt x="46" y="146"/>
                    <a:pt x="86" y="186"/>
                  </a:cubicBezTo>
                  <a:cubicBezTo>
                    <a:pt x="151" y="291"/>
                    <a:pt x="251" y="417"/>
                    <a:pt x="376" y="502"/>
                  </a:cubicBezTo>
                  <a:cubicBezTo>
                    <a:pt x="462" y="534"/>
                    <a:pt x="562" y="567"/>
                    <a:pt x="663" y="567"/>
                  </a:cubicBezTo>
                  <a:cubicBezTo>
                    <a:pt x="686" y="567"/>
                    <a:pt x="709" y="565"/>
                    <a:pt x="732" y="562"/>
                  </a:cubicBezTo>
                  <a:lnTo>
                    <a:pt x="712" y="291"/>
                  </a:lnTo>
                  <a:cubicBezTo>
                    <a:pt x="692" y="126"/>
                    <a:pt x="547" y="1"/>
                    <a:pt x="37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55"/>
            <p:cNvSpPr/>
            <p:nvPr/>
          </p:nvSpPr>
          <p:spPr>
            <a:xfrm>
              <a:off x="8495827" y="2893361"/>
              <a:ext cx="20435" cy="10054"/>
            </a:xfrm>
            <a:custGeom>
              <a:avLst/>
              <a:gdLst/>
              <a:ahLst/>
              <a:cxnLst/>
              <a:rect l="l" t="t" r="r" b="b"/>
              <a:pathLst>
                <a:path w="687" h="338" extrusionOk="0">
                  <a:moveTo>
                    <a:pt x="447" y="1"/>
                  </a:moveTo>
                  <a:cubicBezTo>
                    <a:pt x="399" y="1"/>
                    <a:pt x="347" y="7"/>
                    <a:pt x="291" y="22"/>
                  </a:cubicBezTo>
                  <a:cubicBezTo>
                    <a:pt x="146" y="67"/>
                    <a:pt x="41" y="148"/>
                    <a:pt x="21" y="213"/>
                  </a:cubicBezTo>
                  <a:cubicBezTo>
                    <a:pt x="1" y="293"/>
                    <a:pt x="21" y="338"/>
                    <a:pt x="61" y="338"/>
                  </a:cubicBezTo>
                  <a:cubicBezTo>
                    <a:pt x="126" y="338"/>
                    <a:pt x="166" y="318"/>
                    <a:pt x="211" y="293"/>
                  </a:cubicBezTo>
                  <a:cubicBezTo>
                    <a:pt x="271" y="293"/>
                    <a:pt x="311" y="273"/>
                    <a:pt x="356" y="253"/>
                  </a:cubicBezTo>
                  <a:cubicBezTo>
                    <a:pt x="396" y="233"/>
                    <a:pt x="461" y="233"/>
                    <a:pt x="501" y="213"/>
                  </a:cubicBezTo>
                  <a:cubicBezTo>
                    <a:pt x="562" y="213"/>
                    <a:pt x="607" y="193"/>
                    <a:pt x="647" y="168"/>
                  </a:cubicBezTo>
                  <a:cubicBezTo>
                    <a:pt x="687" y="127"/>
                    <a:pt x="687" y="87"/>
                    <a:pt x="627" y="42"/>
                  </a:cubicBezTo>
                  <a:cubicBezTo>
                    <a:pt x="586" y="18"/>
                    <a:pt x="523" y="1"/>
                    <a:pt x="44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55"/>
            <p:cNvSpPr/>
            <p:nvPr/>
          </p:nvSpPr>
          <p:spPr>
            <a:xfrm>
              <a:off x="8591457" y="2895145"/>
              <a:ext cx="21030" cy="8537"/>
            </a:xfrm>
            <a:custGeom>
              <a:avLst/>
              <a:gdLst/>
              <a:ahLst/>
              <a:cxnLst/>
              <a:rect l="l" t="t" r="r" b="b"/>
              <a:pathLst>
                <a:path w="707" h="287" extrusionOk="0">
                  <a:moveTo>
                    <a:pt x="292" y="0"/>
                  </a:moveTo>
                  <a:cubicBezTo>
                    <a:pt x="180" y="0"/>
                    <a:pt x="93" y="39"/>
                    <a:pt x="60" y="88"/>
                  </a:cubicBezTo>
                  <a:cubicBezTo>
                    <a:pt x="0" y="133"/>
                    <a:pt x="0" y="173"/>
                    <a:pt x="40" y="193"/>
                  </a:cubicBezTo>
                  <a:cubicBezTo>
                    <a:pt x="80" y="233"/>
                    <a:pt x="145" y="233"/>
                    <a:pt x="185" y="233"/>
                  </a:cubicBezTo>
                  <a:cubicBezTo>
                    <a:pt x="251" y="233"/>
                    <a:pt x="291" y="233"/>
                    <a:pt x="331" y="258"/>
                  </a:cubicBezTo>
                  <a:cubicBezTo>
                    <a:pt x="396" y="258"/>
                    <a:pt x="436" y="258"/>
                    <a:pt x="501" y="278"/>
                  </a:cubicBezTo>
                  <a:cubicBezTo>
                    <a:pt x="528" y="278"/>
                    <a:pt x="563" y="287"/>
                    <a:pt x="597" y="287"/>
                  </a:cubicBezTo>
                  <a:cubicBezTo>
                    <a:pt x="614" y="287"/>
                    <a:pt x="631" y="284"/>
                    <a:pt x="646" y="278"/>
                  </a:cubicBezTo>
                  <a:cubicBezTo>
                    <a:pt x="686" y="258"/>
                    <a:pt x="706" y="213"/>
                    <a:pt x="666" y="153"/>
                  </a:cubicBezTo>
                  <a:cubicBezTo>
                    <a:pt x="626" y="88"/>
                    <a:pt x="521" y="27"/>
                    <a:pt x="376" y="7"/>
                  </a:cubicBezTo>
                  <a:cubicBezTo>
                    <a:pt x="347" y="3"/>
                    <a:pt x="319" y="0"/>
                    <a:pt x="2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55"/>
            <p:cNvSpPr/>
            <p:nvPr/>
          </p:nvSpPr>
          <p:spPr>
            <a:xfrm>
              <a:off x="8512514" y="2921291"/>
              <a:ext cx="14932" cy="15051"/>
            </a:xfrm>
            <a:custGeom>
              <a:avLst/>
              <a:gdLst/>
              <a:ahLst/>
              <a:cxnLst/>
              <a:rect l="l" t="t" r="r" b="b"/>
              <a:pathLst>
                <a:path w="502" h="506" extrusionOk="0">
                  <a:moveTo>
                    <a:pt x="273" y="1"/>
                  </a:moveTo>
                  <a:cubicBezTo>
                    <a:pt x="259" y="1"/>
                    <a:pt x="245" y="2"/>
                    <a:pt x="231" y="5"/>
                  </a:cubicBezTo>
                  <a:cubicBezTo>
                    <a:pt x="106" y="5"/>
                    <a:pt x="1" y="130"/>
                    <a:pt x="1" y="255"/>
                  </a:cubicBezTo>
                  <a:cubicBezTo>
                    <a:pt x="1" y="400"/>
                    <a:pt x="126" y="505"/>
                    <a:pt x="276" y="505"/>
                  </a:cubicBezTo>
                  <a:cubicBezTo>
                    <a:pt x="401" y="480"/>
                    <a:pt x="501" y="380"/>
                    <a:pt x="501" y="230"/>
                  </a:cubicBezTo>
                  <a:cubicBezTo>
                    <a:pt x="483" y="99"/>
                    <a:pt x="396" y="1"/>
                    <a:pt x="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55"/>
            <p:cNvSpPr/>
            <p:nvPr/>
          </p:nvSpPr>
          <p:spPr>
            <a:xfrm>
              <a:off x="8598149" y="2915759"/>
              <a:ext cx="14932" cy="14932"/>
            </a:xfrm>
            <a:custGeom>
              <a:avLst/>
              <a:gdLst/>
              <a:ahLst/>
              <a:cxnLst/>
              <a:rect l="l" t="t" r="r" b="b"/>
              <a:pathLst>
                <a:path w="502" h="502" extrusionOk="0">
                  <a:moveTo>
                    <a:pt x="231" y="0"/>
                  </a:moveTo>
                  <a:cubicBezTo>
                    <a:pt x="106" y="20"/>
                    <a:pt x="1" y="126"/>
                    <a:pt x="1" y="271"/>
                  </a:cubicBezTo>
                  <a:cubicBezTo>
                    <a:pt x="1" y="396"/>
                    <a:pt x="126" y="501"/>
                    <a:pt x="276" y="501"/>
                  </a:cubicBezTo>
                  <a:cubicBezTo>
                    <a:pt x="401" y="501"/>
                    <a:pt x="501" y="376"/>
                    <a:pt x="501" y="231"/>
                  </a:cubicBezTo>
                  <a:cubicBezTo>
                    <a:pt x="481" y="105"/>
                    <a:pt x="37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55"/>
            <p:cNvSpPr/>
            <p:nvPr/>
          </p:nvSpPr>
          <p:spPr>
            <a:xfrm>
              <a:off x="8509539" y="2930423"/>
              <a:ext cx="22963" cy="10827"/>
            </a:xfrm>
            <a:custGeom>
              <a:avLst/>
              <a:gdLst/>
              <a:ahLst/>
              <a:cxnLst/>
              <a:rect l="l" t="t" r="r" b="b"/>
              <a:pathLst>
                <a:path w="772" h="364" extrusionOk="0">
                  <a:moveTo>
                    <a:pt x="395" y="1"/>
                  </a:moveTo>
                  <a:cubicBezTo>
                    <a:pt x="229" y="1"/>
                    <a:pt x="108" y="85"/>
                    <a:pt x="40" y="153"/>
                  </a:cubicBezTo>
                  <a:cubicBezTo>
                    <a:pt x="0" y="218"/>
                    <a:pt x="20" y="278"/>
                    <a:pt x="60" y="323"/>
                  </a:cubicBezTo>
                  <a:cubicBezTo>
                    <a:pt x="81" y="344"/>
                    <a:pt x="126" y="364"/>
                    <a:pt x="146" y="364"/>
                  </a:cubicBezTo>
                  <a:cubicBezTo>
                    <a:pt x="166" y="364"/>
                    <a:pt x="206" y="344"/>
                    <a:pt x="226" y="323"/>
                  </a:cubicBezTo>
                  <a:cubicBezTo>
                    <a:pt x="243" y="307"/>
                    <a:pt x="305" y="244"/>
                    <a:pt x="408" y="244"/>
                  </a:cubicBezTo>
                  <a:cubicBezTo>
                    <a:pt x="457" y="244"/>
                    <a:pt x="515" y="258"/>
                    <a:pt x="581" y="298"/>
                  </a:cubicBezTo>
                  <a:cubicBezTo>
                    <a:pt x="598" y="305"/>
                    <a:pt x="615" y="308"/>
                    <a:pt x="631" y="308"/>
                  </a:cubicBezTo>
                  <a:cubicBezTo>
                    <a:pt x="677" y="308"/>
                    <a:pt x="718" y="283"/>
                    <a:pt x="751" y="238"/>
                  </a:cubicBezTo>
                  <a:cubicBezTo>
                    <a:pt x="771" y="198"/>
                    <a:pt x="751" y="113"/>
                    <a:pt x="706" y="93"/>
                  </a:cubicBezTo>
                  <a:cubicBezTo>
                    <a:pt x="590" y="26"/>
                    <a:pt x="485" y="1"/>
                    <a:pt x="3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55"/>
            <p:cNvSpPr/>
            <p:nvPr/>
          </p:nvSpPr>
          <p:spPr>
            <a:xfrm>
              <a:off x="8597555" y="2924950"/>
              <a:ext cx="19245" cy="9459"/>
            </a:xfrm>
            <a:custGeom>
              <a:avLst/>
              <a:gdLst/>
              <a:ahLst/>
              <a:cxnLst/>
              <a:rect l="l" t="t" r="r" b="b"/>
              <a:pathLst>
                <a:path w="647" h="318" extrusionOk="0">
                  <a:moveTo>
                    <a:pt x="334" y="0"/>
                  </a:moveTo>
                  <a:cubicBezTo>
                    <a:pt x="193" y="0"/>
                    <a:pt x="86" y="75"/>
                    <a:pt x="46" y="132"/>
                  </a:cubicBezTo>
                  <a:cubicBezTo>
                    <a:pt x="0" y="172"/>
                    <a:pt x="0" y="257"/>
                    <a:pt x="66" y="297"/>
                  </a:cubicBezTo>
                  <a:cubicBezTo>
                    <a:pt x="86" y="297"/>
                    <a:pt x="106" y="317"/>
                    <a:pt x="126" y="317"/>
                  </a:cubicBezTo>
                  <a:cubicBezTo>
                    <a:pt x="171" y="317"/>
                    <a:pt x="191" y="297"/>
                    <a:pt x="231" y="277"/>
                  </a:cubicBezTo>
                  <a:cubicBezTo>
                    <a:pt x="231" y="265"/>
                    <a:pt x="264" y="234"/>
                    <a:pt x="325" y="234"/>
                  </a:cubicBezTo>
                  <a:cubicBezTo>
                    <a:pt x="361" y="234"/>
                    <a:pt x="407" y="245"/>
                    <a:pt x="461" y="277"/>
                  </a:cubicBezTo>
                  <a:cubicBezTo>
                    <a:pt x="476" y="282"/>
                    <a:pt x="491" y="285"/>
                    <a:pt x="506" y="285"/>
                  </a:cubicBezTo>
                  <a:cubicBezTo>
                    <a:pt x="552" y="285"/>
                    <a:pt x="596" y="261"/>
                    <a:pt x="626" y="212"/>
                  </a:cubicBezTo>
                  <a:cubicBezTo>
                    <a:pt x="646" y="172"/>
                    <a:pt x="626" y="87"/>
                    <a:pt x="566" y="67"/>
                  </a:cubicBezTo>
                  <a:cubicBezTo>
                    <a:pt x="483" y="19"/>
                    <a:pt x="405" y="0"/>
                    <a:pt x="33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55"/>
            <p:cNvSpPr/>
            <p:nvPr/>
          </p:nvSpPr>
          <p:spPr>
            <a:xfrm>
              <a:off x="8363104" y="3013739"/>
              <a:ext cx="31649" cy="34355"/>
            </a:xfrm>
            <a:custGeom>
              <a:avLst/>
              <a:gdLst/>
              <a:ahLst/>
              <a:cxnLst/>
              <a:rect l="l" t="t" r="r" b="b"/>
              <a:pathLst>
                <a:path w="1064" h="1155" extrusionOk="0">
                  <a:moveTo>
                    <a:pt x="332" y="1"/>
                  </a:moveTo>
                  <a:lnTo>
                    <a:pt x="62" y="837"/>
                  </a:lnTo>
                  <a:cubicBezTo>
                    <a:pt x="0" y="993"/>
                    <a:pt x="109" y="1154"/>
                    <a:pt x="282" y="1154"/>
                  </a:cubicBezTo>
                  <a:cubicBezTo>
                    <a:pt x="292" y="1154"/>
                    <a:pt x="302" y="1154"/>
                    <a:pt x="312" y="1152"/>
                  </a:cubicBezTo>
                  <a:lnTo>
                    <a:pt x="1063" y="1087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55"/>
            <p:cNvSpPr/>
            <p:nvPr/>
          </p:nvSpPr>
          <p:spPr>
            <a:xfrm>
              <a:off x="8362391" y="3011359"/>
              <a:ext cx="34147" cy="38460"/>
            </a:xfrm>
            <a:custGeom>
              <a:avLst/>
              <a:gdLst/>
              <a:ahLst/>
              <a:cxnLst/>
              <a:rect l="l" t="t" r="r" b="b"/>
              <a:pathLst>
                <a:path w="1148" h="1293" extrusionOk="0">
                  <a:moveTo>
                    <a:pt x="376" y="186"/>
                  </a:moveTo>
                  <a:lnTo>
                    <a:pt x="1002" y="1127"/>
                  </a:lnTo>
                  <a:lnTo>
                    <a:pt x="336" y="1187"/>
                  </a:lnTo>
                  <a:lnTo>
                    <a:pt x="316" y="1207"/>
                  </a:lnTo>
                  <a:cubicBezTo>
                    <a:pt x="231" y="1207"/>
                    <a:pt x="191" y="1167"/>
                    <a:pt x="146" y="1107"/>
                  </a:cubicBezTo>
                  <a:cubicBezTo>
                    <a:pt x="106" y="1062"/>
                    <a:pt x="86" y="1002"/>
                    <a:pt x="126" y="937"/>
                  </a:cubicBezTo>
                  <a:lnTo>
                    <a:pt x="376" y="186"/>
                  </a:lnTo>
                  <a:close/>
                  <a:moveTo>
                    <a:pt x="356" y="1"/>
                  </a:moveTo>
                  <a:lnTo>
                    <a:pt x="41" y="897"/>
                  </a:lnTo>
                  <a:cubicBezTo>
                    <a:pt x="1" y="1002"/>
                    <a:pt x="21" y="1082"/>
                    <a:pt x="86" y="1167"/>
                  </a:cubicBezTo>
                  <a:cubicBezTo>
                    <a:pt x="126" y="1232"/>
                    <a:pt x="211" y="1293"/>
                    <a:pt x="316" y="1293"/>
                  </a:cubicBezTo>
                  <a:cubicBezTo>
                    <a:pt x="316" y="1293"/>
                    <a:pt x="336" y="1293"/>
                    <a:pt x="336" y="1273"/>
                  </a:cubicBezTo>
                  <a:lnTo>
                    <a:pt x="1147" y="1207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55"/>
            <p:cNvSpPr/>
            <p:nvPr/>
          </p:nvSpPr>
          <p:spPr>
            <a:xfrm>
              <a:off x="8540504" y="2813971"/>
              <a:ext cx="41375" cy="58746"/>
            </a:xfrm>
            <a:custGeom>
              <a:avLst/>
              <a:gdLst/>
              <a:ahLst/>
              <a:cxnLst/>
              <a:rect l="l" t="t" r="r" b="b"/>
              <a:pathLst>
                <a:path w="1391" h="1975" extrusionOk="0">
                  <a:moveTo>
                    <a:pt x="1253" y="1"/>
                  </a:moveTo>
                  <a:cubicBezTo>
                    <a:pt x="1247" y="1"/>
                    <a:pt x="1240" y="2"/>
                    <a:pt x="1233" y="3"/>
                  </a:cubicBezTo>
                  <a:cubicBezTo>
                    <a:pt x="837" y="63"/>
                    <a:pt x="522" y="313"/>
                    <a:pt x="311" y="649"/>
                  </a:cubicBezTo>
                  <a:cubicBezTo>
                    <a:pt x="86" y="1024"/>
                    <a:pt x="21" y="1460"/>
                    <a:pt x="1" y="1880"/>
                  </a:cubicBezTo>
                  <a:cubicBezTo>
                    <a:pt x="1" y="1943"/>
                    <a:pt x="42" y="1974"/>
                    <a:pt x="86" y="1974"/>
                  </a:cubicBezTo>
                  <a:cubicBezTo>
                    <a:pt x="130" y="1974"/>
                    <a:pt x="176" y="1943"/>
                    <a:pt x="186" y="1880"/>
                  </a:cubicBezTo>
                  <a:cubicBezTo>
                    <a:pt x="186" y="1505"/>
                    <a:pt x="251" y="1109"/>
                    <a:pt x="461" y="754"/>
                  </a:cubicBezTo>
                  <a:cubicBezTo>
                    <a:pt x="627" y="458"/>
                    <a:pt x="917" y="233"/>
                    <a:pt x="1273" y="168"/>
                  </a:cubicBezTo>
                  <a:cubicBezTo>
                    <a:pt x="1391" y="149"/>
                    <a:pt x="1362" y="1"/>
                    <a:pt x="125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55"/>
            <p:cNvSpPr/>
            <p:nvPr/>
          </p:nvSpPr>
          <p:spPr>
            <a:xfrm>
              <a:off x="8464118" y="2820872"/>
              <a:ext cx="47592" cy="53838"/>
            </a:xfrm>
            <a:custGeom>
              <a:avLst/>
              <a:gdLst/>
              <a:ahLst/>
              <a:cxnLst/>
              <a:rect l="l" t="t" r="r" b="b"/>
              <a:pathLst>
                <a:path w="1600" h="1810" extrusionOk="0">
                  <a:moveTo>
                    <a:pt x="105" y="1"/>
                  </a:moveTo>
                  <a:cubicBezTo>
                    <a:pt x="0" y="1"/>
                    <a:pt x="0" y="166"/>
                    <a:pt x="105" y="166"/>
                  </a:cubicBezTo>
                  <a:cubicBezTo>
                    <a:pt x="481" y="186"/>
                    <a:pt x="816" y="397"/>
                    <a:pt x="1027" y="707"/>
                  </a:cubicBezTo>
                  <a:cubicBezTo>
                    <a:pt x="1252" y="1002"/>
                    <a:pt x="1357" y="1378"/>
                    <a:pt x="1422" y="1753"/>
                  </a:cubicBezTo>
                  <a:cubicBezTo>
                    <a:pt x="1422" y="1792"/>
                    <a:pt x="1450" y="1810"/>
                    <a:pt x="1483" y="1810"/>
                  </a:cubicBezTo>
                  <a:cubicBezTo>
                    <a:pt x="1535" y="1810"/>
                    <a:pt x="1600" y="1765"/>
                    <a:pt x="1587" y="1688"/>
                  </a:cubicBezTo>
                  <a:cubicBezTo>
                    <a:pt x="1527" y="1293"/>
                    <a:pt x="1402" y="877"/>
                    <a:pt x="1127" y="542"/>
                  </a:cubicBezTo>
                  <a:cubicBezTo>
                    <a:pt x="902" y="226"/>
                    <a:pt x="526" y="1"/>
                    <a:pt x="10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55"/>
            <p:cNvSpPr/>
            <p:nvPr/>
          </p:nvSpPr>
          <p:spPr>
            <a:xfrm>
              <a:off x="8455463" y="2815131"/>
              <a:ext cx="13742" cy="13326"/>
            </a:xfrm>
            <a:custGeom>
              <a:avLst/>
              <a:gdLst/>
              <a:ahLst/>
              <a:cxnLst/>
              <a:rect l="l" t="t" r="r" b="b"/>
              <a:pathLst>
                <a:path w="462" h="448" extrusionOk="0">
                  <a:moveTo>
                    <a:pt x="235" y="1"/>
                  </a:moveTo>
                  <a:cubicBezTo>
                    <a:pt x="126" y="1"/>
                    <a:pt x="39" y="81"/>
                    <a:pt x="21" y="194"/>
                  </a:cubicBezTo>
                  <a:cubicBezTo>
                    <a:pt x="1" y="319"/>
                    <a:pt x="86" y="419"/>
                    <a:pt x="191" y="444"/>
                  </a:cubicBezTo>
                  <a:cubicBezTo>
                    <a:pt x="203" y="446"/>
                    <a:pt x="216" y="447"/>
                    <a:pt x="228" y="447"/>
                  </a:cubicBezTo>
                  <a:cubicBezTo>
                    <a:pt x="340" y="447"/>
                    <a:pt x="443" y="367"/>
                    <a:pt x="462" y="254"/>
                  </a:cubicBezTo>
                  <a:cubicBezTo>
                    <a:pt x="462" y="149"/>
                    <a:pt x="376" y="24"/>
                    <a:pt x="271" y="4"/>
                  </a:cubicBezTo>
                  <a:cubicBezTo>
                    <a:pt x="259" y="2"/>
                    <a:pt x="247" y="1"/>
                    <a:pt x="2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55"/>
            <p:cNvSpPr/>
            <p:nvPr/>
          </p:nvSpPr>
          <p:spPr>
            <a:xfrm>
              <a:off x="8572093" y="2810224"/>
              <a:ext cx="14307" cy="13177"/>
            </a:xfrm>
            <a:custGeom>
              <a:avLst/>
              <a:gdLst/>
              <a:ahLst/>
              <a:cxnLst/>
              <a:rect l="l" t="t" r="r" b="b"/>
              <a:pathLst>
                <a:path w="481" h="443" extrusionOk="0">
                  <a:moveTo>
                    <a:pt x="243" y="0"/>
                  </a:moveTo>
                  <a:cubicBezTo>
                    <a:pt x="146" y="0"/>
                    <a:pt x="43" y="76"/>
                    <a:pt x="25" y="189"/>
                  </a:cubicBezTo>
                  <a:cubicBezTo>
                    <a:pt x="0" y="314"/>
                    <a:pt x="85" y="419"/>
                    <a:pt x="211" y="439"/>
                  </a:cubicBezTo>
                  <a:cubicBezTo>
                    <a:pt x="223" y="441"/>
                    <a:pt x="236" y="442"/>
                    <a:pt x="249" y="442"/>
                  </a:cubicBezTo>
                  <a:cubicBezTo>
                    <a:pt x="357" y="442"/>
                    <a:pt x="443" y="366"/>
                    <a:pt x="461" y="254"/>
                  </a:cubicBezTo>
                  <a:cubicBezTo>
                    <a:pt x="481" y="129"/>
                    <a:pt x="401" y="23"/>
                    <a:pt x="276" y="3"/>
                  </a:cubicBezTo>
                  <a:cubicBezTo>
                    <a:pt x="265" y="1"/>
                    <a:pt x="254" y="0"/>
                    <a:pt x="24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55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55"/>
            <p:cNvSpPr/>
            <p:nvPr/>
          </p:nvSpPr>
          <p:spPr>
            <a:xfrm>
              <a:off x="8507011" y="2934974"/>
              <a:ext cx="31589" cy="19989"/>
            </a:xfrm>
            <a:custGeom>
              <a:avLst/>
              <a:gdLst/>
              <a:ahLst/>
              <a:cxnLst/>
              <a:rect l="l" t="t" r="r" b="b"/>
              <a:pathLst>
                <a:path w="1062" h="672" extrusionOk="0">
                  <a:moveTo>
                    <a:pt x="541" y="0"/>
                  </a:moveTo>
                  <a:cubicBezTo>
                    <a:pt x="251" y="0"/>
                    <a:pt x="0" y="145"/>
                    <a:pt x="0" y="336"/>
                  </a:cubicBezTo>
                  <a:cubicBezTo>
                    <a:pt x="0" y="521"/>
                    <a:pt x="251" y="671"/>
                    <a:pt x="541" y="671"/>
                  </a:cubicBezTo>
                  <a:cubicBezTo>
                    <a:pt x="836" y="671"/>
                    <a:pt x="1062" y="521"/>
                    <a:pt x="1062" y="336"/>
                  </a:cubicBezTo>
                  <a:cubicBezTo>
                    <a:pt x="1062" y="145"/>
                    <a:pt x="836" y="0"/>
                    <a:pt x="54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55"/>
            <p:cNvSpPr/>
            <p:nvPr/>
          </p:nvSpPr>
          <p:spPr>
            <a:xfrm>
              <a:off x="8592647" y="2929441"/>
              <a:ext cx="31589" cy="19245"/>
            </a:xfrm>
            <a:custGeom>
              <a:avLst/>
              <a:gdLst/>
              <a:ahLst/>
              <a:cxnLst/>
              <a:rect l="l" t="t" r="r" b="b"/>
              <a:pathLst>
                <a:path w="1062" h="647" extrusionOk="0">
                  <a:moveTo>
                    <a:pt x="541" y="1"/>
                  </a:moveTo>
                  <a:cubicBezTo>
                    <a:pt x="251" y="1"/>
                    <a:pt x="0" y="146"/>
                    <a:pt x="0" y="331"/>
                  </a:cubicBezTo>
                  <a:cubicBezTo>
                    <a:pt x="0" y="502"/>
                    <a:pt x="251" y="647"/>
                    <a:pt x="541" y="647"/>
                  </a:cubicBezTo>
                  <a:cubicBezTo>
                    <a:pt x="836" y="647"/>
                    <a:pt x="1062" y="502"/>
                    <a:pt x="1062" y="331"/>
                  </a:cubicBezTo>
                  <a:cubicBezTo>
                    <a:pt x="1062" y="146"/>
                    <a:pt x="836" y="1"/>
                    <a:pt x="54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19" name="Google Shape;3919;p55"/>
          <p:cNvGrpSpPr/>
          <p:nvPr/>
        </p:nvGrpSpPr>
        <p:grpSpPr>
          <a:xfrm rot="8999894">
            <a:off x="300259" y="83402"/>
            <a:ext cx="884140" cy="1438017"/>
            <a:chOff x="7056109" y="3299224"/>
            <a:chExt cx="243403" cy="395906"/>
          </a:xfrm>
        </p:grpSpPr>
        <p:sp>
          <p:nvSpPr>
            <p:cNvPr id="3920" name="Google Shape;3920;p55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55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55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55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55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55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55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55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55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9" name="Google Shape;3929;p55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0" name="Google Shape;3930;p55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55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2" name="Google Shape;3932;p55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3" name="Google Shape;3933;p55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4" name="Google Shape;3934;p55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5" name="Google Shape;3935;p55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55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37" name="Google Shape;3937;p55"/>
          <p:cNvGrpSpPr/>
          <p:nvPr/>
        </p:nvGrpSpPr>
        <p:grpSpPr>
          <a:xfrm rot="-445126">
            <a:off x="7054683" y="3518831"/>
            <a:ext cx="755989" cy="1296244"/>
            <a:chOff x="7427267" y="3180095"/>
            <a:chExt cx="302209" cy="518158"/>
          </a:xfrm>
        </p:grpSpPr>
        <p:sp>
          <p:nvSpPr>
            <p:cNvPr id="3938" name="Google Shape;3938;p55"/>
            <p:cNvSpPr/>
            <p:nvPr/>
          </p:nvSpPr>
          <p:spPr>
            <a:xfrm>
              <a:off x="7427267" y="3180095"/>
              <a:ext cx="302209" cy="518158"/>
            </a:xfrm>
            <a:custGeom>
              <a:avLst/>
              <a:gdLst/>
              <a:ahLst/>
              <a:cxnLst/>
              <a:rect l="l" t="t" r="r" b="b"/>
              <a:pathLst>
                <a:path w="10160" h="17420" extrusionOk="0">
                  <a:moveTo>
                    <a:pt x="4421" y="9073"/>
                  </a:moveTo>
                  <a:cubicBezTo>
                    <a:pt x="4421" y="9323"/>
                    <a:pt x="4441" y="9573"/>
                    <a:pt x="4466" y="9824"/>
                  </a:cubicBezTo>
                  <a:cubicBezTo>
                    <a:pt x="4296" y="9764"/>
                    <a:pt x="4111" y="9699"/>
                    <a:pt x="3921" y="9679"/>
                  </a:cubicBezTo>
                  <a:cubicBezTo>
                    <a:pt x="4091" y="9533"/>
                    <a:pt x="4256" y="9343"/>
                    <a:pt x="4421" y="9073"/>
                  </a:cubicBezTo>
                  <a:close/>
                  <a:moveTo>
                    <a:pt x="3941" y="0"/>
                  </a:moveTo>
                  <a:cubicBezTo>
                    <a:pt x="3630" y="0"/>
                    <a:pt x="3340" y="166"/>
                    <a:pt x="3149" y="456"/>
                  </a:cubicBezTo>
                  <a:cubicBezTo>
                    <a:pt x="3076" y="437"/>
                    <a:pt x="2997" y="428"/>
                    <a:pt x="2915" y="428"/>
                  </a:cubicBezTo>
                  <a:cubicBezTo>
                    <a:pt x="2739" y="428"/>
                    <a:pt x="2549" y="469"/>
                    <a:pt x="2378" y="541"/>
                  </a:cubicBezTo>
                  <a:cubicBezTo>
                    <a:pt x="2108" y="666"/>
                    <a:pt x="1918" y="897"/>
                    <a:pt x="1878" y="1167"/>
                  </a:cubicBezTo>
                  <a:cubicBezTo>
                    <a:pt x="1773" y="1602"/>
                    <a:pt x="1983" y="2253"/>
                    <a:pt x="2524" y="3064"/>
                  </a:cubicBezTo>
                  <a:cubicBezTo>
                    <a:pt x="1938" y="2854"/>
                    <a:pt x="1522" y="2729"/>
                    <a:pt x="1232" y="2729"/>
                  </a:cubicBezTo>
                  <a:cubicBezTo>
                    <a:pt x="1022" y="2729"/>
                    <a:pt x="876" y="2774"/>
                    <a:pt x="751" y="2879"/>
                  </a:cubicBezTo>
                  <a:cubicBezTo>
                    <a:pt x="521" y="3044"/>
                    <a:pt x="376" y="3275"/>
                    <a:pt x="356" y="3545"/>
                  </a:cubicBezTo>
                  <a:cubicBezTo>
                    <a:pt x="336" y="3710"/>
                    <a:pt x="376" y="3881"/>
                    <a:pt x="436" y="4026"/>
                  </a:cubicBezTo>
                  <a:cubicBezTo>
                    <a:pt x="250" y="4191"/>
                    <a:pt x="125" y="4421"/>
                    <a:pt x="60" y="4712"/>
                  </a:cubicBezTo>
                  <a:cubicBezTo>
                    <a:pt x="0" y="4982"/>
                    <a:pt x="85" y="5278"/>
                    <a:pt x="270" y="5483"/>
                  </a:cubicBezTo>
                  <a:cubicBezTo>
                    <a:pt x="646" y="5858"/>
                    <a:pt x="1377" y="6049"/>
                    <a:pt x="2629" y="6049"/>
                  </a:cubicBezTo>
                  <a:lnTo>
                    <a:pt x="2879" y="6049"/>
                  </a:lnTo>
                  <a:cubicBezTo>
                    <a:pt x="1377" y="7656"/>
                    <a:pt x="1272" y="8217"/>
                    <a:pt x="1397" y="8552"/>
                  </a:cubicBezTo>
                  <a:cubicBezTo>
                    <a:pt x="1532" y="8957"/>
                    <a:pt x="1866" y="9202"/>
                    <a:pt x="2299" y="9202"/>
                  </a:cubicBezTo>
                  <a:cubicBezTo>
                    <a:pt x="2332" y="9202"/>
                    <a:pt x="2365" y="9201"/>
                    <a:pt x="2398" y="9198"/>
                  </a:cubicBezTo>
                  <a:cubicBezTo>
                    <a:pt x="2464" y="9363"/>
                    <a:pt x="2589" y="9513"/>
                    <a:pt x="2754" y="9639"/>
                  </a:cubicBezTo>
                  <a:cubicBezTo>
                    <a:pt x="2734" y="9639"/>
                    <a:pt x="2714" y="9639"/>
                    <a:pt x="2714" y="9659"/>
                  </a:cubicBezTo>
                  <a:cubicBezTo>
                    <a:pt x="2484" y="9679"/>
                    <a:pt x="2313" y="9804"/>
                    <a:pt x="2253" y="9989"/>
                  </a:cubicBezTo>
                  <a:cubicBezTo>
                    <a:pt x="2148" y="10324"/>
                    <a:pt x="2418" y="10575"/>
                    <a:pt x="2564" y="10720"/>
                  </a:cubicBezTo>
                  <a:lnTo>
                    <a:pt x="2589" y="10740"/>
                  </a:lnTo>
                  <a:cubicBezTo>
                    <a:pt x="2794" y="10950"/>
                    <a:pt x="3024" y="11141"/>
                    <a:pt x="3255" y="11286"/>
                  </a:cubicBezTo>
                  <a:cubicBezTo>
                    <a:pt x="3400" y="11366"/>
                    <a:pt x="3565" y="11451"/>
                    <a:pt x="3735" y="11536"/>
                  </a:cubicBezTo>
                  <a:cubicBezTo>
                    <a:pt x="4026" y="11661"/>
                    <a:pt x="4341" y="11741"/>
                    <a:pt x="4672" y="11787"/>
                  </a:cubicBezTo>
                  <a:cubicBezTo>
                    <a:pt x="4797" y="12723"/>
                    <a:pt x="4967" y="13579"/>
                    <a:pt x="5192" y="14435"/>
                  </a:cubicBezTo>
                  <a:cubicBezTo>
                    <a:pt x="5468" y="15417"/>
                    <a:pt x="5778" y="16273"/>
                    <a:pt x="6174" y="17064"/>
                  </a:cubicBezTo>
                  <a:cubicBezTo>
                    <a:pt x="6279" y="17294"/>
                    <a:pt x="6509" y="17419"/>
                    <a:pt x="6759" y="17419"/>
                  </a:cubicBezTo>
                  <a:cubicBezTo>
                    <a:pt x="6845" y="17419"/>
                    <a:pt x="6945" y="17399"/>
                    <a:pt x="7050" y="17354"/>
                  </a:cubicBezTo>
                  <a:cubicBezTo>
                    <a:pt x="7195" y="17274"/>
                    <a:pt x="7320" y="17149"/>
                    <a:pt x="7365" y="16979"/>
                  </a:cubicBezTo>
                  <a:cubicBezTo>
                    <a:pt x="7425" y="16813"/>
                    <a:pt x="7405" y="16623"/>
                    <a:pt x="7320" y="16478"/>
                  </a:cubicBezTo>
                  <a:cubicBezTo>
                    <a:pt x="6970" y="15772"/>
                    <a:pt x="6654" y="14976"/>
                    <a:pt x="6404" y="14080"/>
                  </a:cubicBezTo>
                  <a:cubicBezTo>
                    <a:pt x="6344" y="13849"/>
                    <a:pt x="6279" y="13619"/>
                    <a:pt x="6219" y="13369"/>
                  </a:cubicBezTo>
                  <a:cubicBezTo>
                    <a:pt x="6259" y="13349"/>
                    <a:pt x="6319" y="13309"/>
                    <a:pt x="6364" y="13289"/>
                  </a:cubicBezTo>
                  <a:cubicBezTo>
                    <a:pt x="6865" y="13018"/>
                    <a:pt x="7320" y="12663"/>
                    <a:pt x="7721" y="12222"/>
                  </a:cubicBezTo>
                  <a:cubicBezTo>
                    <a:pt x="7886" y="12017"/>
                    <a:pt x="8051" y="11807"/>
                    <a:pt x="8196" y="11596"/>
                  </a:cubicBezTo>
                  <a:cubicBezTo>
                    <a:pt x="8447" y="11241"/>
                    <a:pt x="8637" y="10845"/>
                    <a:pt x="8782" y="10450"/>
                  </a:cubicBezTo>
                  <a:cubicBezTo>
                    <a:pt x="8782" y="10450"/>
                    <a:pt x="8782" y="10430"/>
                    <a:pt x="8802" y="10390"/>
                  </a:cubicBezTo>
                  <a:cubicBezTo>
                    <a:pt x="8907" y="10139"/>
                    <a:pt x="9073" y="9739"/>
                    <a:pt x="8867" y="9448"/>
                  </a:cubicBezTo>
                  <a:cubicBezTo>
                    <a:pt x="8782" y="9303"/>
                    <a:pt x="8617" y="9218"/>
                    <a:pt x="8427" y="9218"/>
                  </a:cubicBezTo>
                  <a:cubicBezTo>
                    <a:pt x="8367" y="9218"/>
                    <a:pt x="8282" y="9238"/>
                    <a:pt x="8196" y="9263"/>
                  </a:cubicBezTo>
                  <a:cubicBezTo>
                    <a:pt x="7135" y="9614"/>
                    <a:pt x="6299" y="10114"/>
                    <a:pt x="5738" y="10765"/>
                  </a:cubicBezTo>
                  <a:cubicBezTo>
                    <a:pt x="5673" y="10239"/>
                    <a:pt x="5633" y="9719"/>
                    <a:pt x="5593" y="9198"/>
                  </a:cubicBezTo>
                  <a:lnTo>
                    <a:pt x="5593" y="9198"/>
                  </a:lnTo>
                  <a:cubicBezTo>
                    <a:pt x="5883" y="9699"/>
                    <a:pt x="6114" y="9844"/>
                    <a:pt x="6319" y="9864"/>
                  </a:cubicBezTo>
                  <a:cubicBezTo>
                    <a:pt x="6383" y="9876"/>
                    <a:pt x="6445" y="9881"/>
                    <a:pt x="6506" y="9881"/>
                  </a:cubicBezTo>
                  <a:cubicBezTo>
                    <a:pt x="6881" y="9881"/>
                    <a:pt x="7184" y="9661"/>
                    <a:pt x="7365" y="9303"/>
                  </a:cubicBezTo>
                  <a:lnTo>
                    <a:pt x="7470" y="9303"/>
                  </a:lnTo>
                  <a:cubicBezTo>
                    <a:pt x="7741" y="9303"/>
                    <a:pt x="7971" y="9198"/>
                    <a:pt x="8116" y="9113"/>
                  </a:cubicBezTo>
                  <a:cubicBezTo>
                    <a:pt x="8347" y="8968"/>
                    <a:pt x="8512" y="8697"/>
                    <a:pt x="8532" y="8427"/>
                  </a:cubicBezTo>
                  <a:cubicBezTo>
                    <a:pt x="8532" y="8217"/>
                    <a:pt x="8572" y="7676"/>
                    <a:pt x="7405" y="6404"/>
                  </a:cubicBezTo>
                  <a:lnTo>
                    <a:pt x="7405" y="6404"/>
                  </a:lnTo>
                  <a:cubicBezTo>
                    <a:pt x="7991" y="6529"/>
                    <a:pt x="8572" y="6609"/>
                    <a:pt x="9013" y="6609"/>
                  </a:cubicBezTo>
                  <a:cubicBezTo>
                    <a:pt x="9283" y="6609"/>
                    <a:pt x="9658" y="6589"/>
                    <a:pt x="9889" y="6339"/>
                  </a:cubicBezTo>
                  <a:cubicBezTo>
                    <a:pt x="10054" y="6109"/>
                    <a:pt x="10139" y="5858"/>
                    <a:pt x="10119" y="5608"/>
                  </a:cubicBezTo>
                  <a:cubicBezTo>
                    <a:pt x="10099" y="5423"/>
                    <a:pt x="10014" y="5278"/>
                    <a:pt x="9929" y="5152"/>
                  </a:cubicBezTo>
                  <a:cubicBezTo>
                    <a:pt x="10074" y="4942"/>
                    <a:pt x="10159" y="4692"/>
                    <a:pt x="10159" y="4401"/>
                  </a:cubicBezTo>
                  <a:cubicBezTo>
                    <a:pt x="10139" y="4106"/>
                    <a:pt x="9994" y="3856"/>
                    <a:pt x="9764" y="3690"/>
                  </a:cubicBezTo>
                  <a:cubicBezTo>
                    <a:pt x="9536" y="3530"/>
                    <a:pt x="9225" y="3456"/>
                    <a:pt x="8807" y="3456"/>
                  </a:cubicBezTo>
                  <a:cubicBezTo>
                    <a:pt x="8571" y="3456"/>
                    <a:pt x="8300" y="3480"/>
                    <a:pt x="7991" y="3525"/>
                  </a:cubicBezTo>
                  <a:cubicBezTo>
                    <a:pt x="9013" y="2524"/>
                    <a:pt x="9118" y="2103"/>
                    <a:pt x="9053" y="1793"/>
                  </a:cubicBezTo>
                  <a:cubicBezTo>
                    <a:pt x="8927" y="1352"/>
                    <a:pt x="8597" y="1082"/>
                    <a:pt x="8116" y="1062"/>
                  </a:cubicBezTo>
                  <a:cubicBezTo>
                    <a:pt x="8031" y="811"/>
                    <a:pt x="7886" y="601"/>
                    <a:pt x="7636" y="456"/>
                  </a:cubicBezTo>
                  <a:cubicBezTo>
                    <a:pt x="7482" y="345"/>
                    <a:pt x="7292" y="291"/>
                    <a:pt x="7108" y="291"/>
                  </a:cubicBezTo>
                  <a:cubicBezTo>
                    <a:pt x="7017" y="291"/>
                    <a:pt x="6927" y="304"/>
                    <a:pt x="6845" y="331"/>
                  </a:cubicBezTo>
                  <a:cubicBezTo>
                    <a:pt x="6319" y="521"/>
                    <a:pt x="5818" y="1227"/>
                    <a:pt x="5297" y="2439"/>
                  </a:cubicBezTo>
                  <a:cubicBezTo>
                    <a:pt x="5237" y="2103"/>
                    <a:pt x="5172" y="1813"/>
                    <a:pt x="5112" y="1542"/>
                  </a:cubicBezTo>
                  <a:cubicBezTo>
                    <a:pt x="4882" y="601"/>
                    <a:pt x="4632" y="166"/>
                    <a:pt x="4276" y="60"/>
                  </a:cubicBezTo>
                  <a:cubicBezTo>
                    <a:pt x="4171" y="20"/>
                    <a:pt x="4046" y="0"/>
                    <a:pt x="394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55"/>
            <p:cNvSpPr/>
            <p:nvPr/>
          </p:nvSpPr>
          <p:spPr>
            <a:xfrm>
              <a:off x="7440206" y="3194521"/>
              <a:ext cx="283738" cy="493380"/>
            </a:xfrm>
            <a:custGeom>
              <a:avLst/>
              <a:gdLst/>
              <a:ahLst/>
              <a:cxnLst/>
              <a:rect l="l" t="t" r="r" b="b"/>
              <a:pathLst>
                <a:path w="9539" h="16587" extrusionOk="0">
                  <a:moveTo>
                    <a:pt x="3514" y="0"/>
                  </a:moveTo>
                  <a:cubicBezTo>
                    <a:pt x="3053" y="0"/>
                    <a:pt x="2925" y="617"/>
                    <a:pt x="2925" y="617"/>
                  </a:cubicBezTo>
                  <a:cubicBezTo>
                    <a:pt x="2768" y="473"/>
                    <a:pt x="2601" y="430"/>
                    <a:pt x="2450" y="430"/>
                  </a:cubicBezTo>
                  <a:cubicBezTo>
                    <a:pt x="2318" y="430"/>
                    <a:pt x="2198" y="463"/>
                    <a:pt x="2109" y="492"/>
                  </a:cubicBezTo>
                  <a:cubicBezTo>
                    <a:pt x="1983" y="557"/>
                    <a:pt x="1878" y="682"/>
                    <a:pt x="1838" y="827"/>
                  </a:cubicBezTo>
                  <a:cubicBezTo>
                    <a:pt x="1693" y="1518"/>
                    <a:pt x="2694" y="2870"/>
                    <a:pt x="3360" y="3686"/>
                  </a:cubicBezTo>
                  <a:cubicBezTo>
                    <a:pt x="2496" y="3262"/>
                    <a:pt x="1333" y="2734"/>
                    <a:pt x="793" y="2734"/>
                  </a:cubicBezTo>
                  <a:cubicBezTo>
                    <a:pt x="695" y="2734"/>
                    <a:pt x="618" y="2751"/>
                    <a:pt x="566" y="2790"/>
                  </a:cubicBezTo>
                  <a:cubicBezTo>
                    <a:pt x="46" y="3185"/>
                    <a:pt x="587" y="3771"/>
                    <a:pt x="587" y="3771"/>
                  </a:cubicBezTo>
                  <a:cubicBezTo>
                    <a:pt x="191" y="3851"/>
                    <a:pt x="66" y="4167"/>
                    <a:pt x="46" y="4372"/>
                  </a:cubicBezTo>
                  <a:cubicBezTo>
                    <a:pt x="1" y="4522"/>
                    <a:pt x="46" y="4667"/>
                    <a:pt x="151" y="4773"/>
                  </a:cubicBezTo>
                  <a:cubicBezTo>
                    <a:pt x="469" y="5116"/>
                    <a:pt x="1317" y="5207"/>
                    <a:pt x="2156" y="5207"/>
                  </a:cubicBezTo>
                  <a:cubicBezTo>
                    <a:pt x="2636" y="5207"/>
                    <a:pt x="3113" y="5177"/>
                    <a:pt x="3486" y="5148"/>
                  </a:cubicBezTo>
                  <a:lnTo>
                    <a:pt x="3486" y="5148"/>
                  </a:lnTo>
                  <a:cubicBezTo>
                    <a:pt x="2755" y="5899"/>
                    <a:pt x="1192" y="7526"/>
                    <a:pt x="1358" y="8002"/>
                  </a:cubicBezTo>
                  <a:cubicBezTo>
                    <a:pt x="1458" y="8292"/>
                    <a:pt x="1678" y="8367"/>
                    <a:pt x="1880" y="8367"/>
                  </a:cubicBezTo>
                  <a:cubicBezTo>
                    <a:pt x="2100" y="8367"/>
                    <a:pt x="2299" y="8277"/>
                    <a:pt x="2299" y="8277"/>
                  </a:cubicBezTo>
                  <a:lnTo>
                    <a:pt x="2299" y="8277"/>
                  </a:lnTo>
                  <a:cubicBezTo>
                    <a:pt x="2254" y="8673"/>
                    <a:pt x="2529" y="8878"/>
                    <a:pt x="2694" y="8983"/>
                  </a:cubicBezTo>
                  <a:cubicBezTo>
                    <a:pt x="2766" y="9021"/>
                    <a:pt x="2852" y="9043"/>
                    <a:pt x="2935" y="9043"/>
                  </a:cubicBezTo>
                  <a:cubicBezTo>
                    <a:pt x="2996" y="9043"/>
                    <a:pt x="3057" y="9031"/>
                    <a:pt x="3110" y="9003"/>
                  </a:cubicBezTo>
                  <a:cubicBezTo>
                    <a:pt x="3676" y="8733"/>
                    <a:pt x="4111" y="7421"/>
                    <a:pt x="4362" y="6420"/>
                  </a:cubicBezTo>
                  <a:lnTo>
                    <a:pt x="4362" y="6420"/>
                  </a:lnTo>
                  <a:cubicBezTo>
                    <a:pt x="4342" y="7126"/>
                    <a:pt x="4362" y="7837"/>
                    <a:pt x="4407" y="8548"/>
                  </a:cubicBezTo>
                  <a:cubicBezTo>
                    <a:pt x="4427" y="9088"/>
                    <a:pt x="4467" y="9629"/>
                    <a:pt x="4507" y="10175"/>
                  </a:cubicBezTo>
                  <a:cubicBezTo>
                    <a:pt x="4382" y="10050"/>
                    <a:pt x="4237" y="9965"/>
                    <a:pt x="4091" y="9880"/>
                  </a:cubicBezTo>
                  <a:cubicBezTo>
                    <a:pt x="3714" y="9691"/>
                    <a:pt x="3285" y="9614"/>
                    <a:pt x="2861" y="9614"/>
                  </a:cubicBezTo>
                  <a:cubicBezTo>
                    <a:pt x="2678" y="9614"/>
                    <a:pt x="2496" y="9629"/>
                    <a:pt x="2319" y="9654"/>
                  </a:cubicBezTo>
                  <a:cubicBezTo>
                    <a:pt x="2049" y="9674"/>
                    <a:pt x="2379" y="9965"/>
                    <a:pt x="2464" y="10050"/>
                  </a:cubicBezTo>
                  <a:cubicBezTo>
                    <a:pt x="2629" y="10215"/>
                    <a:pt x="2840" y="10380"/>
                    <a:pt x="3050" y="10505"/>
                  </a:cubicBezTo>
                  <a:cubicBezTo>
                    <a:pt x="3175" y="10591"/>
                    <a:pt x="3320" y="10656"/>
                    <a:pt x="3465" y="10716"/>
                  </a:cubicBezTo>
                  <a:cubicBezTo>
                    <a:pt x="3781" y="10861"/>
                    <a:pt x="4111" y="10946"/>
                    <a:pt x="4447" y="10966"/>
                  </a:cubicBezTo>
                  <a:lnTo>
                    <a:pt x="4592" y="10966"/>
                  </a:lnTo>
                  <a:cubicBezTo>
                    <a:pt x="4612" y="11051"/>
                    <a:pt x="4612" y="11131"/>
                    <a:pt x="4632" y="11236"/>
                  </a:cubicBezTo>
                  <a:cubicBezTo>
                    <a:pt x="4757" y="12133"/>
                    <a:pt x="4928" y="13009"/>
                    <a:pt x="5158" y="13885"/>
                  </a:cubicBezTo>
                  <a:cubicBezTo>
                    <a:pt x="5408" y="14761"/>
                    <a:pt x="5699" y="15637"/>
                    <a:pt x="6094" y="16454"/>
                  </a:cubicBezTo>
                  <a:lnTo>
                    <a:pt x="6114" y="16454"/>
                  </a:lnTo>
                  <a:cubicBezTo>
                    <a:pt x="6145" y="16540"/>
                    <a:pt x="6225" y="16586"/>
                    <a:pt x="6312" y="16586"/>
                  </a:cubicBezTo>
                  <a:cubicBezTo>
                    <a:pt x="6351" y="16586"/>
                    <a:pt x="6391" y="16577"/>
                    <a:pt x="6430" y="16559"/>
                  </a:cubicBezTo>
                  <a:cubicBezTo>
                    <a:pt x="6535" y="16494"/>
                    <a:pt x="6575" y="16368"/>
                    <a:pt x="6535" y="16243"/>
                  </a:cubicBezTo>
                  <a:lnTo>
                    <a:pt x="6510" y="16243"/>
                  </a:lnTo>
                  <a:cubicBezTo>
                    <a:pt x="6114" y="15452"/>
                    <a:pt x="5804" y="14636"/>
                    <a:pt x="5553" y="13785"/>
                  </a:cubicBezTo>
                  <a:cubicBezTo>
                    <a:pt x="5448" y="13409"/>
                    <a:pt x="5363" y="13009"/>
                    <a:pt x="5283" y="12633"/>
                  </a:cubicBezTo>
                  <a:lnTo>
                    <a:pt x="5363" y="12633"/>
                  </a:lnTo>
                  <a:cubicBezTo>
                    <a:pt x="5488" y="12613"/>
                    <a:pt x="5613" y="12573"/>
                    <a:pt x="5739" y="12508"/>
                  </a:cubicBezTo>
                  <a:cubicBezTo>
                    <a:pt x="6199" y="12238"/>
                    <a:pt x="6615" y="11907"/>
                    <a:pt x="6970" y="11532"/>
                  </a:cubicBezTo>
                  <a:cubicBezTo>
                    <a:pt x="7136" y="11342"/>
                    <a:pt x="7286" y="11156"/>
                    <a:pt x="7431" y="10946"/>
                  </a:cubicBezTo>
                  <a:cubicBezTo>
                    <a:pt x="7636" y="10611"/>
                    <a:pt x="7827" y="10255"/>
                    <a:pt x="7952" y="9905"/>
                  </a:cubicBezTo>
                  <a:cubicBezTo>
                    <a:pt x="8006" y="9750"/>
                    <a:pt x="8256" y="9217"/>
                    <a:pt x="7983" y="9217"/>
                  </a:cubicBezTo>
                  <a:cubicBezTo>
                    <a:pt x="7956" y="9217"/>
                    <a:pt x="7924" y="9222"/>
                    <a:pt x="7887" y="9234"/>
                  </a:cubicBezTo>
                  <a:cubicBezTo>
                    <a:pt x="7010" y="9529"/>
                    <a:pt x="6114" y="9985"/>
                    <a:pt x="5533" y="10716"/>
                  </a:cubicBezTo>
                  <a:cubicBezTo>
                    <a:pt x="5323" y="10986"/>
                    <a:pt x="5158" y="11281"/>
                    <a:pt x="5073" y="11592"/>
                  </a:cubicBezTo>
                  <a:cubicBezTo>
                    <a:pt x="5053" y="11447"/>
                    <a:pt x="5008" y="11322"/>
                    <a:pt x="4988" y="11176"/>
                  </a:cubicBezTo>
                  <a:cubicBezTo>
                    <a:pt x="4862" y="10300"/>
                    <a:pt x="4782" y="9404"/>
                    <a:pt x="4717" y="8528"/>
                  </a:cubicBezTo>
                  <a:cubicBezTo>
                    <a:pt x="4677" y="7797"/>
                    <a:pt x="4632" y="7046"/>
                    <a:pt x="4657" y="6315"/>
                  </a:cubicBezTo>
                  <a:lnTo>
                    <a:pt x="4657" y="6315"/>
                  </a:lnTo>
                  <a:cubicBezTo>
                    <a:pt x="4988" y="7401"/>
                    <a:pt x="5533" y="8963"/>
                    <a:pt x="5949" y="9048"/>
                  </a:cubicBezTo>
                  <a:cubicBezTo>
                    <a:pt x="5989" y="9055"/>
                    <a:pt x="6027" y="9058"/>
                    <a:pt x="6062" y="9058"/>
                  </a:cubicBezTo>
                  <a:cubicBezTo>
                    <a:pt x="6600" y="9058"/>
                    <a:pt x="6635" y="8357"/>
                    <a:pt x="6635" y="8357"/>
                  </a:cubicBezTo>
                  <a:cubicBezTo>
                    <a:pt x="6768" y="8441"/>
                    <a:pt x="6898" y="8472"/>
                    <a:pt x="7017" y="8472"/>
                  </a:cubicBezTo>
                  <a:cubicBezTo>
                    <a:pt x="7197" y="8472"/>
                    <a:pt x="7351" y="8401"/>
                    <a:pt x="7451" y="8337"/>
                  </a:cubicBezTo>
                  <a:cubicBezTo>
                    <a:pt x="7576" y="8252"/>
                    <a:pt x="7661" y="8127"/>
                    <a:pt x="7681" y="7982"/>
                  </a:cubicBezTo>
                  <a:cubicBezTo>
                    <a:pt x="7721" y="7231"/>
                    <a:pt x="6344" y="5899"/>
                    <a:pt x="5593" y="5228"/>
                  </a:cubicBezTo>
                  <a:lnTo>
                    <a:pt x="5593" y="5228"/>
                  </a:lnTo>
                  <a:cubicBezTo>
                    <a:pt x="6347" y="5432"/>
                    <a:pt x="7786" y="5779"/>
                    <a:pt x="8585" y="5779"/>
                  </a:cubicBezTo>
                  <a:cubicBezTo>
                    <a:pt x="8848" y="5779"/>
                    <a:pt x="9041" y="5742"/>
                    <a:pt x="9118" y="5649"/>
                  </a:cubicBezTo>
                  <a:cubicBezTo>
                    <a:pt x="9539" y="5148"/>
                    <a:pt x="8888" y="4707"/>
                    <a:pt x="8888" y="4707"/>
                  </a:cubicBezTo>
                  <a:cubicBezTo>
                    <a:pt x="9243" y="4522"/>
                    <a:pt x="9309" y="4187"/>
                    <a:pt x="9309" y="3996"/>
                  </a:cubicBezTo>
                  <a:cubicBezTo>
                    <a:pt x="9289" y="3851"/>
                    <a:pt x="9223" y="3706"/>
                    <a:pt x="9098" y="3621"/>
                  </a:cubicBezTo>
                  <a:cubicBezTo>
                    <a:pt x="8932" y="3505"/>
                    <a:pt x="8674" y="3459"/>
                    <a:pt x="8367" y="3459"/>
                  </a:cubicBezTo>
                  <a:cubicBezTo>
                    <a:pt x="7679" y="3459"/>
                    <a:pt x="6747" y="3692"/>
                    <a:pt x="6054" y="3896"/>
                  </a:cubicBezTo>
                  <a:cubicBezTo>
                    <a:pt x="6910" y="3165"/>
                    <a:pt x="8307" y="1914"/>
                    <a:pt x="8202" y="1473"/>
                  </a:cubicBezTo>
                  <a:cubicBezTo>
                    <a:pt x="8124" y="1137"/>
                    <a:pt x="7872" y="1059"/>
                    <a:pt x="7655" y="1059"/>
                  </a:cubicBezTo>
                  <a:cubicBezTo>
                    <a:pt x="7467" y="1059"/>
                    <a:pt x="7306" y="1117"/>
                    <a:pt x="7306" y="1117"/>
                  </a:cubicBezTo>
                  <a:cubicBezTo>
                    <a:pt x="7366" y="722"/>
                    <a:pt x="7136" y="492"/>
                    <a:pt x="6970" y="366"/>
                  </a:cubicBezTo>
                  <a:cubicBezTo>
                    <a:pt x="6887" y="313"/>
                    <a:pt x="6786" y="286"/>
                    <a:pt x="6690" y="286"/>
                  </a:cubicBezTo>
                  <a:cubicBezTo>
                    <a:pt x="6643" y="286"/>
                    <a:pt x="6596" y="293"/>
                    <a:pt x="6555" y="306"/>
                  </a:cubicBezTo>
                  <a:cubicBezTo>
                    <a:pt x="5719" y="617"/>
                    <a:pt x="4907" y="3080"/>
                    <a:pt x="4717" y="3726"/>
                  </a:cubicBezTo>
                  <a:cubicBezTo>
                    <a:pt x="4612" y="2915"/>
                    <a:pt x="4237" y="201"/>
                    <a:pt x="3716" y="36"/>
                  </a:cubicBezTo>
                  <a:cubicBezTo>
                    <a:pt x="3642" y="11"/>
                    <a:pt x="3575" y="0"/>
                    <a:pt x="3514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55"/>
            <p:cNvSpPr/>
            <p:nvPr/>
          </p:nvSpPr>
          <p:spPr>
            <a:xfrm>
              <a:off x="7437827" y="3191844"/>
              <a:ext cx="281655" cy="498348"/>
            </a:xfrm>
            <a:custGeom>
              <a:avLst/>
              <a:gdLst/>
              <a:ahLst/>
              <a:cxnLst/>
              <a:rect l="l" t="t" r="r" b="b"/>
              <a:pathLst>
                <a:path w="9469" h="16754" extrusionOk="0">
                  <a:moveTo>
                    <a:pt x="3586" y="166"/>
                  </a:moveTo>
                  <a:cubicBezTo>
                    <a:pt x="3651" y="166"/>
                    <a:pt x="3711" y="186"/>
                    <a:pt x="3756" y="206"/>
                  </a:cubicBezTo>
                  <a:cubicBezTo>
                    <a:pt x="4066" y="291"/>
                    <a:pt x="4442" y="1733"/>
                    <a:pt x="4712" y="3836"/>
                  </a:cubicBezTo>
                  <a:lnTo>
                    <a:pt x="4757" y="4212"/>
                  </a:lnTo>
                  <a:lnTo>
                    <a:pt x="4862" y="3836"/>
                  </a:lnTo>
                  <a:cubicBezTo>
                    <a:pt x="5318" y="2359"/>
                    <a:pt x="6029" y="707"/>
                    <a:pt x="6655" y="481"/>
                  </a:cubicBezTo>
                  <a:cubicBezTo>
                    <a:pt x="6693" y="465"/>
                    <a:pt x="6737" y="457"/>
                    <a:pt x="6783" y="457"/>
                  </a:cubicBezTo>
                  <a:cubicBezTo>
                    <a:pt x="6861" y="457"/>
                    <a:pt x="6944" y="480"/>
                    <a:pt x="7010" y="522"/>
                  </a:cubicBezTo>
                  <a:cubicBezTo>
                    <a:pt x="7176" y="647"/>
                    <a:pt x="7366" y="857"/>
                    <a:pt x="7301" y="1187"/>
                  </a:cubicBezTo>
                  <a:lnTo>
                    <a:pt x="7261" y="1333"/>
                  </a:lnTo>
                  <a:lnTo>
                    <a:pt x="7406" y="1273"/>
                  </a:lnTo>
                  <a:cubicBezTo>
                    <a:pt x="7406" y="1273"/>
                    <a:pt x="7551" y="1233"/>
                    <a:pt x="7716" y="1233"/>
                  </a:cubicBezTo>
                  <a:cubicBezTo>
                    <a:pt x="7992" y="1233"/>
                    <a:pt x="8157" y="1358"/>
                    <a:pt x="8197" y="1583"/>
                  </a:cubicBezTo>
                  <a:cubicBezTo>
                    <a:pt x="8282" y="1878"/>
                    <a:pt x="7466" y="2735"/>
                    <a:pt x="6069" y="3921"/>
                  </a:cubicBezTo>
                  <a:lnTo>
                    <a:pt x="5779" y="4172"/>
                  </a:lnTo>
                  <a:lnTo>
                    <a:pt x="6154" y="4046"/>
                  </a:lnTo>
                  <a:cubicBezTo>
                    <a:pt x="6820" y="3861"/>
                    <a:pt x="7761" y="3631"/>
                    <a:pt x="8447" y="3631"/>
                  </a:cubicBezTo>
                  <a:cubicBezTo>
                    <a:pt x="8763" y="3631"/>
                    <a:pt x="8993" y="3671"/>
                    <a:pt x="9138" y="3776"/>
                  </a:cubicBezTo>
                  <a:cubicBezTo>
                    <a:pt x="9243" y="3836"/>
                    <a:pt x="9283" y="3961"/>
                    <a:pt x="9303" y="4086"/>
                  </a:cubicBezTo>
                  <a:cubicBezTo>
                    <a:pt x="9303" y="4297"/>
                    <a:pt x="9243" y="4567"/>
                    <a:pt x="8928" y="4712"/>
                  </a:cubicBezTo>
                  <a:lnTo>
                    <a:pt x="8803" y="4777"/>
                  </a:lnTo>
                  <a:lnTo>
                    <a:pt x="8928" y="4863"/>
                  </a:lnTo>
                  <a:cubicBezTo>
                    <a:pt x="8928" y="4863"/>
                    <a:pt x="9218" y="5068"/>
                    <a:pt x="9263" y="5338"/>
                  </a:cubicBezTo>
                  <a:cubicBezTo>
                    <a:pt x="9283" y="5463"/>
                    <a:pt x="9243" y="5568"/>
                    <a:pt x="9138" y="5674"/>
                  </a:cubicBezTo>
                  <a:cubicBezTo>
                    <a:pt x="9118" y="5714"/>
                    <a:pt x="9013" y="5779"/>
                    <a:pt x="8658" y="5779"/>
                  </a:cubicBezTo>
                  <a:cubicBezTo>
                    <a:pt x="7866" y="5779"/>
                    <a:pt x="6465" y="5443"/>
                    <a:pt x="5693" y="5238"/>
                  </a:cubicBezTo>
                  <a:lnTo>
                    <a:pt x="5338" y="5153"/>
                  </a:lnTo>
                  <a:lnTo>
                    <a:pt x="5613" y="5383"/>
                  </a:lnTo>
                  <a:cubicBezTo>
                    <a:pt x="6945" y="6570"/>
                    <a:pt x="7696" y="7551"/>
                    <a:pt x="7676" y="8072"/>
                  </a:cubicBezTo>
                  <a:cubicBezTo>
                    <a:pt x="7676" y="8177"/>
                    <a:pt x="7591" y="8282"/>
                    <a:pt x="7491" y="8367"/>
                  </a:cubicBezTo>
                  <a:cubicBezTo>
                    <a:pt x="7406" y="8407"/>
                    <a:pt x="7261" y="8493"/>
                    <a:pt x="7115" y="8493"/>
                  </a:cubicBezTo>
                  <a:cubicBezTo>
                    <a:pt x="6990" y="8493"/>
                    <a:pt x="6865" y="8447"/>
                    <a:pt x="6760" y="8367"/>
                  </a:cubicBezTo>
                  <a:lnTo>
                    <a:pt x="6655" y="8282"/>
                  </a:lnTo>
                  <a:lnTo>
                    <a:pt x="6635" y="8427"/>
                  </a:lnTo>
                  <a:cubicBezTo>
                    <a:pt x="6635" y="8447"/>
                    <a:pt x="6590" y="9053"/>
                    <a:pt x="6134" y="9053"/>
                  </a:cubicBezTo>
                  <a:lnTo>
                    <a:pt x="6049" y="9053"/>
                  </a:lnTo>
                  <a:cubicBezTo>
                    <a:pt x="5944" y="9033"/>
                    <a:pt x="5548" y="8783"/>
                    <a:pt x="4797" y="6385"/>
                  </a:cubicBezTo>
                  <a:lnTo>
                    <a:pt x="4652" y="5864"/>
                  </a:lnTo>
                  <a:lnTo>
                    <a:pt x="4652" y="6405"/>
                  </a:lnTo>
                  <a:cubicBezTo>
                    <a:pt x="4632" y="7091"/>
                    <a:pt x="4652" y="7822"/>
                    <a:pt x="4712" y="8618"/>
                  </a:cubicBezTo>
                  <a:cubicBezTo>
                    <a:pt x="4777" y="9514"/>
                    <a:pt x="4862" y="10410"/>
                    <a:pt x="4987" y="11286"/>
                  </a:cubicBezTo>
                  <a:cubicBezTo>
                    <a:pt x="5028" y="11412"/>
                    <a:pt x="5048" y="11557"/>
                    <a:pt x="5068" y="11682"/>
                  </a:cubicBezTo>
                  <a:lnTo>
                    <a:pt x="5133" y="12017"/>
                  </a:lnTo>
                  <a:lnTo>
                    <a:pt x="5238" y="11702"/>
                  </a:lnTo>
                  <a:cubicBezTo>
                    <a:pt x="5318" y="11412"/>
                    <a:pt x="5463" y="11121"/>
                    <a:pt x="5673" y="10871"/>
                  </a:cubicBezTo>
                  <a:cubicBezTo>
                    <a:pt x="6174" y="10245"/>
                    <a:pt x="6965" y="9764"/>
                    <a:pt x="8012" y="9409"/>
                  </a:cubicBezTo>
                  <a:cubicBezTo>
                    <a:pt x="8032" y="9389"/>
                    <a:pt x="8072" y="9389"/>
                    <a:pt x="8072" y="9389"/>
                  </a:cubicBezTo>
                  <a:cubicBezTo>
                    <a:pt x="8072" y="9389"/>
                    <a:pt x="8092" y="9389"/>
                    <a:pt x="8092" y="9409"/>
                  </a:cubicBezTo>
                  <a:cubicBezTo>
                    <a:pt x="8137" y="9449"/>
                    <a:pt x="8092" y="9619"/>
                    <a:pt x="7992" y="9889"/>
                  </a:cubicBezTo>
                  <a:cubicBezTo>
                    <a:pt x="7967" y="9909"/>
                    <a:pt x="7967" y="9929"/>
                    <a:pt x="7947" y="9950"/>
                  </a:cubicBezTo>
                  <a:cubicBezTo>
                    <a:pt x="7821" y="10325"/>
                    <a:pt x="7656" y="10661"/>
                    <a:pt x="7426" y="10996"/>
                  </a:cubicBezTo>
                  <a:cubicBezTo>
                    <a:pt x="7301" y="11181"/>
                    <a:pt x="7155" y="11371"/>
                    <a:pt x="6990" y="11557"/>
                  </a:cubicBezTo>
                  <a:cubicBezTo>
                    <a:pt x="6635" y="11952"/>
                    <a:pt x="6214" y="12268"/>
                    <a:pt x="5779" y="12518"/>
                  </a:cubicBezTo>
                  <a:cubicBezTo>
                    <a:pt x="5673" y="12578"/>
                    <a:pt x="5548" y="12623"/>
                    <a:pt x="5443" y="12643"/>
                  </a:cubicBezTo>
                  <a:lnTo>
                    <a:pt x="5363" y="12643"/>
                  </a:lnTo>
                  <a:lnTo>
                    <a:pt x="5258" y="12623"/>
                  </a:lnTo>
                  <a:lnTo>
                    <a:pt x="5278" y="12748"/>
                  </a:lnTo>
                  <a:cubicBezTo>
                    <a:pt x="5363" y="13144"/>
                    <a:pt x="5463" y="13539"/>
                    <a:pt x="5568" y="13895"/>
                  </a:cubicBezTo>
                  <a:cubicBezTo>
                    <a:pt x="5839" y="14831"/>
                    <a:pt x="6154" y="15647"/>
                    <a:pt x="6530" y="16378"/>
                  </a:cubicBezTo>
                  <a:cubicBezTo>
                    <a:pt x="6570" y="16458"/>
                    <a:pt x="6530" y="16544"/>
                    <a:pt x="6465" y="16584"/>
                  </a:cubicBezTo>
                  <a:cubicBezTo>
                    <a:pt x="6446" y="16588"/>
                    <a:pt x="6426" y="16591"/>
                    <a:pt x="6408" y="16591"/>
                  </a:cubicBezTo>
                  <a:cubicBezTo>
                    <a:pt x="6347" y="16591"/>
                    <a:pt x="6290" y="16565"/>
                    <a:pt x="6259" y="16504"/>
                  </a:cubicBezTo>
                  <a:cubicBezTo>
                    <a:pt x="5884" y="15753"/>
                    <a:pt x="5588" y="14916"/>
                    <a:pt x="5318" y="13955"/>
                  </a:cubicBezTo>
                  <a:cubicBezTo>
                    <a:pt x="5113" y="13124"/>
                    <a:pt x="4922" y="12268"/>
                    <a:pt x="4797" y="11306"/>
                  </a:cubicBezTo>
                  <a:cubicBezTo>
                    <a:pt x="4797" y="11246"/>
                    <a:pt x="4777" y="11201"/>
                    <a:pt x="4777" y="11141"/>
                  </a:cubicBezTo>
                  <a:lnTo>
                    <a:pt x="4757" y="10951"/>
                  </a:lnTo>
                  <a:lnTo>
                    <a:pt x="4672" y="10971"/>
                  </a:lnTo>
                  <a:lnTo>
                    <a:pt x="4527" y="10971"/>
                  </a:lnTo>
                  <a:cubicBezTo>
                    <a:pt x="4191" y="10951"/>
                    <a:pt x="3881" y="10871"/>
                    <a:pt x="3566" y="10746"/>
                  </a:cubicBezTo>
                  <a:cubicBezTo>
                    <a:pt x="3440" y="10681"/>
                    <a:pt x="3295" y="10595"/>
                    <a:pt x="3170" y="10535"/>
                  </a:cubicBezTo>
                  <a:cubicBezTo>
                    <a:pt x="2960" y="10390"/>
                    <a:pt x="2774" y="10245"/>
                    <a:pt x="2609" y="10075"/>
                  </a:cubicBezTo>
                  <a:cubicBezTo>
                    <a:pt x="2584" y="10055"/>
                    <a:pt x="2584" y="10055"/>
                    <a:pt x="2564" y="10035"/>
                  </a:cubicBezTo>
                  <a:cubicBezTo>
                    <a:pt x="2439" y="9909"/>
                    <a:pt x="2399" y="9844"/>
                    <a:pt x="2379" y="9824"/>
                  </a:cubicBezTo>
                  <a:lnTo>
                    <a:pt x="2399" y="9824"/>
                  </a:lnTo>
                  <a:cubicBezTo>
                    <a:pt x="2575" y="9804"/>
                    <a:pt x="2744" y="9794"/>
                    <a:pt x="2906" y="9794"/>
                  </a:cubicBezTo>
                  <a:cubicBezTo>
                    <a:pt x="3377" y="9794"/>
                    <a:pt x="3789" y="9878"/>
                    <a:pt x="4131" y="10035"/>
                  </a:cubicBezTo>
                  <a:cubicBezTo>
                    <a:pt x="4277" y="10120"/>
                    <a:pt x="4422" y="10220"/>
                    <a:pt x="4527" y="10325"/>
                  </a:cubicBezTo>
                  <a:lnTo>
                    <a:pt x="4692" y="10495"/>
                  </a:lnTo>
                  <a:lnTo>
                    <a:pt x="4672" y="10265"/>
                  </a:lnTo>
                  <a:cubicBezTo>
                    <a:pt x="4632" y="9699"/>
                    <a:pt x="4587" y="9158"/>
                    <a:pt x="4567" y="8618"/>
                  </a:cubicBezTo>
                  <a:cubicBezTo>
                    <a:pt x="4527" y="7867"/>
                    <a:pt x="4507" y="7176"/>
                    <a:pt x="4527" y="6510"/>
                  </a:cubicBezTo>
                  <a:lnTo>
                    <a:pt x="4547" y="5799"/>
                  </a:lnTo>
                  <a:lnTo>
                    <a:pt x="4362" y="6490"/>
                  </a:lnTo>
                  <a:cubicBezTo>
                    <a:pt x="4006" y="7927"/>
                    <a:pt x="3566" y="8823"/>
                    <a:pt x="3170" y="9013"/>
                  </a:cubicBezTo>
                  <a:cubicBezTo>
                    <a:pt x="3123" y="9031"/>
                    <a:pt x="3067" y="9041"/>
                    <a:pt x="3011" y="9041"/>
                  </a:cubicBezTo>
                  <a:cubicBezTo>
                    <a:pt x="2942" y="9041"/>
                    <a:pt x="2872" y="9026"/>
                    <a:pt x="2814" y="8993"/>
                  </a:cubicBezTo>
                  <a:cubicBezTo>
                    <a:pt x="2629" y="8888"/>
                    <a:pt x="2419" y="8698"/>
                    <a:pt x="2459" y="8367"/>
                  </a:cubicBezTo>
                  <a:lnTo>
                    <a:pt x="2459" y="8217"/>
                  </a:lnTo>
                  <a:lnTo>
                    <a:pt x="2334" y="8282"/>
                  </a:lnTo>
                  <a:cubicBezTo>
                    <a:pt x="2334" y="8282"/>
                    <a:pt x="2149" y="8367"/>
                    <a:pt x="1938" y="8367"/>
                  </a:cubicBezTo>
                  <a:cubicBezTo>
                    <a:pt x="1733" y="8367"/>
                    <a:pt x="1583" y="8262"/>
                    <a:pt x="1503" y="8052"/>
                  </a:cubicBezTo>
                  <a:cubicBezTo>
                    <a:pt x="1398" y="7762"/>
                    <a:pt x="2209" y="6715"/>
                    <a:pt x="3631" y="5298"/>
                  </a:cubicBezTo>
                  <a:lnTo>
                    <a:pt x="3776" y="5133"/>
                  </a:lnTo>
                  <a:lnTo>
                    <a:pt x="3545" y="5153"/>
                  </a:lnTo>
                  <a:cubicBezTo>
                    <a:pt x="3085" y="5193"/>
                    <a:pt x="2669" y="5213"/>
                    <a:pt x="2274" y="5213"/>
                  </a:cubicBezTo>
                  <a:cubicBezTo>
                    <a:pt x="1232" y="5213"/>
                    <a:pt x="541" y="5068"/>
                    <a:pt x="291" y="4817"/>
                  </a:cubicBezTo>
                  <a:cubicBezTo>
                    <a:pt x="206" y="4737"/>
                    <a:pt x="166" y="4587"/>
                    <a:pt x="206" y="4462"/>
                  </a:cubicBezTo>
                  <a:cubicBezTo>
                    <a:pt x="231" y="4277"/>
                    <a:pt x="356" y="4006"/>
                    <a:pt x="687" y="3941"/>
                  </a:cubicBezTo>
                  <a:lnTo>
                    <a:pt x="832" y="3901"/>
                  </a:lnTo>
                  <a:lnTo>
                    <a:pt x="732" y="3796"/>
                  </a:lnTo>
                  <a:cubicBezTo>
                    <a:pt x="732" y="3796"/>
                    <a:pt x="481" y="3526"/>
                    <a:pt x="501" y="3255"/>
                  </a:cubicBezTo>
                  <a:cubicBezTo>
                    <a:pt x="521" y="3130"/>
                    <a:pt x="581" y="3025"/>
                    <a:pt x="687" y="2940"/>
                  </a:cubicBezTo>
                  <a:cubicBezTo>
                    <a:pt x="707" y="2920"/>
                    <a:pt x="772" y="2900"/>
                    <a:pt x="877" y="2900"/>
                  </a:cubicBezTo>
                  <a:cubicBezTo>
                    <a:pt x="1272" y="2900"/>
                    <a:pt x="2169" y="3235"/>
                    <a:pt x="3400" y="3836"/>
                  </a:cubicBezTo>
                  <a:lnTo>
                    <a:pt x="3756" y="4006"/>
                  </a:lnTo>
                  <a:lnTo>
                    <a:pt x="3505" y="3711"/>
                  </a:lnTo>
                  <a:cubicBezTo>
                    <a:pt x="2439" y="2399"/>
                    <a:pt x="1898" y="1418"/>
                    <a:pt x="2003" y="937"/>
                  </a:cubicBezTo>
                  <a:cubicBezTo>
                    <a:pt x="2023" y="812"/>
                    <a:pt x="2109" y="732"/>
                    <a:pt x="2234" y="667"/>
                  </a:cubicBezTo>
                  <a:cubicBezTo>
                    <a:pt x="2294" y="647"/>
                    <a:pt x="2419" y="607"/>
                    <a:pt x="2544" y="607"/>
                  </a:cubicBezTo>
                  <a:cubicBezTo>
                    <a:pt x="2689" y="607"/>
                    <a:pt x="2835" y="647"/>
                    <a:pt x="2940" y="772"/>
                  </a:cubicBezTo>
                  <a:lnTo>
                    <a:pt x="3045" y="857"/>
                  </a:lnTo>
                  <a:lnTo>
                    <a:pt x="3085" y="732"/>
                  </a:lnTo>
                  <a:cubicBezTo>
                    <a:pt x="3085" y="707"/>
                    <a:pt x="3210" y="166"/>
                    <a:pt x="3586" y="166"/>
                  </a:cubicBezTo>
                  <a:close/>
                  <a:moveTo>
                    <a:pt x="3586" y="1"/>
                  </a:moveTo>
                  <a:cubicBezTo>
                    <a:pt x="3210" y="1"/>
                    <a:pt x="3025" y="376"/>
                    <a:pt x="2960" y="562"/>
                  </a:cubicBezTo>
                  <a:cubicBezTo>
                    <a:pt x="2835" y="481"/>
                    <a:pt x="2689" y="436"/>
                    <a:pt x="2544" y="436"/>
                  </a:cubicBezTo>
                  <a:cubicBezTo>
                    <a:pt x="2419" y="436"/>
                    <a:pt x="2294" y="456"/>
                    <a:pt x="2169" y="522"/>
                  </a:cubicBezTo>
                  <a:cubicBezTo>
                    <a:pt x="2003" y="582"/>
                    <a:pt x="1878" y="732"/>
                    <a:pt x="1833" y="897"/>
                  </a:cubicBezTo>
                  <a:cubicBezTo>
                    <a:pt x="1708" y="1523"/>
                    <a:pt x="2439" y="2629"/>
                    <a:pt x="3150" y="3526"/>
                  </a:cubicBezTo>
                  <a:cubicBezTo>
                    <a:pt x="2314" y="3150"/>
                    <a:pt x="1357" y="2735"/>
                    <a:pt x="877" y="2735"/>
                  </a:cubicBezTo>
                  <a:cubicBezTo>
                    <a:pt x="752" y="2735"/>
                    <a:pt x="646" y="2775"/>
                    <a:pt x="581" y="2815"/>
                  </a:cubicBezTo>
                  <a:cubicBezTo>
                    <a:pt x="436" y="2920"/>
                    <a:pt x="356" y="3065"/>
                    <a:pt x="331" y="3235"/>
                  </a:cubicBezTo>
                  <a:cubicBezTo>
                    <a:pt x="311" y="3486"/>
                    <a:pt x="436" y="3691"/>
                    <a:pt x="521" y="3816"/>
                  </a:cubicBezTo>
                  <a:cubicBezTo>
                    <a:pt x="186" y="3941"/>
                    <a:pt x="61" y="4257"/>
                    <a:pt x="41" y="4442"/>
                  </a:cubicBezTo>
                  <a:cubicBezTo>
                    <a:pt x="1" y="4612"/>
                    <a:pt x="41" y="4797"/>
                    <a:pt x="166" y="4923"/>
                  </a:cubicBezTo>
                  <a:cubicBezTo>
                    <a:pt x="456" y="5238"/>
                    <a:pt x="1167" y="5383"/>
                    <a:pt x="2274" y="5383"/>
                  </a:cubicBezTo>
                  <a:cubicBezTo>
                    <a:pt x="2609" y="5383"/>
                    <a:pt x="2960" y="5363"/>
                    <a:pt x="3335" y="5338"/>
                  </a:cubicBezTo>
                  <a:lnTo>
                    <a:pt x="3335" y="5338"/>
                  </a:lnTo>
                  <a:cubicBezTo>
                    <a:pt x="2314" y="6385"/>
                    <a:pt x="1187" y="7656"/>
                    <a:pt x="1357" y="8117"/>
                  </a:cubicBezTo>
                  <a:cubicBezTo>
                    <a:pt x="1438" y="8387"/>
                    <a:pt x="1648" y="8533"/>
                    <a:pt x="1938" y="8533"/>
                  </a:cubicBezTo>
                  <a:cubicBezTo>
                    <a:pt x="2083" y="8533"/>
                    <a:pt x="2189" y="8513"/>
                    <a:pt x="2294" y="8493"/>
                  </a:cubicBezTo>
                  <a:cubicBezTo>
                    <a:pt x="2314" y="8843"/>
                    <a:pt x="2564" y="9053"/>
                    <a:pt x="2734" y="9138"/>
                  </a:cubicBezTo>
                  <a:cubicBezTo>
                    <a:pt x="2828" y="9184"/>
                    <a:pt x="2928" y="9212"/>
                    <a:pt x="3025" y="9212"/>
                  </a:cubicBezTo>
                  <a:cubicBezTo>
                    <a:pt x="3098" y="9212"/>
                    <a:pt x="3170" y="9195"/>
                    <a:pt x="3235" y="9158"/>
                  </a:cubicBezTo>
                  <a:cubicBezTo>
                    <a:pt x="3711" y="8928"/>
                    <a:pt x="4086" y="8032"/>
                    <a:pt x="4362" y="7136"/>
                  </a:cubicBezTo>
                  <a:cubicBezTo>
                    <a:pt x="4362" y="7616"/>
                    <a:pt x="4362" y="8092"/>
                    <a:pt x="4402" y="8638"/>
                  </a:cubicBezTo>
                  <a:cubicBezTo>
                    <a:pt x="4422" y="9093"/>
                    <a:pt x="4442" y="9574"/>
                    <a:pt x="4487" y="10075"/>
                  </a:cubicBezTo>
                  <a:cubicBezTo>
                    <a:pt x="4402" y="10015"/>
                    <a:pt x="4297" y="9950"/>
                    <a:pt x="4191" y="9889"/>
                  </a:cubicBezTo>
                  <a:cubicBezTo>
                    <a:pt x="3852" y="9718"/>
                    <a:pt x="3418" y="9627"/>
                    <a:pt x="2916" y="9627"/>
                  </a:cubicBezTo>
                  <a:cubicBezTo>
                    <a:pt x="2745" y="9627"/>
                    <a:pt x="2565" y="9637"/>
                    <a:pt x="2379" y="9659"/>
                  </a:cubicBezTo>
                  <a:cubicBezTo>
                    <a:pt x="2274" y="9659"/>
                    <a:pt x="2234" y="9719"/>
                    <a:pt x="2209" y="9764"/>
                  </a:cubicBezTo>
                  <a:cubicBezTo>
                    <a:pt x="2169" y="9889"/>
                    <a:pt x="2294" y="10015"/>
                    <a:pt x="2439" y="10160"/>
                  </a:cubicBezTo>
                  <a:cubicBezTo>
                    <a:pt x="2459" y="10160"/>
                    <a:pt x="2484" y="10180"/>
                    <a:pt x="2484" y="10180"/>
                  </a:cubicBezTo>
                  <a:cubicBezTo>
                    <a:pt x="2649" y="10370"/>
                    <a:pt x="2860" y="10535"/>
                    <a:pt x="3085" y="10661"/>
                  </a:cubicBezTo>
                  <a:cubicBezTo>
                    <a:pt x="3210" y="10746"/>
                    <a:pt x="3360" y="10826"/>
                    <a:pt x="3505" y="10891"/>
                  </a:cubicBezTo>
                  <a:cubicBezTo>
                    <a:pt x="3836" y="11036"/>
                    <a:pt x="4171" y="11121"/>
                    <a:pt x="4507" y="11141"/>
                  </a:cubicBezTo>
                  <a:lnTo>
                    <a:pt x="4612" y="11141"/>
                  </a:lnTo>
                  <a:lnTo>
                    <a:pt x="4612" y="11161"/>
                  </a:lnTo>
                  <a:cubicBezTo>
                    <a:pt x="4612" y="11221"/>
                    <a:pt x="4632" y="11266"/>
                    <a:pt x="4632" y="11326"/>
                  </a:cubicBezTo>
                  <a:cubicBezTo>
                    <a:pt x="4757" y="12288"/>
                    <a:pt x="4942" y="13164"/>
                    <a:pt x="5153" y="14000"/>
                  </a:cubicBezTo>
                  <a:cubicBezTo>
                    <a:pt x="5423" y="14976"/>
                    <a:pt x="5739" y="15813"/>
                    <a:pt x="6114" y="16584"/>
                  </a:cubicBezTo>
                  <a:cubicBezTo>
                    <a:pt x="6174" y="16689"/>
                    <a:pt x="6279" y="16754"/>
                    <a:pt x="6404" y="16754"/>
                  </a:cubicBezTo>
                  <a:cubicBezTo>
                    <a:pt x="6445" y="16754"/>
                    <a:pt x="6490" y="16754"/>
                    <a:pt x="6530" y="16729"/>
                  </a:cubicBezTo>
                  <a:cubicBezTo>
                    <a:pt x="6695" y="16649"/>
                    <a:pt x="6760" y="16458"/>
                    <a:pt x="6675" y="16293"/>
                  </a:cubicBezTo>
                  <a:cubicBezTo>
                    <a:pt x="6299" y="15562"/>
                    <a:pt x="5989" y="14771"/>
                    <a:pt x="5713" y="13850"/>
                  </a:cubicBezTo>
                  <a:cubicBezTo>
                    <a:pt x="5633" y="13519"/>
                    <a:pt x="5548" y="13164"/>
                    <a:pt x="5463" y="12808"/>
                  </a:cubicBezTo>
                  <a:cubicBezTo>
                    <a:pt x="5613" y="12788"/>
                    <a:pt x="5739" y="12723"/>
                    <a:pt x="5839" y="12663"/>
                  </a:cubicBezTo>
                  <a:cubicBezTo>
                    <a:pt x="6319" y="12413"/>
                    <a:pt x="6740" y="12077"/>
                    <a:pt x="7115" y="11662"/>
                  </a:cubicBezTo>
                  <a:cubicBezTo>
                    <a:pt x="7281" y="11472"/>
                    <a:pt x="7426" y="11286"/>
                    <a:pt x="7571" y="11076"/>
                  </a:cubicBezTo>
                  <a:cubicBezTo>
                    <a:pt x="7801" y="10746"/>
                    <a:pt x="7967" y="10390"/>
                    <a:pt x="8117" y="10015"/>
                  </a:cubicBezTo>
                  <a:cubicBezTo>
                    <a:pt x="8117" y="9995"/>
                    <a:pt x="8137" y="9970"/>
                    <a:pt x="8137" y="9950"/>
                  </a:cubicBezTo>
                  <a:cubicBezTo>
                    <a:pt x="8242" y="9699"/>
                    <a:pt x="8322" y="9429"/>
                    <a:pt x="8242" y="9304"/>
                  </a:cubicBezTo>
                  <a:cubicBezTo>
                    <a:pt x="8217" y="9264"/>
                    <a:pt x="8157" y="9219"/>
                    <a:pt x="8072" y="9219"/>
                  </a:cubicBezTo>
                  <a:cubicBezTo>
                    <a:pt x="8032" y="9219"/>
                    <a:pt x="7992" y="9244"/>
                    <a:pt x="7947" y="9244"/>
                  </a:cubicBezTo>
                  <a:cubicBezTo>
                    <a:pt x="6885" y="9619"/>
                    <a:pt x="6069" y="10120"/>
                    <a:pt x="5548" y="10766"/>
                  </a:cubicBezTo>
                  <a:cubicBezTo>
                    <a:pt x="5403" y="10951"/>
                    <a:pt x="5278" y="11161"/>
                    <a:pt x="5173" y="11371"/>
                  </a:cubicBezTo>
                  <a:cubicBezTo>
                    <a:pt x="5173" y="11326"/>
                    <a:pt x="5173" y="11286"/>
                    <a:pt x="5153" y="11266"/>
                  </a:cubicBezTo>
                  <a:cubicBezTo>
                    <a:pt x="5028" y="10390"/>
                    <a:pt x="4942" y="9514"/>
                    <a:pt x="4882" y="8593"/>
                  </a:cubicBezTo>
                  <a:cubicBezTo>
                    <a:pt x="4837" y="8012"/>
                    <a:pt x="4817" y="7466"/>
                    <a:pt x="4817" y="6945"/>
                  </a:cubicBezTo>
                  <a:lnTo>
                    <a:pt x="4817" y="6945"/>
                  </a:lnTo>
                  <a:cubicBezTo>
                    <a:pt x="5278" y="8407"/>
                    <a:pt x="5693" y="9158"/>
                    <a:pt x="6009" y="9219"/>
                  </a:cubicBezTo>
                  <a:lnTo>
                    <a:pt x="6134" y="9219"/>
                  </a:lnTo>
                  <a:cubicBezTo>
                    <a:pt x="6550" y="9219"/>
                    <a:pt x="6740" y="8843"/>
                    <a:pt x="6780" y="8573"/>
                  </a:cubicBezTo>
                  <a:cubicBezTo>
                    <a:pt x="6885" y="8618"/>
                    <a:pt x="6990" y="8658"/>
                    <a:pt x="7115" y="8658"/>
                  </a:cubicBezTo>
                  <a:cubicBezTo>
                    <a:pt x="7301" y="8658"/>
                    <a:pt x="7466" y="8573"/>
                    <a:pt x="7571" y="8513"/>
                  </a:cubicBezTo>
                  <a:cubicBezTo>
                    <a:pt x="7741" y="8407"/>
                    <a:pt x="7821" y="8242"/>
                    <a:pt x="7841" y="8072"/>
                  </a:cubicBezTo>
                  <a:cubicBezTo>
                    <a:pt x="7886" y="7386"/>
                    <a:pt x="6780" y="6239"/>
                    <a:pt x="5964" y="5488"/>
                  </a:cubicBezTo>
                  <a:lnTo>
                    <a:pt x="5964" y="5488"/>
                  </a:lnTo>
                  <a:cubicBezTo>
                    <a:pt x="6780" y="5694"/>
                    <a:pt x="7947" y="5944"/>
                    <a:pt x="8658" y="5944"/>
                  </a:cubicBezTo>
                  <a:cubicBezTo>
                    <a:pt x="8968" y="5944"/>
                    <a:pt x="9178" y="5904"/>
                    <a:pt x="9263" y="5799"/>
                  </a:cubicBezTo>
                  <a:cubicBezTo>
                    <a:pt x="9389" y="5654"/>
                    <a:pt x="9449" y="5488"/>
                    <a:pt x="9429" y="5318"/>
                  </a:cubicBezTo>
                  <a:cubicBezTo>
                    <a:pt x="9389" y="5088"/>
                    <a:pt x="9218" y="4903"/>
                    <a:pt x="9118" y="4797"/>
                  </a:cubicBezTo>
                  <a:cubicBezTo>
                    <a:pt x="9429" y="4587"/>
                    <a:pt x="9469" y="4277"/>
                    <a:pt x="9469" y="4086"/>
                  </a:cubicBezTo>
                  <a:cubicBezTo>
                    <a:pt x="9449" y="3901"/>
                    <a:pt x="9369" y="3736"/>
                    <a:pt x="9218" y="3631"/>
                  </a:cubicBezTo>
                  <a:cubicBezTo>
                    <a:pt x="9053" y="3526"/>
                    <a:pt x="8803" y="3461"/>
                    <a:pt x="8447" y="3461"/>
                  </a:cubicBezTo>
                  <a:cubicBezTo>
                    <a:pt x="7866" y="3461"/>
                    <a:pt x="7090" y="3631"/>
                    <a:pt x="6465" y="3796"/>
                  </a:cubicBezTo>
                  <a:cubicBezTo>
                    <a:pt x="7821" y="2649"/>
                    <a:pt x="8447" y="1898"/>
                    <a:pt x="8367" y="1543"/>
                  </a:cubicBezTo>
                  <a:cubicBezTo>
                    <a:pt x="8282" y="1233"/>
                    <a:pt x="8052" y="1062"/>
                    <a:pt x="7716" y="1062"/>
                  </a:cubicBezTo>
                  <a:cubicBezTo>
                    <a:pt x="7636" y="1062"/>
                    <a:pt x="7531" y="1082"/>
                    <a:pt x="7466" y="1082"/>
                  </a:cubicBezTo>
                  <a:cubicBezTo>
                    <a:pt x="7491" y="732"/>
                    <a:pt x="7261" y="502"/>
                    <a:pt x="7090" y="396"/>
                  </a:cubicBezTo>
                  <a:cubicBezTo>
                    <a:pt x="6991" y="325"/>
                    <a:pt x="6874" y="283"/>
                    <a:pt x="6755" y="283"/>
                  </a:cubicBezTo>
                  <a:cubicBezTo>
                    <a:pt x="6699" y="283"/>
                    <a:pt x="6644" y="292"/>
                    <a:pt x="6590" y="311"/>
                  </a:cubicBezTo>
                  <a:cubicBezTo>
                    <a:pt x="5839" y="582"/>
                    <a:pt x="5133" y="2484"/>
                    <a:pt x="4817" y="3441"/>
                  </a:cubicBezTo>
                  <a:cubicBezTo>
                    <a:pt x="4652" y="2084"/>
                    <a:pt x="4297" y="206"/>
                    <a:pt x="3816" y="41"/>
                  </a:cubicBezTo>
                  <a:cubicBezTo>
                    <a:pt x="3736" y="21"/>
                    <a:pt x="3671" y="1"/>
                    <a:pt x="35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55"/>
            <p:cNvSpPr/>
            <p:nvPr/>
          </p:nvSpPr>
          <p:spPr>
            <a:xfrm>
              <a:off x="7583875" y="3468532"/>
              <a:ext cx="101758" cy="101252"/>
            </a:xfrm>
            <a:custGeom>
              <a:avLst/>
              <a:gdLst/>
              <a:ahLst/>
              <a:cxnLst/>
              <a:rect l="l" t="t" r="r" b="b"/>
              <a:pathLst>
                <a:path w="3421" h="3404" extrusionOk="0">
                  <a:moveTo>
                    <a:pt x="3162" y="1"/>
                  </a:moveTo>
                  <a:cubicBezTo>
                    <a:pt x="3134" y="1"/>
                    <a:pt x="3099" y="7"/>
                    <a:pt x="3057" y="22"/>
                  </a:cubicBezTo>
                  <a:cubicBezTo>
                    <a:pt x="2180" y="292"/>
                    <a:pt x="1284" y="753"/>
                    <a:pt x="703" y="1504"/>
                  </a:cubicBezTo>
                  <a:cubicBezTo>
                    <a:pt x="473" y="1774"/>
                    <a:pt x="303" y="2110"/>
                    <a:pt x="203" y="2465"/>
                  </a:cubicBezTo>
                  <a:cubicBezTo>
                    <a:pt x="120" y="2765"/>
                    <a:pt x="0" y="3403"/>
                    <a:pt x="483" y="3403"/>
                  </a:cubicBezTo>
                  <a:cubicBezTo>
                    <a:pt x="499" y="3403"/>
                    <a:pt x="516" y="3403"/>
                    <a:pt x="533" y="3401"/>
                  </a:cubicBezTo>
                  <a:cubicBezTo>
                    <a:pt x="658" y="3401"/>
                    <a:pt x="783" y="3341"/>
                    <a:pt x="909" y="3276"/>
                  </a:cubicBezTo>
                  <a:cubicBezTo>
                    <a:pt x="1369" y="3026"/>
                    <a:pt x="1785" y="2695"/>
                    <a:pt x="2140" y="2295"/>
                  </a:cubicBezTo>
                  <a:cubicBezTo>
                    <a:pt x="2306" y="2110"/>
                    <a:pt x="2456" y="1919"/>
                    <a:pt x="2601" y="1714"/>
                  </a:cubicBezTo>
                  <a:cubicBezTo>
                    <a:pt x="2806" y="1399"/>
                    <a:pt x="2997" y="1043"/>
                    <a:pt x="3122" y="668"/>
                  </a:cubicBezTo>
                  <a:cubicBezTo>
                    <a:pt x="3176" y="537"/>
                    <a:pt x="3420" y="1"/>
                    <a:pt x="3162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55"/>
            <p:cNvSpPr/>
            <p:nvPr/>
          </p:nvSpPr>
          <p:spPr>
            <a:xfrm>
              <a:off x="7589883" y="3478735"/>
              <a:ext cx="81204" cy="91228"/>
            </a:xfrm>
            <a:custGeom>
              <a:avLst/>
              <a:gdLst/>
              <a:ahLst/>
              <a:cxnLst/>
              <a:rect l="l" t="t" r="r" b="b"/>
              <a:pathLst>
                <a:path w="2730" h="3067" extrusionOk="0">
                  <a:moveTo>
                    <a:pt x="2638" y="1"/>
                  </a:moveTo>
                  <a:cubicBezTo>
                    <a:pt x="2613" y="1"/>
                    <a:pt x="2588" y="11"/>
                    <a:pt x="2564" y="34"/>
                  </a:cubicBezTo>
                  <a:cubicBezTo>
                    <a:pt x="2524" y="99"/>
                    <a:pt x="2439" y="159"/>
                    <a:pt x="2354" y="199"/>
                  </a:cubicBezTo>
                  <a:cubicBezTo>
                    <a:pt x="2314" y="244"/>
                    <a:pt x="2274" y="264"/>
                    <a:pt x="2229" y="305"/>
                  </a:cubicBezTo>
                  <a:cubicBezTo>
                    <a:pt x="2104" y="410"/>
                    <a:pt x="1978" y="515"/>
                    <a:pt x="1853" y="620"/>
                  </a:cubicBezTo>
                  <a:cubicBezTo>
                    <a:pt x="1628" y="850"/>
                    <a:pt x="1378" y="1076"/>
                    <a:pt x="1167" y="1326"/>
                  </a:cubicBezTo>
                  <a:cubicBezTo>
                    <a:pt x="727" y="1827"/>
                    <a:pt x="331" y="2372"/>
                    <a:pt x="1" y="2953"/>
                  </a:cubicBezTo>
                  <a:lnTo>
                    <a:pt x="1" y="2978"/>
                  </a:lnTo>
                  <a:cubicBezTo>
                    <a:pt x="1" y="2998"/>
                    <a:pt x="1" y="3038"/>
                    <a:pt x="41" y="3058"/>
                  </a:cubicBezTo>
                  <a:cubicBezTo>
                    <a:pt x="46" y="3064"/>
                    <a:pt x="55" y="3066"/>
                    <a:pt x="65" y="3066"/>
                  </a:cubicBezTo>
                  <a:cubicBezTo>
                    <a:pt x="92" y="3066"/>
                    <a:pt x="131" y="3048"/>
                    <a:pt x="146" y="3018"/>
                  </a:cubicBezTo>
                  <a:cubicBezTo>
                    <a:pt x="456" y="2452"/>
                    <a:pt x="852" y="1932"/>
                    <a:pt x="1292" y="1431"/>
                  </a:cubicBezTo>
                  <a:cubicBezTo>
                    <a:pt x="1503" y="1201"/>
                    <a:pt x="1728" y="950"/>
                    <a:pt x="1958" y="745"/>
                  </a:cubicBezTo>
                  <a:cubicBezTo>
                    <a:pt x="2084" y="640"/>
                    <a:pt x="2209" y="515"/>
                    <a:pt x="2334" y="410"/>
                  </a:cubicBezTo>
                  <a:cubicBezTo>
                    <a:pt x="2379" y="390"/>
                    <a:pt x="2419" y="370"/>
                    <a:pt x="2459" y="325"/>
                  </a:cubicBezTo>
                  <a:cubicBezTo>
                    <a:pt x="2544" y="264"/>
                    <a:pt x="2629" y="199"/>
                    <a:pt x="2689" y="119"/>
                  </a:cubicBezTo>
                  <a:cubicBezTo>
                    <a:pt x="2729" y="99"/>
                    <a:pt x="2709" y="34"/>
                    <a:pt x="2689" y="14"/>
                  </a:cubicBezTo>
                  <a:cubicBezTo>
                    <a:pt x="2673" y="6"/>
                    <a:pt x="2655" y="1"/>
                    <a:pt x="263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55"/>
            <p:cNvSpPr/>
            <p:nvPr/>
          </p:nvSpPr>
          <p:spPr>
            <a:xfrm>
              <a:off x="7501124" y="3480103"/>
              <a:ext cx="88045" cy="40037"/>
            </a:xfrm>
            <a:custGeom>
              <a:avLst/>
              <a:gdLst/>
              <a:ahLst/>
              <a:cxnLst/>
              <a:rect l="l" t="t" r="r" b="b"/>
              <a:pathLst>
                <a:path w="2960" h="1346" extrusionOk="0">
                  <a:moveTo>
                    <a:pt x="787" y="0"/>
                  </a:moveTo>
                  <a:cubicBezTo>
                    <a:pt x="612" y="0"/>
                    <a:pt x="439" y="11"/>
                    <a:pt x="271" y="28"/>
                  </a:cubicBezTo>
                  <a:cubicBezTo>
                    <a:pt x="1" y="53"/>
                    <a:pt x="331" y="344"/>
                    <a:pt x="416" y="429"/>
                  </a:cubicBezTo>
                  <a:cubicBezTo>
                    <a:pt x="581" y="594"/>
                    <a:pt x="792" y="759"/>
                    <a:pt x="1002" y="884"/>
                  </a:cubicBezTo>
                  <a:cubicBezTo>
                    <a:pt x="1127" y="970"/>
                    <a:pt x="1272" y="1055"/>
                    <a:pt x="1417" y="1115"/>
                  </a:cubicBezTo>
                  <a:cubicBezTo>
                    <a:pt x="1733" y="1240"/>
                    <a:pt x="2063" y="1325"/>
                    <a:pt x="2399" y="1345"/>
                  </a:cubicBezTo>
                  <a:cubicBezTo>
                    <a:pt x="2484" y="1345"/>
                    <a:pt x="2564" y="1345"/>
                    <a:pt x="2649" y="1325"/>
                  </a:cubicBezTo>
                  <a:cubicBezTo>
                    <a:pt x="2960" y="1200"/>
                    <a:pt x="2709" y="844"/>
                    <a:pt x="2584" y="699"/>
                  </a:cubicBezTo>
                  <a:cubicBezTo>
                    <a:pt x="2439" y="509"/>
                    <a:pt x="2254" y="364"/>
                    <a:pt x="2043" y="259"/>
                  </a:cubicBezTo>
                  <a:cubicBezTo>
                    <a:pt x="1658" y="66"/>
                    <a:pt x="1219" y="0"/>
                    <a:pt x="787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55"/>
            <p:cNvSpPr/>
            <p:nvPr/>
          </p:nvSpPr>
          <p:spPr>
            <a:xfrm>
              <a:off x="7514093" y="3483821"/>
              <a:ext cx="72102" cy="34683"/>
            </a:xfrm>
            <a:custGeom>
              <a:avLst/>
              <a:gdLst/>
              <a:ahLst/>
              <a:cxnLst/>
              <a:rect l="l" t="t" r="r" b="b"/>
              <a:pathLst>
                <a:path w="2424" h="1166" extrusionOk="0">
                  <a:moveTo>
                    <a:pt x="70" y="0"/>
                  </a:moveTo>
                  <a:cubicBezTo>
                    <a:pt x="41" y="0"/>
                    <a:pt x="14" y="14"/>
                    <a:pt x="0" y="28"/>
                  </a:cubicBezTo>
                  <a:lnTo>
                    <a:pt x="0" y="73"/>
                  </a:lnTo>
                  <a:cubicBezTo>
                    <a:pt x="0" y="93"/>
                    <a:pt x="0" y="134"/>
                    <a:pt x="45" y="134"/>
                  </a:cubicBezTo>
                  <a:cubicBezTo>
                    <a:pt x="105" y="179"/>
                    <a:pt x="170" y="199"/>
                    <a:pt x="250" y="199"/>
                  </a:cubicBezTo>
                  <a:cubicBezTo>
                    <a:pt x="271" y="219"/>
                    <a:pt x="296" y="219"/>
                    <a:pt x="336" y="219"/>
                  </a:cubicBezTo>
                  <a:cubicBezTo>
                    <a:pt x="441" y="259"/>
                    <a:pt x="521" y="279"/>
                    <a:pt x="626" y="324"/>
                  </a:cubicBezTo>
                  <a:cubicBezTo>
                    <a:pt x="816" y="384"/>
                    <a:pt x="1022" y="449"/>
                    <a:pt x="1212" y="529"/>
                  </a:cubicBezTo>
                  <a:cubicBezTo>
                    <a:pt x="1587" y="699"/>
                    <a:pt x="1963" y="905"/>
                    <a:pt x="2298" y="1155"/>
                  </a:cubicBezTo>
                  <a:cubicBezTo>
                    <a:pt x="2304" y="1162"/>
                    <a:pt x="2314" y="1165"/>
                    <a:pt x="2325" y="1165"/>
                  </a:cubicBezTo>
                  <a:cubicBezTo>
                    <a:pt x="2351" y="1165"/>
                    <a:pt x="2384" y="1149"/>
                    <a:pt x="2398" y="1135"/>
                  </a:cubicBezTo>
                  <a:cubicBezTo>
                    <a:pt x="2423" y="1095"/>
                    <a:pt x="2423" y="1055"/>
                    <a:pt x="2378" y="1010"/>
                  </a:cubicBezTo>
                  <a:cubicBezTo>
                    <a:pt x="2023" y="779"/>
                    <a:pt x="1672" y="574"/>
                    <a:pt x="1272" y="384"/>
                  </a:cubicBezTo>
                  <a:cubicBezTo>
                    <a:pt x="1087" y="304"/>
                    <a:pt x="876" y="239"/>
                    <a:pt x="671" y="154"/>
                  </a:cubicBezTo>
                  <a:cubicBezTo>
                    <a:pt x="586" y="134"/>
                    <a:pt x="481" y="93"/>
                    <a:pt x="376" y="73"/>
                  </a:cubicBezTo>
                  <a:cubicBezTo>
                    <a:pt x="336" y="73"/>
                    <a:pt x="316" y="53"/>
                    <a:pt x="271" y="53"/>
                  </a:cubicBezTo>
                  <a:cubicBezTo>
                    <a:pt x="210" y="53"/>
                    <a:pt x="145" y="28"/>
                    <a:pt x="105" y="8"/>
                  </a:cubicBezTo>
                  <a:cubicBezTo>
                    <a:pt x="94" y="2"/>
                    <a:pt x="81" y="0"/>
                    <a:pt x="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55"/>
            <p:cNvSpPr/>
            <p:nvPr/>
          </p:nvSpPr>
          <p:spPr>
            <a:xfrm>
              <a:off x="7569329" y="3363711"/>
              <a:ext cx="66450" cy="323834"/>
            </a:xfrm>
            <a:custGeom>
              <a:avLst/>
              <a:gdLst/>
              <a:ahLst/>
              <a:cxnLst/>
              <a:rect l="l" t="t" r="r" b="b"/>
              <a:pathLst>
                <a:path w="2234" h="10887" extrusionOk="0">
                  <a:moveTo>
                    <a:pt x="191" y="1"/>
                  </a:moveTo>
                  <a:cubicBezTo>
                    <a:pt x="106" y="1"/>
                    <a:pt x="41" y="61"/>
                    <a:pt x="41" y="126"/>
                  </a:cubicBezTo>
                  <a:cubicBezTo>
                    <a:pt x="1" y="1042"/>
                    <a:pt x="21" y="1938"/>
                    <a:pt x="66" y="2840"/>
                  </a:cubicBezTo>
                  <a:cubicBezTo>
                    <a:pt x="106" y="3736"/>
                    <a:pt x="166" y="4632"/>
                    <a:pt x="291" y="5528"/>
                  </a:cubicBezTo>
                  <a:cubicBezTo>
                    <a:pt x="416" y="6425"/>
                    <a:pt x="587" y="7321"/>
                    <a:pt x="817" y="8197"/>
                  </a:cubicBezTo>
                  <a:cubicBezTo>
                    <a:pt x="1067" y="9073"/>
                    <a:pt x="1358" y="9929"/>
                    <a:pt x="1753" y="10746"/>
                  </a:cubicBezTo>
                  <a:cubicBezTo>
                    <a:pt x="1753" y="10766"/>
                    <a:pt x="1773" y="10766"/>
                    <a:pt x="1773" y="10766"/>
                  </a:cubicBezTo>
                  <a:cubicBezTo>
                    <a:pt x="1807" y="10844"/>
                    <a:pt x="1896" y="10886"/>
                    <a:pt x="1990" y="10886"/>
                  </a:cubicBezTo>
                  <a:cubicBezTo>
                    <a:pt x="2023" y="10886"/>
                    <a:pt x="2057" y="10881"/>
                    <a:pt x="2089" y="10871"/>
                  </a:cubicBezTo>
                  <a:cubicBezTo>
                    <a:pt x="2194" y="10806"/>
                    <a:pt x="2234" y="10660"/>
                    <a:pt x="2194" y="10535"/>
                  </a:cubicBezTo>
                  <a:lnTo>
                    <a:pt x="2169" y="10535"/>
                  </a:lnTo>
                  <a:cubicBezTo>
                    <a:pt x="1773" y="9764"/>
                    <a:pt x="1463" y="8928"/>
                    <a:pt x="1212" y="8072"/>
                  </a:cubicBezTo>
                  <a:cubicBezTo>
                    <a:pt x="982" y="7221"/>
                    <a:pt x="792" y="6365"/>
                    <a:pt x="647" y="5468"/>
                  </a:cubicBezTo>
                  <a:cubicBezTo>
                    <a:pt x="521" y="4592"/>
                    <a:pt x="441" y="3716"/>
                    <a:pt x="376" y="2815"/>
                  </a:cubicBezTo>
                  <a:cubicBezTo>
                    <a:pt x="316" y="1918"/>
                    <a:pt x="291" y="1022"/>
                    <a:pt x="316" y="146"/>
                  </a:cubicBezTo>
                  <a:cubicBezTo>
                    <a:pt x="316" y="61"/>
                    <a:pt x="251" y="1"/>
                    <a:pt x="19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55"/>
            <p:cNvSpPr/>
            <p:nvPr/>
          </p:nvSpPr>
          <p:spPr>
            <a:xfrm>
              <a:off x="7488601" y="3194075"/>
              <a:ext cx="92537" cy="128112"/>
            </a:xfrm>
            <a:custGeom>
              <a:avLst/>
              <a:gdLst/>
              <a:ahLst/>
              <a:cxnLst/>
              <a:rect l="l" t="t" r="r" b="b"/>
              <a:pathLst>
                <a:path w="3111" h="4307" extrusionOk="0">
                  <a:moveTo>
                    <a:pt x="1899" y="1"/>
                  </a:moveTo>
                  <a:cubicBezTo>
                    <a:pt x="1429" y="1"/>
                    <a:pt x="1298" y="612"/>
                    <a:pt x="1298" y="612"/>
                  </a:cubicBezTo>
                  <a:cubicBezTo>
                    <a:pt x="1146" y="473"/>
                    <a:pt x="984" y="428"/>
                    <a:pt x="838" y="428"/>
                  </a:cubicBezTo>
                  <a:cubicBezTo>
                    <a:pt x="699" y="428"/>
                    <a:pt x="574" y="468"/>
                    <a:pt x="482" y="507"/>
                  </a:cubicBezTo>
                  <a:cubicBezTo>
                    <a:pt x="356" y="572"/>
                    <a:pt x="251" y="677"/>
                    <a:pt x="211" y="822"/>
                  </a:cubicBezTo>
                  <a:cubicBezTo>
                    <a:pt x="1" y="1823"/>
                    <a:pt x="2279" y="4307"/>
                    <a:pt x="2279" y="4307"/>
                  </a:cubicBezTo>
                  <a:lnTo>
                    <a:pt x="3110" y="3971"/>
                  </a:lnTo>
                  <a:cubicBezTo>
                    <a:pt x="3110" y="3971"/>
                    <a:pt x="2695" y="236"/>
                    <a:pt x="2089" y="31"/>
                  </a:cubicBezTo>
                  <a:cubicBezTo>
                    <a:pt x="2020" y="10"/>
                    <a:pt x="1957" y="1"/>
                    <a:pt x="189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55"/>
            <p:cNvSpPr/>
            <p:nvPr/>
          </p:nvSpPr>
          <p:spPr>
            <a:xfrm>
              <a:off x="7569924" y="3337654"/>
              <a:ext cx="100568" cy="125702"/>
            </a:xfrm>
            <a:custGeom>
              <a:avLst/>
              <a:gdLst/>
              <a:ahLst/>
              <a:cxnLst/>
              <a:rect l="l" t="t" r="r" b="b"/>
              <a:pathLst>
                <a:path w="3381" h="4226" extrusionOk="0">
                  <a:moveTo>
                    <a:pt x="752" y="1"/>
                  </a:moveTo>
                  <a:lnTo>
                    <a:pt x="1" y="461"/>
                  </a:lnTo>
                  <a:cubicBezTo>
                    <a:pt x="1" y="461"/>
                    <a:pt x="942" y="4111"/>
                    <a:pt x="1588" y="4216"/>
                  </a:cubicBezTo>
                  <a:cubicBezTo>
                    <a:pt x="1626" y="4222"/>
                    <a:pt x="1663" y="4225"/>
                    <a:pt x="1697" y="4225"/>
                  </a:cubicBezTo>
                  <a:cubicBezTo>
                    <a:pt x="2238" y="4225"/>
                    <a:pt x="2274" y="3525"/>
                    <a:pt x="2274" y="3525"/>
                  </a:cubicBezTo>
                  <a:cubicBezTo>
                    <a:pt x="2410" y="3619"/>
                    <a:pt x="2543" y="3654"/>
                    <a:pt x="2664" y="3654"/>
                  </a:cubicBezTo>
                  <a:cubicBezTo>
                    <a:pt x="2841" y="3654"/>
                    <a:pt x="2992" y="3580"/>
                    <a:pt x="3090" y="3505"/>
                  </a:cubicBezTo>
                  <a:cubicBezTo>
                    <a:pt x="3215" y="3440"/>
                    <a:pt x="3300" y="3295"/>
                    <a:pt x="3320" y="3150"/>
                  </a:cubicBezTo>
                  <a:cubicBezTo>
                    <a:pt x="3380" y="2129"/>
                    <a:pt x="752" y="1"/>
                    <a:pt x="75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55"/>
            <p:cNvSpPr/>
            <p:nvPr/>
          </p:nvSpPr>
          <p:spPr>
            <a:xfrm>
              <a:off x="7473729" y="3336465"/>
              <a:ext cx="104286" cy="126476"/>
            </a:xfrm>
            <a:custGeom>
              <a:avLst/>
              <a:gdLst/>
              <a:ahLst/>
              <a:cxnLst/>
              <a:rect l="l" t="t" r="r" b="b"/>
              <a:pathLst>
                <a:path w="3506" h="4252" extrusionOk="0">
                  <a:moveTo>
                    <a:pt x="2714" y="1"/>
                  </a:moveTo>
                  <a:cubicBezTo>
                    <a:pt x="2714" y="1"/>
                    <a:pt x="0" y="2604"/>
                    <a:pt x="231" y="3210"/>
                  </a:cubicBezTo>
                  <a:cubicBezTo>
                    <a:pt x="330" y="3497"/>
                    <a:pt x="547" y="3573"/>
                    <a:pt x="748" y="3573"/>
                  </a:cubicBezTo>
                  <a:cubicBezTo>
                    <a:pt x="970" y="3573"/>
                    <a:pt x="1172" y="3480"/>
                    <a:pt x="1172" y="3480"/>
                  </a:cubicBezTo>
                  <a:lnTo>
                    <a:pt x="1172" y="3480"/>
                  </a:lnTo>
                  <a:cubicBezTo>
                    <a:pt x="1127" y="3881"/>
                    <a:pt x="1402" y="4086"/>
                    <a:pt x="1567" y="4191"/>
                  </a:cubicBezTo>
                  <a:cubicBezTo>
                    <a:pt x="1639" y="4229"/>
                    <a:pt x="1725" y="4251"/>
                    <a:pt x="1808" y="4251"/>
                  </a:cubicBezTo>
                  <a:cubicBezTo>
                    <a:pt x="1869" y="4251"/>
                    <a:pt x="1930" y="4239"/>
                    <a:pt x="1983" y="4211"/>
                  </a:cubicBezTo>
                  <a:cubicBezTo>
                    <a:pt x="2924" y="3776"/>
                    <a:pt x="3505" y="456"/>
                    <a:pt x="3505" y="456"/>
                  </a:cubicBezTo>
                  <a:lnTo>
                    <a:pt x="2714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55"/>
            <p:cNvSpPr/>
            <p:nvPr/>
          </p:nvSpPr>
          <p:spPr>
            <a:xfrm>
              <a:off x="7440206" y="3275368"/>
              <a:ext cx="130343" cy="73619"/>
            </a:xfrm>
            <a:custGeom>
              <a:avLst/>
              <a:gdLst/>
              <a:ahLst/>
              <a:cxnLst/>
              <a:rect l="l" t="t" r="r" b="b"/>
              <a:pathLst>
                <a:path w="4382" h="2475" extrusionOk="0">
                  <a:moveTo>
                    <a:pt x="784" y="0"/>
                  </a:moveTo>
                  <a:cubicBezTo>
                    <a:pt x="690" y="0"/>
                    <a:pt x="616" y="16"/>
                    <a:pt x="566" y="52"/>
                  </a:cubicBezTo>
                  <a:cubicBezTo>
                    <a:pt x="46" y="447"/>
                    <a:pt x="587" y="1028"/>
                    <a:pt x="587" y="1028"/>
                  </a:cubicBezTo>
                  <a:cubicBezTo>
                    <a:pt x="191" y="1113"/>
                    <a:pt x="66" y="1449"/>
                    <a:pt x="46" y="1634"/>
                  </a:cubicBezTo>
                  <a:cubicBezTo>
                    <a:pt x="1" y="1779"/>
                    <a:pt x="46" y="1929"/>
                    <a:pt x="151" y="2055"/>
                  </a:cubicBezTo>
                  <a:cubicBezTo>
                    <a:pt x="472" y="2385"/>
                    <a:pt x="1337" y="2475"/>
                    <a:pt x="2185" y="2475"/>
                  </a:cubicBezTo>
                  <a:cubicBezTo>
                    <a:pt x="3203" y="2475"/>
                    <a:pt x="4197" y="2345"/>
                    <a:pt x="4197" y="2345"/>
                  </a:cubicBezTo>
                  <a:lnTo>
                    <a:pt x="4382" y="1469"/>
                  </a:lnTo>
                  <a:cubicBezTo>
                    <a:pt x="4382" y="1469"/>
                    <a:pt x="1682" y="0"/>
                    <a:pt x="78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55"/>
            <p:cNvSpPr/>
            <p:nvPr/>
          </p:nvSpPr>
          <p:spPr>
            <a:xfrm>
              <a:off x="7578729" y="3202374"/>
              <a:ext cx="110384" cy="122936"/>
            </a:xfrm>
            <a:custGeom>
              <a:avLst/>
              <a:gdLst/>
              <a:ahLst/>
              <a:cxnLst/>
              <a:rect l="l" t="t" r="r" b="b"/>
              <a:pathLst>
                <a:path w="3711" h="4133" extrusionOk="0">
                  <a:moveTo>
                    <a:pt x="2033" y="0"/>
                  </a:moveTo>
                  <a:cubicBezTo>
                    <a:pt x="1986" y="0"/>
                    <a:pt x="1939" y="7"/>
                    <a:pt x="1898" y="22"/>
                  </a:cubicBezTo>
                  <a:cubicBezTo>
                    <a:pt x="936" y="378"/>
                    <a:pt x="0" y="3607"/>
                    <a:pt x="0" y="3607"/>
                  </a:cubicBezTo>
                  <a:lnTo>
                    <a:pt x="726" y="4133"/>
                  </a:lnTo>
                  <a:cubicBezTo>
                    <a:pt x="726" y="4133"/>
                    <a:pt x="3710" y="1835"/>
                    <a:pt x="3545" y="1189"/>
                  </a:cubicBezTo>
                  <a:cubicBezTo>
                    <a:pt x="3467" y="853"/>
                    <a:pt x="3215" y="775"/>
                    <a:pt x="2998" y="775"/>
                  </a:cubicBezTo>
                  <a:cubicBezTo>
                    <a:pt x="2810" y="775"/>
                    <a:pt x="2649" y="833"/>
                    <a:pt x="2649" y="833"/>
                  </a:cubicBezTo>
                  <a:cubicBezTo>
                    <a:pt x="2709" y="438"/>
                    <a:pt x="2479" y="208"/>
                    <a:pt x="2313" y="82"/>
                  </a:cubicBezTo>
                  <a:cubicBezTo>
                    <a:pt x="2230" y="29"/>
                    <a:pt x="2129" y="0"/>
                    <a:pt x="203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55"/>
            <p:cNvSpPr/>
            <p:nvPr/>
          </p:nvSpPr>
          <p:spPr>
            <a:xfrm>
              <a:off x="7591668" y="3296785"/>
              <a:ext cx="132276" cy="69068"/>
            </a:xfrm>
            <a:custGeom>
              <a:avLst/>
              <a:gdLst/>
              <a:ahLst/>
              <a:cxnLst/>
              <a:rect l="l" t="t" r="r" b="b"/>
              <a:pathLst>
                <a:path w="4447" h="2322" extrusionOk="0">
                  <a:moveTo>
                    <a:pt x="3272" y="1"/>
                  </a:moveTo>
                  <a:cubicBezTo>
                    <a:pt x="2033" y="1"/>
                    <a:pt x="1" y="749"/>
                    <a:pt x="1" y="749"/>
                  </a:cubicBezTo>
                  <a:lnTo>
                    <a:pt x="1" y="1645"/>
                  </a:lnTo>
                  <a:cubicBezTo>
                    <a:pt x="1" y="1645"/>
                    <a:pt x="2347" y="2322"/>
                    <a:pt x="3474" y="2322"/>
                  </a:cubicBezTo>
                  <a:cubicBezTo>
                    <a:pt x="3745" y="2322"/>
                    <a:pt x="3946" y="2283"/>
                    <a:pt x="4026" y="2186"/>
                  </a:cubicBezTo>
                  <a:cubicBezTo>
                    <a:pt x="4447" y="1710"/>
                    <a:pt x="3796" y="1249"/>
                    <a:pt x="3796" y="1249"/>
                  </a:cubicBezTo>
                  <a:cubicBezTo>
                    <a:pt x="4151" y="1084"/>
                    <a:pt x="4217" y="749"/>
                    <a:pt x="4217" y="538"/>
                  </a:cubicBezTo>
                  <a:cubicBezTo>
                    <a:pt x="4197" y="393"/>
                    <a:pt x="4131" y="248"/>
                    <a:pt x="4006" y="163"/>
                  </a:cubicBezTo>
                  <a:cubicBezTo>
                    <a:pt x="3840" y="47"/>
                    <a:pt x="3580" y="1"/>
                    <a:pt x="327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55"/>
            <p:cNvSpPr/>
            <p:nvPr/>
          </p:nvSpPr>
          <p:spPr>
            <a:xfrm>
              <a:off x="7543273" y="3305768"/>
              <a:ext cx="63922" cy="55921"/>
            </a:xfrm>
            <a:custGeom>
              <a:avLst/>
              <a:gdLst/>
              <a:ahLst/>
              <a:cxnLst/>
              <a:rect l="l" t="t" r="r" b="b"/>
              <a:pathLst>
                <a:path w="2149" h="1880" extrusionOk="0">
                  <a:moveTo>
                    <a:pt x="1080" y="0"/>
                  </a:moveTo>
                  <a:cubicBezTo>
                    <a:pt x="934" y="0"/>
                    <a:pt x="786" y="36"/>
                    <a:pt x="646" y="111"/>
                  </a:cubicBezTo>
                  <a:cubicBezTo>
                    <a:pt x="191" y="342"/>
                    <a:pt x="0" y="907"/>
                    <a:pt x="231" y="1363"/>
                  </a:cubicBezTo>
                  <a:cubicBezTo>
                    <a:pt x="409" y="1691"/>
                    <a:pt x="745" y="1879"/>
                    <a:pt x="1089" y="1879"/>
                  </a:cubicBezTo>
                  <a:cubicBezTo>
                    <a:pt x="1229" y="1879"/>
                    <a:pt x="1370" y="1848"/>
                    <a:pt x="1503" y="1784"/>
                  </a:cubicBezTo>
                  <a:cubicBezTo>
                    <a:pt x="1963" y="1553"/>
                    <a:pt x="2148" y="967"/>
                    <a:pt x="1918" y="507"/>
                  </a:cubicBezTo>
                  <a:cubicBezTo>
                    <a:pt x="1743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55"/>
            <p:cNvSpPr/>
            <p:nvPr/>
          </p:nvSpPr>
          <p:spPr>
            <a:xfrm>
              <a:off x="7536431" y="3275755"/>
              <a:ext cx="21178" cy="30221"/>
            </a:xfrm>
            <a:custGeom>
              <a:avLst/>
              <a:gdLst/>
              <a:ahLst/>
              <a:cxnLst/>
              <a:rect l="l" t="t" r="r" b="b"/>
              <a:pathLst>
                <a:path w="712" h="1016" extrusionOk="0">
                  <a:moveTo>
                    <a:pt x="94" y="1"/>
                  </a:moveTo>
                  <a:cubicBezTo>
                    <a:pt x="77" y="1"/>
                    <a:pt x="61" y="6"/>
                    <a:pt x="45" y="14"/>
                  </a:cubicBezTo>
                  <a:cubicBezTo>
                    <a:pt x="20" y="39"/>
                    <a:pt x="0" y="99"/>
                    <a:pt x="20" y="119"/>
                  </a:cubicBezTo>
                  <a:lnTo>
                    <a:pt x="691" y="1015"/>
                  </a:lnTo>
                  <a:cubicBezTo>
                    <a:pt x="711" y="1015"/>
                    <a:pt x="711" y="995"/>
                    <a:pt x="711" y="995"/>
                  </a:cubicBezTo>
                  <a:lnTo>
                    <a:pt x="170" y="39"/>
                  </a:lnTo>
                  <a:cubicBezTo>
                    <a:pt x="143" y="12"/>
                    <a:pt x="118" y="1"/>
                    <a:pt x="9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55"/>
            <p:cNvSpPr/>
            <p:nvPr/>
          </p:nvSpPr>
          <p:spPr>
            <a:xfrm>
              <a:off x="7553832" y="3269449"/>
              <a:ext cx="11809" cy="34118"/>
            </a:xfrm>
            <a:custGeom>
              <a:avLst/>
              <a:gdLst/>
              <a:ahLst/>
              <a:cxnLst/>
              <a:rect l="l" t="t" r="r" b="b"/>
              <a:pathLst>
                <a:path w="397" h="1147" extrusionOk="0">
                  <a:moveTo>
                    <a:pt x="61" y="0"/>
                  </a:moveTo>
                  <a:cubicBezTo>
                    <a:pt x="21" y="20"/>
                    <a:pt x="1" y="60"/>
                    <a:pt x="21" y="101"/>
                  </a:cubicBezTo>
                  <a:lnTo>
                    <a:pt x="377" y="1147"/>
                  </a:lnTo>
                  <a:lnTo>
                    <a:pt x="397" y="1147"/>
                  </a:lnTo>
                  <a:lnTo>
                    <a:pt x="397" y="1127"/>
                  </a:lnTo>
                  <a:lnTo>
                    <a:pt x="166" y="60"/>
                  </a:lnTo>
                  <a:cubicBezTo>
                    <a:pt x="146" y="20"/>
                    <a:pt x="106" y="0"/>
                    <a:pt x="6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55"/>
            <p:cNvSpPr/>
            <p:nvPr/>
          </p:nvSpPr>
          <p:spPr>
            <a:xfrm>
              <a:off x="7598539" y="3363860"/>
              <a:ext cx="19810" cy="23261"/>
            </a:xfrm>
            <a:custGeom>
              <a:avLst/>
              <a:gdLst/>
              <a:ahLst/>
              <a:cxnLst/>
              <a:rect l="l" t="t" r="r" b="b"/>
              <a:pathLst>
                <a:path w="666" h="782" extrusionOk="0">
                  <a:moveTo>
                    <a:pt x="10" y="1"/>
                  </a:moveTo>
                  <a:cubicBezTo>
                    <a:pt x="5" y="1"/>
                    <a:pt x="0" y="6"/>
                    <a:pt x="0" y="16"/>
                  </a:cubicBezTo>
                  <a:lnTo>
                    <a:pt x="0" y="36"/>
                  </a:lnTo>
                  <a:lnTo>
                    <a:pt x="521" y="747"/>
                  </a:lnTo>
                  <a:lnTo>
                    <a:pt x="521" y="767"/>
                  </a:lnTo>
                  <a:cubicBezTo>
                    <a:pt x="531" y="777"/>
                    <a:pt x="552" y="782"/>
                    <a:pt x="573" y="782"/>
                  </a:cubicBezTo>
                  <a:cubicBezTo>
                    <a:pt x="595" y="782"/>
                    <a:pt x="616" y="777"/>
                    <a:pt x="626" y="767"/>
                  </a:cubicBezTo>
                  <a:cubicBezTo>
                    <a:pt x="666" y="727"/>
                    <a:pt x="666" y="682"/>
                    <a:pt x="626" y="642"/>
                  </a:cubicBezTo>
                  <a:lnTo>
                    <a:pt x="20" y="16"/>
                  </a:lnTo>
                  <a:cubicBezTo>
                    <a:pt x="20" y="6"/>
                    <a:pt x="15" y="1"/>
                    <a:pt x="1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55"/>
            <p:cNvSpPr/>
            <p:nvPr/>
          </p:nvSpPr>
          <p:spPr>
            <a:xfrm>
              <a:off x="7591668" y="3366834"/>
              <a:ext cx="13147" cy="26949"/>
            </a:xfrm>
            <a:custGeom>
              <a:avLst/>
              <a:gdLst/>
              <a:ahLst/>
              <a:cxnLst/>
              <a:rect l="l" t="t" r="r" b="b"/>
              <a:pathLst>
                <a:path w="442" h="906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1" y="857"/>
                  </a:lnTo>
                  <a:cubicBezTo>
                    <a:pt x="291" y="857"/>
                    <a:pt x="291" y="857"/>
                    <a:pt x="291" y="877"/>
                  </a:cubicBezTo>
                  <a:cubicBezTo>
                    <a:pt x="309" y="891"/>
                    <a:pt x="334" y="905"/>
                    <a:pt x="361" y="905"/>
                  </a:cubicBezTo>
                  <a:cubicBezTo>
                    <a:pt x="373" y="905"/>
                    <a:pt x="385" y="903"/>
                    <a:pt x="396" y="897"/>
                  </a:cubicBezTo>
                  <a:cubicBezTo>
                    <a:pt x="441" y="877"/>
                    <a:pt x="441" y="832"/>
                    <a:pt x="416" y="792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55"/>
            <p:cNvSpPr/>
            <p:nvPr/>
          </p:nvSpPr>
          <p:spPr>
            <a:xfrm>
              <a:off x="7546396" y="3363116"/>
              <a:ext cx="16717" cy="25045"/>
            </a:xfrm>
            <a:custGeom>
              <a:avLst/>
              <a:gdLst/>
              <a:ahLst/>
              <a:cxnLst/>
              <a:rect l="l" t="t" r="r" b="b"/>
              <a:pathLst>
                <a:path w="562" h="842" extrusionOk="0">
                  <a:moveTo>
                    <a:pt x="541" y="1"/>
                  </a:moveTo>
                  <a:lnTo>
                    <a:pt x="41" y="732"/>
                  </a:lnTo>
                  <a:lnTo>
                    <a:pt x="21" y="732"/>
                  </a:lnTo>
                  <a:cubicBezTo>
                    <a:pt x="1" y="772"/>
                    <a:pt x="21" y="812"/>
                    <a:pt x="61" y="832"/>
                  </a:cubicBezTo>
                  <a:cubicBezTo>
                    <a:pt x="73" y="839"/>
                    <a:pt x="85" y="842"/>
                    <a:pt x="97" y="842"/>
                  </a:cubicBezTo>
                  <a:cubicBezTo>
                    <a:pt x="126" y="842"/>
                    <a:pt x="151" y="821"/>
                    <a:pt x="166" y="792"/>
                  </a:cubicBezTo>
                  <a:lnTo>
                    <a:pt x="561" y="21"/>
                  </a:lnTo>
                  <a:lnTo>
                    <a:pt x="56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55"/>
            <p:cNvSpPr/>
            <p:nvPr/>
          </p:nvSpPr>
          <p:spPr>
            <a:xfrm>
              <a:off x="7535837" y="3358060"/>
              <a:ext cx="22963" cy="19840"/>
            </a:xfrm>
            <a:custGeom>
              <a:avLst/>
              <a:gdLst/>
              <a:ahLst/>
              <a:cxnLst/>
              <a:rect l="l" t="t" r="r" b="b"/>
              <a:pathLst>
                <a:path w="772" h="667" extrusionOk="0">
                  <a:moveTo>
                    <a:pt x="731" y="1"/>
                  </a:moveTo>
                  <a:lnTo>
                    <a:pt x="40" y="526"/>
                  </a:lnTo>
                  <a:lnTo>
                    <a:pt x="40" y="546"/>
                  </a:lnTo>
                  <a:cubicBezTo>
                    <a:pt x="0" y="566"/>
                    <a:pt x="0" y="606"/>
                    <a:pt x="40" y="651"/>
                  </a:cubicBezTo>
                  <a:cubicBezTo>
                    <a:pt x="53" y="661"/>
                    <a:pt x="74" y="666"/>
                    <a:pt x="95" y="666"/>
                  </a:cubicBezTo>
                  <a:cubicBezTo>
                    <a:pt x="115" y="666"/>
                    <a:pt x="135" y="661"/>
                    <a:pt x="145" y="651"/>
                  </a:cubicBezTo>
                  <a:lnTo>
                    <a:pt x="751" y="26"/>
                  </a:lnTo>
                  <a:cubicBezTo>
                    <a:pt x="751" y="26"/>
                    <a:pt x="771" y="1"/>
                    <a:pt x="75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55"/>
            <p:cNvSpPr/>
            <p:nvPr/>
          </p:nvSpPr>
          <p:spPr>
            <a:xfrm>
              <a:off x="7594196" y="3269449"/>
              <a:ext cx="16717" cy="30667"/>
            </a:xfrm>
            <a:custGeom>
              <a:avLst/>
              <a:gdLst/>
              <a:ahLst/>
              <a:cxnLst/>
              <a:rect l="l" t="t" r="r" b="b"/>
              <a:pathLst>
                <a:path w="562" h="1031" extrusionOk="0">
                  <a:moveTo>
                    <a:pt x="502" y="0"/>
                  </a:moveTo>
                  <a:cubicBezTo>
                    <a:pt x="456" y="0"/>
                    <a:pt x="416" y="20"/>
                    <a:pt x="396" y="40"/>
                  </a:cubicBezTo>
                  <a:lnTo>
                    <a:pt x="21" y="1002"/>
                  </a:lnTo>
                  <a:cubicBezTo>
                    <a:pt x="1" y="1022"/>
                    <a:pt x="21" y="1022"/>
                    <a:pt x="21" y="1022"/>
                  </a:cubicBezTo>
                  <a:cubicBezTo>
                    <a:pt x="21" y="1028"/>
                    <a:pt x="23" y="1031"/>
                    <a:pt x="26" y="1031"/>
                  </a:cubicBezTo>
                  <a:cubicBezTo>
                    <a:pt x="32" y="1031"/>
                    <a:pt x="41" y="1022"/>
                    <a:pt x="41" y="1022"/>
                  </a:cubicBezTo>
                  <a:lnTo>
                    <a:pt x="542" y="126"/>
                  </a:lnTo>
                  <a:lnTo>
                    <a:pt x="542" y="101"/>
                  </a:lnTo>
                  <a:cubicBezTo>
                    <a:pt x="562" y="60"/>
                    <a:pt x="542" y="20"/>
                    <a:pt x="50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55"/>
            <p:cNvSpPr/>
            <p:nvPr/>
          </p:nvSpPr>
          <p:spPr>
            <a:xfrm>
              <a:off x="7600324" y="3280217"/>
              <a:ext cx="24302" cy="25402"/>
            </a:xfrm>
            <a:custGeom>
              <a:avLst/>
              <a:gdLst/>
              <a:ahLst/>
              <a:cxnLst/>
              <a:rect l="l" t="t" r="r" b="b"/>
              <a:pathLst>
                <a:path w="817" h="854" extrusionOk="0">
                  <a:moveTo>
                    <a:pt x="722" y="0"/>
                  </a:moveTo>
                  <a:cubicBezTo>
                    <a:pt x="701" y="0"/>
                    <a:pt x="681" y="11"/>
                    <a:pt x="671" y="34"/>
                  </a:cubicBezTo>
                  <a:lnTo>
                    <a:pt x="0" y="825"/>
                  </a:lnTo>
                  <a:lnTo>
                    <a:pt x="0" y="845"/>
                  </a:lnTo>
                  <a:cubicBezTo>
                    <a:pt x="17" y="845"/>
                    <a:pt x="22" y="854"/>
                    <a:pt x="24" y="854"/>
                  </a:cubicBezTo>
                  <a:cubicBezTo>
                    <a:pt x="25" y="854"/>
                    <a:pt x="25" y="852"/>
                    <a:pt x="25" y="845"/>
                  </a:cubicBezTo>
                  <a:lnTo>
                    <a:pt x="776" y="139"/>
                  </a:lnTo>
                  <a:lnTo>
                    <a:pt x="796" y="139"/>
                  </a:lnTo>
                  <a:cubicBezTo>
                    <a:pt x="816" y="94"/>
                    <a:pt x="816" y="54"/>
                    <a:pt x="776" y="34"/>
                  </a:cubicBezTo>
                  <a:cubicBezTo>
                    <a:pt x="764" y="11"/>
                    <a:pt x="742" y="0"/>
                    <a:pt x="72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55"/>
            <p:cNvSpPr/>
            <p:nvPr/>
          </p:nvSpPr>
          <p:spPr>
            <a:xfrm>
              <a:off x="7614601" y="3320016"/>
              <a:ext cx="31173" cy="7704"/>
            </a:xfrm>
            <a:custGeom>
              <a:avLst/>
              <a:gdLst/>
              <a:ahLst/>
              <a:cxnLst/>
              <a:rect l="l" t="t" r="r" b="b"/>
              <a:pathLst>
                <a:path w="1048" h="259" extrusionOk="0">
                  <a:moveTo>
                    <a:pt x="973" y="0"/>
                  </a:moveTo>
                  <a:cubicBezTo>
                    <a:pt x="963" y="0"/>
                    <a:pt x="953" y="2"/>
                    <a:pt x="942" y="8"/>
                  </a:cubicBezTo>
                  <a:lnTo>
                    <a:pt x="21" y="238"/>
                  </a:lnTo>
                  <a:cubicBezTo>
                    <a:pt x="1" y="238"/>
                    <a:pt x="1" y="238"/>
                    <a:pt x="1" y="258"/>
                  </a:cubicBezTo>
                  <a:lnTo>
                    <a:pt x="21" y="258"/>
                  </a:lnTo>
                  <a:lnTo>
                    <a:pt x="962" y="153"/>
                  </a:lnTo>
                  <a:lnTo>
                    <a:pt x="982" y="153"/>
                  </a:lnTo>
                  <a:cubicBezTo>
                    <a:pt x="1022" y="133"/>
                    <a:pt x="1047" y="93"/>
                    <a:pt x="1047" y="53"/>
                  </a:cubicBezTo>
                  <a:cubicBezTo>
                    <a:pt x="1029" y="20"/>
                    <a:pt x="1002" y="0"/>
                    <a:pt x="97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55"/>
            <p:cNvSpPr/>
            <p:nvPr/>
          </p:nvSpPr>
          <p:spPr>
            <a:xfrm>
              <a:off x="7614006" y="3334531"/>
              <a:ext cx="31024" cy="6276"/>
            </a:xfrm>
            <a:custGeom>
              <a:avLst/>
              <a:gdLst/>
              <a:ahLst/>
              <a:cxnLst/>
              <a:rect l="l" t="t" r="r" b="b"/>
              <a:pathLst>
                <a:path w="1043" h="211" extrusionOk="0">
                  <a:moveTo>
                    <a:pt x="1" y="0"/>
                  </a:moveTo>
                  <a:lnTo>
                    <a:pt x="1" y="20"/>
                  </a:lnTo>
                  <a:lnTo>
                    <a:pt x="942" y="211"/>
                  </a:lnTo>
                  <a:lnTo>
                    <a:pt x="962" y="211"/>
                  </a:lnTo>
                  <a:cubicBezTo>
                    <a:pt x="1002" y="211"/>
                    <a:pt x="1022" y="191"/>
                    <a:pt x="1042" y="146"/>
                  </a:cubicBezTo>
                  <a:cubicBezTo>
                    <a:pt x="1042" y="86"/>
                    <a:pt x="1002" y="66"/>
                    <a:pt x="962" y="66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55"/>
            <p:cNvSpPr/>
            <p:nvPr/>
          </p:nvSpPr>
          <p:spPr>
            <a:xfrm>
              <a:off x="7506032" y="3328285"/>
              <a:ext cx="34742" cy="7674"/>
            </a:xfrm>
            <a:custGeom>
              <a:avLst/>
              <a:gdLst/>
              <a:ahLst/>
              <a:cxnLst/>
              <a:rect l="l" t="t" r="r" b="b"/>
              <a:pathLst>
                <a:path w="1168" h="258" extrusionOk="0">
                  <a:moveTo>
                    <a:pt x="1147" y="0"/>
                  </a:moveTo>
                  <a:lnTo>
                    <a:pt x="86" y="105"/>
                  </a:lnTo>
                  <a:lnTo>
                    <a:pt x="66" y="105"/>
                  </a:lnTo>
                  <a:cubicBezTo>
                    <a:pt x="21" y="105"/>
                    <a:pt x="1" y="150"/>
                    <a:pt x="1" y="190"/>
                  </a:cubicBezTo>
                  <a:cubicBezTo>
                    <a:pt x="17" y="222"/>
                    <a:pt x="49" y="258"/>
                    <a:pt x="82" y="258"/>
                  </a:cubicBezTo>
                  <a:cubicBezTo>
                    <a:pt x="90" y="258"/>
                    <a:pt x="98" y="255"/>
                    <a:pt x="106" y="250"/>
                  </a:cubicBezTo>
                  <a:lnTo>
                    <a:pt x="1167" y="45"/>
                  </a:lnTo>
                  <a:lnTo>
                    <a:pt x="1167" y="25"/>
                  </a:lnTo>
                  <a:cubicBezTo>
                    <a:pt x="1167" y="25"/>
                    <a:pt x="1167" y="0"/>
                    <a:pt x="114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55"/>
            <p:cNvSpPr/>
            <p:nvPr/>
          </p:nvSpPr>
          <p:spPr>
            <a:xfrm>
              <a:off x="7507222" y="3312788"/>
              <a:ext cx="34891" cy="8061"/>
            </a:xfrm>
            <a:custGeom>
              <a:avLst/>
              <a:gdLst/>
              <a:ahLst/>
              <a:cxnLst/>
              <a:rect l="l" t="t" r="r" b="b"/>
              <a:pathLst>
                <a:path w="1173" h="271" extrusionOk="0">
                  <a:moveTo>
                    <a:pt x="106" y="0"/>
                  </a:moveTo>
                  <a:cubicBezTo>
                    <a:pt x="66" y="0"/>
                    <a:pt x="26" y="45"/>
                    <a:pt x="26" y="86"/>
                  </a:cubicBezTo>
                  <a:cubicBezTo>
                    <a:pt x="1" y="126"/>
                    <a:pt x="46" y="171"/>
                    <a:pt x="86" y="171"/>
                  </a:cubicBezTo>
                  <a:lnTo>
                    <a:pt x="1172" y="271"/>
                  </a:lnTo>
                  <a:lnTo>
                    <a:pt x="1172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55"/>
            <p:cNvSpPr/>
            <p:nvPr/>
          </p:nvSpPr>
          <p:spPr>
            <a:xfrm>
              <a:off x="7549519" y="3311003"/>
              <a:ext cx="51578" cy="45242"/>
            </a:xfrm>
            <a:custGeom>
              <a:avLst/>
              <a:gdLst/>
              <a:ahLst/>
              <a:cxnLst/>
              <a:rect l="l" t="t" r="r" b="b"/>
              <a:pathLst>
                <a:path w="1734" h="1521" extrusionOk="0">
                  <a:moveTo>
                    <a:pt x="865" y="0"/>
                  </a:moveTo>
                  <a:cubicBezTo>
                    <a:pt x="749" y="0"/>
                    <a:pt x="632" y="26"/>
                    <a:pt x="522" y="80"/>
                  </a:cubicBezTo>
                  <a:cubicBezTo>
                    <a:pt x="146" y="271"/>
                    <a:pt x="1" y="731"/>
                    <a:pt x="186" y="1107"/>
                  </a:cubicBezTo>
                  <a:cubicBezTo>
                    <a:pt x="320" y="1371"/>
                    <a:pt x="584" y="1521"/>
                    <a:pt x="860" y="1521"/>
                  </a:cubicBezTo>
                  <a:cubicBezTo>
                    <a:pt x="977" y="1521"/>
                    <a:pt x="1096" y="1494"/>
                    <a:pt x="1207" y="1437"/>
                  </a:cubicBezTo>
                  <a:cubicBezTo>
                    <a:pt x="1583" y="1252"/>
                    <a:pt x="1733" y="791"/>
                    <a:pt x="1543" y="416"/>
                  </a:cubicBezTo>
                  <a:cubicBezTo>
                    <a:pt x="1412" y="151"/>
                    <a:pt x="1144" y="0"/>
                    <a:pt x="86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66" name="Google Shape;3966;p55"/>
          <p:cNvGrpSpPr/>
          <p:nvPr/>
        </p:nvGrpSpPr>
        <p:grpSpPr>
          <a:xfrm rot="1676972">
            <a:off x="3082121" y="3567384"/>
            <a:ext cx="698961" cy="1199129"/>
            <a:chOff x="8050026" y="3218526"/>
            <a:chExt cx="277461" cy="476009"/>
          </a:xfrm>
        </p:grpSpPr>
        <p:sp>
          <p:nvSpPr>
            <p:cNvPr id="3967" name="Google Shape;3967;p55"/>
            <p:cNvSpPr/>
            <p:nvPr/>
          </p:nvSpPr>
          <p:spPr>
            <a:xfrm>
              <a:off x="8050026" y="3218526"/>
              <a:ext cx="277461" cy="476009"/>
            </a:xfrm>
            <a:custGeom>
              <a:avLst/>
              <a:gdLst/>
              <a:ahLst/>
              <a:cxnLst/>
              <a:rect l="l" t="t" r="r" b="b"/>
              <a:pathLst>
                <a:path w="9328" h="16003" extrusionOk="0">
                  <a:moveTo>
                    <a:pt x="4737" y="8281"/>
                  </a:moveTo>
                  <a:lnTo>
                    <a:pt x="4737" y="8281"/>
                  </a:lnTo>
                  <a:cubicBezTo>
                    <a:pt x="4466" y="8847"/>
                    <a:pt x="4216" y="9513"/>
                    <a:pt x="4006" y="10179"/>
                  </a:cubicBezTo>
                  <a:lnTo>
                    <a:pt x="4006" y="10099"/>
                  </a:lnTo>
                  <a:cubicBezTo>
                    <a:pt x="3986" y="9909"/>
                    <a:pt x="3986" y="9743"/>
                    <a:pt x="3966" y="9553"/>
                  </a:cubicBezTo>
                  <a:lnTo>
                    <a:pt x="3946" y="8722"/>
                  </a:lnTo>
                  <a:cubicBezTo>
                    <a:pt x="4171" y="8597"/>
                    <a:pt x="4446" y="8447"/>
                    <a:pt x="4737" y="8281"/>
                  </a:cubicBezTo>
                  <a:close/>
                  <a:moveTo>
                    <a:pt x="4506" y="0"/>
                  </a:moveTo>
                  <a:cubicBezTo>
                    <a:pt x="3214" y="0"/>
                    <a:pt x="2589" y="2839"/>
                    <a:pt x="2589" y="2859"/>
                  </a:cubicBezTo>
                  <a:cubicBezTo>
                    <a:pt x="2483" y="3420"/>
                    <a:pt x="2483" y="4191"/>
                    <a:pt x="2544" y="5192"/>
                  </a:cubicBezTo>
                  <a:cubicBezTo>
                    <a:pt x="2273" y="4882"/>
                    <a:pt x="1898" y="4546"/>
                    <a:pt x="1522" y="4546"/>
                  </a:cubicBezTo>
                  <a:cubicBezTo>
                    <a:pt x="1417" y="4546"/>
                    <a:pt x="1337" y="4566"/>
                    <a:pt x="1252" y="4611"/>
                  </a:cubicBezTo>
                  <a:cubicBezTo>
                    <a:pt x="1087" y="4671"/>
                    <a:pt x="961" y="4817"/>
                    <a:pt x="896" y="5007"/>
                  </a:cubicBezTo>
                  <a:cubicBezTo>
                    <a:pt x="691" y="5568"/>
                    <a:pt x="1067" y="6489"/>
                    <a:pt x="1167" y="6694"/>
                  </a:cubicBezTo>
                  <a:cubicBezTo>
                    <a:pt x="1502" y="7385"/>
                    <a:pt x="2463" y="8367"/>
                    <a:pt x="2964" y="8847"/>
                  </a:cubicBezTo>
                  <a:lnTo>
                    <a:pt x="2964" y="9073"/>
                  </a:lnTo>
                  <a:cubicBezTo>
                    <a:pt x="2734" y="8722"/>
                    <a:pt x="2193" y="8031"/>
                    <a:pt x="1627" y="8031"/>
                  </a:cubicBezTo>
                  <a:cubicBezTo>
                    <a:pt x="1542" y="8031"/>
                    <a:pt x="1462" y="8051"/>
                    <a:pt x="1377" y="8096"/>
                  </a:cubicBezTo>
                  <a:cubicBezTo>
                    <a:pt x="1212" y="8176"/>
                    <a:pt x="1087" y="8301"/>
                    <a:pt x="1001" y="8492"/>
                  </a:cubicBezTo>
                  <a:cubicBezTo>
                    <a:pt x="876" y="8867"/>
                    <a:pt x="1001" y="9428"/>
                    <a:pt x="1127" y="9804"/>
                  </a:cubicBezTo>
                  <a:cubicBezTo>
                    <a:pt x="1016" y="9773"/>
                    <a:pt x="908" y="9757"/>
                    <a:pt x="806" y="9757"/>
                  </a:cubicBezTo>
                  <a:cubicBezTo>
                    <a:pt x="641" y="9757"/>
                    <a:pt x="493" y="9799"/>
                    <a:pt x="376" y="9889"/>
                  </a:cubicBezTo>
                  <a:cubicBezTo>
                    <a:pt x="210" y="10014"/>
                    <a:pt x="105" y="10179"/>
                    <a:pt x="85" y="10409"/>
                  </a:cubicBezTo>
                  <a:cubicBezTo>
                    <a:pt x="0" y="11075"/>
                    <a:pt x="666" y="12057"/>
                    <a:pt x="836" y="12267"/>
                  </a:cubicBezTo>
                  <a:cubicBezTo>
                    <a:pt x="961" y="12412"/>
                    <a:pt x="1087" y="12557"/>
                    <a:pt x="1272" y="12703"/>
                  </a:cubicBezTo>
                  <a:cubicBezTo>
                    <a:pt x="1041" y="12788"/>
                    <a:pt x="941" y="12933"/>
                    <a:pt x="876" y="13058"/>
                  </a:cubicBezTo>
                  <a:cubicBezTo>
                    <a:pt x="816" y="13203"/>
                    <a:pt x="816" y="13373"/>
                    <a:pt x="876" y="13519"/>
                  </a:cubicBezTo>
                  <a:cubicBezTo>
                    <a:pt x="1087" y="13999"/>
                    <a:pt x="1878" y="14310"/>
                    <a:pt x="1898" y="14310"/>
                  </a:cubicBezTo>
                  <a:cubicBezTo>
                    <a:pt x="2293" y="14455"/>
                    <a:pt x="2964" y="14520"/>
                    <a:pt x="3545" y="14520"/>
                  </a:cubicBezTo>
                  <a:cubicBezTo>
                    <a:pt x="3590" y="14705"/>
                    <a:pt x="3610" y="14876"/>
                    <a:pt x="3650" y="15061"/>
                  </a:cubicBezTo>
                  <a:cubicBezTo>
                    <a:pt x="3670" y="15251"/>
                    <a:pt x="3715" y="15436"/>
                    <a:pt x="3735" y="15607"/>
                  </a:cubicBezTo>
                  <a:cubicBezTo>
                    <a:pt x="3775" y="15832"/>
                    <a:pt x="3966" y="16002"/>
                    <a:pt x="4196" y="16002"/>
                  </a:cubicBezTo>
                  <a:lnTo>
                    <a:pt x="4276" y="16002"/>
                  </a:lnTo>
                  <a:cubicBezTo>
                    <a:pt x="4401" y="15982"/>
                    <a:pt x="4506" y="15917"/>
                    <a:pt x="4591" y="15812"/>
                  </a:cubicBezTo>
                  <a:cubicBezTo>
                    <a:pt x="4651" y="15707"/>
                    <a:pt x="4697" y="15582"/>
                    <a:pt x="4672" y="15456"/>
                  </a:cubicBezTo>
                  <a:cubicBezTo>
                    <a:pt x="4631" y="15251"/>
                    <a:pt x="4591" y="15061"/>
                    <a:pt x="4571" y="14856"/>
                  </a:cubicBezTo>
                  <a:cubicBezTo>
                    <a:pt x="4506" y="14500"/>
                    <a:pt x="4446" y="14125"/>
                    <a:pt x="4381" y="13769"/>
                  </a:cubicBezTo>
                  <a:lnTo>
                    <a:pt x="4341" y="13434"/>
                  </a:lnTo>
                  <a:cubicBezTo>
                    <a:pt x="5072" y="13268"/>
                    <a:pt x="6529" y="12893"/>
                    <a:pt x="7470" y="12372"/>
                  </a:cubicBezTo>
                  <a:cubicBezTo>
                    <a:pt x="7470" y="12352"/>
                    <a:pt x="9328" y="11200"/>
                    <a:pt x="8887" y="10264"/>
                  </a:cubicBezTo>
                  <a:cubicBezTo>
                    <a:pt x="8802" y="10054"/>
                    <a:pt x="8577" y="9824"/>
                    <a:pt x="8031" y="9824"/>
                  </a:cubicBezTo>
                  <a:cubicBezTo>
                    <a:pt x="7676" y="9824"/>
                    <a:pt x="7280" y="9909"/>
                    <a:pt x="6925" y="10034"/>
                  </a:cubicBezTo>
                  <a:cubicBezTo>
                    <a:pt x="7115" y="9784"/>
                    <a:pt x="7300" y="9553"/>
                    <a:pt x="7450" y="9303"/>
                  </a:cubicBezTo>
                  <a:cubicBezTo>
                    <a:pt x="7450" y="9283"/>
                    <a:pt x="8847" y="6865"/>
                    <a:pt x="7846" y="6113"/>
                  </a:cubicBezTo>
                  <a:cubicBezTo>
                    <a:pt x="7707" y="6018"/>
                    <a:pt x="7542" y="5965"/>
                    <a:pt x="7363" y="5965"/>
                  </a:cubicBezTo>
                  <a:cubicBezTo>
                    <a:pt x="7270" y="5965"/>
                    <a:pt x="7174" y="5979"/>
                    <a:pt x="7075" y="6008"/>
                  </a:cubicBezTo>
                  <a:cubicBezTo>
                    <a:pt x="7200" y="5673"/>
                    <a:pt x="7240" y="5342"/>
                    <a:pt x="7030" y="5067"/>
                  </a:cubicBezTo>
                  <a:cubicBezTo>
                    <a:pt x="6990" y="5047"/>
                    <a:pt x="6970" y="5007"/>
                    <a:pt x="6925" y="4987"/>
                  </a:cubicBezTo>
                  <a:cubicBezTo>
                    <a:pt x="7200" y="4236"/>
                    <a:pt x="7365" y="3380"/>
                    <a:pt x="6824" y="3004"/>
                  </a:cubicBezTo>
                  <a:cubicBezTo>
                    <a:pt x="6719" y="2919"/>
                    <a:pt x="6549" y="2859"/>
                    <a:pt x="6404" y="2859"/>
                  </a:cubicBezTo>
                  <a:cubicBezTo>
                    <a:pt x="6199" y="2859"/>
                    <a:pt x="5968" y="2939"/>
                    <a:pt x="5718" y="3109"/>
                  </a:cubicBezTo>
                  <a:cubicBezTo>
                    <a:pt x="5758" y="2273"/>
                    <a:pt x="5758" y="270"/>
                    <a:pt x="4697" y="20"/>
                  </a:cubicBezTo>
                  <a:cubicBezTo>
                    <a:pt x="4631" y="0"/>
                    <a:pt x="4571" y="0"/>
                    <a:pt x="45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8" name="Google Shape;3968;p55"/>
            <p:cNvSpPr/>
            <p:nvPr/>
          </p:nvSpPr>
          <p:spPr>
            <a:xfrm>
              <a:off x="8056867" y="3233012"/>
              <a:ext cx="252624" cy="450934"/>
            </a:xfrm>
            <a:custGeom>
              <a:avLst/>
              <a:gdLst/>
              <a:ahLst/>
              <a:cxnLst/>
              <a:rect l="l" t="t" r="r" b="b"/>
              <a:pathLst>
                <a:path w="8493" h="15160" extrusionOk="0">
                  <a:moveTo>
                    <a:pt x="3590" y="13572"/>
                  </a:moveTo>
                  <a:cubicBezTo>
                    <a:pt x="3610" y="13572"/>
                    <a:pt x="3630" y="13592"/>
                    <a:pt x="3650" y="13592"/>
                  </a:cubicBezTo>
                  <a:lnTo>
                    <a:pt x="3650" y="13617"/>
                  </a:lnTo>
                  <a:cubicBezTo>
                    <a:pt x="3630" y="13592"/>
                    <a:pt x="3610" y="13572"/>
                    <a:pt x="3590" y="13572"/>
                  </a:cubicBezTo>
                  <a:close/>
                  <a:moveTo>
                    <a:pt x="4258" y="1"/>
                  </a:moveTo>
                  <a:cubicBezTo>
                    <a:pt x="3546" y="1"/>
                    <a:pt x="2894" y="1820"/>
                    <a:pt x="2774" y="2517"/>
                  </a:cubicBezTo>
                  <a:cubicBezTo>
                    <a:pt x="2504" y="3999"/>
                    <a:pt x="3005" y="7149"/>
                    <a:pt x="3130" y="7960"/>
                  </a:cubicBezTo>
                  <a:cubicBezTo>
                    <a:pt x="3025" y="7399"/>
                    <a:pt x="2774" y="6292"/>
                    <a:pt x="2399" y="5606"/>
                  </a:cubicBezTo>
                  <a:cubicBezTo>
                    <a:pt x="2228" y="5279"/>
                    <a:pt x="1645" y="4543"/>
                    <a:pt x="1276" y="4543"/>
                  </a:cubicBezTo>
                  <a:cubicBezTo>
                    <a:pt x="1245" y="4543"/>
                    <a:pt x="1215" y="4549"/>
                    <a:pt x="1187" y="4560"/>
                  </a:cubicBezTo>
                  <a:cubicBezTo>
                    <a:pt x="837" y="4730"/>
                    <a:pt x="1127" y="5752"/>
                    <a:pt x="1312" y="6107"/>
                  </a:cubicBezTo>
                  <a:cubicBezTo>
                    <a:pt x="1648" y="6813"/>
                    <a:pt x="2879" y="7985"/>
                    <a:pt x="3150" y="8255"/>
                  </a:cubicBezTo>
                  <a:lnTo>
                    <a:pt x="3150" y="8295"/>
                  </a:lnTo>
                  <a:lnTo>
                    <a:pt x="3170" y="9151"/>
                  </a:lnTo>
                  <a:cubicBezTo>
                    <a:pt x="3190" y="9442"/>
                    <a:pt x="3215" y="9737"/>
                    <a:pt x="3235" y="10008"/>
                  </a:cubicBezTo>
                  <a:cubicBezTo>
                    <a:pt x="3275" y="10588"/>
                    <a:pt x="3340" y="11154"/>
                    <a:pt x="3400" y="11715"/>
                  </a:cubicBezTo>
                  <a:lnTo>
                    <a:pt x="3400" y="11740"/>
                  </a:lnTo>
                  <a:lnTo>
                    <a:pt x="3295" y="11530"/>
                  </a:lnTo>
                  <a:cubicBezTo>
                    <a:pt x="3190" y="11009"/>
                    <a:pt x="2919" y="9817"/>
                    <a:pt x="2524" y="9086"/>
                  </a:cubicBezTo>
                  <a:cubicBezTo>
                    <a:pt x="2330" y="8763"/>
                    <a:pt x="1767" y="8028"/>
                    <a:pt x="1401" y="8028"/>
                  </a:cubicBezTo>
                  <a:cubicBezTo>
                    <a:pt x="1370" y="8028"/>
                    <a:pt x="1340" y="8033"/>
                    <a:pt x="1312" y="8045"/>
                  </a:cubicBezTo>
                  <a:cubicBezTo>
                    <a:pt x="937" y="8210"/>
                    <a:pt x="1252" y="9256"/>
                    <a:pt x="1417" y="9587"/>
                  </a:cubicBezTo>
                  <a:cubicBezTo>
                    <a:pt x="1793" y="10318"/>
                    <a:pt x="3090" y="11550"/>
                    <a:pt x="3295" y="11760"/>
                  </a:cubicBezTo>
                  <a:lnTo>
                    <a:pt x="3420" y="11990"/>
                  </a:lnTo>
                  <a:cubicBezTo>
                    <a:pt x="3440" y="12175"/>
                    <a:pt x="3485" y="12386"/>
                    <a:pt x="3505" y="12571"/>
                  </a:cubicBezTo>
                  <a:lnTo>
                    <a:pt x="3610" y="13262"/>
                  </a:lnTo>
                  <a:cubicBezTo>
                    <a:pt x="3315" y="12636"/>
                    <a:pt x="2714" y="11404"/>
                    <a:pt x="2088" y="10693"/>
                  </a:cubicBezTo>
                  <a:cubicBezTo>
                    <a:pt x="1819" y="10390"/>
                    <a:pt x="1051" y="9756"/>
                    <a:pt x="586" y="9756"/>
                  </a:cubicBezTo>
                  <a:cubicBezTo>
                    <a:pt x="505" y="9756"/>
                    <a:pt x="434" y="9775"/>
                    <a:pt x="376" y="9817"/>
                  </a:cubicBezTo>
                  <a:cubicBezTo>
                    <a:pt x="0" y="10088"/>
                    <a:pt x="646" y="11239"/>
                    <a:pt x="937" y="11590"/>
                  </a:cubicBezTo>
                  <a:cubicBezTo>
                    <a:pt x="1292" y="12030"/>
                    <a:pt x="2088" y="12591"/>
                    <a:pt x="2734" y="13012"/>
                  </a:cubicBezTo>
                  <a:cubicBezTo>
                    <a:pt x="2524" y="12907"/>
                    <a:pt x="2294" y="12801"/>
                    <a:pt x="2108" y="12741"/>
                  </a:cubicBezTo>
                  <a:cubicBezTo>
                    <a:pt x="1975" y="12696"/>
                    <a:pt x="1705" y="12645"/>
                    <a:pt x="1467" y="12645"/>
                  </a:cubicBezTo>
                  <a:cubicBezTo>
                    <a:pt x="1257" y="12645"/>
                    <a:pt x="1071" y="12684"/>
                    <a:pt x="1022" y="12801"/>
                  </a:cubicBezTo>
                  <a:cubicBezTo>
                    <a:pt x="917" y="13052"/>
                    <a:pt x="1563" y="13407"/>
                    <a:pt x="1793" y="13492"/>
                  </a:cubicBezTo>
                  <a:cubicBezTo>
                    <a:pt x="2274" y="13678"/>
                    <a:pt x="3340" y="13698"/>
                    <a:pt x="3670" y="13698"/>
                  </a:cubicBezTo>
                  <a:cubicBezTo>
                    <a:pt x="3756" y="14178"/>
                    <a:pt x="3841" y="14639"/>
                    <a:pt x="3921" y="15120"/>
                  </a:cubicBezTo>
                  <a:cubicBezTo>
                    <a:pt x="3921" y="15160"/>
                    <a:pt x="3966" y="15160"/>
                    <a:pt x="3986" y="15160"/>
                  </a:cubicBezTo>
                  <a:cubicBezTo>
                    <a:pt x="4006" y="15160"/>
                    <a:pt x="4026" y="15140"/>
                    <a:pt x="4026" y="15095"/>
                  </a:cubicBezTo>
                  <a:cubicBezTo>
                    <a:pt x="3921" y="14534"/>
                    <a:pt x="3841" y="13968"/>
                    <a:pt x="3736" y="13407"/>
                  </a:cubicBezTo>
                  <a:lnTo>
                    <a:pt x="3650" y="12696"/>
                  </a:lnTo>
                  <a:cubicBezTo>
                    <a:pt x="3966" y="12636"/>
                    <a:pt x="5924" y="12216"/>
                    <a:pt x="7030" y="11570"/>
                  </a:cubicBezTo>
                  <a:cubicBezTo>
                    <a:pt x="7446" y="11319"/>
                    <a:pt x="8492" y="10463"/>
                    <a:pt x="8282" y="10008"/>
                  </a:cubicBezTo>
                  <a:cubicBezTo>
                    <a:pt x="8215" y="9868"/>
                    <a:pt x="8039" y="9814"/>
                    <a:pt x="7816" y="9814"/>
                  </a:cubicBezTo>
                  <a:cubicBezTo>
                    <a:pt x="7337" y="9814"/>
                    <a:pt x="6641" y="10059"/>
                    <a:pt x="6344" y="10213"/>
                  </a:cubicBezTo>
                  <a:cubicBezTo>
                    <a:pt x="5423" y="10693"/>
                    <a:pt x="3901" y="12366"/>
                    <a:pt x="3650" y="12656"/>
                  </a:cubicBezTo>
                  <a:lnTo>
                    <a:pt x="3630" y="12551"/>
                  </a:lnTo>
                  <a:cubicBezTo>
                    <a:pt x="3610" y="12426"/>
                    <a:pt x="3590" y="12301"/>
                    <a:pt x="3565" y="12175"/>
                  </a:cubicBezTo>
                  <a:lnTo>
                    <a:pt x="3565" y="12155"/>
                  </a:lnTo>
                  <a:lnTo>
                    <a:pt x="3650" y="12030"/>
                  </a:lnTo>
                  <a:cubicBezTo>
                    <a:pt x="4151" y="11635"/>
                    <a:pt x="6009" y="10028"/>
                    <a:pt x="6865" y="8671"/>
                  </a:cubicBezTo>
                  <a:cubicBezTo>
                    <a:pt x="7220" y="8110"/>
                    <a:pt x="7906" y="6438"/>
                    <a:pt x="7366" y="6042"/>
                  </a:cubicBezTo>
                  <a:cubicBezTo>
                    <a:pt x="7293" y="5987"/>
                    <a:pt x="7208" y="5962"/>
                    <a:pt x="7114" y="5962"/>
                  </a:cubicBezTo>
                  <a:cubicBezTo>
                    <a:pt x="6502" y="5962"/>
                    <a:pt x="5518" y="7011"/>
                    <a:pt x="5193" y="7484"/>
                  </a:cubicBezTo>
                  <a:cubicBezTo>
                    <a:pt x="4467" y="8586"/>
                    <a:pt x="3736" y="11319"/>
                    <a:pt x="3565" y="11990"/>
                  </a:cubicBezTo>
                  <a:lnTo>
                    <a:pt x="3545" y="12010"/>
                  </a:lnTo>
                  <a:cubicBezTo>
                    <a:pt x="3545" y="11905"/>
                    <a:pt x="3525" y="11820"/>
                    <a:pt x="3525" y="11715"/>
                  </a:cubicBezTo>
                  <a:cubicBezTo>
                    <a:pt x="3465" y="11134"/>
                    <a:pt x="3400" y="10568"/>
                    <a:pt x="3380" y="10008"/>
                  </a:cubicBezTo>
                  <a:cubicBezTo>
                    <a:pt x="3360" y="9712"/>
                    <a:pt x="3340" y="9442"/>
                    <a:pt x="3315" y="9151"/>
                  </a:cubicBezTo>
                  <a:lnTo>
                    <a:pt x="3295" y="8295"/>
                  </a:lnTo>
                  <a:lnTo>
                    <a:pt x="3295" y="8045"/>
                  </a:lnTo>
                  <a:lnTo>
                    <a:pt x="3315" y="8045"/>
                  </a:lnTo>
                  <a:cubicBezTo>
                    <a:pt x="3776" y="7794"/>
                    <a:pt x="5047" y="7149"/>
                    <a:pt x="5738" y="6483"/>
                  </a:cubicBezTo>
                  <a:cubicBezTo>
                    <a:pt x="6049" y="6187"/>
                    <a:pt x="6740" y="5251"/>
                    <a:pt x="6469" y="4915"/>
                  </a:cubicBezTo>
                  <a:cubicBezTo>
                    <a:pt x="6419" y="4850"/>
                    <a:pt x="6334" y="4823"/>
                    <a:pt x="6232" y="4823"/>
                  </a:cubicBezTo>
                  <a:cubicBezTo>
                    <a:pt x="6200" y="4823"/>
                    <a:pt x="6168" y="4826"/>
                    <a:pt x="6134" y="4830"/>
                  </a:cubicBezTo>
                  <a:cubicBezTo>
                    <a:pt x="6404" y="4250"/>
                    <a:pt x="6740" y="3183"/>
                    <a:pt x="6364" y="2913"/>
                  </a:cubicBezTo>
                  <a:cubicBezTo>
                    <a:pt x="6310" y="2874"/>
                    <a:pt x="6247" y="2857"/>
                    <a:pt x="6178" y="2857"/>
                  </a:cubicBezTo>
                  <a:cubicBezTo>
                    <a:pt x="5798" y="2857"/>
                    <a:pt x="5234" y="3385"/>
                    <a:pt x="4882" y="3809"/>
                  </a:cubicBezTo>
                  <a:cubicBezTo>
                    <a:pt x="4942" y="3539"/>
                    <a:pt x="5007" y="3248"/>
                    <a:pt x="5047" y="2998"/>
                  </a:cubicBezTo>
                  <a:cubicBezTo>
                    <a:pt x="5152" y="2247"/>
                    <a:pt x="5112" y="179"/>
                    <a:pt x="4361" y="14"/>
                  </a:cubicBezTo>
                  <a:cubicBezTo>
                    <a:pt x="4327" y="5"/>
                    <a:pt x="4293" y="1"/>
                    <a:pt x="425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9" name="Google Shape;3969;p55"/>
            <p:cNvSpPr/>
            <p:nvPr/>
          </p:nvSpPr>
          <p:spPr>
            <a:xfrm>
              <a:off x="8060585" y="3230275"/>
              <a:ext cx="252624" cy="456199"/>
            </a:xfrm>
            <a:custGeom>
              <a:avLst/>
              <a:gdLst/>
              <a:ahLst/>
              <a:cxnLst/>
              <a:rect l="l" t="t" r="r" b="b"/>
              <a:pathLst>
                <a:path w="8493" h="15337" extrusionOk="0">
                  <a:moveTo>
                    <a:pt x="4151" y="166"/>
                  </a:moveTo>
                  <a:cubicBezTo>
                    <a:pt x="4171" y="166"/>
                    <a:pt x="4191" y="166"/>
                    <a:pt x="4216" y="191"/>
                  </a:cubicBezTo>
                  <a:cubicBezTo>
                    <a:pt x="4862" y="336"/>
                    <a:pt x="4942" y="2294"/>
                    <a:pt x="4842" y="3070"/>
                  </a:cubicBezTo>
                  <a:cubicBezTo>
                    <a:pt x="4797" y="3320"/>
                    <a:pt x="4757" y="3591"/>
                    <a:pt x="4672" y="3881"/>
                  </a:cubicBezTo>
                  <a:lnTo>
                    <a:pt x="4592" y="4236"/>
                  </a:lnTo>
                  <a:lnTo>
                    <a:pt x="4817" y="3966"/>
                  </a:lnTo>
                  <a:cubicBezTo>
                    <a:pt x="5193" y="3505"/>
                    <a:pt x="5738" y="3045"/>
                    <a:pt x="6049" y="3045"/>
                  </a:cubicBezTo>
                  <a:cubicBezTo>
                    <a:pt x="6114" y="3045"/>
                    <a:pt x="6154" y="3045"/>
                    <a:pt x="6194" y="3090"/>
                  </a:cubicBezTo>
                  <a:cubicBezTo>
                    <a:pt x="6469" y="3275"/>
                    <a:pt x="6279" y="4151"/>
                    <a:pt x="5924" y="4882"/>
                  </a:cubicBezTo>
                  <a:lnTo>
                    <a:pt x="5864" y="5028"/>
                  </a:lnTo>
                  <a:lnTo>
                    <a:pt x="6029" y="5007"/>
                  </a:lnTo>
                  <a:cubicBezTo>
                    <a:pt x="6060" y="5003"/>
                    <a:pt x="6088" y="5000"/>
                    <a:pt x="6114" y="5000"/>
                  </a:cubicBezTo>
                  <a:cubicBezTo>
                    <a:pt x="6193" y="5000"/>
                    <a:pt x="6249" y="5024"/>
                    <a:pt x="6279" y="5073"/>
                  </a:cubicBezTo>
                  <a:cubicBezTo>
                    <a:pt x="6490" y="5298"/>
                    <a:pt x="5924" y="6154"/>
                    <a:pt x="5548" y="6510"/>
                  </a:cubicBezTo>
                  <a:cubicBezTo>
                    <a:pt x="4882" y="7155"/>
                    <a:pt x="3651" y="7801"/>
                    <a:pt x="3150" y="8052"/>
                  </a:cubicBezTo>
                  <a:lnTo>
                    <a:pt x="3130" y="8052"/>
                  </a:lnTo>
                  <a:lnTo>
                    <a:pt x="3090" y="8117"/>
                  </a:lnTo>
                  <a:lnTo>
                    <a:pt x="3090" y="8222"/>
                  </a:lnTo>
                  <a:lnTo>
                    <a:pt x="3090" y="8282"/>
                  </a:lnTo>
                  <a:lnTo>
                    <a:pt x="3065" y="8282"/>
                  </a:lnTo>
                  <a:cubicBezTo>
                    <a:pt x="2839" y="8052"/>
                    <a:pt x="1608" y="6845"/>
                    <a:pt x="1252" y="6154"/>
                  </a:cubicBezTo>
                  <a:cubicBezTo>
                    <a:pt x="1107" y="5864"/>
                    <a:pt x="897" y="5153"/>
                    <a:pt x="1022" y="4842"/>
                  </a:cubicBezTo>
                  <a:cubicBezTo>
                    <a:pt x="1042" y="4797"/>
                    <a:pt x="1062" y="4757"/>
                    <a:pt x="1107" y="4737"/>
                  </a:cubicBezTo>
                  <a:lnTo>
                    <a:pt x="1167" y="4737"/>
                  </a:lnTo>
                  <a:cubicBezTo>
                    <a:pt x="1463" y="4737"/>
                    <a:pt x="2003" y="5383"/>
                    <a:pt x="2189" y="5718"/>
                  </a:cubicBezTo>
                  <a:cubicBezTo>
                    <a:pt x="2564" y="6404"/>
                    <a:pt x="2814" y="7491"/>
                    <a:pt x="2920" y="8077"/>
                  </a:cubicBezTo>
                  <a:lnTo>
                    <a:pt x="3090" y="8032"/>
                  </a:lnTo>
                  <a:cubicBezTo>
                    <a:pt x="2940" y="7135"/>
                    <a:pt x="2464" y="4071"/>
                    <a:pt x="2734" y="2629"/>
                  </a:cubicBezTo>
                  <a:cubicBezTo>
                    <a:pt x="2859" y="1918"/>
                    <a:pt x="3505" y="166"/>
                    <a:pt x="4151" y="166"/>
                  </a:cubicBezTo>
                  <a:close/>
                  <a:moveTo>
                    <a:pt x="1272" y="8222"/>
                  </a:moveTo>
                  <a:cubicBezTo>
                    <a:pt x="1588" y="8222"/>
                    <a:pt x="2128" y="8868"/>
                    <a:pt x="2314" y="9223"/>
                  </a:cubicBezTo>
                  <a:cubicBezTo>
                    <a:pt x="2714" y="9929"/>
                    <a:pt x="2985" y="11161"/>
                    <a:pt x="3090" y="11642"/>
                  </a:cubicBezTo>
                  <a:cubicBezTo>
                    <a:pt x="2689" y="11266"/>
                    <a:pt x="1688" y="10265"/>
                    <a:pt x="1377" y="9639"/>
                  </a:cubicBezTo>
                  <a:cubicBezTo>
                    <a:pt x="1232" y="9369"/>
                    <a:pt x="1022" y="8637"/>
                    <a:pt x="1127" y="8327"/>
                  </a:cubicBezTo>
                  <a:cubicBezTo>
                    <a:pt x="1147" y="8282"/>
                    <a:pt x="1167" y="8242"/>
                    <a:pt x="1212" y="8222"/>
                  </a:cubicBezTo>
                  <a:close/>
                  <a:moveTo>
                    <a:pt x="6990" y="6134"/>
                  </a:moveTo>
                  <a:cubicBezTo>
                    <a:pt x="7070" y="6134"/>
                    <a:pt x="7135" y="6154"/>
                    <a:pt x="7195" y="6199"/>
                  </a:cubicBezTo>
                  <a:cubicBezTo>
                    <a:pt x="7656" y="6530"/>
                    <a:pt x="7010" y="8137"/>
                    <a:pt x="6655" y="8723"/>
                  </a:cubicBezTo>
                  <a:cubicBezTo>
                    <a:pt x="5864" y="9994"/>
                    <a:pt x="4171" y="11476"/>
                    <a:pt x="3545" y="11997"/>
                  </a:cubicBezTo>
                  <a:cubicBezTo>
                    <a:pt x="3736" y="11266"/>
                    <a:pt x="4442" y="8658"/>
                    <a:pt x="5153" y="7616"/>
                  </a:cubicBezTo>
                  <a:cubicBezTo>
                    <a:pt x="5488" y="7115"/>
                    <a:pt x="6444" y="6134"/>
                    <a:pt x="6990" y="6134"/>
                  </a:cubicBezTo>
                  <a:close/>
                  <a:moveTo>
                    <a:pt x="7676" y="9994"/>
                  </a:moveTo>
                  <a:cubicBezTo>
                    <a:pt x="7821" y="9994"/>
                    <a:pt x="8032" y="10014"/>
                    <a:pt x="8097" y="10140"/>
                  </a:cubicBezTo>
                  <a:cubicBezTo>
                    <a:pt x="8262" y="10495"/>
                    <a:pt x="7366" y="11306"/>
                    <a:pt x="6865" y="11602"/>
                  </a:cubicBezTo>
                  <a:cubicBezTo>
                    <a:pt x="5904" y="12142"/>
                    <a:pt x="4342" y="12518"/>
                    <a:pt x="3716" y="12663"/>
                  </a:cubicBezTo>
                  <a:cubicBezTo>
                    <a:pt x="4171" y="12142"/>
                    <a:pt x="5443" y="10805"/>
                    <a:pt x="6259" y="10370"/>
                  </a:cubicBezTo>
                  <a:cubicBezTo>
                    <a:pt x="6570" y="10205"/>
                    <a:pt x="7241" y="9994"/>
                    <a:pt x="7676" y="9994"/>
                  </a:cubicBezTo>
                  <a:close/>
                  <a:moveTo>
                    <a:pt x="2359" y="11141"/>
                  </a:moveTo>
                  <a:lnTo>
                    <a:pt x="2359" y="11141"/>
                  </a:lnTo>
                  <a:cubicBezTo>
                    <a:pt x="2689" y="11496"/>
                    <a:pt x="2985" y="11787"/>
                    <a:pt x="3110" y="11912"/>
                  </a:cubicBezTo>
                  <a:lnTo>
                    <a:pt x="3215" y="12102"/>
                  </a:lnTo>
                  <a:cubicBezTo>
                    <a:pt x="3235" y="12247"/>
                    <a:pt x="3255" y="12393"/>
                    <a:pt x="3275" y="12538"/>
                  </a:cubicBezTo>
                  <a:lnTo>
                    <a:pt x="3315" y="12833"/>
                  </a:lnTo>
                  <a:cubicBezTo>
                    <a:pt x="3065" y="12308"/>
                    <a:pt x="2714" y="11662"/>
                    <a:pt x="2359" y="11141"/>
                  </a:cubicBezTo>
                  <a:close/>
                  <a:moveTo>
                    <a:pt x="461" y="9929"/>
                  </a:moveTo>
                  <a:cubicBezTo>
                    <a:pt x="877" y="9929"/>
                    <a:pt x="1608" y="10515"/>
                    <a:pt x="1898" y="10851"/>
                  </a:cubicBezTo>
                  <a:cubicBezTo>
                    <a:pt x="2504" y="11536"/>
                    <a:pt x="3110" y="12748"/>
                    <a:pt x="3400" y="13394"/>
                  </a:cubicBezTo>
                  <a:lnTo>
                    <a:pt x="3505" y="13604"/>
                  </a:lnTo>
                  <a:lnTo>
                    <a:pt x="3440" y="13709"/>
                  </a:lnTo>
                  <a:cubicBezTo>
                    <a:pt x="3045" y="13684"/>
                    <a:pt x="2128" y="13664"/>
                    <a:pt x="1713" y="13519"/>
                  </a:cubicBezTo>
                  <a:cubicBezTo>
                    <a:pt x="1503" y="13434"/>
                    <a:pt x="1087" y="13184"/>
                    <a:pt x="982" y="12999"/>
                  </a:cubicBezTo>
                  <a:lnTo>
                    <a:pt x="982" y="12913"/>
                  </a:lnTo>
                  <a:cubicBezTo>
                    <a:pt x="1002" y="12853"/>
                    <a:pt x="1147" y="12808"/>
                    <a:pt x="1337" y="12808"/>
                  </a:cubicBezTo>
                  <a:cubicBezTo>
                    <a:pt x="1563" y="12808"/>
                    <a:pt x="1813" y="12873"/>
                    <a:pt x="1963" y="12913"/>
                  </a:cubicBezTo>
                  <a:cubicBezTo>
                    <a:pt x="2128" y="12958"/>
                    <a:pt x="2339" y="13059"/>
                    <a:pt x="2564" y="13184"/>
                  </a:cubicBezTo>
                  <a:lnTo>
                    <a:pt x="2649" y="13039"/>
                  </a:lnTo>
                  <a:cubicBezTo>
                    <a:pt x="2043" y="12643"/>
                    <a:pt x="1232" y="12082"/>
                    <a:pt x="877" y="11622"/>
                  </a:cubicBezTo>
                  <a:cubicBezTo>
                    <a:pt x="626" y="11331"/>
                    <a:pt x="166" y="10535"/>
                    <a:pt x="231" y="10140"/>
                  </a:cubicBezTo>
                  <a:cubicBezTo>
                    <a:pt x="231" y="10054"/>
                    <a:pt x="271" y="9994"/>
                    <a:pt x="311" y="9974"/>
                  </a:cubicBezTo>
                  <a:cubicBezTo>
                    <a:pt x="356" y="9929"/>
                    <a:pt x="396" y="9929"/>
                    <a:pt x="461" y="9929"/>
                  </a:cubicBezTo>
                  <a:close/>
                  <a:moveTo>
                    <a:pt x="4151" y="1"/>
                  </a:moveTo>
                  <a:cubicBezTo>
                    <a:pt x="3315" y="1"/>
                    <a:pt x="2649" y="2043"/>
                    <a:pt x="2564" y="2589"/>
                  </a:cubicBezTo>
                  <a:cubicBezTo>
                    <a:pt x="2379" y="3571"/>
                    <a:pt x="2524" y="5218"/>
                    <a:pt x="2689" y="6490"/>
                  </a:cubicBezTo>
                  <a:cubicBezTo>
                    <a:pt x="2589" y="6199"/>
                    <a:pt x="2484" y="5884"/>
                    <a:pt x="2339" y="5653"/>
                  </a:cubicBezTo>
                  <a:cubicBezTo>
                    <a:pt x="2189" y="5363"/>
                    <a:pt x="1608" y="4572"/>
                    <a:pt x="1167" y="4572"/>
                  </a:cubicBezTo>
                  <a:cubicBezTo>
                    <a:pt x="1127" y="4572"/>
                    <a:pt x="1087" y="4572"/>
                    <a:pt x="1042" y="4592"/>
                  </a:cubicBezTo>
                  <a:cubicBezTo>
                    <a:pt x="962" y="4632"/>
                    <a:pt x="897" y="4697"/>
                    <a:pt x="857" y="4797"/>
                  </a:cubicBezTo>
                  <a:cubicBezTo>
                    <a:pt x="732" y="5173"/>
                    <a:pt x="962" y="5924"/>
                    <a:pt x="1107" y="6219"/>
                  </a:cubicBezTo>
                  <a:cubicBezTo>
                    <a:pt x="1438" y="6905"/>
                    <a:pt x="2564" y="8012"/>
                    <a:pt x="2940" y="8367"/>
                  </a:cubicBezTo>
                  <a:lnTo>
                    <a:pt x="2965" y="9243"/>
                  </a:lnTo>
                  <a:cubicBezTo>
                    <a:pt x="2985" y="9429"/>
                    <a:pt x="2985" y="9619"/>
                    <a:pt x="3005" y="9804"/>
                  </a:cubicBezTo>
                  <a:cubicBezTo>
                    <a:pt x="3005" y="9909"/>
                    <a:pt x="3025" y="10014"/>
                    <a:pt x="3025" y="10120"/>
                  </a:cubicBezTo>
                  <a:cubicBezTo>
                    <a:pt x="3045" y="10390"/>
                    <a:pt x="3065" y="10660"/>
                    <a:pt x="3090" y="10931"/>
                  </a:cubicBezTo>
                  <a:cubicBezTo>
                    <a:pt x="2965" y="10370"/>
                    <a:pt x="2734" y="9639"/>
                    <a:pt x="2464" y="9138"/>
                  </a:cubicBezTo>
                  <a:cubicBezTo>
                    <a:pt x="2314" y="8848"/>
                    <a:pt x="1733" y="8052"/>
                    <a:pt x="1272" y="8052"/>
                  </a:cubicBezTo>
                  <a:cubicBezTo>
                    <a:pt x="1232" y="8052"/>
                    <a:pt x="1187" y="8052"/>
                    <a:pt x="1147" y="8077"/>
                  </a:cubicBezTo>
                  <a:cubicBezTo>
                    <a:pt x="1062" y="8117"/>
                    <a:pt x="1002" y="8177"/>
                    <a:pt x="962" y="8282"/>
                  </a:cubicBezTo>
                  <a:cubicBezTo>
                    <a:pt x="837" y="8658"/>
                    <a:pt x="1062" y="9409"/>
                    <a:pt x="1232" y="9724"/>
                  </a:cubicBezTo>
                  <a:cubicBezTo>
                    <a:pt x="1337" y="9929"/>
                    <a:pt x="1503" y="10180"/>
                    <a:pt x="1713" y="10430"/>
                  </a:cubicBezTo>
                  <a:cubicBezTo>
                    <a:pt x="1357" y="10120"/>
                    <a:pt x="812" y="9764"/>
                    <a:pt x="461" y="9764"/>
                  </a:cubicBezTo>
                  <a:cubicBezTo>
                    <a:pt x="356" y="9764"/>
                    <a:pt x="271" y="9784"/>
                    <a:pt x="211" y="9829"/>
                  </a:cubicBezTo>
                  <a:cubicBezTo>
                    <a:pt x="126" y="9889"/>
                    <a:pt x="86" y="9994"/>
                    <a:pt x="61" y="10120"/>
                  </a:cubicBezTo>
                  <a:cubicBezTo>
                    <a:pt x="1" y="10600"/>
                    <a:pt x="521" y="11456"/>
                    <a:pt x="752" y="11727"/>
                  </a:cubicBezTo>
                  <a:cubicBezTo>
                    <a:pt x="1002" y="12037"/>
                    <a:pt x="1438" y="12393"/>
                    <a:pt x="1878" y="12728"/>
                  </a:cubicBezTo>
                  <a:cubicBezTo>
                    <a:pt x="1733" y="12683"/>
                    <a:pt x="1523" y="12643"/>
                    <a:pt x="1337" y="12643"/>
                  </a:cubicBezTo>
                  <a:cubicBezTo>
                    <a:pt x="1062" y="12643"/>
                    <a:pt x="877" y="12728"/>
                    <a:pt x="837" y="12853"/>
                  </a:cubicBezTo>
                  <a:cubicBezTo>
                    <a:pt x="812" y="12893"/>
                    <a:pt x="792" y="12978"/>
                    <a:pt x="837" y="13059"/>
                  </a:cubicBezTo>
                  <a:cubicBezTo>
                    <a:pt x="962" y="13334"/>
                    <a:pt x="1483" y="13604"/>
                    <a:pt x="1648" y="13664"/>
                  </a:cubicBezTo>
                  <a:cubicBezTo>
                    <a:pt x="2108" y="13835"/>
                    <a:pt x="3025" y="13875"/>
                    <a:pt x="3485" y="13875"/>
                  </a:cubicBezTo>
                  <a:cubicBezTo>
                    <a:pt x="3525" y="14145"/>
                    <a:pt x="3565" y="14395"/>
                    <a:pt x="3611" y="14666"/>
                  </a:cubicBezTo>
                  <a:cubicBezTo>
                    <a:pt x="3651" y="14856"/>
                    <a:pt x="3671" y="15041"/>
                    <a:pt x="3716" y="15232"/>
                  </a:cubicBezTo>
                  <a:cubicBezTo>
                    <a:pt x="3736" y="15292"/>
                    <a:pt x="3776" y="15337"/>
                    <a:pt x="3841" y="15337"/>
                  </a:cubicBezTo>
                  <a:lnTo>
                    <a:pt x="3881" y="15337"/>
                  </a:lnTo>
                  <a:cubicBezTo>
                    <a:pt x="3901" y="15337"/>
                    <a:pt x="3941" y="15312"/>
                    <a:pt x="3966" y="15292"/>
                  </a:cubicBezTo>
                  <a:cubicBezTo>
                    <a:pt x="3986" y="15252"/>
                    <a:pt x="3986" y="15212"/>
                    <a:pt x="3986" y="15187"/>
                  </a:cubicBezTo>
                  <a:cubicBezTo>
                    <a:pt x="3941" y="14981"/>
                    <a:pt x="3921" y="14771"/>
                    <a:pt x="3881" y="14586"/>
                  </a:cubicBezTo>
                  <a:cubicBezTo>
                    <a:pt x="3816" y="14230"/>
                    <a:pt x="3756" y="13855"/>
                    <a:pt x="3691" y="13499"/>
                  </a:cubicBezTo>
                  <a:lnTo>
                    <a:pt x="3611" y="12853"/>
                  </a:lnTo>
                  <a:cubicBezTo>
                    <a:pt x="4131" y="12748"/>
                    <a:pt x="5904" y="12353"/>
                    <a:pt x="6945" y="11747"/>
                  </a:cubicBezTo>
                  <a:cubicBezTo>
                    <a:pt x="7301" y="11536"/>
                    <a:pt x="8492" y="10620"/>
                    <a:pt x="8242" y="10079"/>
                  </a:cubicBezTo>
                  <a:cubicBezTo>
                    <a:pt x="8157" y="9909"/>
                    <a:pt x="7972" y="9829"/>
                    <a:pt x="7676" y="9829"/>
                  </a:cubicBezTo>
                  <a:cubicBezTo>
                    <a:pt x="7175" y="9829"/>
                    <a:pt x="6490" y="10054"/>
                    <a:pt x="6174" y="10225"/>
                  </a:cubicBezTo>
                  <a:cubicBezTo>
                    <a:pt x="5343" y="10660"/>
                    <a:pt x="4046" y="12057"/>
                    <a:pt x="3565" y="12558"/>
                  </a:cubicBezTo>
                  <a:lnTo>
                    <a:pt x="3565" y="12478"/>
                  </a:lnTo>
                  <a:cubicBezTo>
                    <a:pt x="3545" y="12413"/>
                    <a:pt x="3545" y="12353"/>
                    <a:pt x="3545" y="12267"/>
                  </a:cubicBezTo>
                  <a:lnTo>
                    <a:pt x="3591" y="12182"/>
                  </a:lnTo>
                  <a:cubicBezTo>
                    <a:pt x="4151" y="11727"/>
                    <a:pt x="5969" y="10140"/>
                    <a:pt x="6800" y="8803"/>
                  </a:cubicBezTo>
                  <a:cubicBezTo>
                    <a:pt x="7070" y="8347"/>
                    <a:pt x="7906" y="6530"/>
                    <a:pt x="7281" y="6049"/>
                  </a:cubicBezTo>
                  <a:cubicBezTo>
                    <a:pt x="7195" y="5989"/>
                    <a:pt x="7115" y="5969"/>
                    <a:pt x="6990" y="5969"/>
                  </a:cubicBezTo>
                  <a:cubicBezTo>
                    <a:pt x="6319" y="5969"/>
                    <a:pt x="5318" y="7075"/>
                    <a:pt x="5007" y="7531"/>
                  </a:cubicBezTo>
                  <a:cubicBezTo>
                    <a:pt x="4362" y="8472"/>
                    <a:pt x="3756" y="10600"/>
                    <a:pt x="3465" y="11662"/>
                  </a:cubicBezTo>
                  <a:cubicBezTo>
                    <a:pt x="3465" y="11602"/>
                    <a:pt x="3465" y="11516"/>
                    <a:pt x="3440" y="11456"/>
                  </a:cubicBezTo>
                  <a:cubicBezTo>
                    <a:pt x="3400" y="11016"/>
                    <a:pt x="3360" y="10535"/>
                    <a:pt x="3340" y="10100"/>
                  </a:cubicBezTo>
                  <a:cubicBezTo>
                    <a:pt x="3315" y="9994"/>
                    <a:pt x="3315" y="9889"/>
                    <a:pt x="3315" y="9784"/>
                  </a:cubicBezTo>
                  <a:cubicBezTo>
                    <a:pt x="3295" y="9599"/>
                    <a:pt x="3295" y="9429"/>
                    <a:pt x="3275" y="9243"/>
                  </a:cubicBezTo>
                  <a:lnTo>
                    <a:pt x="3255" y="8387"/>
                  </a:lnTo>
                  <a:lnTo>
                    <a:pt x="3255" y="8222"/>
                  </a:lnTo>
                  <a:lnTo>
                    <a:pt x="3255" y="8177"/>
                  </a:lnTo>
                  <a:cubicBezTo>
                    <a:pt x="3776" y="7927"/>
                    <a:pt x="5007" y="7281"/>
                    <a:pt x="5673" y="6635"/>
                  </a:cubicBezTo>
                  <a:cubicBezTo>
                    <a:pt x="5924" y="6384"/>
                    <a:pt x="6740" y="5363"/>
                    <a:pt x="6404" y="4967"/>
                  </a:cubicBezTo>
                  <a:cubicBezTo>
                    <a:pt x="6344" y="4882"/>
                    <a:pt x="6259" y="4842"/>
                    <a:pt x="6134" y="4822"/>
                  </a:cubicBezTo>
                  <a:cubicBezTo>
                    <a:pt x="6299" y="4447"/>
                    <a:pt x="6760" y="3275"/>
                    <a:pt x="6279" y="2945"/>
                  </a:cubicBezTo>
                  <a:cubicBezTo>
                    <a:pt x="6219" y="2900"/>
                    <a:pt x="6134" y="2880"/>
                    <a:pt x="6049" y="2880"/>
                  </a:cubicBezTo>
                  <a:cubicBezTo>
                    <a:pt x="5673" y="2880"/>
                    <a:pt x="5193" y="3295"/>
                    <a:pt x="4922" y="3611"/>
                  </a:cubicBezTo>
                  <a:cubicBezTo>
                    <a:pt x="4942" y="3420"/>
                    <a:pt x="4987" y="3255"/>
                    <a:pt x="5007" y="3110"/>
                  </a:cubicBezTo>
                  <a:cubicBezTo>
                    <a:pt x="5093" y="2504"/>
                    <a:pt x="5113" y="211"/>
                    <a:pt x="4256" y="21"/>
                  </a:cubicBezTo>
                  <a:cubicBezTo>
                    <a:pt x="4216" y="1"/>
                    <a:pt x="4191" y="1"/>
                    <a:pt x="415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55"/>
            <p:cNvSpPr/>
            <p:nvPr/>
          </p:nvSpPr>
          <p:spPr>
            <a:xfrm>
              <a:off x="8161718" y="3409905"/>
              <a:ext cx="130343" cy="184092"/>
            </a:xfrm>
            <a:custGeom>
              <a:avLst/>
              <a:gdLst/>
              <a:ahLst/>
              <a:cxnLst/>
              <a:rect l="l" t="t" r="r" b="b"/>
              <a:pathLst>
                <a:path w="4382" h="6189" extrusionOk="0">
                  <a:moveTo>
                    <a:pt x="3597" y="1"/>
                  </a:moveTo>
                  <a:cubicBezTo>
                    <a:pt x="2986" y="1"/>
                    <a:pt x="1995" y="1041"/>
                    <a:pt x="1668" y="1512"/>
                  </a:cubicBezTo>
                  <a:cubicBezTo>
                    <a:pt x="816" y="2789"/>
                    <a:pt x="0" y="6188"/>
                    <a:pt x="0" y="6188"/>
                  </a:cubicBezTo>
                  <a:cubicBezTo>
                    <a:pt x="0" y="6188"/>
                    <a:pt x="2359" y="4266"/>
                    <a:pt x="3340" y="2704"/>
                  </a:cubicBezTo>
                  <a:cubicBezTo>
                    <a:pt x="3695" y="2138"/>
                    <a:pt x="4381" y="471"/>
                    <a:pt x="3841" y="75"/>
                  </a:cubicBezTo>
                  <a:cubicBezTo>
                    <a:pt x="3770" y="24"/>
                    <a:pt x="3688" y="1"/>
                    <a:pt x="359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55"/>
            <p:cNvSpPr/>
            <p:nvPr/>
          </p:nvSpPr>
          <p:spPr>
            <a:xfrm>
              <a:off x="8158000" y="3317785"/>
              <a:ext cx="101133" cy="151402"/>
            </a:xfrm>
            <a:custGeom>
              <a:avLst/>
              <a:gdLst/>
              <a:ahLst/>
              <a:cxnLst/>
              <a:rect l="l" t="t" r="r" b="b"/>
              <a:pathLst>
                <a:path w="3400" h="5090" extrusionOk="0">
                  <a:moveTo>
                    <a:pt x="2764" y="0"/>
                  </a:moveTo>
                  <a:cubicBezTo>
                    <a:pt x="2263" y="0"/>
                    <a:pt x="1485" y="890"/>
                    <a:pt x="1232" y="1274"/>
                  </a:cubicBezTo>
                  <a:cubicBezTo>
                    <a:pt x="586" y="2316"/>
                    <a:pt x="0" y="5090"/>
                    <a:pt x="0" y="5090"/>
                  </a:cubicBezTo>
                  <a:cubicBezTo>
                    <a:pt x="0" y="5090"/>
                    <a:pt x="1858" y="3482"/>
                    <a:pt x="2609" y="2211"/>
                  </a:cubicBezTo>
                  <a:cubicBezTo>
                    <a:pt x="2879" y="1730"/>
                    <a:pt x="3400" y="353"/>
                    <a:pt x="2964" y="63"/>
                  </a:cubicBezTo>
                  <a:cubicBezTo>
                    <a:pt x="2905" y="20"/>
                    <a:pt x="2837" y="0"/>
                    <a:pt x="276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55"/>
            <p:cNvSpPr/>
            <p:nvPr/>
          </p:nvSpPr>
          <p:spPr>
            <a:xfrm>
              <a:off x="8081734" y="3367994"/>
              <a:ext cx="70020" cy="111187"/>
            </a:xfrm>
            <a:custGeom>
              <a:avLst/>
              <a:gdLst/>
              <a:ahLst/>
              <a:cxnLst/>
              <a:rect l="l" t="t" r="r" b="b"/>
              <a:pathLst>
                <a:path w="2354" h="3738" extrusionOk="0">
                  <a:moveTo>
                    <a:pt x="452" y="1"/>
                  </a:moveTo>
                  <a:cubicBezTo>
                    <a:pt x="416" y="1"/>
                    <a:pt x="382" y="7"/>
                    <a:pt x="351" y="22"/>
                  </a:cubicBezTo>
                  <a:cubicBezTo>
                    <a:pt x="1" y="167"/>
                    <a:pt x="291" y="1194"/>
                    <a:pt x="476" y="1544"/>
                  </a:cubicBezTo>
                  <a:cubicBezTo>
                    <a:pt x="877" y="2340"/>
                    <a:pt x="2354" y="3737"/>
                    <a:pt x="2354" y="3737"/>
                  </a:cubicBezTo>
                  <a:cubicBezTo>
                    <a:pt x="2354" y="3737"/>
                    <a:pt x="2063" y="1985"/>
                    <a:pt x="1563" y="1043"/>
                  </a:cubicBezTo>
                  <a:cubicBezTo>
                    <a:pt x="1394" y="724"/>
                    <a:pt x="821" y="1"/>
                    <a:pt x="45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55"/>
            <p:cNvSpPr/>
            <p:nvPr/>
          </p:nvSpPr>
          <p:spPr>
            <a:xfrm>
              <a:off x="8164247" y="3524483"/>
              <a:ext cx="145245" cy="85606"/>
            </a:xfrm>
            <a:custGeom>
              <a:avLst/>
              <a:gdLst/>
              <a:ahLst/>
              <a:cxnLst/>
              <a:rect l="l" t="t" r="r" b="b"/>
              <a:pathLst>
                <a:path w="4883" h="2878" extrusionOk="0">
                  <a:moveTo>
                    <a:pt x="4184" y="1"/>
                  </a:moveTo>
                  <a:cubicBezTo>
                    <a:pt x="3706" y="1"/>
                    <a:pt x="3027" y="239"/>
                    <a:pt x="2734" y="394"/>
                  </a:cubicBezTo>
                  <a:cubicBezTo>
                    <a:pt x="1733" y="914"/>
                    <a:pt x="0" y="2877"/>
                    <a:pt x="0" y="2877"/>
                  </a:cubicBezTo>
                  <a:cubicBezTo>
                    <a:pt x="0" y="2877"/>
                    <a:pt x="2208" y="2462"/>
                    <a:pt x="3420" y="1771"/>
                  </a:cubicBezTo>
                  <a:cubicBezTo>
                    <a:pt x="3836" y="1520"/>
                    <a:pt x="4882" y="644"/>
                    <a:pt x="4672" y="209"/>
                  </a:cubicBezTo>
                  <a:cubicBezTo>
                    <a:pt x="4603" y="57"/>
                    <a:pt x="4417" y="1"/>
                    <a:pt x="418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55"/>
            <p:cNvSpPr/>
            <p:nvPr/>
          </p:nvSpPr>
          <p:spPr>
            <a:xfrm>
              <a:off x="8149939" y="3375758"/>
              <a:ext cx="107409" cy="98486"/>
            </a:xfrm>
            <a:custGeom>
              <a:avLst/>
              <a:gdLst/>
              <a:ahLst/>
              <a:cxnLst/>
              <a:rect l="l" t="t" r="r" b="b"/>
              <a:pathLst>
                <a:path w="3611" h="3311" extrusionOk="0">
                  <a:moveTo>
                    <a:pt x="3095" y="0"/>
                  </a:moveTo>
                  <a:cubicBezTo>
                    <a:pt x="2688" y="0"/>
                    <a:pt x="2001" y="442"/>
                    <a:pt x="1753" y="657"/>
                  </a:cubicBezTo>
                  <a:cubicBezTo>
                    <a:pt x="1022" y="1328"/>
                    <a:pt x="1" y="3311"/>
                    <a:pt x="1" y="3311"/>
                  </a:cubicBezTo>
                  <a:cubicBezTo>
                    <a:pt x="1" y="3311"/>
                    <a:pt x="1753" y="2495"/>
                    <a:pt x="2609" y="1659"/>
                  </a:cubicBezTo>
                  <a:cubicBezTo>
                    <a:pt x="2920" y="1368"/>
                    <a:pt x="3611" y="432"/>
                    <a:pt x="3340" y="96"/>
                  </a:cubicBezTo>
                  <a:cubicBezTo>
                    <a:pt x="3285" y="29"/>
                    <a:pt x="3199" y="0"/>
                    <a:pt x="309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55"/>
            <p:cNvSpPr/>
            <p:nvPr/>
          </p:nvSpPr>
          <p:spPr>
            <a:xfrm>
              <a:off x="8084709" y="3471656"/>
              <a:ext cx="71507" cy="111752"/>
            </a:xfrm>
            <a:custGeom>
              <a:avLst/>
              <a:gdLst/>
              <a:ahLst/>
              <a:cxnLst/>
              <a:rect l="l" t="t" r="r" b="b"/>
              <a:pathLst>
                <a:path w="2404" h="3757" extrusionOk="0">
                  <a:moveTo>
                    <a:pt x="477" y="0"/>
                  </a:moveTo>
                  <a:cubicBezTo>
                    <a:pt x="442" y="0"/>
                    <a:pt x="408" y="7"/>
                    <a:pt x="376" y="22"/>
                  </a:cubicBezTo>
                  <a:cubicBezTo>
                    <a:pt x="1" y="187"/>
                    <a:pt x="316" y="1213"/>
                    <a:pt x="481" y="1544"/>
                  </a:cubicBezTo>
                  <a:cubicBezTo>
                    <a:pt x="877" y="2360"/>
                    <a:pt x="2404" y="3757"/>
                    <a:pt x="2404" y="3757"/>
                  </a:cubicBezTo>
                  <a:cubicBezTo>
                    <a:pt x="2404" y="3757"/>
                    <a:pt x="2109" y="2005"/>
                    <a:pt x="1588" y="1043"/>
                  </a:cubicBezTo>
                  <a:cubicBezTo>
                    <a:pt x="1396" y="719"/>
                    <a:pt x="843" y="0"/>
                    <a:pt x="47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55"/>
            <p:cNvSpPr/>
            <p:nvPr/>
          </p:nvSpPr>
          <p:spPr>
            <a:xfrm>
              <a:off x="8056867" y="3522579"/>
              <a:ext cx="112317" cy="116690"/>
            </a:xfrm>
            <a:custGeom>
              <a:avLst/>
              <a:gdLst/>
              <a:ahLst/>
              <a:cxnLst/>
              <a:rect l="l" t="t" r="r" b="b"/>
              <a:pathLst>
                <a:path w="3776" h="3923" extrusionOk="0">
                  <a:moveTo>
                    <a:pt x="586" y="1"/>
                  </a:moveTo>
                  <a:cubicBezTo>
                    <a:pt x="505" y="1"/>
                    <a:pt x="434" y="19"/>
                    <a:pt x="376" y="62"/>
                  </a:cubicBezTo>
                  <a:cubicBezTo>
                    <a:pt x="0" y="353"/>
                    <a:pt x="646" y="1479"/>
                    <a:pt x="937" y="1835"/>
                  </a:cubicBezTo>
                  <a:cubicBezTo>
                    <a:pt x="1628" y="2671"/>
                    <a:pt x="3776" y="3923"/>
                    <a:pt x="3776" y="3923"/>
                  </a:cubicBezTo>
                  <a:cubicBezTo>
                    <a:pt x="3776" y="3923"/>
                    <a:pt x="2964" y="1920"/>
                    <a:pt x="2088" y="938"/>
                  </a:cubicBezTo>
                  <a:cubicBezTo>
                    <a:pt x="1819" y="635"/>
                    <a:pt x="1051" y="1"/>
                    <a:pt x="58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55"/>
            <p:cNvSpPr/>
            <p:nvPr/>
          </p:nvSpPr>
          <p:spPr>
            <a:xfrm>
              <a:off x="8130129" y="3232506"/>
              <a:ext cx="80014" cy="242927"/>
            </a:xfrm>
            <a:custGeom>
              <a:avLst/>
              <a:gdLst/>
              <a:ahLst/>
              <a:cxnLst/>
              <a:rect l="l" t="t" r="r" b="b"/>
              <a:pathLst>
                <a:path w="2690" h="8167" extrusionOk="0">
                  <a:moveTo>
                    <a:pt x="1805" y="0"/>
                  </a:moveTo>
                  <a:cubicBezTo>
                    <a:pt x="1089" y="0"/>
                    <a:pt x="431" y="1814"/>
                    <a:pt x="311" y="2514"/>
                  </a:cubicBezTo>
                  <a:cubicBezTo>
                    <a:pt x="1" y="4222"/>
                    <a:pt x="707" y="8167"/>
                    <a:pt x="707" y="8167"/>
                  </a:cubicBezTo>
                  <a:cubicBezTo>
                    <a:pt x="707" y="8167"/>
                    <a:pt x="2294" y="5078"/>
                    <a:pt x="2584" y="2995"/>
                  </a:cubicBezTo>
                  <a:cubicBezTo>
                    <a:pt x="2689" y="2244"/>
                    <a:pt x="2649" y="176"/>
                    <a:pt x="1898" y="11"/>
                  </a:cubicBezTo>
                  <a:cubicBezTo>
                    <a:pt x="1867" y="4"/>
                    <a:pt x="1836" y="0"/>
                    <a:pt x="180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55"/>
            <p:cNvSpPr/>
            <p:nvPr/>
          </p:nvSpPr>
          <p:spPr>
            <a:xfrm>
              <a:off x="8084114" y="3608512"/>
              <a:ext cx="85071" cy="31381"/>
            </a:xfrm>
            <a:custGeom>
              <a:avLst/>
              <a:gdLst/>
              <a:ahLst/>
              <a:cxnLst/>
              <a:rect l="l" t="t" r="r" b="b"/>
              <a:pathLst>
                <a:path w="2860" h="1055" extrusionOk="0">
                  <a:moveTo>
                    <a:pt x="555" y="0"/>
                  </a:moveTo>
                  <a:cubicBezTo>
                    <a:pt x="343" y="0"/>
                    <a:pt x="155" y="39"/>
                    <a:pt x="106" y="157"/>
                  </a:cubicBezTo>
                  <a:cubicBezTo>
                    <a:pt x="1" y="408"/>
                    <a:pt x="647" y="763"/>
                    <a:pt x="877" y="868"/>
                  </a:cubicBezTo>
                  <a:cubicBezTo>
                    <a:pt x="1367" y="1040"/>
                    <a:pt x="2425" y="1054"/>
                    <a:pt x="2757" y="1054"/>
                  </a:cubicBezTo>
                  <a:cubicBezTo>
                    <a:pt x="2822" y="1054"/>
                    <a:pt x="2860" y="1054"/>
                    <a:pt x="2860" y="1054"/>
                  </a:cubicBezTo>
                  <a:cubicBezTo>
                    <a:pt x="2860" y="1054"/>
                    <a:pt x="1898" y="323"/>
                    <a:pt x="1192" y="92"/>
                  </a:cubicBezTo>
                  <a:cubicBezTo>
                    <a:pt x="1060" y="50"/>
                    <a:pt x="793" y="0"/>
                    <a:pt x="555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55"/>
            <p:cNvSpPr/>
            <p:nvPr/>
          </p:nvSpPr>
          <p:spPr>
            <a:xfrm>
              <a:off x="8149345" y="3273613"/>
              <a:ext cx="27276" cy="410332"/>
            </a:xfrm>
            <a:custGeom>
              <a:avLst/>
              <a:gdLst/>
              <a:ahLst/>
              <a:cxnLst/>
              <a:rect l="l" t="t" r="r" b="b"/>
              <a:pathLst>
                <a:path w="917" h="13795" extrusionOk="0">
                  <a:moveTo>
                    <a:pt x="760" y="0"/>
                  </a:moveTo>
                  <a:cubicBezTo>
                    <a:pt x="716" y="0"/>
                    <a:pt x="683" y="33"/>
                    <a:pt x="667" y="66"/>
                  </a:cubicBezTo>
                  <a:cubicBezTo>
                    <a:pt x="501" y="631"/>
                    <a:pt x="396" y="1192"/>
                    <a:pt x="311" y="1778"/>
                  </a:cubicBezTo>
                  <a:cubicBezTo>
                    <a:pt x="231" y="2339"/>
                    <a:pt x="166" y="2905"/>
                    <a:pt x="126" y="3490"/>
                  </a:cubicBezTo>
                  <a:cubicBezTo>
                    <a:pt x="21" y="4617"/>
                    <a:pt x="1" y="5764"/>
                    <a:pt x="41" y="6910"/>
                  </a:cubicBezTo>
                  <a:lnTo>
                    <a:pt x="61" y="7786"/>
                  </a:lnTo>
                  <a:cubicBezTo>
                    <a:pt x="81" y="8057"/>
                    <a:pt x="106" y="8347"/>
                    <a:pt x="126" y="8643"/>
                  </a:cubicBezTo>
                  <a:cubicBezTo>
                    <a:pt x="166" y="9203"/>
                    <a:pt x="231" y="9769"/>
                    <a:pt x="291" y="10350"/>
                  </a:cubicBezTo>
                  <a:cubicBezTo>
                    <a:pt x="311" y="10625"/>
                    <a:pt x="356" y="10916"/>
                    <a:pt x="396" y="11206"/>
                  </a:cubicBezTo>
                  <a:lnTo>
                    <a:pt x="521" y="12042"/>
                  </a:lnTo>
                  <a:cubicBezTo>
                    <a:pt x="607" y="12603"/>
                    <a:pt x="707" y="13169"/>
                    <a:pt x="812" y="13730"/>
                  </a:cubicBezTo>
                  <a:cubicBezTo>
                    <a:pt x="812" y="13775"/>
                    <a:pt x="857" y="13795"/>
                    <a:pt x="877" y="13795"/>
                  </a:cubicBezTo>
                  <a:cubicBezTo>
                    <a:pt x="897" y="13775"/>
                    <a:pt x="917" y="13755"/>
                    <a:pt x="917" y="13730"/>
                  </a:cubicBezTo>
                  <a:lnTo>
                    <a:pt x="917" y="13709"/>
                  </a:lnTo>
                  <a:cubicBezTo>
                    <a:pt x="812" y="13149"/>
                    <a:pt x="732" y="12603"/>
                    <a:pt x="627" y="12022"/>
                  </a:cubicBezTo>
                  <a:lnTo>
                    <a:pt x="521" y="11186"/>
                  </a:lnTo>
                  <a:cubicBezTo>
                    <a:pt x="481" y="10896"/>
                    <a:pt x="436" y="10625"/>
                    <a:pt x="416" y="10330"/>
                  </a:cubicBezTo>
                  <a:cubicBezTo>
                    <a:pt x="356" y="9769"/>
                    <a:pt x="291" y="9203"/>
                    <a:pt x="271" y="8622"/>
                  </a:cubicBezTo>
                  <a:cubicBezTo>
                    <a:pt x="251" y="8347"/>
                    <a:pt x="231" y="8057"/>
                    <a:pt x="206" y="7766"/>
                  </a:cubicBezTo>
                  <a:lnTo>
                    <a:pt x="186" y="6910"/>
                  </a:lnTo>
                  <a:cubicBezTo>
                    <a:pt x="166" y="5764"/>
                    <a:pt x="186" y="4637"/>
                    <a:pt x="291" y="3490"/>
                  </a:cubicBezTo>
                  <a:cubicBezTo>
                    <a:pt x="331" y="2925"/>
                    <a:pt x="396" y="2364"/>
                    <a:pt x="501" y="1798"/>
                  </a:cubicBezTo>
                  <a:cubicBezTo>
                    <a:pt x="581" y="1237"/>
                    <a:pt x="687" y="672"/>
                    <a:pt x="857" y="131"/>
                  </a:cubicBezTo>
                  <a:cubicBezTo>
                    <a:pt x="877" y="66"/>
                    <a:pt x="832" y="26"/>
                    <a:pt x="792" y="6"/>
                  </a:cubicBezTo>
                  <a:cubicBezTo>
                    <a:pt x="781" y="2"/>
                    <a:pt x="770" y="0"/>
                    <a:pt x="76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0" name="Google Shape;3980;p55"/>
            <p:cNvSpPr/>
            <p:nvPr/>
          </p:nvSpPr>
          <p:spPr>
            <a:xfrm>
              <a:off x="8150534" y="3396193"/>
              <a:ext cx="80163" cy="77872"/>
            </a:xfrm>
            <a:custGeom>
              <a:avLst/>
              <a:gdLst/>
              <a:ahLst/>
              <a:cxnLst/>
              <a:rect l="l" t="t" r="r" b="b"/>
              <a:pathLst>
                <a:path w="2695" h="2618" extrusionOk="0">
                  <a:moveTo>
                    <a:pt x="2629" y="0"/>
                  </a:moveTo>
                  <a:cubicBezTo>
                    <a:pt x="2614" y="0"/>
                    <a:pt x="2599" y="5"/>
                    <a:pt x="2589" y="15"/>
                  </a:cubicBezTo>
                  <a:lnTo>
                    <a:pt x="21" y="2539"/>
                  </a:lnTo>
                  <a:cubicBezTo>
                    <a:pt x="1" y="2559"/>
                    <a:pt x="1" y="2579"/>
                    <a:pt x="21" y="2599"/>
                  </a:cubicBezTo>
                  <a:cubicBezTo>
                    <a:pt x="21" y="2611"/>
                    <a:pt x="32" y="2618"/>
                    <a:pt x="46" y="2618"/>
                  </a:cubicBezTo>
                  <a:cubicBezTo>
                    <a:pt x="60" y="2618"/>
                    <a:pt x="76" y="2611"/>
                    <a:pt x="86" y="2599"/>
                  </a:cubicBezTo>
                  <a:lnTo>
                    <a:pt x="2669" y="95"/>
                  </a:lnTo>
                  <a:cubicBezTo>
                    <a:pt x="2694" y="75"/>
                    <a:pt x="2694" y="35"/>
                    <a:pt x="2669" y="15"/>
                  </a:cubicBezTo>
                  <a:cubicBezTo>
                    <a:pt x="2659" y="5"/>
                    <a:pt x="2644" y="0"/>
                    <a:pt x="262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1" name="Google Shape;3981;p55"/>
            <p:cNvSpPr/>
            <p:nvPr/>
          </p:nvSpPr>
          <p:spPr>
            <a:xfrm>
              <a:off x="8160529" y="3439115"/>
              <a:ext cx="98605" cy="155923"/>
            </a:xfrm>
            <a:custGeom>
              <a:avLst/>
              <a:gdLst/>
              <a:ahLst/>
              <a:cxnLst/>
              <a:rect l="l" t="t" r="r" b="b"/>
              <a:pathLst>
                <a:path w="3315" h="5242" extrusionOk="0">
                  <a:moveTo>
                    <a:pt x="3273" y="1"/>
                  </a:moveTo>
                  <a:cubicBezTo>
                    <a:pt x="3255" y="1"/>
                    <a:pt x="3235" y="15"/>
                    <a:pt x="3235" y="29"/>
                  </a:cubicBezTo>
                  <a:lnTo>
                    <a:pt x="0" y="5161"/>
                  </a:lnTo>
                  <a:cubicBezTo>
                    <a:pt x="0" y="5186"/>
                    <a:pt x="0" y="5206"/>
                    <a:pt x="20" y="5226"/>
                  </a:cubicBezTo>
                  <a:cubicBezTo>
                    <a:pt x="30" y="5236"/>
                    <a:pt x="45" y="5241"/>
                    <a:pt x="58" y="5241"/>
                  </a:cubicBezTo>
                  <a:cubicBezTo>
                    <a:pt x="70" y="5241"/>
                    <a:pt x="80" y="5236"/>
                    <a:pt x="80" y="5226"/>
                  </a:cubicBezTo>
                  <a:lnTo>
                    <a:pt x="3315" y="74"/>
                  </a:lnTo>
                  <a:cubicBezTo>
                    <a:pt x="3315" y="54"/>
                    <a:pt x="3315" y="29"/>
                    <a:pt x="3295" y="9"/>
                  </a:cubicBezTo>
                  <a:cubicBezTo>
                    <a:pt x="3289" y="3"/>
                    <a:pt x="3281" y="1"/>
                    <a:pt x="3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2" name="Google Shape;3982;p55"/>
            <p:cNvSpPr/>
            <p:nvPr/>
          </p:nvSpPr>
          <p:spPr>
            <a:xfrm>
              <a:off x="8100355" y="3481353"/>
              <a:ext cx="61989" cy="109789"/>
            </a:xfrm>
            <a:custGeom>
              <a:avLst/>
              <a:gdLst/>
              <a:ahLst/>
              <a:cxnLst/>
              <a:rect l="l" t="t" r="r" b="b"/>
              <a:pathLst>
                <a:path w="2084" h="3691" extrusionOk="0">
                  <a:moveTo>
                    <a:pt x="58" y="1"/>
                  </a:moveTo>
                  <a:cubicBezTo>
                    <a:pt x="52" y="1"/>
                    <a:pt x="46" y="4"/>
                    <a:pt x="40" y="11"/>
                  </a:cubicBezTo>
                  <a:cubicBezTo>
                    <a:pt x="20" y="31"/>
                    <a:pt x="0" y="51"/>
                    <a:pt x="20" y="71"/>
                  </a:cubicBezTo>
                  <a:lnTo>
                    <a:pt x="1978" y="3661"/>
                  </a:lnTo>
                  <a:lnTo>
                    <a:pt x="2003" y="3681"/>
                  </a:lnTo>
                  <a:cubicBezTo>
                    <a:pt x="2003" y="3681"/>
                    <a:pt x="2012" y="3690"/>
                    <a:pt x="2024" y="3690"/>
                  </a:cubicBezTo>
                  <a:cubicBezTo>
                    <a:pt x="2030" y="3690"/>
                    <a:pt x="2037" y="3688"/>
                    <a:pt x="2043" y="3681"/>
                  </a:cubicBezTo>
                  <a:cubicBezTo>
                    <a:pt x="2083" y="3661"/>
                    <a:pt x="2083" y="3641"/>
                    <a:pt x="2063" y="3616"/>
                  </a:cubicBezTo>
                  <a:lnTo>
                    <a:pt x="101" y="31"/>
                  </a:lnTo>
                  <a:cubicBezTo>
                    <a:pt x="86" y="17"/>
                    <a:pt x="72" y="1"/>
                    <a:pt x="5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3" name="Google Shape;3983;p55"/>
            <p:cNvSpPr/>
            <p:nvPr/>
          </p:nvSpPr>
          <p:spPr>
            <a:xfrm>
              <a:off x="8077272" y="3541408"/>
              <a:ext cx="88789" cy="93191"/>
            </a:xfrm>
            <a:custGeom>
              <a:avLst/>
              <a:gdLst/>
              <a:ahLst/>
              <a:cxnLst/>
              <a:rect l="l" t="t" r="r" b="b"/>
              <a:pathLst>
                <a:path w="2985" h="3133" extrusionOk="0">
                  <a:moveTo>
                    <a:pt x="55" y="0"/>
                  </a:moveTo>
                  <a:cubicBezTo>
                    <a:pt x="45" y="0"/>
                    <a:pt x="35" y="5"/>
                    <a:pt x="25" y="15"/>
                  </a:cubicBezTo>
                  <a:cubicBezTo>
                    <a:pt x="0" y="15"/>
                    <a:pt x="0" y="55"/>
                    <a:pt x="25" y="75"/>
                  </a:cubicBezTo>
                  <a:lnTo>
                    <a:pt x="2879" y="3039"/>
                  </a:lnTo>
                  <a:cubicBezTo>
                    <a:pt x="2504" y="2999"/>
                    <a:pt x="1277" y="2894"/>
                    <a:pt x="962" y="2644"/>
                  </a:cubicBezTo>
                  <a:cubicBezTo>
                    <a:pt x="942" y="2644"/>
                    <a:pt x="902" y="2644"/>
                    <a:pt x="877" y="2664"/>
                  </a:cubicBezTo>
                  <a:cubicBezTo>
                    <a:pt x="877" y="2684"/>
                    <a:pt x="877" y="2704"/>
                    <a:pt x="902" y="2724"/>
                  </a:cubicBezTo>
                  <a:cubicBezTo>
                    <a:pt x="1232" y="2974"/>
                    <a:pt x="2379" y="3079"/>
                    <a:pt x="2859" y="3124"/>
                  </a:cubicBezTo>
                  <a:cubicBezTo>
                    <a:pt x="2871" y="3130"/>
                    <a:pt x="2883" y="3132"/>
                    <a:pt x="2894" y="3132"/>
                  </a:cubicBezTo>
                  <a:cubicBezTo>
                    <a:pt x="2924" y="3132"/>
                    <a:pt x="2950" y="3112"/>
                    <a:pt x="2964" y="3079"/>
                  </a:cubicBezTo>
                  <a:cubicBezTo>
                    <a:pt x="2984" y="3039"/>
                    <a:pt x="2964" y="2999"/>
                    <a:pt x="2944" y="2974"/>
                  </a:cubicBezTo>
                  <a:lnTo>
                    <a:pt x="85" y="15"/>
                  </a:lnTo>
                  <a:cubicBezTo>
                    <a:pt x="75" y="5"/>
                    <a:pt x="65" y="0"/>
                    <a:pt x="5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84" name="Google Shape;3984;p55"/>
          <p:cNvGrpSpPr/>
          <p:nvPr/>
        </p:nvGrpSpPr>
        <p:grpSpPr>
          <a:xfrm>
            <a:off x="2352934" y="434216"/>
            <a:ext cx="537798" cy="530623"/>
            <a:chOff x="2961115" y="3569695"/>
            <a:chExt cx="278681" cy="274963"/>
          </a:xfrm>
        </p:grpSpPr>
        <p:sp>
          <p:nvSpPr>
            <p:cNvPr id="3985" name="Google Shape;3985;p55"/>
            <p:cNvSpPr/>
            <p:nvPr/>
          </p:nvSpPr>
          <p:spPr>
            <a:xfrm>
              <a:off x="2961115" y="3569695"/>
              <a:ext cx="278681" cy="274963"/>
            </a:xfrm>
            <a:custGeom>
              <a:avLst/>
              <a:gdLst/>
              <a:ahLst/>
              <a:cxnLst/>
              <a:rect l="l" t="t" r="r" b="b"/>
              <a:pathLst>
                <a:path w="9369" h="9244" extrusionOk="0">
                  <a:moveTo>
                    <a:pt x="4717" y="0"/>
                  </a:moveTo>
                  <a:cubicBezTo>
                    <a:pt x="4507" y="0"/>
                    <a:pt x="4301" y="65"/>
                    <a:pt x="4131" y="171"/>
                  </a:cubicBezTo>
                  <a:cubicBezTo>
                    <a:pt x="3966" y="271"/>
                    <a:pt x="3821" y="421"/>
                    <a:pt x="3656" y="626"/>
                  </a:cubicBezTo>
                  <a:cubicBezTo>
                    <a:pt x="3530" y="796"/>
                    <a:pt x="3405" y="982"/>
                    <a:pt x="3300" y="1192"/>
                  </a:cubicBezTo>
                  <a:cubicBezTo>
                    <a:pt x="3195" y="1377"/>
                    <a:pt x="3110" y="1588"/>
                    <a:pt x="3005" y="1838"/>
                  </a:cubicBezTo>
                  <a:cubicBezTo>
                    <a:pt x="2905" y="2088"/>
                    <a:pt x="2819" y="2339"/>
                    <a:pt x="2734" y="2589"/>
                  </a:cubicBezTo>
                  <a:lnTo>
                    <a:pt x="2674" y="2589"/>
                  </a:lnTo>
                  <a:cubicBezTo>
                    <a:pt x="2549" y="2589"/>
                    <a:pt x="2444" y="2589"/>
                    <a:pt x="2319" y="2609"/>
                  </a:cubicBezTo>
                  <a:cubicBezTo>
                    <a:pt x="2028" y="2609"/>
                    <a:pt x="1753" y="2649"/>
                    <a:pt x="1503" y="2714"/>
                  </a:cubicBezTo>
                  <a:cubicBezTo>
                    <a:pt x="1212" y="2774"/>
                    <a:pt x="962" y="2879"/>
                    <a:pt x="752" y="3024"/>
                  </a:cubicBezTo>
                  <a:cubicBezTo>
                    <a:pt x="626" y="3110"/>
                    <a:pt x="546" y="3215"/>
                    <a:pt x="461" y="3300"/>
                  </a:cubicBezTo>
                  <a:cubicBezTo>
                    <a:pt x="356" y="3400"/>
                    <a:pt x="296" y="3505"/>
                    <a:pt x="251" y="3630"/>
                  </a:cubicBezTo>
                  <a:cubicBezTo>
                    <a:pt x="1" y="4111"/>
                    <a:pt x="26" y="4862"/>
                    <a:pt x="1443" y="5593"/>
                  </a:cubicBezTo>
                  <a:cubicBezTo>
                    <a:pt x="1673" y="5718"/>
                    <a:pt x="1878" y="5803"/>
                    <a:pt x="2088" y="5883"/>
                  </a:cubicBezTo>
                  <a:cubicBezTo>
                    <a:pt x="1983" y="6114"/>
                    <a:pt x="1878" y="6344"/>
                    <a:pt x="1818" y="6594"/>
                  </a:cubicBezTo>
                  <a:cubicBezTo>
                    <a:pt x="1733" y="6845"/>
                    <a:pt x="1673" y="7095"/>
                    <a:pt x="1653" y="7365"/>
                  </a:cubicBezTo>
                  <a:cubicBezTo>
                    <a:pt x="1608" y="7636"/>
                    <a:pt x="1628" y="7906"/>
                    <a:pt x="1713" y="8137"/>
                  </a:cubicBezTo>
                  <a:cubicBezTo>
                    <a:pt x="1753" y="8262"/>
                    <a:pt x="1818" y="8387"/>
                    <a:pt x="1878" y="8472"/>
                  </a:cubicBezTo>
                  <a:cubicBezTo>
                    <a:pt x="1923" y="8532"/>
                    <a:pt x="1963" y="8597"/>
                    <a:pt x="2003" y="8637"/>
                  </a:cubicBezTo>
                  <a:cubicBezTo>
                    <a:pt x="2068" y="8702"/>
                    <a:pt x="2128" y="8762"/>
                    <a:pt x="2174" y="8807"/>
                  </a:cubicBezTo>
                  <a:cubicBezTo>
                    <a:pt x="2279" y="8868"/>
                    <a:pt x="2379" y="8933"/>
                    <a:pt x="2529" y="8953"/>
                  </a:cubicBezTo>
                  <a:cubicBezTo>
                    <a:pt x="2609" y="8993"/>
                    <a:pt x="2714" y="8993"/>
                    <a:pt x="2839" y="8993"/>
                  </a:cubicBezTo>
                  <a:lnTo>
                    <a:pt x="2905" y="8993"/>
                  </a:lnTo>
                  <a:cubicBezTo>
                    <a:pt x="3195" y="8993"/>
                    <a:pt x="3445" y="8888"/>
                    <a:pt x="3611" y="8807"/>
                  </a:cubicBezTo>
                  <a:cubicBezTo>
                    <a:pt x="3841" y="8682"/>
                    <a:pt x="4051" y="8532"/>
                    <a:pt x="4216" y="8407"/>
                  </a:cubicBezTo>
                  <a:cubicBezTo>
                    <a:pt x="4362" y="8282"/>
                    <a:pt x="4532" y="8137"/>
                    <a:pt x="4697" y="7971"/>
                  </a:cubicBezTo>
                  <a:lnTo>
                    <a:pt x="4717" y="7951"/>
                  </a:lnTo>
                  <a:cubicBezTo>
                    <a:pt x="4862" y="8096"/>
                    <a:pt x="4987" y="8242"/>
                    <a:pt x="5133" y="8387"/>
                  </a:cubicBezTo>
                  <a:cubicBezTo>
                    <a:pt x="5303" y="8577"/>
                    <a:pt x="5468" y="8722"/>
                    <a:pt x="5658" y="8868"/>
                  </a:cubicBezTo>
                  <a:cubicBezTo>
                    <a:pt x="5864" y="9013"/>
                    <a:pt x="6074" y="9138"/>
                    <a:pt x="6284" y="9203"/>
                  </a:cubicBezTo>
                  <a:cubicBezTo>
                    <a:pt x="6409" y="9223"/>
                    <a:pt x="6535" y="9243"/>
                    <a:pt x="6660" y="9243"/>
                  </a:cubicBezTo>
                  <a:cubicBezTo>
                    <a:pt x="6785" y="9243"/>
                    <a:pt x="6930" y="9223"/>
                    <a:pt x="7035" y="9183"/>
                  </a:cubicBezTo>
                  <a:cubicBezTo>
                    <a:pt x="7180" y="9138"/>
                    <a:pt x="7286" y="9078"/>
                    <a:pt x="7411" y="8993"/>
                  </a:cubicBezTo>
                  <a:cubicBezTo>
                    <a:pt x="7491" y="8908"/>
                    <a:pt x="7576" y="8827"/>
                    <a:pt x="7661" y="8702"/>
                  </a:cubicBezTo>
                  <a:cubicBezTo>
                    <a:pt x="7806" y="8472"/>
                    <a:pt x="7846" y="8222"/>
                    <a:pt x="7866" y="8031"/>
                  </a:cubicBezTo>
                  <a:cubicBezTo>
                    <a:pt x="7911" y="7781"/>
                    <a:pt x="7886" y="7556"/>
                    <a:pt x="7846" y="7325"/>
                  </a:cubicBezTo>
                  <a:cubicBezTo>
                    <a:pt x="7786" y="6950"/>
                    <a:pt x="7681" y="6574"/>
                    <a:pt x="7556" y="6259"/>
                  </a:cubicBezTo>
                  <a:cubicBezTo>
                    <a:pt x="7511" y="6134"/>
                    <a:pt x="7451" y="5969"/>
                    <a:pt x="7386" y="5823"/>
                  </a:cubicBezTo>
                  <a:cubicBezTo>
                    <a:pt x="7556" y="5738"/>
                    <a:pt x="7721" y="5678"/>
                    <a:pt x="7866" y="5593"/>
                  </a:cubicBezTo>
                  <a:cubicBezTo>
                    <a:pt x="8057" y="5508"/>
                    <a:pt x="8242" y="5403"/>
                    <a:pt x="8412" y="5303"/>
                  </a:cubicBezTo>
                  <a:cubicBezTo>
                    <a:pt x="8597" y="5177"/>
                    <a:pt x="8763" y="5052"/>
                    <a:pt x="8913" y="4927"/>
                  </a:cubicBezTo>
                  <a:cubicBezTo>
                    <a:pt x="9058" y="4777"/>
                    <a:pt x="9183" y="4612"/>
                    <a:pt x="9263" y="4426"/>
                  </a:cubicBezTo>
                  <a:cubicBezTo>
                    <a:pt x="9308" y="4341"/>
                    <a:pt x="9328" y="4236"/>
                    <a:pt x="9348" y="4131"/>
                  </a:cubicBezTo>
                  <a:cubicBezTo>
                    <a:pt x="9368" y="4026"/>
                    <a:pt x="9368" y="3901"/>
                    <a:pt x="9328" y="3776"/>
                  </a:cubicBezTo>
                  <a:cubicBezTo>
                    <a:pt x="9308" y="3675"/>
                    <a:pt x="9288" y="3590"/>
                    <a:pt x="9223" y="3465"/>
                  </a:cubicBezTo>
                  <a:cubicBezTo>
                    <a:pt x="9163" y="3360"/>
                    <a:pt x="9078" y="3255"/>
                    <a:pt x="8973" y="3150"/>
                  </a:cubicBezTo>
                  <a:cubicBezTo>
                    <a:pt x="8808" y="2984"/>
                    <a:pt x="8597" y="2859"/>
                    <a:pt x="8307" y="2734"/>
                  </a:cubicBezTo>
                  <a:cubicBezTo>
                    <a:pt x="8037" y="2629"/>
                    <a:pt x="7701" y="2569"/>
                    <a:pt x="7261" y="2524"/>
                  </a:cubicBezTo>
                  <a:lnTo>
                    <a:pt x="6760" y="2524"/>
                  </a:lnTo>
                  <a:cubicBezTo>
                    <a:pt x="6740" y="2484"/>
                    <a:pt x="6740" y="2464"/>
                    <a:pt x="6720" y="2424"/>
                  </a:cubicBezTo>
                  <a:cubicBezTo>
                    <a:pt x="6660" y="2233"/>
                    <a:pt x="6595" y="2048"/>
                    <a:pt x="6510" y="1858"/>
                  </a:cubicBezTo>
                  <a:cubicBezTo>
                    <a:pt x="6384" y="1522"/>
                    <a:pt x="6199" y="1087"/>
                    <a:pt x="5909" y="711"/>
                  </a:cubicBezTo>
                  <a:cubicBezTo>
                    <a:pt x="5824" y="606"/>
                    <a:pt x="5759" y="521"/>
                    <a:pt x="5698" y="461"/>
                  </a:cubicBezTo>
                  <a:cubicBezTo>
                    <a:pt x="5613" y="376"/>
                    <a:pt x="5533" y="316"/>
                    <a:pt x="5428" y="231"/>
                  </a:cubicBezTo>
                  <a:cubicBezTo>
                    <a:pt x="5323" y="171"/>
                    <a:pt x="5218" y="125"/>
                    <a:pt x="5133" y="85"/>
                  </a:cubicBezTo>
                  <a:cubicBezTo>
                    <a:pt x="5053" y="45"/>
                    <a:pt x="4927" y="20"/>
                    <a:pt x="480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6" name="Google Shape;3986;p55"/>
            <p:cNvSpPr/>
            <p:nvPr/>
          </p:nvSpPr>
          <p:spPr>
            <a:xfrm>
              <a:off x="2980479" y="3586531"/>
              <a:ext cx="244415" cy="244415"/>
            </a:xfrm>
            <a:custGeom>
              <a:avLst/>
              <a:gdLst/>
              <a:ahLst/>
              <a:cxnLst/>
              <a:rect l="l" t="t" r="r" b="b"/>
              <a:pathLst>
                <a:path w="8217" h="8217" extrusionOk="0">
                  <a:moveTo>
                    <a:pt x="4066" y="1542"/>
                  </a:moveTo>
                  <a:cubicBezTo>
                    <a:pt x="4086" y="1542"/>
                    <a:pt x="4106" y="1562"/>
                    <a:pt x="4131" y="1582"/>
                  </a:cubicBezTo>
                  <a:cubicBezTo>
                    <a:pt x="4171" y="1582"/>
                    <a:pt x="4191" y="1582"/>
                    <a:pt x="4211" y="1607"/>
                  </a:cubicBezTo>
                  <a:cubicBezTo>
                    <a:pt x="4256" y="1627"/>
                    <a:pt x="4296" y="1647"/>
                    <a:pt x="4336" y="1667"/>
                  </a:cubicBezTo>
                  <a:cubicBezTo>
                    <a:pt x="4402" y="1707"/>
                    <a:pt x="4462" y="1753"/>
                    <a:pt x="4527" y="1813"/>
                  </a:cubicBezTo>
                  <a:cubicBezTo>
                    <a:pt x="4587" y="1898"/>
                    <a:pt x="4652" y="2003"/>
                    <a:pt x="4692" y="2083"/>
                  </a:cubicBezTo>
                  <a:cubicBezTo>
                    <a:pt x="4732" y="2148"/>
                    <a:pt x="4777" y="2208"/>
                    <a:pt x="4817" y="2293"/>
                  </a:cubicBezTo>
                  <a:cubicBezTo>
                    <a:pt x="4857" y="2378"/>
                    <a:pt x="4902" y="2438"/>
                    <a:pt x="4922" y="2524"/>
                  </a:cubicBezTo>
                  <a:cubicBezTo>
                    <a:pt x="4962" y="2609"/>
                    <a:pt x="5007" y="2709"/>
                    <a:pt x="5027" y="2814"/>
                  </a:cubicBezTo>
                  <a:cubicBezTo>
                    <a:pt x="5067" y="2899"/>
                    <a:pt x="5087" y="2984"/>
                    <a:pt x="5108" y="3064"/>
                  </a:cubicBezTo>
                  <a:lnTo>
                    <a:pt x="5133" y="3129"/>
                  </a:lnTo>
                  <a:cubicBezTo>
                    <a:pt x="5153" y="3149"/>
                    <a:pt x="5153" y="3189"/>
                    <a:pt x="5173" y="3210"/>
                  </a:cubicBezTo>
                  <a:lnTo>
                    <a:pt x="5213" y="3210"/>
                  </a:lnTo>
                  <a:cubicBezTo>
                    <a:pt x="5233" y="3189"/>
                    <a:pt x="5278" y="3189"/>
                    <a:pt x="5298" y="3189"/>
                  </a:cubicBezTo>
                  <a:cubicBezTo>
                    <a:pt x="5403" y="3169"/>
                    <a:pt x="5508" y="3169"/>
                    <a:pt x="5633" y="3169"/>
                  </a:cubicBezTo>
                  <a:lnTo>
                    <a:pt x="5733" y="3169"/>
                  </a:lnTo>
                  <a:lnTo>
                    <a:pt x="5758" y="3149"/>
                  </a:lnTo>
                  <a:lnTo>
                    <a:pt x="5904" y="3149"/>
                  </a:lnTo>
                  <a:lnTo>
                    <a:pt x="5924" y="3169"/>
                  </a:lnTo>
                  <a:lnTo>
                    <a:pt x="6009" y="3169"/>
                  </a:lnTo>
                  <a:cubicBezTo>
                    <a:pt x="6089" y="3189"/>
                    <a:pt x="6154" y="3210"/>
                    <a:pt x="6214" y="3255"/>
                  </a:cubicBezTo>
                  <a:cubicBezTo>
                    <a:pt x="6279" y="3275"/>
                    <a:pt x="6339" y="3295"/>
                    <a:pt x="6424" y="3360"/>
                  </a:cubicBezTo>
                  <a:cubicBezTo>
                    <a:pt x="6444" y="3380"/>
                    <a:pt x="6484" y="3400"/>
                    <a:pt x="6529" y="3400"/>
                  </a:cubicBezTo>
                  <a:cubicBezTo>
                    <a:pt x="6570" y="3440"/>
                    <a:pt x="6610" y="3460"/>
                    <a:pt x="6635" y="3505"/>
                  </a:cubicBezTo>
                  <a:cubicBezTo>
                    <a:pt x="6655" y="3505"/>
                    <a:pt x="6675" y="3525"/>
                    <a:pt x="6695" y="3545"/>
                  </a:cubicBezTo>
                  <a:cubicBezTo>
                    <a:pt x="6760" y="3610"/>
                    <a:pt x="6800" y="3710"/>
                    <a:pt x="6800" y="3815"/>
                  </a:cubicBezTo>
                  <a:cubicBezTo>
                    <a:pt x="6800" y="3860"/>
                    <a:pt x="6780" y="3920"/>
                    <a:pt x="6760" y="3961"/>
                  </a:cubicBezTo>
                  <a:cubicBezTo>
                    <a:pt x="6735" y="4026"/>
                    <a:pt x="6695" y="4086"/>
                    <a:pt x="6655" y="4131"/>
                  </a:cubicBezTo>
                  <a:lnTo>
                    <a:pt x="6655" y="4171"/>
                  </a:lnTo>
                  <a:cubicBezTo>
                    <a:pt x="6635" y="4191"/>
                    <a:pt x="6610" y="4211"/>
                    <a:pt x="6570" y="4236"/>
                  </a:cubicBezTo>
                  <a:lnTo>
                    <a:pt x="6509" y="4296"/>
                  </a:lnTo>
                  <a:lnTo>
                    <a:pt x="6424" y="4336"/>
                  </a:lnTo>
                  <a:cubicBezTo>
                    <a:pt x="6404" y="4361"/>
                    <a:pt x="6359" y="4381"/>
                    <a:pt x="6339" y="4401"/>
                  </a:cubicBezTo>
                  <a:lnTo>
                    <a:pt x="6319" y="4421"/>
                  </a:lnTo>
                  <a:cubicBezTo>
                    <a:pt x="6279" y="4441"/>
                    <a:pt x="6259" y="4486"/>
                    <a:pt x="6234" y="4506"/>
                  </a:cubicBezTo>
                  <a:cubicBezTo>
                    <a:pt x="6174" y="4526"/>
                    <a:pt x="6134" y="4546"/>
                    <a:pt x="6069" y="4566"/>
                  </a:cubicBezTo>
                  <a:cubicBezTo>
                    <a:pt x="6029" y="4586"/>
                    <a:pt x="5984" y="4586"/>
                    <a:pt x="5944" y="4611"/>
                  </a:cubicBezTo>
                  <a:cubicBezTo>
                    <a:pt x="5904" y="4611"/>
                    <a:pt x="5859" y="4631"/>
                    <a:pt x="5818" y="4631"/>
                  </a:cubicBezTo>
                  <a:lnTo>
                    <a:pt x="5758" y="4652"/>
                  </a:lnTo>
                  <a:cubicBezTo>
                    <a:pt x="5713" y="4672"/>
                    <a:pt x="5693" y="4672"/>
                    <a:pt x="5673" y="4692"/>
                  </a:cubicBezTo>
                  <a:lnTo>
                    <a:pt x="5608" y="4712"/>
                  </a:lnTo>
                  <a:cubicBezTo>
                    <a:pt x="5588" y="4712"/>
                    <a:pt x="5568" y="4712"/>
                    <a:pt x="5548" y="4737"/>
                  </a:cubicBezTo>
                  <a:cubicBezTo>
                    <a:pt x="5528" y="4737"/>
                    <a:pt x="5508" y="4757"/>
                    <a:pt x="5483" y="4757"/>
                  </a:cubicBezTo>
                  <a:cubicBezTo>
                    <a:pt x="5463" y="4777"/>
                    <a:pt x="5443" y="4777"/>
                    <a:pt x="5423" y="4797"/>
                  </a:cubicBezTo>
                  <a:lnTo>
                    <a:pt x="5423" y="4817"/>
                  </a:lnTo>
                  <a:cubicBezTo>
                    <a:pt x="5443" y="4882"/>
                    <a:pt x="5463" y="4962"/>
                    <a:pt x="5483" y="5027"/>
                  </a:cubicBezTo>
                  <a:cubicBezTo>
                    <a:pt x="5483" y="5067"/>
                    <a:pt x="5508" y="5112"/>
                    <a:pt x="5528" y="5172"/>
                  </a:cubicBezTo>
                  <a:cubicBezTo>
                    <a:pt x="5548" y="5277"/>
                    <a:pt x="5588" y="5383"/>
                    <a:pt x="5608" y="5508"/>
                  </a:cubicBezTo>
                  <a:cubicBezTo>
                    <a:pt x="5633" y="5613"/>
                    <a:pt x="5673" y="5713"/>
                    <a:pt x="5693" y="5818"/>
                  </a:cubicBezTo>
                  <a:lnTo>
                    <a:pt x="5713" y="5863"/>
                  </a:lnTo>
                  <a:lnTo>
                    <a:pt x="5733" y="5903"/>
                  </a:lnTo>
                  <a:cubicBezTo>
                    <a:pt x="5758" y="5988"/>
                    <a:pt x="5778" y="6048"/>
                    <a:pt x="5798" y="6134"/>
                  </a:cubicBezTo>
                  <a:cubicBezTo>
                    <a:pt x="5798" y="6194"/>
                    <a:pt x="5818" y="6239"/>
                    <a:pt x="5818" y="6299"/>
                  </a:cubicBezTo>
                  <a:cubicBezTo>
                    <a:pt x="5818" y="6339"/>
                    <a:pt x="5818" y="6404"/>
                    <a:pt x="5798" y="6444"/>
                  </a:cubicBezTo>
                  <a:cubicBezTo>
                    <a:pt x="5798" y="6489"/>
                    <a:pt x="5798" y="6509"/>
                    <a:pt x="5778" y="6529"/>
                  </a:cubicBezTo>
                  <a:cubicBezTo>
                    <a:pt x="5778" y="6569"/>
                    <a:pt x="5758" y="6614"/>
                    <a:pt x="5733" y="6634"/>
                  </a:cubicBezTo>
                  <a:cubicBezTo>
                    <a:pt x="5713" y="6674"/>
                    <a:pt x="5693" y="6694"/>
                    <a:pt x="5673" y="6739"/>
                  </a:cubicBezTo>
                  <a:cubicBezTo>
                    <a:pt x="5653" y="6779"/>
                    <a:pt x="5608" y="6799"/>
                    <a:pt x="5588" y="6840"/>
                  </a:cubicBezTo>
                  <a:cubicBezTo>
                    <a:pt x="5568" y="6865"/>
                    <a:pt x="5548" y="6865"/>
                    <a:pt x="5508" y="6885"/>
                  </a:cubicBezTo>
                  <a:lnTo>
                    <a:pt x="5483" y="6905"/>
                  </a:lnTo>
                  <a:lnTo>
                    <a:pt x="5443" y="6905"/>
                  </a:lnTo>
                  <a:cubicBezTo>
                    <a:pt x="5423" y="6925"/>
                    <a:pt x="5403" y="6925"/>
                    <a:pt x="5358" y="6925"/>
                  </a:cubicBezTo>
                  <a:lnTo>
                    <a:pt x="5278" y="6925"/>
                  </a:lnTo>
                  <a:cubicBezTo>
                    <a:pt x="5258" y="6925"/>
                    <a:pt x="5233" y="6925"/>
                    <a:pt x="5193" y="6905"/>
                  </a:cubicBezTo>
                  <a:cubicBezTo>
                    <a:pt x="5133" y="6885"/>
                    <a:pt x="5067" y="6865"/>
                    <a:pt x="5027" y="6819"/>
                  </a:cubicBezTo>
                  <a:cubicBezTo>
                    <a:pt x="5007" y="6799"/>
                    <a:pt x="4982" y="6779"/>
                    <a:pt x="4982" y="6759"/>
                  </a:cubicBezTo>
                  <a:lnTo>
                    <a:pt x="4882" y="6759"/>
                  </a:lnTo>
                  <a:cubicBezTo>
                    <a:pt x="4797" y="6739"/>
                    <a:pt x="4757" y="6674"/>
                    <a:pt x="4692" y="6634"/>
                  </a:cubicBezTo>
                  <a:cubicBezTo>
                    <a:pt x="4632" y="6589"/>
                    <a:pt x="4587" y="6549"/>
                    <a:pt x="4547" y="6509"/>
                  </a:cubicBezTo>
                  <a:lnTo>
                    <a:pt x="4507" y="6444"/>
                  </a:lnTo>
                  <a:cubicBezTo>
                    <a:pt x="4462" y="6384"/>
                    <a:pt x="4402" y="6319"/>
                    <a:pt x="4336" y="6259"/>
                  </a:cubicBezTo>
                  <a:lnTo>
                    <a:pt x="4211" y="6114"/>
                  </a:lnTo>
                  <a:cubicBezTo>
                    <a:pt x="4171" y="6068"/>
                    <a:pt x="4131" y="6028"/>
                    <a:pt x="4106" y="5988"/>
                  </a:cubicBezTo>
                  <a:cubicBezTo>
                    <a:pt x="4086" y="5963"/>
                    <a:pt x="4086" y="5923"/>
                    <a:pt x="4066" y="5903"/>
                  </a:cubicBezTo>
                  <a:lnTo>
                    <a:pt x="4046" y="5943"/>
                  </a:lnTo>
                  <a:lnTo>
                    <a:pt x="3981" y="6008"/>
                  </a:lnTo>
                  <a:cubicBezTo>
                    <a:pt x="3961" y="6028"/>
                    <a:pt x="3941" y="6068"/>
                    <a:pt x="3921" y="6088"/>
                  </a:cubicBezTo>
                  <a:cubicBezTo>
                    <a:pt x="3881" y="6134"/>
                    <a:pt x="3816" y="6174"/>
                    <a:pt x="3756" y="6239"/>
                  </a:cubicBezTo>
                  <a:cubicBezTo>
                    <a:pt x="3671" y="6299"/>
                    <a:pt x="3585" y="6364"/>
                    <a:pt x="3505" y="6424"/>
                  </a:cubicBezTo>
                  <a:cubicBezTo>
                    <a:pt x="3460" y="6444"/>
                    <a:pt x="3440" y="6464"/>
                    <a:pt x="3400" y="6489"/>
                  </a:cubicBezTo>
                  <a:lnTo>
                    <a:pt x="3355" y="6509"/>
                  </a:lnTo>
                  <a:lnTo>
                    <a:pt x="3315" y="6529"/>
                  </a:lnTo>
                  <a:cubicBezTo>
                    <a:pt x="3275" y="6549"/>
                    <a:pt x="3210" y="6569"/>
                    <a:pt x="3170" y="6614"/>
                  </a:cubicBezTo>
                  <a:lnTo>
                    <a:pt x="3130" y="6634"/>
                  </a:lnTo>
                  <a:cubicBezTo>
                    <a:pt x="3085" y="6654"/>
                    <a:pt x="3045" y="6654"/>
                    <a:pt x="3005" y="6674"/>
                  </a:cubicBezTo>
                  <a:cubicBezTo>
                    <a:pt x="2960" y="6694"/>
                    <a:pt x="2899" y="6714"/>
                    <a:pt x="2834" y="6714"/>
                  </a:cubicBezTo>
                  <a:cubicBezTo>
                    <a:pt x="2754" y="6714"/>
                    <a:pt x="2689" y="6694"/>
                    <a:pt x="2629" y="6674"/>
                  </a:cubicBezTo>
                  <a:cubicBezTo>
                    <a:pt x="2584" y="6634"/>
                    <a:pt x="2544" y="6614"/>
                    <a:pt x="2504" y="6549"/>
                  </a:cubicBezTo>
                  <a:cubicBezTo>
                    <a:pt x="2459" y="6489"/>
                    <a:pt x="2439" y="6404"/>
                    <a:pt x="2419" y="6299"/>
                  </a:cubicBezTo>
                  <a:cubicBezTo>
                    <a:pt x="2399" y="6194"/>
                    <a:pt x="2399" y="6068"/>
                    <a:pt x="2419" y="5943"/>
                  </a:cubicBezTo>
                  <a:cubicBezTo>
                    <a:pt x="2419" y="5863"/>
                    <a:pt x="2439" y="5778"/>
                    <a:pt x="2439" y="5713"/>
                  </a:cubicBezTo>
                  <a:lnTo>
                    <a:pt x="2459" y="5653"/>
                  </a:lnTo>
                  <a:cubicBezTo>
                    <a:pt x="2459" y="5588"/>
                    <a:pt x="2479" y="5548"/>
                    <a:pt x="2504" y="5488"/>
                  </a:cubicBezTo>
                  <a:lnTo>
                    <a:pt x="2524" y="5423"/>
                  </a:lnTo>
                  <a:cubicBezTo>
                    <a:pt x="2544" y="5383"/>
                    <a:pt x="2544" y="5337"/>
                    <a:pt x="2564" y="5317"/>
                  </a:cubicBezTo>
                  <a:cubicBezTo>
                    <a:pt x="2584" y="5257"/>
                    <a:pt x="2604" y="5212"/>
                    <a:pt x="2629" y="5152"/>
                  </a:cubicBezTo>
                  <a:lnTo>
                    <a:pt x="2649" y="5087"/>
                  </a:lnTo>
                  <a:lnTo>
                    <a:pt x="2669" y="5027"/>
                  </a:lnTo>
                  <a:lnTo>
                    <a:pt x="2709" y="4942"/>
                  </a:lnTo>
                  <a:cubicBezTo>
                    <a:pt x="2709" y="4922"/>
                    <a:pt x="2729" y="4882"/>
                    <a:pt x="2729" y="4862"/>
                  </a:cubicBezTo>
                  <a:cubicBezTo>
                    <a:pt x="2709" y="4837"/>
                    <a:pt x="2689" y="4817"/>
                    <a:pt x="2649" y="4817"/>
                  </a:cubicBezTo>
                  <a:cubicBezTo>
                    <a:pt x="2629" y="4797"/>
                    <a:pt x="2584" y="4777"/>
                    <a:pt x="2544" y="4757"/>
                  </a:cubicBezTo>
                  <a:lnTo>
                    <a:pt x="2504" y="4737"/>
                  </a:lnTo>
                  <a:cubicBezTo>
                    <a:pt x="2459" y="4712"/>
                    <a:pt x="2399" y="4692"/>
                    <a:pt x="2354" y="4652"/>
                  </a:cubicBezTo>
                  <a:cubicBezTo>
                    <a:pt x="2294" y="4611"/>
                    <a:pt x="2208" y="4566"/>
                    <a:pt x="2148" y="4546"/>
                  </a:cubicBezTo>
                  <a:lnTo>
                    <a:pt x="2083" y="4526"/>
                  </a:lnTo>
                  <a:cubicBezTo>
                    <a:pt x="2023" y="4506"/>
                    <a:pt x="1978" y="4486"/>
                    <a:pt x="1938" y="4461"/>
                  </a:cubicBezTo>
                  <a:cubicBezTo>
                    <a:pt x="1853" y="4421"/>
                    <a:pt x="1793" y="4381"/>
                    <a:pt x="1753" y="4336"/>
                  </a:cubicBezTo>
                  <a:cubicBezTo>
                    <a:pt x="1628" y="4256"/>
                    <a:pt x="1523" y="4131"/>
                    <a:pt x="1477" y="4006"/>
                  </a:cubicBezTo>
                  <a:cubicBezTo>
                    <a:pt x="1457" y="3900"/>
                    <a:pt x="1457" y="3795"/>
                    <a:pt x="1503" y="3690"/>
                  </a:cubicBezTo>
                  <a:cubicBezTo>
                    <a:pt x="1523" y="3630"/>
                    <a:pt x="1563" y="3585"/>
                    <a:pt x="1583" y="3545"/>
                  </a:cubicBezTo>
                  <a:cubicBezTo>
                    <a:pt x="1603" y="3525"/>
                    <a:pt x="1648" y="3505"/>
                    <a:pt x="1668" y="3485"/>
                  </a:cubicBezTo>
                  <a:cubicBezTo>
                    <a:pt x="1708" y="3440"/>
                    <a:pt x="1753" y="3420"/>
                    <a:pt x="1773" y="3400"/>
                  </a:cubicBezTo>
                  <a:lnTo>
                    <a:pt x="1813" y="3380"/>
                  </a:lnTo>
                  <a:lnTo>
                    <a:pt x="1853" y="3380"/>
                  </a:lnTo>
                  <a:cubicBezTo>
                    <a:pt x="1898" y="3360"/>
                    <a:pt x="1938" y="3335"/>
                    <a:pt x="1978" y="3335"/>
                  </a:cubicBezTo>
                  <a:lnTo>
                    <a:pt x="2003" y="3315"/>
                  </a:lnTo>
                  <a:cubicBezTo>
                    <a:pt x="2043" y="3315"/>
                    <a:pt x="2083" y="3295"/>
                    <a:pt x="2128" y="3275"/>
                  </a:cubicBezTo>
                  <a:cubicBezTo>
                    <a:pt x="2208" y="3255"/>
                    <a:pt x="2314" y="3255"/>
                    <a:pt x="2419" y="3235"/>
                  </a:cubicBezTo>
                  <a:lnTo>
                    <a:pt x="2504" y="3235"/>
                  </a:lnTo>
                  <a:cubicBezTo>
                    <a:pt x="2584" y="3210"/>
                    <a:pt x="2669" y="3210"/>
                    <a:pt x="2729" y="3189"/>
                  </a:cubicBezTo>
                  <a:lnTo>
                    <a:pt x="2834" y="3169"/>
                  </a:lnTo>
                  <a:cubicBezTo>
                    <a:pt x="2879" y="3169"/>
                    <a:pt x="2940" y="3149"/>
                    <a:pt x="3005" y="3149"/>
                  </a:cubicBezTo>
                  <a:cubicBezTo>
                    <a:pt x="3025" y="3084"/>
                    <a:pt x="3025" y="3024"/>
                    <a:pt x="3045" y="2984"/>
                  </a:cubicBezTo>
                  <a:cubicBezTo>
                    <a:pt x="3065" y="2899"/>
                    <a:pt x="3085" y="2814"/>
                    <a:pt x="3130" y="2734"/>
                  </a:cubicBezTo>
                  <a:lnTo>
                    <a:pt x="3150" y="2649"/>
                  </a:lnTo>
                  <a:cubicBezTo>
                    <a:pt x="3170" y="2584"/>
                    <a:pt x="3190" y="2524"/>
                    <a:pt x="3210" y="2484"/>
                  </a:cubicBezTo>
                  <a:cubicBezTo>
                    <a:pt x="3255" y="2398"/>
                    <a:pt x="3295" y="2313"/>
                    <a:pt x="3335" y="2233"/>
                  </a:cubicBezTo>
                  <a:lnTo>
                    <a:pt x="3335" y="2208"/>
                  </a:lnTo>
                  <a:cubicBezTo>
                    <a:pt x="3380" y="2128"/>
                    <a:pt x="3420" y="2063"/>
                    <a:pt x="3480" y="2003"/>
                  </a:cubicBezTo>
                  <a:cubicBezTo>
                    <a:pt x="3525" y="1938"/>
                    <a:pt x="3585" y="1858"/>
                    <a:pt x="3650" y="1793"/>
                  </a:cubicBezTo>
                  <a:lnTo>
                    <a:pt x="3671" y="1753"/>
                  </a:lnTo>
                  <a:lnTo>
                    <a:pt x="3776" y="1647"/>
                  </a:lnTo>
                  <a:cubicBezTo>
                    <a:pt x="3796" y="1627"/>
                    <a:pt x="3836" y="1607"/>
                    <a:pt x="3856" y="1607"/>
                  </a:cubicBezTo>
                  <a:cubicBezTo>
                    <a:pt x="3881" y="1582"/>
                    <a:pt x="3901" y="1582"/>
                    <a:pt x="3921" y="1562"/>
                  </a:cubicBezTo>
                  <a:cubicBezTo>
                    <a:pt x="3961" y="1562"/>
                    <a:pt x="4006" y="1542"/>
                    <a:pt x="4026" y="1542"/>
                  </a:cubicBezTo>
                  <a:close/>
                  <a:moveTo>
                    <a:pt x="3856" y="0"/>
                  </a:moveTo>
                  <a:cubicBezTo>
                    <a:pt x="3796" y="20"/>
                    <a:pt x="3731" y="40"/>
                    <a:pt x="3671" y="60"/>
                  </a:cubicBezTo>
                  <a:cubicBezTo>
                    <a:pt x="3605" y="80"/>
                    <a:pt x="3565" y="125"/>
                    <a:pt x="3525" y="165"/>
                  </a:cubicBezTo>
                  <a:cubicBezTo>
                    <a:pt x="3480" y="185"/>
                    <a:pt x="3440" y="230"/>
                    <a:pt x="3420" y="270"/>
                  </a:cubicBezTo>
                  <a:cubicBezTo>
                    <a:pt x="3335" y="331"/>
                    <a:pt x="3275" y="416"/>
                    <a:pt x="3210" y="501"/>
                  </a:cubicBezTo>
                  <a:cubicBezTo>
                    <a:pt x="3170" y="581"/>
                    <a:pt x="3130" y="646"/>
                    <a:pt x="3085" y="731"/>
                  </a:cubicBezTo>
                  <a:cubicBezTo>
                    <a:pt x="3025" y="831"/>
                    <a:pt x="2960" y="936"/>
                    <a:pt x="2919" y="1042"/>
                  </a:cubicBezTo>
                  <a:lnTo>
                    <a:pt x="2879" y="1147"/>
                  </a:lnTo>
                  <a:cubicBezTo>
                    <a:pt x="2814" y="1292"/>
                    <a:pt x="2774" y="1437"/>
                    <a:pt x="2709" y="1582"/>
                  </a:cubicBezTo>
                  <a:lnTo>
                    <a:pt x="2689" y="1627"/>
                  </a:lnTo>
                  <a:lnTo>
                    <a:pt x="2669" y="1707"/>
                  </a:lnTo>
                  <a:cubicBezTo>
                    <a:pt x="2649" y="1773"/>
                    <a:pt x="2629" y="1813"/>
                    <a:pt x="2604" y="1858"/>
                  </a:cubicBezTo>
                  <a:cubicBezTo>
                    <a:pt x="2564" y="1938"/>
                    <a:pt x="2544" y="2023"/>
                    <a:pt x="2524" y="2108"/>
                  </a:cubicBezTo>
                  <a:lnTo>
                    <a:pt x="2479" y="2233"/>
                  </a:lnTo>
                  <a:lnTo>
                    <a:pt x="2459" y="2313"/>
                  </a:lnTo>
                  <a:lnTo>
                    <a:pt x="2439" y="2378"/>
                  </a:lnTo>
                  <a:cubicBezTo>
                    <a:pt x="2419" y="2418"/>
                    <a:pt x="2419" y="2438"/>
                    <a:pt x="2399" y="2484"/>
                  </a:cubicBezTo>
                  <a:lnTo>
                    <a:pt x="2399" y="2504"/>
                  </a:lnTo>
                  <a:cubicBezTo>
                    <a:pt x="2354" y="2504"/>
                    <a:pt x="2314" y="2524"/>
                    <a:pt x="2274" y="2524"/>
                  </a:cubicBezTo>
                  <a:cubicBezTo>
                    <a:pt x="2229" y="2524"/>
                    <a:pt x="2188" y="2544"/>
                    <a:pt x="2168" y="2544"/>
                  </a:cubicBezTo>
                  <a:cubicBezTo>
                    <a:pt x="2128" y="2544"/>
                    <a:pt x="2103" y="2564"/>
                    <a:pt x="2083" y="2564"/>
                  </a:cubicBezTo>
                  <a:lnTo>
                    <a:pt x="1853" y="2564"/>
                  </a:lnTo>
                  <a:cubicBezTo>
                    <a:pt x="1793" y="2564"/>
                    <a:pt x="1728" y="2564"/>
                    <a:pt x="1668" y="2584"/>
                  </a:cubicBezTo>
                  <a:cubicBezTo>
                    <a:pt x="1563" y="2584"/>
                    <a:pt x="1477" y="2609"/>
                    <a:pt x="1377" y="2609"/>
                  </a:cubicBezTo>
                  <a:cubicBezTo>
                    <a:pt x="1312" y="2629"/>
                    <a:pt x="1252" y="2629"/>
                    <a:pt x="1167" y="2649"/>
                  </a:cubicBezTo>
                  <a:lnTo>
                    <a:pt x="1147" y="2649"/>
                  </a:lnTo>
                  <a:cubicBezTo>
                    <a:pt x="1062" y="2669"/>
                    <a:pt x="977" y="2689"/>
                    <a:pt x="937" y="2709"/>
                  </a:cubicBezTo>
                  <a:lnTo>
                    <a:pt x="897" y="2734"/>
                  </a:lnTo>
                  <a:cubicBezTo>
                    <a:pt x="852" y="2754"/>
                    <a:pt x="812" y="2754"/>
                    <a:pt x="772" y="2774"/>
                  </a:cubicBezTo>
                  <a:cubicBezTo>
                    <a:pt x="706" y="2794"/>
                    <a:pt x="666" y="2794"/>
                    <a:pt x="626" y="2814"/>
                  </a:cubicBezTo>
                  <a:cubicBezTo>
                    <a:pt x="581" y="2814"/>
                    <a:pt x="561" y="2834"/>
                    <a:pt x="521" y="2859"/>
                  </a:cubicBezTo>
                  <a:cubicBezTo>
                    <a:pt x="501" y="2879"/>
                    <a:pt x="476" y="2879"/>
                    <a:pt x="476" y="2879"/>
                  </a:cubicBezTo>
                  <a:lnTo>
                    <a:pt x="436" y="2879"/>
                  </a:lnTo>
                  <a:cubicBezTo>
                    <a:pt x="396" y="2879"/>
                    <a:pt x="376" y="2879"/>
                    <a:pt x="351" y="2899"/>
                  </a:cubicBezTo>
                  <a:cubicBezTo>
                    <a:pt x="291" y="2984"/>
                    <a:pt x="206" y="3044"/>
                    <a:pt x="166" y="3109"/>
                  </a:cubicBezTo>
                  <a:cubicBezTo>
                    <a:pt x="101" y="3189"/>
                    <a:pt x="61" y="3275"/>
                    <a:pt x="40" y="3400"/>
                  </a:cubicBezTo>
                  <a:cubicBezTo>
                    <a:pt x="20" y="3505"/>
                    <a:pt x="0" y="3650"/>
                    <a:pt x="61" y="3795"/>
                  </a:cubicBezTo>
                  <a:cubicBezTo>
                    <a:pt x="81" y="3880"/>
                    <a:pt x="146" y="3986"/>
                    <a:pt x="226" y="4066"/>
                  </a:cubicBezTo>
                  <a:cubicBezTo>
                    <a:pt x="351" y="4191"/>
                    <a:pt x="501" y="4276"/>
                    <a:pt x="646" y="4381"/>
                  </a:cubicBezTo>
                  <a:lnTo>
                    <a:pt x="751" y="4441"/>
                  </a:lnTo>
                  <a:cubicBezTo>
                    <a:pt x="812" y="4461"/>
                    <a:pt x="877" y="4506"/>
                    <a:pt x="937" y="4546"/>
                  </a:cubicBezTo>
                  <a:lnTo>
                    <a:pt x="1022" y="4611"/>
                  </a:lnTo>
                  <a:cubicBezTo>
                    <a:pt x="1062" y="4631"/>
                    <a:pt x="1102" y="4672"/>
                    <a:pt x="1167" y="4692"/>
                  </a:cubicBezTo>
                  <a:cubicBezTo>
                    <a:pt x="1227" y="4737"/>
                    <a:pt x="1292" y="4777"/>
                    <a:pt x="1377" y="4797"/>
                  </a:cubicBezTo>
                  <a:lnTo>
                    <a:pt x="1397" y="4817"/>
                  </a:lnTo>
                  <a:cubicBezTo>
                    <a:pt x="1457" y="4862"/>
                    <a:pt x="1543" y="4882"/>
                    <a:pt x="1628" y="4922"/>
                  </a:cubicBezTo>
                  <a:cubicBezTo>
                    <a:pt x="1668" y="4922"/>
                    <a:pt x="1728" y="4942"/>
                    <a:pt x="1773" y="4942"/>
                  </a:cubicBezTo>
                  <a:cubicBezTo>
                    <a:pt x="1793" y="4942"/>
                    <a:pt x="1833" y="4962"/>
                    <a:pt x="1853" y="4962"/>
                  </a:cubicBezTo>
                  <a:cubicBezTo>
                    <a:pt x="1918" y="4987"/>
                    <a:pt x="1978" y="5007"/>
                    <a:pt x="2043" y="5027"/>
                  </a:cubicBezTo>
                  <a:cubicBezTo>
                    <a:pt x="2063" y="5027"/>
                    <a:pt x="2063" y="5047"/>
                    <a:pt x="2083" y="5047"/>
                  </a:cubicBezTo>
                  <a:lnTo>
                    <a:pt x="2103" y="5087"/>
                  </a:lnTo>
                  <a:lnTo>
                    <a:pt x="2043" y="5212"/>
                  </a:lnTo>
                  <a:lnTo>
                    <a:pt x="2043" y="5237"/>
                  </a:lnTo>
                  <a:cubicBezTo>
                    <a:pt x="2023" y="5257"/>
                    <a:pt x="2023" y="5277"/>
                    <a:pt x="2003" y="5297"/>
                  </a:cubicBezTo>
                  <a:cubicBezTo>
                    <a:pt x="1938" y="5383"/>
                    <a:pt x="1878" y="5443"/>
                    <a:pt x="1833" y="5528"/>
                  </a:cubicBezTo>
                  <a:cubicBezTo>
                    <a:pt x="1793" y="5633"/>
                    <a:pt x="1753" y="5738"/>
                    <a:pt x="1708" y="5818"/>
                  </a:cubicBezTo>
                  <a:cubicBezTo>
                    <a:pt x="1668" y="5923"/>
                    <a:pt x="1628" y="6028"/>
                    <a:pt x="1603" y="6114"/>
                  </a:cubicBezTo>
                  <a:cubicBezTo>
                    <a:pt x="1583" y="6214"/>
                    <a:pt x="1563" y="6299"/>
                    <a:pt x="1543" y="6424"/>
                  </a:cubicBezTo>
                  <a:cubicBezTo>
                    <a:pt x="1523" y="6589"/>
                    <a:pt x="1503" y="6799"/>
                    <a:pt x="1503" y="7010"/>
                  </a:cubicBezTo>
                  <a:lnTo>
                    <a:pt x="1503" y="7260"/>
                  </a:lnTo>
                  <a:cubicBezTo>
                    <a:pt x="1523" y="7365"/>
                    <a:pt x="1583" y="7465"/>
                    <a:pt x="1628" y="7550"/>
                  </a:cubicBezTo>
                  <a:cubicBezTo>
                    <a:pt x="1648" y="7616"/>
                    <a:pt x="1708" y="7676"/>
                    <a:pt x="1773" y="7741"/>
                  </a:cubicBezTo>
                  <a:cubicBezTo>
                    <a:pt x="1833" y="7801"/>
                    <a:pt x="1898" y="7841"/>
                    <a:pt x="1958" y="7866"/>
                  </a:cubicBezTo>
                  <a:cubicBezTo>
                    <a:pt x="1978" y="7886"/>
                    <a:pt x="2023" y="7906"/>
                    <a:pt x="2043" y="7906"/>
                  </a:cubicBezTo>
                  <a:cubicBezTo>
                    <a:pt x="2103" y="7926"/>
                    <a:pt x="2148" y="7926"/>
                    <a:pt x="2188" y="7926"/>
                  </a:cubicBezTo>
                  <a:lnTo>
                    <a:pt x="2419" y="7926"/>
                  </a:lnTo>
                  <a:lnTo>
                    <a:pt x="2439" y="7906"/>
                  </a:lnTo>
                  <a:cubicBezTo>
                    <a:pt x="2564" y="7906"/>
                    <a:pt x="2689" y="7841"/>
                    <a:pt x="2774" y="7801"/>
                  </a:cubicBezTo>
                  <a:cubicBezTo>
                    <a:pt x="2854" y="7741"/>
                    <a:pt x="2940" y="7676"/>
                    <a:pt x="3025" y="7636"/>
                  </a:cubicBezTo>
                  <a:cubicBezTo>
                    <a:pt x="3170" y="7530"/>
                    <a:pt x="3335" y="7405"/>
                    <a:pt x="3525" y="7240"/>
                  </a:cubicBezTo>
                  <a:lnTo>
                    <a:pt x="3585" y="7175"/>
                  </a:lnTo>
                  <a:cubicBezTo>
                    <a:pt x="3630" y="7135"/>
                    <a:pt x="3671" y="7090"/>
                    <a:pt x="3711" y="7050"/>
                  </a:cubicBezTo>
                  <a:cubicBezTo>
                    <a:pt x="3756" y="6990"/>
                    <a:pt x="3816" y="6945"/>
                    <a:pt x="3881" y="6885"/>
                  </a:cubicBezTo>
                  <a:lnTo>
                    <a:pt x="3921" y="6865"/>
                  </a:lnTo>
                  <a:cubicBezTo>
                    <a:pt x="3961" y="6819"/>
                    <a:pt x="4006" y="6779"/>
                    <a:pt x="4046" y="6739"/>
                  </a:cubicBezTo>
                  <a:lnTo>
                    <a:pt x="4086" y="6714"/>
                  </a:lnTo>
                  <a:cubicBezTo>
                    <a:pt x="4106" y="6739"/>
                    <a:pt x="4131" y="6779"/>
                    <a:pt x="4171" y="6819"/>
                  </a:cubicBezTo>
                  <a:cubicBezTo>
                    <a:pt x="4211" y="6885"/>
                    <a:pt x="4276" y="6945"/>
                    <a:pt x="4356" y="7030"/>
                  </a:cubicBezTo>
                  <a:cubicBezTo>
                    <a:pt x="4402" y="7070"/>
                    <a:pt x="4462" y="7135"/>
                    <a:pt x="4527" y="7175"/>
                  </a:cubicBezTo>
                  <a:lnTo>
                    <a:pt x="4547" y="7215"/>
                  </a:lnTo>
                  <a:cubicBezTo>
                    <a:pt x="4587" y="7240"/>
                    <a:pt x="4632" y="7280"/>
                    <a:pt x="4672" y="7320"/>
                  </a:cubicBezTo>
                  <a:cubicBezTo>
                    <a:pt x="4712" y="7365"/>
                    <a:pt x="4732" y="7385"/>
                    <a:pt x="4777" y="7405"/>
                  </a:cubicBezTo>
                  <a:cubicBezTo>
                    <a:pt x="4922" y="7550"/>
                    <a:pt x="5067" y="7696"/>
                    <a:pt x="5258" y="7821"/>
                  </a:cubicBezTo>
                  <a:cubicBezTo>
                    <a:pt x="5403" y="7946"/>
                    <a:pt x="5568" y="8031"/>
                    <a:pt x="5713" y="8116"/>
                  </a:cubicBezTo>
                  <a:cubicBezTo>
                    <a:pt x="5839" y="8176"/>
                    <a:pt x="5944" y="8216"/>
                    <a:pt x="6049" y="8216"/>
                  </a:cubicBezTo>
                  <a:lnTo>
                    <a:pt x="6069" y="8216"/>
                  </a:lnTo>
                  <a:cubicBezTo>
                    <a:pt x="6214" y="8216"/>
                    <a:pt x="6339" y="8136"/>
                    <a:pt x="6424" y="8051"/>
                  </a:cubicBezTo>
                  <a:cubicBezTo>
                    <a:pt x="6509" y="7946"/>
                    <a:pt x="6570" y="7821"/>
                    <a:pt x="6590" y="7741"/>
                  </a:cubicBezTo>
                  <a:cubicBezTo>
                    <a:pt x="6635" y="7636"/>
                    <a:pt x="6655" y="7530"/>
                    <a:pt x="6655" y="7425"/>
                  </a:cubicBezTo>
                  <a:cubicBezTo>
                    <a:pt x="6675" y="7320"/>
                    <a:pt x="6655" y="7195"/>
                    <a:pt x="6655" y="7090"/>
                  </a:cubicBezTo>
                  <a:cubicBezTo>
                    <a:pt x="6655" y="6990"/>
                    <a:pt x="6635" y="6885"/>
                    <a:pt x="6610" y="6759"/>
                  </a:cubicBezTo>
                  <a:cubicBezTo>
                    <a:pt x="6590" y="6569"/>
                    <a:pt x="6529" y="6364"/>
                    <a:pt x="6484" y="6174"/>
                  </a:cubicBezTo>
                  <a:cubicBezTo>
                    <a:pt x="6464" y="6114"/>
                    <a:pt x="6444" y="6028"/>
                    <a:pt x="6424" y="5963"/>
                  </a:cubicBezTo>
                  <a:lnTo>
                    <a:pt x="6404" y="5838"/>
                  </a:lnTo>
                  <a:cubicBezTo>
                    <a:pt x="6384" y="5738"/>
                    <a:pt x="6339" y="5653"/>
                    <a:pt x="6319" y="5548"/>
                  </a:cubicBezTo>
                  <a:lnTo>
                    <a:pt x="6299" y="5508"/>
                  </a:lnTo>
                  <a:cubicBezTo>
                    <a:pt x="6234" y="5337"/>
                    <a:pt x="6214" y="5152"/>
                    <a:pt x="6194" y="5007"/>
                  </a:cubicBezTo>
                  <a:cubicBezTo>
                    <a:pt x="6279" y="4987"/>
                    <a:pt x="6339" y="4987"/>
                    <a:pt x="6424" y="4962"/>
                  </a:cubicBezTo>
                  <a:cubicBezTo>
                    <a:pt x="6529" y="4922"/>
                    <a:pt x="6635" y="4862"/>
                    <a:pt x="6715" y="4797"/>
                  </a:cubicBezTo>
                  <a:cubicBezTo>
                    <a:pt x="6820" y="4757"/>
                    <a:pt x="6905" y="4692"/>
                    <a:pt x="7010" y="4631"/>
                  </a:cubicBezTo>
                  <a:cubicBezTo>
                    <a:pt x="7070" y="4566"/>
                    <a:pt x="7135" y="4526"/>
                    <a:pt x="7215" y="4486"/>
                  </a:cubicBezTo>
                  <a:cubicBezTo>
                    <a:pt x="7260" y="4461"/>
                    <a:pt x="7301" y="4441"/>
                    <a:pt x="7321" y="4421"/>
                  </a:cubicBezTo>
                  <a:cubicBezTo>
                    <a:pt x="7361" y="4381"/>
                    <a:pt x="7426" y="4361"/>
                    <a:pt x="7466" y="4336"/>
                  </a:cubicBezTo>
                  <a:cubicBezTo>
                    <a:pt x="7486" y="4316"/>
                    <a:pt x="7531" y="4276"/>
                    <a:pt x="7571" y="4256"/>
                  </a:cubicBezTo>
                  <a:cubicBezTo>
                    <a:pt x="7611" y="4236"/>
                    <a:pt x="7636" y="4211"/>
                    <a:pt x="7676" y="4191"/>
                  </a:cubicBezTo>
                  <a:cubicBezTo>
                    <a:pt x="7761" y="4131"/>
                    <a:pt x="7841" y="4086"/>
                    <a:pt x="7906" y="4006"/>
                  </a:cubicBezTo>
                  <a:cubicBezTo>
                    <a:pt x="7986" y="3961"/>
                    <a:pt x="8052" y="3880"/>
                    <a:pt x="8092" y="3795"/>
                  </a:cubicBezTo>
                  <a:cubicBezTo>
                    <a:pt x="8177" y="3690"/>
                    <a:pt x="8217" y="3545"/>
                    <a:pt x="8197" y="3420"/>
                  </a:cubicBezTo>
                  <a:cubicBezTo>
                    <a:pt x="8177" y="3315"/>
                    <a:pt x="8157" y="3235"/>
                    <a:pt x="8112" y="3149"/>
                  </a:cubicBezTo>
                  <a:cubicBezTo>
                    <a:pt x="8092" y="3084"/>
                    <a:pt x="8032" y="3044"/>
                    <a:pt x="7966" y="2984"/>
                  </a:cubicBezTo>
                  <a:cubicBezTo>
                    <a:pt x="7926" y="2939"/>
                    <a:pt x="7886" y="2919"/>
                    <a:pt x="7841" y="2879"/>
                  </a:cubicBezTo>
                  <a:cubicBezTo>
                    <a:pt x="7801" y="2834"/>
                    <a:pt x="7736" y="2814"/>
                    <a:pt x="7676" y="2794"/>
                  </a:cubicBezTo>
                  <a:cubicBezTo>
                    <a:pt x="7591" y="2754"/>
                    <a:pt x="7511" y="2734"/>
                    <a:pt x="7426" y="2689"/>
                  </a:cubicBezTo>
                  <a:cubicBezTo>
                    <a:pt x="7386" y="2689"/>
                    <a:pt x="7341" y="2669"/>
                    <a:pt x="7281" y="2649"/>
                  </a:cubicBezTo>
                  <a:cubicBezTo>
                    <a:pt x="7235" y="2649"/>
                    <a:pt x="7195" y="2629"/>
                    <a:pt x="7155" y="2629"/>
                  </a:cubicBezTo>
                  <a:lnTo>
                    <a:pt x="7070" y="2609"/>
                  </a:lnTo>
                  <a:cubicBezTo>
                    <a:pt x="7010" y="2584"/>
                    <a:pt x="6945" y="2564"/>
                    <a:pt x="6885" y="2544"/>
                  </a:cubicBezTo>
                  <a:cubicBezTo>
                    <a:pt x="6715" y="2504"/>
                    <a:pt x="6549" y="2484"/>
                    <a:pt x="6319" y="2484"/>
                  </a:cubicBezTo>
                  <a:lnTo>
                    <a:pt x="6194" y="2484"/>
                  </a:lnTo>
                  <a:cubicBezTo>
                    <a:pt x="6049" y="2484"/>
                    <a:pt x="5904" y="2484"/>
                    <a:pt x="5778" y="2524"/>
                  </a:cubicBezTo>
                  <a:lnTo>
                    <a:pt x="5713" y="2524"/>
                  </a:lnTo>
                  <a:lnTo>
                    <a:pt x="5693" y="2504"/>
                  </a:lnTo>
                  <a:cubicBezTo>
                    <a:pt x="5673" y="2458"/>
                    <a:pt x="5653" y="2418"/>
                    <a:pt x="5653" y="2378"/>
                  </a:cubicBezTo>
                  <a:lnTo>
                    <a:pt x="5653" y="2358"/>
                  </a:lnTo>
                  <a:cubicBezTo>
                    <a:pt x="5608" y="2273"/>
                    <a:pt x="5588" y="2188"/>
                    <a:pt x="5548" y="2108"/>
                  </a:cubicBezTo>
                  <a:cubicBezTo>
                    <a:pt x="5528" y="2023"/>
                    <a:pt x="5508" y="1958"/>
                    <a:pt x="5483" y="1898"/>
                  </a:cubicBezTo>
                  <a:lnTo>
                    <a:pt x="5463" y="1858"/>
                  </a:lnTo>
                  <a:lnTo>
                    <a:pt x="5423" y="1753"/>
                  </a:lnTo>
                  <a:cubicBezTo>
                    <a:pt x="5403" y="1707"/>
                    <a:pt x="5383" y="1647"/>
                    <a:pt x="5358" y="1582"/>
                  </a:cubicBezTo>
                  <a:cubicBezTo>
                    <a:pt x="5298" y="1437"/>
                    <a:pt x="5233" y="1252"/>
                    <a:pt x="5133" y="1082"/>
                  </a:cubicBezTo>
                  <a:cubicBezTo>
                    <a:pt x="5108" y="1022"/>
                    <a:pt x="5067" y="956"/>
                    <a:pt x="5027" y="896"/>
                  </a:cubicBezTo>
                  <a:lnTo>
                    <a:pt x="4982" y="856"/>
                  </a:lnTo>
                  <a:cubicBezTo>
                    <a:pt x="4942" y="771"/>
                    <a:pt x="4882" y="686"/>
                    <a:pt x="4837" y="626"/>
                  </a:cubicBezTo>
                  <a:cubicBezTo>
                    <a:pt x="4817" y="606"/>
                    <a:pt x="4797" y="561"/>
                    <a:pt x="4777" y="541"/>
                  </a:cubicBezTo>
                  <a:cubicBezTo>
                    <a:pt x="4732" y="501"/>
                    <a:pt x="4712" y="456"/>
                    <a:pt x="4672" y="416"/>
                  </a:cubicBezTo>
                  <a:cubicBezTo>
                    <a:pt x="4632" y="331"/>
                    <a:pt x="4547" y="270"/>
                    <a:pt x="4482" y="205"/>
                  </a:cubicBezTo>
                  <a:cubicBezTo>
                    <a:pt x="4422" y="145"/>
                    <a:pt x="4356" y="105"/>
                    <a:pt x="4296" y="80"/>
                  </a:cubicBezTo>
                  <a:cubicBezTo>
                    <a:pt x="4231" y="40"/>
                    <a:pt x="4151" y="20"/>
                    <a:pt x="40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7" name="Google Shape;3987;p55"/>
            <p:cNvSpPr/>
            <p:nvPr/>
          </p:nvSpPr>
          <p:spPr>
            <a:xfrm>
              <a:off x="3023817" y="3632398"/>
              <a:ext cx="158928" cy="160117"/>
            </a:xfrm>
            <a:custGeom>
              <a:avLst/>
              <a:gdLst/>
              <a:ahLst/>
              <a:cxnLst/>
              <a:rect l="l" t="t" r="r" b="b"/>
              <a:pathLst>
                <a:path w="5343" h="5383" extrusionOk="0">
                  <a:moveTo>
                    <a:pt x="2569" y="0"/>
                  </a:moveTo>
                  <a:cubicBezTo>
                    <a:pt x="2549" y="0"/>
                    <a:pt x="2504" y="20"/>
                    <a:pt x="2464" y="20"/>
                  </a:cubicBezTo>
                  <a:cubicBezTo>
                    <a:pt x="2444" y="40"/>
                    <a:pt x="2424" y="40"/>
                    <a:pt x="2399" y="65"/>
                  </a:cubicBezTo>
                  <a:cubicBezTo>
                    <a:pt x="2379" y="65"/>
                    <a:pt x="2339" y="85"/>
                    <a:pt x="2319" y="105"/>
                  </a:cubicBezTo>
                  <a:lnTo>
                    <a:pt x="2214" y="211"/>
                  </a:lnTo>
                  <a:lnTo>
                    <a:pt x="2193" y="251"/>
                  </a:lnTo>
                  <a:cubicBezTo>
                    <a:pt x="2128" y="316"/>
                    <a:pt x="2068" y="396"/>
                    <a:pt x="2023" y="461"/>
                  </a:cubicBezTo>
                  <a:cubicBezTo>
                    <a:pt x="1963" y="521"/>
                    <a:pt x="1923" y="586"/>
                    <a:pt x="1878" y="666"/>
                  </a:cubicBezTo>
                  <a:lnTo>
                    <a:pt x="1878" y="691"/>
                  </a:lnTo>
                  <a:cubicBezTo>
                    <a:pt x="1838" y="771"/>
                    <a:pt x="1798" y="856"/>
                    <a:pt x="1753" y="942"/>
                  </a:cubicBezTo>
                  <a:cubicBezTo>
                    <a:pt x="1733" y="982"/>
                    <a:pt x="1713" y="1042"/>
                    <a:pt x="1693" y="1107"/>
                  </a:cubicBezTo>
                  <a:lnTo>
                    <a:pt x="1673" y="1192"/>
                  </a:lnTo>
                  <a:cubicBezTo>
                    <a:pt x="1628" y="1272"/>
                    <a:pt x="1608" y="1357"/>
                    <a:pt x="1588" y="1442"/>
                  </a:cubicBezTo>
                  <a:cubicBezTo>
                    <a:pt x="1568" y="1482"/>
                    <a:pt x="1568" y="1542"/>
                    <a:pt x="1548" y="1607"/>
                  </a:cubicBezTo>
                  <a:cubicBezTo>
                    <a:pt x="1483" y="1607"/>
                    <a:pt x="1422" y="1627"/>
                    <a:pt x="1377" y="1627"/>
                  </a:cubicBezTo>
                  <a:lnTo>
                    <a:pt x="1272" y="1647"/>
                  </a:lnTo>
                  <a:cubicBezTo>
                    <a:pt x="1212" y="1668"/>
                    <a:pt x="1127" y="1668"/>
                    <a:pt x="1047" y="1693"/>
                  </a:cubicBezTo>
                  <a:lnTo>
                    <a:pt x="962" y="1693"/>
                  </a:lnTo>
                  <a:cubicBezTo>
                    <a:pt x="857" y="1713"/>
                    <a:pt x="751" y="1713"/>
                    <a:pt x="671" y="1733"/>
                  </a:cubicBezTo>
                  <a:cubicBezTo>
                    <a:pt x="626" y="1753"/>
                    <a:pt x="586" y="1773"/>
                    <a:pt x="546" y="1773"/>
                  </a:cubicBezTo>
                  <a:lnTo>
                    <a:pt x="521" y="1793"/>
                  </a:lnTo>
                  <a:cubicBezTo>
                    <a:pt x="481" y="1793"/>
                    <a:pt x="441" y="1818"/>
                    <a:pt x="396" y="1838"/>
                  </a:cubicBezTo>
                  <a:lnTo>
                    <a:pt x="356" y="1838"/>
                  </a:lnTo>
                  <a:lnTo>
                    <a:pt x="316" y="1858"/>
                  </a:lnTo>
                  <a:cubicBezTo>
                    <a:pt x="296" y="1878"/>
                    <a:pt x="251" y="1898"/>
                    <a:pt x="211" y="1943"/>
                  </a:cubicBezTo>
                  <a:cubicBezTo>
                    <a:pt x="191" y="1963"/>
                    <a:pt x="146" y="1983"/>
                    <a:pt x="126" y="2003"/>
                  </a:cubicBezTo>
                  <a:cubicBezTo>
                    <a:pt x="106" y="2043"/>
                    <a:pt x="66" y="2088"/>
                    <a:pt x="46" y="2148"/>
                  </a:cubicBezTo>
                  <a:cubicBezTo>
                    <a:pt x="0" y="2253"/>
                    <a:pt x="0" y="2358"/>
                    <a:pt x="20" y="2464"/>
                  </a:cubicBezTo>
                  <a:cubicBezTo>
                    <a:pt x="66" y="2589"/>
                    <a:pt x="171" y="2714"/>
                    <a:pt x="296" y="2794"/>
                  </a:cubicBezTo>
                  <a:cubicBezTo>
                    <a:pt x="336" y="2839"/>
                    <a:pt x="396" y="2879"/>
                    <a:pt x="481" y="2919"/>
                  </a:cubicBezTo>
                  <a:cubicBezTo>
                    <a:pt x="521" y="2944"/>
                    <a:pt x="566" y="2964"/>
                    <a:pt x="626" y="2984"/>
                  </a:cubicBezTo>
                  <a:lnTo>
                    <a:pt x="691" y="3004"/>
                  </a:lnTo>
                  <a:cubicBezTo>
                    <a:pt x="751" y="3024"/>
                    <a:pt x="837" y="3069"/>
                    <a:pt x="897" y="3110"/>
                  </a:cubicBezTo>
                  <a:cubicBezTo>
                    <a:pt x="942" y="3150"/>
                    <a:pt x="1002" y="3170"/>
                    <a:pt x="1047" y="3195"/>
                  </a:cubicBezTo>
                  <a:lnTo>
                    <a:pt x="1087" y="3215"/>
                  </a:lnTo>
                  <a:cubicBezTo>
                    <a:pt x="1127" y="3235"/>
                    <a:pt x="1147" y="3255"/>
                    <a:pt x="1192" y="3275"/>
                  </a:cubicBezTo>
                  <a:cubicBezTo>
                    <a:pt x="1232" y="3275"/>
                    <a:pt x="1252" y="3295"/>
                    <a:pt x="1272" y="3320"/>
                  </a:cubicBezTo>
                  <a:cubicBezTo>
                    <a:pt x="1272" y="3340"/>
                    <a:pt x="1252" y="3380"/>
                    <a:pt x="1252" y="3400"/>
                  </a:cubicBezTo>
                  <a:lnTo>
                    <a:pt x="1212" y="3485"/>
                  </a:lnTo>
                  <a:lnTo>
                    <a:pt x="1192" y="3545"/>
                  </a:lnTo>
                  <a:lnTo>
                    <a:pt x="1172" y="3610"/>
                  </a:lnTo>
                  <a:cubicBezTo>
                    <a:pt x="1147" y="3670"/>
                    <a:pt x="1127" y="3715"/>
                    <a:pt x="1107" y="3775"/>
                  </a:cubicBezTo>
                  <a:cubicBezTo>
                    <a:pt x="1087" y="3795"/>
                    <a:pt x="1087" y="3841"/>
                    <a:pt x="1067" y="3881"/>
                  </a:cubicBezTo>
                  <a:lnTo>
                    <a:pt x="1047" y="3946"/>
                  </a:lnTo>
                  <a:cubicBezTo>
                    <a:pt x="1022" y="4006"/>
                    <a:pt x="1002" y="4046"/>
                    <a:pt x="1002" y="4111"/>
                  </a:cubicBezTo>
                  <a:lnTo>
                    <a:pt x="982" y="4171"/>
                  </a:lnTo>
                  <a:cubicBezTo>
                    <a:pt x="982" y="4236"/>
                    <a:pt x="962" y="4321"/>
                    <a:pt x="962" y="4401"/>
                  </a:cubicBezTo>
                  <a:cubicBezTo>
                    <a:pt x="942" y="4526"/>
                    <a:pt x="942" y="4652"/>
                    <a:pt x="962" y="4757"/>
                  </a:cubicBezTo>
                  <a:cubicBezTo>
                    <a:pt x="982" y="4862"/>
                    <a:pt x="1002" y="4947"/>
                    <a:pt x="1047" y="5007"/>
                  </a:cubicBezTo>
                  <a:cubicBezTo>
                    <a:pt x="1087" y="5072"/>
                    <a:pt x="1127" y="5092"/>
                    <a:pt x="1172" y="5132"/>
                  </a:cubicBezTo>
                  <a:cubicBezTo>
                    <a:pt x="1232" y="5152"/>
                    <a:pt x="1297" y="5172"/>
                    <a:pt x="1377" y="5172"/>
                  </a:cubicBezTo>
                  <a:cubicBezTo>
                    <a:pt x="1442" y="5172"/>
                    <a:pt x="1503" y="5152"/>
                    <a:pt x="1548" y="5132"/>
                  </a:cubicBezTo>
                  <a:cubicBezTo>
                    <a:pt x="1588" y="5132"/>
                    <a:pt x="1628" y="5112"/>
                    <a:pt x="1673" y="5092"/>
                  </a:cubicBezTo>
                  <a:lnTo>
                    <a:pt x="1713" y="5072"/>
                  </a:lnTo>
                  <a:cubicBezTo>
                    <a:pt x="1753" y="5027"/>
                    <a:pt x="1818" y="5007"/>
                    <a:pt x="1858" y="4987"/>
                  </a:cubicBezTo>
                  <a:lnTo>
                    <a:pt x="1898" y="4967"/>
                  </a:lnTo>
                  <a:lnTo>
                    <a:pt x="1943" y="4947"/>
                  </a:lnTo>
                  <a:cubicBezTo>
                    <a:pt x="1983" y="4922"/>
                    <a:pt x="2003" y="4902"/>
                    <a:pt x="2048" y="4882"/>
                  </a:cubicBezTo>
                  <a:cubicBezTo>
                    <a:pt x="2128" y="4822"/>
                    <a:pt x="2214" y="4757"/>
                    <a:pt x="2299" y="4697"/>
                  </a:cubicBezTo>
                  <a:cubicBezTo>
                    <a:pt x="2359" y="4632"/>
                    <a:pt x="2424" y="4592"/>
                    <a:pt x="2464" y="4546"/>
                  </a:cubicBezTo>
                  <a:cubicBezTo>
                    <a:pt x="2484" y="4526"/>
                    <a:pt x="2504" y="4486"/>
                    <a:pt x="2524" y="4466"/>
                  </a:cubicBezTo>
                  <a:lnTo>
                    <a:pt x="2589" y="4401"/>
                  </a:lnTo>
                  <a:lnTo>
                    <a:pt x="2609" y="4361"/>
                  </a:lnTo>
                  <a:cubicBezTo>
                    <a:pt x="2609" y="4381"/>
                    <a:pt x="2629" y="4421"/>
                    <a:pt x="2649" y="4446"/>
                  </a:cubicBezTo>
                  <a:cubicBezTo>
                    <a:pt x="2674" y="4486"/>
                    <a:pt x="2714" y="4526"/>
                    <a:pt x="2754" y="4572"/>
                  </a:cubicBezTo>
                  <a:lnTo>
                    <a:pt x="2879" y="4717"/>
                  </a:lnTo>
                  <a:cubicBezTo>
                    <a:pt x="2945" y="4777"/>
                    <a:pt x="3005" y="4842"/>
                    <a:pt x="3050" y="4902"/>
                  </a:cubicBezTo>
                  <a:lnTo>
                    <a:pt x="3090" y="4967"/>
                  </a:lnTo>
                  <a:cubicBezTo>
                    <a:pt x="3130" y="5007"/>
                    <a:pt x="3175" y="5047"/>
                    <a:pt x="3235" y="5092"/>
                  </a:cubicBezTo>
                  <a:cubicBezTo>
                    <a:pt x="3300" y="5132"/>
                    <a:pt x="3340" y="5197"/>
                    <a:pt x="3425" y="5217"/>
                  </a:cubicBezTo>
                  <a:lnTo>
                    <a:pt x="3525" y="5217"/>
                  </a:lnTo>
                  <a:cubicBezTo>
                    <a:pt x="3525" y="5237"/>
                    <a:pt x="3550" y="5257"/>
                    <a:pt x="3570" y="5277"/>
                  </a:cubicBezTo>
                  <a:cubicBezTo>
                    <a:pt x="3610" y="5323"/>
                    <a:pt x="3676" y="5343"/>
                    <a:pt x="3736" y="5363"/>
                  </a:cubicBezTo>
                  <a:cubicBezTo>
                    <a:pt x="3776" y="5383"/>
                    <a:pt x="3801" y="5383"/>
                    <a:pt x="3821" y="5383"/>
                  </a:cubicBezTo>
                  <a:lnTo>
                    <a:pt x="3901" y="5383"/>
                  </a:lnTo>
                  <a:cubicBezTo>
                    <a:pt x="3946" y="5383"/>
                    <a:pt x="3966" y="5383"/>
                    <a:pt x="3986" y="5363"/>
                  </a:cubicBezTo>
                  <a:lnTo>
                    <a:pt x="4026" y="5363"/>
                  </a:lnTo>
                  <a:lnTo>
                    <a:pt x="4051" y="5343"/>
                  </a:lnTo>
                  <a:cubicBezTo>
                    <a:pt x="4091" y="5323"/>
                    <a:pt x="4111" y="5323"/>
                    <a:pt x="4131" y="5298"/>
                  </a:cubicBezTo>
                  <a:cubicBezTo>
                    <a:pt x="4151" y="5257"/>
                    <a:pt x="4196" y="5237"/>
                    <a:pt x="4216" y="5197"/>
                  </a:cubicBezTo>
                  <a:cubicBezTo>
                    <a:pt x="4236" y="5152"/>
                    <a:pt x="4256" y="5132"/>
                    <a:pt x="4276" y="5092"/>
                  </a:cubicBezTo>
                  <a:cubicBezTo>
                    <a:pt x="4301" y="5072"/>
                    <a:pt x="4321" y="5027"/>
                    <a:pt x="4321" y="4987"/>
                  </a:cubicBezTo>
                  <a:cubicBezTo>
                    <a:pt x="4341" y="4967"/>
                    <a:pt x="4341" y="4947"/>
                    <a:pt x="4341" y="4902"/>
                  </a:cubicBezTo>
                  <a:cubicBezTo>
                    <a:pt x="4361" y="4862"/>
                    <a:pt x="4361" y="4797"/>
                    <a:pt x="4361" y="4757"/>
                  </a:cubicBezTo>
                  <a:cubicBezTo>
                    <a:pt x="4361" y="4697"/>
                    <a:pt x="4341" y="4652"/>
                    <a:pt x="4341" y="4592"/>
                  </a:cubicBezTo>
                  <a:cubicBezTo>
                    <a:pt x="4321" y="4506"/>
                    <a:pt x="4301" y="4446"/>
                    <a:pt x="4276" y="4361"/>
                  </a:cubicBezTo>
                  <a:lnTo>
                    <a:pt x="4256" y="4321"/>
                  </a:lnTo>
                  <a:lnTo>
                    <a:pt x="4236" y="4276"/>
                  </a:lnTo>
                  <a:cubicBezTo>
                    <a:pt x="4216" y="4171"/>
                    <a:pt x="4176" y="4071"/>
                    <a:pt x="4151" y="3966"/>
                  </a:cubicBezTo>
                  <a:cubicBezTo>
                    <a:pt x="4131" y="3841"/>
                    <a:pt x="4091" y="3735"/>
                    <a:pt x="4071" y="3630"/>
                  </a:cubicBezTo>
                  <a:cubicBezTo>
                    <a:pt x="4051" y="3570"/>
                    <a:pt x="4026" y="3525"/>
                    <a:pt x="4026" y="3485"/>
                  </a:cubicBezTo>
                  <a:cubicBezTo>
                    <a:pt x="4006" y="3420"/>
                    <a:pt x="3986" y="3340"/>
                    <a:pt x="3966" y="3275"/>
                  </a:cubicBezTo>
                  <a:lnTo>
                    <a:pt x="3966" y="3255"/>
                  </a:lnTo>
                  <a:cubicBezTo>
                    <a:pt x="3986" y="3235"/>
                    <a:pt x="4006" y="3235"/>
                    <a:pt x="4026" y="3215"/>
                  </a:cubicBezTo>
                  <a:cubicBezTo>
                    <a:pt x="4051" y="3215"/>
                    <a:pt x="4071" y="3195"/>
                    <a:pt x="4091" y="3195"/>
                  </a:cubicBezTo>
                  <a:cubicBezTo>
                    <a:pt x="4111" y="3170"/>
                    <a:pt x="4131" y="3170"/>
                    <a:pt x="4151" y="3170"/>
                  </a:cubicBezTo>
                  <a:lnTo>
                    <a:pt x="4216" y="3150"/>
                  </a:lnTo>
                  <a:cubicBezTo>
                    <a:pt x="4236" y="3130"/>
                    <a:pt x="4256" y="3130"/>
                    <a:pt x="4301" y="3110"/>
                  </a:cubicBezTo>
                  <a:lnTo>
                    <a:pt x="4361" y="3089"/>
                  </a:lnTo>
                  <a:cubicBezTo>
                    <a:pt x="4402" y="3089"/>
                    <a:pt x="4447" y="3069"/>
                    <a:pt x="4487" y="3069"/>
                  </a:cubicBezTo>
                  <a:cubicBezTo>
                    <a:pt x="4527" y="3044"/>
                    <a:pt x="4572" y="3044"/>
                    <a:pt x="4612" y="3024"/>
                  </a:cubicBezTo>
                  <a:cubicBezTo>
                    <a:pt x="4677" y="3004"/>
                    <a:pt x="4717" y="2984"/>
                    <a:pt x="4777" y="2964"/>
                  </a:cubicBezTo>
                  <a:cubicBezTo>
                    <a:pt x="4802" y="2944"/>
                    <a:pt x="4822" y="2899"/>
                    <a:pt x="4862" y="2879"/>
                  </a:cubicBezTo>
                  <a:lnTo>
                    <a:pt x="4882" y="2859"/>
                  </a:lnTo>
                  <a:cubicBezTo>
                    <a:pt x="4902" y="2839"/>
                    <a:pt x="4947" y="2819"/>
                    <a:pt x="4967" y="2794"/>
                  </a:cubicBezTo>
                  <a:lnTo>
                    <a:pt x="5027" y="2754"/>
                  </a:lnTo>
                  <a:lnTo>
                    <a:pt x="5007" y="2774"/>
                  </a:lnTo>
                  <a:lnTo>
                    <a:pt x="5007" y="2774"/>
                  </a:lnTo>
                  <a:lnTo>
                    <a:pt x="5052" y="2754"/>
                  </a:lnTo>
                  <a:lnTo>
                    <a:pt x="5113" y="2694"/>
                  </a:lnTo>
                  <a:cubicBezTo>
                    <a:pt x="5153" y="2669"/>
                    <a:pt x="5178" y="2649"/>
                    <a:pt x="5198" y="2629"/>
                  </a:cubicBezTo>
                  <a:lnTo>
                    <a:pt x="5198" y="2589"/>
                  </a:lnTo>
                  <a:cubicBezTo>
                    <a:pt x="5238" y="2544"/>
                    <a:pt x="5278" y="2484"/>
                    <a:pt x="5303" y="2419"/>
                  </a:cubicBezTo>
                  <a:cubicBezTo>
                    <a:pt x="5323" y="2378"/>
                    <a:pt x="5343" y="2318"/>
                    <a:pt x="5343" y="2273"/>
                  </a:cubicBezTo>
                  <a:cubicBezTo>
                    <a:pt x="5343" y="2168"/>
                    <a:pt x="5303" y="2068"/>
                    <a:pt x="5238" y="2003"/>
                  </a:cubicBezTo>
                  <a:cubicBezTo>
                    <a:pt x="5218" y="1983"/>
                    <a:pt x="5198" y="1963"/>
                    <a:pt x="5178" y="1963"/>
                  </a:cubicBezTo>
                  <a:cubicBezTo>
                    <a:pt x="5153" y="1918"/>
                    <a:pt x="5113" y="1898"/>
                    <a:pt x="5072" y="1858"/>
                  </a:cubicBezTo>
                  <a:cubicBezTo>
                    <a:pt x="5027" y="1838"/>
                    <a:pt x="4987" y="1818"/>
                    <a:pt x="4967" y="1818"/>
                  </a:cubicBezTo>
                  <a:cubicBezTo>
                    <a:pt x="4882" y="1753"/>
                    <a:pt x="4822" y="1733"/>
                    <a:pt x="4757" y="1713"/>
                  </a:cubicBezTo>
                  <a:cubicBezTo>
                    <a:pt x="4697" y="1668"/>
                    <a:pt x="4632" y="1647"/>
                    <a:pt x="4552" y="1627"/>
                  </a:cubicBezTo>
                  <a:lnTo>
                    <a:pt x="4467" y="1627"/>
                  </a:lnTo>
                  <a:lnTo>
                    <a:pt x="4447" y="1607"/>
                  </a:lnTo>
                  <a:lnTo>
                    <a:pt x="4301" y="1607"/>
                  </a:lnTo>
                  <a:lnTo>
                    <a:pt x="4276" y="1627"/>
                  </a:lnTo>
                  <a:lnTo>
                    <a:pt x="4176" y="1627"/>
                  </a:lnTo>
                  <a:cubicBezTo>
                    <a:pt x="4051" y="1627"/>
                    <a:pt x="3946" y="1627"/>
                    <a:pt x="3841" y="1647"/>
                  </a:cubicBezTo>
                  <a:cubicBezTo>
                    <a:pt x="3821" y="1647"/>
                    <a:pt x="3776" y="1647"/>
                    <a:pt x="3756" y="1668"/>
                  </a:cubicBezTo>
                  <a:lnTo>
                    <a:pt x="3716" y="1668"/>
                  </a:lnTo>
                  <a:cubicBezTo>
                    <a:pt x="3696" y="1647"/>
                    <a:pt x="3696" y="1607"/>
                    <a:pt x="3676" y="1587"/>
                  </a:cubicBezTo>
                  <a:lnTo>
                    <a:pt x="3676" y="1522"/>
                  </a:lnTo>
                  <a:cubicBezTo>
                    <a:pt x="3630" y="1442"/>
                    <a:pt x="3610" y="1357"/>
                    <a:pt x="3570" y="1272"/>
                  </a:cubicBezTo>
                  <a:cubicBezTo>
                    <a:pt x="3550" y="1167"/>
                    <a:pt x="3505" y="1067"/>
                    <a:pt x="3465" y="982"/>
                  </a:cubicBezTo>
                  <a:cubicBezTo>
                    <a:pt x="3445" y="896"/>
                    <a:pt x="3400" y="836"/>
                    <a:pt x="3360" y="751"/>
                  </a:cubicBezTo>
                  <a:cubicBezTo>
                    <a:pt x="3320" y="666"/>
                    <a:pt x="3275" y="606"/>
                    <a:pt x="3235" y="541"/>
                  </a:cubicBezTo>
                  <a:cubicBezTo>
                    <a:pt x="3195" y="461"/>
                    <a:pt x="3130" y="356"/>
                    <a:pt x="3070" y="271"/>
                  </a:cubicBezTo>
                  <a:cubicBezTo>
                    <a:pt x="3005" y="211"/>
                    <a:pt x="2945" y="165"/>
                    <a:pt x="2879" y="125"/>
                  </a:cubicBezTo>
                  <a:cubicBezTo>
                    <a:pt x="2839" y="105"/>
                    <a:pt x="2799" y="85"/>
                    <a:pt x="2754" y="65"/>
                  </a:cubicBezTo>
                  <a:cubicBezTo>
                    <a:pt x="2734" y="40"/>
                    <a:pt x="2714" y="40"/>
                    <a:pt x="2674" y="40"/>
                  </a:cubicBezTo>
                  <a:cubicBezTo>
                    <a:pt x="2649" y="20"/>
                    <a:pt x="2629" y="0"/>
                    <a:pt x="260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8" name="Google Shape;3988;p55"/>
            <p:cNvSpPr/>
            <p:nvPr/>
          </p:nvSpPr>
          <p:spPr>
            <a:xfrm>
              <a:off x="2969890" y="3581444"/>
              <a:ext cx="260090" cy="255153"/>
            </a:xfrm>
            <a:custGeom>
              <a:avLst/>
              <a:gdLst/>
              <a:ahLst/>
              <a:cxnLst/>
              <a:rect l="l" t="t" r="r" b="b"/>
              <a:pathLst>
                <a:path w="8744" h="8578" extrusionOk="0">
                  <a:moveTo>
                    <a:pt x="4442" y="316"/>
                  </a:moveTo>
                  <a:cubicBezTo>
                    <a:pt x="4507" y="336"/>
                    <a:pt x="4547" y="336"/>
                    <a:pt x="4587" y="356"/>
                  </a:cubicBezTo>
                  <a:cubicBezTo>
                    <a:pt x="4652" y="376"/>
                    <a:pt x="4692" y="421"/>
                    <a:pt x="4758" y="461"/>
                  </a:cubicBezTo>
                  <a:cubicBezTo>
                    <a:pt x="4863" y="527"/>
                    <a:pt x="4943" y="607"/>
                    <a:pt x="5028" y="712"/>
                  </a:cubicBezTo>
                  <a:cubicBezTo>
                    <a:pt x="5298" y="1067"/>
                    <a:pt x="5464" y="1483"/>
                    <a:pt x="5634" y="1858"/>
                  </a:cubicBezTo>
                  <a:lnTo>
                    <a:pt x="5674" y="1924"/>
                  </a:lnTo>
                  <a:lnTo>
                    <a:pt x="5759" y="2154"/>
                  </a:lnTo>
                  <a:lnTo>
                    <a:pt x="5799" y="2279"/>
                  </a:lnTo>
                  <a:lnTo>
                    <a:pt x="5819" y="2319"/>
                  </a:lnTo>
                  <a:cubicBezTo>
                    <a:pt x="5864" y="2444"/>
                    <a:pt x="5924" y="2549"/>
                    <a:pt x="5964" y="2655"/>
                  </a:cubicBezTo>
                  <a:lnTo>
                    <a:pt x="5964" y="2695"/>
                  </a:lnTo>
                  <a:cubicBezTo>
                    <a:pt x="5964" y="2735"/>
                    <a:pt x="5989" y="2755"/>
                    <a:pt x="6029" y="2755"/>
                  </a:cubicBezTo>
                  <a:cubicBezTo>
                    <a:pt x="6029" y="2780"/>
                    <a:pt x="6049" y="2780"/>
                    <a:pt x="6069" y="2780"/>
                  </a:cubicBezTo>
                  <a:cubicBezTo>
                    <a:pt x="6069" y="2780"/>
                    <a:pt x="6089" y="2800"/>
                    <a:pt x="6114" y="2800"/>
                  </a:cubicBezTo>
                  <a:cubicBezTo>
                    <a:pt x="6114" y="2800"/>
                    <a:pt x="6134" y="2780"/>
                    <a:pt x="6154" y="2780"/>
                  </a:cubicBezTo>
                  <a:cubicBezTo>
                    <a:pt x="6154" y="2780"/>
                    <a:pt x="6174" y="2780"/>
                    <a:pt x="6174" y="2755"/>
                  </a:cubicBezTo>
                  <a:lnTo>
                    <a:pt x="6300" y="2755"/>
                  </a:lnTo>
                  <a:cubicBezTo>
                    <a:pt x="6425" y="2735"/>
                    <a:pt x="6570" y="2735"/>
                    <a:pt x="6695" y="2735"/>
                  </a:cubicBezTo>
                  <a:cubicBezTo>
                    <a:pt x="6885" y="2735"/>
                    <a:pt x="7051" y="2735"/>
                    <a:pt x="7241" y="2755"/>
                  </a:cubicBezTo>
                  <a:cubicBezTo>
                    <a:pt x="7466" y="2800"/>
                    <a:pt x="7677" y="2860"/>
                    <a:pt x="7867" y="2925"/>
                  </a:cubicBezTo>
                  <a:cubicBezTo>
                    <a:pt x="7992" y="2985"/>
                    <a:pt x="8092" y="3050"/>
                    <a:pt x="8177" y="3110"/>
                  </a:cubicBezTo>
                  <a:cubicBezTo>
                    <a:pt x="8262" y="3175"/>
                    <a:pt x="8322" y="3235"/>
                    <a:pt x="8368" y="3320"/>
                  </a:cubicBezTo>
                  <a:cubicBezTo>
                    <a:pt x="8408" y="3360"/>
                    <a:pt x="8448" y="3426"/>
                    <a:pt x="8468" y="3486"/>
                  </a:cubicBezTo>
                  <a:cubicBezTo>
                    <a:pt x="8493" y="3531"/>
                    <a:pt x="8493" y="3571"/>
                    <a:pt x="8493" y="3591"/>
                  </a:cubicBezTo>
                  <a:lnTo>
                    <a:pt x="8493" y="3716"/>
                  </a:lnTo>
                  <a:cubicBezTo>
                    <a:pt x="8493" y="3756"/>
                    <a:pt x="8468" y="3821"/>
                    <a:pt x="8448" y="3861"/>
                  </a:cubicBezTo>
                  <a:cubicBezTo>
                    <a:pt x="8428" y="3926"/>
                    <a:pt x="8388" y="3966"/>
                    <a:pt x="8368" y="4031"/>
                  </a:cubicBezTo>
                  <a:lnTo>
                    <a:pt x="8342" y="4051"/>
                  </a:lnTo>
                  <a:cubicBezTo>
                    <a:pt x="8262" y="4132"/>
                    <a:pt x="8157" y="4217"/>
                    <a:pt x="8032" y="4322"/>
                  </a:cubicBezTo>
                  <a:cubicBezTo>
                    <a:pt x="7867" y="4447"/>
                    <a:pt x="7657" y="4572"/>
                    <a:pt x="7386" y="4697"/>
                  </a:cubicBezTo>
                  <a:cubicBezTo>
                    <a:pt x="7196" y="4782"/>
                    <a:pt x="7011" y="4883"/>
                    <a:pt x="6740" y="4968"/>
                  </a:cubicBezTo>
                  <a:lnTo>
                    <a:pt x="6635" y="5033"/>
                  </a:lnTo>
                  <a:lnTo>
                    <a:pt x="6490" y="5073"/>
                  </a:lnTo>
                  <a:cubicBezTo>
                    <a:pt x="6465" y="5093"/>
                    <a:pt x="6445" y="5093"/>
                    <a:pt x="6425" y="5113"/>
                  </a:cubicBezTo>
                  <a:cubicBezTo>
                    <a:pt x="6405" y="5133"/>
                    <a:pt x="6365" y="5158"/>
                    <a:pt x="6365" y="5198"/>
                  </a:cubicBezTo>
                  <a:cubicBezTo>
                    <a:pt x="6340" y="5218"/>
                    <a:pt x="6340" y="5238"/>
                    <a:pt x="6340" y="5258"/>
                  </a:cubicBezTo>
                  <a:cubicBezTo>
                    <a:pt x="6385" y="5363"/>
                    <a:pt x="6425" y="5448"/>
                    <a:pt x="6445" y="5533"/>
                  </a:cubicBezTo>
                  <a:lnTo>
                    <a:pt x="6490" y="5614"/>
                  </a:lnTo>
                  <a:cubicBezTo>
                    <a:pt x="6530" y="5784"/>
                    <a:pt x="6590" y="5929"/>
                    <a:pt x="6635" y="6074"/>
                  </a:cubicBezTo>
                  <a:cubicBezTo>
                    <a:pt x="6780" y="6490"/>
                    <a:pt x="6865" y="6825"/>
                    <a:pt x="6905" y="7136"/>
                  </a:cubicBezTo>
                  <a:cubicBezTo>
                    <a:pt x="6926" y="7346"/>
                    <a:pt x="6926" y="7511"/>
                    <a:pt x="6905" y="7681"/>
                  </a:cubicBezTo>
                  <a:cubicBezTo>
                    <a:pt x="6905" y="7762"/>
                    <a:pt x="6885" y="7847"/>
                    <a:pt x="6840" y="7932"/>
                  </a:cubicBezTo>
                  <a:cubicBezTo>
                    <a:pt x="6820" y="7972"/>
                    <a:pt x="6800" y="8012"/>
                    <a:pt x="6760" y="8057"/>
                  </a:cubicBezTo>
                  <a:cubicBezTo>
                    <a:pt x="6740" y="8097"/>
                    <a:pt x="6695" y="8137"/>
                    <a:pt x="6675" y="8162"/>
                  </a:cubicBezTo>
                  <a:cubicBezTo>
                    <a:pt x="6635" y="8182"/>
                    <a:pt x="6590" y="8222"/>
                    <a:pt x="6530" y="8242"/>
                  </a:cubicBezTo>
                  <a:cubicBezTo>
                    <a:pt x="6490" y="8242"/>
                    <a:pt x="6445" y="8262"/>
                    <a:pt x="6405" y="8262"/>
                  </a:cubicBezTo>
                  <a:lnTo>
                    <a:pt x="6260" y="8262"/>
                  </a:lnTo>
                  <a:cubicBezTo>
                    <a:pt x="6195" y="8262"/>
                    <a:pt x="6114" y="8242"/>
                    <a:pt x="6049" y="8202"/>
                  </a:cubicBezTo>
                  <a:cubicBezTo>
                    <a:pt x="5904" y="8137"/>
                    <a:pt x="5779" y="8077"/>
                    <a:pt x="5654" y="7972"/>
                  </a:cubicBezTo>
                  <a:cubicBezTo>
                    <a:pt x="5403" y="7762"/>
                    <a:pt x="5193" y="7556"/>
                    <a:pt x="5008" y="7346"/>
                  </a:cubicBezTo>
                  <a:cubicBezTo>
                    <a:pt x="4963" y="7306"/>
                    <a:pt x="4903" y="7241"/>
                    <a:pt x="4863" y="7181"/>
                  </a:cubicBezTo>
                  <a:cubicBezTo>
                    <a:pt x="4758" y="7076"/>
                    <a:pt x="4632" y="6930"/>
                    <a:pt x="4507" y="6825"/>
                  </a:cubicBezTo>
                  <a:cubicBezTo>
                    <a:pt x="4487" y="6805"/>
                    <a:pt x="4462" y="6785"/>
                    <a:pt x="4422" y="6785"/>
                  </a:cubicBezTo>
                  <a:lnTo>
                    <a:pt x="4382" y="6785"/>
                  </a:lnTo>
                  <a:cubicBezTo>
                    <a:pt x="4362" y="6785"/>
                    <a:pt x="4297" y="6785"/>
                    <a:pt x="4277" y="6825"/>
                  </a:cubicBezTo>
                  <a:cubicBezTo>
                    <a:pt x="4237" y="6865"/>
                    <a:pt x="4192" y="6910"/>
                    <a:pt x="4152" y="6950"/>
                  </a:cubicBezTo>
                  <a:lnTo>
                    <a:pt x="4132" y="6970"/>
                  </a:lnTo>
                  <a:cubicBezTo>
                    <a:pt x="4067" y="7056"/>
                    <a:pt x="4006" y="7116"/>
                    <a:pt x="3921" y="7181"/>
                  </a:cubicBezTo>
                  <a:cubicBezTo>
                    <a:pt x="3756" y="7346"/>
                    <a:pt x="3611" y="7491"/>
                    <a:pt x="3461" y="7596"/>
                  </a:cubicBezTo>
                  <a:lnTo>
                    <a:pt x="3486" y="7576"/>
                  </a:lnTo>
                  <a:lnTo>
                    <a:pt x="3486" y="7576"/>
                  </a:lnTo>
                  <a:cubicBezTo>
                    <a:pt x="3275" y="7742"/>
                    <a:pt x="3085" y="7847"/>
                    <a:pt x="2920" y="7932"/>
                  </a:cubicBezTo>
                  <a:cubicBezTo>
                    <a:pt x="2815" y="7972"/>
                    <a:pt x="2710" y="7992"/>
                    <a:pt x="2630" y="8012"/>
                  </a:cubicBezTo>
                  <a:lnTo>
                    <a:pt x="2459" y="8012"/>
                  </a:lnTo>
                  <a:cubicBezTo>
                    <a:pt x="2419" y="8012"/>
                    <a:pt x="2379" y="7992"/>
                    <a:pt x="2334" y="7992"/>
                  </a:cubicBezTo>
                  <a:cubicBezTo>
                    <a:pt x="2294" y="7972"/>
                    <a:pt x="2254" y="7952"/>
                    <a:pt x="2234" y="7912"/>
                  </a:cubicBezTo>
                  <a:cubicBezTo>
                    <a:pt x="2189" y="7887"/>
                    <a:pt x="2149" y="7847"/>
                    <a:pt x="2109" y="7807"/>
                  </a:cubicBezTo>
                  <a:cubicBezTo>
                    <a:pt x="2064" y="7762"/>
                    <a:pt x="2044" y="7701"/>
                    <a:pt x="2024" y="7636"/>
                  </a:cubicBezTo>
                  <a:cubicBezTo>
                    <a:pt x="1984" y="7556"/>
                    <a:pt x="1959" y="7471"/>
                    <a:pt x="1939" y="7366"/>
                  </a:cubicBezTo>
                  <a:cubicBezTo>
                    <a:pt x="1939" y="7241"/>
                    <a:pt x="1939" y="7096"/>
                    <a:pt x="1959" y="6930"/>
                  </a:cubicBezTo>
                  <a:lnTo>
                    <a:pt x="1939" y="6910"/>
                  </a:lnTo>
                  <a:lnTo>
                    <a:pt x="1959" y="6910"/>
                  </a:lnTo>
                  <a:cubicBezTo>
                    <a:pt x="2004" y="6595"/>
                    <a:pt x="2084" y="6285"/>
                    <a:pt x="2234" y="5949"/>
                  </a:cubicBezTo>
                  <a:cubicBezTo>
                    <a:pt x="2334" y="5699"/>
                    <a:pt x="2459" y="5488"/>
                    <a:pt x="2564" y="5303"/>
                  </a:cubicBezTo>
                  <a:cubicBezTo>
                    <a:pt x="2585" y="5283"/>
                    <a:pt x="2585" y="5238"/>
                    <a:pt x="2585" y="5218"/>
                  </a:cubicBezTo>
                  <a:cubicBezTo>
                    <a:pt x="2564" y="5198"/>
                    <a:pt x="2544" y="5158"/>
                    <a:pt x="2524" y="5158"/>
                  </a:cubicBezTo>
                  <a:cubicBezTo>
                    <a:pt x="2524" y="5133"/>
                    <a:pt x="2504" y="5133"/>
                    <a:pt x="2484" y="5133"/>
                  </a:cubicBezTo>
                  <a:cubicBezTo>
                    <a:pt x="2459" y="5133"/>
                    <a:pt x="2439" y="5113"/>
                    <a:pt x="2419" y="5113"/>
                  </a:cubicBezTo>
                  <a:cubicBezTo>
                    <a:pt x="2359" y="5073"/>
                    <a:pt x="2294" y="5053"/>
                    <a:pt x="2234" y="5033"/>
                  </a:cubicBezTo>
                  <a:lnTo>
                    <a:pt x="2169" y="5008"/>
                  </a:lnTo>
                  <a:cubicBezTo>
                    <a:pt x="2109" y="4968"/>
                    <a:pt x="2024" y="4948"/>
                    <a:pt x="1959" y="4928"/>
                  </a:cubicBezTo>
                  <a:lnTo>
                    <a:pt x="1939" y="4908"/>
                  </a:lnTo>
                  <a:cubicBezTo>
                    <a:pt x="1583" y="4757"/>
                    <a:pt x="1188" y="4572"/>
                    <a:pt x="857" y="4322"/>
                  </a:cubicBezTo>
                  <a:cubicBezTo>
                    <a:pt x="752" y="4237"/>
                    <a:pt x="667" y="4157"/>
                    <a:pt x="607" y="4051"/>
                  </a:cubicBezTo>
                  <a:cubicBezTo>
                    <a:pt x="562" y="4006"/>
                    <a:pt x="542" y="3966"/>
                    <a:pt x="522" y="3906"/>
                  </a:cubicBezTo>
                  <a:cubicBezTo>
                    <a:pt x="502" y="3861"/>
                    <a:pt x="502" y="3841"/>
                    <a:pt x="482" y="3801"/>
                  </a:cubicBezTo>
                  <a:cubicBezTo>
                    <a:pt x="482" y="3756"/>
                    <a:pt x="482" y="3716"/>
                    <a:pt x="502" y="3676"/>
                  </a:cubicBezTo>
                  <a:cubicBezTo>
                    <a:pt x="502" y="3656"/>
                    <a:pt x="502" y="3611"/>
                    <a:pt x="522" y="3571"/>
                  </a:cubicBezTo>
                  <a:cubicBezTo>
                    <a:pt x="542" y="3506"/>
                    <a:pt x="582" y="3446"/>
                    <a:pt x="627" y="3381"/>
                  </a:cubicBezTo>
                  <a:cubicBezTo>
                    <a:pt x="687" y="3320"/>
                    <a:pt x="752" y="3255"/>
                    <a:pt x="832" y="3215"/>
                  </a:cubicBezTo>
                  <a:cubicBezTo>
                    <a:pt x="917" y="3155"/>
                    <a:pt x="1022" y="3090"/>
                    <a:pt x="1148" y="3050"/>
                  </a:cubicBezTo>
                  <a:cubicBezTo>
                    <a:pt x="1378" y="2965"/>
                    <a:pt x="1628" y="2905"/>
                    <a:pt x="1939" y="2860"/>
                  </a:cubicBezTo>
                  <a:cubicBezTo>
                    <a:pt x="2064" y="2840"/>
                    <a:pt x="2189" y="2840"/>
                    <a:pt x="2314" y="2840"/>
                  </a:cubicBezTo>
                  <a:lnTo>
                    <a:pt x="2419" y="2820"/>
                  </a:lnTo>
                  <a:cubicBezTo>
                    <a:pt x="2524" y="2820"/>
                    <a:pt x="2630" y="2800"/>
                    <a:pt x="2710" y="2800"/>
                  </a:cubicBezTo>
                  <a:cubicBezTo>
                    <a:pt x="2775" y="2800"/>
                    <a:pt x="2815" y="2755"/>
                    <a:pt x="2815" y="2715"/>
                  </a:cubicBezTo>
                  <a:cubicBezTo>
                    <a:pt x="2940" y="2339"/>
                    <a:pt x="3045" y="2069"/>
                    <a:pt x="3150" y="1798"/>
                  </a:cubicBezTo>
                  <a:cubicBezTo>
                    <a:pt x="3361" y="1358"/>
                    <a:pt x="3546" y="1027"/>
                    <a:pt x="3756" y="732"/>
                  </a:cubicBezTo>
                  <a:cubicBezTo>
                    <a:pt x="3861" y="607"/>
                    <a:pt x="3941" y="527"/>
                    <a:pt x="4027" y="461"/>
                  </a:cubicBezTo>
                  <a:cubicBezTo>
                    <a:pt x="4087" y="421"/>
                    <a:pt x="4152" y="376"/>
                    <a:pt x="4192" y="356"/>
                  </a:cubicBezTo>
                  <a:cubicBezTo>
                    <a:pt x="4237" y="336"/>
                    <a:pt x="4277" y="336"/>
                    <a:pt x="4317" y="316"/>
                  </a:cubicBezTo>
                  <a:close/>
                  <a:moveTo>
                    <a:pt x="4422" y="1"/>
                  </a:moveTo>
                  <a:cubicBezTo>
                    <a:pt x="4277" y="1"/>
                    <a:pt x="4132" y="46"/>
                    <a:pt x="4006" y="126"/>
                  </a:cubicBezTo>
                  <a:cubicBezTo>
                    <a:pt x="3881" y="211"/>
                    <a:pt x="3756" y="336"/>
                    <a:pt x="3611" y="502"/>
                  </a:cubicBezTo>
                  <a:cubicBezTo>
                    <a:pt x="3506" y="652"/>
                    <a:pt x="3401" y="817"/>
                    <a:pt x="3296" y="1027"/>
                  </a:cubicBezTo>
                  <a:cubicBezTo>
                    <a:pt x="3210" y="1193"/>
                    <a:pt x="3130" y="1378"/>
                    <a:pt x="3025" y="1628"/>
                  </a:cubicBezTo>
                  <a:cubicBezTo>
                    <a:pt x="2920" y="1878"/>
                    <a:pt x="2835" y="2154"/>
                    <a:pt x="2755" y="2404"/>
                  </a:cubicBezTo>
                  <a:lnTo>
                    <a:pt x="2735" y="2424"/>
                  </a:lnTo>
                  <a:lnTo>
                    <a:pt x="2670" y="2609"/>
                  </a:lnTo>
                  <a:lnTo>
                    <a:pt x="2585" y="2609"/>
                  </a:lnTo>
                  <a:cubicBezTo>
                    <a:pt x="2524" y="2609"/>
                    <a:pt x="2459" y="2589"/>
                    <a:pt x="2399" y="2589"/>
                  </a:cubicBezTo>
                  <a:lnTo>
                    <a:pt x="2379" y="2589"/>
                  </a:lnTo>
                  <a:cubicBezTo>
                    <a:pt x="2254" y="2589"/>
                    <a:pt x="2149" y="2589"/>
                    <a:pt x="2044" y="2609"/>
                  </a:cubicBezTo>
                  <a:cubicBezTo>
                    <a:pt x="1753" y="2609"/>
                    <a:pt x="1523" y="2655"/>
                    <a:pt x="1293" y="2715"/>
                  </a:cubicBezTo>
                  <a:cubicBezTo>
                    <a:pt x="1042" y="2755"/>
                    <a:pt x="832" y="2860"/>
                    <a:pt x="647" y="2985"/>
                  </a:cubicBezTo>
                  <a:cubicBezTo>
                    <a:pt x="562" y="3050"/>
                    <a:pt x="482" y="3110"/>
                    <a:pt x="417" y="3195"/>
                  </a:cubicBezTo>
                  <a:cubicBezTo>
                    <a:pt x="331" y="3280"/>
                    <a:pt x="291" y="3360"/>
                    <a:pt x="251" y="3446"/>
                  </a:cubicBezTo>
                  <a:cubicBezTo>
                    <a:pt x="1" y="3966"/>
                    <a:pt x="356" y="4487"/>
                    <a:pt x="1313" y="4968"/>
                  </a:cubicBezTo>
                  <a:cubicBezTo>
                    <a:pt x="1563" y="5093"/>
                    <a:pt x="1833" y="5218"/>
                    <a:pt x="2084" y="5323"/>
                  </a:cubicBezTo>
                  <a:lnTo>
                    <a:pt x="2274" y="5408"/>
                  </a:lnTo>
                  <a:cubicBezTo>
                    <a:pt x="2084" y="5699"/>
                    <a:pt x="1939" y="6009"/>
                    <a:pt x="1833" y="6365"/>
                  </a:cubicBezTo>
                  <a:cubicBezTo>
                    <a:pt x="1753" y="6595"/>
                    <a:pt x="1708" y="6825"/>
                    <a:pt x="1668" y="7076"/>
                  </a:cubicBezTo>
                  <a:cubicBezTo>
                    <a:pt x="1648" y="7306"/>
                    <a:pt x="1668" y="7511"/>
                    <a:pt x="1733" y="7701"/>
                  </a:cubicBezTo>
                  <a:cubicBezTo>
                    <a:pt x="1773" y="7807"/>
                    <a:pt x="1813" y="7887"/>
                    <a:pt x="1859" y="7972"/>
                  </a:cubicBezTo>
                  <a:cubicBezTo>
                    <a:pt x="1899" y="8012"/>
                    <a:pt x="1919" y="8057"/>
                    <a:pt x="1959" y="8097"/>
                  </a:cubicBezTo>
                  <a:cubicBezTo>
                    <a:pt x="2004" y="8137"/>
                    <a:pt x="2044" y="8162"/>
                    <a:pt x="2084" y="8202"/>
                  </a:cubicBezTo>
                  <a:cubicBezTo>
                    <a:pt x="2149" y="8242"/>
                    <a:pt x="2234" y="8287"/>
                    <a:pt x="2314" y="8307"/>
                  </a:cubicBezTo>
                  <a:cubicBezTo>
                    <a:pt x="2379" y="8327"/>
                    <a:pt x="2459" y="8347"/>
                    <a:pt x="2544" y="8347"/>
                  </a:cubicBezTo>
                  <a:lnTo>
                    <a:pt x="2610" y="8347"/>
                  </a:lnTo>
                  <a:cubicBezTo>
                    <a:pt x="2815" y="8327"/>
                    <a:pt x="3025" y="8242"/>
                    <a:pt x="3170" y="8182"/>
                  </a:cubicBezTo>
                  <a:cubicBezTo>
                    <a:pt x="3381" y="8077"/>
                    <a:pt x="3546" y="7952"/>
                    <a:pt x="3711" y="7827"/>
                  </a:cubicBezTo>
                  <a:cubicBezTo>
                    <a:pt x="3861" y="7701"/>
                    <a:pt x="4006" y="7576"/>
                    <a:pt x="4152" y="7411"/>
                  </a:cubicBezTo>
                  <a:lnTo>
                    <a:pt x="4337" y="7221"/>
                  </a:lnTo>
                  <a:cubicBezTo>
                    <a:pt x="4362" y="7181"/>
                    <a:pt x="4402" y="7136"/>
                    <a:pt x="4422" y="7096"/>
                  </a:cubicBezTo>
                  <a:cubicBezTo>
                    <a:pt x="4487" y="7181"/>
                    <a:pt x="4547" y="7241"/>
                    <a:pt x="4612" y="7326"/>
                  </a:cubicBezTo>
                  <a:lnTo>
                    <a:pt x="4652" y="7366"/>
                  </a:lnTo>
                  <a:cubicBezTo>
                    <a:pt x="4798" y="7511"/>
                    <a:pt x="4923" y="7681"/>
                    <a:pt x="5068" y="7827"/>
                  </a:cubicBezTo>
                  <a:cubicBezTo>
                    <a:pt x="5238" y="7992"/>
                    <a:pt x="5403" y="8137"/>
                    <a:pt x="5569" y="8262"/>
                  </a:cubicBezTo>
                  <a:cubicBezTo>
                    <a:pt x="5739" y="8387"/>
                    <a:pt x="5924" y="8493"/>
                    <a:pt x="6089" y="8558"/>
                  </a:cubicBezTo>
                  <a:cubicBezTo>
                    <a:pt x="6174" y="8578"/>
                    <a:pt x="6260" y="8578"/>
                    <a:pt x="6365" y="8578"/>
                  </a:cubicBezTo>
                  <a:cubicBezTo>
                    <a:pt x="6465" y="8578"/>
                    <a:pt x="6550" y="8578"/>
                    <a:pt x="6635" y="8538"/>
                  </a:cubicBezTo>
                  <a:cubicBezTo>
                    <a:pt x="6740" y="8513"/>
                    <a:pt x="6820" y="8453"/>
                    <a:pt x="6905" y="8387"/>
                  </a:cubicBezTo>
                  <a:cubicBezTo>
                    <a:pt x="6966" y="8347"/>
                    <a:pt x="7031" y="8287"/>
                    <a:pt x="7071" y="8202"/>
                  </a:cubicBezTo>
                  <a:cubicBezTo>
                    <a:pt x="7196" y="8012"/>
                    <a:pt x="7241" y="7827"/>
                    <a:pt x="7241" y="7661"/>
                  </a:cubicBezTo>
                  <a:cubicBezTo>
                    <a:pt x="7281" y="7451"/>
                    <a:pt x="7261" y="7241"/>
                    <a:pt x="7216" y="7056"/>
                  </a:cubicBezTo>
                  <a:cubicBezTo>
                    <a:pt x="7176" y="6680"/>
                    <a:pt x="7051" y="6345"/>
                    <a:pt x="6946" y="6054"/>
                  </a:cubicBezTo>
                  <a:cubicBezTo>
                    <a:pt x="6885" y="5824"/>
                    <a:pt x="6780" y="5594"/>
                    <a:pt x="6635" y="5303"/>
                  </a:cubicBezTo>
                  <a:cubicBezTo>
                    <a:pt x="6885" y="5218"/>
                    <a:pt x="7156" y="5093"/>
                    <a:pt x="7426" y="4968"/>
                  </a:cubicBezTo>
                  <a:cubicBezTo>
                    <a:pt x="7616" y="4883"/>
                    <a:pt x="7782" y="4782"/>
                    <a:pt x="7927" y="4697"/>
                  </a:cubicBezTo>
                  <a:cubicBezTo>
                    <a:pt x="8117" y="4592"/>
                    <a:pt x="8262" y="4467"/>
                    <a:pt x="8388" y="4362"/>
                  </a:cubicBezTo>
                  <a:cubicBezTo>
                    <a:pt x="8513" y="4237"/>
                    <a:pt x="8593" y="4091"/>
                    <a:pt x="8658" y="3966"/>
                  </a:cubicBezTo>
                  <a:cubicBezTo>
                    <a:pt x="8698" y="3906"/>
                    <a:pt x="8718" y="3821"/>
                    <a:pt x="8718" y="3756"/>
                  </a:cubicBezTo>
                  <a:cubicBezTo>
                    <a:pt x="8743" y="3676"/>
                    <a:pt x="8743" y="3611"/>
                    <a:pt x="8718" y="3531"/>
                  </a:cubicBezTo>
                  <a:cubicBezTo>
                    <a:pt x="8698" y="3446"/>
                    <a:pt x="8678" y="3381"/>
                    <a:pt x="8638" y="3300"/>
                  </a:cubicBezTo>
                  <a:cubicBezTo>
                    <a:pt x="8593" y="3215"/>
                    <a:pt x="8533" y="3130"/>
                    <a:pt x="8448" y="3050"/>
                  </a:cubicBezTo>
                  <a:cubicBezTo>
                    <a:pt x="8302" y="2925"/>
                    <a:pt x="8137" y="2820"/>
                    <a:pt x="7887" y="2715"/>
                  </a:cubicBezTo>
                  <a:cubicBezTo>
                    <a:pt x="7637" y="2609"/>
                    <a:pt x="7341" y="2549"/>
                    <a:pt x="6946" y="2529"/>
                  </a:cubicBezTo>
                  <a:lnTo>
                    <a:pt x="6465" y="2529"/>
                  </a:lnTo>
                  <a:cubicBezTo>
                    <a:pt x="6385" y="2529"/>
                    <a:pt x="6300" y="2549"/>
                    <a:pt x="6215" y="2549"/>
                  </a:cubicBezTo>
                  <a:lnTo>
                    <a:pt x="6195" y="2484"/>
                  </a:lnTo>
                  <a:lnTo>
                    <a:pt x="6174" y="2444"/>
                  </a:lnTo>
                  <a:cubicBezTo>
                    <a:pt x="6154" y="2359"/>
                    <a:pt x="6134" y="2279"/>
                    <a:pt x="6114" y="2194"/>
                  </a:cubicBezTo>
                  <a:cubicBezTo>
                    <a:pt x="6049" y="2004"/>
                    <a:pt x="5989" y="1838"/>
                    <a:pt x="5924" y="1673"/>
                  </a:cubicBezTo>
                  <a:cubicBezTo>
                    <a:pt x="5799" y="1338"/>
                    <a:pt x="5614" y="922"/>
                    <a:pt x="5338" y="587"/>
                  </a:cubicBezTo>
                  <a:cubicBezTo>
                    <a:pt x="5278" y="482"/>
                    <a:pt x="5213" y="421"/>
                    <a:pt x="5153" y="356"/>
                  </a:cubicBezTo>
                  <a:cubicBezTo>
                    <a:pt x="5088" y="296"/>
                    <a:pt x="5028" y="231"/>
                    <a:pt x="4943" y="171"/>
                  </a:cubicBezTo>
                  <a:cubicBezTo>
                    <a:pt x="4863" y="126"/>
                    <a:pt x="4778" y="86"/>
                    <a:pt x="4712" y="66"/>
                  </a:cubicBezTo>
                  <a:cubicBezTo>
                    <a:pt x="4652" y="46"/>
                    <a:pt x="4567" y="26"/>
                    <a:pt x="446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9" name="Google Shape;3989;p55"/>
            <p:cNvSpPr/>
            <p:nvPr/>
          </p:nvSpPr>
          <p:spPr>
            <a:xfrm>
              <a:off x="3015786" y="3628680"/>
              <a:ext cx="169487" cy="166364"/>
            </a:xfrm>
            <a:custGeom>
              <a:avLst/>
              <a:gdLst/>
              <a:ahLst/>
              <a:cxnLst/>
              <a:rect l="l" t="t" r="r" b="b"/>
              <a:pathLst>
                <a:path w="5698" h="5593" extrusionOk="0">
                  <a:moveTo>
                    <a:pt x="2899" y="210"/>
                  </a:moveTo>
                  <a:cubicBezTo>
                    <a:pt x="2919" y="210"/>
                    <a:pt x="2964" y="230"/>
                    <a:pt x="2984" y="230"/>
                  </a:cubicBezTo>
                  <a:cubicBezTo>
                    <a:pt x="3024" y="250"/>
                    <a:pt x="3069" y="270"/>
                    <a:pt x="3109" y="290"/>
                  </a:cubicBezTo>
                  <a:lnTo>
                    <a:pt x="3275" y="461"/>
                  </a:lnTo>
                  <a:cubicBezTo>
                    <a:pt x="3445" y="691"/>
                    <a:pt x="3545" y="941"/>
                    <a:pt x="3650" y="1192"/>
                  </a:cubicBezTo>
                  <a:lnTo>
                    <a:pt x="3670" y="1212"/>
                  </a:lnTo>
                  <a:lnTo>
                    <a:pt x="3775" y="1482"/>
                  </a:lnTo>
                  <a:lnTo>
                    <a:pt x="3795" y="1522"/>
                  </a:lnTo>
                  <a:cubicBezTo>
                    <a:pt x="3840" y="1607"/>
                    <a:pt x="3860" y="1667"/>
                    <a:pt x="3880" y="1732"/>
                  </a:cubicBezTo>
                  <a:lnTo>
                    <a:pt x="3880" y="1752"/>
                  </a:lnTo>
                  <a:cubicBezTo>
                    <a:pt x="3880" y="1772"/>
                    <a:pt x="3900" y="1793"/>
                    <a:pt x="3921" y="1793"/>
                  </a:cubicBezTo>
                  <a:cubicBezTo>
                    <a:pt x="3921" y="1818"/>
                    <a:pt x="3946" y="1818"/>
                    <a:pt x="3946" y="1818"/>
                  </a:cubicBezTo>
                  <a:lnTo>
                    <a:pt x="4006" y="1818"/>
                  </a:lnTo>
                  <a:cubicBezTo>
                    <a:pt x="4006" y="1818"/>
                    <a:pt x="4026" y="1818"/>
                    <a:pt x="4026" y="1793"/>
                  </a:cubicBezTo>
                  <a:lnTo>
                    <a:pt x="4091" y="1793"/>
                  </a:lnTo>
                  <a:cubicBezTo>
                    <a:pt x="4171" y="1793"/>
                    <a:pt x="4276" y="1772"/>
                    <a:pt x="4361" y="1772"/>
                  </a:cubicBezTo>
                  <a:cubicBezTo>
                    <a:pt x="4486" y="1772"/>
                    <a:pt x="4591" y="1793"/>
                    <a:pt x="4697" y="1793"/>
                  </a:cubicBezTo>
                  <a:cubicBezTo>
                    <a:pt x="4862" y="1818"/>
                    <a:pt x="5007" y="1858"/>
                    <a:pt x="5132" y="1918"/>
                  </a:cubicBezTo>
                  <a:cubicBezTo>
                    <a:pt x="5217" y="1943"/>
                    <a:pt x="5277" y="1983"/>
                    <a:pt x="5342" y="2023"/>
                  </a:cubicBezTo>
                  <a:cubicBezTo>
                    <a:pt x="5383" y="2068"/>
                    <a:pt x="5423" y="2108"/>
                    <a:pt x="5448" y="2148"/>
                  </a:cubicBezTo>
                  <a:cubicBezTo>
                    <a:pt x="5488" y="2193"/>
                    <a:pt x="5508" y="2233"/>
                    <a:pt x="5508" y="2273"/>
                  </a:cubicBezTo>
                  <a:cubicBezTo>
                    <a:pt x="5528" y="2293"/>
                    <a:pt x="5528" y="2318"/>
                    <a:pt x="5528" y="2338"/>
                  </a:cubicBezTo>
                  <a:lnTo>
                    <a:pt x="5528" y="2418"/>
                  </a:lnTo>
                  <a:cubicBezTo>
                    <a:pt x="5528" y="2463"/>
                    <a:pt x="5528" y="2483"/>
                    <a:pt x="5508" y="2503"/>
                  </a:cubicBezTo>
                  <a:cubicBezTo>
                    <a:pt x="5488" y="2544"/>
                    <a:pt x="5468" y="2589"/>
                    <a:pt x="5448" y="2629"/>
                  </a:cubicBezTo>
                  <a:cubicBezTo>
                    <a:pt x="5383" y="2694"/>
                    <a:pt x="5322" y="2754"/>
                    <a:pt x="5237" y="2819"/>
                  </a:cubicBezTo>
                  <a:cubicBezTo>
                    <a:pt x="5132" y="2899"/>
                    <a:pt x="4987" y="2984"/>
                    <a:pt x="4822" y="3069"/>
                  </a:cubicBezTo>
                  <a:cubicBezTo>
                    <a:pt x="4697" y="3109"/>
                    <a:pt x="4571" y="3169"/>
                    <a:pt x="4401" y="3235"/>
                  </a:cubicBezTo>
                  <a:lnTo>
                    <a:pt x="4341" y="3275"/>
                  </a:lnTo>
                  <a:lnTo>
                    <a:pt x="4236" y="3295"/>
                  </a:lnTo>
                  <a:cubicBezTo>
                    <a:pt x="4216" y="3320"/>
                    <a:pt x="4196" y="3320"/>
                    <a:pt x="4196" y="3340"/>
                  </a:cubicBezTo>
                  <a:cubicBezTo>
                    <a:pt x="4171" y="3340"/>
                    <a:pt x="4151" y="3360"/>
                    <a:pt x="4131" y="3380"/>
                  </a:cubicBezTo>
                  <a:lnTo>
                    <a:pt x="4131" y="3445"/>
                  </a:lnTo>
                  <a:cubicBezTo>
                    <a:pt x="4151" y="3485"/>
                    <a:pt x="4171" y="3545"/>
                    <a:pt x="4196" y="3610"/>
                  </a:cubicBezTo>
                  <a:lnTo>
                    <a:pt x="4216" y="3630"/>
                  </a:lnTo>
                  <a:lnTo>
                    <a:pt x="4216" y="3670"/>
                  </a:lnTo>
                  <a:cubicBezTo>
                    <a:pt x="4256" y="3755"/>
                    <a:pt x="4296" y="3860"/>
                    <a:pt x="4321" y="3966"/>
                  </a:cubicBezTo>
                  <a:cubicBezTo>
                    <a:pt x="4401" y="4236"/>
                    <a:pt x="4466" y="4446"/>
                    <a:pt x="4486" y="4651"/>
                  </a:cubicBezTo>
                  <a:cubicBezTo>
                    <a:pt x="4506" y="4797"/>
                    <a:pt x="4506" y="4902"/>
                    <a:pt x="4506" y="5007"/>
                  </a:cubicBezTo>
                  <a:cubicBezTo>
                    <a:pt x="4486" y="5072"/>
                    <a:pt x="4486" y="5112"/>
                    <a:pt x="4466" y="5172"/>
                  </a:cubicBezTo>
                  <a:cubicBezTo>
                    <a:pt x="4446" y="5197"/>
                    <a:pt x="4421" y="5217"/>
                    <a:pt x="4401" y="5257"/>
                  </a:cubicBezTo>
                  <a:cubicBezTo>
                    <a:pt x="4381" y="5277"/>
                    <a:pt x="4361" y="5297"/>
                    <a:pt x="4341" y="5322"/>
                  </a:cubicBezTo>
                  <a:cubicBezTo>
                    <a:pt x="4321" y="5342"/>
                    <a:pt x="4296" y="5362"/>
                    <a:pt x="4256" y="5362"/>
                  </a:cubicBezTo>
                  <a:cubicBezTo>
                    <a:pt x="4236" y="5382"/>
                    <a:pt x="4196" y="5382"/>
                    <a:pt x="4171" y="5382"/>
                  </a:cubicBezTo>
                  <a:lnTo>
                    <a:pt x="4091" y="5382"/>
                  </a:lnTo>
                  <a:cubicBezTo>
                    <a:pt x="4026" y="5382"/>
                    <a:pt x="3986" y="5362"/>
                    <a:pt x="3946" y="5342"/>
                  </a:cubicBezTo>
                  <a:cubicBezTo>
                    <a:pt x="3860" y="5322"/>
                    <a:pt x="3775" y="5257"/>
                    <a:pt x="3670" y="5197"/>
                  </a:cubicBezTo>
                  <a:cubicBezTo>
                    <a:pt x="3525" y="5072"/>
                    <a:pt x="3380" y="4922"/>
                    <a:pt x="3255" y="4797"/>
                  </a:cubicBezTo>
                  <a:lnTo>
                    <a:pt x="3195" y="4717"/>
                  </a:lnTo>
                  <a:lnTo>
                    <a:pt x="3169" y="4697"/>
                  </a:lnTo>
                  <a:cubicBezTo>
                    <a:pt x="3089" y="4611"/>
                    <a:pt x="3004" y="4526"/>
                    <a:pt x="2944" y="4446"/>
                  </a:cubicBezTo>
                  <a:cubicBezTo>
                    <a:pt x="2919" y="4421"/>
                    <a:pt x="2899" y="4421"/>
                    <a:pt x="2879" y="4421"/>
                  </a:cubicBezTo>
                  <a:lnTo>
                    <a:pt x="2859" y="4421"/>
                  </a:lnTo>
                  <a:cubicBezTo>
                    <a:pt x="2839" y="4421"/>
                    <a:pt x="2794" y="4421"/>
                    <a:pt x="2774" y="4446"/>
                  </a:cubicBezTo>
                  <a:cubicBezTo>
                    <a:pt x="2754" y="4466"/>
                    <a:pt x="2734" y="4506"/>
                    <a:pt x="2714" y="4526"/>
                  </a:cubicBezTo>
                  <a:lnTo>
                    <a:pt x="2694" y="4546"/>
                  </a:lnTo>
                  <a:cubicBezTo>
                    <a:pt x="2649" y="4591"/>
                    <a:pt x="2609" y="4631"/>
                    <a:pt x="2544" y="4671"/>
                  </a:cubicBezTo>
                  <a:cubicBezTo>
                    <a:pt x="2443" y="4777"/>
                    <a:pt x="2358" y="4882"/>
                    <a:pt x="2253" y="4947"/>
                  </a:cubicBezTo>
                  <a:lnTo>
                    <a:pt x="2273" y="4947"/>
                  </a:lnTo>
                  <a:cubicBezTo>
                    <a:pt x="2128" y="5047"/>
                    <a:pt x="2023" y="5112"/>
                    <a:pt x="1898" y="5172"/>
                  </a:cubicBezTo>
                  <a:cubicBezTo>
                    <a:pt x="1838" y="5197"/>
                    <a:pt x="1773" y="5217"/>
                    <a:pt x="1712" y="5217"/>
                  </a:cubicBezTo>
                  <a:cubicBezTo>
                    <a:pt x="1692" y="5217"/>
                    <a:pt x="1667" y="5237"/>
                    <a:pt x="1647" y="5237"/>
                  </a:cubicBezTo>
                  <a:cubicBezTo>
                    <a:pt x="1627" y="5237"/>
                    <a:pt x="1607" y="5237"/>
                    <a:pt x="1607" y="5217"/>
                  </a:cubicBezTo>
                  <a:cubicBezTo>
                    <a:pt x="1567" y="5217"/>
                    <a:pt x="1542" y="5217"/>
                    <a:pt x="1522" y="5197"/>
                  </a:cubicBezTo>
                  <a:cubicBezTo>
                    <a:pt x="1502" y="5197"/>
                    <a:pt x="1462" y="5172"/>
                    <a:pt x="1442" y="5152"/>
                  </a:cubicBezTo>
                  <a:cubicBezTo>
                    <a:pt x="1417" y="5132"/>
                    <a:pt x="1397" y="5112"/>
                    <a:pt x="1377" y="5092"/>
                  </a:cubicBezTo>
                  <a:cubicBezTo>
                    <a:pt x="1357" y="5047"/>
                    <a:pt x="1337" y="5027"/>
                    <a:pt x="1317" y="4987"/>
                  </a:cubicBezTo>
                  <a:cubicBezTo>
                    <a:pt x="1292" y="4922"/>
                    <a:pt x="1272" y="4862"/>
                    <a:pt x="1272" y="4797"/>
                  </a:cubicBezTo>
                  <a:cubicBezTo>
                    <a:pt x="1252" y="4717"/>
                    <a:pt x="1252" y="4611"/>
                    <a:pt x="1272" y="4506"/>
                  </a:cubicBezTo>
                  <a:cubicBezTo>
                    <a:pt x="1292" y="4321"/>
                    <a:pt x="1357" y="4111"/>
                    <a:pt x="1462" y="3880"/>
                  </a:cubicBezTo>
                  <a:cubicBezTo>
                    <a:pt x="1522" y="3715"/>
                    <a:pt x="1607" y="3570"/>
                    <a:pt x="1667" y="3465"/>
                  </a:cubicBezTo>
                  <a:cubicBezTo>
                    <a:pt x="1692" y="3445"/>
                    <a:pt x="1692" y="3420"/>
                    <a:pt x="1692" y="3400"/>
                  </a:cubicBezTo>
                  <a:cubicBezTo>
                    <a:pt x="1667" y="3380"/>
                    <a:pt x="1667" y="3360"/>
                    <a:pt x="1647" y="3360"/>
                  </a:cubicBezTo>
                  <a:cubicBezTo>
                    <a:pt x="1627" y="3360"/>
                    <a:pt x="1627" y="3340"/>
                    <a:pt x="1607" y="3340"/>
                  </a:cubicBezTo>
                  <a:lnTo>
                    <a:pt x="1587" y="3340"/>
                  </a:lnTo>
                  <a:cubicBezTo>
                    <a:pt x="1522" y="3320"/>
                    <a:pt x="1482" y="3295"/>
                    <a:pt x="1417" y="3275"/>
                  </a:cubicBezTo>
                  <a:cubicBezTo>
                    <a:pt x="1377" y="3255"/>
                    <a:pt x="1337" y="3235"/>
                    <a:pt x="1272" y="3214"/>
                  </a:cubicBezTo>
                  <a:cubicBezTo>
                    <a:pt x="1042" y="3109"/>
                    <a:pt x="771" y="2984"/>
                    <a:pt x="541" y="2794"/>
                  </a:cubicBezTo>
                  <a:cubicBezTo>
                    <a:pt x="481" y="2754"/>
                    <a:pt x="441" y="2694"/>
                    <a:pt x="396" y="2649"/>
                  </a:cubicBezTo>
                  <a:cubicBezTo>
                    <a:pt x="376" y="2609"/>
                    <a:pt x="356" y="2589"/>
                    <a:pt x="336" y="2544"/>
                  </a:cubicBezTo>
                  <a:cubicBezTo>
                    <a:pt x="336" y="2524"/>
                    <a:pt x="316" y="2503"/>
                    <a:pt x="316" y="2483"/>
                  </a:cubicBezTo>
                  <a:lnTo>
                    <a:pt x="316" y="2398"/>
                  </a:lnTo>
                  <a:cubicBezTo>
                    <a:pt x="316" y="2378"/>
                    <a:pt x="336" y="2358"/>
                    <a:pt x="336" y="2338"/>
                  </a:cubicBezTo>
                  <a:cubicBezTo>
                    <a:pt x="356" y="2273"/>
                    <a:pt x="376" y="2253"/>
                    <a:pt x="416" y="2213"/>
                  </a:cubicBezTo>
                  <a:cubicBezTo>
                    <a:pt x="441" y="2168"/>
                    <a:pt x="481" y="2128"/>
                    <a:pt x="541" y="2088"/>
                  </a:cubicBezTo>
                  <a:cubicBezTo>
                    <a:pt x="606" y="2043"/>
                    <a:pt x="666" y="2023"/>
                    <a:pt x="751" y="1983"/>
                  </a:cubicBezTo>
                  <a:cubicBezTo>
                    <a:pt x="876" y="1943"/>
                    <a:pt x="1042" y="1898"/>
                    <a:pt x="1252" y="1858"/>
                  </a:cubicBezTo>
                  <a:cubicBezTo>
                    <a:pt x="1337" y="1858"/>
                    <a:pt x="1417" y="1858"/>
                    <a:pt x="1502" y="1838"/>
                  </a:cubicBezTo>
                  <a:lnTo>
                    <a:pt x="1773" y="1838"/>
                  </a:lnTo>
                  <a:cubicBezTo>
                    <a:pt x="1818" y="1818"/>
                    <a:pt x="1838" y="1793"/>
                    <a:pt x="1838" y="1752"/>
                  </a:cubicBezTo>
                  <a:cubicBezTo>
                    <a:pt x="1918" y="1542"/>
                    <a:pt x="1983" y="1357"/>
                    <a:pt x="2068" y="1167"/>
                  </a:cubicBezTo>
                  <a:cubicBezTo>
                    <a:pt x="2148" y="981"/>
                    <a:pt x="2273" y="711"/>
                    <a:pt x="2443" y="481"/>
                  </a:cubicBezTo>
                  <a:cubicBezTo>
                    <a:pt x="2504" y="396"/>
                    <a:pt x="2569" y="356"/>
                    <a:pt x="2629" y="290"/>
                  </a:cubicBezTo>
                  <a:cubicBezTo>
                    <a:pt x="2649" y="270"/>
                    <a:pt x="2694" y="250"/>
                    <a:pt x="2734" y="230"/>
                  </a:cubicBezTo>
                  <a:cubicBezTo>
                    <a:pt x="2754" y="210"/>
                    <a:pt x="2794" y="210"/>
                    <a:pt x="2819" y="210"/>
                  </a:cubicBezTo>
                  <a:close/>
                  <a:moveTo>
                    <a:pt x="2879" y="0"/>
                  </a:moveTo>
                  <a:cubicBezTo>
                    <a:pt x="2794" y="0"/>
                    <a:pt x="2694" y="20"/>
                    <a:pt x="2609" y="85"/>
                  </a:cubicBezTo>
                  <a:cubicBezTo>
                    <a:pt x="2524" y="125"/>
                    <a:pt x="2443" y="210"/>
                    <a:pt x="2358" y="336"/>
                  </a:cubicBezTo>
                  <a:cubicBezTo>
                    <a:pt x="2273" y="416"/>
                    <a:pt x="2213" y="521"/>
                    <a:pt x="2148" y="666"/>
                  </a:cubicBezTo>
                  <a:cubicBezTo>
                    <a:pt x="2088" y="771"/>
                    <a:pt x="2023" y="916"/>
                    <a:pt x="1963" y="1067"/>
                  </a:cubicBezTo>
                  <a:cubicBezTo>
                    <a:pt x="1898" y="1232"/>
                    <a:pt x="1838" y="1377"/>
                    <a:pt x="1793" y="1542"/>
                  </a:cubicBezTo>
                  <a:lnTo>
                    <a:pt x="1773" y="1567"/>
                  </a:lnTo>
                  <a:lnTo>
                    <a:pt x="1732" y="1692"/>
                  </a:lnTo>
                  <a:lnTo>
                    <a:pt x="1317" y="1692"/>
                  </a:lnTo>
                  <a:cubicBezTo>
                    <a:pt x="1147" y="1712"/>
                    <a:pt x="981" y="1732"/>
                    <a:pt x="836" y="1752"/>
                  </a:cubicBezTo>
                  <a:cubicBezTo>
                    <a:pt x="666" y="1793"/>
                    <a:pt x="541" y="1858"/>
                    <a:pt x="416" y="1943"/>
                  </a:cubicBezTo>
                  <a:cubicBezTo>
                    <a:pt x="356" y="1983"/>
                    <a:pt x="316" y="2023"/>
                    <a:pt x="270" y="2088"/>
                  </a:cubicBezTo>
                  <a:cubicBezTo>
                    <a:pt x="210" y="2128"/>
                    <a:pt x="190" y="2193"/>
                    <a:pt x="165" y="2233"/>
                  </a:cubicBezTo>
                  <a:cubicBezTo>
                    <a:pt x="0" y="2589"/>
                    <a:pt x="230" y="2919"/>
                    <a:pt x="856" y="3235"/>
                  </a:cubicBezTo>
                  <a:cubicBezTo>
                    <a:pt x="1001" y="3320"/>
                    <a:pt x="1167" y="3400"/>
                    <a:pt x="1337" y="3465"/>
                  </a:cubicBezTo>
                  <a:lnTo>
                    <a:pt x="1357" y="3465"/>
                  </a:lnTo>
                  <a:lnTo>
                    <a:pt x="1482" y="3525"/>
                  </a:lnTo>
                  <a:cubicBezTo>
                    <a:pt x="1357" y="3715"/>
                    <a:pt x="1272" y="3920"/>
                    <a:pt x="1192" y="4151"/>
                  </a:cubicBezTo>
                  <a:cubicBezTo>
                    <a:pt x="1127" y="4296"/>
                    <a:pt x="1107" y="4466"/>
                    <a:pt x="1087" y="4611"/>
                  </a:cubicBezTo>
                  <a:cubicBezTo>
                    <a:pt x="1067" y="4757"/>
                    <a:pt x="1087" y="4902"/>
                    <a:pt x="1127" y="5027"/>
                  </a:cubicBezTo>
                  <a:cubicBezTo>
                    <a:pt x="1147" y="5092"/>
                    <a:pt x="1167" y="5132"/>
                    <a:pt x="1212" y="5197"/>
                  </a:cubicBezTo>
                  <a:cubicBezTo>
                    <a:pt x="1232" y="5217"/>
                    <a:pt x="1252" y="5257"/>
                    <a:pt x="1272" y="5277"/>
                  </a:cubicBezTo>
                  <a:cubicBezTo>
                    <a:pt x="1292" y="5297"/>
                    <a:pt x="1317" y="5322"/>
                    <a:pt x="1357" y="5342"/>
                  </a:cubicBezTo>
                  <a:cubicBezTo>
                    <a:pt x="1397" y="5382"/>
                    <a:pt x="1442" y="5402"/>
                    <a:pt x="1502" y="5423"/>
                  </a:cubicBezTo>
                  <a:cubicBezTo>
                    <a:pt x="1542" y="5423"/>
                    <a:pt x="1607" y="5448"/>
                    <a:pt x="1647" y="5448"/>
                  </a:cubicBezTo>
                  <a:lnTo>
                    <a:pt x="1692" y="5448"/>
                  </a:lnTo>
                  <a:cubicBezTo>
                    <a:pt x="1838" y="5423"/>
                    <a:pt x="1963" y="5382"/>
                    <a:pt x="2068" y="5322"/>
                  </a:cubicBezTo>
                  <a:cubicBezTo>
                    <a:pt x="2193" y="5257"/>
                    <a:pt x="2318" y="5172"/>
                    <a:pt x="2418" y="5092"/>
                  </a:cubicBezTo>
                  <a:cubicBezTo>
                    <a:pt x="2504" y="5027"/>
                    <a:pt x="2609" y="4947"/>
                    <a:pt x="2714" y="4842"/>
                  </a:cubicBezTo>
                  <a:cubicBezTo>
                    <a:pt x="2754" y="4797"/>
                    <a:pt x="2794" y="4757"/>
                    <a:pt x="2819" y="4697"/>
                  </a:cubicBezTo>
                  <a:lnTo>
                    <a:pt x="2879" y="4631"/>
                  </a:lnTo>
                  <a:lnTo>
                    <a:pt x="3004" y="4777"/>
                  </a:lnTo>
                  <a:lnTo>
                    <a:pt x="3024" y="4797"/>
                  </a:lnTo>
                  <a:cubicBezTo>
                    <a:pt x="3109" y="4902"/>
                    <a:pt x="3215" y="5007"/>
                    <a:pt x="3295" y="5112"/>
                  </a:cubicBezTo>
                  <a:cubicBezTo>
                    <a:pt x="3400" y="5217"/>
                    <a:pt x="3505" y="5297"/>
                    <a:pt x="3630" y="5382"/>
                  </a:cubicBezTo>
                  <a:cubicBezTo>
                    <a:pt x="3735" y="5488"/>
                    <a:pt x="3860" y="5528"/>
                    <a:pt x="3966" y="5573"/>
                  </a:cubicBezTo>
                  <a:cubicBezTo>
                    <a:pt x="4026" y="5593"/>
                    <a:pt x="4091" y="5593"/>
                    <a:pt x="4151" y="5593"/>
                  </a:cubicBezTo>
                  <a:cubicBezTo>
                    <a:pt x="4216" y="5593"/>
                    <a:pt x="4276" y="5593"/>
                    <a:pt x="4321" y="5573"/>
                  </a:cubicBezTo>
                  <a:cubicBezTo>
                    <a:pt x="4381" y="5548"/>
                    <a:pt x="4446" y="5508"/>
                    <a:pt x="4486" y="5468"/>
                  </a:cubicBezTo>
                  <a:cubicBezTo>
                    <a:pt x="4526" y="5448"/>
                    <a:pt x="4571" y="5402"/>
                    <a:pt x="4611" y="5342"/>
                  </a:cubicBezTo>
                  <a:cubicBezTo>
                    <a:pt x="4697" y="5237"/>
                    <a:pt x="4717" y="5092"/>
                    <a:pt x="4717" y="4987"/>
                  </a:cubicBezTo>
                  <a:cubicBezTo>
                    <a:pt x="4737" y="4862"/>
                    <a:pt x="4717" y="4717"/>
                    <a:pt x="4717" y="4591"/>
                  </a:cubicBezTo>
                  <a:cubicBezTo>
                    <a:pt x="4672" y="4341"/>
                    <a:pt x="4591" y="4111"/>
                    <a:pt x="4526" y="3945"/>
                  </a:cubicBezTo>
                  <a:cubicBezTo>
                    <a:pt x="4486" y="3795"/>
                    <a:pt x="4421" y="3630"/>
                    <a:pt x="4321" y="3465"/>
                  </a:cubicBezTo>
                  <a:cubicBezTo>
                    <a:pt x="4526" y="3380"/>
                    <a:pt x="4697" y="3320"/>
                    <a:pt x="4842" y="3235"/>
                  </a:cubicBezTo>
                  <a:cubicBezTo>
                    <a:pt x="4967" y="3169"/>
                    <a:pt x="5072" y="3129"/>
                    <a:pt x="5172" y="3069"/>
                  </a:cubicBezTo>
                  <a:cubicBezTo>
                    <a:pt x="5277" y="2984"/>
                    <a:pt x="5383" y="2919"/>
                    <a:pt x="5468" y="2839"/>
                  </a:cubicBezTo>
                  <a:cubicBezTo>
                    <a:pt x="5548" y="2754"/>
                    <a:pt x="5613" y="2669"/>
                    <a:pt x="5653" y="2589"/>
                  </a:cubicBezTo>
                  <a:cubicBezTo>
                    <a:pt x="5673" y="2544"/>
                    <a:pt x="5673" y="2483"/>
                    <a:pt x="5698" y="2443"/>
                  </a:cubicBezTo>
                  <a:cubicBezTo>
                    <a:pt x="5698" y="2398"/>
                    <a:pt x="5698" y="2358"/>
                    <a:pt x="5673" y="2293"/>
                  </a:cubicBezTo>
                  <a:cubicBezTo>
                    <a:pt x="5673" y="2253"/>
                    <a:pt x="5653" y="2193"/>
                    <a:pt x="5633" y="2148"/>
                  </a:cubicBezTo>
                  <a:cubicBezTo>
                    <a:pt x="5593" y="2108"/>
                    <a:pt x="5548" y="2043"/>
                    <a:pt x="5508" y="1983"/>
                  </a:cubicBezTo>
                  <a:cubicBezTo>
                    <a:pt x="5423" y="1898"/>
                    <a:pt x="5297" y="1838"/>
                    <a:pt x="5132" y="1772"/>
                  </a:cubicBezTo>
                  <a:cubicBezTo>
                    <a:pt x="4987" y="1712"/>
                    <a:pt x="4777" y="1667"/>
                    <a:pt x="4526" y="1647"/>
                  </a:cubicBezTo>
                  <a:lnTo>
                    <a:pt x="4046" y="1647"/>
                  </a:lnTo>
                  <a:lnTo>
                    <a:pt x="4026" y="1607"/>
                  </a:lnTo>
                  <a:lnTo>
                    <a:pt x="4026" y="1587"/>
                  </a:lnTo>
                  <a:cubicBezTo>
                    <a:pt x="4006" y="1522"/>
                    <a:pt x="4006" y="1482"/>
                    <a:pt x="3986" y="1417"/>
                  </a:cubicBezTo>
                  <a:cubicBezTo>
                    <a:pt x="3946" y="1317"/>
                    <a:pt x="3900" y="1192"/>
                    <a:pt x="3860" y="1087"/>
                  </a:cubicBezTo>
                  <a:cubicBezTo>
                    <a:pt x="3775" y="876"/>
                    <a:pt x="3650" y="606"/>
                    <a:pt x="3485" y="376"/>
                  </a:cubicBezTo>
                  <a:cubicBezTo>
                    <a:pt x="3445" y="336"/>
                    <a:pt x="3400" y="270"/>
                    <a:pt x="3360" y="230"/>
                  </a:cubicBezTo>
                  <a:cubicBezTo>
                    <a:pt x="3320" y="190"/>
                    <a:pt x="3275" y="165"/>
                    <a:pt x="3215" y="105"/>
                  </a:cubicBezTo>
                  <a:cubicBezTo>
                    <a:pt x="3169" y="85"/>
                    <a:pt x="3129" y="65"/>
                    <a:pt x="3069" y="40"/>
                  </a:cubicBezTo>
                  <a:cubicBezTo>
                    <a:pt x="3024" y="20"/>
                    <a:pt x="2984" y="0"/>
                    <a:pt x="289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90" name="Google Shape;3990;p55"/>
          <p:cNvGrpSpPr/>
          <p:nvPr/>
        </p:nvGrpSpPr>
        <p:grpSpPr>
          <a:xfrm>
            <a:off x="353718" y="1970548"/>
            <a:ext cx="606848" cy="421944"/>
            <a:chOff x="2814115" y="2994010"/>
            <a:chExt cx="364912" cy="253725"/>
          </a:xfrm>
        </p:grpSpPr>
        <p:sp>
          <p:nvSpPr>
            <p:cNvPr id="3991" name="Google Shape;3991;p55"/>
            <p:cNvSpPr/>
            <p:nvPr/>
          </p:nvSpPr>
          <p:spPr>
            <a:xfrm>
              <a:off x="2814115" y="2994010"/>
              <a:ext cx="364912" cy="253725"/>
            </a:xfrm>
            <a:custGeom>
              <a:avLst/>
              <a:gdLst/>
              <a:ahLst/>
              <a:cxnLst/>
              <a:rect l="l" t="t" r="r" b="b"/>
              <a:pathLst>
                <a:path w="12268" h="8530" extrusionOk="0">
                  <a:moveTo>
                    <a:pt x="2380" y="1"/>
                  </a:moveTo>
                  <a:cubicBezTo>
                    <a:pt x="2125" y="1"/>
                    <a:pt x="1874" y="122"/>
                    <a:pt x="1668" y="328"/>
                  </a:cubicBezTo>
                  <a:cubicBezTo>
                    <a:pt x="1588" y="433"/>
                    <a:pt x="1503" y="538"/>
                    <a:pt x="1463" y="644"/>
                  </a:cubicBezTo>
                  <a:lnTo>
                    <a:pt x="1358" y="644"/>
                  </a:lnTo>
                  <a:cubicBezTo>
                    <a:pt x="1042" y="644"/>
                    <a:pt x="732" y="789"/>
                    <a:pt x="541" y="1039"/>
                  </a:cubicBezTo>
                  <a:cubicBezTo>
                    <a:pt x="376" y="1249"/>
                    <a:pt x="291" y="1520"/>
                    <a:pt x="336" y="1790"/>
                  </a:cubicBezTo>
                  <a:cubicBezTo>
                    <a:pt x="336" y="1875"/>
                    <a:pt x="356" y="1935"/>
                    <a:pt x="396" y="2020"/>
                  </a:cubicBezTo>
                  <a:cubicBezTo>
                    <a:pt x="271" y="2126"/>
                    <a:pt x="186" y="2251"/>
                    <a:pt x="126" y="2416"/>
                  </a:cubicBezTo>
                  <a:cubicBezTo>
                    <a:pt x="1" y="2751"/>
                    <a:pt x="106" y="3127"/>
                    <a:pt x="356" y="3377"/>
                  </a:cubicBezTo>
                  <a:cubicBezTo>
                    <a:pt x="627" y="3603"/>
                    <a:pt x="1022" y="3728"/>
                    <a:pt x="1483" y="3728"/>
                  </a:cubicBezTo>
                  <a:cubicBezTo>
                    <a:pt x="1688" y="3728"/>
                    <a:pt x="1898" y="3708"/>
                    <a:pt x="2109" y="3668"/>
                  </a:cubicBezTo>
                  <a:cubicBezTo>
                    <a:pt x="2109" y="4379"/>
                    <a:pt x="2379" y="5105"/>
                    <a:pt x="2860" y="5670"/>
                  </a:cubicBezTo>
                  <a:cubicBezTo>
                    <a:pt x="3796" y="6797"/>
                    <a:pt x="5593" y="7608"/>
                    <a:pt x="7116" y="7608"/>
                  </a:cubicBezTo>
                  <a:lnTo>
                    <a:pt x="7221" y="7608"/>
                  </a:lnTo>
                  <a:cubicBezTo>
                    <a:pt x="7741" y="7588"/>
                    <a:pt x="8262" y="7443"/>
                    <a:pt x="8698" y="7213"/>
                  </a:cubicBezTo>
                  <a:cubicBezTo>
                    <a:pt x="8888" y="7798"/>
                    <a:pt x="9369" y="8319"/>
                    <a:pt x="9929" y="8484"/>
                  </a:cubicBezTo>
                  <a:cubicBezTo>
                    <a:pt x="10035" y="8509"/>
                    <a:pt x="10140" y="8529"/>
                    <a:pt x="10245" y="8529"/>
                  </a:cubicBezTo>
                  <a:cubicBezTo>
                    <a:pt x="10555" y="8529"/>
                    <a:pt x="10826" y="8404"/>
                    <a:pt x="10996" y="8174"/>
                  </a:cubicBezTo>
                  <a:cubicBezTo>
                    <a:pt x="11036" y="8089"/>
                    <a:pt x="11076" y="8009"/>
                    <a:pt x="11121" y="7904"/>
                  </a:cubicBezTo>
                  <a:cubicBezTo>
                    <a:pt x="11477" y="7858"/>
                    <a:pt x="11767" y="7673"/>
                    <a:pt x="11892" y="7338"/>
                  </a:cubicBezTo>
                  <a:cubicBezTo>
                    <a:pt x="12017" y="7047"/>
                    <a:pt x="11997" y="6712"/>
                    <a:pt x="11827" y="6442"/>
                  </a:cubicBezTo>
                  <a:cubicBezTo>
                    <a:pt x="12037" y="6296"/>
                    <a:pt x="12183" y="6086"/>
                    <a:pt x="12248" y="5836"/>
                  </a:cubicBezTo>
                  <a:cubicBezTo>
                    <a:pt x="12268" y="5690"/>
                    <a:pt x="12268" y="5380"/>
                    <a:pt x="11932" y="5085"/>
                  </a:cubicBezTo>
                  <a:cubicBezTo>
                    <a:pt x="11682" y="4879"/>
                    <a:pt x="11351" y="4774"/>
                    <a:pt x="10931" y="4774"/>
                  </a:cubicBezTo>
                  <a:cubicBezTo>
                    <a:pt x="10600" y="4774"/>
                    <a:pt x="10265" y="4854"/>
                    <a:pt x="10015" y="4919"/>
                  </a:cubicBezTo>
                  <a:cubicBezTo>
                    <a:pt x="9889" y="3332"/>
                    <a:pt x="8492" y="2081"/>
                    <a:pt x="7301" y="1475"/>
                  </a:cubicBezTo>
                  <a:cubicBezTo>
                    <a:pt x="6675" y="1144"/>
                    <a:pt x="5989" y="974"/>
                    <a:pt x="5278" y="974"/>
                  </a:cubicBezTo>
                  <a:cubicBezTo>
                    <a:pt x="4672" y="974"/>
                    <a:pt x="4111" y="1099"/>
                    <a:pt x="3611" y="1350"/>
                  </a:cubicBezTo>
                  <a:lnTo>
                    <a:pt x="3466" y="1184"/>
                  </a:lnTo>
                  <a:cubicBezTo>
                    <a:pt x="3340" y="664"/>
                    <a:pt x="3110" y="143"/>
                    <a:pt x="2544" y="18"/>
                  </a:cubicBezTo>
                  <a:cubicBezTo>
                    <a:pt x="2489" y="6"/>
                    <a:pt x="2435" y="1"/>
                    <a:pt x="23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2" name="Google Shape;3992;p55"/>
            <p:cNvSpPr/>
            <p:nvPr/>
          </p:nvSpPr>
          <p:spPr>
            <a:xfrm>
              <a:off x="2826489" y="3011471"/>
              <a:ext cx="85071" cy="79895"/>
            </a:xfrm>
            <a:custGeom>
              <a:avLst/>
              <a:gdLst/>
              <a:ahLst/>
              <a:cxnLst/>
              <a:rect l="l" t="t" r="r" b="b"/>
              <a:pathLst>
                <a:path w="2860" h="2686" extrusionOk="0">
                  <a:moveTo>
                    <a:pt x="1982" y="1"/>
                  </a:moveTo>
                  <a:cubicBezTo>
                    <a:pt x="1931" y="1"/>
                    <a:pt x="1876" y="12"/>
                    <a:pt x="1818" y="37"/>
                  </a:cubicBezTo>
                  <a:cubicBezTo>
                    <a:pt x="1587" y="137"/>
                    <a:pt x="1397" y="387"/>
                    <a:pt x="1442" y="637"/>
                  </a:cubicBezTo>
                  <a:cubicBezTo>
                    <a:pt x="1462" y="682"/>
                    <a:pt x="1502" y="702"/>
                    <a:pt x="1522" y="742"/>
                  </a:cubicBezTo>
                  <a:cubicBezTo>
                    <a:pt x="1557" y="793"/>
                    <a:pt x="1502" y="841"/>
                    <a:pt x="1457" y="841"/>
                  </a:cubicBezTo>
                  <a:cubicBezTo>
                    <a:pt x="1443" y="841"/>
                    <a:pt x="1431" y="837"/>
                    <a:pt x="1422" y="828"/>
                  </a:cubicBezTo>
                  <a:cubicBezTo>
                    <a:pt x="1279" y="708"/>
                    <a:pt x="1104" y="635"/>
                    <a:pt x="937" y="635"/>
                  </a:cubicBezTo>
                  <a:cubicBezTo>
                    <a:pt x="781" y="635"/>
                    <a:pt x="632" y="698"/>
                    <a:pt x="521" y="848"/>
                  </a:cubicBezTo>
                  <a:cubicBezTo>
                    <a:pt x="296" y="1118"/>
                    <a:pt x="441" y="1433"/>
                    <a:pt x="691" y="1619"/>
                  </a:cubicBezTo>
                  <a:cubicBezTo>
                    <a:pt x="711" y="1639"/>
                    <a:pt x="711" y="1664"/>
                    <a:pt x="711" y="1684"/>
                  </a:cubicBezTo>
                  <a:cubicBezTo>
                    <a:pt x="711" y="1704"/>
                    <a:pt x="691" y="1744"/>
                    <a:pt x="671" y="1744"/>
                  </a:cubicBezTo>
                  <a:cubicBezTo>
                    <a:pt x="631" y="1744"/>
                    <a:pt x="585" y="1741"/>
                    <a:pt x="540" y="1741"/>
                  </a:cubicBezTo>
                  <a:cubicBezTo>
                    <a:pt x="467" y="1741"/>
                    <a:pt x="396" y="1749"/>
                    <a:pt x="356" y="1789"/>
                  </a:cubicBezTo>
                  <a:cubicBezTo>
                    <a:pt x="0" y="2139"/>
                    <a:pt x="211" y="2515"/>
                    <a:pt x="546" y="2600"/>
                  </a:cubicBezTo>
                  <a:cubicBezTo>
                    <a:pt x="711" y="2665"/>
                    <a:pt x="876" y="2685"/>
                    <a:pt x="1067" y="2685"/>
                  </a:cubicBezTo>
                  <a:cubicBezTo>
                    <a:pt x="1337" y="2685"/>
                    <a:pt x="1608" y="2640"/>
                    <a:pt x="1858" y="2580"/>
                  </a:cubicBezTo>
                  <a:cubicBezTo>
                    <a:pt x="1858" y="2623"/>
                    <a:pt x="1912" y="2658"/>
                    <a:pt x="1957" y="2658"/>
                  </a:cubicBezTo>
                  <a:cubicBezTo>
                    <a:pt x="1975" y="2658"/>
                    <a:pt x="1992" y="2653"/>
                    <a:pt x="2003" y="2640"/>
                  </a:cubicBezTo>
                  <a:cubicBezTo>
                    <a:pt x="2048" y="2600"/>
                    <a:pt x="2068" y="2560"/>
                    <a:pt x="2108" y="2515"/>
                  </a:cubicBezTo>
                  <a:cubicBezTo>
                    <a:pt x="2108" y="2495"/>
                    <a:pt x="2128" y="2495"/>
                    <a:pt x="2128" y="2495"/>
                  </a:cubicBezTo>
                  <a:cubicBezTo>
                    <a:pt x="2148" y="2475"/>
                    <a:pt x="2148" y="2435"/>
                    <a:pt x="2173" y="2415"/>
                  </a:cubicBezTo>
                  <a:cubicBezTo>
                    <a:pt x="2233" y="2290"/>
                    <a:pt x="2318" y="2184"/>
                    <a:pt x="2399" y="2079"/>
                  </a:cubicBezTo>
                  <a:cubicBezTo>
                    <a:pt x="2549" y="1914"/>
                    <a:pt x="2589" y="1829"/>
                    <a:pt x="2754" y="1664"/>
                  </a:cubicBezTo>
                  <a:cubicBezTo>
                    <a:pt x="2859" y="1559"/>
                    <a:pt x="2819" y="1639"/>
                    <a:pt x="2714" y="1473"/>
                  </a:cubicBezTo>
                  <a:cubicBezTo>
                    <a:pt x="2714" y="1453"/>
                    <a:pt x="2694" y="1413"/>
                    <a:pt x="2649" y="1413"/>
                  </a:cubicBezTo>
                  <a:cubicBezTo>
                    <a:pt x="2609" y="1118"/>
                    <a:pt x="2569" y="828"/>
                    <a:pt x="2484" y="537"/>
                  </a:cubicBezTo>
                  <a:cubicBezTo>
                    <a:pt x="2413" y="290"/>
                    <a:pt x="2243" y="1"/>
                    <a:pt x="198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3" name="Google Shape;3993;p55"/>
            <p:cNvSpPr/>
            <p:nvPr/>
          </p:nvSpPr>
          <p:spPr>
            <a:xfrm>
              <a:off x="3076972" y="3155228"/>
              <a:ext cx="85963" cy="79419"/>
            </a:xfrm>
            <a:custGeom>
              <a:avLst/>
              <a:gdLst/>
              <a:ahLst/>
              <a:cxnLst/>
              <a:rect l="l" t="t" r="r" b="b"/>
              <a:pathLst>
                <a:path w="2890" h="2670" extrusionOk="0">
                  <a:moveTo>
                    <a:pt x="1989" y="0"/>
                  </a:moveTo>
                  <a:cubicBezTo>
                    <a:pt x="1638" y="0"/>
                    <a:pt x="1303" y="60"/>
                    <a:pt x="967" y="165"/>
                  </a:cubicBezTo>
                  <a:cubicBezTo>
                    <a:pt x="938" y="105"/>
                    <a:pt x="875" y="69"/>
                    <a:pt x="812" y="69"/>
                  </a:cubicBezTo>
                  <a:cubicBezTo>
                    <a:pt x="745" y="69"/>
                    <a:pt x="678" y="111"/>
                    <a:pt x="657" y="210"/>
                  </a:cubicBezTo>
                  <a:cubicBezTo>
                    <a:pt x="592" y="586"/>
                    <a:pt x="386" y="916"/>
                    <a:pt x="111" y="1167"/>
                  </a:cubicBezTo>
                  <a:cubicBezTo>
                    <a:pt x="0" y="1260"/>
                    <a:pt x="85" y="1384"/>
                    <a:pt x="193" y="1384"/>
                  </a:cubicBezTo>
                  <a:cubicBezTo>
                    <a:pt x="207" y="1384"/>
                    <a:pt x="222" y="1382"/>
                    <a:pt x="236" y="1377"/>
                  </a:cubicBezTo>
                  <a:cubicBezTo>
                    <a:pt x="321" y="1687"/>
                    <a:pt x="427" y="1963"/>
                    <a:pt x="637" y="2213"/>
                  </a:cubicBezTo>
                  <a:cubicBezTo>
                    <a:pt x="782" y="2358"/>
                    <a:pt x="927" y="2504"/>
                    <a:pt x="1112" y="2589"/>
                  </a:cubicBezTo>
                  <a:cubicBezTo>
                    <a:pt x="1194" y="2628"/>
                    <a:pt x="1313" y="2670"/>
                    <a:pt x="1420" y="2670"/>
                  </a:cubicBezTo>
                  <a:cubicBezTo>
                    <a:pt x="1477" y="2670"/>
                    <a:pt x="1530" y="2658"/>
                    <a:pt x="1573" y="2629"/>
                  </a:cubicBezTo>
                  <a:cubicBezTo>
                    <a:pt x="1678" y="2544"/>
                    <a:pt x="1783" y="2273"/>
                    <a:pt x="1698" y="2148"/>
                  </a:cubicBezTo>
                  <a:lnTo>
                    <a:pt x="1698" y="2128"/>
                  </a:lnTo>
                  <a:cubicBezTo>
                    <a:pt x="1683" y="2079"/>
                    <a:pt x="1713" y="2022"/>
                    <a:pt x="1757" y="2022"/>
                  </a:cubicBezTo>
                  <a:cubicBezTo>
                    <a:pt x="1771" y="2022"/>
                    <a:pt x="1787" y="2028"/>
                    <a:pt x="1803" y="2043"/>
                  </a:cubicBezTo>
                  <a:cubicBezTo>
                    <a:pt x="1895" y="2056"/>
                    <a:pt x="1992" y="2067"/>
                    <a:pt x="2086" y="2067"/>
                  </a:cubicBezTo>
                  <a:cubicBezTo>
                    <a:pt x="2311" y="2067"/>
                    <a:pt x="2520" y="2003"/>
                    <a:pt x="2595" y="1753"/>
                  </a:cubicBezTo>
                  <a:cubicBezTo>
                    <a:pt x="2680" y="1462"/>
                    <a:pt x="2514" y="1212"/>
                    <a:pt x="2264" y="1087"/>
                  </a:cubicBezTo>
                  <a:cubicBezTo>
                    <a:pt x="2219" y="1062"/>
                    <a:pt x="2219" y="1022"/>
                    <a:pt x="2219" y="981"/>
                  </a:cubicBezTo>
                  <a:cubicBezTo>
                    <a:pt x="2219" y="936"/>
                    <a:pt x="2219" y="916"/>
                    <a:pt x="2264" y="896"/>
                  </a:cubicBezTo>
                  <a:cubicBezTo>
                    <a:pt x="2449" y="876"/>
                    <a:pt x="2595" y="791"/>
                    <a:pt x="2740" y="686"/>
                  </a:cubicBezTo>
                  <a:cubicBezTo>
                    <a:pt x="2890" y="291"/>
                    <a:pt x="2805" y="85"/>
                    <a:pt x="2489" y="20"/>
                  </a:cubicBezTo>
                  <a:cubicBezTo>
                    <a:pt x="2344" y="0"/>
                    <a:pt x="2159" y="0"/>
                    <a:pt x="1989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4" name="Google Shape;3994;p55"/>
            <p:cNvSpPr/>
            <p:nvPr/>
          </p:nvSpPr>
          <p:spPr>
            <a:xfrm>
              <a:off x="2820986" y="3005968"/>
              <a:ext cx="355512" cy="233617"/>
            </a:xfrm>
            <a:custGeom>
              <a:avLst/>
              <a:gdLst/>
              <a:ahLst/>
              <a:cxnLst/>
              <a:rect l="l" t="t" r="r" b="b"/>
              <a:pathLst>
                <a:path w="11952" h="7854" extrusionOk="0">
                  <a:moveTo>
                    <a:pt x="2167" y="186"/>
                  </a:moveTo>
                  <a:cubicBezTo>
                    <a:pt x="2428" y="186"/>
                    <a:pt x="2598" y="475"/>
                    <a:pt x="2669" y="722"/>
                  </a:cubicBezTo>
                  <a:cubicBezTo>
                    <a:pt x="2754" y="1073"/>
                    <a:pt x="2794" y="1428"/>
                    <a:pt x="2879" y="1764"/>
                  </a:cubicBezTo>
                  <a:cubicBezTo>
                    <a:pt x="2814" y="1824"/>
                    <a:pt x="2629" y="2034"/>
                    <a:pt x="2609" y="2074"/>
                  </a:cubicBezTo>
                  <a:cubicBezTo>
                    <a:pt x="2483" y="2324"/>
                    <a:pt x="2398" y="2450"/>
                    <a:pt x="2313" y="2680"/>
                  </a:cubicBezTo>
                  <a:cubicBezTo>
                    <a:pt x="1958" y="2785"/>
                    <a:pt x="1627" y="2870"/>
                    <a:pt x="1252" y="2870"/>
                  </a:cubicBezTo>
                  <a:cubicBezTo>
                    <a:pt x="1061" y="2870"/>
                    <a:pt x="896" y="2850"/>
                    <a:pt x="731" y="2785"/>
                  </a:cubicBezTo>
                  <a:cubicBezTo>
                    <a:pt x="396" y="2700"/>
                    <a:pt x="205" y="2349"/>
                    <a:pt x="541" y="2014"/>
                  </a:cubicBezTo>
                  <a:cubicBezTo>
                    <a:pt x="626" y="1929"/>
                    <a:pt x="751" y="1929"/>
                    <a:pt x="856" y="1929"/>
                  </a:cubicBezTo>
                  <a:cubicBezTo>
                    <a:pt x="876" y="1929"/>
                    <a:pt x="896" y="1889"/>
                    <a:pt x="896" y="1869"/>
                  </a:cubicBezTo>
                  <a:cubicBezTo>
                    <a:pt x="896" y="1849"/>
                    <a:pt x="896" y="1824"/>
                    <a:pt x="876" y="1804"/>
                  </a:cubicBezTo>
                  <a:cubicBezTo>
                    <a:pt x="626" y="1618"/>
                    <a:pt x="481" y="1303"/>
                    <a:pt x="706" y="1033"/>
                  </a:cubicBezTo>
                  <a:cubicBezTo>
                    <a:pt x="817" y="883"/>
                    <a:pt x="966" y="820"/>
                    <a:pt x="1122" y="820"/>
                  </a:cubicBezTo>
                  <a:cubicBezTo>
                    <a:pt x="1289" y="820"/>
                    <a:pt x="1464" y="893"/>
                    <a:pt x="1607" y="1013"/>
                  </a:cubicBezTo>
                  <a:cubicBezTo>
                    <a:pt x="1616" y="1022"/>
                    <a:pt x="1628" y="1026"/>
                    <a:pt x="1642" y="1026"/>
                  </a:cubicBezTo>
                  <a:cubicBezTo>
                    <a:pt x="1687" y="1026"/>
                    <a:pt x="1742" y="978"/>
                    <a:pt x="1707" y="927"/>
                  </a:cubicBezTo>
                  <a:cubicBezTo>
                    <a:pt x="1687" y="887"/>
                    <a:pt x="1647" y="867"/>
                    <a:pt x="1627" y="822"/>
                  </a:cubicBezTo>
                  <a:cubicBezTo>
                    <a:pt x="1582" y="572"/>
                    <a:pt x="1772" y="322"/>
                    <a:pt x="2003" y="222"/>
                  </a:cubicBezTo>
                  <a:cubicBezTo>
                    <a:pt x="2061" y="197"/>
                    <a:pt x="2116" y="186"/>
                    <a:pt x="2167" y="186"/>
                  </a:cubicBezTo>
                  <a:close/>
                  <a:moveTo>
                    <a:pt x="5041" y="1181"/>
                  </a:moveTo>
                  <a:cubicBezTo>
                    <a:pt x="5753" y="1181"/>
                    <a:pt x="6479" y="1398"/>
                    <a:pt x="7115" y="1784"/>
                  </a:cubicBezTo>
                  <a:cubicBezTo>
                    <a:pt x="8387" y="2535"/>
                    <a:pt x="10119" y="4497"/>
                    <a:pt x="8782" y="5979"/>
                  </a:cubicBezTo>
                  <a:cubicBezTo>
                    <a:pt x="8275" y="6538"/>
                    <a:pt x="7606" y="6749"/>
                    <a:pt x="6901" y="6749"/>
                  </a:cubicBezTo>
                  <a:cubicBezTo>
                    <a:pt x="5952" y="6749"/>
                    <a:pt x="4938" y="6366"/>
                    <a:pt x="4171" y="5934"/>
                  </a:cubicBezTo>
                  <a:cubicBezTo>
                    <a:pt x="2794" y="5163"/>
                    <a:pt x="1732" y="3496"/>
                    <a:pt x="2879" y="2054"/>
                  </a:cubicBezTo>
                  <a:lnTo>
                    <a:pt x="2879" y="2034"/>
                  </a:lnTo>
                  <a:cubicBezTo>
                    <a:pt x="3490" y="1444"/>
                    <a:pt x="4257" y="1181"/>
                    <a:pt x="5041" y="1181"/>
                  </a:cubicBezTo>
                  <a:close/>
                  <a:moveTo>
                    <a:pt x="10595" y="5018"/>
                  </a:moveTo>
                  <a:cubicBezTo>
                    <a:pt x="10765" y="5018"/>
                    <a:pt x="10950" y="5018"/>
                    <a:pt x="11095" y="5038"/>
                  </a:cubicBezTo>
                  <a:cubicBezTo>
                    <a:pt x="11411" y="5103"/>
                    <a:pt x="11496" y="5309"/>
                    <a:pt x="11346" y="5704"/>
                  </a:cubicBezTo>
                  <a:cubicBezTo>
                    <a:pt x="11201" y="5809"/>
                    <a:pt x="11055" y="5894"/>
                    <a:pt x="10870" y="5914"/>
                  </a:cubicBezTo>
                  <a:cubicBezTo>
                    <a:pt x="10825" y="5934"/>
                    <a:pt x="10825" y="5954"/>
                    <a:pt x="10825" y="5999"/>
                  </a:cubicBezTo>
                  <a:cubicBezTo>
                    <a:pt x="10825" y="6040"/>
                    <a:pt x="10825" y="6080"/>
                    <a:pt x="10870" y="6105"/>
                  </a:cubicBezTo>
                  <a:cubicBezTo>
                    <a:pt x="11120" y="6230"/>
                    <a:pt x="11286" y="6480"/>
                    <a:pt x="11201" y="6771"/>
                  </a:cubicBezTo>
                  <a:cubicBezTo>
                    <a:pt x="11126" y="7021"/>
                    <a:pt x="10917" y="7085"/>
                    <a:pt x="10692" y="7085"/>
                  </a:cubicBezTo>
                  <a:cubicBezTo>
                    <a:pt x="10598" y="7085"/>
                    <a:pt x="10501" y="7074"/>
                    <a:pt x="10409" y="7061"/>
                  </a:cubicBezTo>
                  <a:cubicBezTo>
                    <a:pt x="10393" y="7046"/>
                    <a:pt x="10377" y="7040"/>
                    <a:pt x="10363" y="7040"/>
                  </a:cubicBezTo>
                  <a:cubicBezTo>
                    <a:pt x="10319" y="7040"/>
                    <a:pt x="10289" y="7097"/>
                    <a:pt x="10304" y="7146"/>
                  </a:cubicBezTo>
                  <a:lnTo>
                    <a:pt x="10304" y="7166"/>
                  </a:lnTo>
                  <a:cubicBezTo>
                    <a:pt x="10389" y="7291"/>
                    <a:pt x="10284" y="7562"/>
                    <a:pt x="10179" y="7647"/>
                  </a:cubicBezTo>
                  <a:cubicBezTo>
                    <a:pt x="10136" y="7676"/>
                    <a:pt x="10083" y="7688"/>
                    <a:pt x="10026" y="7688"/>
                  </a:cubicBezTo>
                  <a:cubicBezTo>
                    <a:pt x="9919" y="7688"/>
                    <a:pt x="9800" y="7646"/>
                    <a:pt x="9718" y="7607"/>
                  </a:cubicBezTo>
                  <a:cubicBezTo>
                    <a:pt x="9533" y="7522"/>
                    <a:pt x="9388" y="7376"/>
                    <a:pt x="9243" y="7231"/>
                  </a:cubicBezTo>
                  <a:cubicBezTo>
                    <a:pt x="8992" y="6936"/>
                    <a:pt x="8887" y="6580"/>
                    <a:pt x="8802" y="6230"/>
                  </a:cubicBezTo>
                  <a:cubicBezTo>
                    <a:pt x="9093" y="5954"/>
                    <a:pt x="9303" y="5624"/>
                    <a:pt x="9388" y="5228"/>
                  </a:cubicBezTo>
                  <a:lnTo>
                    <a:pt x="9408" y="5228"/>
                  </a:lnTo>
                  <a:cubicBezTo>
                    <a:pt x="9804" y="5123"/>
                    <a:pt x="10179" y="5018"/>
                    <a:pt x="10595" y="5018"/>
                  </a:cubicBezTo>
                  <a:close/>
                  <a:moveTo>
                    <a:pt x="2148" y="0"/>
                  </a:moveTo>
                  <a:cubicBezTo>
                    <a:pt x="1790" y="0"/>
                    <a:pt x="1459" y="380"/>
                    <a:pt x="1482" y="722"/>
                  </a:cubicBezTo>
                  <a:cubicBezTo>
                    <a:pt x="1378" y="669"/>
                    <a:pt x="1262" y="643"/>
                    <a:pt x="1145" y="643"/>
                  </a:cubicBezTo>
                  <a:cubicBezTo>
                    <a:pt x="929" y="643"/>
                    <a:pt x="710" y="732"/>
                    <a:pt x="561" y="907"/>
                  </a:cubicBezTo>
                  <a:cubicBezTo>
                    <a:pt x="356" y="1178"/>
                    <a:pt x="396" y="1618"/>
                    <a:pt x="646" y="1804"/>
                  </a:cubicBezTo>
                  <a:cubicBezTo>
                    <a:pt x="230" y="1849"/>
                    <a:pt x="0" y="2450"/>
                    <a:pt x="356" y="2785"/>
                  </a:cubicBezTo>
                  <a:cubicBezTo>
                    <a:pt x="584" y="2994"/>
                    <a:pt x="919" y="3072"/>
                    <a:pt x="1270" y="3072"/>
                  </a:cubicBezTo>
                  <a:cubicBezTo>
                    <a:pt x="1618" y="3072"/>
                    <a:pt x="1981" y="2995"/>
                    <a:pt x="2273" y="2890"/>
                  </a:cubicBezTo>
                  <a:lnTo>
                    <a:pt x="2273" y="2890"/>
                  </a:lnTo>
                  <a:cubicBezTo>
                    <a:pt x="2083" y="3641"/>
                    <a:pt x="2378" y="4537"/>
                    <a:pt x="2879" y="5123"/>
                  </a:cubicBezTo>
                  <a:cubicBezTo>
                    <a:pt x="3783" y="6215"/>
                    <a:pt x="5520" y="6936"/>
                    <a:pt x="6932" y="6936"/>
                  </a:cubicBezTo>
                  <a:cubicBezTo>
                    <a:pt x="6951" y="6936"/>
                    <a:pt x="6971" y="6936"/>
                    <a:pt x="6990" y="6936"/>
                  </a:cubicBezTo>
                  <a:cubicBezTo>
                    <a:pt x="7591" y="6916"/>
                    <a:pt x="8216" y="6685"/>
                    <a:pt x="8697" y="6310"/>
                  </a:cubicBezTo>
                  <a:cubicBezTo>
                    <a:pt x="8717" y="6936"/>
                    <a:pt x="9178" y="7647"/>
                    <a:pt x="9784" y="7812"/>
                  </a:cubicBezTo>
                  <a:cubicBezTo>
                    <a:pt x="9862" y="7839"/>
                    <a:pt x="9945" y="7853"/>
                    <a:pt x="10027" y="7853"/>
                  </a:cubicBezTo>
                  <a:cubicBezTo>
                    <a:pt x="10205" y="7853"/>
                    <a:pt x="10378" y="7785"/>
                    <a:pt x="10495" y="7627"/>
                  </a:cubicBezTo>
                  <a:cubicBezTo>
                    <a:pt x="10575" y="7502"/>
                    <a:pt x="10595" y="7356"/>
                    <a:pt x="10535" y="7231"/>
                  </a:cubicBezTo>
                  <a:lnTo>
                    <a:pt x="10535" y="7231"/>
                  </a:lnTo>
                  <a:cubicBezTo>
                    <a:pt x="10600" y="7239"/>
                    <a:pt x="10665" y="7244"/>
                    <a:pt x="10728" y="7244"/>
                  </a:cubicBezTo>
                  <a:cubicBezTo>
                    <a:pt x="10992" y="7244"/>
                    <a:pt x="11229" y="7162"/>
                    <a:pt x="11346" y="6876"/>
                  </a:cubicBezTo>
                  <a:cubicBezTo>
                    <a:pt x="11496" y="6540"/>
                    <a:pt x="11346" y="6205"/>
                    <a:pt x="11075" y="5999"/>
                  </a:cubicBezTo>
                  <a:cubicBezTo>
                    <a:pt x="11516" y="5854"/>
                    <a:pt x="11952" y="5414"/>
                    <a:pt x="11496" y="5018"/>
                  </a:cubicBezTo>
                  <a:cubicBezTo>
                    <a:pt x="11286" y="4844"/>
                    <a:pt x="10989" y="4779"/>
                    <a:pt x="10672" y="4779"/>
                  </a:cubicBezTo>
                  <a:cubicBezTo>
                    <a:pt x="10233" y="4779"/>
                    <a:pt x="9757" y="4904"/>
                    <a:pt x="9428" y="5038"/>
                  </a:cubicBezTo>
                  <a:cubicBezTo>
                    <a:pt x="9448" y="4933"/>
                    <a:pt x="9448" y="4828"/>
                    <a:pt x="9448" y="4703"/>
                  </a:cubicBezTo>
                  <a:cubicBezTo>
                    <a:pt x="9408" y="3286"/>
                    <a:pt x="8116" y="2034"/>
                    <a:pt x="6925" y="1428"/>
                  </a:cubicBezTo>
                  <a:cubicBezTo>
                    <a:pt x="6347" y="1126"/>
                    <a:pt x="5698" y="960"/>
                    <a:pt x="5056" y="960"/>
                  </a:cubicBezTo>
                  <a:cubicBezTo>
                    <a:pt x="4329" y="960"/>
                    <a:pt x="3612" y="1173"/>
                    <a:pt x="3024" y="1638"/>
                  </a:cubicBezTo>
                  <a:cubicBezTo>
                    <a:pt x="2939" y="1073"/>
                    <a:pt x="2859" y="136"/>
                    <a:pt x="2253" y="11"/>
                  </a:cubicBezTo>
                  <a:cubicBezTo>
                    <a:pt x="2218" y="4"/>
                    <a:pt x="2183" y="0"/>
                    <a:pt x="214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5" name="Google Shape;3995;p55"/>
            <p:cNvSpPr/>
            <p:nvPr/>
          </p:nvSpPr>
          <p:spPr>
            <a:xfrm>
              <a:off x="2872505" y="3041067"/>
              <a:ext cx="249501" cy="165650"/>
            </a:xfrm>
            <a:custGeom>
              <a:avLst/>
              <a:gdLst/>
              <a:ahLst/>
              <a:cxnLst/>
              <a:rect l="l" t="t" r="r" b="b"/>
              <a:pathLst>
                <a:path w="8388" h="5569" extrusionOk="0">
                  <a:moveTo>
                    <a:pt x="3309" y="1"/>
                  </a:moveTo>
                  <a:cubicBezTo>
                    <a:pt x="2525" y="1"/>
                    <a:pt x="1758" y="264"/>
                    <a:pt x="1147" y="854"/>
                  </a:cubicBezTo>
                  <a:lnTo>
                    <a:pt x="1147" y="874"/>
                  </a:lnTo>
                  <a:cubicBezTo>
                    <a:pt x="0" y="2316"/>
                    <a:pt x="1062" y="3983"/>
                    <a:pt x="2439" y="4754"/>
                  </a:cubicBezTo>
                  <a:cubicBezTo>
                    <a:pt x="3206" y="5186"/>
                    <a:pt x="4220" y="5569"/>
                    <a:pt x="5169" y="5569"/>
                  </a:cubicBezTo>
                  <a:cubicBezTo>
                    <a:pt x="5874" y="5569"/>
                    <a:pt x="6543" y="5358"/>
                    <a:pt x="7050" y="4799"/>
                  </a:cubicBezTo>
                  <a:cubicBezTo>
                    <a:pt x="8387" y="3317"/>
                    <a:pt x="6655" y="1355"/>
                    <a:pt x="5383" y="604"/>
                  </a:cubicBezTo>
                  <a:cubicBezTo>
                    <a:pt x="4747" y="218"/>
                    <a:pt x="4021" y="1"/>
                    <a:pt x="33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96" name="Google Shape;3996;p55"/>
          <p:cNvGrpSpPr/>
          <p:nvPr/>
        </p:nvGrpSpPr>
        <p:grpSpPr>
          <a:xfrm>
            <a:off x="5523270" y="508950"/>
            <a:ext cx="673236" cy="810483"/>
            <a:chOff x="5622281" y="1596295"/>
            <a:chExt cx="306058" cy="368485"/>
          </a:xfrm>
        </p:grpSpPr>
        <p:sp>
          <p:nvSpPr>
            <p:cNvPr id="3997" name="Google Shape;3997;p55"/>
            <p:cNvSpPr/>
            <p:nvPr/>
          </p:nvSpPr>
          <p:spPr>
            <a:xfrm>
              <a:off x="5622281" y="1596295"/>
              <a:ext cx="306058" cy="368485"/>
            </a:xfrm>
            <a:custGeom>
              <a:avLst/>
              <a:gdLst/>
              <a:ahLst/>
              <a:cxnLst/>
              <a:rect l="l" t="t" r="r" b="b"/>
              <a:pathLst>
                <a:path w="10678" h="12856" extrusionOk="0">
                  <a:moveTo>
                    <a:pt x="8150" y="3889"/>
                  </a:moveTo>
                  <a:lnTo>
                    <a:pt x="8150" y="3889"/>
                  </a:lnTo>
                  <a:cubicBezTo>
                    <a:pt x="8195" y="3929"/>
                    <a:pt x="8236" y="3954"/>
                    <a:pt x="8276" y="3974"/>
                  </a:cubicBezTo>
                  <a:cubicBezTo>
                    <a:pt x="8256" y="4014"/>
                    <a:pt x="8215" y="4054"/>
                    <a:pt x="8195" y="4099"/>
                  </a:cubicBezTo>
                  <a:lnTo>
                    <a:pt x="8195" y="4079"/>
                  </a:lnTo>
                  <a:cubicBezTo>
                    <a:pt x="8170" y="4014"/>
                    <a:pt x="8170" y="3954"/>
                    <a:pt x="8150" y="3889"/>
                  </a:cubicBezTo>
                  <a:close/>
                  <a:moveTo>
                    <a:pt x="6772" y="1"/>
                  </a:moveTo>
                  <a:cubicBezTo>
                    <a:pt x="6494" y="1"/>
                    <a:pt x="6243" y="180"/>
                    <a:pt x="6124" y="418"/>
                  </a:cubicBezTo>
                  <a:cubicBezTo>
                    <a:pt x="5853" y="649"/>
                    <a:pt x="5643" y="920"/>
                    <a:pt x="5497" y="1236"/>
                  </a:cubicBezTo>
                  <a:cubicBezTo>
                    <a:pt x="5437" y="1233"/>
                    <a:pt x="5376" y="1231"/>
                    <a:pt x="5315" y="1231"/>
                  </a:cubicBezTo>
                  <a:cubicBezTo>
                    <a:pt x="5001" y="1231"/>
                    <a:pt x="4691" y="1276"/>
                    <a:pt x="4409" y="1381"/>
                  </a:cubicBezTo>
                  <a:cubicBezTo>
                    <a:pt x="4223" y="1130"/>
                    <a:pt x="4013" y="920"/>
                    <a:pt x="3742" y="754"/>
                  </a:cubicBezTo>
                  <a:cubicBezTo>
                    <a:pt x="3617" y="544"/>
                    <a:pt x="3386" y="418"/>
                    <a:pt x="3135" y="418"/>
                  </a:cubicBezTo>
                  <a:cubicBezTo>
                    <a:pt x="3095" y="418"/>
                    <a:pt x="3030" y="418"/>
                    <a:pt x="2990" y="443"/>
                  </a:cubicBezTo>
                  <a:cubicBezTo>
                    <a:pt x="2804" y="484"/>
                    <a:pt x="2634" y="589"/>
                    <a:pt x="2528" y="754"/>
                  </a:cubicBezTo>
                  <a:cubicBezTo>
                    <a:pt x="2428" y="900"/>
                    <a:pt x="2383" y="1090"/>
                    <a:pt x="2428" y="1296"/>
                  </a:cubicBezTo>
                  <a:cubicBezTo>
                    <a:pt x="2488" y="1632"/>
                    <a:pt x="2779" y="1863"/>
                    <a:pt x="3135" y="1863"/>
                  </a:cubicBezTo>
                  <a:lnTo>
                    <a:pt x="3281" y="1863"/>
                  </a:lnTo>
                  <a:cubicBezTo>
                    <a:pt x="3326" y="1843"/>
                    <a:pt x="3366" y="1843"/>
                    <a:pt x="3406" y="1823"/>
                  </a:cubicBezTo>
                  <a:cubicBezTo>
                    <a:pt x="3451" y="1863"/>
                    <a:pt x="3471" y="1883"/>
                    <a:pt x="3511" y="1923"/>
                  </a:cubicBezTo>
                  <a:cubicBezTo>
                    <a:pt x="3406" y="2028"/>
                    <a:pt x="3306" y="2154"/>
                    <a:pt x="3200" y="2279"/>
                  </a:cubicBezTo>
                  <a:cubicBezTo>
                    <a:pt x="2844" y="2780"/>
                    <a:pt x="2593" y="3453"/>
                    <a:pt x="2468" y="4305"/>
                  </a:cubicBezTo>
                  <a:cubicBezTo>
                    <a:pt x="2343" y="4370"/>
                    <a:pt x="2197" y="4410"/>
                    <a:pt x="2027" y="4456"/>
                  </a:cubicBezTo>
                  <a:cubicBezTo>
                    <a:pt x="1736" y="4536"/>
                    <a:pt x="1425" y="4621"/>
                    <a:pt x="1129" y="4852"/>
                  </a:cubicBezTo>
                  <a:cubicBezTo>
                    <a:pt x="818" y="5082"/>
                    <a:pt x="587" y="5459"/>
                    <a:pt x="482" y="5895"/>
                  </a:cubicBezTo>
                  <a:cubicBezTo>
                    <a:pt x="462" y="6020"/>
                    <a:pt x="422" y="6291"/>
                    <a:pt x="442" y="6562"/>
                  </a:cubicBezTo>
                  <a:cubicBezTo>
                    <a:pt x="271" y="6813"/>
                    <a:pt x="146" y="7063"/>
                    <a:pt x="86" y="7339"/>
                  </a:cubicBezTo>
                  <a:cubicBezTo>
                    <a:pt x="66" y="7420"/>
                    <a:pt x="1" y="7715"/>
                    <a:pt x="126" y="8006"/>
                  </a:cubicBezTo>
                  <a:cubicBezTo>
                    <a:pt x="251" y="8317"/>
                    <a:pt x="522" y="8443"/>
                    <a:pt x="713" y="8548"/>
                  </a:cubicBezTo>
                  <a:lnTo>
                    <a:pt x="753" y="8568"/>
                  </a:lnTo>
                  <a:cubicBezTo>
                    <a:pt x="1049" y="8739"/>
                    <a:pt x="1300" y="8969"/>
                    <a:pt x="1570" y="9220"/>
                  </a:cubicBezTo>
                  <a:cubicBezTo>
                    <a:pt x="1696" y="9365"/>
                    <a:pt x="1841" y="9491"/>
                    <a:pt x="2007" y="9616"/>
                  </a:cubicBezTo>
                  <a:cubicBezTo>
                    <a:pt x="2553" y="10073"/>
                    <a:pt x="3200" y="10429"/>
                    <a:pt x="3907" y="10619"/>
                  </a:cubicBezTo>
                  <a:cubicBezTo>
                    <a:pt x="3953" y="10639"/>
                    <a:pt x="3993" y="10659"/>
                    <a:pt x="4033" y="10659"/>
                  </a:cubicBezTo>
                  <a:cubicBezTo>
                    <a:pt x="4284" y="10890"/>
                    <a:pt x="4494" y="11121"/>
                    <a:pt x="4705" y="11371"/>
                  </a:cubicBezTo>
                  <a:cubicBezTo>
                    <a:pt x="4660" y="11642"/>
                    <a:pt x="4600" y="11913"/>
                    <a:pt x="4514" y="12164"/>
                  </a:cubicBezTo>
                  <a:cubicBezTo>
                    <a:pt x="4434" y="12435"/>
                    <a:pt x="4579" y="12751"/>
                    <a:pt x="4850" y="12831"/>
                  </a:cubicBezTo>
                  <a:cubicBezTo>
                    <a:pt x="4910" y="12856"/>
                    <a:pt x="4956" y="12856"/>
                    <a:pt x="5016" y="12856"/>
                  </a:cubicBezTo>
                  <a:cubicBezTo>
                    <a:pt x="5161" y="12856"/>
                    <a:pt x="5312" y="12791"/>
                    <a:pt x="5392" y="12685"/>
                  </a:cubicBezTo>
                  <a:cubicBezTo>
                    <a:pt x="5497" y="12706"/>
                    <a:pt x="5603" y="12706"/>
                    <a:pt x="5708" y="12706"/>
                  </a:cubicBezTo>
                  <a:cubicBezTo>
                    <a:pt x="6395" y="12706"/>
                    <a:pt x="7002" y="12500"/>
                    <a:pt x="7523" y="12124"/>
                  </a:cubicBezTo>
                  <a:cubicBezTo>
                    <a:pt x="7734" y="11953"/>
                    <a:pt x="7920" y="11768"/>
                    <a:pt x="8090" y="11517"/>
                  </a:cubicBezTo>
                  <a:cubicBezTo>
                    <a:pt x="8130" y="11452"/>
                    <a:pt x="8170" y="11392"/>
                    <a:pt x="8215" y="11306"/>
                  </a:cubicBezTo>
                  <a:lnTo>
                    <a:pt x="8421" y="10785"/>
                  </a:lnTo>
                  <a:cubicBezTo>
                    <a:pt x="8446" y="10619"/>
                    <a:pt x="8466" y="10474"/>
                    <a:pt x="8466" y="10303"/>
                  </a:cubicBezTo>
                  <a:cubicBezTo>
                    <a:pt x="8466" y="10198"/>
                    <a:pt x="8446" y="10073"/>
                    <a:pt x="8381" y="9992"/>
                  </a:cubicBezTo>
                  <a:cubicBezTo>
                    <a:pt x="8381" y="9972"/>
                    <a:pt x="8361" y="9927"/>
                    <a:pt x="8341" y="9907"/>
                  </a:cubicBezTo>
                  <a:cubicBezTo>
                    <a:pt x="8446" y="9822"/>
                    <a:pt x="8572" y="9742"/>
                    <a:pt x="8672" y="9656"/>
                  </a:cubicBezTo>
                  <a:cubicBezTo>
                    <a:pt x="8842" y="9531"/>
                    <a:pt x="8988" y="9385"/>
                    <a:pt x="9113" y="9260"/>
                  </a:cubicBezTo>
                  <a:cubicBezTo>
                    <a:pt x="9384" y="9009"/>
                    <a:pt x="9635" y="8759"/>
                    <a:pt x="9926" y="8613"/>
                  </a:cubicBezTo>
                  <a:lnTo>
                    <a:pt x="9971" y="8568"/>
                  </a:lnTo>
                  <a:cubicBezTo>
                    <a:pt x="10156" y="8488"/>
                    <a:pt x="10427" y="8342"/>
                    <a:pt x="10553" y="8026"/>
                  </a:cubicBezTo>
                  <a:cubicBezTo>
                    <a:pt x="10678" y="7735"/>
                    <a:pt x="10618" y="7465"/>
                    <a:pt x="10598" y="7359"/>
                  </a:cubicBezTo>
                  <a:cubicBezTo>
                    <a:pt x="10553" y="7149"/>
                    <a:pt x="10472" y="6963"/>
                    <a:pt x="10347" y="6773"/>
                  </a:cubicBezTo>
                  <a:cubicBezTo>
                    <a:pt x="10407" y="6416"/>
                    <a:pt x="10367" y="6085"/>
                    <a:pt x="10327" y="5915"/>
                  </a:cubicBezTo>
                  <a:cubicBezTo>
                    <a:pt x="10222" y="5479"/>
                    <a:pt x="9991" y="5103"/>
                    <a:pt x="9675" y="4872"/>
                  </a:cubicBezTo>
                  <a:cubicBezTo>
                    <a:pt x="9509" y="4726"/>
                    <a:pt x="9324" y="4641"/>
                    <a:pt x="9133" y="4581"/>
                  </a:cubicBezTo>
                  <a:cubicBezTo>
                    <a:pt x="9259" y="4390"/>
                    <a:pt x="9344" y="4140"/>
                    <a:pt x="9344" y="3909"/>
                  </a:cubicBezTo>
                  <a:cubicBezTo>
                    <a:pt x="9424" y="3804"/>
                    <a:pt x="9489" y="3703"/>
                    <a:pt x="9529" y="3598"/>
                  </a:cubicBezTo>
                  <a:cubicBezTo>
                    <a:pt x="9550" y="3513"/>
                    <a:pt x="9575" y="3407"/>
                    <a:pt x="9575" y="3262"/>
                  </a:cubicBezTo>
                  <a:cubicBezTo>
                    <a:pt x="9550" y="3096"/>
                    <a:pt x="9449" y="2926"/>
                    <a:pt x="9299" y="2846"/>
                  </a:cubicBezTo>
                  <a:cubicBezTo>
                    <a:pt x="9259" y="2780"/>
                    <a:pt x="9198" y="2740"/>
                    <a:pt x="9153" y="2700"/>
                  </a:cubicBezTo>
                  <a:cubicBezTo>
                    <a:pt x="9059" y="2651"/>
                    <a:pt x="8953" y="2628"/>
                    <a:pt x="8853" y="2628"/>
                  </a:cubicBezTo>
                  <a:cubicBezTo>
                    <a:pt x="8820" y="2628"/>
                    <a:pt x="8788" y="2630"/>
                    <a:pt x="8757" y="2635"/>
                  </a:cubicBezTo>
                  <a:lnTo>
                    <a:pt x="8652" y="2635"/>
                  </a:lnTo>
                  <a:cubicBezTo>
                    <a:pt x="8421" y="2635"/>
                    <a:pt x="8215" y="2780"/>
                    <a:pt x="8130" y="2991"/>
                  </a:cubicBezTo>
                  <a:cubicBezTo>
                    <a:pt x="8045" y="3051"/>
                    <a:pt x="7985" y="3137"/>
                    <a:pt x="7965" y="3242"/>
                  </a:cubicBezTo>
                  <a:cubicBezTo>
                    <a:pt x="7774" y="2801"/>
                    <a:pt x="7543" y="2404"/>
                    <a:pt x="7273" y="2093"/>
                  </a:cubicBezTo>
                  <a:cubicBezTo>
                    <a:pt x="7067" y="1863"/>
                    <a:pt x="6816" y="1672"/>
                    <a:pt x="6540" y="1527"/>
                  </a:cubicBezTo>
                  <a:cubicBezTo>
                    <a:pt x="6565" y="1487"/>
                    <a:pt x="6586" y="1467"/>
                    <a:pt x="6606" y="1421"/>
                  </a:cubicBezTo>
                  <a:cubicBezTo>
                    <a:pt x="6646" y="1446"/>
                    <a:pt x="6691" y="1446"/>
                    <a:pt x="6731" y="1446"/>
                  </a:cubicBezTo>
                  <a:cubicBezTo>
                    <a:pt x="6744" y="1447"/>
                    <a:pt x="6756" y="1447"/>
                    <a:pt x="6768" y="1447"/>
                  </a:cubicBezTo>
                  <a:cubicBezTo>
                    <a:pt x="7167" y="1447"/>
                    <a:pt x="7484" y="1139"/>
                    <a:pt x="7503" y="754"/>
                  </a:cubicBezTo>
                  <a:cubicBezTo>
                    <a:pt x="7503" y="569"/>
                    <a:pt x="7443" y="378"/>
                    <a:pt x="7318" y="233"/>
                  </a:cubicBezTo>
                  <a:cubicBezTo>
                    <a:pt x="7192" y="107"/>
                    <a:pt x="7002" y="22"/>
                    <a:pt x="6816" y="2"/>
                  </a:cubicBezTo>
                  <a:cubicBezTo>
                    <a:pt x="6802" y="1"/>
                    <a:pt x="6787" y="1"/>
                    <a:pt x="6772" y="1"/>
                  </a:cubicBezTo>
                  <a:close/>
                </a:path>
              </a:pathLst>
            </a:custGeom>
            <a:solidFill>
              <a:srgbClr val="FFFFFF"/>
            </a:solidFill>
            <a:ln w="1905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8" name="Google Shape;3998;p55"/>
            <p:cNvSpPr/>
            <p:nvPr/>
          </p:nvSpPr>
          <p:spPr>
            <a:xfrm>
              <a:off x="5648020" y="1716534"/>
              <a:ext cx="127090" cy="157558"/>
            </a:xfrm>
            <a:custGeom>
              <a:avLst/>
              <a:gdLst/>
              <a:ahLst/>
              <a:cxnLst/>
              <a:rect l="l" t="t" r="r" b="b"/>
              <a:pathLst>
                <a:path w="4434" h="5497" extrusionOk="0">
                  <a:moveTo>
                    <a:pt x="3121" y="1"/>
                  </a:moveTo>
                  <a:cubicBezTo>
                    <a:pt x="3007" y="1"/>
                    <a:pt x="2893" y="17"/>
                    <a:pt x="2784" y="50"/>
                  </a:cubicBezTo>
                  <a:cubicBezTo>
                    <a:pt x="2428" y="155"/>
                    <a:pt x="2132" y="466"/>
                    <a:pt x="1781" y="637"/>
                  </a:cubicBezTo>
                  <a:cubicBezTo>
                    <a:pt x="1380" y="822"/>
                    <a:pt x="903" y="842"/>
                    <a:pt x="547" y="1113"/>
                  </a:cubicBezTo>
                  <a:cubicBezTo>
                    <a:pt x="296" y="1304"/>
                    <a:pt x="151" y="1575"/>
                    <a:pt x="86" y="1865"/>
                  </a:cubicBezTo>
                  <a:cubicBezTo>
                    <a:pt x="25" y="2161"/>
                    <a:pt x="0" y="2578"/>
                    <a:pt x="171" y="2828"/>
                  </a:cubicBezTo>
                  <a:cubicBezTo>
                    <a:pt x="547" y="3350"/>
                    <a:pt x="1069" y="3831"/>
                    <a:pt x="1530" y="4273"/>
                  </a:cubicBezTo>
                  <a:cubicBezTo>
                    <a:pt x="2031" y="4709"/>
                    <a:pt x="2553" y="5105"/>
                    <a:pt x="3160" y="5376"/>
                  </a:cubicBezTo>
                  <a:cubicBezTo>
                    <a:pt x="3305" y="5436"/>
                    <a:pt x="3473" y="5497"/>
                    <a:pt x="3627" y="5497"/>
                  </a:cubicBezTo>
                  <a:cubicBezTo>
                    <a:pt x="3690" y="5497"/>
                    <a:pt x="3751" y="5486"/>
                    <a:pt x="3807" y="5461"/>
                  </a:cubicBezTo>
                  <a:cubicBezTo>
                    <a:pt x="4038" y="5356"/>
                    <a:pt x="4138" y="5085"/>
                    <a:pt x="4203" y="4834"/>
                  </a:cubicBezTo>
                  <a:cubicBezTo>
                    <a:pt x="4348" y="4147"/>
                    <a:pt x="4369" y="3415"/>
                    <a:pt x="4389" y="2703"/>
                  </a:cubicBezTo>
                  <a:cubicBezTo>
                    <a:pt x="4414" y="2221"/>
                    <a:pt x="4434" y="1740"/>
                    <a:pt x="4369" y="1284"/>
                  </a:cubicBezTo>
                  <a:cubicBezTo>
                    <a:pt x="4328" y="1013"/>
                    <a:pt x="4243" y="717"/>
                    <a:pt x="4098" y="486"/>
                  </a:cubicBezTo>
                  <a:cubicBezTo>
                    <a:pt x="3889" y="181"/>
                    <a:pt x="3504" y="1"/>
                    <a:pt x="312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9" name="Google Shape;3999;p55"/>
            <p:cNvSpPr/>
            <p:nvPr/>
          </p:nvSpPr>
          <p:spPr>
            <a:xfrm>
              <a:off x="5648020" y="1716534"/>
              <a:ext cx="127090" cy="157558"/>
            </a:xfrm>
            <a:custGeom>
              <a:avLst/>
              <a:gdLst/>
              <a:ahLst/>
              <a:cxnLst/>
              <a:rect l="l" t="t" r="r" b="b"/>
              <a:pathLst>
                <a:path w="4434" h="5497" extrusionOk="0">
                  <a:moveTo>
                    <a:pt x="3121" y="1"/>
                  </a:moveTo>
                  <a:cubicBezTo>
                    <a:pt x="3007" y="1"/>
                    <a:pt x="2893" y="17"/>
                    <a:pt x="2784" y="50"/>
                  </a:cubicBezTo>
                  <a:cubicBezTo>
                    <a:pt x="2428" y="155"/>
                    <a:pt x="2132" y="466"/>
                    <a:pt x="1781" y="637"/>
                  </a:cubicBezTo>
                  <a:cubicBezTo>
                    <a:pt x="1380" y="822"/>
                    <a:pt x="903" y="842"/>
                    <a:pt x="547" y="1113"/>
                  </a:cubicBezTo>
                  <a:cubicBezTo>
                    <a:pt x="296" y="1304"/>
                    <a:pt x="151" y="1575"/>
                    <a:pt x="86" y="1865"/>
                  </a:cubicBezTo>
                  <a:cubicBezTo>
                    <a:pt x="25" y="2161"/>
                    <a:pt x="0" y="2578"/>
                    <a:pt x="171" y="2828"/>
                  </a:cubicBezTo>
                  <a:cubicBezTo>
                    <a:pt x="547" y="3350"/>
                    <a:pt x="1069" y="3831"/>
                    <a:pt x="1530" y="4273"/>
                  </a:cubicBezTo>
                  <a:cubicBezTo>
                    <a:pt x="2031" y="4709"/>
                    <a:pt x="2553" y="5105"/>
                    <a:pt x="3160" y="5376"/>
                  </a:cubicBezTo>
                  <a:cubicBezTo>
                    <a:pt x="3305" y="5436"/>
                    <a:pt x="3473" y="5497"/>
                    <a:pt x="3627" y="5497"/>
                  </a:cubicBezTo>
                  <a:cubicBezTo>
                    <a:pt x="3690" y="5497"/>
                    <a:pt x="3751" y="5486"/>
                    <a:pt x="3807" y="5461"/>
                  </a:cubicBezTo>
                  <a:cubicBezTo>
                    <a:pt x="4038" y="5356"/>
                    <a:pt x="4138" y="5085"/>
                    <a:pt x="4203" y="4834"/>
                  </a:cubicBezTo>
                  <a:cubicBezTo>
                    <a:pt x="4348" y="4147"/>
                    <a:pt x="4369" y="3415"/>
                    <a:pt x="4389" y="2703"/>
                  </a:cubicBezTo>
                  <a:cubicBezTo>
                    <a:pt x="4414" y="2221"/>
                    <a:pt x="4434" y="1740"/>
                    <a:pt x="4369" y="1284"/>
                  </a:cubicBezTo>
                  <a:cubicBezTo>
                    <a:pt x="4328" y="1013"/>
                    <a:pt x="4243" y="717"/>
                    <a:pt x="4098" y="486"/>
                  </a:cubicBezTo>
                  <a:cubicBezTo>
                    <a:pt x="3889" y="181"/>
                    <a:pt x="3504" y="1"/>
                    <a:pt x="312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0" name="Google Shape;4000;p55"/>
            <p:cNvSpPr/>
            <p:nvPr/>
          </p:nvSpPr>
          <p:spPr>
            <a:xfrm>
              <a:off x="5779266" y="1717107"/>
              <a:ext cx="126946" cy="157558"/>
            </a:xfrm>
            <a:custGeom>
              <a:avLst/>
              <a:gdLst/>
              <a:ahLst/>
              <a:cxnLst/>
              <a:rect l="l" t="t" r="r" b="b"/>
              <a:pathLst>
                <a:path w="4429" h="5497" extrusionOk="0">
                  <a:moveTo>
                    <a:pt x="1312" y="1"/>
                  </a:moveTo>
                  <a:cubicBezTo>
                    <a:pt x="927" y="1"/>
                    <a:pt x="545" y="182"/>
                    <a:pt x="336" y="491"/>
                  </a:cubicBezTo>
                  <a:cubicBezTo>
                    <a:pt x="186" y="717"/>
                    <a:pt x="106" y="1013"/>
                    <a:pt x="60" y="1284"/>
                  </a:cubicBezTo>
                  <a:cubicBezTo>
                    <a:pt x="0" y="1745"/>
                    <a:pt x="20" y="2222"/>
                    <a:pt x="40" y="2703"/>
                  </a:cubicBezTo>
                  <a:cubicBezTo>
                    <a:pt x="60" y="3415"/>
                    <a:pt x="85" y="4147"/>
                    <a:pt x="231" y="4834"/>
                  </a:cubicBezTo>
                  <a:cubicBezTo>
                    <a:pt x="291" y="5085"/>
                    <a:pt x="396" y="5356"/>
                    <a:pt x="627" y="5461"/>
                  </a:cubicBezTo>
                  <a:cubicBezTo>
                    <a:pt x="682" y="5486"/>
                    <a:pt x="742" y="5497"/>
                    <a:pt x="805" y="5497"/>
                  </a:cubicBezTo>
                  <a:cubicBezTo>
                    <a:pt x="957" y="5497"/>
                    <a:pt x="1125" y="5438"/>
                    <a:pt x="1274" y="5381"/>
                  </a:cubicBezTo>
                  <a:cubicBezTo>
                    <a:pt x="1881" y="5105"/>
                    <a:pt x="2402" y="4709"/>
                    <a:pt x="2904" y="4273"/>
                  </a:cubicBezTo>
                  <a:cubicBezTo>
                    <a:pt x="3365" y="3831"/>
                    <a:pt x="3887" y="3350"/>
                    <a:pt x="4263" y="2848"/>
                  </a:cubicBezTo>
                  <a:cubicBezTo>
                    <a:pt x="4429" y="2578"/>
                    <a:pt x="4409" y="2161"/>
                    <a:pt x="4348" y="1870"/>
                  </a:cubicBezTo>
                  <a:cubicBezTo>
                    <a:pt x="4283" y="1575"/>
                    <a:pt x="4138" y="1304"/>
                    <a:pt x="3887" y="1118"/>
                  </a:cubicBezTo>
                  <a:cubicBezTo>
                    <a:pt x="3531" y="842"/>
                    <a:pt x="3049" y="822"/>
                    <a:pt x="2653" y="637"/>
                  </a:cubicBezTo>
                  <a:cubicBezTo>
                    <a:pt x="2297" y="466"/>
                    <a:pt x="2006" y="175"/>
                    <a:pt x="1650" y="50"/>
                  </a:cubicBezTo>
                  <a:cubicBezTo>
                    <a:pt x="1540" y="17"/>
                    <a:pt x="1426" y="1"/>
                    <a:pt x="131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1" name="Google Shape;4001;p55"/>
            <p:cNvSpPr/>
            <p:nvPr/>
          </p:nvSpPr>
          <p:spPr>
            <a:xfrm>
              <a:off x="5779266" y="1717107"/>
              <a:ext cx="126946" cy="157558"/>
            </a:xfrm>
            <a:custGeom>
              <a:avLst/>
              <a:gdLst/>
              <a:ahLst/>
              <a:cxnLst/>
              <a:rect l="l" t="t" r="r" b="b"/>
              <a:pathLst>
                <a:path w="4429" h="5497" extrusionOk="0">
                  <a:moveTo>
                    <a:pt x="1312" y="1"/>
                  </a:moveTo>
                  <a:cubicBezTo>
                    <a:pt x="927" y="1"/>
                    <a:pt x="545" y="182"/>
                    <a:pt x="336" y="491"/>
                  </a:cubicBezTo>
                  <a:cubicBezTo>
                    <a:pt x="186" y="717"/>
                    <a:pt x="106" y="1013"/>
                    <a:pt x="60" y="1284"/>
                  </a:cubicBezTo>
                  <a:cubicBezTo>
                    <a:pt x="0" y="1745"/>
                    <a:pt x="20" y="2222"/>
                    <a:pt x="40" y="2703"/>
                  </a:cubicBezTo>
                  <a:cubicBezTo>
                    <a:pt x="60" y="3415"/>
                    <a:pt x="85" y="4147"/>
                    <a:pt x="231" y="4834"/>
                  </a:cubicBezTo>
                  <a:cubicBezTo>
                    <a:pt x="291" y="5085"/>
                    <a:pt x="396" y="5356"/>
                    <a:pt x="627" y="5461"/>
                  </a:cubicBezTo>
                  <a:cubicBezTo>
                    <a:pt x="682" y="5486"/>
                    <a:pt x="742" y="5497"/>
                    <a:pt x="805" y="5497"/>
                  </a:cubicBezTo>
                  <a:cubicBezTo>
                    <a:pt x="957" y="5497"/>
                    <a:pt x="1125" y="5438"/>
                    <a:pt x="1274" y="5381"/>
                  </a:cubicBezTo>
                  <a:cubicBezTo>
                    <a:pt x="1881" y="5105"/>
                    <a:pt x="2402" y="4709"/>
                    <a:pt x="2904" y="4273"/>
                  </a:cubicBezTo>
                  <a:cubicBezTo>
                    <a:pt x="3365" y="3831"/>
                    <a:pt x="3887" y="3350"/>
                    <a:pt x="4263" y="2848"/>
                  </a:cubicBezTo>
                  <a:cubicBezTo>
                    <a:pt x="4429" y="2578"/>
                    <a:pt x="4409" y="2161"/>
                    <a:pt x="4348" y="1870"/>
                  </a:cubicBezTo>
                  <a:cubicBezTo>
                    <a:pt x="4283" y="1575"/>
                    <a:pt x="4138" y="1304"/>
                    <a:pt x="3887" y="1118"/>
                  </a:cubicBezTo>
                  <a:cubicBezTo>
                    <a:pt x="3531" y="842"/>
                    <a:pt x="3049" y="822"/>
                    <a:pt x="2653" y="637"/>
                  </a:cubicBezTo>
                  <a:cubicBezTo>
                    <a:pt x="2297" y="466"/>
                    <a:pt x="2006" y="175"/>
                    <a:pt x="1650" y="50"/>
                  </a:cubicBezTo>
                  <a:cubicBezTo>
                    <a:pt x="1540" y="17"/>
                    <a:pt x="1426" y="1"/>
                    <a:pt x="131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2" name="Google Shape;4002;p55"/>
            <p:cNvSpPr/>
            <p:nvPr/>
          </p:nvSpPr>
          <p:spPr>
            <a:xfrm>
              <a:off x="5688262" y="1707734"/>
              <a:ext cx="77217" cy="120125"/>
            </a:xfrm>
            <a:custGeom>
              <a:avLst/>
              <a:gdLst/>
              <a:ahLst/>
              <a:cxnLst/>
              <a:rect l="l" t="t" r="r" b="b"/>
              <a:pathLst>
                <a:path w="2694" h="4191" extrusionOk="0">
                  <a:moveTo>
                    <a:pt x="1355" y="1"/>
                  </a:moveTo>
                  <a:cubicBezTo>
                    <a:pt x="813" y="502"/>
                    <a:pt x="397" y="1149"/>
                    <a:pt x="166" y="1841"/>
                  </a:cubicBezTo>
                  <a:lnTo>
                    <a:pt x="166" y="1902"/>
                  </a:lnTo>
                  <a:cubicBezTo>
                    <a:pt x="61" y="2218"/>
                    <a:pt x="21" y="2528"/>
                    <a:pt x="1" y="2864"/>
                  </a:cubicBezTo>
                  <a:cubicBezTo>
                    <a:pt x="1" y="3030"/>
                    <a:pt x="21" y="3221"/>
                    <a:pt x="61" y="3386"/>
                  </a:cubicBezTo>
                  <a:cubicBezTo>
                    <a:pt x="126" y="3532"/>
                    <a:pt x="186" y="3657"/>
                    <a:pt x="291" y="3762"/>
                  </a:cubicBezTo>
                  <a:cubicBezTo>
                    <a:pt x="291" y="3782"/>
                    <a:pt x="312" y="3782"/>
                    <a:pt x="312" y="3782"/>
                  </a:cubicBezTo>
                  <a:cubicBezTo>
                    <a:pt x="397" y="3888"/>
                    <a:pt x="502" y="3973"/>
                    <a:pt x="602" y="4033"/>
                  </a:cubicBezTo>
                  <a:lnTo>
                    <a:pt x="627" y="4033"/>
                  </a:lnTo>
                  <a:cubicBezTo>
                    <a:pt x="708" y="4078"/>
                    <a:pt x="793" y="4118"/>
                    <a:pt x="878" y="4138"/>
                  </a:cubicBezTo>
                  <a:cubicBezTo>
                    <a:pt x="990" y="4174"/>
                    <a:pt x="1104" y="4190"/>
                    <a:pt x="1219" y="4190"/>
                  </a:cubicBezTo>
                  <a:cubicBezTo>
                    <a:pt x="1314" y="4190"/>
                    <a:pt x="1409" y="4179"/>
                    <a:pt x="1505" y="4158"/>
                  </a:cubicBezTo>
                  <a:cubicBezTo>
                    <a:pt x="1505" y="4158"/>
                    <a:pt x="1525" y="4158"/>
                    <a:pt x="1525" y="4138"/>
                  </a:cubicBezTo>
                  <a:cubicBezTo>
                    <a:pt x="1691" y="4118"/>
                    <a:pt x="1856" y="4053"/>
                    <a:pt x="1982" y="3953"/>
                  </a:cubicBezTo>
                  <a:cubicBezTo>
                    <a:pt x="2067" y="3908"/>
                    <a:pt x="2152" y="3847"/>
                    <a:pt x="2212" y="3802"/>
                  </a:cubicBezTo>
                  <a:cubicBezTo>
                    <a:pt x="2212" y="3782"/>
                    <a:pt x="2212" y="3782"/>
                    <a:pt x="2232" y="3782"/>
                  </a:cubicBezTo>
                  <a:cubicBezTo>
                    <a:pt x="2443" y="3597"/>
                    <a:pt x="2588" y="3346"/>
                    <a:pt x="2694" y="3075"/>
                  </a:cubicBezTo>
                  <a:cubicBezTo>
                    <a:pt x="2634" y="2844"/>
                    <a:pt x="2508" y="2634"/>
                    <a:pt x="2383" y="2423"/>
                  </a:cubicBezTo>
                  <a:cubicBezTo>
                    <a:pt x="2298" y="2258"/>
                    <a:pt x="2212" y="2112"/>
                    <a:pt x="2107" y="1947"/>
                  </a:cubicBezTo>
                  <a:cubicBezTo>
                    <a:pt x="2107" y="1922"/>
                    <a:pt x="2107" y="1902"/>
                    <a:pt x="2087" y="1902"/>
                  </a:cubicBezTo>
                  <a:lnTo>
                    <a:pt x="2087" y="1882"/>
                  </a:lnTo>
                  <a:cubicBezTo>
                    <a:pt x="2007" y="1716"/>
                    <a:pt x="1921" y="1525"/>
                    <a:pt x="1836" y="1340"/>
                  </a:cubicBezTo>
                  <a:cubicBezTo>
                    <a:pt x="1816" y="1320"/>
                    <a:pt x="1816" y="1320"/>
                    <a:pt x="1816" y="1295"/>
                  </a:cubicBezTo>
                  <a:cubicBezTo>
                    <a:pt x="1671" y="984"/>
                    <a:pt x="1545" y="648"/>
                    <a:pt x="1440" y="317"/>
                  </a:cubicBezTo>
                  <a:lnTo>
                    <a:pt x="1440" y="272"/>
                  </a:lnTo>
                  <a:cubicBezTo>
                    <a:pt x="1400" y="191"/>
                    <a:pt x="1380" y="86"/>
                    <a:pt x="135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3" name="Google Shape;4003;p55"/>
            <p:cNvSpPr/>
            <p:nvPr/>
          </p:nvSpPr>
          <p:spPr>
            <a:xfrm>
              <a:off x="5696603" y="1715502"/>
              <a:ext cx="32933" cy="100663"/>
            </a:xfrm>
            <a:custGeom>
              <a:avLst/>
              <a:gdLst/>
              <a:ahLst/>
              <a:cxnLst/>
              <a:rect l="l" t="t" r="r" b="b"/>
              <a:pathLst>
                <a:path w="1149" h="3512" extrusionOk="0">
                  <a:moveTo>
                    <a:pt x="1149" y="1"/>
                  </a:moveTo>
                  <a:cubicBezTo>
                    <a:pt x="1044" y="146"/>
                    <a:pt x="963" y="271"/>
                    <a:pt x="878" y="422"/>
                  </a:cubicBezTo>
                  <a:cubicBezTo>
                    <a:pt x="838" y="482"/>
                    <a:pt x="793" y="567"/>
                    <a:pt x="773" y="628"/>
                  </a:cubicBezTo>
                  <a:cubicBezTo>
                    <a:pt x="753" y="648"/>
                    <a:pt x="753" y="673"/>
                    <a:pt x="733" y="693"/>
                  </a:cubicBezTo>
                  <a:cubicBezTo>
                    <a:pt x="607" y="984"/>
                    <a:pt x="482" y="1320"/>
                    <a:pt x="377" y="1756"/>
                  </a:cubicBezTo>
                  <a:cubicBezTo>
                    <a:pt x="336" y="1926"/>
                    <a:pt x="271" y="2112"/>
                    <a:pt x="251" y="2303"/>
                  </a:cubicBezTo>
                  <a:cubicBezTo>
                    <a:pt x="251" y="2323"/>
                    <a:pt x="231" y="2323"/>
                    <a:pt x="231" y="2323"/>
                  </a:cubicBezTo>
                  <a:cubicBezTo>
                    <a:pt x="211" y="2428"/>
                    <a:pt x="211" y="2528"/>
                    <a:pt x="186" y="2634"/>
                  </a:cubicBezTo>
                  <a:cubicBezTo>
                    <a:pt x="166" y="2679"/>
                    <a:pt x="166" y="2739"/>
                    <a:pt x="146" y="2779"/>
                  </a:cubicBezTo>
                  <a:cubicBezTo>
                    <a:pt x="126" y="3010"/>
                    <a:pt x="86" y="3261"/>
                    <a:pt x="0" y="3491"/>
                  </a:cubicBezTo>
                  <a:cubicBezTo>
                    <a:pt x="0" y="3511"/>
                    <a:pt x="21" y="3511"/>
                    <a:pt x="21" y="3511"/>
                  </a:cubicBezTo>
                  <a:cubicBezTo>
                    <a:pt x="106" y="3281"/>
                    <a:pt x="146" y="3030"/>
                    <a:pt x="186" y="2779"/>
                  </a:cubicBezTo>
                  <a:cubicBezTo>
                    <a:pt x="186" y="2739"/>
                    <a:pt x="186" y="2679"/>
                    <a:pt x="211" y="2634"/>
                  </a:cubicBezTo>
                  <a:cubicBezTo>
                    <a:pt x="231" y="2528"/>
                    <a:pt x="251" y="2428"/>
                    <a:pt x="271" y="2323"/>
                  </a:cubicBezTo>
                  <a:lnTo>
                    <a:pt x="271" y="2303"/>
                  </a:lnTo>
                  <a:lnTo>
                    <a:pt x="271" y="2257"/>
                  </a:lnTo>
                  <a:cubicBezTo>
                    <a:pt x="311" y="2092"/>
                    <a:pt x="357" y="1926"/>
                    <a:pt x="397" y="1756"/>
                  </a:cubicBezTo>
                  <a:cubicBezTo>
                    <a:pt x="502" y="1300"/>
                    <a:pt x="627" y="944"/>
                    <a:pt x="773" y="648"/>
                  </a:cubicBezTo>
                  <a:lnTo>
                    <a:pt x="793" y="628"/>
                  </a:lnTo>
                  <a:cubicBezTo>
                    <a:pt x="813" y="567"/>
                    <a:pt x="858" y="502"/>
                    <a:pt x="898" y="442"/>
                  </a:cubicBezTo>
                  <a:cubicBezTo>
                    <a:pt x="983" y="297"/>
                    <a:pt x="1064" y="171"/>
                    <a:pt x="1149" y="46"/>
                  </a:cubicBezTo>
                  <a:lnTo>
                    <a:pt x="114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4" name="Google Shape;4004;p55"/>
            <p:cNvSpPr/>
            <p:nvPr/>
          </p:nvSpPr>
          <p:spPr>
            <a:xfrm>
              <a:off x="5693020" y="1732900"/>
              <a:ext cx="26312" cy="29350"/>
            </a:xfrm>
            <a:custGeom>
              <a:avLst/>
              <a:gdLst/>
              <a:ahLst/>
              <a:cxnLst/>
              <a:rect l="l" t="t" r="r" b="b"/>
              <a:pathLst>
                <a:path w="918" h="1024" extrusionOk="0">
                  <a:moveTo>
                    <a:pt x="898" y="0"/>
                  </a:moveTo>
                  <a:lnTo>
                    <a:pt x="898" y="21"/>
                  </a:lnTo>
                  <a:cubicBezTo>
                    <a:pt x="587" y="316"/>
                    <a:pt x="271" y="627"/>
                    <a:pt x="0" y="963"/>
                  </a:cubicBezTo>
                  <a:lnTo>
                    <a:pt x="0" y="1024"/>
                  </a:lnTo>
                  <a:cubicBezTo>
                    <a:pt x="251" y="693"/>
                    <a:pt x="542" y="377"/>
                    <a:pt x="858" y="86"/>
                  </a:cubicBezTo>
                  <a:cubicBezTo>
                    <a:pt x="878" y="66"/>
                    <a:pt x="898" y="41"/>
                    <a:pt x="898" y="41"/>
                  </a:cubicBezTo>
                  <a:lnTo>
                    <a:pt x="918" y="21"/>
                  </a:lnTo>
                  <a:lnTo>
                    <a:pt x="898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5" name="Google Shape;4005;p55"/>
            <p:cNvSpPr/>
            <p:nvPr/>
          </p:nvSpPr>
          <p:spPr>
            <a:xfrm>
              <a:off x="5705517" y="1744824"/>
              <a:ext cx="35398" cy="78535"/>
            </a:xfrm>
            <a:custGeom>
              <a:avLst/>
              <a:gdLst/>
              <a:ahLst/>
              <a:cxnLst/>
              <a:rect l="l" t="t" r="r" b="b"/>
              <a:pathLst>
                <a:path w="1235" h="2740" extrusionOk="0">
                  <a:moveTo>
                    <a:pt x="1214" y="1"/>
                  </a:moveTo>
                  <a:cubicBezTo>
                    <a:pt x="1194" y="66"/>
                    <a:pt x="1194" y="126"/>
                    <a:pt x="1174" y="171"/>
                  </a:cubicBezTo>
                  <a:lnTo>
                    <a:pt x="1174" y="191"/>
                  </a:lnTo>
                  <a:cubicBezTo>
                    <a:pt x="1109" y="588"/>
                    <a:pt x="983" y="984"/>
                    <a:pt x="798" y="1380"/>
                  </a:cubicBezTo>
                  <a:cubicBezTo>
                    <a:pt x="607" y="1801"/>
                    <a:pt x="356" y="2238"/>
                    <a:pt x="0" y="2739"/>
                  </a:cubicBezTo>
                  <a:lnTo>
                    <a:pt x="25" y="2739"/>
                  </a:lnTo>
                  <a:cubicBezTo>
                    <a:pt x="377" y="2238"/>
                    <a:pt x="627" y="1801"/>
                    <a:pt x="818" y="1380"/>
                  </a:cubicBezTo>
                  <a:cubicBezTo>
                    <a:pt x="1029" y="924"/>
                    <a:pt x="1154" y="482"/>
                    <a:pt x="1234" y="46"/>
                  </a:cubicBezTo>
                  <a:cubicBezTo>
                    <a:pt x="1214" y="26"/>
                    <a:pt x="1214" y="26"/>
                    <a:pt x="1214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6" name="Google Shape;4006;p55"/>
            <p:cNvSpPr/>
            <p:nvPr/>
          </p:nvSpPr>
          <p:spPr>
            <a:xfrm>
              <a:off x="5703224" y="1749725"/>
              <a:ext cx="36545" cy="32933"/>
            </a:xfrm>
            <a:custGeom>
              <a:avLst/>
              <a:gdLst/>
              <a:ahLst/>
              <a:cxnLst/>
              <a:rect l="l" t="t" r="r" b="b"/>
              <a:pathLst>
                <a:path w="1275" h="1149" extrusionOk="0">
                  <a:moveTo>
                    <a:pt x="1254" y="0"/>
                  </a:moveTo>
                  <a:cubicBezTo>
                    <a:pt x="793" y="251"/>
                    <a:pt x="331" y="647"/>
                    <a:pt x="0" y="1129"/>
                  </a:cubicBezTo>
                  <a:lnTo>
                    <a:pt x="20" y="1149"/>
                  </a:lnTo>
                  <a:cubicBezTo>
                    <a:pt x="356" y="667"/>
                    <a:pt x="793" y="271"/>
                    <a:pt x="1274" y="20"/>
                  </a:cubicBezTo>
                  <a:lnTo>
                    <a:pt x="1254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7" name="Google Shape;4007;p55"/>
            <p:cNvSpPr/>
            <p:nvPr/>
          </p:nvSpPr>
          <p:spPr>
            <a:xfrm>
              <a:off x="5731399" y="1762222"/>
              <a:ext cx="18000" cy="64720"/>
            </a:xfrm>
            <a:custGeom>
              <a:avLst/>
              <a:gdLst/>
              <a:ahLst/>
              <a:cxnLst/>
              <a:rect l="l" t="t" r="r" b="b"/>
              <a:pathLst>
                <a:path w="628" h="2258" extrusionOk="0">
                  <a:moveTo>
                    <a:pt x="582" y="1"/>
                  </a:moveTo>
                  <a:cubicBezTo>
                    <a:pt x="602" y="773"/>
                    <a:pt x="396" y="1570"/>
                    <a:pt x="0" y="2257"/>
                  </a:cubicBezTo>
                  <a:cubicBezTo>
                    <a:pt x="0" y="2257"/>
                    <a:pt x="20" y="2257"/>
                    <a:pt x="20" y="2237"/>
                  </a:cubicBezTo>
                  <a:cubicBezTo>
                    <a:pt x="206" y="1946"/>
                    <a:pt x="331" y="1631"/>
                    <a:pt x="436" y="1300"/>
                  </a:cubicBezTo>
                  <a:cubicBezTo>
                    <a:pt x="562" y="878"/>
                    <a:pt x="627" y="462"/>
                    <a:pt x="602" y="46"/>
                  </a:cubicBezTo>
                  <a:cubicBezTo>
                    <a:pt x="602" y="21"/>
                    <a:pt x="602" y="1"/>
                    <a:pt x="58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8" name="Google Shape;4008;p55"/>
            <p:cNvSpPr/>
            <p:nvPr/>
          </p:nvSpPr>
          <p:spPr>
            <a:xfrm>
              <a:off x="5743896" y="1798738"/>
              <a:ext cx="8369" cy="18000"/>
            </a:xfrm>
            <a:custGeom>
              <a:avLst/>
              <a:gdLst/>
              <a:ahLst/>
              <a:cxnLst/>
              <a:rect l="l" t="t" r="r" b="b"/>
              <a:pathLst>
                <a:path w="292" h="628" extrusionOk="0">
                  <a:moveTo>
                    <a:pt x="0" y="0"/>
                  </a:moveTo>
                  <a:lnTo>
                    <a:pt x="0" y="26"/>
                  </a:lnTo>
                  <a:cubicBezTo>
                    <a:pt x="146" y="191"/>
                    <a:pt x="211" y="422"/>
                    <a:pt x="271" y="627"/>
                  </a:cubicBezTo>
                  <a:cubicBezTo>
                    <a:pt x="271" y="607"/>
                    <a:pt x="271" y="607"/>
                    <a:pt x="291" y="607"/>
                  </a:cubicBezTo>
                  <a:cubicBezTo>
                    <a:pt x="231" y="402"/>
                    <a:pt x="146" y="171"/>
                    <a:pt x="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9" name="Google Shape;4009;p55"/>
            <p:cNvSpPr/>
            <p:nvPr/>
          </p:nvSpPr>
          <p:spPr>
            <a:xfrm>
              <a:off x="5790616" y="1701715"/>
              <a:ext cx="76644" cy="118806"/>
            </a:xfrm>
            <a:custGeom>
              <a:avLst/>
              <a:gdLst/>
              <a:ahLst/>
              <a:cxnLst/>
              <a:rect l="l" t="t" r="r" b="b"/>
              <a:pathLst>
                <a:path w="2674" h="4145" extrusionOk="0">
                  <a:moveTo>
                    <a:pt x="878" y="0"/>
                  </a:moveTo>
                  <a:cubicBezTo>
                    <a:pt x="878" y="106"/>
                    <a:pt x="858" y="211"/>
                    <a:pt x="858" y="296"/>
                  </a:cubicBezTo>
                  <a:cubicBezTo>
                    <a:pt x="858" y="316"/>
                    <a:pt x="858" y="316"/>
                    <a:pt x="838" y="316"/>
                  </a:cubicBezTo>
                  <a:cubicBezTo>
                    <a:pt x="793" y="672"/>
                    <a:pt x="713" y="1028"/>
                    <a:pt x="627" y="1359"/>
                  </a:cubicBezTo>
                  <a:cubicBezTo>
                    <a:pt x="627" y="1379"/>
                    <a:pt x="607" y="1379"/>
                    <a:pt x="607" y="1404"/>
                  </a:cubicBezTo>
                  <a:cubicBezTo>
                    <a:pt x="567" y="1590"/>
                    <a:pt x="502" y="1801"/>
                    <a:pt x="417" y="1986"/>
                  </a:cubicBezTo>
                  <a:lnTo>
                    <a:pt x="417" y="2031"/>
                  </a:lnTo>
                  <a:cubicBezTo>
                    <a:pt x="356" y="2217"/>
                    <a:pt x="291" y="2382"/>
                    <a:pt x="211" y="2553"/>
                  </a:cubicBezTo>
                  <a:cubicBezTo>
                    <a:pt x="126" y="2784"/>
                    <a:pt x="41" y="3009"/>
                    <a:pt x="0" y="3240"/>
                  </a:cubicBezTo>
                  <a:cubicBezTo>
                    <a:pt x="146" y="3491"/>
                    <a:pt x="336" y="3721"/>
                    <a:pt x="567" y="3867"/>
                  </a:cubicBezTo>
                  <a:lnTo>
                    <a:pt x="587" y="3887"/>
                  </a:lnTo>
                  <a:cubicBezTo>
                    <a:pt x="667" y="3932"/>
                    <a:pt x="753" y="3992"/>
                    <a:pt x="838" y="4012"/>
                  </a:cubicBezTo>
                  <a:cubicBezTo>
                    <a:pt x="983" y="4098"/>
                    <a:pt x="1149" y="4138"/>
                    <a:pt x="1319" y="4138"/>
                  </a:cubicBezTo>
                  <a:lnTo>
                    <a:pt x="1339" y="4138"/>
                  </a:lnTo>
                  <a:cubicBezTo>
                    <a:pt x="1378" y="4142"/>
                    <a:pt x="1417" y="4145"/>
                    <a:pt x="1456" y="4145"/>
                  </a:cubicBezTo>
                  <a:cubicBezTo>
                    <a:pt x="1624" y="4145"/>
                    <a:pt x="1795" y="4103"/>
                    <a:pt x="1966" y="4037"/>
                  </a:cubicBezTo>
                  <a:cubicBezTo>
                    <a:pt x="2047" y="3992"/>
                    <a:pt x="2112" y="3952"/>
                    <a:pt x="2197" y="3912"/>
                  </a:cubicBezTo>
                  <a:cubicBezTo>
                    <a:pt x="2197" y="3887"/>
                    <a:pt x="2197" y="3887"/>
                    <a:pt x="2217" y="3887"/>
                  </a:cubicBezTo>
                  <a:cubicBezTo>
                    <a:pt x="2297" y="3807"/>
                    <a:pt x="2403" y="3721"/>
                    <a:pt x="2468" y="3596"/>
                  </a:cubicBezTo>
                  <a:cubicBezTo>
                    <a:pt x="2468" y="3596"/>
                    <a:pt x="2488" y="3596"/>
                    <a:pt x="2488" y="3576"/>
                  </a:cubicBezTo>
                  <a:cubicBezTo>
                    <a:pt x="2573" y="3451"/>
                    <a:pt x="2633" y="3325"/>
                    <a:pt x="2653" y="3180"/>
                  </a:cubicBezTo>
                  <a:cubicBezTo>
                    <a:pt x="2673" y="2989"/>
                    <a:pt x="2653" y="2824"/>
                    <a:pt x="2633" y="2658"/>
                  </a:cubicBezTo>
                  <a:cubicBezTo>
                    <a:pt x="2593" y="2322"/>
                    <a:pt x="2488" y="2006"/>
                    <a:pt x="2342" y="1715"/>
                  </a:cubicBezTo>
                  <a:cubicBezTo>
                    <a:pt x="2342" y="1695"/>
                    <a:pt x="2322" y="1675"/>
                    <a:pt x="2322" y="1675"/>
                  </a:cubicBezTo>
                  <a:cubicBezTo>
                    <a:pt x="2006" y="1003"/>
                    <a:pt x="1485" y="442"/>
                    <a:pt x="87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0" name="Google Shape;4010;p55"/>
            <p:cNvSpPr/>
            <p:nvPr/>
          </p:nvSpPr>
          <p:spPr>
            <a:xfrm>
              <a:off x="5814607" y="1710199"/>
              <a:ext cx="47322" cy="94615"/>
            </a:xfrm>
            <a:custGeom>
              <a:avLst/>
              <a:gdLst/>
              <a:ahLst/>
              <a:cxnLst/>
              <a:rect l="l" t="t" r="r" b="b"/>
              <a:pathLst>
                <a:path w="1651" h="3301" extrusionOk="0">
                  <a:moveTo>
                    <a:pt x="21" y="0"/>
                  </a:moveTo>
                  <a:cubicBezTo>
                    <a:pt x="21" y="20"/>
                    <a:pt x="21" y="20"/>
                    <a:pt x="1" y="20"/>
                  </a:cubicBezTo>
                  <a:cubicBezTo>
                    <a:pt x="126" y="146"/>
                    <a:pt x="232" y="271"/>
                    <a:pt x="312" y="396"/>
                  </a:cubicBezTo>
                  <a:cubicBezTo>
                    <a:pt x="377" y="436"/>
                    <a:pt x="417" y="502"/>
                    <a:pt x="457" y="562"/>
                  </a:cubicBezTo>
                  <a:lnTo>
                    <a:pt x="457" y="582"/>
                  </a:lnTo>
                  <a:cubicBezTo>
                    <a:pt x="648" y="858"/>
                    <a:pt x="833" y="1189"/>
                    <a:pt x="1004" y="1630"/>
                  </a:cubicBezTo>
                  <a:cubicBezTo>
                    <a:pt x="1064" y="1775"/>
                    <a:pt x="1149" y="1941"/>
                    <a:pt x="1190" y="2111"/>
                  </a:cubicBezTo>
                  <a:cubicBezTo>
                    <a:pt x="1210" y="2132"/>
                    <a:pt x="1210" y="2132"/>
                    <a:pt x="1210" y="2152"/>
                  </a:cubicBezTo>
                  <a:cubicBezTo>
                    <a:pt x="1255" y="2257"/>
                    <a:pt x="1295" y="2362"/>
                    <a:pt x="1315" y="2463"/>
                  </a:cubicBezTo>
                  <a:cubicBezTo>
                    <a:pt x="1335" y="2508"/>
                    <a:pt x="1360" y="2568"/>
                    <a:pt x="1380" y="2613"/>
                  </a:cubicBezTo>
                  <a:cubicBezTo>
                    <a:pt x="1440" y="2839"/>
                    <a:pt x="1526" y="3089"/>
                    <a:pt x="1631" y="3300"/>
                  </a:cubicBezTo>
                  <a:cubicBezTo>
                    <a:pt x="1631" y="3300"/>
                    <a:pt x="1651" y="3300"/>
                    <a:pt x="1651" y="3280"/>
                  </a:cubicBezTo>
                  <a:cubicBezTo>
                    <a:pt x="1546" y="3069"/>
                    <a:pt x="1460" y="2839"/>
                    <a:pt x="1400" y="2613"/>
                  </a:cubicBezTo>
                  <a:cubicBezTo>
                    <a:pt x="1380" y="2548"/>
                    <a:pt x="1360" y="2508"/>
                    <a:pt x="1335" y="2463"/>
                  </a:cubicBezTo>
                  <a:cubicBezTo>
                    <a:pt x="1315" y="2362"/>
                    <a:pt x="1275" y="2257"/>
                    <a:pt x="1235" y="2172"/>
                  </a:cubicBezTo>
                  <a:lnTo>
                    <a:pt x="1235" y="2152"/>
                  </a:lnTo>
                  <a:cubicBezTo>
                    <a:pt x="1169" y="1961"/>
                    <a:pt x="1109" y="1796"/>
                    <a:pt x="1024" y="1610"/>
                  </a:cubicBezTo>
                  <a:cubicBezTo>
                    <a:pt x="859" y="1209"/>
                    <a:pt x="688" y="878"/>
                    <a:pt x="523" y="627"/>
                  </a:cubicBezTo>
                  <a:cubicBezTo>
                    <a:pt x="502" y="607"/>
                    <a:pt x="482" y="582"/>
                    <a:pt x="482" y="562"/>
                  </a:cubicBezTo>
                  <a:cubicBezTo>
                    <a:pt x="437" y="502"/>
                    <a:pt x="397" y="436"/>
                    <a:pt x="332" y="376"/>
                  </a:cubicBezTo>
                  <a:cubicBezTo>
                    <a:pt x="232" y="251"/>
                    <a:pt x="126" y="125"/>
                    <a:pt x="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1" name="Google Shape;4011;p55"/>
            <p:cNvSpPr/>
            <p:nvPr/>
          </p:nvSpPr>
          <p:spPr>
            <a:xfrm>
              <a:off x="5827132" y="1725706"/>
              <a:ext cx="30640" cy="25194"/>
            </a:xfrm>
            <a:custGeom>
              <a:avLst/>
              <a:gdLst/>
              <a:ahLst/>
              <a:cxnLst/>
              <a:rect l="l" t="t" r="r" b="b"/>
              <a:pathLst>
                <a:path w="1069" h="879" extrusionOk="0">
                  <a:moveTo>
                    <a:pt x="20" y="1"/>
                  </a:moveTo>
                  <a:lnTo>
                    <a:pt x="0" y="21"/>
                  </a:lnTo>
                  <a:cubicBezTo>
                    <a:pt x="20" y="21"/>
                    <a:pt x="20" y="41"/>
                    <a:pt x="20" y="41"/>
                  </a:cubicBezTo>
                  <a:cubicBezTo>
                    <a:pt x="45" y="41"/>
                    <a:pt x="65" y="66"/>
                    <a:pt x="86" y="86"/>
                  </a:cubicBezTo>
                  <a:cubicBezTo>
                    <a:pt x="422" y="317"/>
                    <a:pt x="753" y="588"/>
                    <a:pt x="1068" y="878"/>
                  </a:cubicBezTo>
                  <a:cubicBezTo>
                    <a:pt x="1068" y="858"/>
                    <a:pt x="1048" y="838"/>
                    <a:pt x="1048" y="838"/>
                  </a:cubicBezTo>
                  <a:cubicBezTo>
                    <a:pt x="732" y="542"/>
                    <a:pt x="396" y="272"/>
                    <a:pt x="45" y="21"/>
                  </a:cubicBezTo>
                  <a:cubicBezTo>
                    <a:pt x="45" y="21"/>
                    <a:pt x="20" y="21"/>
                    <a:pt x="2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2" name="Google Shape;4012;p55"/>
            <p:cNvSpPr/>
            <p:nvPr/>
          </p:nvSpPr>
          <p:spPr>
            <a:xfrm>
              <a:off x="5808014" y="1740668"/>
              <a:ext cx="46175" cy="73204"/>
            </a:xfrm>
            <a:custGeom>
              <a:avLst/>
              <a:gdLst/>
              <a:ahLst/>
              <a:cxnLst/>
              <a:rect l="l" t="t" r="r" b="b"/>
              <a:pathLst>
                <a:path w="1611" h="2554" extrusionOk="0">
                  <a:moveTo>
                    <a:pt x="20" y="0"/>
                  </a:moveTo>
                  <a:cubicBezTo>
                    <a:pt x="20" y="20"/>
                    <a:pt x="0" y="20"/>
                    <a:pt x="0" y="45"/>
                  </a:cubicBezTo>
                  <a:cubicBezTo>
                    <a:pt x="126" y="462"/>
                    <a:pt x="336" y="898"/>
                    <a:pt x="607" y="1319"/>
                  </a:cubicBezTo>
                  <a:cubicBezTo>
                    <a:pt x="858" y="1695"/>
                    <a:pt x="1169" y="2092"/>
                    <a:pt x="1590" y="2553"/>
                  </a:cubicBezTo>
                  <a:cubicBezTo>
                    <a:pt x="1590" y="2528"/>
                    <a:pt x="1590" y="2528"/>
                    <a:pt x="1610" y="2528"/>
                  </a:cubicBezTo>
                  <a:cubicBezTo>
                    <a:pt x="1189" y="2092"/>
                    <a:pt x="878" y="1695"/>
                    <a:pt x="627" y="1299"/>
                  </a:cubicBezTo>
                  <a:cubicBezTo>
                    <a:pt x="396" y="943"/>
                    <a:pt x="211" y="567"/>
                    <a:pt x="85" y="191"/>
                  </a:cubicBezTo>
                  <a:cubicBezTo>
                    <a:pt x="60" y="191"/>
                    <a:pt x="60" y="171"/>
                    <a:pt x="60" y="171"/>
                  </a:cubicBezTo>
                  <a:cubicBezTo>
                    <a:pt x="40" y="106"/>
                    <a:pt x="40" y="66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3" name="Google Shape;4013;p55"/>
            <p:cNvSpPr/>
            <p:nvPr/>
          </p:nvSpPr>
          <p:spPr>
            <a:xfrm>
              <a:off x="5809734" y="1745540"/>
              <a:ext cx="40844" cy="26914"/>
            </a:xfrm>
            <a:custGeom>
              <a:avLst/>
              <a:gdLst/>
              <a:ahLst/>
              <a:cxnLst/>
              <a:rect l="l" t="t" r="r" b="b"/>
              <a:pathLst>
                <a:path w="1425" h="939" extrusionOk="0">
                  <a:moveTo>
                    <a:pt x="0" y="1"/>
                  </a:moveTo>
                  <a:lnTo>
                    <a:pt x="0" y="21"/>
                  </a:lnTo>
                  <a:cubicBezTo>
                    <a:pt x="502" y="186"/>
                    <a:pt x="1003" y="522"/>
                    <a:pt x="1405" y="939"/>
                  </a:cubicBezTo>
                  <a:lnTo>
                    <a:pt x="1425" y="919"/>
                  </a:lnTo>
                  <a:cubicBezTo>
                    <a:pt x="1029" y="502"/>
                    <a:pt x="527" y="166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4" name="Google Shape;4014;p55"/>
            <p:cNvSpPr/>
            <p:nvPr/>
          </p:nvSpPr>
          <p:spPr>
            <a:xfrm>
              <a:off x="5802540" y="1758639"/>
              <a:ext cx="26484" cy="61682"/>
            </a:xfrm>
            <a:custGeom>
              <a:avLst/>
              <a:gdLst/>
              <a:ahLst/>
              <a:cxnLst/>
              <a:rect l="l" t="t" r="r" b="b"/>
              <a:pathLst>
                <a:path w="924" h="2152" extrusionOk="0">
                  <a:moveTo>
                    <a:pt x="1" y="0"/>
                  </a:moveTo>
                  <a:lnTo>
                    <a:pt x="1" y="45"/>
                  </a:lnTo>
                  <a:cubicBezTo>
                    <a:pt x="46" y="482"/>
                    <a:pt x="171" y="878"/>
                    <a:pt x="357" y="1254"/>
                  </a:cubicBezTo>
                  <a:lnTo>
                    <a:pt x="357" y="1274"/>
                  </a:lnTo>
                  <a:cubicBezTo>
                    <a:pt x="502" y="1590"/>
                    <a:pt x="693" y="1881"/>
                    <a:pt x="903" y="2152"/>
                  </a:cubicBezTo>
                  <a:lnTo>
                    <a:pt x="923" y="2152"/>
                  </a:lnTo>
                  <a:cubicBezTo>
                    <a:pt x="442" y="1550"/>
                    <a:pt x="106" y="798"/>
                    <a:pt x="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5" name="Google Shape;4015;p55"/>
            <p:cNvSpPr/>
            <p:nvPr/>
          </p:nvSpPr>
          <p:spPr>
            <a:xfrm>
              <a:off x="5806868" y="1794553"/>
              <a:ext cx="5904" cy="18573"/>
            </a:xfrm>
            <a:custGeom>
              <a:avLst/>
              <a:gdLst/>
              <a:ahLst/>
              <a:cxnLst/>
              <a:rect l="l" t="t" r="r" b="b"/>
              <a:pathLst>
                <a:path w="206" h="648" extrusionOk="0">
                  <a:moveTo>
                    <a:pt x="186" y="1"/>
                  </a:moveTo>
                  <a:cubicBezTo>
                    <a:pt x="80" y="192"/>
                    <a:pt x="20" y="422"/>
                    <a:pt x="0" y="628"/>
                  </a:cubicBezTo>
                  <a:lnTo>
                    <a:pt x="20" y="648"/>
                  </a:lnTo>
                  <a:cubicBezTo>
                    <a:pt x="40" y="442"/>
                    <a:pt x="80" y="212"/>
                    <a:pt x="206" y="21"/>
                  </a:cubicBezTo>
                  <a:lnTo>
                    <a:pt x="186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6" name="Google Shape;4016;p55"/>
            <p:cNvSpPr/>
            <p:nvPr/>
          </p:nvSpPr>
          <p:spPr>
            <a:xfrm>
              <a:off x="5748052" y="1813098"/>
              <a:ext cx="3640" cy="23475"/>
            </a:xfrm>
            <a:custGeom>
              <a:avLst/>
              <a:gdLst/>
              <a:ahLst/>
              <a:cxnLst/>
              <a:rect l="l" t="t" r="r" b="b"/>
              <a:pathLst>
                <a:path w="127" h="819" extrusionOk="0">
                  <a:moveTo>
                    <a:pt x="66" y="1"/>
                  </a:moveTo>
                  <a:lnTo>
                    <a:pt x="1" y="798"/>
                  </a:lnTo>
                  <a:lnTo>
                    <a:pt x="66" y="818"/>
                  </a:lnTo>
                  <a:lnTo>
                    <a:pt x="126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7" name="Google Shape;4017;p55"/>
            <p:cNvSpPr/>
            <p:nvPr/>
          </p:nvSpPr>
          <p:spPr>
            <a:xfrm>
              <a:off x="5721769" y="1828776"/>
              <a:ext cx="28777" cy="14217"/>
            </a:xfrm>
            <a:custGeom>
              <a:avLst/>
              <a:gdLst/>
              <a:ahLst/>
              <a:cxnLst/>
              <a:rect l="l" t="t" r="r" b="b"/>
              <a:pathLst>
                <a:path w="1004" h="496" extrusionOk="0">
                  <a:moveTo>
                    <a:pt x="963" y="1"/>
                  </a:moveTo>
                  <a:cubicBezTo>
                    <a:pt x="963" y="1"/>
                    <a:pt x="0" y="397"/>
                    <a:pt x="0" y="482"/>
                  </a:cubicBezTo>
                  <a:cubicBezTo>
                    <a:pt x="3" y="491"/>
                    <a:pt x="27" y="495"/>
                    <a:pt x="65" y="495"/>
                  </a:cubicBezTo>
                  <a:cubicBezTo>
                    <a:pt x="281" y="495"/>
                    <a:pt x="966" y="367"/>
                    <a:pt x="983" y="312"/>
                  </a:cubicBezTo>
                  <a:cubicBezTo>
                    <a:pt x="1003" y="271"/>
                    <a:pt x="963" y="1"/>
                    <a:pt x="96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8" name="Google Shape;4018;p55"/>
            <p:cNvSpPr/>
            <p:nvPr/>
          </p:nvSpPr>
          <p:spPr>
            <a:xfrm>
              <a:off x="5807441" y="1809515"/>
              <a:ext cx="3611" cy="22873"/>
            </a:xfrm>
            <a:custGeom>
              <a:avLst/>
              <a:gdLst/>
              <a:ahLst/>
              <a:cxnLst/>
              <a:rect l="l" t="t" r="r" b="b"/>
              <a:pathLst>
                <a:path w="126" h="798" extrusionOk="0">
                  <a:moveTo>
                    <a:pt x="0" y="1"/>
                  </a:moveTo>
                  <a:lnTo>
                    <a:pt x="60" y="798"/>
                  </a:lnTo>
                  <a:lnTo>
                    <a:pt x="126" y="798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9" name="Google Shape;4019;p55"/>
            <p:cNvSpPr/>
            <p:nvPr/>
          </p:nvSpPr>
          <p:spPr>
            <a:xfrm>
              <a:off x="5808587" y="1824620"/>
              <a:ext cx="28777" cy="14102"/>
            </a:xfrm>
            <a:custGeom>
              <a:avLst/>
              <a:gdLst/>
              <a:ahLst/>
              <a:cxnLst/>
              <a:rect l="l" t="t" r="r" b="b"/>
              <a:pathLst>
                <a:path w="1004" h="492" extrusionOk="0">
                  <a:moveTo>
                    <a:pt x="20" y="0"/>
                  </a:moveTo>
                  <a:cubicBezTo>
                    <a:pt x="20" y="0"/>
                    <a:pt x="0" y="271"/>
                    <a:pt x="20" y="331"/>
                  </a:cubicBezTo>
                  <a:cubicBezTo>
                    <a:pt x="37" y="369"/>
                    <a:pt x="704" y="492"/>
                    <a:pt x="930" y="492"/>
                  </a:cubicBezTo>
                  <a:cubicBezTo>
                    <a:pt x="973" y="492"/>
                    <a:pt x="1000" y="487"/>
                    <a:pt x="1003" y="477"/>
                  </a:cubicBezTo>
                  <a:cubicBezTo>
                    <a:pt x="1003" y="396"/>
                    <a:pt x="20" y="0"/>
                    <a:pt x="2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0" name="Google Shape;4020;p55"/>
            <p:cNvSpPr/>
            <p:nvPr/>
          </p:nvSpPr>
          <p:spPr>
            <a:xfrm>
              <a:off x="5773218" y="1814416"/>
              <a:ext cx="15707" cy="14389"/>
            </a:xfrm>
            <a:custGeom>
              <a:avLst/>
              <a:gdLst/>
              <a:ahLst/>
              <a:cxnLst/>
              <a:rect l="l" t="t" r="r" b="b"/>
              <a:pathLst>
                <a:path w="548" h="502" extrusionOk="0">
                  <a:moveTo>
                    <a:pt x="1" y="0"/>
                  </a:moveTo>
                  <a:lnTo>
                    <a:pt x="1" y="0"/>
                  </a:lnTo>
                  <a:cubicBezTo>
                    <a:pt x="106" y="166"/>
                    <a:pt x="191" y="331"/>
                    <a:pt x="296" y="502"/>
                  </a:cubicBezTo>
                  <a:cubicBezTo>
                    <a:pt x="377" y="356"/>
                    <a:pt x="462" y="186"/>
                    <a:pt x="547" y="20"/>
                  </a:cubicBezTo>
                  <a:cubicBezTo>
                    <a:pt x="357" y="20"/>
                    <a:pt x="21" y="20"/>
                    <a:pt x="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1" name="Google Shape;4021;p55"/>
            <p:cNvSpPr/>
            <p:nvPr/>
          </p:nvSpPr>
          <p:spPr>
            <a:xfrm>
              <a:off x="5705517" y="1647429"/>
              <a:ext cx="139615" cy="170141"/>
            </a:xfrm>
            <a:custGeom>
              <a:avLst/>
              <a:gdLst/>
              <a:ahLst/>
              <a:cxnLst/>
              <a:rect l="l" t="t" r="r" b="b"/>
              <a:pathLst>
                <a:path w="4871" h="5936" extrusionOk="0">
                  <a:moveTo>
                    <a:pt x="2389" y="1"/>
                  </a:moveTo>
                  <a:cubicBezTo>
                    <a:pt x="1927" y="1"/>
                    <a:pt x="1466" y="151"/>
                    <a:pt x="1089" y="455"/>
                  </a:cubicBezTo>
                  <a:cubicBezTo>
                    <a:pt x="943" y="560"/>
                    <a:pt x="818" y="706"/>
                    <a:pt x="713" y="851"/>
                  </a:cubicBezTo>
                  <a:cubicBezTo>
                    <a:pt x="276" y="1458"/>
                    <a:pt x="106" y="2250"/>
                    <a:pt x="25" y="2962"/>
                  </a:cubicBezTo>
                  <a:lnTo>
                    <a:pt x="25" y="3048"/>
                  </a:lnTo>
                  <a:lnTo>
                    <a:pt x="25" y="3068"/>
                  </a:lnTo>
                  <a:cubicBezTo>
                    <a:pt x="0" y="3233"/>
                    <a:pt x="0" y="3399"/>
                    <a:pt x="0" y="3549"/>
                  </a:cubicBezTo>
                  <a:lnTo>
                    <a:pt x="0" y="3880"/>
                  </a:lnTo>
                  <a:cubicBezTo>
                    <a:pt x="0" y="3925"/>
                    <a:pt x="25" y="3965"/>
                    <a:pt x="25" y="4006"/>
                  </a:cubicBezTo>
                  <a:cubicBezTo>
                    <a:pt x="46" y="4196"/>
                    <a:pt x="86" y="4362"/>
                    <a:pt x="126" y="4527"/>
                  </a:cubicBezTo>
                  <a:cubicBezTo>
                    <a:pt x="126" y="4527"/>
                    <a:pt x="151" y="4552"/>
                    <a:pt x="151" y="4572"/>
                  </a:cubicBezTo>
                  <a:cubicBezTo>
                    <a:pt x="171" y="4653"/>
                    <a:pt x="211" y="4738"/>
                    <a:pt x="251" y="4803"/>
                  </a:cubicBezTo>
                  <a:cubicBezTo>
                    <a:pt x="276" y="4883"/>
                    <a:pt x="316" y="4948"/>
                    <a:pt x="356" y="5009"/>
                  </a:cubicBezTo>
                  <a:cubicBezTo>
                    <a:pt x="462" y="5179"/>
                    <a:pt x="607" y="5345"/>
                    <a:pt x="778" y="5470"/>
                  </a:cubicBezTo>
                  <a:cubicBezTo>
                    <a:pt x="858" y="5530"/>
                    <a:pt x="943" y="5575"/>
                    <a:pt x="1049" y="5636"/>
                  </a:cubicBezTo>
                  <a:cubicBezTo>
                    <a:pt x="1069" y="5636"/>
                    <a:pt x="1089" y="5656"/>
                    <a:pt x="1109" y="5656"/>
                  </a:cubicBezTo>
                  <a:cubicBezTo>
                    <a:pt x="1505" y="5836"/>
                    <a:pt x="1977" y="5936"/>
                    <a:pt x="2449" y="5936"/>
                  </a:cubicBezTo>
                  <a:cubicBezTo>
                    <a:pt x="3078" y="5936"/>
                    <a:pt x="3708" y="5760"/>
                    <a:pt x="4163" y="5365"/>
                  </a:cubicBezTo>
                  <a:cubicBezTo>
                    <a:pt x="4243" y="5279"/>
                    <a:pt x="4329" y="5199"/>
                    <a:pt x="4389" y="5114"/>
                  </a:cubicBezTo>
                  <a:cubicBezTo>
                    <a:pt x="4474" y="4989"/>
                    <a:pt x="4559" y="4863"/>
                    <a:pt x="4619" y="4718"/>
                  </a:cubicBezTo>
                  <a:cubicBezTo>
                    <a:pt x="4639" y="4698"/>
                    <a:pt x="4639" y="4653"/>
                    <a:pt x="4665" y="4632"/>
                  </a:cubicBezTo>
                  <a:cubicBezTo>
                    <a:pt x="4705" y="4507"/>
                    <a:pt x="4745" y="4382"/>
                    <a:pt x="4765" y="4256"/>
                  </a:cubicBezTo>
                  <a:cubicBezTo>
                    <a:pt x="4790" y="4151"/>
                    <a:pt x="4810" y="4071"/>
                    <a:pt x="4830" y="3965"/>
                  </a:cubicBezTo>
                  <a:cubicBezTo>
                    <a:pt x="4850" y="3860"/>
                    <a:pt x="4850" y="3775"/>
                    <a:pt x="4870" y="3675"/>
                  </a:cubicBezTo>
                  <a:lnTo>
                    <a:pt x="4870" y="3650"/>
                  </a:lnTo>
                  <a:lnTo>
                    <a:pt x="4870" y="3339"/>
                  </a:lnTo>
                  <a:lnTo>
                    <a:pt x="4870" y="3173"/>
                  </a:lnTo>
                  <a:cubicBezTo>
                    <a:pt x="4870" y="2982"/>
                    <a:pt x="4850" y="2797"/>
                    <a:pt x="4810" y="2606"/>
                  </a:cubicBezTo>
                  <a:cubicBezTo>
                    <a:pt x="4810" y="2566"/>
                    <a:pt x="4810" y="2501"/>
                    <a:pt x="4790" y="2461"/>
                  </a:cubicBezTo>
                  <a:cubicBezTo>
                    <a:pt x="4665" y="1814"/>
                    <a:pt x="4414" y="1167"/>
                    <a:pt x="3992" y="726"/>
                  </a:cubicBezTo>
                  <a:cubicBezTo>
                    <a:pt x="3571" y="245"/>
                    <a:pt x="2979" y="1"/>
                    <a:pt x="238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2" name="Google Shape;4022;p55"/>
            <p:cNvSpPr/>
            <p:nvPr/>
          </p:nvSpPr>
          <p:spPr>
            <a:xfrm>
              <a:off x="5710963" y="1707706"/>
              <a:ext cx="34108" cy="32446"/>
            </a:xfrm>
            <a:custGeom>
              <a:avLst/>
              <a:gdLst/>
              <a:ahLst/>
              <a:cxnLst/>
              <a:rect l="l" t="t" r="r" b="b"/>
              <a:pathLst>
                <a:path w="1190" h="1132" extrusionOk="0">
                  <a:moveTo>
                    <a:pt x="607" y="1"/>
                  </a:moveTo>
                  <a:cubicBezTo>
                    <a:pt x="290" y="1"/>
                    <a:pt x="40" y="225"/>
                    <a:pt x="21" y="523"/>
                  </a:cubicBezTo>
                  <a:cubicBezTo>
                    <a:pt x="1" y="839"/>
                    <a:pt x="252" y="1110"/>
                    <a:pt x="563" y="1130"/>
                  </a:cubicBezTo>
                  <a:cubicBezTo>
                    <a:pt x="576" y="1131"/>
                    <a:pt x="588" y="1131"/>
                    <a:pt x="601" y="1131"/>
                  </a:cubicBezTo>
                  <a:cubicBezTo>
                    <a:pt x="900" y="1131"/>
                    <a:pt x="1150" y="907"/>
                    <a:pt x="1170" y="609"/>
                  </a:cubicBezTo>
                  <a:cubicBezTo>
                    <a:pt x="1190" y="293"/>
                    <a:pt x="964" y="22"/>
                    <a:pt x="648" y="2"/>
                  </a:cubicBezTo>
                  <a:cubicBezTo>
                    <a:pt x="634" y="1"/>
                    <a:pt x="621" y="1"/>
                    <a:pt x="6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3" name="Google Shape;4023;p55"/>
            <p:cNvSpPr/>
            <p:nvPr/>
          </p:nvSpPr>
          <p:spPr>
            <a:xfrm>
              <a:off x="5802540" y="1702375"/>
              <a:ext cx="34252" cy="33019"/>
            </a:xfrm>
            <a:custGeom>
              <a:avLst/>
              <a:gdLst/>
              <a:ahLst/>
              <a:cxnLst/>
              <a:rect l="l" t="t" r="r" b="b"/>
              <a:pathLst>
                <a:path w="1195" h="1152" extrusionOk="0">
                  <a:moveTo>
                    <a:pt x="585" y="1"/>
                  </a:moveTo>
                  <a:cubicBezTo>
                    <a:pt x="292" y="1"/>
                    <a:pt x="45" y="243"/>
                    <a:pt x="26" y="544"/>
                  </a:cubicBezTo>
                  <a:cubicBezTo>
                    <a:pt x="1" y="855"/>
                    <a:pt x="231" y="1131"/>
                    <a:pt x="547" y="1151"/>
                  </a:cubicBezTo>
                  <a:cubicBezTo>
                    <a:pt x="559" y="1152"/>
                    <a:pt x="571" y="1152"/>
                    <a:pt x="582" y="1152"/>
                  </a:cubicBezTo>
                  <a:cubicBezTo>
                    <a:pt x="878" y="1152"/>
                    <a:pt x="1130" y="908"/>
                    <a:pt x="1154" y="604"/>
                  </a:cubicBezTo>
                  <a:cubicBezTo>
                    <a:pt x="1194" y="293"/>
                    <a:pt x="944" y="22"/>
                    <a:pt x="628" y="2"/>
                  </a:cubicBezTo>
                  <a:cubicBezTo>
                    <a:pt x="613" y="1"/>
                    <a:pt x="599" y="1"/>
                    <a:pt x="58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4" name="Google Shape;4024;p55"/>
            <p:cNvSpPr/>
            <p:nvPr/>
          </p:nvSpPr>
          <p:spPr>
            <a:xfrm>
              <a:off x="5734982" y="1694464"/>
              <a:ext cx="19147" cy="18143"/>
            </a:xfrm>
            <a:custGeom>
              <a:avLst/>
              <a:gdLst/>
              <a:ahLst/>
              <a:cxnLst/>
              <a:rect l="l" t="t" r="r" b="b"/>
              <a:pathLst>
                <a:path w="668" h="633" extrusionOk="0">
                  <a:moveTo>
                    <a:pt x="321" y="1"/>
                  </a:moveTo>
                  <a:cubicBezTo>
                    <a:pt x="168" y="1"/>
                    <a:pt x="39" y="138"/>
                    <a:pt x="21" y="298"/>
                  </a:cubicBezTo>
                  <a:cubicBezTo>
                    <a:pt x="1" y="464"/>
                    <a:pt x="146" y="629"/>
                    <a:pt x="311" y="629"/>
                  </a:cubicBezTo>
                  <a:cubicBezTo>
                    <a:pt x="326" y="631"/>
                    <a:pt x="340" y="633"/>
                    <a:pt x="354" y="633"/>
                  </a:cubicBezTo>
                  <a:cubicBezTo>
                    <a:pt x="505" y="633"/>
                    <a:pt x="647" y="513"/>
                    <a:pt x="647" y="338"/>
                  </a:cubicBezTo>
                  <a:cubicBezTo>
                    <a:pt x="668" y="173"/>
                    <a:pt x="542" y="28"/>
                    <a:pt x="352" y="2"/>
                  </a:cubicBezTo>
                  <a:cubicBezTo>
                    <a:pt x="341" y="1"/>
                    <a:pt x="331" y="1"/>
                    <a:pt x="32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5" name="Google Shape;4025;p55"/>
            <p:cNvSpPr/>
            <p:nvPr/>
          </p:nvSpPr>
          <p:spPr>
            <a:xfrm>
              <a:off x="5793626" y="1690279"/>
              <a:ext cx="19147" cy="18115"/>
            </a:xfrm>
            <a:custGeom>
              <a:avLst/>
              <a:gdLst/>
              <a:ahLst/>
              <a:cxnLst/>
              <a:rect l="l" t="t" r="r" b="b"/>
              <a:pathLst>
                <a:path w="668" h="632" extrusionOk="0">
                  <a:moveTo>
                    <a:pt x="321" y="1"/>
                  </a:moveTo>
                  <a:cubicBezTo>
                    <a:pt x="164" y="1"/>
                    <a:pt x="21" y="122"/>
                    <a:pt x="21" y="299"/>
                  </a:cubicBezTo>
                  <a:cubicBezTo>
                    <a:pt x="1" y="464"/>
                    <a:pt x="126" y="630"/>
                    <a:pt x="312" y="630"/>
                  </a:cubicBezTo>
                  <a:cubicBezTo>
                    <a:pt x="324" y="631"/>
                    <a:pt x="336" y="632"/>
                    <a:pt x="347" y="632"/>
                  </a:cubicBezTo>
                  <a:cubicBezTo>
                    <a:pt x="502" y="632"/>
                    <a:pt x="629" y="512"/>
                    <a:pt x="648" y="339"/>
                  </a:cubicBezTo>
                  <a:cubicBezTo>
                    <a:pt x="668" y="174"/>
                    <a:pt x="522" y="3"/>
                    <a:pt x="357" y="3"/>
                  </a:cubicBezTo>
                  <a:cubicBezTo>
                    <a:pt x="345" y="2"/>
                    <a:pt x="333" y="1"/>
                    <a:pt x="32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6" name="Google Shape;4026;p55"/>
            <p:cNvSpPr/>
            <p:nvPr/>
          </p:nvSpPr>
          <p:spPr>
            <a:xfrm>
              <a:off x="5766597" y="1709626"/>
              <a:ext cx="17427" cy="10806"/>
            </a:xfrm>
            <a:custGeom>
              <a:avLst/>
              <a:gdLst/>
              <a:ahLst/>
              <a:cxnLst/>
              <a:rect l="l" t="t" r="r" b="b"/>
              <a:pathLst>
                <a:path w="608" h="377" extrusionOk="0">
                  <a:moveTo>
                    <a:pt x="568" y="0"/>
                  </a:moveTo>
                  <a:cubicBezTo>
                    <a:pt x="548" y="0"/>
                    <a:pt x="527" y="20"/>
                    <a:pt x="527" y="40"/>
                  </a:cubicBezTo>
                  <a:cubicBezTo>
                    <a:pt x="527" y="125"/>
                    <a:pt x="462" y="226"/>
                    <a:pt x="377" y="251"/>
                  </a:cubicBezTo>
                  <a:cubicBezTo>
                    <a:pt x="347" y="261"/>
                    <a:pt x="316" y="266"/>
                    <a:pt x="284" y="266"/>
                  </a:cubicBezTo>
                  <a:cubicBezTo>
                    <a:pt x="253" y="266"/>
                    <a:pt x="222" y="261"/>
                    <a:pt x="191" y="251"/>
                  </a:cubicBezTo>
                  <a:cubicBezTo>
                    <a:pt x="151" y="206"/>
                    <a:pt x="106" y="145"/>
                    <a:pt x="106" y="60"/>
                  </a:cubicBezTo>
                  <a:cubicBezTo>
                    <a:pt x="106" y="40"/>
                    <a:pt x="66" y="20"/>
                    <a:pt x="46" y="20"/>
                  </a:cubicBezTo>
                  <a:cubicBezTo>
                    <a:pt x="26" y="20"/>
                    <a:pt x="1" y="40"/>
                    <a:pt x="1" y="80"/>
                  </a:cubicBezTo>
                  <a:cubicBezTo>
                    <a:pt x="1" y="186"/>
                    <a:pt x="66" y="271"/>
                    <a:pt x="151" y="311"/>
                  </a:cubicBezTo>
                  <a:cubicBezTo>
                    <a:pt x="191" y="351"/>
                    <a:pt x="252" y="376"/>
                    <a:pt x="317" y="376"/>
                  </a:cubicBezTo>
                  <a:cubicBezTo>
                    <a:pt x="337" y="376"/>
                    <a:pt x="377" y="351"/>
                    <a:pt x="422" y="351"/>
                  </a:cubicBezTo>
                  <a:cubicBezTo>
                    <a:pt x="527" y="291"/>
                    <a:pt x="608" y="166"/>
                    <a:pt x="608" y="40"/>
                  </a:cubicBezTo>
                  <a:cubicBezTo>
                    <a:pt x="608" y="20"/>
                    <a:pt x="588" y="0"/>
                    <a:pt x="56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7" name="Google Shape;4027;p55"/>
            <p:cNvSpPr/>
            <p:nvPr/>
          </p:nvSpPr>
          <p:spPr>
            <a:xfrm>
              <a:off x="5705517" y="1722123"/>
              <a:ext cx="139615" cy="35971"/>
            </a:xfrm>
            <a:custGeom>
              <a:avLst/>
              <a:gdLst/>
              <a:ahLst/>
              <a:cxnLst/>
              <a:rect l="l" t="t" r="r" b="b"/>
              <a:pathLst>
                <a:path w="4871" h="1255" extrusionOk="0">
                  <a:moveTo>
                    <a:pt x="4810" y="0"/>
                  </a:moveTo>
                  <a:cubicBezTo>
                    <a:pt x="4539" y="231"/>
                    <a:pt x="4183" y="397"/>
                    <a:pt x="3787" y="522"/>
                  </a:cubicBezTo>
                  <a:cubicBezTo>
                    <a:pt x="3325" y="667"/>
                    <a:pt x="2804" y="753"/>
                    <a:pt x="2157" y="753"/>
                  </a:cubicBezTo>
                  <a:cubicBezTo>
                    <a:pt x="2088" y="754"/>
                    <a:pt x="2021" y="755"/>
                    <a:pt x="1954" y="755"/>
                  </a:cubicBezTo>
                  <a:cubicBezTo>
                    <a:pt x="1189" y="755"/>
                    <a:pt x="561" y="649"/>
                    <a:pt x="25" y="442"/>
                  </a:cubicBezTo>
                  <a:lnTo>
                    <a:pt x="25" y="462"/>
                  </a:lnTo>
                  <a:cubicBezTo>
                    <a:pt x="0" y="627"/>
                    <a:pt x="0" y="793"/>
                    <a:pt x="0" y="943"/>
                  </a:cubicBezTo>
                  <a:cubicBezTo>
                    <a:pt x="442" y="1109"/>
                    <a:pt x="963" y="1214"/>
                    <a:pt x="1550" y="1234"/>
                  </a:cubicBezTo>
                  <a:cubicBezTo>
                    <a:pt x="1736" y="1254"/>
                    <a:pt x="1946" y="1254"/>
                    <a:pt x="2177" y="1254"/>
                  </a:cubicBezTo>
                  <a:cubicBezTo>
                    <a:pt x="2844" y="1234"/>
                    <a:pt x="3431" y="1149"/>
                    <a:pt x="3932" y="983"/>
                  </a:cubicBezTo>
                  <a:cubicBezTo>
                    <a:pt x="4288" y="878"/>
                    <a:pt x="4599" y="733"/>
                    <a:pt x="4870" y="567"/>
                  </a:cubicBezTo>
                  <a:cubicBezTo>
                    <a:pt x="4870" y="376"/>
                    <a:pt x="4850" y="191"/>
                    <a:pt x="481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8" name="Google Shape;4028;p55"/>
            <p:cNvSpPr/>
            <p:nvPr/>
          </p:nvSpPr>
          <p:spPr>
            <a:xfrm>
              <a:off x="5706234" y="1752018"/>
              <a:ext cx="138898" cy="32876"/>
            </a:xfrm>
            <a:custGeom>
              <a:avLst/>
              <a:gdLst/>
              <a:ahLst/>
              <a:cxnLst/>
              <a:rect l="l" t="t" r="r" b="b"/>
              <a:pathLst>
                <a:path w="4846" h="1147" extrusionOk="0">
                  <a:moveTo>
                    <a:pt x="4845" y="1"/>
                  </a:moveTo>
                  <a:cubicBezTo>
                    <a:pt x="4389" y="276"/>
                    <a:pt x="3802" y="462"/>
                    <a:pt x="3030" y="567"/>
                  </a:cubicBezTo>
                  <a:cubicBezTo>
                    <a:pt x="2618" y="626"/>
                    <a:pt x="2223" y="657"/>
                    <a:pt x="1845" y="657"/>
                  </a:cubicBezTo>
                  <a:cubicBezTo>
                    <a:pt x="1167" y="657"/>
                    <a:pt x="548" y="559"/>
                    <a:pt x="0" y="357"/>
                  </a:cubicBezTo>
                  <a:lnTo>
                    <a:pt x="0" y="357"/>
                  </a:lnTo>
                  <a:cubicBezTo>
                    <a:pt x="21" y="547"/>
                    <a:pt x="61" y="713"/>
                    <a:pt x="101" y="878"/>
                  </a:cubicBezTo>
                  <a:cubicBezTo>
                    <a:pt x="101" y="878"/>
                    <a:pt x="126" y="903"/>
                    <a:pt x="126" y="923"/>
                  </a:cubicBezTo>
                  <a:cubicBezTo>
                    <a:pt x="542" y="1049"/>
                    <a:pt x="978" y="1109"/>
                    <a:pt x="1460" y="1129"/>
                  </a:cubicBezTo>
                  <a:cubicBezTo>
                    <a:pt x="1602" y="1141"/>
                    <a:pt x="1746" y="1147"/>
                    <a:pt x="1892" y="1147"/>
                  </a:cubicBezTo>
                  <a:cubicBezTo>
                    <a:pt x="2281" y="1147"/>
                    <a:pt x="2681" y="1107"/>
                    <a:pt x="3090" y="1049"/>
                  </a:cubicBezTo>
                  <a:cubicBezTo>
                    <a:pt x="3762" y="963"/>
                    <a:pt x="4304" y="818"/>
                    <a:pt x="4740" y="607"/>
                  </a:cubicBezTo>
                  <a:cubicBezTo>
                    <a:pt x="4765" y="502"/>
                    <a:pt x="4785" y="422"/>
                    <a:pt x="4805" y="316"/>
                  </a:cubicBezTo>
                  <a:cubicBezTo>
                    <a:pt x="4825" y="211"/>
                    <a:pt x="4825" y="126"/>
                    <a:pt x="4845" y="26"/>
                  </a:cubicBezTo>
                  <a:lnTo>
                    <a:pt x="4845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9" name="Google Shape;4029;p55"/>
            <p:cNvSpPr/>
            <p:nvPr/>
          </p:nvSpPr>
          <p:spPr>
            <a:xfrm>
              <a:off x="5715721" y="1780193"/>
              <a:ext cx="123507" cy="29866"/>
            </a:xfrm>
            <a:custGeom>
              <a:avLst/>
              <a:gdLst/>
              <a:ahLst/>
              <a:cxnLst/>
              <a:rect l="l" t="t" r="r" b="b"/>
              <a:pathLst>
                <a:path w="4309" h="1042" extrusionOk="0">
                  <a:moveTo>
                    <a:pt x="4309" y="0"/>
                  </a:moveTo>
                  <a:lnTo>
                    <a:pt x="4309" y="0"/>
                  </a:lnTo>
                  <a:cubicBezTo>
                    <a:pt x="3867" y="231"/>
                    <a:pt x="3346" y="377"/>
                    <a:pt x="2679" y="462"/>
                  </a:cubicBezTo>
                  <a:cubicBezTo>
                    <a:pt x="2252" y="524"/>
                    <a:pt x="1843" y="556"/>
                    <a:pt x="1455" y="556"/>
                  </a:cubicBezTo>
                  <a:cubicBezTo>
                    <a:pt x="931" y="556"/>
                    <a:pt x="444" y="498"/>
                    <a:pt x="0" y="377"/>
                  </a:cubicBezTo>
                  <a:lnTo>
                    <a:pt x="0" y="377"/>
                  </a:lnTo>
                  <a:cubicBezTo>
                    <a:pt x="106" y="547"/>
                    <a:pt x="251" y="713"/>
                    <a:pt x="422" y="838"/>
                  </a:cubicBezTo>
                  <a:cubicBezTo>
                    <a:pt x="502" y="898"/>
                    <a:pt x="587" y="943"/>
                    <a:pt x="693" y="1004"/>
                  </a:cubicBezTo>
                  <a:cubicBezTo>
                    <a:pt x="838" y="1004"/>
                    <a:pt x="963" y="1024"/>
                    <a:pt x="1109" y="1024"/>
                  </a:cubicBezTo>
                  <a:cubicBezTo>
                    <a:pt x="1246" y="1036"/>
                    <a:pt x="1385" y="1041"/>
                    <a:pt x="1528" y="1041"/>
                  </a:cubicBezTo>
                  <a:cubicBezTo>
                    <a:pt x="1909" y="1041"/>
                    <a:pt x="2312" y="1002"/>
                    <a:pt x="2739" y="943"/>
                  </a:cubicBezTo>
                  <a:cubicBezTo>
                    <a:pt x="3135" y="898"/>
                    <a:pt x="3491" y="818"/>
                    <a:pt x="3807" y="733"/>
                  </a:cubicBezTo>
                  <a:cubicBezTo>
                    <a:pt x="3887" y="647"/>
                    <a:pt x="3973" y="567"/>
                    <a:pt x="4033" y="482"/>
                  </a:cubicBezTo>
                  <a:cubicBezTo>
                    <a:pt x="4118" y="357"/>
                    <a:pt x="4203" y="231"/>
                    <a:pt x="4263" y="86"/>
                  </a:cubicBezTo>
                  <a:cubicBezTo>
                    <a:pt x="4283" y="66"/>
                    <a:pt x="4283" y="21"/>
                    <a:pt x="430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0" name="Google Shape;4030;p55"/>
            <p:cNvSpPr/>
            <p:nvPr/>
          </p:nvSpPr>
          <p:spPr>
            <a:xfrm>
              <a:off x="5788896" y="1614897"/>
              <a:ext cx="28777" cy="38408"/>
            </a:xfrm>
            <a:custGeom>
              <a:avLst/>
              <a:gdLst/>
              <a:ahLst/>
              <a:cxnLst/>
              <a:rect l="l" t="t" r="r" b="b"/>
              <a:pathLst>
                <a:path w="1004" h="1340" extrusionOk="0">
                  <a:moveTo>
                    <a:pt x="958" y="0"/>
                  </a:moveTo>
                  <a:cubicBezTo>
                    <a:pt x="457" y="271"/>
                    <a:pt x="101" y="752"/>
                    <a:pt x="0" y="1299"/>
                  </a:cubicBezTo>
                  <a:cubicBezTo>
                    <a:pt x="0" y="1319"/>
                    <a:pt x="0" y="1319"/>
                    <a:pt x="20" y="1319"/>
                  </a:cubicBezTo>
                  <a:lnTo>
                    <a:pt x="20" y="1339"/>
                  </a:lnTo>
                  <a:cubicBezTo>
                    <a:pt x="40" y="1339"/>
                    <a:pt x="40" y="1319"/>
                    <a:pt x="40" y="1319"/>
                  </a:cubicBezTo>
                  <a:cubicBezTo>
                    <a:pt x="146" y="772"/>
                    <a:pt x="502" y="296"/>
                    <a:pt x="978" y="45"/>
                  </a:cubicBezTo>
                  <a:cubicBezTo>
                    <a:pt x="1003" y="45"/>
                    <a:pt x="1003" y="20"/>
                    <a:pt x="1003" y="20"/>
                  </a:cubicBezTo>
                  <a:cubicBezTo>
                    <a:pt x="1003" y="0"/>
                    <a:pt x="978" y="0"/>
                    <a:pt x="9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1" name="Google Shape;4031;p55"/>
            <p:cNvSpPr/>
            <p:nvPr/>
          </p:nvSpPr>
          <p:spPr>
            <a:xfrm>
              <a:off x="5810450" y="1612575"/>
              <a:ext cx="12526" cy="12611"/>
            </a:xfrm>
            <a:custGeom>
              <a:avLst/>
              <a:gdLst/>
              <a:ahLst/>
              <a:cxnLst/>
              <a:rect l="l" t="t" r="r" b="b"/>
              <a:pathLst>
                <a:path w="437" h="440" extrusionOk="0">
                  <a:moveTo>
                    <a:pt x="226" y="1"/>
                  </a:moveTo>
                  <a:cubicBezTo>
                    <a:pt x="101" y="1"/>
                    <a:pt x="0" y="81"/>
                    <a:pt x="0" y="206"/>
                  </a:cubicBezTo>
                  <a:cubicBezTo>
                    <a:pt x="0" y="332"/>
                    <a:pt x="81" y="437"/>
                    <a:pt x="206" y="437"/>
                  </a:cubicBezTo>
                  <a:cubicBezTo>
                    <a:pt x="217" y="439"/>
                    <a:pt x="227" y="440"/>
                    <a:pt x="237" y="440"/>
                  </a:cubicBezTo>
                  <a:cubicBezTo>
                    <a:pt x="348" y="440"/>
                    <a:pt x="437" y="341"/>
                    <a:pt x="437" y="226"/>
                  </a:cubicBezTo>
                  <a:cubicBezTo>
                    <a:pt x="437" y="101"/>
                    <a:pt x="352" y="1"/>
                    <a:pt x="22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2" name="Google Shape;4032;p55"/>
            <p:cNvSpPr/>
            <p:nvPr/>
          </p:nvSpPr>
          <p:spPr>
            <a:xfrm>
              <a:off x="5710390" y="1626964"/>
              <a:ext cx="34108" cy="34080"/>
            </a:xfrm>
            <a:custGeom>
              <a:avLst/>
              <a:gdLst/>
              <a:ahLst/>
              <a:cxnLst/>
              <a:rect l="l" t="t" r="r" b="b"/>
              <a:pathLst>
                <a:path w="1190" h="1189" extrusionOk="0">
                  <a:moveTo>
                    <a:pt x="41" y="0"/>
                  </a:moveTo>
                  <a:cubicBezTo>
                    <a:pt x="21" y="0"/>
                    <a:pt x="21" y="0"/>
                    <a:pt x="21" y="20"/>
                  </a:cubicBezTo>
                  <a:cubicBezTo>
                    <a:pt x="1" y="40"/>
                    <a:pt x="21" y="40"/>
                    <a:pt x="21" y="60"/>
                  </a:cubicBezTo>
                  <a:cubicBezTo>
                    <a:pt x="543" y="226"/>
                    <a:pt x="959" y="647"/>
                    <a:pt x="1149" y="1169"/>
                  </a:cubicBezTo>
                  <a:cubicBezTo>
                    <a:pt x="1149" y="1169"/>
                    <a:pt x="1149" y="1189"/>
                    <a:pt x="1169" y="1189"/>
                  </a:cubicBezTo>
                  <a:cubicBezTo>
                    <a:pt x="1190" y="1169"/>
                    <a:pt x="1190" y="1169"/>
                    <a:pt x="1190" y="1149"/>
                  </a:cubicBezTo>
                  <a:cubicBezTo>
                    <a:pt x="1004" y="627"/>
                    <a:pt x="563" y="186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3" name="Google Shape;4033;p55"/>
            <p:cNvSpPr/>
            <p:nvPr/>
          </p:nvSpPr>
          <p:spPr>
            <a:xfrm>
              <a:off x="5704944" y="1624785"/>
              <a:ext cx="13815" cy="12411"/>
            </a:xfrm>
            <a:custGeom>
              <a:avLst/>
              <a:gdLst/>
              <a:ahLst/>
              <a:cxnLst/>
              <a:rect l="l" t="t" r="r" b="b"/>
              <a:pathLst>
                <a:path w="482" h="433" extrusionOk="0">
                  <a:moveTo>
                    <a:pt x="275" y="1"/>
                  </a:moveTo>
                  <a:cubicBezTo>
                    <a:pt x="255" y="1"/>
                    <a:pt x="233" y="4"/>
                    <a:pt x="211" y="11"/>
                  </a:cubicBezTo>
                  <a:cubicBezTo>
                    <a:pt x="86" y="31"/>
                    <a:pt x="0" y="136"/>
                    <a:pt x="45" y="262"/>
                  </a:cubicBezTo>
                  <a:cubicBezTo>
                    <a:pt x="63" y="369"/>
                    <a:pt x="143" y="433"/>
                    <a:pt x="244" y="433"/>
                  </a:cubicBezTo>
                  <a:cubicBezTo>
                    <a:pt x="261" y="433"/>
                    <a:pt x="278" y="431"/>
                    <a:pt x="296" y="427"/>
                  </a:cubicBezTo>
                  <a:cubicBezTo>
                    <a:pt x="422" y="407"/>
                    <a:pt x="482" y="302"/>
                    <a:pt x="462" y="177"/>
                  </a:cubicBezTo>
                  <a:cubicBezTo>
                    <a:pt x="445" y="73"/>
                    <a:pt x="371" y="1"/>
                    <a:pt x="275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4" name="Google Shape;4034;p55"/>
            <p:cNvSpPr/>
            <p:nvPr/>
          </p:nvSpPr>
          <p:spPr>
            <a:xfrm>
              <a:off x="5637243" y="1769989"/>
              <a:ext cx="137293" cy="123564"/>
            </a:xfrm>
            <a:custGeom>
              <a:avLst/>
              <a:gdLst/>
              <a:ahLst/>
              <a:cxnLst/>
              <a:rect l="l" t="t" r="r" b="b"/>
              <a:pathLst>
                <a:path w="4790" h="4311" extrusionOk="0">
                  <a:moveTo>
                    <a:pt x="2382" y="0"/>
                  </a:moveTo>
                  <a:cubicBezTo>
                    <a:pt x="1881" y="0"/>
                    <a:pt x="1379" y="86"/>
                    <a:pt x="943" y="316"/>
                  </a:cubicBezTo>
                  <a:cubicBezTo>
                    <a:pt x="502" y="567"/>
                    <a:pt x="171" y="963"/>
                    <a:pt x="45" y="1445"/>
                  </a:cubicBezTo>
                  <a:cubicBezTo>
                    <a:pt x="25" y="1570"/>
                    <a:pt x="0" y="1696"/>
                    <a:pt x="65" y="1801"/>
                  </a:cubicBezTo>
                  <a:cubicBezTo>
                    <a:pt x="126" y="1966"/>
                    <a:pt x="316" y="2052"/>
                    <a:pt x="482" y="2132"/>
                  </a:cubicBezTo>
                  <a:cubicBezTo>
                    <a:pt x="983" y="2428"/>
                    <a:pt x="1359" y="2864"/>
                    <a:pt x="1801" y="3240"/>
                  </a:cubicBezTo>
                  <a:cubicBezTo>
                    <a:pt x="2302" y="3661"/>
                    <a:pt x="2884" y="3972"/>
                    <a:pt x="3511" y="4138"/>
                  </a:cubicBezTo>
                  <a:cubicBezTo>
                    <a:pt x="3800" y="4216"/>
                    <a:pt x="4106" y="4311"/>
                    <a:pt x="4395" y="4311"/>
                  </a:cubicBezTo>
                  <a:cubicBezTo>
                    <a:pt x="4421" y="4311"/>
                    <a:pt x="4448" y="4310"/>
                    <a:pt x="4474" y="4308"/>
                  </a:cubicBezTo>
                  <a:cubicBezTo>
                    <a:pt x="4790" y="4308"/>
                    <a:pt x="4765" y="3912"/>
                    <a:pt x="4765" y="3682"/>
                  </a:cubicBezTo>
                  <a:cubicBezTo>
                    <a:pt x="4765" y="2864"/>
                    <a:pt x="4639" y="1986"/>
                    <a:pt x="4138" y="1339"/>
                  </a:cubicBezTo>
                  <a:cubicBezTo>
                    <a:pt x="3952" y="1109"/>
                    <a:pt x="3742" y="903"/>
                    <a:pt x="3511" y="713"/>
                  </a:cubicBezTo>
                  <a:cubicBezTo>
                    <a:pt x="3365" y="567"/>
                    <a:pt x="3200" y="442"/>
                    <a:pt x="3054" y="296"/>
                  </a:cubicBezTo>
                  <a:cubicBezTo>
                    <a:pt x="2969" y="211"/>
                    <a:pt x="2864" y="126"/>
                    <a:pt x="2738" y="86"/>
                  </a:cubicBezTo>
                  <a:cubicBezTo>
                    <a:pt x="2633" y="25"/>
                    <a:pt x="2508" y="25"/>
                    <a:pt x="238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5" name="Google Shape;4035;p55"/>
            <p:cNvSpPr/>
            <p:nvPr/>
          </p:nvSpPr>
          <p:spPr>
            <a:xfrm>
              <a:off x="5637243" y="1769989"/>
              <a:ext cx="137293" cy="123564"/>
            </a:xfrm>
            <a:custGeom>
              <a:avLst/>
              <a:gdLst/>
              <a:ahLst/>
              <a:cxnLst/>
              <a:rect l="l" t="t" r="r" b="b"/>
              <a:pathLst>
                <a:path w="4790" h="4311" extrusionOk="0">
                  <a:moveTo>
                    <a:pt x="2382" y="0"/>
                  </a:moveTo>
                  <a:cubicBezTo>
                    <a:pt x="1881" y="0"/>
                    <a:pt x="1379" y="86"/>
                    <a:pt x="943" y="316"/>
                  </a:cubicBezTo>
                  <a:cubicBezTo>
                    <a:pt x="502" y="567"/>
                    <a:pt x="171" y="963"/>
                    <a:pt x="45" y="1445"/>
                  </a:cubicBezTo>
                  <a:cubicBezTo>
                    <a:pt x="25" y="1570"/>
                    <a:pt x="0" y="1696"/>
                    <a:pt x="65" y="1801"/>
                  </a:cubicBezTo>
                  <a:cubicBezTo>
                    <a:pt x="126" y="1966"/>
                    <a:pt x="316" y="2052"/>
                    <a:pt x="482" y="2132"/>
                  </a:cubicBezTo>
                  <a:cubicBezTo>
                    <a:pt x="983" y="2428"/>
                    <a:pt x="1359" y="2864"/>
                    <a:pt x="1801" y="3240"/>
                  </a:cubicBezTo>
                  <a:cubicBezTo>
                    <a:pt x="2302" y="3661"/>
                    <a:pt x="2884" y="3972"/>
                    <a:pt x="3511" y="4138"/>
                  </a:cubicBezTo>
                  <a:cubicBezTo>
                    <a:pt x="3800" y="4216"/>
                    <a:pt x="4106" y="4311"/>
                    <a:pt x="4395" y="4311"/>
                  </a:cubicBezTo>
                  <a:cubicBezTo>
                    <a:pt x="4421" y="4311"/>
                    <a:pt x="4448" y="4310"/>
                    <a:pt x="4474" y="4308"/>
                  </a:cubicBezTo>
                  <a:cubicBezTo>
                    <a:pt x="4790" y="4308"/>
                    <a:pt x="4765" y="3912"/>
                    <a:pt x="4765" y="3682"/>
                  </a:cubicBezTo>
                  <a:cubicBezTo>
                    <a:pt x="4765" y="2864"/>
                    <a:pt x="4639" y="1986"/>
                    <a:pt x="4138" y="1339"/>
                  </a:cubicBezTo>
                  <a:cubicBezTo>
                    <a:pt x="3952" y="1109"/>
                    <a:pt x="3742" y="903"/>
                    <a:pt x="3511" y="713"/>
                  </a:cubicBezTo>
                  <a:cubicBezTo>
                    <a:pt x="3365" y="567"/>
                    <a:pt x="3200" y="442"/>
                    <a:pt x="3054" y="296"/>
                  </a:cubicBezTo>
                  <a:cubicBezTo>
                    <a:pt x="2969" y="211"/>
                    <a:pt x="2864" y="126"/>
                    <a:pt x="2738" y="86"/>
                  </a:cubicBezTo>
                  <a:cubicBezTo>
                    <a:pt x="2633" y="25"/>
                    <a:pt x="2508" y="25"/>
                    <a:pt x="238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6" name="Google Shape;4036;p55"/>
            <p:cNvSpPr/>
            <p:nvPr/>
          </p:nvSpPr>
          <p:spPr>
            <a:xfrm>
              <a:off x="5776227" y="1771193"/>
              <a:ext cx="136605" cy="123449"/>
            </a:xfrm>
            <a:custGeom>
              <a:avLst/>
              <a:gdLst/>
              <a:ahLst/>
              <a:cxnLst/>
              <a:rect l="l" t="t" r="r" b="b"/>
              <a:pathLst>
                <a:path w="4766" h="4307" extrusionOk="0">
                  <a:moveTo>
                    <a:pt x="2549" y="1"/>
                  </a:moveTo>
                  <a:cubicBezTo>
                    <a:pt x="2500" y="1"/>
                    <a:pt x="2452" y="2"/>
                    <a:pt x="2403" y="4"/>
                  </a:cubicBezTo>
                  <a:cubicBezTo>
                    <a:pt x="2278" y="4"/>
                    <a:pt x="2152" y="24"/>
                    <a:pt x="2047" y="64"/>
                  </a:cubicBezTo>
                  <a:cubicBezTo>
                    <a:pt x="1922" y="129"/>
                    <a:pt x="1821" y="209"/>
                    <a:pt x="1736" y="294"/>
                  </a:cubicBezTo>
                  <a:cubicBezTo>
                    <a:pt x="1571" y="420"/>
                    <a:pt x="1420" y="565"/>
                    <a:pt x="1275" y="691"/>
                  </a:cubicBezTo>
                  <a:cubicBezTo>
                    <a:pt x="1044" y="901"/>
                    <a:pt x="838" y="1087"/>
                    <a:pt x="648" y="1318"/>
                  </a:cubicBezTo>
                  <a:cubicBezTo>
                    <a:pt x="146" y="1990"/>
                    <a:pt x="21" y="2842"/>
                    <a:pt x="21" y="3660"/>
                  </a:cubicBezTo>
                  <a:cubicBezTo>
                    <a:pt x="21" y="3910"/>
                    <a:pt x="1" y="4286"/>
                    <a:pt x="292" y="4307"/>
                  </a:cubicBezTo>
                  <a:cubicBezTo>
                    <a:pt x="628" y="4307"/>
                    <a:pt x="964" y="4221"/>
                    <a:pt x="1275" y="4141"/>
                  </a:cubicBezTo>
                  <a:cubicBezTo>
                    <a:pt x="1902" y="3950"/>
                    <a:pt x="2488" y="3660"/>
                    <a:pt x="2990" y="3243"/>
                  </a:cubicBezTo>
                  <a:cubicBezTo>
                    <a:pt x="3426" y="2867"/>
                    <a:pt x="3802" y="2406"/>
                    <a:pt x="4304" y="2135"/>
                  </a:cubicBezTo>
                  <a:cubicBezTo>
                    <a:pt x="4474" y="2050"/>
                    <a:pt x="4660" y="1964"/>
                    <a:pt x="4725" y="1799"/>
                  </a:cubicBezTo>
                  <a:cubicBezTo>
                    <a:pt x="4765" y="1674"/>
                    <a:pt x="4765" y="1548"/>
                    <a:pt x="4745" y="1443"/>
                  </a:cubicBezTo>
                  <a:cubicBezTo>
                    <a:pt x="4620" y="961"/>
                    <a:pt x="4264" y="545"/>
                    <a:pt x="3848" y="314"/>
                  </a:cubicBezTo>
                  <a:cubicBezTo>
                    <a:pt x="3449" y="88"/>
                    <a:pt x="3001" y="1"/>
                    <a:pt x="254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7" name="Google Shape;4037;p55"/>
            <p:cNvSpPr/>
            <p:nvPr/>
          </p:nvSpPr>
          <p:spPr>
            <a:xfrm>
              <a:off x="5776227" y="1771193"/>
              <a:ext cx="136605" cy="123449"/>
            </a:xfrm>
            <a:custGeom>
              <a:avLst/>
              <a:gdLst/>
              <a:ahLst/>
              <a:cxnLst/>
              <a:rect l="l" t="t" r="r" b="b"/>
              <a:pathLst>
                <a:path w="4766" h="4307" extrusionOk="0">
                  <a:moveTo>
                    <a:pt x="2549" y="1"/>
                  </a:moveTo>
                  <a:cubicBezTo>
                    <a:pt x="2500" y="1"/>
                    <a:pt x="2452" y="2"/>
                    <a:pt x="2403" y="4"/>
                  </a:cubicBezTo>
                  <a:cubicBezTo>
                    <a:pt x="2278" y="4"/>
                    <a:pt x="2152" y="24"/>
                    <a:pt x="2047" y="64"/>
                  </a:cubicBezTo>
                  <a:cubicBezTo>
                    <a:pt x="1922" y="129"/>
                    <a:pt x="1821" y="209"/>
                    <a:pt x="1736" y="294"/>
                  </a:cubicBezTo>
                  <a:cubicBezTo>
                    <a:pt x="1571" y="420"/>
                    <a:pt x="1420" y="565"/>
                    <a:pt x="1275" y="691"/>
                  </a:cubicBezTo>
                  <a:cubicBezTo>
                    <a:pt x="1044" y="901"/>
                    <a:pt x="838" y="1087"/>
                    <a:pt x="648" y="1318"/>
                  </a:cubicBezTo>
                  <a:cubicBezTo>
                    <a:pt x="146" y="1990"/>
                    <a:pt x="21" y="2842"/>
                    <a:pt x="21" y="3660"/>
                  </a:cubicBezTo>
                  <a:cubicBezTo>
                    <a:pt x="21" y="3910"/>
                    <a:pt x="1" y="4286"/>
                    <a:pt x="292" y="4307"/>
                  </a:cubicBezTo>
                  <a:cubicBezTo>
                    <a:pt x="628" y="4307"/>
                    <a:pt x="964" y="4221"/>
                    <a:pt x="1275" y="4141"/>
                  </a:cubicBezTo>
                  <a:cubicBezTo>
                    <a:pt x="1902" y="3950"/>
                    <a:pt x="2488" y="3660"/>
                    <a:pt x="2990" y="3243"/>
                  </a:cubicBezTo>
                  <a:cubicBezTo>
                    <a:pt x="3426" y="2867"/>
                    <a:pt x="3802" y="2406"/>
                    <a:pt x="4304" y="2135"/>
                  </a:cubicBezTo>
                  <a:cubicBezTo>
                    <a:pt x="4474" y="2050"/>
                    <a:pt x="4660" y="1964"/>
                    <a:pt x="4725" y="1799"/>
                  </a:cubicBezTo>
                  <a:cubicBezTo>
                    <a:pt x="4765" y="1674"/>
                    <a:pt x="4765" y="1548"/>
                    <a:pt x="4745" y="1443"/>
                  </a:cubicBezTo>
                  <a:cubicBezTo>
                    <a:pt x="4620" y="961"/>
                    <a:pt x="4264" y="545"/>
                    <a:pt x="3848" y="314"/>
                  </a:cubicBezTo>
                  <a:cubicBezTo>
                    <a:pt x="3449" y="88"/>
                    <a:pt x="3001" y="1"/>
                    <a:pt x="254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8" name="Google Shape;4038;p55"/>
            <p:cNvSpPr/>
            <p:nvPr/>
          </p:nvSpPr>
          <p:spPr>
            <a:xfrm>
              <a:off x="5714574" y="1739378"/>
              <a:ext cx="128809" cy="156039"/>
            </a:xfrm>
            <a:custGeom>
              <a:avLst/>
              <a:gdLst/>
              <a:ahLst/>
              <a:cxnLst/>
              <a:rect l="l" t="t" r="r" b="b"/>
              <a:pathLst>
                <a:path w="4494" h="5444" extrusionOk="0">
                  <a:moveTo>
                    <a:pt x="2172" y="0"/>
                  </a:moveTo>
                  <a:cubicBezTo>
                    <a:pt x="2061" y="0"/>
                    <a:pt x="1950" y="15"/>
                    <a:pt x="1841" y="45"/>
                  </a:cubicBezTo>
                  <a:cubicBezTo>
                    <a:pt x="1465" y="171"/>
                    <a:pt x="1169" y="487"/>
                    <a:pt x="813" y="692"/>
                  </a:cubicBezTo>
                  <a:cubicBezTo>
                    <a:pt x="587" y="818"/>
                    <a:pt x="291" y="883"/>
                    <a:pt x="146" y="1114"/>
                  </a:cubicBezTo>
                  <a:cubicBezTo>
                    <a:pt x="20" y="1279"/>
                    <a:pt x="0" y="1490"/>
                    <a:pt x="40" y="1695"/>
                  </a:cubicBezTo>
                  <a:cubicBezTo>
                    <a:pt x="61" y="1886"/>
                    <a:pt x="146" y="2071"/>
                    <a:pt x="251" y="2262"/>
                  </a:cubicBezTo>
                  <a:cubicBezTo>
                    <a:pt x="462" y="2723"/>
                    <a:pt x="667" y="3200"/>
                    <a:pt x="773" y="3726"/>
                  </a:cubicBezTo>
                  <a:cubicBezTo>
                    <a:pt x="813" y="3932"/>
                    <a:pt x="838" y="4163"/>
                    <a:pt x="918" y="4373"/>
                  </a:cubicBezTo>
                  <a:cubicBezTo>
                    <a:pt x="1003" y="4644"/>
                    <a:pt x="1149" y="4875"/>
                    <a:pt x="1359" y="5040"/>
                  </a:cubicBezTo>
                  <a:cubicBezTo>
                    <a:pt x="1586" y="5253"/>
                    <a:pt x="1904" y="5444"/>
                    <a:pt x="2221" y="5444"/>
                  </a:cubicBezTo>
                  <a:cubicBezTo>
                    <a:pt x="2338" y="5444"/>
                    <a:pt x="2456" y="5417"/>
                    <a:pt x="2568" y="5356"/>
                  </a:cubicBezTo>
                  <a:cubicBezTo>
                    <a:pt x="3009" y="5126"/>
                    <a:pt x="3320" y="4684"/>
                    <a:pt x="3531" y="4248"/>
                  </a:cubicBezTo>
                  <a:cubicBezTo>
                    <a:pt x="3782" y="3701"/>
                    <a:pt x="3927" y="3100"/>
                    <a:pt x="4138" y="2533"/>
                  </a:cubicBezTo>
                  <a:cubicBezTo>
                    <a:pt x="4263" y="2242"/>
                    <a:pt x="4409" y="1971"/>
                    <a:pt x="4449" y="1635"/>
                  </a:cubicBezTo>
                  <a:cubicBezTo>
                    <a:pt x="4494" y="1319"/>
                    <a:pt x="4409" y="968"/>
                    <a:pt x="4138" y="798"/>
                  </a:cubicBezTo>
                  <a:cubicBezTo>
                    <a:pt x="3972" y="692"/>
                    <a:pt x="3742" y="672"/>
                    <a:pt x="3551" y="592"/>
                  </a:cubicBezTo>
                  <a:cubicBezTo>
                    <a:pt x="3320" y="507"/>
                    <a:pt x="3155" y="361"/>
                    <a:pt x="2944" y="236"/>
                  </a:cubicBezTo>
                  <a:cubicBezTo>
                    <a:pt x="2710" y="86"/>
                    <a:pt x="2442" y="0"/>
                    <a:pt x="2172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9" name="Google Shape;4039;p55"/>
            <p:cNvSpPr/>
            <p:nvPr/>
          </p:nvSpPr>
          <p:spPr>
            <a:xfrm>
              <a:off x="5743896" y="1880197"/>
              <a:ext cx="62284" cy="40758"/>
            </a:xfrm>
            <a:custGeom>
              <a:avLst/>
              <a:gdLst/>
              <a:ahLst/>
              <a:cxnLst/>
              <a:rect l="l" t="t" r="r" b="b"/>
              <a:pathLst>
                <a:path w="2173" h="1422" extrusionOk="0">
                  <a:moveTo>
                    <a:pt x="1104" y="0"/>
                  </a:moveTo>
                  <a:cubicBezTo>
                    <a:pt x="1064" y="0"/>
                    <a:pt x="1024" y="7"/>
                    <a:pt x="983" y="22"/>
                  </a:cubicBezTo>
                  <a:cubicBezTo>
                    <a:pt x="878" y="67"/>
                    <a:pt x="773" y="168"/>
                    <a:pt x="693" y="273"/>
                  </a:cubicBezTo>
                  <a:cubicBezTo>
                    <a:pt x="601" y="163"/>
                    <a:pt x="444" y="104"/>
                    <a:pt x="282" y="104"/>
                  </a:cubicBezTo>
                  <a:cubicBezTo>
                    <a:pt x="258" y="104"/>
                    <a:pt x="235" y="105"/>
                    <a:pt x="211" y="107"/>
                  </a:cubicBezTo>
                  <a:cubicBezTo>
                    <a:pt x="166" y="107"/>
                    <a:pt x="106" y="127"/>
                    <a:pt x="66" y="147"/>
                  </a:cubicBezTo>
                  <a:cubicBezTo>
                    <a:pt x="21" y="193"/>
                    <a:pt x="0" y="233"/>
                    <a:pt x="0" y="293"/>
                  </a:cubicBezTo>
                  <a:cubicBezTo>
                    <a:pt x="21" y="338"/>
                    <a:pt x="66" y="378"/>
                    <a:pt x="106" y="418"/>
                  </a:cubicBezTo>
                  <a:cubicBezTo>
                    <a:pt x="442" y="714"/>
                    <a:pt x="733" y="1070"/>
                    <a:pt x="1003" y="1421"/>
                  </a:cubicBezTo>
                  <a:cubicBezTo>
                    <a:pt x="1234" y="1196"/>
                    <a:pt x="1465" y="965"/>
                    <a:pt x="1716" y="734"/>
                  </a:cubicBezTo>
                  <a:cubicBezTo>
                    <a:pt x="1821" y="629"/>
                    <a:pt x="2027" y="483"/>
                    <a:pt x="2132" y="358"/>
                  </a:cubicBezTo>
                  <a:cubicBezTo>
                    <a:pt x="2172" y="273"/>
                    <a:pt x="2132" y="168"/>
                    <a:pt x="2072" y="127"/>
                  </a:cubicBezTo>
                  <a:cubicBezTo>
                    <a:pt x="2022" y="104"/>
                    <a:pt x="1965" y="94"/>
                    <a:pt x="1909" y="94"/>
                  </a:cubicBezTo>
                  <a:cubicBezTo>
                    <a:pt x="1870" y="94"/>
                    <a:pt x="1831" y="99"/>
                    <a:pt x="1796" y="107"/>
                  </a:cubicBezTo>
                  <a:cubicBezTo>
                    <a:pt x="1650" y="147"/>
                    <a:pt x="1525" y="213"/>
                    <a:pt x="1420" y="318"/>
                  </a:cubicBezTo>
                  <a:cubicBezTo>
                    <a:pt x="1420" y="213"/>
                    <a:pt x="1380" y="107"/>
                    <a:pt x="1294" y="42"/>
                  </a:cubicBezTo>
                  <a:cubicBezTo>
                    <a:pt x="1232" y="17"/>
                    <a:pt x="1168" y="0"/>
                    <a:pt x="1104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0" name="Google Shape;4040;p55"/>
            <p:cNvSpPr/>
            <p:nvPr/>
          </p:nvSpPr>
          <p:spPr>
            <a:xfrm>
              <a:off x="5765450" y="1897050"/>
              <a:ext cx="9659" cy="55089"/>
            </a:xfrm>
            <a:custGeom>
              <a:avLst/>
              <a:gdLst/>
              <a:ahLst/>
              <a:cxnLst/>
              <a:rect l="l" t="t" r="r" b="b"/>
              <a:pathLst>
                <a:path w="337" h="1922" extrusionOk="0">
                  <a:moveTo>
                    <a:pt x="292" y="1"/>
                  </a:moveTo>
                  <a:cubicBezTo>
                    <a:pt x="272" y="1"/>
                    <a:pt x="272" y="21"/>
                    <a:pt x="272" y="41"/>
                  </a:cubicBezTo>
                  <a:cubicBezTo>
                    <a:pt x="292" y="668"/>
                    <a:pt x="191" y="1295"/>
                    <a:pt x="1" y="1902"/>
                  </a:cubicBezTo>
                  <a:cubicBezTo>
                    <a:pt x="1" y="1902"/>
                    <a:pt x="1" y="1922"/>
                    <a:pt x="21" y="1922"/>
                  </a:cubicBezTo>
                  <a:cubicBezTo>
                    <a:pt x="21" y="1922"/>
                    <a:pt x="41" y="1922"/>
                    <a:pt x="41" y="1902"/>
                  </a:cubicBezTo>
                  <a:cubicBezTo>
                    <a:pt x="251" y="1295"/>
                    <a:pt x="337" y="668"/>
                    <a:pt x="317" y="21"/>
                  </a:cubicBezTo>
                  <a:cubicBezTo>
                    <a:pt x="317" y="21"/>
                    <a:pt x="317" y="1"/>
                    <a:pt x="292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1" name="Google Shape;4041;p55"/>
            <p:cNvSpPr/>
            <p:nvPr/>
          </p:nvSpPr>
          <p:spPr>
            <a:xfrm>
              <a:off x="5767887" y="1892178"/>
              <a:ext cx="83265" cy="55691"/>
            </a:xfrm>
            <a:custGeom>
              <a:avLst/>
              <a:gdLst/>
              <a:ahLst/>
              <a:cxnLst/>
              <a:rect l="l" t="t" r="r" b="b"/>
              <a:pathLst>
                <a:path w="2905" h="1943" extrusionOk="0">
                  <a:moveTo>
                    <a:pt x="2865" y="0"/>
                  </a:moveTo>
                  <a:cubicBezTo>
                    <a:pt x="2278" y="86"/>
                    <a:pt x="1711" y="276"/>
                    <a:pt x="1210" y="587"/>
                  </a:cubicBezTo>
                  <a:cubicBezTo>
                    <a:pt x="1129" y="627"/>
                    <a:pt x="1064" y="672"/>
                    <a:pt x="1004" y="712"/>
                  </a:cubicBezTo>
                  <a:cubicBezTo>
                    <a:pt x="959" y="818"/>
                    <a:pt x="939" y="903"/>
                    <a:pt x="919" y="983"/>
                  </a:cubicBezTo>
                  <a:lnTo>
                    <a:pt x="919" y="798"/>
                  </a:lnTo>
                  <a:cubicBezTo>
                    <a:pt x="543" y="1069"/>
                    <a:pt x="207" y="1445"/>
                    <a:pt x="1" y="1861"/>
                  </a:cubicBezTo>
                  <a:cubicBezTo>
                    <a:pt x="212" y="1916"/>
                    <a:pt x="429" y="1943"/>
                    <a:pt x="644" y="1943"/>
                  </a:cubicBezTo>
                  <a:cubicBezTo>
                    <a:pt x="1177" y="1943"/>
                    <a:pt x="1707" y="1779"/>
                    <a:pt x="2153" y="1465"/>
                  </a:cubicBezTo>
                  <a:cubicBezTo>
                    <a:pt x="2318" y="1319"/>
                    <a:pt x="2463" y="1154"/>
                    <a:pt x="2589" y="983"/>
                  </a:cubicBezTo>
                  <a:cubicBezTo>
                    <a:pt x="2634" y="923"/>
                    <a:pt x="2674" y="878"/>
                    <a:pt x="2694" y="818"/>
                  </a:cubicBezTo>
                  <a:cubicBezTo>
                    <a:pt x="2614" y="778"/>
                    <a:pt x="2529" y="712"/>
                    <a:pt x="2443" y="652"/>
                  </a:cubicBezTo>
                  <a:lnTo>
                    <a:pt x="2443" y="652"/>
                  </a:lnTo>
                  <a:cubicBezTo>
                    <a:pt x="2485" y="659"/>
                    <a:pt x="2525" y="661"/>
                    <a:pt x="2563" y="661"/>
                  </a:cubicBezTo>
                  <a:cubicBezTo>
                    <a:pt x="2639" y="661"/>
                    <a:pt x="2709" y="652"/>
                    <a:pt x="2779" y="652"/>
                  </a:cubicBezTo>
                  <a:cubicBezTo>
                    <a:pt x="2865" y="422"/>
                    <a:pt x="2905" y="191"/>
                    <a:pt x="288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2" name="Google Shape;4042;p55"/>
            <p:cNvSpPr/>
            <p:nvPr/>
          </p:nvSpPr>
          <p:spPr>
            <a:xfrm>
              <a:off x="5768489" y="1891604"/>
              <a:ext cx="82089" cy="53341"/>
            </a:xfrm>
            <a:custGeom>
              <a:avLst/>
              <a:gdLst/>
              <a:ahLst/>
              <a:cxnLst/>
              <a:rect l="l" t="t" r="r" b="b"/>
              <a:pathLst>
                <a:path w="2864" h="1861" extrusionOk="0">
                  <a:moveTo>
                    <a:pt x="2844" y="0"/>
                  </a:moveTo>
                  <a:cubicBezTo>
                    <a:pt x="1881" y="587"/>
                    <a:pt x="918" y="1214"/>
                    <a:pt x="0" y="1861"/>
                  </a:cubicBezTo>
                  <a:cubicBezTo>
                    <a:pt x="938" y="1234"/>
                    <a:pt x="1901" y="607"/>
                    <a:pt x="2864" y="20"/>
                  </a:cubicBezTo>
                  <a:cubicBezTo>
                    <a:pt x="2864" y="0"/>
                    <a:pt x="2844" y="0"/>
                    <a:pt x="2844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3" name="Google Shape;4043;p55"/>
            <p:cNvSpPr/>
            <p:nvPr/>
          </p:nvSpPr>
          <p:spPr>
            <a:xfrm>
              <a:off x="5683390" y="1734047"/>
              <a:ext cx="23446" cy="37835"/>
            </a:xfrm>
            <a:custGeom>
              <a:avLst/>
              <a:gdLst/>
              <a:ahLst/>
              <a:cxnLst/>
              <a:rect l="l" t="t" r="r" b="b"/>
              <a:pathLst>
                <a:path w="818" h="1320" extrusionOk="0">
                  <a:moveTo>
                    <a:pt x="797" y="1"/>
                  </a:moveTo>
                  <a:cubicBezTo>
                    <a:pt x="441" y="297"/>
                    <a:pt x="251" y="713"/>
                    <a:pt x="85" y="1129"/>
                  </a:cubicBezTo>
                  <a:cubicBezTo>
                    <a:pt x="45" y="1174"/>
                    <a:pt x="20" y="1234"/>
                    <a:pt x="0" y="1300"/>
                  </a:cubicBezTo>
                  <a:lnTo>
                    <a:pt x="45" y="1320"/>
                  </a:lnTo>
                  <a:cubicBezTo>
                    <a:pt x="65" y="1254"/>
                    <a:pt x="105" y="1194"/>
                    <a:pt x="125" y="1154"/>
                  </a:cubicBezTo>
                  <a:cubicBezTo>
                    <a:pt x="296" y="733"/>
                    <a:pt x="482" y="317"/>
                    <a:pt x="818" y="46"/>
                  </a:cubicBezTo>
                  <a:lnTo>
                    <a:pt x="797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4" name="Google Shape;4044;p55"/>
            <p:cNvSpPr/>
            <p:nvPr/>
          </p:nvSpPr>
          <p:spPr>
            <a:xfrm>
              <a:off x="5675049" y="1768843"/>
              <a:ext cx="19147" cy="17627"/>
            </a:xfrm>
            <a:custGeom>
              <a:avLst/>
              <a:gdLst/>
              <a:ahLst/>
              <a:cxnLst/>
              <a:rect l="l" t="t" r="r" b="b"/>
              <a:pathLst>
                <a:path w="668" h="615" extrusionOk="0">
                  <a:moveTo>
                    <a:pt x="356" y="0"/>
                  </a:moveTo>
                  <a:cubicBezTo>
                    <a:pt x="231" y="40"/>
                    <a:pt x="126" y="126"/>
                    <a:pt x="40" y="211"/>
                  </a:cubicBezTo>
                  <a:cubicBezTo>
                    <a:pt x="20" y="251"/>
                    <a:pt x="20" y="271"/>
                    <a:pt x="0" y="316"/>
                  </a:cubicBezTo>
                  <a:cubicBezTo>
                    <a:pt x="0" y="336"/>
                    <a:pt x="0" y="376"/>
                    <a:pt x="40" y="396"/>
                  </a:cubicBezTo>
                  <a:cubicBezTo>
                    <a:pt x="49" y="405"/>
                    <a:pt x="65" y="410"/>
                    <a:pt x="81" y="410"/>
                  </a:cubicBezTo>
                  <a:cubicBezTo>
                    <a:pt x="100" y="410"/>
                    <a:pt x="120" y="402"/>
                    <a:pt x="125" y="384"/>
                  </a:cubicBezTo>
                  <a:lnTo>
                    <a:pt x="125" y="384"/>
                  </a:lnTo>
                  <a:cubicBezTo>
                    <a:pt x="121" y="402"/>
                    <a:pt x="106" y="422"/>
                    <a:pt x="106" y="462"/>
                  </a:cubicBezTo>
                  <a:cubicBezTo>
                    <a:pt x="85" y="482"/>
                    <a:pt x="85" y="522"/>
                    <a:pt x="106" y="542"/>
                  </a:cubicBezTo>
                  <a:cubicBezTo>
                    <a:pt x="116" y="554"/>
                    <a:pt x="131" y="561"/>
                    <a:pt x="149" y="561"/>
                  </a:cubicBezTo>
                  <a:cubicBezTo>
                    <a:pt x="167" y="561"/>
                    <a:pt x="188" y="554"/>
                    <a:pt x="211" y="542"/>
                  </a:cubicBezTo>
                  <a:cubicBezTo>
                    <a:pt x="231" y="522"/>
                    <a:pt x="271" y="522"/>
                    <a:pt x="271" y="482"/>
                  </a:cubicBezTo>
                  <a:cubicBezTo>
                    <a:pt x="291" y="502"/>
                    <a:pt x="291" y="522"/>
                    <a:pt x="291" y="567"/>
                  </a:cubicBezTo>
                  <a:cubicBezTo>
                    <a:pt x="291" y="587"/>
                    <a:pt x="311" y="607"/>
                    <a:pt x="336" y="607"/>
                  </a:cubicBezTo>
                  <a:cubicBezTo>
                    <a:pt x="347" y="612"/>
                    <a:pt x="356" y="615"/>
                    <a:pt x="365" y="615"/>
                  </a:cubicBezTo>
                  <a:cubicBezTo>
                    <a:pt x="387" y="615"/>
                    <a:pt x="402" y="596"/>
                    <a:pt x="416" y="567"/>
                  </a:cubicBezTo>
                  <a:cubicBezTo>
                    <a:pt x="462" y="522"/>
                    <a:pt x="482" y="462"/>
                    <a:pt x="482" y="396"/>
                  </a:cubicBezTo>
                  <a:cubicBezTo>
                    <a:pt x="502" y="417"/>
                    <a:pt x="522" y="442"/>
                    <a:pt x="562" y="442"/>
                  </a:cubicBezTo>
                  <a:cubicBezTo>
                    <a:pt x="569" y="447"/>
                    <a:pt x="577" y="450"/>
                    <a:pt x="586" y="450"/>
                  </a:cubicBezTo>
                  <a:cubicBezTo>
                    <a:pt x="608" y="450"/>
                    <a:pt x="633" y="434"/>
                    <a:pt x="647" y="417"/>
                  </a:cubicBezTo>
                  <a:cubicBezTo>
                    <a:pt x="667" y="396"/>
                    <a:pt x="647" y="356"/>
                    <a:pt x="627" y="336"/>
                  </a:cubicBezTo>
                  <a:cubicBezTo>
                    <a:pt x="542" y="211"/>
                    <a:pt x="462" y="106"/>
                    <a:pt x="35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5" name="Google Shape;4045;p55"/>
            <p:cNvSpPr/>
            <p:nvPr/>
          </p:nvSpPr>
          <p:spPr>
            <a:xfrm>
              <a:off x="5840345" y="1702432"/>
              <a:ext cx="37118" cy="32360"/>
            </a:xfrm>
            <a:custGeom>
              <a:avLst/>
              <a:gdLst/>
              <a:ahLst/>
              <a:cxnLst/>
              <a:rect l="l" t="t" r="r" b="b"/>
              <a:pathLst>
                <a:path w="1295" h="1129" extrusionOk="0">
                  <a:moveTo>
                    <a:pt x="1189" y="0"/>
                  </a:moveTo>
                  <a:cubicBezTo>
                    <a:pt x="1189" y="0"/>
                    <a:pt x="1169" y="0"/>
                    <a:pt x="1169" y="20"/>
                  </a:cubicBezTo>
                  <a:cubicBezTo>
                    <a:pt x="1234" y="311"/>
                    <a:pt x="1129" y="647"/>
                    <a:pt x="898" y="853"/>
                  </a:cubicBezTo>
                  <a:cubicBezTo>
                    <a:pt x="736" y="987"/>
                    <a:pt x="524" y="1069"/>
                    <a:pt x="309" y="1069"/>
                  </a:cubicBezTo>
                  <a:cubicBezTo>
                    <a:pt x="219" y="1069"/>
                    <a:pt x="128" y="1055"/>
                    <a:pt x="41" y="1023"/>
                  </a:cubicBezTo>
                  <a:cubicBezTo>
                    <a:pt x="41" y="1023"/>
                    <a:pt x="21" y="1023"/>
                    <a:pt x="21" y="1043"/>
                  </a:cubicBezTo>
                  <a:cubicBezTo>
                    <a:pt x="1" y="1063"/>
                    <a:pt x="21" y="1063"/>
                    <a:pt x="21" y="1063"/>
                  </a:cubicBezTo>
                  <a:cubicBezTo>
                    <a:pt x="126" y="1104"/>
                    <a:pt x="211" y="1129"/>
                    <a:pt x="312" y="1129"/>
                  </a:cubicBezTo>
                  <a:cubicBezTo>
                    <a:pt x="542" y="1129"/>
                    <a:pt x="773" y="1043"/>
                    <a:pt x="938" y="878"/>
                  </a:cubicBezTo>
                  <a:cubicBezTo>
                    <a:pt x="1169" y="667"/>
                    <a:pt x="1295" y="331"/>
                    <a:pt x="1234" y="20"/>
                  </a:cubicBezTo>
                  <a:cubicBezTo>
                    <a:pt x="1234" y="0"/>
                    <a:pt x="1214" y="0"/>
                    <a:pt x="118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6" name="Google Shape;4046;p55"/>
            <p:cNvSpPr/>
            <p:nvPr/>
          </p:nvSpPr>
          <p:spPr>
            <a:xfrm>
              <a:off x="5863648" y="1688043"/>
              <a:ext cx="18717" cy="16710"/>
            </a:xfrm>
            <a:custGeom>
              <a:avLst/>
              <a:gdLst/>
              <a:ahLst/>
              <a:cxnLst/>
              <a:rect l="l" t="t" r="r" b="b"/>
              <a:pathLst>
                <a:path w="653" h="583" extrusionOk="0">
                  <a:moveTo>
                    <a:pt x="231" y="1"/>
                  </a:moveTo>
                  <a:cubicBezTo>
                    <a:pt x="191" y="1"/>
                    <a:pt x="171" y="41"/>
                    <a:pt x="171" y="81"/>
                  </a:cubicBezTo>
                  <a:cubicBezTo>
                    <a:pt x="151" y="126"/>
                    <a:pt x="151" y="186"/>
                    <a:pt x="171" y="252"/>
                  </a:cubicBezTo>
                  <a:cubicBezTo>
                    <a:pt x="125" y="252"/>
                    <a:pt x="105" y="226"/>
                    <a:pt x="65" y="226"/>
                  </a:cubicBezTo>
                  <a:cubicBezTo>
                    <a:pt x="45" y="226"/>
                    <a:pt x="0" y="252"/>
                    <a:pt x="0" y="292"/>
                  </a:cubicBezTo>
                  <a:cubicBezTo>
                    <a:pt x="0" y="312"/>
                    <a:pt x="25" y="352"/>
                    <a:pt x="45" y="377"/>
                  </a:cubicBezTo>
                  <a:cubicBezTo>
                    <a:pt x="151" y="457"/>
                    <a:pt x="276" y="522"/>
                    <a:pt x="401" y="583"/>
                  </a:cubicBezTo>
                  <a:cubicBezTo>
                    <a:pt x="502" y="522"/>
                    <a:pt x="587" y="397"/>
                    <a:pt x="627" y="292"/>
                  </a:cubicBezTo>
                  <a:cubicBezTo>
                    <a:pt x="652" y="252"/>
                    <a:pt x="652" y="226"/>
                    <a:pt x="652" y="186"/>
                  </a:cubicBezTo>
                  <a:cubicBezTo>
                    <a:pt x="652" y="166"/>
                    <a:pt x="627" y="126"/>
                    <a:pt x="587" y="126"/>
                  </a:cubicBezTo>
                  <a:cubicBezTo>
                    <a:pt x="581" y="119"/>
                    <a:pt x="572" y="116"/>
                    <a:pt x="562" y="116"/>
                  </a:cubicBezTo>
                  <a:cubicBezTo>
                    <a:pt x="539" y="116"/>
                    <a:pt x="510" y="132"/>
                    <a:pt x="503" y="156"/>
                  </a:cubicBezTo>
                  <a:lnTo>
                    <a:pt x="503" y="156"/>
                  </a:lnTo>
                  <a:cubicBezTo>
                    <a:pt x="508" y="133"/>
                    <a:pt x="527" y="98"/>
                    <a:pt x="527" y="81"/>
                  </a:cubicBezTo>
                  <a:cubicBezTo>
                    <a:pt x="502" y="41"/>
                    <a:pt x="502" y="21"/>
                    <a:pt x="482" y="1"/>
                  </a:cubicBezTo>
                  <a:cubicBezTo>
                    <a:pt x="441" y="1"/>
                    <a:pt x="401" y="1"/>
                    <a:pt x="376" y="21"/>
                  </a:cubicBezTo>
                  <a:cubicBezTo>
                    <a:pt x="356" y="41"/>
                    <a:pt x="336" y="81"/>
                    <a:pt x="336" y="101"/>
                  </a:cubicBezTo>
                  <a:cubicBezTo>
                    <a:pt x="316" y="81"/>
                    <a:pt x="316" y="61"/>
                    <a:pt x="296" y="41"/>
                  </a:cubicBezTo>
                  <a:cubicBezTo>
                    <a:pt x="276" y="21"/>
                    <a:pt x="251" y="1"/>
                    <a:pt x="23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7" name="Google Shape;4047;p55"/>
            <p:cNvSpPr/>
            <p:nvPr/>
          </p:nvSpPr>
          <p:spPr>
            <a:xfrm>
              <a:off x="5632485" y="1607702"/>
              <a:ext cx="285794" cy="349195"/>
            </a:xfrm>
            <a:custGeom>
              <a:avLst/>
              <a:gdLst/>
              <a:ahLst/>
              <a:cxnLst/>
              <a:rect l="l" t="t" r="r" b="b"/>
              <a:pathLst>
                <a:path w="9971" h="12183" extrusionOk="0">
                  <a:moveTo>
                    <a:pt x="6435" y="171"/>
                  </a:moveTo>
                  <a:cubicBezTo>
                    <a:pt x="6561" y="171"/>
                    <a:pt x="6646" y="271"/>
                    <a:pt x="6646" y="396"/>
                  </a:cubicBezTo>
                  <a:cubicBezTo>
                    <a:pt x="6646" y="522"/>
                    <a:pt x="6540" y="607"/>
                    <a:pt x="6415" y="607"/>
                  </a:cubicBezTo>
                  <a:cubicBezTo>
                    <a:pt x="6310" y="607"/>
                    <a:pt x="6230" y="547"/>
                    <a:pt x="6209" y="442"/>
                  </a:cubicBezTo>
                  <a:cubicBezTo>
                    <a:pt x="5873" y="692"/>
                    <a:pt x="5623" y="1069"/>
                    <a:pt x="5517" y="1465"/>
                  </a:cubicBezTo>
                  <a:cubicBezTo>
                    <a:pt x="5894" y="1590"/>
                    <a:pt x="6270" y="1801"/>
                    <a:pt x="6540" y="2112"/>
                  </a:cubicBezTo>
                  <a:cubicBezTo>
                    <a:pt x="6962" y="2553"/>
                    <a:pt x="7213" y="3200"/>
                    <a:pt x="7338" y="3847"/>
                  </a:cubicBezTo>
                  <a:cubicBezTo>
                    <a:pt x="7358" y="3887"/>
                    <a:pt x="7358" y="3952"/>
                    <a:pt x="7358" y="3992"/>
                  </a:cubicBezTo>
                  <a:cubicBezTo>
                    <a:pt x="7378" y="4078"/>
                    <a:pt x="7398" y="4138"/>
                    <a:pt x="7398" y="4223"/>
                  </a:cubicBezTo>
                  <a:cubicBezTo>
                    <a:pt x="7483" y="4263"/>
                    <a:pt x="7544" y="4328"/>
                    <a:pt x="7629" y="4368"/>
                  </a:cubicBezTo>
                  <a:cubicBezTo>
                    <a:pt x="7814" y="4348"/>
                    <a:pt x="8005" y="4283"/>
                    <a:pt x="8150" y="4158"/>
                  </a:cubicBezTo>
                  <a:cubicBezTo>
                    <a:pt x="8361" y="3952"/>
                    <a:pt x="8486" y="3656"/>
                    <a:pt x="8441" y="3365"/>
                  </a:cubicBezTo>
                  <a:cubicBezTo>
                    <a:pt x="8316" y="3325"/>
                    <a:pt x="8216" y="3260"/>
                    <a:pt x="8110" y="3180"/>
                  </a:cubicBezTo>
                  <a:cubicBezTo>
                    <a:pt x="8090" y="3155"/>
                    <a:pt x="8065" y="3115"/>
                    <a:pt x="8065" y="3095"/>
                  </a:cubicBezTo>
                  <a:cubicBezTo>
                    <a:pt x="8065" y="3055"/>
                    <a:pt x="8110" y="3029"/>
                    <a:pt x="8130" y="3029"/>
                  </a:cubicBezTo>
                  <a:lnTo>
                    <a:pt x="8150" y="3029"/>
                  </a:lnTo>
                  <a:cubicBezTo>
                    <a:pt x="8170" y="3029"/>
                    <a:pt x="8190" y="3055"/>
                    <a:pt x="8236" y="3055"/>
                  </a:cubicBezTo>
                  <a:cubicBezTo>
                    <a:pt x="8216" y="2989"/>
                    <a:pt x="8216" y="2929"/>
                    <a:pt x="8236" y="2884"/>
                  </a:cubicBezTo>
                  <a:cubicBezTo>
                    <a:pt x="8236" y="2844"/>
                    <a:pt x="8256" y="2804"/>
                    <a:pt x="8296" y="2804"/>
                  </a:cubicBezTo>
                  <a:cubicBezTo>
                    <a:pt x="8316" y="2804"/>
                    <a:pt x="8341" y="2824"/>
                    <a:pt x="8361" y="2844"/>
                  </a:cubicBezTo>
                  <a:cubicBezTo>
                    <a:pt x="8381" y="2864"/>
                    <a:pt x="8381" y="2884"/>
                    <a:pt x="8401" y="2904"/>
                  </a:cubicBezTo>
                  <a:cubicBezTo>
                    <a:pt x="8401" y="2884"/>
                    <a:pt x="8421" y="2844"/>
                    <a:pt x="8441" y="2824"/>
                  </a:cubicBezTo>
                  <a:cubicBezTo>
                    <a:pt x="8466" y="2804"/>
                    <a:pt x="8486" y="2804"/>
                    <a:pt x="8506" y="2804"/>
                  </a:cubicBezTo>
                  <a:lnTo>
                    <a:pt x="8547" y="2804"/>
                  </a:lnTo>
                  <a:cubicBezTo>
                    <a:pt x="8567" y="2824"/>
                    <a:pt x="8567" y="2844"/>
                    <a:pt x="8592" y="2884"/>
                  </a:cubicBezTo>
                  <a:cubicBezTo>
                    <a:pt x="8592" y="2904"/>
                    <a:pt x="8567" y="2929"/>
                    <a:pt x="8567" y="2949"/>
                  </a:cubicBezTo>
                  <a:cubicBezTo>
                    <a:pt x="8567" y="2929"/>
                    <a:pt x="8612" y="2929"/>
                    <a:pt x="8632" y="2929"/>
                  </a:cubicBezTo>
                  <a:lnTo>
                    <a:pt x="8652" y="2929"/>
                  </a:lnTo>
                  <a:cubicBezTo>
                    <a:pt x="8692" y="2929"/>
                    <a:pt x="8717" y="2969"/>
                    <a:pt x="8717" y="2989"/>
                  </a:cubicBezTo>
                  <a:cubicBezTo>
                    <a:pt x="8717" y="3029"/>
                    <a:pt x="8717" y="3055"/>
                    <a:pt x="8692" y="3095"/>
                  </a:cubicBezTo>
                  <a:cubicBezTo>
                    <a:pt x="8652" y="3200"/>
                    <a:pt x="8592" y="3305"/>
                    <a:pt x="8486" y="3365"/>
                  </a:cubicBezTo>
                  <a:cubicBezTo>
                    <a:pt x="8527" y="3681"/>
                    <a:pt x="8421" y="3992"/>
                    <a:pt x="8190" y="4183"/>
                  </a:cubicBezTo>
                  <a:cubicBezTo>
                    <a:pt x="8045" y="4308"/>
                    <a:pt x="7880" y="4389"/>
                    <a:pt x="7714" y="4409"/>
                  </a:cubicBezTo>
                  <a:cubicBezTo>
                    <a:pt x="7734" y="4434"/>
                    <a:pt x="7754" y="4434"/>
                    <a:pt x="7774" y="4454"/>
                  </a:cubicBezTo>
                  <a:cubicBezTo>
                    <a:pt x="8170" y="4639"/>
                    <a:pt x="8652" y="4659"/>
                    <a:pt x="9008" y="4935"/>
                  </a:cubicBezTo>
                  <a:cubicBezTo>
                    <a:pt x="9259" y="5121"/>
                    <a:pt x="9404" y="5392"/>
                    <a:pt x="9469" y="5687"/>
                  </a:cubicBezTo>
                  <a:cubicBezTo>
                    <a:pt x="9530" y="5938"/>
                    <a:pt x="9550" y="6269"/>
                    <a:pt x="9444" y="6520"/>
                  </a:cubicBezTo>
                  <a:cubicBezTo>
                    <a:pt x="9595" y="6711"/>
                    <a:pt x="9695" y="6916"/>
                    <a:pt x="9760" y="7147"/>
                  </a:cubicBezTo>
                  <a:cubicBezTo>
                    <a:pt x="9780" y="7252"/>
                    <a:pt x="9780" y="7378"/>
                    <a:pt x="9740" y="7503"/>
                  </a:cubicBezTo>
                  <a:cubicBezTo>
                    <a:pt x="9675" y="7668"/>
                    <a:pt x="9489" y="7754"/>
                    <a:pt x="9319" y="7839"/>
                  </a:cubicBezTo>
                  <a:cubicBezTo>
                    <a:pt x="8817" y="8110"/>
                    <a:pt x="8441" y="8571"/>
                    <a:pt x="8005" y="8947"/>
                  </a:cubicBezTo>
                  <a:cubicBezTo>
                    <a:pt x="7503" y="9364"/>
                    <a:pt x="6917" y="9654"/>
                    <a:pt x="6290" y="9845"/>
                  </a:cubicBezTo>
                  <a:cubicBezTo>
                    <a:pt x="6184" y="9865"/>
                    <a:pt x="6059" y="9905"/>
                    <a:pt x="5959" y="9925"/>
                  </a:cubicBezTo>
                  <a:cubicBezTo>
                    <a:pt x="5853" y="10031"/>
                    <a:pt x="5683" y="10156"/>
                    <a:pt x="5603" y="10241"/>
                  </a:cubicBezTo>
                  <a:cubicBezTo>
                    <a:pt x="5372" y="10472"/>
                    <a:pt x="5141" y="10678"/>
                    <a:pt x="4911" y="10908"/>
                  </a:cubicBezTo>
                  <a:cubicBezTo>
                    <a:pt x="4890" y="11159"/>
                    <a:pt x="4850" y="11430"/>
                    <a:pt x="4785" y="11681"/>
                  </a:cubicBezTo>
                  <a:cubicBezTo>
                    <a:pt x="4996" y="11304"/>
                    <a:pt x="5287" y="10973"/>
                    <a:pt x="5643" y="10723"/>
                  </a:cubicBezTo>
                  <a:lnTo>
                    <a:pt x="5643" y="10908"/>
                  </a:lnTo>
                  <a:cubicBezTo>
                    <a:pt x="5663" y="10828"/>
                    <a:pt x="5683" y="10743"/>
                    <a:pt x="5728" y="10637"/>
                  </a:cubicBezTo>
                  <a:cubicBezTo>
                    <a:pt x="5788" y="10597"/>
                    <a:pt x="5853" y="10552"/>
                    <a:pt x="5934" y="10512"/>
                  </a:cubicBezTo>
                  <a:cubicBezTo>
                    <a:pt x="6415" y="10201"/>
                    <a:pt x="6982" y="10031"/>
                    <a:pt x="7564" y="9925"/>
                  </a:cubicBezTo>
                  <a:cubicBezTo>
                    <a:pt x="7564" y="9925"/>
                    <a:pt x="7589" y="9925"/>
                    <a:pt x="7589" y="9905"/>
                  </a:cubicBezTo>
                  <a:cubicBezTo>
                    <a:pt x="7609" y="9905"/>
                    <a:pt x="7609" y="9905"/>
                    <a:pt x="7609" y="9925"/>
                  </a:cubicBezTo>
                  <a:cubicBezTo>
                    <a:pt x="7629" y="10116"/>
                    <a:pt x="7589" y="10347"/>
                    <a:pt x="7503" y="10577"/>
                  </a:cubicBezTo>
                  <a:lnTo>
                    <a:pt x="7167" y="10577"/>
                  </a:lnTo>
                  <a:cubicBezTo>
                    <a:pt x="7253" y="10637"/>
                    <a:pt x="7338" y="10703"/>
                    <a:pt x="7418" y="10743"/>
                  </a:cubicBezTo>
                  <a:cubicBezTo>
                    <a:pt x="7398" y="10803"/>
                    <a:pt x="7358" y="10848"/>
                    <a:pt x="7313" y="10908"/>
                  </a:cubicBezTo>
                  <a:cubicBezTo>
                    <a:pt x="7187" y="11079"/>
                    <a:pt x="7042" y="11244"/>
                    <a:pt x="6877" y="11390"/>
                  </a:cubicBezTo>
                  <a:cubicBezTo>
                    <a:pt x="6435" y="11706"/>
                    <a:pt x="5894" y="11871"/>
                    <a:pt x="5352" y="11871"/>
                  </a:cubicBezTo>
                  <a:cubicBezTo>
                    <a:pt x="5161" y="11871"/>
                    <a:pt x="4956" y="11851"/>
                    <a:pt x="4745" y="11806"/>
                  </a:cubicBezTo>
                  <a:cubicBezTo>
                    <a:pt x="4725" y="11871"/>
                    <a:pt x="4705" y="11931"/>
                    <a:pt x="4680" y="11997"/>
                  </a:cubicBezTo>
                  <a:cubicBezTo>
                    <a:pt x="4680" y="12017"/>
                    <a:pt x="4660" y="12017"/>
                    <a:pt x="4660" y="12017"/>
                  </a:cubicBezTo>
                  <a:cubicBezTo>
                    <a:pt x="4640" y="12017"/>
                    <a:pt x="4640" y="11997"/>
                    <a:pt x="4640" y="11997"/>
                  </a:cubicBezTo>
                  <a:cubicBezTo>
                    <a:pt x="4745" y="11640"/>
                    <a:pt x="4830" y="11264"/>
                    <a:pt x="4870" y="10908"/>
                  </a:cubicBezTo>
                  <a:cubicBezTo>
                    <a:pt x="4600" y="10552"/>
                    <a:pt x="4304" y="10221"/>
                    <a:pt x="3993" y="9925"/>
                  </a:cubicBezTo>
                  <a:cubicBezTo>
                    <a:pt x="3973" y="9905"/>
                    <a:pt x="3953" y="9885"/>
                    <a:pt x="3953" y="9885"/>
                  </a:cubicBezTo>
                  <a:cubicBezTo>
                    <a:pt x="3847" y="9865"/>
                    <a:pt x="3762" y="9825"/>
                    <a:pt x="3677" y="9800"/>
                  </a:cubicBezTo>
                  <a:cubicBezTo>
                    <a:pt x="3050" y="9634"/>
                    <a:pt x="2468" y="9323"/>
                    <a:pt x="1967" y="8902"/>
                  </a:cubicBezTo>
                  <a:cubicBezTo>
                    <a:pt x="1525" y="8526"/>
                    <a:pt x="1149" y="8090"/>
                    <a:pt x="648" y="7794"/>
                  </a:cubicBezTo>
                  <a:cubicBezTo>
                    <a:pt x="482" y="7714"/>
                    <a:pt x="292" y="7628"/>
                    <a:pt x="231" y="7463"/>
                  </a:cubicBezTo>
                  <a:cubicBezTo>
                    <a:pt x="166" y="7358"/>
                    <a:pt x="191" y="7232"/>
                    <a:pt x="211" y="7107"/>
                  </a:cubicBezTo>
                  <a:cubicBezTo>
                    <a:pt x="272" y="6836"/>
                    <a:pt x="417" y="6585"/>
                    <a:pt x="608" y="6375"/>
                  </a:cubicBezTo>
                  <a:cubicBezTo>
                    <a:pt x="542" y="6144"/>
                    <a:pt x="587" y="5873"/>
                    <a:pt x="628" y="5662"/>
                  </a:cubicBezTo>
                  <a:cubicBezTo>
                    <a:pt x="693" y="5372"/>
                    <a:pt x="838" y="5101"/>
                    <a:pt x="1089" y="4910"/>
                  </a:cubicBezTo>
                  <a:cubicBezTo>
                    <a:pt x="1445" y="4639"/>
                    <a:pt x="1922" y="4619"/>
                    <a:pt x="2323" y="4434"/>
                  </a:cubicBezTo>
                  <a:cubicBezTo>
                    <a:pt x="2403" y="4389"/>
                    <a:pt x="2488" y="4328"/>
                    <a:pt x="2594" y="4263"/>
                  </a:cubicBezTo>
                  <a:cubicBezTo>
                    <a:pt x="2654" y="3576"/>
                    <a:pt x="2844" y="2824"/>
                    <a:pt x="3261" y="2237"/>
                  </a:cubicBezTo>
                  <a:cubicBezTo>
                    <a:pt x="3366" y="2092"/>
                    <a:pt x="3491" y="1946"/>
                    <a:pt x="3637" y="1841"/>
                  </a:cubicBezTo>
                  <a:cubicBezTo>
                    <a:pt x="3702" y="1801"/>
                    <a:pt x="3742" y="1756"/>
                    <a:pt x="3802" y="1715"/>
                  </a:cubicBezTo>
                  <a:cubicBezTo>
                    <a:pt x="3637" y="1339"/>
                    <a:pt x="3366" y="1023"/>
                    <a:pt x="2990" y="838"/>
                  </a:cubicBezTo>
                  <a:cubicBezTo>
                    <a:pt x="2990" y="923"/>
                    <a:pt x="2925" y="1003"/>
                    <a:pt x="2824" y="1023"/>
                  </a:cubicBezTo>
                  <a:lnTo>
                    <a:pt x="2779" y="1023"/>
                  </a:lnTo>
                  <a:cubicBezTo>
                    <a:pt x="2674" y="1023"/>
                    <a:pt x="2594" y="963"/>
                    <a:pt x="2573" y="858"/>
                  </a:cubicBezTo>
                  <a:cubicBezTo>
                    <a:pt x="2528" y="732"/>
                    <a:pt x="2614" y="627"/>
                    <a:pt x="2739" y="607"/>
                  </a:cubicBezTo>
                  <a:cubicBezTo>
                    <a:pt x="2759" y="587"/>
                    <a:pt x="2759" y="587"/>
                    <a:pt x="2779" y="587"/>
                  </a:cubicBezTo>
                  <a:cubicBezTo>
                    <a:pt x="2884" y="587"/>
                    <a:pt x="2970" y="672"/>
                    <a:pt x="2990" y="773"/>
                  </a:cubicBezTo>
                  <a:cubicBezTo>
                    <a:pt x="3366" y="983"/>
                    <a:pt x="3677" y="1299"/>
                    <a:pt x="3847" y="1695"/>
                  </a:cubicBezTo>
                  <a:cubicBezTo>
                    <a:pt x="4178" y="1485"/>
                    <a:pt x="4554" y="1400"/>
                    <a:pt x="4931" y="1400"/>
                  </a:cubicBezTo>
                  <a:cubicBezTo>
                    <a:pt x="5121" y="1400"/>
                    <a:pt x="5287" y="1425"/>
                    <a:pt x="5477" y="1465"/>
                  </a:cubicBezTo>
                  <a:cubicBezTo>
                    <a:pt x="5583" y="1023"/>
                    <a:pt x="5853" y="647"/>
                    <a:pt x="6209" y="396"/>
                  </a:cubicBezTo>
                  <a:lnTo>
                    <a:pt x="6209" y="376"/>
                  </a:lnTo>
                  <a:cubicBezTo>
                    <a:pt x="6209" y="251"/>
                    <a:pt x="6310" y="171"/>
                    <a:pt x="6415" y="171"/>
                  </a:cubicBezTo>
                  <a:close/>
                  <a:moveTo>
                    <a:pt x="6415" y="0"/>
                  </a:moveTo>
                  <a:cubicBezTo>
                    <a:pt x="6250" y="0"/>
                    <a:pt x="6084" y="126"/>
                    <a:pt x="6039" y="296"/>
                  </a:cubicBezTo>
                  <a:cubicBezTo>
                    <a:pt x="5728" y="547"/>
                    <a:pt x="5477" y="878"/>
                    <a:pt x="5352" y="1254"/>
                  </a:cubicBezTo>
                  <a:cubicBezTo>
                    <a:pt x="5227" y="1234"/>
                    <a:pt x="5081" y="1234"/>
                    <a:pt x="4931" y="1234"/>
                  </a:cubicBezTo>
                  <a:cubicBezTo>
                    <a:pt x="4580" y="1234"/>
                    <a:pt x="4244" y="1319"/>
                    <a:pt x="3928" y="1465"/>
                  </a:cubicBezTo>
                  <a:cubicBezTo>
                    <a:pt x="3742" y="1129"/>
                    <a:pt x="3471" y="858"/>
                    <a:pt x="3135" y="672"/>
                  </a:cubicBezTo>
                  <a:cubicBezTo>
                    <a:pt x="3075" y="522"/>
                    <a:pt x="2950" y="422"/>
                    <a:pt x="2779" y="422"/>
                  </a:cubicBezTo>
                  <a:cubicBezTo>
                    <a:pt x="2759" y="422"/>
                    <a:pt x="2719" y="422"/>
                    <a:pt x="2699" y="442"/>
                  </a:cubicBezTo>
                  <a:cubicBezTo>
                    <a:pt x="2488" y="482"/>
                    <a:pt x="2363" y="672"/>
                    <a:pt x="2403" y="898"/>
                  </a:cubicBezTo>
                  <a:cubicBezTo>
                    <a:pt x="2423" y="1069"/>
                    <a:pt x="2594" y="1194"/>
                    <a:pt x="2779" y="1194"/>
                  </a:cubicBezTo>
                  <a:lnTo>
                    <a:pt x="2864" y="1194"/>
                  </a:lnTo>
                  <a:cubicBezTo>
                    <a:pt x="2950" y="1174"/>
                    <a:pt x="3010" y="1129"/>
                    <a:pt x="3075" y="1069"/>
                  </a:cubicBezTo>
                  <a:cubicBezTo>
                    <a:pt x="3281" y="1234"/>
                    <a:pt x="3471" y="1425"/>
                    <a:pt x="3597" y="1675"/>
                  </a:cubicBezTo>
                  <a:cubicBezTo>
                    <a:pt x="3577" y="1675"/>
                    <a:pt x="3551" y="1695"/>
                    <a:pt x="3531" y="1715"/>
                  </a:cubicBezTo>
                  <a:cubicBezTo>
                    <a:pt x="3386" y="1841"/>
                    <a:pt x="3241" y="1986"/>
                    <a:pt x="3115" y="2132"/>
                  </a:cubicBezTo>
                  <a:cubicBezTo>
                    <a:pt x="2759" y="2633"/>
                    <a:pt x="2528" y="3305"/>
                    <a:pt x="2423" y="4183"/>
                  </a:cubicBezTo>
                  <a:cubicBezTo>
                    <a:pt x="2363" y="4223"/>
                    <a:pt x="2298" y="4243"/>
                    <a:pt x="2258" y="4263"/>
                  </a:cubicBezTo>
                  <a:cubicBezTo>
                    <a:pt x="2092" y="4348"/>
                    <a:pt x="1922" y="4389"/>
                    <a:pt x="1756" y="4454"/>
                  </a:cubicBezTo>
                  <a:cubicBezTo>
                    <a:pt x="1485" y="4514"/>
                    <a:pt x="1214" y="4599"/>
                    <a:pt x="984" y="4785"/>
                  </a:cubicBezTo>
                  <a:cubicBezTo>
                    <a:pt x="713" y="4975"/>
                    <a:pt x="542" y="5266"/>
                    <a:pt x="462" y="5622"/>
                  </a:cubicBezTo>
                  <a:cubicBezTo>
                    <a:pt x="442" y="5748"/>
                    <a:pt x="377" y="6039"/>
                    <a:pt x="442" y="6334"/>
                  </a:cubicBezTo>
                  <a:cubicBezTo>
                    <a:pt x="251" y="6565"/>
                    <a:pt x="106" y="6816"/>
                    <a:pt x="66" y="7087"/>
                  </a:cubicBezTo>
                  <a:cubicBezTo>
                    <a:pt x="21" y="7192"/>
                    <a:pt x="1" y="7378"/>
                    <a:pt x="66" y="7543"/>
                  </a:cubicBezTo>
                  <a:cubicBezTo>
                    <a:pt x="146" y="7734"/>
                    <a:pt x="357" y="7839"/>
                    <a:pt x="502" y="7919"/>
                  </a:cubicBezTo>
                  <a:cubicBezTo>
                    <a:pt x="522" y="7944"/>
                    <a:pt x="542" y="7944"/>
                    <a:pt x="567" y="7944"/>
                  </a:cubicBezTo>
                  <a:cubicBezTo>
                    <a:pt x="878" y="8130"/>
                    <a:pt x="1149" y="8381"/>
                    <a:pt x="1445" y="8651"/>
                  </a:cubicBezTo>
                  <a:cubicBezTo>
                    <a:pt x="1570" y="8777"/>
                    <a:pt x="1716" y="8902"/>
                    <a:pt x="1861" y="9028"/>
                  </a:cubicBezTo>
                  <a:cubicBezTo>
                    <a:pt x="2383" y="9469"/>
                    <a:pt x="2990" y="9780"/>
                    <a:pt x="3637" y="9970"/>
                  </a:cubicBezTo>
                  <a:cubicBezTo>
                    <a:pt x="3722" y="9990"/>
                    <a:pt x="3782" y="10011"/>
                    <a:pt x="3847" y="10031"/>
                  </a:cubicBezTo>
                  <a:lnTo>
                    <a:pt x="3867" y="10031"/>
                  </a:lnTo>
                  <a:cubicBezTo>
                    <a:pt x="4158" y="10327"/>
                    <a:pt x="4454" y="10617"/>
                    <a:pt x="4705" y="10953"/>
                  </a:cubicBezTo>
                  <a:cubicBezTo>
                    <a:pt x="4660" y="11284"/>
                    <a:pt x="4580" y="11620"/>
                    <a:pt x="4474" y="11931"/>
                  </a:cubicBezTo>
                  <a:cubicBezTo>
                    <a:pt x="4454" y="12037"/>
                    <a:pt x="4494" y="12142"/>
                    <a:pt x="4600" y="12182"/>
                  </a:cubicBezTo>
                  <a:lnTo>
                    <a:pt x="4660" y="12182"/>
                  </a:lnTo>
                  <a:cubicBezTo>
                    <a:pt x="4745" y="12182"/>
                    <a:pt x="4805" y="12142"/>
                    <a:pt x="4850" y="12057"/>
                  </a:cubicBezTo>
                  <a:cubicBezTo>
                    <a:pt x="4850" y="12037"/>
                    <a:pt x="4850" y="12017"/>
                    <a:pt x="4870" y="11997"/>
                  </a:cubicBezTo>
                  <a:cubicBezTo>
                    <a:pt x="5036" y="12017"/>
                    <a:pt x="5181" y="12037"/>
                    <a:pt x="5352" y="12037"/>
                  </a:cubicBezTo>
                  <a:cubicBezTo>
                    <a:pt x="5959" y="12037"/>
                    <a:pt x="6520" y="11851"/>
                    <a:pt x="6962" y="11515"/>
                  </a:cubicBezTo>
                  <a:cubicBezTo>
                    <a:pt x="7147" y="11390"/>
                    <a:pt x="7313" y="11204"/>
                    <a:pt x="7463" y="10994"/>
                  </a:cubicBezTo>
                  <a:cubicBezTo>
                    <a:pt x="7503" y="10953"/>
                    <a:pt x="7544" y="10888"/>
                    <a:pt x="7564" y="10828"/>
                  </a:cubicBezTo>
                  <a:lnTo>
                    <a:pt x="7649" y="10658"/>
                  </a:lnTo>
                  <a:lnTo>
                    <a:pt x="7649" y="10637"/>
                  </a:lnTo>
                  <a:cubicBezTo>
                    <a:pt x="7754" y="10407"/>
                    <a:pt x="7794" y="10176"/>
                    <a:pt x="7774" y="9950"/>
                  </a:cubicBezTo>
                  <a:cubicBezTo>
                    <a:pt x="7774" y="9905"/>
                    <a:pt x="7774" y="9865"/>
                    <a:pt x="7754" y="9825"/>
                  </a:cubicBezTo>
                  <a:cubicBezTo>
                    <a:pt x="7714" y="9780"/>
                    <a:pt x="7649" y="9740"/>
                    <a:pt x="7589" y="9740"/>
                  </a:cubicBezTo>
                  <a:cubicBezTo>
                    <a:pt x="7564" y="9740"/>
                    <a:pt x="7523" y="9760"/>
                    <a:pt x="7503" y="9780"/>
                  </a:cubicBezTo>
                  <a:cubicBezTo>
                    <a:pt x="6877" y="9865"/>
                    <a:pt x="6335" y="10076"/>
                    <a:pt x="5833" y="10367"/>
                  </a:cubicBezTo>
                  <a:lnTo>
                    <a:pt x="5833" y="10347"/>
                  </a:lnTo>
                  <a:lnTo>
                    <a:pt x="5603" y="10532"/>
                  </a:lnTo>
                  <a:lnTo>
                    <a:pt x="5583" y="10532"/>
                  </a:lnTo>
                  <a:lnTo>
                    <a:pt x="5537" y="10577"/>
                  </a:lnTo>
                  <a:cubicBezTo>
                    <a:pt x="5372" y="10703"/>
                    <a:pt x="5227" y="10848"/>
                    <a:pt x="5081" y="10994"/>
                  </a:cubicBezTo>
                  <a:cubicBezTo>
                    <a:pt x="5287" y="10783"/>
                    <a:pt x="5497" y="10577"/>
                    <a:pt x="5708" y="10367"/>
                  </a:cubicBezTo>
                  <a:cubicBezTo>
                    <a:pt x="5748" y="10327"/>
                    <a:pt x="5788" y="10281"/>
                    <a:pt x="5853" y="10241"/>
                  </a:cubicBezTo>
                  <a:cubicBezTo>
                    <a:pt x="5914" y="10201"/>
                    <a:pt x="5979" y="10136"/>
                    <a:pt x="6039" y="10076"/>
                  </a:cubicBezTo>
                  <a:cubicBezTo>
                    <a:pt x="6124" y="10051"/>
                    <a:pt x="6230" y="10031"/>
                    <a:pt x="6335" y="9990"/>
                  </a:cubicBezTo>
                  <a:cubicBezTo>
                    <a:pt x="6982" y="9825"/>
                    <a:pt x="7589" y="9489"/>
                    <a:pt x="8110" y="9073"/>
                  </a:cubicBezTo>
                  <a:cubicBezTo>
                    <a:pt x="8256" y="8947"/>
                    <a:pt x="8401" y="8797"/>
                    <a:pt x="8527" y="8672"/>
                  </a:cubicBezTo>
                  <a:cubicBezTo>
                    <a:pt x="8817" y="8401"/>
                    <a:pt x="9093" y="8150"/>
                    <a:pt x="9404" y="7984"/>
                  </a:cubicBezTo>
                  <a:cubicBezTo>
                    <a:pt x="9424" y="7964"/>
                    <a:pt x="9444" y="7964"/>
                    <a:pt x="9469" y="7944"/>
                  </a:cubicBezTo>
                  <a:cubicBezTo>
                    <a:pt x="9615" y="7879"/>
                    <a:pt x="9800" y="7774"/>
                    <a:pt x="9906" y="7568"/>
                  </a:cubicBezTo>
                  <a:cubicBezTo>
                    <a:pt x="9971" y="7398"/>
                    <a:pt x="9946" y="7232"/>
                    <a:pt x="9906" y="7107"/>
                  </a:cubicBezTo>
                  <a:cubicBezTo>
                    <a:pt x="9866" y="6896"/>
                    <a:pt x="9760" y="6691"/>
                    <a:pt x="9635" y="6500"/>
                  </a:cubicBezTo>
                  <a:cubicBezTo>
                    <a:pt x="9740" y="6164"/>
                    <a:pt x="9675" y="5813"/>
                    <a:pt x="9635" y="5642"/>
                  </a:cubicBezTo>
                  <a:cubicBezTo>
                    <a:pt x="9550" y="5286"/>
                    <a:pt x="9384" y="4995"/>
                    <a:pt x="9113" y="4810"/>
                  </a:cubicBezTo>
                  <a:cubicBezTo>
                    <a:pt x="8883" y="4619"/>
                    <a:pt x="8612" y="4534"/>
                    <a:pt x="8341" y="4474"/>
                  </a:cubicBezTo>
                  <a:cubicBezTo>
                    <a:pt x="8276" y="4454"/>
                    <a:pt x="8216" y="4434"/>
                    <a:pt x="8170" y="4409"/>
                  </a:cubicBezTo>
                  <a:cubicBezTo>
                    <a:pt x="8216" y="4389"/>
                    <a:pt x="8256" y="4348"/>
                    <a:pt x="8296" y="4308"/>
                  </a:cubicBezTo>
                  <a:cubicBezTo>
                    <a:pt x="8547" y="4098"/>
                    <a:pt x="8672" y="3762"/>
                    <a:pt x="8652" y="3451"/>
                  </a:cubicBezTo>
                  <a:cubicBezTo>
                    <a:pt x="8757" y="3365"/>
                    <a:pt x="8817" y="3260"/>
                    <a:pt x="8863" y="3155"/>
                  </a:cubicBezTo>
                  <a:cubicBezTo>
                    <a:pt x="8863" y="3095"/>
                    <a:pt x="8883" y="3055"/>
                    <a:pt x="8883" y="2969"/>
                  </a:cubicBezTo>
                  <a:cubicBezTo>
                    <a:pt x="8863" y="2884"/>
                    <a:pt x="8797" y="2804"/>
                    <a:pt x="8717" y="2759"/>
                  </a:cubicBezTo>
                  <a:cubicBezTo>
                    <a:pt x="8692" y="2718"/>
                    <a:pt x="8672" y="2698"/>
                    <a:pt x="8632" y="2653"/>
                  </a:cubicBezTo>
                  <a:cubicBezTo>
                    <a:pt x="8592" y="2633"/>
                    <a:pt x="8547" y="2633"/>
                    <a:pt x="8506" y="2633"/>
                  </a:cubicBezTo>
                  <a:cubicBezTo>
                    <a:pt x="8466" y="2633"/>
                    <a:pt x="8421" y="2633"/>
                    <a:pt x="8401" y="2653"/>
                  </a:cubicBezTo>
                  <a:cubicBezTo>
                    <a:pt x="8361" y="2653"/>
                    <a:pt x="8341" y="2633"/>
                    <a:pt x="8296" y="2633"/>
                  </a:cubicBezTo>
                  <a:cubicBezTo>
                    <a:pt x="8190" y="2633"/>
                    <a:pt x="8110" y="2718"/>
                    <a:pt x="8065" y="2844"/>
                  </a:cubicBezTo>
                  <a:lnTo>
                    <a:pt x="8065" y="2884"/>
                  </a:lnTo>
                  <a:cubicBezTo>
                    <a:pt x="7985" y="2904"/>
                    <a:pt x="7920" y="2969"/>
                    <a:pt x="7900" y="3055"/>
                  </a:cubicBezTo>
                  <a:cubicBezTo>
                    <a:pt x="7900" y="3115"/>
                    <a:pt x="7900" y="3200"/>
                    <a:pt x="8005" y="3305"/>
                  </a:cubicBezTo>
                  <a:cubicBezTo>
                    <a:pt x="8090" y="3365"/>
                    <a:pt x="8170" y="3431"/>
                    <a:pt x="8276" y="3491"/>
                  </a:cubicBezTo>
                  <a:cubicBezTo>
                    <a:pt x="8276" y="3681"/>
                    <a:pt x="8190" y="3887"/>
                    <a:pt x="8045" y="4032"/>
                  </a:cubicBezTo>
                  <a:cubicBezTo>
                    <a:pt x="7940" y="4118"/>
                    <a:pt x="7814" y="4183"/>
                    <a:pt x="7669" y="4203"/>
                  </a:cubicBezTo>
                  <a:cubicBezTo>
                    <a:pt x="7629" y="4183"/>
                    <a:pt x="7589" y="4138"/>
                    <a:pt x="7544" y="4118"/>
                  </a:cubicBezTo>
                  <a:cubicBezTo>
                    <a:pt x="7544" y="4078"/>
                    <a:pt x="7544" y="4012"/>
                    <a:pt x="7523" y="3972"/>
                  </a:cubicBezTo>
                  <a:cubicBezTo>
                    <a:pt x="7523" y="3907"/>
                    <a:pt x="7523" y="3867"/>
                    <a:pt x="7503" y="3827"/>
                  </a:cubicBezTo>
                  <a:lnTo>
                    <a:pt x="7503" y="3807"/>
                  </a:lnTo>
                  <a:cubicBezTo>
                    <a:pt x="7358" y="3075"/>
                    <a:pt x="7062" y="2428"/>
                    <a:pt x="6666" y="1986"/>
                  </a:cubicBezTo>
                  <a:cubicBezTo>
                    <a:pt x="6415" y="1715"/>
                    <a:pt x="6084" y="1485"/>
                    <a:pt x="5728" y="1359"/>
                  </a:cubicBezTo>
                  <a:cubicBezTo>
                    <a:pt x="5808" y="1109"/>
                    <a:pt x="5979" y="878"/>
                    <a:pt x="6164" y="692"/>
                  </a:cubicBezTo>
                  <a:cubicBezTo>
                    <a:pt x="6230" y="732"/>
                    <a:pt x="6310" y="773"/>
                    <a:pt x="6395" y="773"/>
                  </a:cubicBezTo>
                  <a:lnTo>
                    <a:pt x="6415" y="773"/>
                  </a:lnTo>
                  <a:cubicBezTo>
                    <a:pt x="6626" y="773"/>
                    <a:pt x="6791" y="627"/>
                    <a:pt x="6811" y="422"/>
                  </a:cubicBezTo>
                  <a:cubicBezTo>
                    <a:pt x="6811" y="316"/>
                    <a:pt x="6791" y="211"/>
                    <a:pt x="6711" y="126"/>
                  </a:cubicBezTo>
                  <a:cubicBezTo>
                    <a:pt x="6646" y="65"/>
                    <a:pt x="6540" y="0"/>
                    <a:pt x="643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048" name="Google Shape;4048;p55"/>
          <p:cNvGrpSpPr/>
          <p:nvPr/>
        </p:nvGrpSpPr>
        <p:grpSpPr>
          <a:xfrm rot="-7200035">
            <a:off x="4148376" y="425864"/>
            <a:ext cx="690118" cy="831514"/>
            <a:chOff x="7486781" y="3483464"/>
            <a:chExt cx="160712" cy="193640"/>
          </a:xfrm>
        </p:grpSpPr>
        <p:sp>
          <p:nvSpPr>
            <p:cNvPr id="4049" name="Google Shape;4049;p55"/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0" name="Google Shape;4050;p55"/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1" name="Google Shape;4051;p55"/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2" name="Google Shape;4052;p55"/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3" name="Google Shape;4053;p55"/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4" name="Google Shape;4054;p55"/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5" name="Google Shape;4055;p55"/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6" name="Google Shape;4056;p55"/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6" name="Hộp Văn bản 355">
            <a:extLst>
              <a:ext uri="{FF2B5EF4-FFF2-40B4-BE49-F238E27FC236}">
                <a16:creationId xmlns:a16="http://schemas.microsoft.com/office/drawing/2014/main" id="{7CF7673E-C309-6C8B-9E9B-9F1F9B02A155}"/>
              </a:ext>
            </a:extLst>
          </p:cNvPr>
          <p:cNvSpPr txBox="1"/>
          <p:nvPr/>
        </p:nvSpPr>
        <p:spPr>
          <a:xfrm>
            <a:off x="535286" y="1206979"/>
            <a:ext cx="7901127" cy="2150719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CẢM ƠN CÁC EM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600" b="1" kern="12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ĐÃ LẮNG NGHE BÀI</a:t>
            </a:r>
            <a:r>
              <a:rPr lang="vi-VN" sz="3600" b="1" kern="12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n-US" sz="3600" b="1" kern="12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GIẢ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2"/>
          <p:cNvGrpSpPr/>
          <p:nvPr/>
        </p:nvGrpSpPr>
        <p:grpSpPr>
          <a:xfrm>
            <a:off x="269961" y="144326"/>
            <a:ext cx="804499" cy="940155"/>
            <a:chOff x="4616629" y="1685378"/>
            <a:chExt cx="224714" cy="262606"/>
          </a:xfrm>
        </p:grpSpPr>
        <p:sp>
          <p:nvSpPr>
            <p:cNvPr id="1148" name="Google Shape;1148;p42"/>
            <p:cNvSpPr/>
            <p:nvPr/>
          </p:nvSpPr>
          <p:spPr>
            <a:xfrm>
              <a:off x="4616629" y="1685378"/>
              <a:ext cx="224714" cy="262606"/>
            </a:xfrm>
            <a:custGeom>
              <a:avLst/>
              <a:gdLst/>
              <a:ahLst/>
              <a:cxnLst/>
              <a:rect l="l" t="t" r="r" b="b"/>
              <a:pathLst>
                <a:path w="7840" h="9162" extrusionOk="0">
                  <a:moveTo>
                    <a:pt x="357" y="6363"/>
                  </a:moveTo>
                  <a:lnTo>
                    <a:pt x="377" y="6383"/>
                  </a:lnTo>
                  <a:cubicBezTo>
                    <a:pt x="357" y="6383"/>
                    <a:pt x="357" y="6383"/>
                    <a:pt x="357" y="6403"/>
                  </a:cubicBezTo>
                  <a:lnTo>
                    <a:pt x="337" y="6403"/>
                  </a:lnTo>
                  <a:cubicBezTo>
                    <a:pt x="357" y="6383"/>
                    <a:pt x="357" y="6383"/>
                    <a:pt x="357" y="6363"/>
                  </a:cubicBezTo>
                  <a:close/>
                  <a:moveTo>
                    <a:pt x="5725" y="0"/>
                  </a:moveTo>
                  <a:cubicBezTo>
                    <a:pt x="5657" y="0"/>
                    <a:pt x="5592" y="14"/>
                    <a:pt x="5518" y="29"/>
                  </a:cubicBezTo>
                  <a:lnTo>
                    <a:pt x="5187" y="259"/>
                  </a:lnTo>
                  <a:cubicBezTo>
                    <a:pt x="5142" y="299"/>
                    <a:pt x="5121" y="345"/>
                    <a:pt x="5101" y="405"/>
                  </a:cubicBezTo>
                  <a:cubicBezTo>
                    <a:pt x="4811" y="615"/>
                    <a:pt x="4580" y="906"/>
                    <a:pt x="4414" y="1197"/>
                  </a:cubicBezTo>
                  <a:cubicBezTo>
                    <a:pt x="4318" y="1187"/>
                    <a:pt x="4220" y="1182"/>
                    <a:pt x="4122" y="1182"/>
                  </a:cubicBezTo>
                  <a:cubicBezTo>
                    <a:pt x="3836" y="1182"/>
                    <a:pt x="3547" y="1224"/>
                    <a:pt x="3286" y="1302"/>
                  </a:cubicBezTo>
                  <a:cubicBezTo>
                    <a:pt x="3115" y="1052"/>
                    <a:pt x="2885" y="821"/>
                    <a:pt x="2634" y="635"/>
                  </a:cubicBezTo>
                  <a:cubicBezTo>
                    <a:pt x="2488" y="425"/>
                    <a:pt x="2258" y="279"/>
                    <a:pt x="1987" y="279"/>
                  </a:cubicBezTo>
                  <a:lnTo>
                    <a:pt x="1882" y="279"/>
                  </a:lnTo>
                  <a:cubicBezTo>
                    <a:pt x="1696" y="319"/>
                    <a:pt x="1531" y="425"/>
                    <a:pt x="1405" y="570"/>
                  </a:cubicBezTo>
                  <a:cubicBezTo>
                    <a:pt x="1300" y="741"/>
                    <a:pt x="1255" y="926"/>
                    <a:pt x="1280" y="1117"/>
                  </a:cubicBezTo>
                  <a:cubicBezTo>
                    <a:pt x="1340" y="1473"/>
                    <a:pt x="1631" y="1744"/>
                    <a:pt x="1987" y="1744"/>
                  </a:cubicBezTo>
                  <a:cubicBezTo>
                    <a:pt x="2032" y="1744"/>
                    <a:pt x="2072" y="1724"/>
                    <a:pt x="2112" y="1724"/>
                  </a:cubicBezTo>
                  <a:cubicBezTo>
                    <a:pt x="2157" y="1724"/>
                    <a:pt x="2198" y="1699"/>
                    <a:pt x="2238" y="1679"/>
                  </a:cubicBezTo>
                  <a:cubicBezTo>
                    <a:pt x="2283" y="1744"/>
                    <a:pt x="2323" y="1784"/>
                    <a:pt x="2363" y="1824"/>
                  </a:cubicBezTo>
                  <a:cubicBezTo>
                    <a:pt x="2238" y="1929"/>
                    <a:pt x="2132" y="2055"/>
                    <a:pt x="2032" y="2180"/>
                  </a:cubicBezTo>
                  <a:cubicBezTo>
                    <a:pt x="1591" y="2727"/>
                    <a:pt x="1300" y="3479"/>
                    <a:pt x="1154" y="4437"/>
                  </a:cubicBezTo>
                  <a:cubicBezTo>
                    <a:pt x="1004" y="4668"/>
                    <a:pt x="879" y="4918"/>
                    <a:pt x="753" y="5169"/>
                  </a:cubicBezTo>
                  <a:cubicBezTo>
                    <a:pt x="653" y="5380"/>
                    <a:pt x="548" y="5585"/>
                    <a:pt x="462" y="5776"/>
                  </a:cubicBezTo>
                  <a:cubicBezTo>
                    <a:pt x="357" y="5861"/>
                    <a:pt x="252" y="5941"/>
                    <a:pt x="171" y="6047"/>
                  </a:cubicBezTo>
                  <a:cubicBezTo>
                    <a:pt x="126" y="6112"/>
                    <a:pt x="66" y="6192"/>
                    <a:pt x="26" y="6338"/>
                  </a:cubicBezTo>
                  <a:cubicBezTo>
                    <a:pt x="1" y="6528"/>
                    <a:pt x="46" y="6694"/>
                    <a:pt x="151" y="6819"/>
                  </a:cubicBezTo>
                  <a:cubicBezTo>
                    <a:pt x="171" y="6884"/>
                    <a:pt x="212" y="6944"/>
                    <a:pt x="252" y="7010"/>
                  </a:cubicBezTo>
                  <a:cubicBezTo>
                    <a:pt x="317" y="7070"/>
                    <a:pt x="357" y="7115"/>
                    <a:pt x="422" y="7135"/>
                  </a:cubicBezTo>
                  <a:cubicBezTo>
                    <a:pt x="442" y="7195"/>
                    <a:pt x="442" y="7240"/>
                    <a:pt x="462" y="7301"/>
                  </a:cubicBezTo>
                  <a:cubicBezTo>
                    <a:pt x="528" y="7511"/>
                    <a:pt x="628" y="7697"/>
                    <a:pt x="753" y="7887"/>
                  </a:cubicBezTo>
                  <a:cubicBezTo>
                    <a:pt x="778" y="7887"/>
                    <a:pt x="778" y="7907"/>
                    <a:pt x="798" y="7927"/>
                  </a:cubicBezTo>
                  <a:cubicBezTo>
                    <a:pt x="924" y="8073"/>
                    <a:pt x="1049" y="8178"/>
                    <a:pt x="1195" y="8284"/>
                  </a:cubicBezTo>
                  <a:cubicBezTo>
                    <a:pt x="1215" y="8284"/>
                    <a:pt x="1235" y="8304"/>
                    <a:pt x="1255" y="8304"/>
                  </a:cubicBezTo>
                  <a:cubicBezTo>
                    <a:pt x="1340" y="8369"/>
                    <a:pt x="1445" y="8409"/>
                    <a:pt x="1531" y="8429"/>
                  </a:cubicBezTo>
                  <a:lnTo>
                    <a:pt x="1531" y="8620"/>
                  </a:lnTo>
                  <a:cubicBezTo>
                    <a:pt x="1531" y="8700"/>
                    <a:pt x="1611" y="9096"/>
                    <a:pt x="2132" y="9096"/>
                  </a:cubicBezTo>
                  <a:cubicBezTo>
                    <a:pt x="2343" y="9096"/>
                    <a:pt x="2659" y="9036"/>
                    <a:pt x="2759" y="9036"/>
                  </a:cubicBezTo>
                  <a:cubicBezTo>
                    <a:pt x="3095" y="8971"/>
                    <a:pt x="3386" y="8930"/>
                    <a:pt x="3492" y="8620"/>
                  </a:cubicBezTo>
                  <a:cubicBezTo>
                    <a:pt x="3537" y="8534"/>
                    <a:pt x="3537" y="8449"/>
                    <a:pt x="3537" y="8304"/>
                  </a:cubicBezTo>
                  <a:lnTo>
                    <a:pt x="3557" y="8218"/>
                  </a:lnTo>
                  <a:cubicBezTo>
                    <a:pt x="3577" y="8218"/>
                    <a:pt x="3617" y="8218"/>
                    <a:pt x="3637" y="8243"/>
                  </a:cubicBezTo>
                  <a:lnTo>
                    <a:pt x="4138" y="9161"/>
                  </a:lnTo>
                  <a:lnTo>
                    <a:pt x="4600" y="8429"/>
                  </a:lnTo>
                  <a:cubicBezTo>
                    <a:pt x="4620" y="8409"/>
                    <a:pt x="4640" y="8389"/>
                    <a:pt x="4640" y="8369"/>
                  </a:cubicBezTo>
                  <a:cubicBezTo>
                    <a:pt x="4640" y="8429"/>
                    <a:pt x="4665" y="8494"/>
                    <a:pt x="4685" y="8554"/>
                  </a:cubicBezTo>
                  <a:cubicBezTo>
                    <a:pt x="4765" y="8845"/>
                    <a:pt x="5016" y="8910"/>
                    <a:pt x="5437" y="9016"/>
                  </a:cubicBezTo>
                  <a:cubicBezTo>
                    <a:pt x="5563" y="9036"/>
                    <a:pt x="5874" y="9096"/>
                    <a:pt x="6084" y="9096"/>
                  </a:cubicBezTo>
                  <a:cubicBezTo>
                    <a:pt x="6440" y="9096"/>
                    <a:pt x="6606" y="8870"/>
                    <a:pt x="6626" y="8680"/>
                  </a:cubicBezTo>
                  <a:cubicBezTo>
                    <a:pt x="6646" y="8554"/>
                    <a:pt x="6646" y="8449"/>
                    <a:pt x="6606" y="8369"/>
                  </a:cubicBezTo>
                  <a:cubicBezTo>
                    <a:pt x="6626" y="8344"/>
                    <a:pt x="6671" y="8344"/>
                    <a:pt x="6691" y="8324"/>
                  </a:cubicBezTo>
                  <a:cubicBezTo>
                    <a:pt x="6817" y="8284"/>
                    <a:pt x="6922" y="8218"/>
                    <a:pt x="7022" y="8158"/>
                  </a:cubicBezTo>
                  <a:cubicBezTo>
                    <a:pt x="7047" y="8158"/>
                    <a:pt x="7067" y="8138"/>
                    <a:pt x="7087" y="8118"/>
                  </a:cubicBezTo>
                  <a:cubicBezTo>
                    <a:pt x="7213" y="8033"/>
                    <a:pt x="7358" y="7907"/>
                    <a:pt x="7464" y="7762"/>
                  </a:cubicBezTo>
                  <a:cubicBezTo>
                    <a:pt x="7464" y="7742"/>
                    <a:pt x="7484" y="7717"/>
                    <a:pt x="7504" y="7697"/>
                  </a:cubicBezTo>
                  <a:cubicBezTo>
                    <a:pt x="7629" y="7531"/>
                    <a:pt x="7714" y="7321"/>
                    <a:pt x="7754" y="7115"/>
                  </a:cubicBezTo>
                  <a:cubicBezTo>
                    <a:pt x="7775" y="6965"/>
                    <a:pt x="7800" y="6819"/>
                    <a:pt x="7800" y="6654"/>
                  </a:cubicBezTo>
                  <a:cubicBezTo>
                    <a:pt x="7820" y="6588"/>
                    <a:pt x="7840" y="6508"/>
                    <a:pt x="7840" y="6443"/>
                  </a:cubicBezTo>
                  <a:cubicBezTo>
                    <a:pt x="7840" y="6298"/>
                    <a:pt x="7775" y="6192"/>
                    <a:pt x="7754" y="6112"/>
                  </a:cubicBezTo>
                  <a:cubicBezTo>
                    <a:pt x="7734" y="6087"/>
                    <a:pt x="7714" y="6067"/>
                    <a:pt x="7714" y="6027"/>
                  </a:cubicBezTo>
                  <a:cubicBezTo>
                    <a:pt x="7649" y="5796"/>
                    <a:pt x="7589" y="5545"/>
                    <a:pt x="7484" y="5315"/>
                  </a:cubicBezTo>
                  <a:cubicBezTo>
                    <a:pt x="7484" y="5294"/>
                    <a:pt x="7464" y="5274"/>
                    <a:pt x="7443" y="5254"/>
                  </a:cubicBezTo>
                  <a:cubicBezTo>
                    <a:pt x="7338" y="5004"/>
                    <a:pt x="7213" y="4773"/>
                    <a:pt x="7067" y="4542"/>
                  </a:cubicBezTo>
                  <a:cubicBezTo>
                    <a:pt x="7067" y="4502"/>
                    <a:pt x="7067" y="4437"/>
                    <a:pt x="7047" y="4417"/>
                  </a:cubicBezTo>
                  <a:cubicBezTo>
                    <a:pt x="7047" y="4357"/>
                    <a:pt x="7047" y="4291"/>
                    <a:pt x="7022" y="4251"/>
                  </a:cubicBezTo>
                  <a:lnTo>
                    <a:pt x="7022" y="4231"/>
                  </a:lnTo>
                  <a:cubicBezTo>
                    <a:pt x="6922" y="3414"/>
                    <a:pt x="6606" y="2682"/>
                    <a:pt x="6190" y="2160"/>
                  </a:cubicBezTo>
                  <a:cubicBezTo>
                    <a:pt x="5979" y="1929"/>
                    <a:pt x="5728" y="1699"/>
                    <a:pt x="5437" y="1553"/>
                  </a:cubicBezTo>
                  <a:cubicBezTo>
                    <a:pt x="5478" y="1513"/>
                    <a:pt x="5498" y="1473"/>
                    <a:pt x="5543" y="1428"/>
                  </a:cubicBezTo>
                  <a:cubicBezTo>
                    <a:pt x="5583" y="1448"/>
                    <a:pt x="5623" y="1448"/>
                    <a:pt x="5668" y="1448"/>
                  </a:cubicBezTo>
                  <a:cubicBezTo>
                    <a:pt x="5696" y="1451"/>
                    <a:pt x="5724" y="1452"/>
                    <a:pt x="5752" y="1452"/>
                  </a:cubicBezTo>
                  <a:cubicBezTo>
                    <a:pt x="6131" y="1452"/>
                    <a:pt x="6443" y="1170"/>
                    <a:pt x="6481" y="801"/>
                  </a:cubicBezTo>
                  <a:cubicBezTo>
                    <a:pt x="6481" y="615"/>
                    <a:pt x="6440" y="425"/>
                    <a:pt x="6315" y="259"/>
                  </a:cubicBezTo>
                  <a:cubicBezTo>
                    <a:pt x="6190" y="114"/>
                    <a:pt x="5999" y="29"/>
                    <a:pt x="5814" y="8"/>
                  </a:cubicBezTo>
                  <a:cubicBezTo>
                    <a:pt x="5783" y="3"/>
                    <a:pt x="5754" y="0"/>
                    <a:pt x="572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9" name="Google Shape;1149;p42"/>
            <p:cNvSpPr/>
            <p:nvPr/>
          </p:nvSpPr>
          <p:spPr>
            <a:xfrm>
              <a:off x="4642511" y="1795155"/>
              <a:ext cx="79108" cy="122647"/>
            </a:xfrm>
            <a:custGeom>
              <a:avLst/>
              <a:gdLst/>
              <a:ahLst/>
              <a:cxnLst/>
              <a:rect l="l" t="t" r="r" b="b"/>
              <a:pathLst>
                <a:path w="2760" h="4279" extrusionOk="0">
                  <a:moveTo>
                    <a:pt x="1505" y="0"/>
                  </a:moveTo>
                  <a:cubicBezTo>
                    <a:pt x="939" y="502"/>
                    <a:pt x="477" y="1128"/>
                    <a:pt x="226" y="1841"/>
                  </a:cubicBezTo>
                  <a:cubicBezTo>
                    <a:pt x="206" y="1861"/>
                    <a:pt x="206" y="1881"/>
                    <a:pt x="206" y="1881"/>
                  </a:cubicBezTo>
                  <a:cubicBezTo>
                    <a:pt x="101" y="2197"/>
                    <a:pt x="21" y="2533"/>
                    <a:pt x="1" y="2864"/>
                  </a:cubicBezTo>
                  <a:cubicBezTo>
                    <a:pt x="1" y="3054"/>
                    <a:pt x="1" y="3220"/>
                    <a:pt x="41" y="3410"/>
                  </a:cubicBezTo>
                  <a:cubicBezTo>
                    <a:pt x="81" y="3556"/>
                    <a:pt x="166" y="3701"/>
                    <a:pt x="251" y="3807"/>
                  </a:cubicBezTo>
                  <a:lnTo>
                    <a:pt x="272" y="3827"/>
                  </a:lnTo>
                  <a:cubicBezTo>
                    <a:pt x="352" y="3932"/>
                    <a:pt x="457" y="4012"/>
                    <a:pt x="582" y="4097"/>
                  </a:cubicBezTo>
                  <a:cubicBezTo>
                    <a:pt x="668" y="4138"/>
                    <a:pt x="753" y="4183"/>
                    <a:pt x="833" y="4223"/>
                  </a:cubicBezTo>
                  <a:cubicBezTo>
                    <a:pt x="963" y="4263"/>
                    <a:pt x="1101" y="4278"/>
                    <a:pt x="1236" y="4278"/>
                  </a:cubicBezTo>
                  <a:cubicBezTo>
                    <a:pt x="1319" y="4278"/>
                    <a:pt x="1401" y="4273"/>
                    <a:pt x="1480" y="4263"/>
                  </a:cubicBezTo>
                  <a:cubicBezTo>
                    <a:pt x="1480" y="4263"/>
                    <a:pt x="1505" y="4263"/>
                    <a:pt x="1505" y="4243"/>
                  </a:cubicBezTo>
                  <a:lnTo>
                    <a:pt x="1505" y="4263"/>
                  </a:lnTo>
                  <a:cubicBezTo>
                    <a:pt x="1671" y="4223"/>
                    <a:pt x="1836" y="4163"/>
                    <a:pt x="1982" y="4077"/>
                  </a:cubicBezTo>
                  <a:cubicBezTo>
                    <a:pt x="2067" y="4037"/>
                    <a:pt x="2152" y="3972"/>
                    <a:pt x="2212" y="3932"/>
                  </a:cubicBezTo>
                  <a:lnTo>
                    <a:pt x="2232" y="3912"/>
                  </a:lnTo>
                  <a:cubicBezTo>
                    <a:pt x="2463" y="3721"/>
                    <a:pt x="2634" y="3471"/>
                    <a:pt x="2759" y="3200"/>
                  </a:cubicBezTo>
                  <a:cubicBezTo>
                    <a:pt x="2694" y="2969"/>
                    <a:pt x="2568" y="2738"/>
                    <a:pt x="2463" y="2533"/>
                  </a:cubicBezTo>
                  <a:cubicBezTo>
                    <a:pt x="2383" y="2362"/>
                    <a:pt x="2298" y="2197"/>
                    <a:pt x="2212" y="2006"/>
                  </a:cubicBezTo>
                  <a:cubicBezTo>
                    <a:pt x="2192" y="2006"/>
                    <a:pt x="2192" y="1986"/>
                    <a:pt x="2192" y="1966"/>
                  </a:cubicBezTo>
                  <a:cubicBezTo>
                    <a:pt x="2087" y="1780"/>
                    <a:pt x="2007" y="1590"/>
                    <a:pt x="1942" y="1379"/>
                  </a:cubicBezTo>
                  <a:lnTo>
                    <a:pt x="1922" y="1359"/>
                  </a:lnTo>
                  <a:cubicBezTo>
                    <a:pt x="1796" y="1003"/>
                    <a:pt x="1671" y="672"/>
                    <a:pt x="1585" y="316"/>
                  </a:cubicBezTo>
                  <a:lnTo>
                    <a:pt x="1585" y="296"/>
                  </a:lnTo>
                  <a:cubicBezTo>
                    <a:pt x="1545" y="191"/>
                    <a:pt x="1525" y="105"/>
                    <a:pt x="1505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0" name="Google Shape;1150;p42"/>
            <p:cNvSpPr/>
            <p:nvPr/>
          </p:nvSpPr>
          <p:spPr>
            <a:xfrm>
              <a:off x="4649705" y="1803611"/>
              <a:ext cx="38264" cy="101236"/>
            </a:xfrm>
            <a:custGeom>
              <a:avLst/>
              <a:gdLst/>
              <a:ahLst/>
              <a:cxnLst/>
              <a:rect l="l" t="t" r="r" b="b"/>
              <a:pathLst>
                <a:path w="1335" h="3532" extrusionOk="0">
                  <a:moveTo>
                    <a:pt x="1334" y="1"/>
                  </a:moveTo>
                  <a:cubicBezTo>
                    <a:pt x="1229" y="126"/>
                    <a:pt x="1129" y="272"/>
                    <a:pt x="1044" y="417"/>
                  </a:cubicBezTo>
                  <a:cubicBezTo>
                    <a:pt x="1003" y="482"/>
                    <a:pt x="958" y="543"/>
                    <a:pt x="918" y="608"/>
                  </a:cubicBezTo>
                  <a:cubicBezTo>
                    <a:pt x="898" y="628"/>
                    <a:pt x="898" y="648"/>
                    <a:pt x="878" y="668"/>
                  </a:cubicBezTo>
                  <a:cubicBezTo>
                    <a:pt x="728" y="959"/>
                    <a:pt x="602" y="1315"/>
                    <a:pt x="457" y="1736"/>
                  </a:cubicBezTo>
                  <a:cubicBezTo>
                    <a:pt x="417" y="1922"/>
                    <a:pt x="352" y="2112"/>
                    <a:pt x="311" y="2298"/>
                  </a:cubicBezTo>
                  <a:lnTo>
                    <a:pt x="311" y="2338"/>
                  </a:lnTo>
                  <a:cubicBezTo>
                    <a:pt x="271" y="2423"/>
                    <a:pt x="251" y="2529"/>
                    <a:pt x="226" y="2634"/>
                  </a:cubicBezTo>
                  <a:cubicBezTo>
                    <a:pt x="226" y="2694"/>
                    <a:pt x="206" y="2739"/>
                    <a:pt x="206" y="2779"/>
                  </a:cubicBezTo>
                  <a:cubicBezTo>
                    <a:pt x="146" y="3030"/>
                    <a:pt x="101" y="3281"/>
                    <a:pt x="0" y="3512"/>
                  </a:cubicBezTo>
                  <a:lnTo>
                    <a:pt x="21" y="3532"/>
                  </a:lnTo>
                  <a:cubicBezTo>
                    <a:pt x="126" y="3301"/>
                    <a:pt x="166" y="3050"/>
                    <a:pt x="226" y="2799"/>
                  </a:cubicBezTo>
                  <a:cubicBezTo>
                    <a:pt x="226" y="2739"/>
                    <a:pt x="251" y="2694"/>
                    <a:pt x="251" y="2634"/>
                  </a:cubicBezTo>
                  <a:cubicBezTo>
                    <a:pt x="271" y="2529"/>
                    <a:pt x="311" y="2423"/>
                    <a:pt x="331" y="2318"/>
                  </a:cubicBezTo>
                  <a:lnTo>
                    <a:pt x="331" y="2258"/>
                  </a:lnTo>
                  <a:cubicBezTo>
                    <a:pt x="397" y="2087"/>
                    <a:pt x="437" y="1922"/>
                    <a:pt x="477" y="1756"/>
                  </a:cubicBezTo>
                  <a:cubicBezTo>
                    <a:pt x="627" y="1295"/>
                    <a:pt x="773" y="939"/>
                    <a:pt x="938" y="628"/>
                  </a:cubicBezTo>
                  <a:lnTo>
                    <a:pt x="938" y="608"/>
                  </a:lnTo>
                  <a:cubicBezTo>
                    <a:pt x="978" y="543"/>
                    <a:pt x="1024" y="482"/>
                    <a:pt x="1064" y="417"/>
                  </a:cubicBezTo>
                  <a:cubicBezTo>
                    <a:pt x="1149" y="292"/>
                    <a:pt x="1229" y="146"/>
                    <a:pt x="1334" y="21"/>
                  </a:cubicBezTo>
                  <a:lnTo>
                    <a:pt x="1334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1" name="Google Shape;1151;p42"/>
            <p:cNvSpPr/>
            <p:nvPr/>
          </p:nvSpPr>
          <p:spPr>
            <a:xfrm>
              <a:off x="4648416" y="1821009"/>
              <a:ext cx="28204" cy="28061"/>
            </a:xfrm>
            <a:custGeom>
              <a:avLst/>
              <a:gdLst/>
              <a:ahLst/>
              <a:cxnLst/>
              <a:rect l="l" t="t" r="r" b="b"/>
              <a:pathLst>
                <a:path w="984" h="979" extrusionOk="0">
                  <a:moveTo>
                    <a:pt x="963" y="1"/>
                  </a:moveTo>
                  <a:cubicBezTo>
                    <a:pt x="627" y="292"/>
                    <a:pt x="316" y="603"/>
                    <a:pt x="20" y="939"/>
                  </a:cubicBezTo>
                  <a:cubicBezTo>
                    <a:pt x="0" y="959"/>
                    <a:pt x="0" y="979"/>
                    <a:pt x="0" y="979"/>
                  </a:cubicBezTo>
                  <a:cubicBezTo>
                    <a:pt x="271" y="668"/>
                    <a:pt x="607" y="352"/>
                    <a:pt x="923" y="61"/>
                  </a:cubicBezTo>
                  <a:cubicBezTo>
                    <a:pt x="943" y="41"/>
                    <a:pt x="963" y="41"/>
                    <a:pt x="983" y="21"/>
                  </a:cubicBezTo>
                  <a:lnTo>
                    <a:pt x="98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2" name="Google Shape;1152;p42"/>
            <p:cNvSpPr/>
            <p:nvPr/>
          </p:nvSpPr>
          <p:spPr>
            <a:xfrm>
              <a:off x="4659193" y="1834107"/>
              <a:ext cx="38981" cy="78507"/>
            </a:xfrm>
            <a:custGeom>
              <a:avLst/>
              <a:gdLst/>
              <a:ahLst/>
              <a:cxnLst/>
              <a:rect l="l" t="t" r="r" b="b"/>
              <a:pathLst>
                <a:path w="1360" h="2739" extrusionOk="0">
                  <a:moveTo>
                    <a:pt x="1340" y="0"/>
                  </a:moveTo>
                  <a:cubicBezTo>
                    <a:pt x="1340" y="45"/>
                    <a:pt x="1319" y="105"/>
                    <a:pt x="1299" y="171"/>
                  </a:cubicBezTo>
                  <a:lnTo>
                    <a:pt x="1299" y="191"/>
                  </a:lnTo>
                  <a:cubicBezTo>
                    <a:pt x="1214" y="587"/>
                    <a:pt x="1049" y="983"/>
                    <a:pt x="858" y="1379"/>
                  </a:cubicBezTo>
                  <a:cubicBezTo>
                    <a:pt x="627" y="1801"/>
                    <a:pt x="357" y="2237"/>
                    <a:pt x="0" y="2738"/>
                  </a:cubicBezTo>
                  <a:cubicBezTo>
                    <a:pt x="377" y="2237"/>
                    <a:pt x="647" y="1821"/>
                    <a:pt x="878" y="1399"/>
                  </a:cubicBezTo>
                  <a:cubicBezTo>
                    <a:pt x="1109" y="923"/>
                    <a:pt x="1274" y="482"/>
                    <a:pt x="1360" y="20"/>
                  </a:cubicBezTo>
                  <a:lnTo>
                    <a:pt x="1340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3" name="Google Shape;1153;p42"/>
            <p:cNvSpPr/>
            <p:nvPr/>
          </p:nvSpPr>
          <p:spPr>
            <a:xfrm>
              <a:off x="4658046" y="1838980"/>
              <a:ext cx="38981" cy="31672"/>
            </a:xfrm>
            <a:custGeom>
              <a:avLst/>
              <a:gdLst/>
              <a:ahLst/>
              <a:cxnLst/>
              <a:rect l="l" t="t" r="r" b="b"/>
              <a:pathLst>
                <a:path w="1360" h="1105" extrusionOk="0">
                  <a:moveTo>
                    <a:pt x="1339" y="1"/>
                  </a:moveTo>
                  <a:cubicBezTo>
                    <a:pt x="838" y="226"/>
                    <a:pt x="376" y="628"/>
                    <a:pt x="0" y="1084"/>
                  </a:cubicBezTo>
                  <a:lnTo>
                    <a:pt x="20" y="1104"/>
                  </a:lnTo>
                  <a:cubicBezTo>
                    <a:pt x="376" y="628"/>
                    <a:pt x="858" y="251"/>
                    <a:pt x="1359" y="21"/>
                  </a:cubicBezTo>
                  <a:lnTo>
                    <a:pt x="133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4" name="Google Shape;1154;p42"/>
            <p:cNvSpPr/>
            <p:nvPr/>
          </p:nvSpPr>
          <p:spPr>
            <a:xfrm>
              <a:off x="4684932" y="1851506"/>
              <a:ext cx="21010" cy="65838"/>
            </a:xfrm>
            <a:custGeom>
              <a:avLst/>
              <a:gdLst/>
              <a:ahLst/>
              <a:cxnLst/>
              <a:rect l="l" t="t" r="r" b="b"/>
              <a:pathLst>
                <a:path w="733" h="2297" extrusionOk="0">
                  <a:moveTo>
                    <a:pt x="712" y="0"/>
                  </a:moveTo>
                  <a:cubicBezTo>
                    <a:pt x="692" y="817"/>
                    <a:pt x="442" y="1610"/>
                    <a:pt x="0" y="2297"/>
                  </a:cubicBezTo>
                  <a:cubicBezTo>
                    <a:pt x="0" y="2297"/>
                    <a:pt x="25" y="2297"/>
                    <a:pt x="25" y="2277"/>
                  </a:cubicBezTo>
                  <a:lnTo>
                    <a:pt x="25" y="2297"/>
                  </a:lnTo>
                  <a:cubicBezTo>
                    <a:pt x="211" y="1986"/>
                    <a:pt x="376" y="1670"/>
                    <a:pt x="482" y="1339"/>
                  </a:cubicBezTo>
                  <a:lnTo>
                    <a:pt x="502" y="1319"/>
                  </a:lnTo>
                  <a:cubicBezTo>
                    <a:pt x="627" y="918"/>
                    <a:pt x="712" y="481"/>
                    <a:pt x="732" y="40"/>
                  </a:cubicBezTo>
                  <a:cubicBezTo>
                    <a:pt x="712" y="40"/>
                    <a:pt x="712" y="20"/>
                    <a:pt x="71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5" name="Google Shape;1155;p42"/>
            <p:cNvSpPr/>
            <p:nvPr/>
          </p:nvSpPr>
          <p:spPr>
            <a:xfrm>
              <a:off x="4698718" y="1889283"/>
              <a:ext cx="7796" cy="18573"/>
            </a:xfrm>
            <a:custGeom>
              <a:avLst/>
              <a:gdLst/>
              <a:ahLst/>
              <a:cxnLst/>
              <a:rect l="l" t="t" r="r" b="b"/>
              <a:pathLst>
                <a:path w="272" h="648" extrusionOk="0">
                  <a:moveTo>
                    <a:pt x="21" y="1"/>
                  </a:moveTo>
                  <a:lnTo>
                    <a:pt x="1" y="21"/>
                  </a:lnTo>
                  <a:cubicBezTo>
                    <a:pt x="146" y="207"/>
                    <a:pt x="211" y="417"/>
                    <a:pt x="251" y="648"/>
                  </a:cubicBezTo>
                  <a:lnTo>
                    <a:pt x="271" y="628"/>
                  </a:lnTo>
                  <a:cubicBezTo>
                    <a:pt x="231" y="397"/>
                    <a:pt x="171" y="187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6" name="Google Shape;1156;p42"/>
            <p:cNvSpPr/>
            <p:nvPr/>
          </p:nvSpPr>
          <p:spPr>
            <a:xfrm>
              <a:off x="4747301" y="1793407"/>
              <a:ext cx="78535" cy="121844"/>
            </a:xfrm>
            <a:custGeom>
              <a:avLst/>
              <a:gdLst/>
              <a:ahLst/>
              <a:cxnLst/>
              <a:rect l="l" t="t" r="r" b="b"/>
              <a:pathLst>
                <a:path w="2740" h="4251" extrusionOk="0">
                  <a:moveTo>
                    <a:pt x="1044" y="1"/>
                  </a:moveTo>
                  <a:cubicBezTo>
                    <a:pt x="1024" y="86"/>
                    <a:pt x="1004" y="186"/>
                    <a:pt x="984" y="292"/>
                  </a:cubicBezTo>
                  <a:lnTo>
                    <a:pt x="984" y="312"/>
                  </a:lnTo>
                  <a:cubicBezTo>
                    <a:pt x="919" y="668"/>
                    <a:pt x="813" y="1024"/>
                    <a:pt x="708" y="1360"/>
                  </a:cubicBezTo>
                  <a:cubicBezTo>
                    <a:pt x="708" y="1380"/>
                    <a:pt x="708" y="1400"/>
                    <a:pt x="688" y="1400"/>
                  </a:cubicBezTo>
                  <a:cubicBezTo>
                    <a:pt x="628" y="1611"/>
                    <a:pt x="562" y="1796"/>
                    <a:pt x="482" y="2007"/>
                  </a:cubicBezTo>
                  <a:cubicBezTo>
                    <a:pt x="482" y="2007"/>
                    <a:pt x="482" y="2027"/>
                    <a:pt x="457" y="2047"/>
                  </a:cubicBezTo>
                  <a:cubicBezTo>
                    <a:pt x="397" y="2238"/>
                    <a:pt x="312" y="2403"/>
                    <a:pt x="252" y="2569"/>
                  </a:cubicBezTo>
                  <a:cubicBezTo>
                    <a:pt x="146" y="2799"/>
                    <a:pt x="41" y="3010"/>
                    <a:pt x="1" y="3261"/>
                  </a:cubicBezTo>
                  <a:cubicBezTo>
                    <a:pt x="126" y="3532"/>
                    <a:pt x="312" y="3762"/>
                    <a:pt x="542" y="3928"/>
                  </a:cubicBezTo>
                  <a:lnTo>
                    <a:pt x="562" y="3948"/>
                  </a:lnTo>
                  <a:cubicBezTo>
                    <a:pt x="648" y="4013"/>
                    <a:pt x="733" y="4053"/>
                    <a:pt x="813" y="4098"/>
                  </a:cubicBezTo>
                  <a:cubicBezTo>
                    <a:pt x="959" y="4179"/>
                    <a:pt x="1129" y="4224"/>
                    <a:pt x="1295" y="4244"/>
                  </a:cubicBezTo>
                  <a:lnTo>
                    <a:pt x="1335" y="4244"/>
                  </a:lnTo>
                  <a:cubicBezTo>
                    <a:pt x="1384" y="4248"/>
                    <a:pt x="1433" y="4251"/>
                    <a:pt x="1482" y="4251"/>
                  </a:cubicBezTo>
                  <a:cubicBezTo>
                    <a:pt x="1643" y="4251"/>
                    <a:pt x="1804" y="4224"/>
                    <a:pt x="1962" y="4158"/>
                  </a:cubicBezTo>
                  <a:cubicBezTo>
                    <a:pt x="2047" y="4118"/>
                    <a:pt x="2132" y="4073"/>
                    <a:pt x="2192" y="4033"/>
                  </a:cubicBezTo>
                  <a:cubicBezTo>
                    <a:pt x="2212" y="4033"/>
                    <a:pt x="2212" y="4033"/>
                    <a:pt x="2212" y="4013"/>
                  </a:cubicBezTo>
                  <a:cubicBezTo>
                    <a:pt x="2318" y="3948"/>
                    <a:pt x="2423" y="3848"/>
                    <a:pt x="2508" y="3742"/>
                  </a:cubicBezTo>
                  <a:cubicBezTo>
                    <a:pt x="2508" y="3742"/>
                    <a:pt x="2508" y="3722"/>
                    <a:pt x="2528" y="3722"/>
                  </a:cubicBezTo>
                  <a:cubicBezTo>
                    <a:pt x="2614" y="3597"/>
                    <a:pt x="2674" y="3446"/>
                    <a:pt x="2694" y="3301"/>
                  </a:cubicBezTo>
                  <a:cubicBezTo>
                    <a:pt x="2739" y="3135"/>
                    <a:pt x="2739" y="2945"/>
                    <a:pt x="2714" y="2759"/>
                  </a:cubicBezTo>
                  <a:cubicBezTo>
                    <a:pt x="2674" y="2423"/>
                    <a:pt x="2589" y="2112"/>
                    <a:pt x="2463" y="1796"/>
                  </a:cubicBezTo>
                  <a:cubicBezTo>
                    <a:pt x="2443" y="1776"/>
                    <a:pt x="2443" y="1776"/>
                    <a:pt x="2443" y="1756"/>
                  </a:cubicBezTo>
                  <a:cubicBezTo>
                    <a:pt x="2132" y="1064"/>
                    <a:pt x="1651" y="462"/>
                    <a:pt x="104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7" name="Google Shape;1157;p42"/>
            <p:cNvSpPr/>
            <p:nvPr/>
          </p:nvSpPr>
          <p:spPr>
            <a:xfrm>
              <a:off x="4775476" y="1801747"/>
              <a:ext cx="44312" cy="98943"/>
            </a:xfrm>
            <a:custGeom>
              <a:avLst/>
              <a:gdLst/>
              <a:ahLst/>
              <a:cxnLst/>
              <a:rect l="l" t="t" r="r" b="b"/>
              <a:pathLst>
                <a:path w="1546" h="3452" extrusionOk="0">
                  <a:moveTo>
                    <a:pt x="1" y="1"/>
                  </a:moveTo>
                  <a:lnTo>
                    <a:pt x="1" y="21"/>
                  </a:lnTo>
                  <a:cubicBezTo>
                    <a:pt x="101" y="146"/>
                    <a:pt x="206" y="272"/>
                    <a:pt x="312" y="397"/>
                  </a:cubicBezTo>
                  <a:cubicBezTo>
                    <a:pt x="352" y="462"/>
                    <a:pt x="397" y="522"/>
                    <a:pt x="437" y="588"/>
                  </a:cubicBezTo>
                  <a:lnTo>
                    <a:pt x="437" y="608"/>
                  </a:lnTo>
                  <a:cubicBezTo>
                    <a:pt x="628" y="898"/>
                    <a:pt x="793" y="1255"/>
                    <a:pt x="959" y="1696"/>
                  </a:cubicBezTo>
                  <a:cubicBezTo>
                    <a:pt x="1024" y="1861"/>
                    <a:pt x="1064" y="2027"/>
                    <a:pt x="1129" y="2197"/>
                  </a:cubicBezTo>
                  <a:cubicBezTo>
                    <a:pt x="1129" y="2217"/>
                    <a:pt x="1149" y="2238"/>
                    <a:pt x="1149" y="2258"/>
                  </a:cubicBezTo>
                  <a:cubicBezTo>
                    <a:pt x="1169" y="2363"/>
                    <a:pt x="1209" y="2468"/>
                    <a:pt x="1229" y="2574"/>
                  </a:cubicBezTo>
                  <a:cubicBezTo>
                    <a:pt x="1255" y="2614"/>
                    <a:pt x="1275" y="2679"/>
                    <a:pt x="1275" y="2719"/>
                  </a:cubicBezTo>
                  <a:cubicBezTo>
                    <a:pt x="1355" y="2970"/>
                    <a:pt x="1420" y="3220"/>
                    <a:pt x="1525" y="3451"/>
                  </a:cubicBezTo>
                  <a:cubicBezTo>
                    <a:pt x="1525" y="3451"/>
                    <a:pt x="1525" y="3431"/>
                    <a:pt x="1545" y="3431"/>
                  </a:cubicBezTo>
                  <a:cubicBezTo>
                    <a:pt x="1440" y="3200"/>
                    <a:pt x="1380" y="2950"/>
                    <a:pt x="1295" y="2719"/>
                  </a:cubicBezTo>
                  <a:cubicBezTo>
                    <a:pt x="1295" y="2679"/>
                    <a:pt x="1275" y="2614"/>
                    <a:pt x="1255" y="2574"/>
                  </a:cubicBezTo>
                  <a:cubicBezTo>
                    <a:pt x="1229" y="2468"/>
                    <a:pt x="1209" y="2363"/>
                    <a:pt x="1169" y="2258"/>
                  </a:cubicBezTo>
                  <a:lnTo>
                    <a:pt x="1169" y="2238"/>
                  </a:lnTo>
                  <a:cubicBezTo>
                    <a:pt x="1104" y="2052"/>
                    <a:pt x="1044" y="1861"/>
                    <a:pt x="979" y="1696"/>
                  </a:cubicBezTo>
                  <a:cubicBezTo>
                    <a:pt x="813" y="1255"/>
                    <a:pt x="668" y="924"/>
                    <a:pt x="502" y="648"/>
                  </a:cubicBezTo>
                  <a:cubicBezTo>
                    <a:pt x="477" y="628"/>
                    <a:pt x="457" y="608"/>
                    <a:pt x="457" y="588"/>
                  </a:cubicBezTo>
                  <a:cubicBezTo>
                    <a:pt x="417" y="522"/>
                    <a:pt x="377" y="462"/>
                    <a:pt x="332" y="397"/>
                  </a:cubicBezTo>
                  <a:cubicBezTo>
                    <a:pt x="226" y="252"/>
                    <a:pt x="126" y="126"/>
                    <a:pt x="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8" name="Google Shape;1158;p42"/>
            <p:cNvSpPr/>
            <p:nvPr/>
          </p:nvSpPr>
          <p:spPr>
            <a:xfrm>
              <a:off x="4787429" y="1817999"/>
              <a:ext cx="30497" cy="26914"/>
            </a:xfrm>
            <a:custGeom>
              <a:avLst/>
              <a:gdLst/>
              <a:ahLst/>
              <a:cxnLst/>
              <a:rect l="l" t="t" r="r" b="b"/>
              <a:pathLst>
                <a:path w="1064" h="939" extrusionOk="0">
                  <a:moveTo>
                    <a:pt x="20" y="0"/>
                  </a:moveTo>
                  <a:lnTo>
                    <a:pt x="0" y="21"/>
                  </a:lnTo>
                  <a:cubicBezTo>
                    <a:pt x="20" y="21"/>
                    <a:pt x="20" y="41"/>
                    <a:pt x="20" y="41"/>
                  </a:cubicBezTo>
                  <a:cubicBezTo>
                    <a:pt x="40" y="41"/>
                    <a:pt x="60" y="61"/>
                    <a:pt x="85" y="81"/>
                  </a:cubicBezTo>
                  <a:cubicBezTo>
                    <a:pt x="416" y="331"/>
                    <a:pt x="752" y="647"/>
                    <a:pt x="1063" y="938"/>
                  </a:cubicBezTo>
                  <a:cubicBezTo>
                    <a:pt x="1043" y="918"/>
                    <a:pt x="1043" y="918"/>
                    <a:pt x="1043" y="898"/>
                  </a:cubicBezTo>
                  <a:cubicBezTo>
                    <a:pt x="732" y="582"/>
                    <a:pt x="396" y="291"/>
                    <a:pt x="40" y="21"/>
                  </a:cubicBezTo>
                  <a:cubicBezTo>
                    <a:pt x="40" y="21"/>
                    <a:pt x="20" y="21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2"/>
            <p:cNvSpPr/>
            <p:nvPr/>
          </p:nvSpPr>
          <p:spPr>
            <a:xfrm>
              <a:off x="4766992" y="1832359"/>
              <a:ext cx="43739" cy="76672"/>
            </a:xfrm>
            <a:custGeom>
              <a:avLst/>
              <a:gdLst/>
              <a:ahLst/>
              <a:cxnLst/>
              <a:rect l="l" t="t" r="r" b="b"/>
              <a:pathLst>
                <a:path w="1526" h="2675" extrusionOk="0">
                  <a:moveTo>
                    <a:pt x="21" y="1"/>
                  </a:moveTo>
                  <a:cubicBezTo>
                    <a:pt x="21" y="21"/>
                    <a:pt x="21" y="41"/>
                    <a:pt x="1" y="41"/>
                  </a:cubicBezTo>
                  <a:cubicBezTo>
                    <a:pt x="126" y="482"/>
                    <a:pt x="317" y="939"/>
                    <a:pt x="568" y="1380"/>
                  </a:cubicBezTo>
                  <a:cubicBezTo>
                    <a:pt x="818" y="1776"/>
                    <a:pt x="1109" y="2193"/>
                    <a:pt x="1505" y="2674"/>
                  </a:cubicBezTo>
                  <a:cubicBezTo>
                    <a:pt x="1525" y="2674"/>
                    <a:pt x="1525" y="2674"/>
                    <a:pt x="1525" y="2654"/>
                  </a:cubicBezTo>
                  <a:cubicBezTo>
                    <a:pt x="1129" y="2193"/>
                    <a:pt x="838" y="1776"/>
                    <a:pt x="588" y="1360"/>
                  </a:cubicBezTo>
                  <a:cubicBezTo>
                    <a:pt x="357" y="984"/>
                    <a:pt x="191" y="583"/>
                    <a:pt x="86" y="207"/>
                  </a:cubicBezTo>
                  <a:lnTo>
                    <a:pt x="66" y="187"/>
                  </a:lnTo>
                  <a:cubicBezTo>
                    <a:pt x="46" y="126"/>
                    <a:pt x="46" y="61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2"/>
            <p:cNvSpPr/>
            <p:nvPr/>
          </p:nvSpPr>
          <p:spPr>
            <a:xfrm>
              <a:off x="4768884" y="1837117"/>
              <a:ext cx="40128" cy="29924"/>
            </a:xfrm>
            <a:custGeom>
              <a:avLst/>
              <a:gdLst/>
              <a:ahLst/>
              <a:cxnLst/>
              <a:rect l="l" t="t" r="r" b="b"/>
              <a:pathLst>
                <a:path w="1400" h="1044" extrusionOk="0">
                  <a:moveTo>
                    <a:pt x="0" y="0"/>
                  </a:moveTo>
                  <a:lnTo>
                    <a:pt x="0" y="21"/>
                  </a:lnTo>
                  <a:cubicBezTo>
                    <a:pt x="502" y="231"/>
                    <a:pt x="1003" y="587"/>
                    <a:pt x="1399" y="1044"/>
                  </a:cubicBezTo>
                  <a:lnTo>
                    <a:pt x="1399" y="1024"/>
                  </a:lnTo>
                  <a:cubicBezTo>
                    <a:pt x="1023" y="567"/>
                    <a:pt x="522" y="211"/>
                    <a:pt x="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2"/>
            <p:cNvSpPr/>
            <p:nvPr/>
          </p:nvSpPr>
          <p:spPr>
            <a:xfrm>
              <a:off x="4760400" y="1850904"/>
              <a:ext cx="25166" cy="64147"/>
            </a:xfrm>
            <a:custGeom>
              <a:avLst/>
              <a:gdLst/>
              <a:ahLst/>
              <a:cxnLst/>
              <a:rect l="l" t="t" r="r" b="b"/>
              <a:pathLst>
                <a:path w="878" h="2238" extrusionOk="0">
                  <a:moveTo>
                    <a:pt x="25" y="1"/>
                  </a:moveTo>
                  <a:cubicBezTo>
                    <a:pt x="25" y="1"/>
                    <a:pt x="25" y="21"/>
                    <a:pt x="0" y="41"/>
                  </a:cubicBezTo>
                  <a:cubicBezTo>
                    <a:pt x="45" y="482"/>
                    <a:pt x="151" y="899"/>
                    <a:pt x="316" y="1295"/>
                  </a:cubicBezTo>
                  <a:lnTo>
                    <a:pt x="316" y="1315"/>
                  </a:lnTo>
                  <a:cubicBezTo>
                    <a:pt x="462" y="1631"/>
                    <a:pt x="627" y="1942"/>
                    <a:pt x="838" y="2238"/>
                  </a:cubicBezTo>
                  <a:lnTo>
                    <a:pt x="878" y="2238"/>
                  </a:lnTo>
                  <a:cubicBezTo>
                    <a:pt x="401" y="1591"/>
                    <a:pt x="85" y="793"/>
                    <a:pt x="25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2"/>
            <p:cNvSpPr/>
            <p:nvPr/>
          </p:nvSpPr>
          <p:spPr>
            <a:xfrm>
              <a:off x="4762836" y="1887993"/>
              <a:ext cx="7223" cy="18573"/>
            </a:xfrm>
            <a:custGeom>
              <a:avLst/>
              <a:gdLst/>
              <a:ahLst/>
              <a:cxnLst/>
              <a:rect l="l" t="t" r="r" b="b"/>
              <a:pathLst>
                <a:path w="252" h="648" extrusionOk="0">
                  <a:moveTo>
                    <a:pt x="231" y="1"/>
                  </a:moveTo>
                  <a:cubicBezTo>
                    <a:pt x="86" y="191"/>
                    <a:pt x="41" y="422"/>
                    <a:pt x="0" y="628"/>
                  </a:cubicBezTo>
                  <a:lnTo>
                    <a:pt x="20" y="648"/>
                  </a:lnTo>
                  <a:cubicBezTo>
                    <a:pt x="66" y="442"/>
                    <a:pt x="106" y="211"/>
                    <a:pt x="231" y="21"/>
                  </a:cubicBezTo>
                  <a:cubicBezTo>
                    <a:pt x="231" y="21"/>
                    <a:pt x="251" y="21"/>
                    <a:pt x="25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2"/>
            <p:cNvSpPr/>
            <p:nvPr/>
          </p:nvSpPr>
          <p:spPr>
            <a:xfrm>
              <a:off x="4701728" y="1904245"/>
              <a:ext cx="4213" cy="23331"/>
            </a:xfrm>
            <a:custGeom>
              <a:avLst/>
              <a:gdLst/>
              <a:ahLst/>
              <a:cxnLst/>
              <a:rect l="l" t="t" r="r" b="b"/>
              <a:pathLst>
                <a:path w="147" h="814" extrusionOk="0">
                  <a:moveTo>
                    <a:pt x="106" y="1"/>
                  </a:moveTo>
                  <a:lnTo>
                    <a:pt x="1" y="813"/>
                  </a:lnTo>
                  <a:lnTo>
                    <a:pt x="66" y="813"/>
                  </a:lnTo>
                  <a:lnTo>
                    <a:pt x="146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2"/>
            <p:cNvSpPr/>
            <p:nvPr/>
          </p:nvSpPr>
          <p:spPr>
            <a:xfrm>
              <a:off x="4674155" y="1919780"/>
              <a:ext cx="30067" cy="13701"/>
            </a:xfrm>
            <a:custGeom>
              <a:avLst/>
              <a:gdLst/>
              <a:ahLst/>
              <a:cxnLst/>
              <a:rect l="l" t="t" r="r" b="b"/>
              <a:pathLst>
                <a:path w="1049" h="478" extrusionOk="0">
                  <a:moveTo>
                    <a:pt x="1028" y="0"/>
                  </a:moveTo>
                  <a:cubicBezTo>
                    <a:pt x="1028" y="0"/>
                    <a:pt x="0" y="376"/>
                    <a:pt x="25" y="462"/>
                  </a:cubicBezTo>
                  <a:cubicBezTo>
                    <a:pt x="25" y="473"/>
                    <a:pt x="59" y="478"/>
                    <a:pt x="114" y="478"/>
                  </a:cubicBezTo>
                  <a:cubicBezTo>
                    <a:pt x="355" y="478"/>
                    <a:pt x="1008" y="385"/>
                    <a:pt x="1028" y="336"/>
                  </a:cubicBezTo>
                  <a:cubicBezTo>
                    <a:pt x="1048" y="271"/>
                    <a:pt x="1028" y="0"/>
                    <a:pt x="102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2"/>
            <p:cNvSpPr/>
            <p:nvPr/>
          </p:nvSpPr>
          <p:spPr>
            <a:xfrm>
              <a:off x="4763410" y="1902955"/>
              <a:ext cx="2465" cy="23446"/>
            </a:xfrm>
            <a:custGeom>
              <a:avLst/>
              <a:gdLst/>
              <a:ahLst/>
              <a:cxnLst/>
              <a:rect l="l" t="t" r="r" b="b"/>
              <a:pathLst>
                <a:path w="86" h="818" extrusionOk="0">
                  <a:moveTo>
                    <a:pt x="0" y="0"/>
                  </a:moveTo>
                  <a:lnTo>
                    <a:pt x="46" y="818"/>
                  </a:lnTo>
                  <a:lnTo>
                    <a:pt x="86" y="818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42"/>
            <p:cNvSpPr/>
            <p:nvPr/>
          </p:nvSpPr>
          <p:spPr>
            <a:xfrm>
              <a:off x="4763983" y="1918633"/>
              <a:ext cx="28777" cy="15277"/>
            </a:xfrm>
            <a:custGeom>
              <a:avLst/>
              <a:gdLst/>
              <a:ahLst/>
              <a:cxnLst/>
              <a:rect l="l" t="t" r="r" b="b"/>
              <a:pathLst>
                <a:path w="1004" h="533" extrusionOk="0">
                  <a:moveTo>
                    <a:pt x="26" y="0"/>
                  </a:moveTo>
                  <a:cubicBezTo>
                    <a:pt x="26" y="0"/>
                    <a:pt x="1" y="271"/>
                    <a:pt x="1" y="331"/>
                  </a:cubicBezTo>
                  <a:cubicBezTo>
                    <a:pt x="22" y="371"/>
                    <a:pt x="757" y="533"/>
                    <a:pt x="955" y="533"/>
                  </a:cubicBezTo>
                  <a:cubicBezTo>
                    <a:pt x="984" y="533"/>
                    <a:pt x="1001" y="529"/>
                    <a:pt x="1004" y="522"/>
                  </a:cubicBezTo>
                  <a:cubicBezTo>
                    <a:pt x="1004" y="436"/>
                    <a:pt x="26" y="0"/>
                    <a:pt x="2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2"/>
            <p:cNvSpPr/>
            <p:nvPr/>
          </p:nvSpPr>
          <p:spPr>
            <a:xfrm>
              <a:off x="4728757" y="1906538"/>
              <a:ext cx="15564" cy="15134"/>
            </a:xfrm>
            <a:custGeom>
              <a:avLst/>
              <a:gdLst/>
              <a:ahLst/>
              <a:cxnLst/>
              <a:rect l="l" t="t" r="r" b="b"/>
              <a:pathLst>
                <a:path w="543" h="528" extrusionOk="0">
                  <a:moveTo>
                    <a:pt x="1" y="1"/>
                  </a:moveTo>
                  <a:cubicBezTo>
                    <a:pt x="81" y="171"/>
                    <a:pt x="166" y="357"/>
                    <a:pt x="272" y="527"/>
                  </a:cubicBezTo>
                  <a:cubicBezTo>
                    <a:pt x="377" y="357"/>
                    <a:pt x="457" y="211"/>
                    <a:pt x="542" y="46"/>
                  </a:cubicBezTo>
                  <a:cubicBezTo>
                    <a:pt x="352" y="46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2"/>
            <p:cNvSpPr/>
            <p:nvPr/>
          </p:nvSpPr>
          <p:spPr>
            <a:xfrm>
              <a:off x="4661629" y="1735594"/>
              <a:ext cx="143771" cy="174182"/>
            </a:xfrm>
            <a:custGeom>
              <a:avLst/>
              <a:gdLst/>
              <a:ahLst/>
              <a:cxnLst/>
              <a:rect l="l" t="t" r="r" b="b"/>
              <a:pathLst>
                <a:path w="5016" h="6077" extrusionOk="0">
                  <a:moveTo>
                    <a:pt x="2512" y="0"/>
                  </a:moveTo>
                  <a:cubicBezTo>
                    <a:pt x="2066" y="0"/>
                    <a:pt x="1623" y="134"/>
                    <a:pt x="1255" y="408"/>
                  </a:cubicBezTo>
                  <a:cubicBezTo>
                    <a:pt x="1109" y="513"/>
                    <a:pt x="984" y="639"/>
                    <a:pt x="858" y="804"/>
                  </a:cubicBezTo>
                  <a:cubicBezTo>
                    <a:pt x="377" y="1391"/>
                    <a:pt x="166" y="2183"/>
                    <a:pt x="61" y="2936"/>
                  </a:cubicBezTo>
                  <a:cubicBezTo>
                    <a:pt x="61" y="2956"/>
                    <a:pt x="61" y="2981"/>
                    <a:pt x="41" y="3001"/>
                  </a:cubicBezTo>
                  <a:lnTo>
                    <a:pt x="41" y="3041"/>
                  </a:lnTo>
                  <a:cubicBezTo>
                    <a:pt x="21" y="3186"/>
                    <a:pt x="1" y="3357"/>
                    <a:pt x="1" y="3522"/>
                  </a:cubicBezTo>
                  <a:lnTo>
                    <a:pt x="1" y="3858"/>
                  </a:lnTo>
                  <a:cubicBezTo>
                    <a:pt x="1" y="3899"/>
                    <a:pt x="1" y="3959"/>
                    <a:pt x="21" y="4004"/>
                  </a:cubicBezTo>
                  <a:cubicBezTo>
                    <a:pt x="21" y="4189"/>
                    <a:pt x="61" y="4360"/>
                    <a:pt x="106" y="4525"/>
                  </a:cubicBezTo>
                  <a:lnTo>
                    <a:pt x="106" y="4566"/>
                  </a:lnTo>
                  <a:cubicBezTo>
                    <a:pt x="146" y="4651"/>
                    <a:pt x="166" y="4736"/>
                    <a:pt x="211" y="4816"/>
                  </a:cubicBezTo>
                  <a:cubicBezTo>
                    <a:pt x="231" y="4902"/>
                    <a:pt x="272" y="4962"/>
                    <a:pt x="312" y="5027"/>
                  </a:cubicBezTo>
                  <a:cubicBezTo>
                    <a:pt x="417" y="5213"/>
                    <a:pt x="542" y="5383"/>
                    <a:pt x="713" y="5508"/>
                  </a:cubicBezTo>
                  <a:cubicBezTo>
                    <a:pt x="793" y="5589"/>
                    <a:pt x="898" y="5654"/>
                    <a:pt x="1004" y="5694"/>
                  </a:cubicBezTo>
                  <a:cubicBezTo>
                    <a:pt x="1024" y="5714"/>
                    <a:pt x="1024" y="5714"/>
                    <a:pt x="1044" y="5739"/>
                  </a:cubicBezTo>
                  <a:cubicBezTo>
                    <a:pt x="1485" y="5953"/>
                    <a:pt x="2018" y="6076"/>
                    <a:pt x="2545" y="6076"/>
                  </a:cubicBezTo>
                  <a:cubicBezTo>
                    <a:pt x="3144" y="6076"/>
                    <a:pt x="3736" y="5917"/>
                    <a:pt x="4178" y="5549"/>
                  </a:cubicBezTo>
                  <a:cubicBezTo>
                    <a:pt x="4284" y="5488"/>
                    <a:pt x="4349" y="5403"/>
                    <a:pt x="4429" y="5318"/>
                  </a:cubicBezTo>
                  <a:cubicBezTo>
                    <a:pt x="4534" y="5192"/>
                    <a:pt x="4620" y="5067"/>
                    <a:pt x="4700" y="4922"/>
                  </a:cubicBezTo>
                  <a:cubicBezTo>
                    <a:pt x="4700" y="4902"/>
                    <a:pt x="4725" y="4861"/>
                    <a:pt x="4725" y="4836"/>
                  </a:cubicBezTo>
                  <a:cubicBezTo>
                    <a:pt x="4785" y="4711"/>
                    <a:pt x="4825" y="4586"/>
                    <a:pt x="4870" y="4460"/>
                  </a:cubicBezTo>
                  <a:cubicBezTo>
                    <a:pt x="4891" y="4360"/>
                    <a:pt x="4911" y="4255"/>
                    <a:pt x="4931" y="4149"/>
                  </a:cubicBezTo>
                  <a:cubicBezTo>
                    <a:pt x="4951" y="4064"/>
                    <a:pt x="4976" y="3959"/>
                    <a:pt x="4976" y="3858"/>
                  </a:cubicBezTo>
                  <a:lnTo>
                    <a:pt x="4996" y="3858"/>
                  </a:lnTo>
                  <a:cubicBezTo>
                    <a:pt x="4996" y="3753"/>
                    <a:pt x="5016" y="3628"/>
                    <a:pt x="5016" y="3522"/>
                  </a:cubicBezTo>
                  <a:lnTo>
                    <a:pt x="5016" y="3332"/>
                  </a:lnTo>
                  <a:cubicBezTo>
                    <a:pt x="5016" y="3166"/>
                    <a:pt x="5016" y="2956"/>
                    <a:pt x="4976" y="2770"/>
                  </a:cubicBezTo>
                  <a:lnTo>
                    <a:pt x="4976" y="2625"/>
                  </a:lnTo>
                  <a:cubicBezTo>
                    <a:pt x="4870" y="1953"/>
                    <a:pt x="4620" y="1286"/>
                    <a:pt x="4224" y="804"/>
                  </a:cubicBezTo>
                  <a:cubicBezTo>
                    <a:pt x="3792" y="275"/>
                    <a:pt x="3150" y="0"/>
                    <a:pt x="2512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2"/>
            <p:cNvSpPr/>
            <p:nvPr/>
          </p:nvSpPr>
          <p:spPr>
            <a:xfrm>
              <a:off x="4668250" y="1795012"/>
              <a:ext cx="35398" cy="33363"/>
            </a:xfrm>
            <a:custGeom>
              <a:avLst/>
              <a:gdLst/>
              <a:ahLst/>
              <a:cxnLst/>
              <a:rect l="l" t="t" r="r" b="b"/>
              <a:pathLst>
                <a:path w="1235" h="1164" extrusionOk="0">
                  <a:moveTo>
                    <a:pt x="617" y="1"/>
                  </a:moveTo>
                  <a:cubicBezTo>
                    <a:pt x="333" y="1"/>
                    <a:pt x="78" y="221"/>
                    <a:pt x="41" y="532"/>
                  </a:cubicBezTo>
                  <a:cubicBezTo>
                    <a:pt x="0" y="843"/>
                    <a:pt x="231" y="1133"/>
                    <a:pt x="562" y="1159"/>
                  </a:cubicBezTo>
                  <a:cubicBezTo>
                    <a:pt x="586" y="1162"/>
                    <a:pt x="610" y="1163"/>
                    <a:pt x="634" y="1163"/>
                  </a:cubicBezTo>
                  <a:cubicBezTo>
                    <a:pt x="921" y="1163"/>
                    <a:pt x="1172" y="944"/>
                    <a:pt x="1209" y="657"/>
                  </a:cubicBezTo>
                  <a:cubicBezTo>
                    <a:pt x="1234" y="341"/>
                    <a:pt x="1003" y="50"/>
                    <a:pt x="687" y="5"/>
                  </a:cubicBezTo>
                  <a:cubicBezTo>
                    <a:pt x="664" y="2"/>
                    <a:pt x="640" y="1"/>
                    <a:pt x="61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2"/>
            <p:cNvSpPr/>
            <p:nvPr/>
          </p:nvSpPr>
          <p:spPr>
            <a:xfrm>
              <a:off x="4762263" y="1793865"/>
              <a:ext cx="35398" cy="33249"/>
            </a:xfrm>
            <a:custGeom>
              <a:avLst/>
              <a:gdLst/>
              <a:ahLst/>
              <a:cxnLst/>
              <a:rect l="l" t="t" r="r" b="b"/>
              <a:pathLst>
                <a:path w="1235" h="1160" extrusionOk="0">
                  <a:moveTo>
                    <a:pt x="613" y="0"/>
                  </a:moveTo>
                  <a:cubicBezTo>
                    <a:pt x="317" y="0"/>
                    <a:pt x="82" y="219"/>
                    <a:pt x="40" y="506"/>
                  </a:cubicBezTo>
                  <a:cubicBezTo>
                    <a:pt x="0" y="842"/>
                    <a:pt x="231" y="1133"/>
                    <a:pt x="542" y="1153"/>
                  </a:cubicBezTo>
                  <a:cubicBezTo>
                    <a:pt x="570" y="1157"/>
                    <a:pt x="598" y="1159"/>
                    <a:pt x="626" y="1159"/>
                  </a:cubicBezTo>
                  <a:cubicBezTo>
                    <a:pt x="925" y="1159"/>
                    <a:pt x="1171" y="941"/>
                    <a:pt x="1189" y="652"/>
                  </a:cubicBezTo>
                  <a:cubicBezTo>
                    <a:pt x="1234" y="321"/>
                    <a:pt x="1003" y="45"/>
                    <a:pt x="687" y="5"/>
                  </a:cubicBezTo>
                  <a:cubicBezTo>
                    <a:pt x="662" y="2"/>
                    <a:pt x="637" y="0"/>
                    <a:pt x="61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2"/>
            <p:cNvSpPr/>
            <p:nvPr/>
          </p:nvSpPr>
          <p:spPr>
            <a:xfrm>
              <a:off x="4693989" y="1782572"/>
              <a:ext cx="19720" cy="18688"/>
            </a:xfrm>
            <a:custGeom>
              <a:avLst/>
              <a:gdLst/>
              <a:ahLst/>
              <a:cxnLst/>
              <a:rect l="l" t="t" r="r" b="b"/>
              <a:pathLst>
                <a:path w="688" h="652" extrusionOk="0">
                  <a:moveTo>
                    <a:pt x="357" y="1"/>
                  </a:moveTo>
                  <a:cubicBezTo>
                    <a:pt x="187" y="1"/>
                    <a:pt x="39" y="120"/>
                    <a:pt x="20" y="274"/>
                  </a:cubicBezTo>
                  <a:cubicBezTo>
                    <a:pt x="0" y="464"/>
                    <a:pt x="126" y="630"/>
                    <a:pt x="311" y="650"/>
                  </a:cubicBezTo>
                  <a:cubicBezTo>
                    <a:pt x="323" y="651"/>
                    <a:pt x="335" y="652"/>
                    <a:pt x="347" y="652"/>
                  </a:cubicBezTo>
                  <a:cubicBezTo>
                    <a:pt x="504" y="652"/>
                    <a:pt x="649" y="531"/>
                    <a:pt x="667" y="359"/>
                  </a:cubicBezTo>
                  <a:cubicBezTo>
                    <a:pt x="687" y="168"/>
                    <a:pt x="562" y="23"/>
                    <a:pt x="396" y="3"/>
                  </a:cubicBezTo>
                  <a:cubicBezTo>
                    <a:pt x="383" y="1"/>
                    <a:pt x="370" y="1"/>
                    <a:pt x="3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2"/>
            <p:cNvSpPr/>
            <p:nvPr/>
          </p:nvSpPr>
          <p:spPr>
            <a:xfrm>
              <a:off x="4753922" y="1780709"/>
              <a:ext cx="19720" cy="18831"/>
            </a:xfrm>
            <a:custGeom>
              <a:avLst/>
              <a:gdLst/>
              <a:ahLst/>
              <a:cxnLst/>
              <a:rect l="l" t="t" r="r" b="b"/>
              <a:pathLst>
                <a:path w="688" h="657" extrusionOk="0">
                  <a:moveTo>
                    <a:pt x="357" y="0"/>
                  </a:moveTo>
                  <a:cubicBezTo>
                    <a:pt x="183" y="0"/>
                    <a:pt x="39" y="120"/>
                    <a:pt x="21" y="278"/>
                  </a:cubicBezTo>
                  <a:cubicBezTo>
                    <a:pt x="0" y="464"/>
                    <a:pt x="126" y="629"/>
                    <a:pt x="311" y="655"/>
                  </a:cubicBezTo>
                  <a:cubicBezTo>
                    <a:pt x="325" y="656"/>
                    <a:pt x="338" y="657"/>
                    <a:pt x="351" y="657"/>
                  </a:cubicBezTo>
                  <a:cubicBezTo>
                    <a:pt x="522" y="657"/>
                    <a:pt x="649" y="536"/>
                    <a:pt x="667" y="359"/>
                  </a:cubicBezTo>
                  <a:cubicBezTo>
                    <a:pt x="688" y="193"/>
                    <a:pt x="562" y="28"/>
                    <a:pt x="397" y="3"/>
                  </a:cubicBezTo>
                  <a:cubicBezTo>
                    <a:pt x="383" y="1"/>
                    <a:pt x="370" y="0"/>
                    <a:pt x="35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2"/>
            <p:cNvSpPr/>
            <p:nvPr/>
          </p:nvSpPr>
          <p:spPr>
            <a:xfrm>
              <a:off x="4726320" y="1799454"/>
              <a:ext cx="18000" cy="10806"/>
            </a:xfrm>
            <a:custGeom>
              <a:avLst/>
              <a:gdLst/>
              <a:ahLst/>
              <a:cxnLst/>
              <a:rect l="l" t="t" r="r" b="b"/>
              <a:pathLst>
                <a:path w="628" h="377" extrusionOk="0">
                  <a:moveTo>
                    <a:pt x="41" y="1"/>
                  </a:moveTo>
                  <a:cubicBezTo>
                    <a:pt x="21" y="1"/>
                    <a:pt x="1" y="21"/>
                    <a:pt x="1" y="61"/>
                  </a:cubicBezTo>
                  <a:cubicBezTo>
                    <a:pt x="1" y="166"/>
                    <a:pt x="41" y="251"/>
                    <a:pt x="126" y="311"/>
                  </a:cubicBezTo>
                  <a:cubicBezTo>
                    <a:pt x="186" y="352"/>
                    <a:pt x="251" y="377"/>
                    <a:pt x="311" y="377"/>
                  </a:cubicBezTo>
                  <a:cubicBezTo>
                    <a:pt x="337" y="377"/>
                    <a:pt x="377" y="352"/>
                    <a:pt x="397" y="352"/>
                  </a:cubicBezTo>
                  <a:cubicBezTo>
                    <a:pt x="522" y="311"/>
                    <a:pt x="607" y="186"/>
                    <a:pt x="627" y="41"/>
                  </a:cubicBezTo>
                  <a:cubicBezTo>
                    <a:pt x="627" y="21"/>
                    <a:pt x="607" y="1"/>
                    <a:pt x="562" y="1"/>
                  </a:cubicBezTo>
                  <a:cubicBezTo>
                    <a:pt x="542" y="1"/>
                    <a:pt x="522" y="21"/>
                    <a:pt x="522" y="41"/>
                  </a:cubicBezTo>
                  <a:cubicBezTo>
                    <a:pt x="522" y="146"/>
                    <a:pt x="462" y="226"/>
                    <a:pt x="377" y="251"/>
                  </a:cubicBezTo>
                  <a:cubicBezTo>
                    <a:pt x="351" y="259"/>
                    <a:pt x="325" y="264"/>
                    <a:pt x="300" y="264"/>
                  </a:cubicBezTo>
                  <a:cubicBezTo>
                    <a:pt x="263" y="264"/>
                    <a:pt x="225" y="253"/>
                    <a:pt x="186" y="226"/>
                  </a:cubicBezTo>
                  <a:cubicBezTo>
                    <a:pt x="126" y="186"/>
                    <a:pt x="106" y="126"/>
                    <a:pt x="106" y="61"/>
                  </a:cubicBezTo>
                  <a:cubicBezTo>
                    <a:pt x="86" y="21"/>
                    <a:pt x="61" y="1"/>
                    <a:pt x="4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42"/>
            <p:cNvSpPr/>
            <p:nvPr/>
          </p:nvSpPr>
          <p:spPr>
            <a:xfrm>
              <a:off x="4661629" y="1814990"/>
              <a:ext cx="143771" cy="33506"/>
            </a:xfrm>
            <a:custGeom>
              <a:avLst/>
              <a:gdLst/>
              <a:ahLst/>
              <a:cxnLst/>
              <a:rect l="l" t="t" r="r" b="b"/>
              <a:pathLst>
                <a:path w="5016" h="1169" extrusionOk="0">
                  <a:moveTo>
                    <a:pt x="4976" y="0"/>
                  </a:moveTo>
                  <a:cubicBezTo>
                    <a:pt x="4680" y="211"/>
                    <a:pt x="4304" y="376"/>
                    <a:pt x="3908" y="482"/>
                  </a:cubicBezTo>
                  <a:cubicBezTo>
                    <a:pt x="3426" y="627"/>
                    <a:pt x="2884" y="667"/>
                    <a:pt x="2237" y="667"/>
                  </a:cubicBezTo>
                  <a:cubicBezTo>
                    <a:pt x="1360" y="647"/>
                    <a:pt x="648" y="502"/>
                    <a:pt x="41" y="231"/>
                  </a:cubicBezTo>
                  <a:lnTo>
                    <a:pt x="41" y="271"/>
                  </a:lnTo>
                  <a:cubicBezTo>
                    <a:pt x="21" y="416"/>
                    <a:pt x="1" y="587"/>
                    <a:pt x="1" y="752"/>
                  </a:cubicBezTo>
                  <a:cubicBezTo>
                    <a:pt x="462" y="963"/>
                    <a:pt x="984" y="1063"/>
                    <a:pt x="1565" y="1129"/>
                  </a:cubicBezTo>
                  <a:cubicBezTo>
                    <a:pt x="1776" y="1149"/>
                    <a:pt x="2007" y="1169"/>
                    <a:pt x="2217" y="1169"/>
                  </a:cubicBezTo>
                  <a:cubicBezTo>
                    <a:pt x="2925" y="1169"/>
                    <a:pt x="3511" y="1109"/>
                    <a:pt x="4033" y="963"/>
                  </a:cubicBezTo>
                  <a:cubicBezTo>
                    <a:pt x="4389" y="878"/>
                    <a:pt x="4725" y="732"/>
                    <a:pt x="5016" y="562"/>
                  </a:cubicBezTo>
                  <a:cubicBezTo>
                    <a:pt x="5016" y="396"/>
                    <a:pt x="5016" y="186"/>
                    <a:pt x="497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2"/>
            <p:cNvSpPr/>
            <p:nvPr/>
          </p:nvSpPr>
          <p:spPr>
            <a:xfrm>
              <a:off x="4662202" y="1846174"/>
              <a:ext cx="142625" cy="29551"/>
            </a:xfrm>
            <a:custGeom>
              <a:avLst/>
              <a:gdLst/>
              <a:ahLst/>
              <a:cxnLst/>
              <a:rect l="l" t="t" r="r" b="b"/>
              <a:pathLst>
                <a:path w="4976" h="1031" extrusionOk="0">
                  <a:moveTo>
                    <a:pt x="4956" y="0"/>
                  </a:moveTo>
                  <a:cubicBezTo>
                    <a:pt x="4956" y="4"/>
                    <a:pt x="4956" y="7"/>
                    <a:pt x="4956" y="10"/>
                  </a:cubicBezTo>
                  <a:lnTo>
                    <a:pt x="4956" y="10"/>
                  </a:lnTo>
                  <a:cubicBezTo>
                    <a:pt x="4962" y="7"/>
                    <a:pt x="4969" y="4"/>
                    <a:pt x="4976" y="0"/>
                  </a:cubicBezTo>
                  <a:close/>
                  <a:moveTo>
                    <a:pt x="4956" y="10"/>
                  </a:moveTo>
                  <a:cubicBezTo>
                    <a:pt x="4458" y="256"/>
                    <a:pt x="3857" y="418"/>
                    <a:pt x="3095" y="477"/>
                  </a:cubicBezTo>
                  <a:cubicBezTo>
                    <a:pt x="2790" y="509"/>
                    <a:pt x="2494" y="525"/>
                    <a:pt x="2209" y="525"/>
                  </a:cubicBezTo>
                  <a:cubicBezTo>
                    <a:pt x="1380" y="525"/>
                    <a:pt x="639" y="392"/>
                    <a:pt x="1" y="146"/>
                  </a:cubicBezTo>
                  <a:lnTo>
                    <a:pt x="1" y="146"/>
                  </a:lnTo>
                  <a:cubicBezTo>
                    <a:pt x="1" y="331"/>
                    <a:pt x="41" y="502"/>
                    <a:pt x="86" y="667"/>
                  </a:cubicBezTo>
                  <a:lnTo>
                    <a:pt x="86" y="708"/>
                  </a:lnTo>
                  <a:cubicBezTo>
                    <a:pt x="522" y="853"/>
                    <a:pt x="964" y="958"/>
                    <a:pt x="1465" y="1003"/>
                  </a:cubicBezTo>
                  <a:cubicBezTo>
                    <a:pt x="1695" y="1021"/>
                    <a:pt x="1932" y="1031"/>
                    <a:pt x="2175" y="1031"/>
                  </a:cubicBezTo>
                  <a:cubicBezTo>
                    <a:pt x="2485" y="1031"/>
                    <a:pt x="2806" y="1015"/>
                    <a:pt x="3135" y="978"/>
                  </a:cubicBezTo>
                  <a:cubicBezTo>
                    <a:pt x="3802" y="918"/>
                    <a:pt x="4369" y="793"/>
                    <a:pt x="4850" y="602"/>
                  </a:cubicBezTo>
                  <a:cubicBezTo>
                    <a:pt x="4871" y="502"/>
                    <a:pt x="4891" y="397"/>
                    <a:pt x="4911" y="291"/>
                  </a:cubicBezTo>
                  <a:cubicBezTo>
                    <a:pt x="4930" y="209"/>
                    <a:pt x="4954" y="108"/>
                    <a:pt x="4956" y="1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2"/>
            <p:cNvSpPr/>
            <p:nvPr/>
          </p:nvSpPr>
          <p:spPr>
            <a:xfrm>
              <a:off x="4670543" y="1874206"/>
              <a:ext cx="126545" cy="27287"/>
            </a:xfrm>
            <a:custGeom>
              <a:avLst/>
              <a:gdLst/>
              <a:ahLst/>
              <a:cxnLst/>
              <a:rect l="l" t="t" r="r" b="b"/>
              <a:pathLst>
                <a:path w="4415" h="952" extrusionOk="0">
                  <a:moveTo>
                    <a:pt x="4414" y="0"/>
                  </a:moveTo>
                  <a:lnTo>
                    <a:pt x="4414" y="0"/>
                  </a:lnTo>
                  <a:cubicBezTo>
                    <a:pt x="3973" y="211"/>
                    <a:pt x="3411" y="336"/>
                    <a:pt x="2719" y="402"/>
                  </a:cubicBezTo>
                  <a:cubicBezTo>
                    <a:pt x="2408" y="432"/>
                    <a:pt x="2107" y="448"/>
                    <a:pt x="1816" y="448"/>
                  </a:cubicBezTo>
                  <a:cubicBezTo>
                    <a:pt x="1151" y="448"/>
                    <a:pt x="542" y="366"/>
                    <a:pt x="1" y="191"/>
                  </a:cubicBezTo>
                  <a:lnTo>
                    <a:pt x="1" y="191"/>
                  </a:lnTo>
                  <a:cubicBezTo>
                    <a:pt x="106" y="377"/>
                    <a:pt x="231" y="547"/>
                    <a:pt x="402" y="672"/>
                  </a:cubicBezTo>
                  <a:cubicBezTo>
                    <a:pt x="482" y="753"/>
                    <a:pt x="587" y="818"/>
                    <a:pt x="693" y="858"/>
                  </a:cubicBezTo>
                  <a:cubicBezTo>
                    <a:pt x="818" y="878"/>
                    <a:pt x="964" y="903"/>
                    <a:pt x="1109" y="923"/>
                  </a:cubicBezTo>
                  <a:cubicBezTo>
                    <a:pt x="1343" y="941"/>
                    <a:pt x="1583" y="951"/>
                    <a:pt x="1831" y="951"/>
                  </a:cubicBezTo>
                  <a:cubicBezTo>
                    <a:pt x="2134" y="951"/>
                    <a:pt x="2450" y="936"/>
                    <a:pt x="2784" y="903"/>
                  </a:cubicBezTo>
                  <a:cubicBezTo>
                    <a:pt x="3180" y="858"/>
                    <a:pt x="3556" y="798"/>
                    <a:pt x="3867" y="713"/>
                  </a:cubicBezTo>
                  <a:cubicBezTo>
                    <a:pt x="3973" y="652"/>
                    <a:pt x="4038" y="567"/>
                    <a:pt x="4118" y="482"/>
                  </a:cubicBezTo>
                  <a:cubicBezTo>
                    <a:pt x="4223" y="356"/>
                    <a:pt x="4309" y="231"/>
                    <a:pt x="4389" y="86"/>
                  </a:cubicBezTo>
                  <a:cubicBezTo>
                    <a:pt x="4389" y="66"/>
                    <a:pt x="4414" y="25"/>
                    <a:pt x="4414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2"/>
            <p:cNvSpPr/>
            <p:nvPr/>
          </p:nvSpPr>
          <p:spPr>
            <a:xfrm>
              <a:off x="4751486" y="1704152"/>
              <a:ext cx="31213" cy="37835"/>
            </a:xfrm>
            <a:custGeom>
              <a:avLst/>
              <a:gdLst/>
              <a:ahLst/>
              <a:cxnLst/>
              <a:rect l="l" t="t" r="r" b="b"/>
              <a:pathLst>
                <a:path w="1089" h="1320" extrusionOk="0">
                  <a:moveTo>
                    <a:pt x="1043" y="0"/>
                  </a:moveTo>
                  <a:cubicBezTo>
                    <a:pt x="522" y="251"/>
                    <a:pt x="126" y="733"/>
                    <a:pt x="0" y="1274"/>
                  </a:cubicBezTo>
                  <a:cubicBezTo>
                    <a:pt x="0" y="1294"/>
                    <a:pt x="0" y="1319"/>
                    <a:pt x="20" y="1319"/>
                  </a:cubicBezTo>
                  <a:cubicBezTo>
                    <a:pt x="40" y="1319"/>
                    <a:pt x="40" y="1319"/>
                    <a:pt x="40" y="1294"/>
                  </a:cubicBezTo>
                  <a:cubicBezTo>
                    <a:pt x="186" y="753"/>
                    <a:pt x="562" y="291"/>
                    <a:pt x="1063" y="41"/>
                  </a:cubicBezTo>
                  <a:cubicBezTo>
                    <a:pt x="1089" y="41"/>
                    <a:pt x="1089" y="21"/>
                    <a:pt x="108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2"/>
            <p:cNvSpPr/>
            <p:nvPr/>
          </p:nvSpPr>
          <p:spPr>
            <a:xfrm>
              <a:off x="4774187" y="1701629"/>
              <a:ext cx="13844" cy="13328"/>
            </a:xfrm>
            <a:custGeom>
              <a:avLst/>
              <a:gdLst/>
              <a:ahLst/>
              <a:cxnLst/>
              <a:rect l="l" t="t" r="r" b="b"/>
              <a:pathLst>
                <a:path w="483" h="465" extrusionOk="0">
                  <a:moveTo>
                    <a:pt x="241" y="1"/>
                  </a:moveTo>
                  <a:cubicBezTo>
                    <a:pt x="130" y="1"/>
                    <a:pt x="44" y="99"/>
                    <a:pt x="21" y="214"/>
                  </a:cubicBezTo>
                  <a:cubicBezTo>
                    <a:pt x="1" y="339"/>
                    <a:pt x="106" y="445"/>
                    <a:pt x="231" y="465"/>
                  </a:cubicBezTo>
                  <a:cubicBezTo>
                    <a:pt x="357" y="465"/>
                    <a:pt x="462" y="379"/>
                    <a:pt x="482" y="254"/>
                  </a:cubicBezTo>
                  <a:cubicBezTo>
                    <a:pt x="482" y="129"/>
                    <a:pt x="397" y="28"/>
                    <a:pt x="271" y="3"/>
                  </a:cubicBezTo>
                  <a:cubicBezTo>
                    <a:pt x="261" y="2"/>
                    <a:pt x="251" y="1"/>
                    <a:pt x="24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2"/>
            <p:cNvSpPr/>
            <p:nvPr/>
          </p:nvSpPr>
          <p:spPr>
            <a:xfrm>
              <a:off x="4672406" y="1711919"/>
              <a:ext cx="33535" cy="35971"/>
            </a:xfrm>
            <a:custGeom>
              <a:avLst/>
              <a:gdLst/>
              <a:ahLst/>
              <a:cxnLst/>
              <a:rect l="l" t="t" r="r" b="b"/>
              <a:pathLst>
                <a:path w="1170" h="1255" extrusionOk="0">
                  <a:moveTo>
                    <a:pt x="41" y="0"/>
                  </a:moveTo>
                  <a:cubicBezTo>
                    <a:pt x="21" y="0"/>
                    <a:pt x="21" y="0"/>
                    <a:pt x="1" y="20"/>
                  </a:cubicBezTo>
                  <a:cubicBezTo>
                    <a:pt x="1" y="20"/>
                    <a:pt x="1" y="45"/>
                    <a:pt x="21" y="45"/>
                  </a:cubicBezTo>
                  <a:cubicBezTo>
                    <a:pt x="542" y="251"/>
                    <a:pt x="939" y="712"/>
                    <a:pt x="1109" y="1234"/>
                  </a:cubicBezTo>
                  <a:cubicBezTo>
                    <a:pt x="1109" y="1254"/>
                    <a:pt x="1129" y="1254"/>
                    <a:pt x="1129" y="1254"/>
                  </a:cubicBezTo>
                  <a:lnTo>
                    <a:pt x="1149" y="1254"/>
                  </a:lnTo>
                  <a:cubicBezTo>
                    <a:pt x="1149" y="1254"/>
                    <a:pt x="1169" y="1234"/>
                    <a:pt x="1149" y="1234"/>
                  </a:cubicBezTo>
                  <a:cubicBezTo>
                    <a:pt x="984" y="672"/>
                    <a:pt x="563" y="211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2"/>
            <p:cNvSpPr/>
            <p:nvPr/>
          </p:nvSpPr>
          <p:spPr>
            <a:xfrm>
              <a:off x="4666960" y="1709483"/>
              <a:ext cx="13815" cy="13242"/>
            </a:xfrm>
            <a:custGeom>
              <a:avLst/>
              <a:gdLst/>
              <a:ahLst/>
              <a:cxnLst/>
              <a:rect l="l" t="t" r="r" b="b"/>
              <a:pathLst>
                <a:path w="482" h="462" extrusionOk="0">
                  <a:moveTo>
                    <a:pt x="254" y="1"/>
                  </a:moveTo>
                  <a:cubicBezTo>
                    <a:pt x="240" y="1"/>
                    <a:pt x="226" y="2"/>
                    <a:pt x="211" y="5"/>
                  </a:cubicBezTo>
                  <a:cubicBezTo>
                    <a:pt x="86" y="25"/>
                    <a:pt x="0" y="150"/>
                    <a:pt x="25" y="256"/>
                  </a:cubicBezTo>
                  <a:cubicBezTo>
                    <a:pt x="45" y="381"/>
                    <a:pt x="151" y="461"/>
                    <a:pt x="276" y="461"/>
                  </a:cubicBezTo>
                  <a:cubicBezTo>
                    <a:pt x="401" y="441"/>
                    <a:pt x="482" y="316"/>
                    <a:pt x="462" y="191"/>
                  </a:cubicBezTo>
                  <a:cubicBezTo>
                    <a:pt x="444" y="80"/>
                    <a:pt x="360" y="1"/>
                    <a:pt x="254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42"/>
            <p:cNvSpPr/>
            <p:nvPr/>
          </p:nvSpPr>
          <p:spPr>
            <a:xfrm>
              <a:off x="4802935" y="1821582"/>
              <a:ext cx="16854" cy="42592"/>
            </a:xfrm>
            <a:custGeom>
              <a:avLst/>
              <a:gdLst/>
              <a:ahLst/>
              <a:cxnLst/>
              <a:rect l="l" t="t" r="r" b="b"/>
              <a:pathLst>
                <a:path w="588" h="1486" extrusionOk="0">
                  <a:moveTo>
                    <a:pt x="46" y="1"/>
                  </a:moveTo>
                  <a:lnTo>
                    <a:pt x="1" y="41"/>
                  </a:lnTo>
                  <a:cubicBezTo>
                    <a:pt x="297" y="397"/>
                    <a:pt x="397" y="858"/>
                    <a:pt x="482" y="1295"/>
                  </a:cubicBezTo>
                  <a:cubicBezTo>
                    <a:pt x="502" y="1360"/>
                    <a:pt x="522" y="1420"/>
                    <a:pt x="547" y="1485"/>
                  </a:cubicBezTo>
                  <a:lnTo>
                    <a:pt x="587" y="1460"/>
                  </a:lnTo>
                  <a:cubicBezTo>
                    <a:pt x="567" y="1400"/>
                    <a:pt x="547" y="1335"/>
                    <a:pt x="547" y="1275"/>
                  </a:cubicBezTo>
                  <a:cubicBezTo>
                    <a:pt x="442" y="833"/>
                    <a:pt x="337" y="377"/>
                    <a:pt x="4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42"/>
            <p:cNvSpPr/>
            <p:nvPr/>
          </p:nvSpPr>
          <p:spPr>
            <a:xfrm>
              <a:off x="4807120" y="1861136"/>
              <a:ext cx="19863" cy="17541"/>
            </a:xfrm>
            <a:custGeom>
              <a:avLst/>
              <a:gdLst/>
              <a:ahLst/>
              <a:cxnLst/>
              <a:rect l="l" t="t" r="r" b="b"/>
              <a:pathLst>
                <a:path w="693" h="612" extrusionOk="0">
                  <a:moveTo>
                    <a:pt x="376" y="0"/>
                  </a:moveTo>
                  <a:cubicBezTo>
                    <a:pt x="276" y="60"/>
                    <a:pt x="151" y="166"/>
                    <a:pt x="65" y="271"/>
                  </a:cubicBezTo>
                  <a:cubicBezTo>
                    <a:pt x="25" y="291"/>
                    <a:pt x="0" y="331"/>
                    <a:pt x="25" y="356"/>
                  </a:cubicBezTo>
                  <a:cubicBezTo>
                    <a:pt x="25" y="396"/>
                    <a:pt x="65" y="396"/>
                    <a:pt x="105" y="396"/>
                  </a:cubicBezTo>
                  <a:cubicBezTo>
                    <a:pt x="125" y="396"/>
                    <a:pt x="151" y="376"/>
                    <a:pt x="191" y="376"/>
                  </a:cubicBezTo>
                  <a:cubicBezTo>
                    <a:pt x="171" y="436"/>
                    <a:pt x="191" y="502"/>
                    <a:pt x="211" y="542"/>
                  </a:cubicBezTo>
                  <a:cubicBezTo>
                    <a:pt x="227" y="575"/>
                    <a:pt x="244" y="612"/>
                    <a:pt x="275" y="612"/>
                  </a:cubicBezTo>
                  <a:cubicBezTo>
                    <a:pt x="281" y="612"/>
                    <a:pt x="288" y="610"/>
                    <a:pt x="296" y="607"/>
                  </a:cubicBezTo>
                  <a:cubicBezTo>
                    <a:pt x="316" y="607"/>
                    <a:pt x="336" y="582"/>
                    <a:pt x="336" y="562"/>
                  </a:cubicBezTo>
                  <a:cubicBezTo>
                    <a:pt x="356" y="542"/>
                    <a:pt x="356" y="522"/>
                    <a:pt x="376" y="502"/>
                  </a:cubicBezTo>
                  <a:cubicBezTo>
                    <a:pt x="376" y="522"/>
                    <a:pt x="401" y="542"/>
                    <a:pt x="441" y="562"/>
                  </a:cubicBezTo>
                  <a:cubicBezTo>
                    <a:pt x="455" y="576"/>
                    <a:pt x="479" y="592"/>
                    <a:pt x="501" y="592"/>
                  </a:cubicBezTo>
                  <a:cubicBezTo>
                    <a:pt x="510" y="592"/>
                    <a:pt x="519" y="589"/>
                    <a:pt x="527" y="582"/>
                  </a:cubicBezTo>
                  <a:cubicBezTo>
                    <a:pt x="567" y="562"/>
                    <a:pt x="567" y="522"/>
                    <a:pt x="567" y="502"/>
                  </a:cubicBezTo>
                  <a:cubicBezTo>
                    <a:pt x="567" y="483"/>
                    <a:pt x="550" y="443"/>
                    <a:pt x="547" y="421"/>
                  </a:cubicBezTo>
                  <a:lnTo>
                    <a:pt x="547" y="421"/>
                  </a:lnTo>
                  <a:cubicBezTo>
                    <a:pt x="552" y="456"/>
                    <a:pt x="608" y="456"/>
                    <a:pt x="627" y="456"/>
                  </a:cubicBezTo>
                  <a:cubicBezTo>
                    <a:pt x="672" y="436"/>
                    <a:pt x="692" y="396"/>
                    <a:pt x="692" y="376"/>
                  </a:cubicBezTo>
                  <a:cubicBezTo>
                    <a:pt x="692" y="331"/>
                    <a:pt x="672" y="291"/>
                    <a:pt x="652" y="271"/>
                  </a:cubicBezTo>
                  <a:cubicBezTo>
                    <a:pt x="607" y="166"/>
                    <a:pt x="502" y="60"/>
                    <a:pt x="37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42"/>
            <p:cNvSpPr/>
            <p:nvPr/>
          </p:nvSpPr>
          <p:spPr>
            <a:xfrm>
              <a:off x="4640075" y="1826913"/>
              <a:ext cx="24621" cy="38981"/>
            </a:xfrm>
            <a:custGeom>
              <a:avLst/>
              <a:gdLst/>
              <a:ahLst/>
              <a:cxnLst/>
              <a:rect l="l" t="t" r="r" b="b"/>
              <a:pathLst>
                <a:path w="859" h="1360" extrusionOk="0">
                  <a:moveTo>
                    <a:pt x="813" y="0"/>
                  </a:moveTo>
                  <a:cubicBezTo>
                    <a:pt x="462" y="316"/>
                    <a:pt x="271" y="733"/>
                    <a:pt x="86" y="1149"/>
                  </a:cubicBezTo>
                  <a:cubicBezTo>
                    <a:pt x="61" y="1214"/>
                    <a:pt x="21" y="1274"/>
                    <a:pt x="0" y="1339"/>
                  </a:cubicBezTo>
                  <a:lnTo>
                    <a:pt x="41" y="1360"/>
                  </a:lnTo>
                  <a:cubicBezTo>
                    <a:pt x="86" y="1299"/>
                    <a:pt x="106" y="1234"/>
                    <a:pt x="126" y="1174"/>
                  </a:cubicBezTo>
                  <a:cubicBezTo>
                    <a:pt x="311" y="753"/>
                    <a:pt x="502" y="336"/>
                    <a:pt x="858" y="46"/>
                  </a:cubicBezTo>
                  <a:lnTo>
                    <a:pt x="81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42"/>
            <p:cNvSpPr/>
            <p:nvPr/>
          </p:nvSpPr>
          <p:spPr>
            <a:xfrm>
              <a:off x="4631734" y="1862856"/>
              <a:ext cx="19147" cy="18143"/>
            </a:xfrm>
            <a:custGeom>
              <a:avLst/>
              <a:gdLst/>
              <a:ahLst/>
              <a:cxnLst/>
              <a:rect l="l" t="t" r="r" b="b"/>
              <a:pathLst>
                <a:path w="668" h="633" extrusionOk="0">
                  <a:moveTo>
                    <a:pt x="352" y="0"/>
                  </a:moveTo>
                  <a:cubicBezTo>
                    <a:pt x="251" y="45"/>
                    <a:pt x="126" y="126"/>
                    <a:pt x="41" y="211"/>
                  </a:cubicBezTo>
                  <a:cubicBezTo>
                    <a:pt x="21" y="251"/>
                    <a:pt x="1" y="271"/>
                    <a:pt x="1" y="316"/>
                  </a:cubicBezTo>
                  <a:cubicBezTo>
                    <a:pt x="1" y="336"/>
                    <a:pt x="1" y="376"/>
                    <a:pt x="21" y="396"/>
                  </a:cubicBezTo>
                  <a:cubicBezTo>
                    <a:pt x="38" y="407"/>
                    <a:pt x="59" y="413"/>
                    <a:pt x="79" y="413"/>
                  </a:cubicBezTo>
                  <a:cubicBezTo>
                    <a:pt x="105" y="413"/>
                    <a:pt x="126" y="402"/>
                    <a:pt x="126" y="376"/>
                  </a:cubicBezTo>
                  <a:lnTo>
                    <a:pt x="126" y="376"/>
                  </a:lnTo>
                  <a:cubicBezTo>
                    <a:pt x="126" y="421"/>
                    <a:pt x="101" y="442"/>
                    <a:pt x="81" y="462"/>
                  </a:cubicBezTo>
                  <a:cubicBezTo>
                    <a:pt x="81" y="482"/>
                    <a:pt x="81" y="522"/>
                    <a:pt x="101" y="547"/>
                  </a:cubicBezTo>
                  <a:cubicBezTo>
                    <a:pt x="126" y="567"/>
                    <a:pt x="166" y="567"/>
                    <a:pt x="206" y="567"/>
                  </a:cubicBezTo>
                  <a:cubicBezTo>
                    <a:pt x="226" y="547"/>
                    <a:pt x="271" y="522"/>
                    <a:pt x="271" y="482"/>
                  </a:cubicBezTo>
                  <a:cubicBezTo>
                    <a:pt x="291" y="522"/>
                    <a:pt x="291" y="547"/>
                    <a:pt x="291" y="567"/>
                  </a:cubicBezTo>
                  <a:cubicBezTo>
                    <a:pt x="291" y="587"/>
                    <a:pt x="312" y="627"/>
                    <a:pt x="332" y="627"/>
                  </a:cubicBezTo>
                  <a:cubicBezTo>
                    <a:pt x="340" y="631"/>
                    <a:pt x="349" y="633"/>
                    <a:pt x="357" y="633"/>
                  </a:cubicBezTo>
                  <a:cubicBezTo>
                    <a:pt x="391" y="633"/>
                    <a:pt x="421" y="603"/>
                    <a:pt x="437" y="587"/>
                  </a:cubicBezTo>
                  <a:cubicBezTo>
                    <a:pt x="457" y="522"/>
                    <a:pt x="477" y="462"/>
                    <a:pt x="477" y="396"/>
                  </a:cubicBezTo>
                  <a:cubicBezTo>
                    <a:pt x="522" y="421"/>
                    <a:pt x="542" y="442"/>
                    <a:pt x="562" y="462"/>
                  </a:cubicBezTo>
                  <a:cubicBezTo>
                    <a:pt x="602" y="462"/>
                    <a:pt x="648" y="462"/>
                    <a:pt x="648" y="421"/>
                  </a:cubicBezTo>
                  <a:cubicBezTo>
                    <a:pt x="668" y="396"/>
                    <a:pt x="648" y="356"/>
                    <a:pt x="627" y="336"/>
                  </a:cubicBezTo>
                  <a:cubicBezTo>
                    <a:pt x="562" y="211"/>
                    <a:pt x="457" y="106"/>
                    <a:pt x="35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42"/>
            <p:cNvSpPr/>
            <p:nvPr/>
          </p:nvSpPr>
          <p:spPr>
            <a:xfrm>
              <a:off x="4626260" y="1696957"/>
              <a:ext cx="205453" cy="241969"/>
            </a:xfrm>
            <a:custGeom>
              <a:avLst/>
              <a:gdLst/>
              <a:ahLst/>
              <a:cxnLst/>
              <a:rect l="l" t="t" r="r" b="b"/>
              <a:pathLst>
                <a:path w="7168" h="8442" extrusionOk="0">
                  <a:moveTo>
                    <a:pt x="733" y="5412"/>
                  </a:moveTo>
                  <a:lnTo>
                    <a:pt x="733" y="5412"/>
                  </a:lnTo>
                  <a:cubicBezTo>
                    <a:pt x="693" y="5517"/>
                    <a:pt x="648" y="5623"/>
                    <a:pt x="608" y="5708"/>
                  </a:cubicBezTo>
                  <a:cubicBezTo>
                    <a:pt x="588" y="5748"/>
                    <a:pt x="588" y="5768"/>
                    <a:pt x="568" y="5808"/>
                  </a:cubicBezTo>
                  <a:cubicBezTo>
                    <a:pt x="588" y="5833"/>
                    <a:pt x="608" y="5853"/>
                    <a:pt x="628" y="5873"/>
                  </a:cubicBezTo>
                  <a:cubicBezTo>
                    <a:pt x="648" y="5708"/>
                    <a:pt x="693" y="5558"/>
                    <a:pt x="733" y="5412"/>
                  </a:cubicBezTo>
                  <a:close/>
                  <a:moveTo>
                    <a:pt x="5432" y="166"/>
                  </a:moveTo>
                  <a:cubicBezTo>
                    <a:pt x="5558" y="191"/>
                    <a:pt x="5643" y="292"/>
                    <a:pt x="5643" y="417"/>
                  </a:cubicBezTo>
                  <a:cubicBezTo>
                    <a:pt x="5623" y="522"/>
                    <a:pt x="5518" y="628"/>
                    <a:pt x="5412" y="628"/>
                  </a:cubicBezTo>
                  <a:lnTo>
                    <a:pt x="5392" y="628"/>
                  </a:lnTo>
                  <a:cubicBezTo>
                    <a:pt x="5287" y="608"/>
                    <a:pt x="5207" y="522"/>
                    <a:pt x="5182" y="442"/>
                  </a:cubicBezTo>
                  <a:cubicBezTo>
                    <a:pt x="4831" y="668"/>
                    <a:pt x="4555" y="1044"/>
                    <a:pt x="4429" y="1465"/>
                  </a:cubicBezTo>
                  <a:cubicBezTo>
                    <a:pt x="4831" y="1591"/>
                    <a:pt x="5182" y="1821"/>
                    <a:pt x="5458" y="2152"/>
                  </a:cubicBezTo>
                  <a:cubicBezTo>
                    <a:pt x="5854" y="2634"/>
                    <a:pt x="6104" y="3301"/>
                    <a:pt x="6210" y="3973"/>
                  </a:cubicBezTo>
                  <a:lnTo>
                    <a:pt x="6210" y="4118"/>
                  </a:lnTo>
                  <a:cubicBezTo>
                    <a:pt x="6230" y="4203"/>
                    <a:pt x="6230" y="4284"/>
                    <a:pt x="6250" y="4369"/>
                  </a:cubicBezTo>
                  <a:cubicBezTo>
                    <a:pt x="6395" y="4600"/>
                    <a:pt x="6541" y="4850"/>
                    <a:pt x="6666" y="5121"/>
                  </a:cubicBezTo>
                  <a:cubicBezTo>
                    <a:pt x="6666" y="5141"/>
                    <a:pt x="6666" y="5141"/>
                    <a:pt x="6686" y="5161"/>
                  </a:cubicBezTo>
                  <a:cubicBezTo>
                    <a:pt x="6771" y="5392"/>
                    <a:pt x="6857" y="5643"/>
                    <a:pt x="6897" y="5894"/>
                  </a:cubicBezTo>
                  <a:cubicBezTo>
                    <a:pt x="6917" y="5934"/>
                    <a:pt x="6937" y="5959"/>
                    <a:pt x="6962" y="5999"/>
                  </a:cubicBezTo>
                  <a:cubicBezTo>
                    <a:pt x="6982" y="6019"/>
                    <a:pt x="7002" y="6059"/>
                    <a:pt x="7002" y="6104"/>
                  </a:cubicBezTo>
                  <a:cubicBezTo>
                    <a:pt x="7002" y="6124"/>
                    <a:pt x="6982" y="6164"/>
                    <a:pt x="6937" y="6184"/>
                  </a:cubicBezTo>
                  <a:cubicBezTo>
                    <a:pt x="6962" y="6335"/>
                    <a:pt x="6962" y="6500"/>
                    <a:pt x="6917" y="6666"/>
                  </a:cubicBezTo>
                  <a:cubicBezTo>
                    <a:pt x="6897" y="6811"/>
                    <a:pt x="6837" y="6962"/>
                    <a:pt x="6751" y="7087"/>
                  </a:cubicBezTo>
                  <a:cubicBezTo>
                    <a:pt x="6731" y="7087"/>
                    <a:pt x="6731" y="7107"/>
                    <a:pt x="6731" y="7107"/>
                  </a:cubicBezTo>
                  <a:cubicBezTo>
                    <a:pt x="6646" y="7213"/>
                    <a:pt x="6541" y="7313"/>
                    <a:pt x="6435" y="7378"/>
                  </a:cubicBezTo>
                  <a:cubicBezTo>
                    <a:pt x="6435" y="7398"/>
                    <a:pt x="6435" y="7398"/>
                    <a:pt x="6415" y="7398"/>
                  </a:cubicBezTo>
                  <a:cubicBezTo>
                    <a:pt x="6355" y="7438"/>
                    <a:pt x="6270" y="7483"/>
                    <a:pt x="6185" y="7523"/>
                  </a:cubicBezTo>
                  <a:cubicBezTo>
                    <a:pt x="6019" y="7589"/>
                    <a:pt x="5854" y="7609"/>
                    <a:pt x="5683" y="7609"/>
                  </a:cubicBezTo>
                  <a:lnTo>
                    <a:pt x="5518" y="7609"/>
                  </a:lnTo>
                  <a:cubicBezTo>
                    <a:pt x="5352" y="7589"/>
                    <a:pt x="5182" y="7544"/>
                    <a:pt x="5036" y="7463"/>
                  </a:cubicBezTo>
                  <a:cubicBezTo>
                    <a:pt x="4976" y="7418"/>
                    <a:pt x="4891" y="7398"/>
                    <a:pt x="4851" y="7358"/>
                  </a:cubicBezTo>
                  <a:lnTo>
                    <a:pt x="4851" y="7358"/>
                  </a:lnTo>
                  <a:lnTo>
                    <a:pt x="4871" y="7754"/>
                  </a:lnTo>
                  <a:cubicBezTo>
                    <a:pt x="5016" y="7814"/>
                    <a:pt x="5809" y="8170"/>
                    <a:pt x="5809" y="8256"/>
                  </a:cubicBezTo>
                  <a:cubicBezTo>
                    <a:pt x="5809" y="8256"/>
                    <a:pt x="5789" y="8276"/>
                    <a:pt x="5748" y="8276"/>
                  </a:cubicBezTo>
                  <a:cubicBezTo>
                    <a:pt x="5518" y="8276"/>
                    <a:pt x="4831" y="8110"/>
                    <a:pt x="4806" y="8065"/>
                  </a:cubicBezTo>
                  <a:cubicBezTo>
                    <a:pt x="4806" y="8045"/>
                    <a:pt x="4806" y="7965"/>
                    <a:pt x="4831" y="7880"/>
                  </a:cubicBezTo>
                  <a:lnTo>
                    <a:pt x="4785" y="7313"/>
                  </a:lnTo>
                  <a:lnTo>
                    <a:pt x="4765" y="7293"/>
                  </a:lnTo>
                  <a:lnTo>
                    <a:pt x="4745" y="7273"/>
                  </a:lnTo>
                  <a:cubicBezTo>
                    <a:pt x="4535" y="7338"/>
                    <a:pt x="4304" y="7378"/>
                    <a:pt x="4098" y="7398"/>
                  </a:cubicBezTo>
                  <a:cubicBezTo>
                    <a:pt x="4013" y="7544"/>
                    <a:pt x="3928" y="7689"/>
                    <a:pt x="3848" y="7839"/>
                  </a:cubicBezTo>
                  <a:cubicBezTo>
                    <a:pt x="3762" y="7689"/>
                    <a:pt x="3702" y="7544"/>
                    <a:pt x="3617" y="7418"/>
                  </a:cubicBezTo>
                  <a:cubicBezTo>
                    <a:pt x="3366" y="7398"/>
                    <a:pt x="3095" y="7358"/>
                    <a:pt x="2845" y="7293"/>
                  </a:cubicBezTo>
                  <a:cubicBezTo>
                    <a:pt x="2845" y="7313"/>
                    <a:pt x="2825" y="7313"/>
                    <a:pt x="2799" y="7338"/>
                  </a:cubicBezTo>
                  <a:lnTo>
                    <a:pt x="2779" y="7358"/>
                  </a:lnTo>
                  <a:lnTo>
                    <a:pt x="2699" y="7920"/>
                  </a:lnTo>
                  <a:lnTo>
                    <a:pt x="2699" y="8110"/>
                  </a:lnTo>
                  <a:cubicBezTo>
                    <a:pt x="2674" y="8150"/>
                    <a:pt x="2047" y="8256"/>
                    <a:pt x="1796" y="8256"/>
                  </a:cubicBezTo>
                  <a:cubicBezTo>
                    <a:pt x="1736" y="8256"/>
                    <a:pt x="1696" y="8236"/>
                    <a:pt x="1696" y="8236"/>
                  </a:cubicBezTo>
                  <a:cubicBezTo>
                    <a:pt x="1696" y="8150"/>
                    <a:pt x="2509" y="7839"/>
                    <a:pt x="2674" y="7774"/>
                  </a:cubicBezTo>
                  <a:lnTo>
                    <a:pt x="2719" y="7398"/>
                  </a:lnTo>
                  <a:lnTo>
                    <a:pt x="2719" y="7398"/>
                  </a:lnTo>
                  <a:cubicBezTo>
                    <a:pt x="2654" y="7438"/>
                    <a:pt x="2614" y="7483"/>
                    <a:pt x="2549" y="7503"/>
                  </a:cubicBezTo>
                  <a:cubicBezTo>
                    <a:pt x="2403" y="7589"/>
                    <a:pt x="2238" y="7649"/>
                    <a:pt x="2072" y="7689"/>
                  </a:cubicBezTo>
                  <a:lnTo>
                    <a:pt x="2047" y="7689"/>
                  </a:lnTo>
                  <a:cubicBezTo>
                    <a:pt x="1967" y="7689"/>
                    <a:pt x="1882" y="7714"/>
                    <a:pt x="1821" y="7714"/>
                  </a:cubicBezTo>
                  <a:cubicBezTo>
                    <a:pt x="1671" y="7714"/>
                    <a:pt x="1546" y="7689"/>
                    <a:pt x="1400" y="7649"/>
                  </a:cubicBezTo>
                  <a:cubicBezTo>
                    <a:pt x="1320" y="7609"/>
                    <a:pt x="1235" y="7564"/>
                    <a:pt x="1149" y="7523"/>
                  </a:cubicBezTo>
                  <a:cubicBezTo>
                    <a:pt x="1024" y="7438"/>
                    <a:pt x="919" y="7358"/>
                    <a:pt x="839" y="7253"/>
                  </a:cubicBezTo>
                  <a:lnTo>
                    <a:pt x="818" y="7233"/>
                  </a:lnTo>
                  <a:cubicBezTo>
                    <a:pt x="733" y="7127"/>
                    <a:pt x="648" y="6982"/>
                    <a:pt x="608" y="6836"/>
                  </a:cubicBezTo>
                  <a:cubicBezTo>
                    <a:pt x="588" y="6686"/>
                    <a:pt x="568" y="6561"/>
                    <a:pt x="568" y="6415"/>
                  </a:cubicBezTo>
                  <a:lnTo>
                    <a:pt x="523" y="6415"/>
                  </a:lnTo>
                  <a:cubicBezTo>
                    <a:pt x="503" y="6415"/>
                    <a:pt x="482" y="6375"/>
                    <a:pt x="482" y="6355"/>
                  </a:cubicBezTo>
                  <a:cubicBezTo>
                    <a:pt x="482" y="6335"/>
                    <a:pt x="482" y="6310"/>
                    <a:pt x="462" y="6270"/>
                  </a:cubicBezTo>
                  <a:cubicBezTo>
                    <a:pt x="462" y="6310"/>
                    <a:pt x="417" y="6335"/>
                    <a:pt x="397" y="6355"/>
                  </a:cubicBezTo>
                  <a:lnTo>
                    <a:pt x="357" y="6355"/>
                  </a:lnTo>
                  <a:cubicBezTo>
                    <a:pt x="337" y="6355"/>
                    <a:pt x="317" y="6355"/>
                    <a:pt x="292" y="6335"/>
                  </a:cubicBezTo>
                  <a:cubicBezTo>
                    <a:pt x="272" y="6310"/>
                    <a:pt x="272" y="6270"/>
                    <a:pt x="272" y="6250"/>
                  </a:cubicBezTo>
                  <a:cubicBezTo>
                    <a:pt x="292" y="6230"/>
                    <a:pt x="292" y="6209"/>
                    <a:pt x="317" y="6184"/>
                  </a:cubicBezTo>
                  <a:cubicBezTo>
                    <a:pt x="292" y="6184"/>
                    <a:pt x="292" y="6209"/>
                    <a:pt x="272" y="6209"/>
                  </a:cubicBezTo>
                  <a:cubicBezTo>
                    <a:pt x="252" y="6209"/>
                    <a:pt x="232" y="6184"/>
                    <a:pt x="212" y="6184"/>
                  </a:cubicBezTo>
                  <a:cubicBezTo>
                    <a:pt x="192" y="6164"/>
                    <a:pt x="192" y="6124"/>
                    <a:pt x="192" y="6104"/>
                  </a:cubicBezTo>
                  <a:cubicBezTo>
                    <a:pt x="192" y="6059"/>
                    <a:pt x="212" y="6039"/>
                    <a:pt x="232" y="5999"/>
                  </a:cubicBezTo>
                  <a:cubicBezTo>
                    <a:pt x="292" y="5914"/>
                    <a:pt x="397" y="5853"/>
                    <a:pt x="503" y="5808"/>
                  </a:cubicBezTo>
                  <a:cubicBezTo>
                    <a:pt x="523" y="5768"/>
                    <a:pt x="543" y="5728"/>
                    <a:pt x="568" y="5683"/>
                  </a:cubicBezTo>
                  <a:cubicBezTo>
                    <a:pt x="648" y="5477"/>
                    <a:pt x="753" y="5247"/>
                    <a:pt x="879" y="5056"/>
                  </a:cubicBezTo>
                  <a:cubicBezTo>
                    <a:pt x="984" y="4785"/>
                    <a:pt x="1129" y="4534"/>
                    <a:pt x="1295" y="4304"/>
                  </a:cubicBezTo>
                  <a:lnTo>
                    <a:pt x="1295" y="4284"/>
                  </a:lnTo>
                  <a:cubicBezTo>
                    <a:pt x="1400" y="3531"/>
                    <a:pt x="1611" y="2739"/>
                    <a:pt x="2092" y="2152"/>
                  </a:cubicBezTo>
                  <a:cubicBezTo>
                    <a:pt x="2218" y="1987"/>
                    <a:pt x="2343" y="1861"/>
                    <a:pt x="2489" y="1756"/>
                  </a:cubicBezTo>
                  <a:cubicBezTo>
                    <a:pt x="2549" y="1716"/>
                    <a:pt x="2614" y="1671"/>
                    <a:pt x="2674" y="1631"/>
                  </a:cubicBezTo>
                  <a:cubicBezTo>
                    <a:pt x="2529" y="1254"/>
                    <a:pt x="2238" y="918"/>
                    <a:pt x="1882" y="693"/>
                  </a:cubicBezTo>
                  <a:cubicBezTo>
                    <a:pt x="1862" y="793"/>
                    <a:pt x="1796" y="878"/>
                    <a:pt x="1696" y="898"/>
                  </a:cubicBezTo>
                  <a:lnTo>
                    <a:pt x="1651" y="898"/>
                  </a:lnTo>
                  <a:cubicBezTo>
                    <a:pt x="1546" y="898"/>
                    <a:pt x="1445" y="818"/>
                    <a:pt x="1445" y="693"/>
                  </a:cubicBezTo>
                  <a:cubicBezTo>
                    <a:pt x="1420" y="587"/>
                    <a:pt x="1506" y="462"/>
                    <a:pt x="1631" y="442"/>
                  </a:cubicBezTo>
                  <a:lnTo>
                    <a:pt x="1651" y="442"/>
                  </a:lnTo>
                  <a:cubicBezTo>
                    <a:pt x="1776" y="442"/>
                    <a:pt x="1862" y="522"/>
                    <a:pt x="1882" y="628"/>
                  </a:cubicBezTo>
                  <a:lnTo>
                    <a:pt x="1882" y="648"/>
                  </a:lnTo>
                  <a:cubicBezTo>
                    <a:pt x="2258" y="858"/>
                    <a:pt x="2549" y="1214"/>
                    <a:pt x="2719" y="1611"/>
                  </a:cubicBezTo>
                  <a:cubicBezTo>
                    <a:pt x="3030" y="1445"/>
                    <a:pt x="3386" y="1360"/>
                    <a:pt x="3742" y="1360"/>
                  </a:cubicBezTo>
                  <a:cubicBezTo>
                    <a:pt x="3973" y="1360"/>
                    <a:pt x="4179" y="1380"/>
                    <a:pt x="4389" y="1445"/>
                  </a:cubicBezTo>
                  <a:cubicBezTo>
                    <a:pt x="4515" y="1004"/>
                    <a:pt x="4806" y="628"/>
                    <a:pt x="5182" y="377"/>
                  </a:cubicBezTo>
                  <a:cubicBezTo>
                    <a:pt x="5207" y="251"/>
                    <a:pt x="5287" y="166"/>
                    <a:pt x="5412" y="166"/>
                  </a:cubicBezTo>
                  <a:close/>
                  <a:moveTo>
                    <a:pt x="5412" y="1"/>
                  </a:moveTo>
                  <a:cubicBezTo>
                    <a:pt x="5227" y="1"/>
                    <a:pt x="5081" y="106"/>
                    <a:pt x="5036" y="272"/>
                  </a:cubicBezTo>
                  <a:cubicBezTo>
                    <a:pt x="4680" y="522"/>
                    <a:pt x="4429" y="858"/>
                    <a:pt x="4284" y="1234"/>
                  </a:cubicBezTo>
                  <a:cubicBezTo>
                    <a:pt x="4118" y="1214"/>
                    <a:pt x="3928" y="1194"/>
                    <a:pt x="3742" y="1194"/>
                  </a:cubicBezTo>
                  <a:cubicBezTo>
                    <a:pt x="3426" y="1194"/>
                    <a:pt x="3095" y="1254"/>
                    <a:pt x="2799" y="1380"/>
                  </a:cubicBezTo>
                  <a:cubicBezTo>
                    <a:pt x="2634" y="1044"/>
                    <a:pt x="2363" y="733"/>
                    <a:pt x="2027" y="522"/>
                  </a:cubicBezTo>
                  <a:cubicBezTo>
                    <a:pt x="1967" y="377"/>
                    <a:pt x="1821" y="272"/>
                    <a:pt x="1651" y="272"/>
                  </a:cubicBezTo>
                  <a:lnTo>
                    <a:pt x="1591" y="272"/>
                  </a:lnTo>
                  <a:cubicBezTo>
                    <a:pt x="1506" y="292"/>
                    <a:pt x="1400" y="357"/>
                    <a:pt x="1340" y="442"/>
                  </a:cubicBezTo>
                  <a:cubicBezTo>
                    <a:pt x="1275" y="522"/>
                    <a:pt x="1255" y="628"/>
                    <a:pt x="1275" y="733"/>
                  </a:cubicBezTo>
                  <a:cubicBezTo>
                    <a:pt x="1295" y="918"/>
                    <a:pt x="1465" y="1069"/>
                    <a:pt x="1651" y="1069"/>
                  </a:cubicBezTo>
                  <a:cubicBezTo>
                    <a:pt x="1671" y="1069"/>
                    <a:pt x="1696" y="1069"/>
                    <a:pt x="1716" y="1044"/>
                  </a:cubicBezTo>
                  <a:cubicBezTo>
                    <a:pt x="1796" y="1044"/>
                    <a:pt x="1882" y="1004"/>
                    <a:pt x="1947" y="944"/>
                  </a:cubicBezTo>
                  <a:cubicBezTo>
                    <a:pt x="2173" y="1109"/>
                    <a:pt x="2343" y="1320"/>
                    <a:pt x="2468" y="1570"/>
                  </a:cubicBezTo>
                  <a:cubicBezTo>
                    <a:pt x="2448" y="1591"/>
                    <a:pt x="2423" y="1611"/>
                    <a:pt x="2403" y="1611"/>
                  </a:cubicBezTo>
                  <a:cubicBezTo>
                    <a:pt x="2238" y="1736"/>
                    <a:pt x="2092" y="1881"/>
                    <a:pt x="1967" y="2047"/>
                  </a:cubicBezTo>
                  <a:cubicBezTo>
                    <a:pt x="1546" y="2573"/>
                    <a:pt x="1275" y="3281"/>
                    <a:pt x="1129" y="4244"/>
                  </a:cubicBezTo>
                  <a:cubicBezTo>
                    <a:pt x="984" y="4474"/>
                    <a:pt x="839" y="4725"/>
                    <a:pt x="733" y="4976"/>
                  </a:cubicBezTo>
                  <a:cubicBezTo>
                    <a:pt x="608" y="5181"/>
                    <a:pt x="503" y="5412"/>
                    <a:pt x="417" y="5623"/>
                  </a:cubicBezTo>
                  <a:lnTo>
                    <a:pt x="377" y="5683"/>
                  </a:lnTo>
                  <a:cubicBezTo>
                    <a:pt x="272" y="5728"/>
                    <a:pt x="166" y="5808"/>
                    <a:pt x="106" y="5914"/>
                  </a:cubicBezTo>
                  <a:cubicBezTo>
                    <a:pt x="66" y="5934"/>
                    <a:pt x="41" y="5999"/>
                    <a:pt x="21" y="6059"/>
                  </a:cubicBezTo>
                  <a:cubicBezTo>
                    <a:pt x="1" y="6164"/>
                    <a:pt x="41" y="6270"/>
                    <a:pt x="106" y="6310"/>
                  </a:cubicBezTo>
                  <a:cubicBezTo>
                    <a:pt x="126" y="6375"/>
                    <a:pt x="146" y="6415"/>
                    <a:pt x="166" y="6435"/>
                  </a:cubicBezTo>
                  <a:cubicBezTo>
                    <a:pt x="212" y="6500"/>
                    <a:pt x="292" y="6520"/>
                    <a:pt x="357" y="6520"/>
                  </a:cubicBezTo>
                  <a:lnTo>
                    <a:pt x="397" y="6520"/>
                  </a:lnTo>
                  <a:lnTo>
                    <a:pt x="397" y="6540"/>
                  </a:lnTo>
                  <a:cubicBezTo>
                    <a:pt x="397" y="6666"/>
                    <a:pt x="417" y="6771"/>
                    <a:pt x="462" y="6876"/>
                  </a:cubicBezTo>
                  <a:cubicBezTo>
                    <a:pt x="503" y="7042"/>
                    <a:pt x="588" y="7213"/>
                    <a:pt x="693" y="7338"/>
                  </a:cubicBezTo>
                  <a:cubicBezTo>
                    <a:pt x="693" y="7358"/>
                    <a:pt x="713" y="7358"/>
                    <a:pt x="713" y="7378"/>
                  </a:cubicBezTo>
                  <a:cubicBezTo>
                    <a:pt x="818" y="7483"/>
                    <a:pt x="919" y="7589"/>
                    <a:pt x="1044" y="7649"/>
                  </a:cubicBezTo>
                  <a:cubicBezTo>
                    <a:pt x="1069" y="7669"/>
                    <a:pt x="1069" y="7669"/>
                    <a:pt x="1089" y="7669"/>
                  </a:cubicBezTo>
                  <a:cubicBezTo>
                    <a:pt x="1170" y="7734"/>
                    <a:pt x="1255" y="7774"/>
                    <a:pt x="1360" y="7794"/>
                  </a:cubicBezTo>
                  <a:cubicBezTo>
                    <a:pt x="1506" y="7839"/>
                    <a:pt x="1651" y="7880"/>
                    <a:pt x="1821" y="7880"/>
                  </a:cubicBezTo>
                  <a:cubicBezTo>
                    <a:pt x="1882" y="7880"/>
                    <a:pt x="1967" y="7859"/>
                    <a:pt x="2027" y="7859"/>
                  </a:cubicBezTo>
                  <a:cubicBezTo>
                    <a:pt x="1611" y="8025"/>
                    <a:pt x="1506" y="8110"/>
                    <a:pt x="1526" y="8256"/>
                  </a:cubicBezTo>
                  <a:cubicBezTo>
                    <a:pt x="1546" y="8421"/>
                    <a:pt x="1736" y="8421"/>
                    <a:pt x="1796" y="8421"/>
                  </a:cubicBezTo>
                  <a:cubicBezTo>
                    <a:pt x="1947" y="8421"/>
                    <a:pt x="2198" y="8381"/>
                    <a:pt x="2363" y="8361"/>
                  </a:cubicBezTo>
                  <a:cubicBezTo>
                    <a:pt x="2739" y="8296"/>
                    <a:pt x="2799" y="8256"/>
                    <a:pt x="2845" y="8170"/>
                  </a:cubicBezTo>
                  <a:cubicBezTo>
                    <a:pt x="2865" y="8130"/>
                    <a:pt x="2865" y="8065"/>
                    <a:pt x="2865" y="7940"/>
                  </a:cubicBezTo>
                  <a:lnTo>
                    <a:pt x="2925" y="7483"/>
                  </a:lnTo>
                  <a:cubicBezTo>
                    <a:pt x="3115" y="7523"/>
                    <a:pt x="3326" y="7564"/>
                    <a:pt x="3512" y="7589"/>
                  </a:cubicBezTo>
                  <a:lnTo>
                    <a:pt x="3552" y="7649"/>
                  </a:lnTo>
                  <a:lnTo>
                    <a:pt x="3702" y="7920"/>
                  </a:lnTo>
                  <a:lnTo>
                    <a:pt x="3828" y="8170"/>
                  </a:lnTo>
                  <a:lnTo>
                    <a:pt x="3993" y="7920"/>
                  </a:lnTo>
                  <a:cubicBezTo>
                    <a:pt x="4053" y="7814"/>
                    <a:pt x="4118" y="7689"/>
                    <a:pt x="4204" y="7564"/>
                  </a:cubicBezTo>
                  <a:cubicBezTo>
                    <a:pt x="4349" y="7544"/>
                    <a:pt x="4495" y="7523"/>
                    <a:pt x="4620" y="7483"/>
                  </a:cubicBezTo>
                  <a:lnTo>
                    <a:pt x="4660" y="7880"/>
                  </a:lnTo>
                  <a:cubicBezTo>
                    <a:pt x="4640" y="8025"/>
                    <a:pt x="4640" y="8065"/>
                    <a:pt x="4660" y="8110"/>
                  </a:cubicBezTo>
                  <a:cubicBezTo>
                    <a:pt x="4680" y="8216"/>
                    <a:pt x="4745" y="8256"/>
                    <a:pt x="5162" y="8341"/>
                  </a:cubicBezTo>
                  <a:cubicBezTo>
                    <a:pt x="5352" y="8381"/>
                    <a:pt x="5603" y="8441"/>
                    <a:pt x="5748" y="8441"/>
                  </a:cubicBezTo>
                  <a:cubicBezTo>
                    <a:pt x="5914" y="8441"/>
                    <a:pt x="5959" y="8316"/>
                    <a:pt x="5979" y="8276"/>
                  </a:cubicBezTo>
                  <a:cubicBezTo>
                    <a:pt x="5999" y="8130"/>
                    <a:pt x="5894" y="8045"/>
                    <a:pt x="5478" y="7859"/>
                  </a:cubicBezTo>
                  <a:cubicBezTo>
                    <a:pt x="5352" y="7794"/>
                    <a:pt x="5247" y="7734"/>
                    <a:pt x="5142" y="7689"/>
                  </a:cubicBezTo>
                  <a:lnTo>
                    <a:pt x="5142" y="7689"/>
                  </a:lnTo>
                  <a:cubicBezTo>
                    <a:pt x="5247" y="7734"/>
                    <a:pt x="5372" y="7754"/>
                    <a:pt x="5498" y="7774"/>
                  </a:cubicBezTo>
                  <a:lnTo>
                    <a:pt x="5683" y="7774"/>
                  </a:lnTo>
                  <a:cubicBezTo>
                    <a:pt x="5894" y="7774"/>
                    <a:pt x="6059" y="7754"/>
                    <a:pt x="6250" y="7689"/>
                  </a:cubicBezTo>
                  <a:cubicBezTo>
                    <a:pt x="6335" y="7649"/>
                    <a:pt x="6415" y="7609"/>
                    <a:pt x="6501" y="7544"/>
                  </a:cubicBezTo>
                  <a:cubicBezTo>
                    <a:pt x="6521" y="7523"/>
                    <a:pt x="6541" y="7523"/>
                    <a:pt x="6541" y="7523"/>
                  </a:cubicBezTo>
                  <a:cubicBezTo>
                    <a:pt x="6666" y="7438"/>
                    <a:pt x="6771" y="7338"/>
                    <a:pt x="6857" y="7213"/>
                  </a:cubicBezTo>
                  <a:cubicBezTo>
                    <a:pt x="6877" y="7213"/>
                    <a:pt x="6877" y="7187"/>
                    <a:pt x="6877" y="7187"/>
                  </a:cubicBezTo>
                  <a:cubicBezTo>
                    <a:pt x="6982" y="7042"/>
                    <a:pt x="7062" y="6876"/>
                    <a:pt x="7087" y="6711"/>
                  </a:cubicBezTo>
                  <a:cubicBezTo>
                    <a:pt x="7128" y="6540"/>
                    <a:pt x="7128" y="6375"/>
                    <a:pt x="7107" y="6250"/>
                  </a:cubicBezTo>
                  <a:cubicBezTo>
                    <a:pt x="7148" y="6209"/>
                    <a:pt x="7168" y="6144"/>
                    <a:pt x="7168" y="6104"/>
                  </a:cubicBezTo>
                  <a:cubicBezTo>
                    <a:pt x="7168" y="6019"/>
                    <a:pt x="7128" y="5959"/>
                    <a:pt x="7107" y="5914"/>
                  </a:cubicBezTo>
                  <a:cubicBezTo>
                    <a:pt x="7107" y="5894"/>
                    <a:pt x="7087" y="5853"/>
                    <a:pt x="7062" y="5833"/>
                  </a:cubicBezTo>
                  <a:cubicBezTo>
                    <a:pt x="7002" y="5583"/>
                    <a:pt x="6937" y="5352"/>
                    <a:pt x="6837" y="5101"/>
                  </a:cubicBezTo>
                  <a:cubicBezTo>
                    <a:pt x="6837" y="5081"/>
                    <a:pt x="6812" y="5056"/>
                    <a:pt x="6812" y="5036"/>
                  </a:cubicBezTo>
                  <a:cubicBezTo>
                    <a:pt x="6711" y="4785"/>
                    <a:pt x="6561" y="4554"/>
                    <a:pt x="6395" y="4304"/>
                  </a:cubicBezTo>
                  <a:cubicBezTo>
                    <a:pt x="6395" y="4244"/>
                    <a:pt x="6395" y="4158"/>
                    <a:pt x="6375" y="4098"/>
                  </a:cubicBezTo>
                  <a:cubicBezTo>
                    <a:pt x="6375" y="4053"/>
                    <a:pt x="6375" y="3993"/>
                    <a:pt x="6355" y="3953"/>
                  </a:cubicBezTo>
                  <a:cubicBezTo>
                    <a:pt x="6250" y="3175"/>
                    <a:pt x="5979" y="2508"/>
                    <a:pt x="5583" y="2047"/>
                  </a:cubicBezTo>
                  <a:cubicBezTo>
                    <a:pt x="5332" y="1736"/>
                    <a:pt x="5016" y="1505"/>
                    <a:pt x="4660" y="1360"/>
                  </a:cubicBezTo>
                  <a:cubicBezTo>
                    <a:pt x="4765" y="1089"/>
                    <a:pt x="4931" y="858"/>
                    <a:pt x="5142" y="693"/>
                  </a:cubicBezTo>
                  <a:cubicBezTo>
                    <a:pt x="5207" y="733"/>
                    <a:pt x="5287" y="773"/>
                    <a:pt x="5372" y="773"/>
                  </a:cubicBezTo>
                  <a:cubicBezTo>
                    <a:pt x="5392" y="793"/>
                    <a:pt x="5392" y="793"/>
                    <a:pt x="5412" y="793"/>
                  </a:cubicBezTo>
                  <a:cubicBezTo>
                    <a:pt x="5623" y="793"/>
                    <a:pt x="5789" y="628"/>
                    <a:pt x="5809" y="442"/>
                  </a:cubicBezTo>
                  <a:cubicBezTo>
                    <a:pt x="5809" y="337"/>
                    <a:pt x="5789" y="231"/>
                    <a:pt x="5708" y="146"/>
                  </a:cubicBezTo>
                  <a:cubicBezTo>
                    <a:pt x="5643" y="66"/>
                    <a:pt x="5558" y="1"/>
                    <a:pt x="545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86" name="Google Shape;1186;p42"/>
          <p:cNvGrpSpPr/>
          <p:nvPr/>
        </p:nvGrpSpPr>
        <p:grpSpPr>
          <a:xfrm>
            <a:off x="8213248" y="4044647"/>
            <a:ext cx="898595" cy="976216"/>
            <a:chOff x="4962327" y="1659295"/>
            <a:chExt cx="298319" cy="288115"/>
          </a:xfrm>
        </p:grpSpPr>
        <p:sp>
          <p:nvSpPr>
            <p:cNvPr id="1187" name="Google Shape;1187;p42"/>
            <p:cNvSpPr/>
            <p:nvPr/>
          </p:nvSpPr>
          <p:spPr>
            <a:xfrm>
              <a:off x="4962327" y="1659295"/>
              <a:ext cx="298319" cy="288115"/>
            </a:xfrm>
            <a:custGeom>
              <a:avLst/>
              <a:gdLst/>
              <a:ahLst/>
              <a:cxnLst/>
              <a:rect l="l" t="t" r="r" b="b"/>
              <a:pathLst>
                <a:path w="10408" h="10052" extrusionOk="0">
                  <a:moveTo>
                    <a:pt x="7188" y="1"/>
                  </a:moveTo>
                  <a:cubicBezTo>
                    <a:pt x="7102" y="1"/>
                    <a:pt x="7022" y="21"/>
                    <a:pt x="6917" y="21"/>
                  </a:cubicBezTo>
                  <a:cubicBezTo>
                    <a:pt x="6601" y="41"/>
                    <a:pt x="6290" y="126"/>
                    <a:pt x="5974" y="206"/>
                  </a:cubicBezTo>
                  <a:cubicBezTo>
                    <a:pt x="5723" y="312"/>
                    <a:pt x="5452" y="417"/>
                    <a:pt x="5222" y="562"/>
                  </a:cubicBezTo>
                  <a:cubicBezTo>
                    <a:pt x="5202" y="562"/>
                    <a:pt x="5182" y="582"/>
                    <a:pt x="5141" y="603"/>
                  </a:cubicBezTo>
                  <a:cubicBezTo>
                    <a:pt x="4951" y="542"/>
                    <a:pt x="4765" y="502"/>
                    <a:pt x="4575" y="477"/>
                  </a:cubicBezTo>
                  <a:cubicBezTo>
                    <a:pt x="4531" y="474"/>
                    <a:pt x="4487" y="473"/>
                    <a:pt x="4443" y="473"/>
                  </a:cubicBezTo>
                  <a:cubicBezTo>
                    <a:pt x="3856" y="473"/>
                    <a:pt x="3247" y="720"/>
                    <a:pt x="2799" y="1149"/>
                  </a:cubicBezTo>
                  <a:cubicBezTo>
                    <a:pt x="2589" y="1335"/>
                    <a:pt x="2423" y="1565"/>
                    <a:pt x="2278" y="1816"/>
                  </a:cubicBezTo>
                  <a:cubicBezTo>
                    <a:pt x="2027" y="1922"/>
                    <a:pt x="1816" y="2027"/>
                    <a:pt x="1671" y="2132"/>
                  </a:cubicBezTo>
                  <a:cubicBezTo>
                    <a:pt x="1275" y="2358"/>
                    <a:pt x="979" y="2568"/>
                    <a:pt x="753" y="2799"/>
                  </a:cubicBezTo>
                  <a:cubicBezTo>
                    <a:pt x="437" y="3135"/>
                    <a:pt x="207" y="3486"/>
                    <a:pt x="81" y="3887"/>
                  </a:cubicBezTo>
                  <a:cubicBezTo>
                    <a:pt x="61" y="3988"/>
                    <a:pt x="21" y="4113"/>
                    <a:pt x="21" y="4218"/>
                  </a:cubicBezTo>
                  <a:lnTo>
                    <a:pt x="1" y="4218"/>
                  </a:lnTo>
                  <a:lnTo>
                    <a:pt x="21" y="4239"/>
                  </a:lnTo>
                  <a:cubicBezTo>
                    <a:pt x="1" y="4389"/>
                    <a:pt x="21" y="4514"/>
                    <a:pt x="41" y="4660"/>
                  </a:cubicBezTo>
                  <a:cubicBezTo>
                    <a:pt x="101" y="4971"/>
                    <a:pt x="292" y="5242"/>
                    <a:pt x="543" y="5412"/>
                  </a:cubicBezTo>
                  <a:cubicBezTo>
                    <a:pt x="721" y="5530"/>
                    <a:pt x="942" y="5584"/>
                    <a:pt x="1167" y="5584"/>
                  </a:cubicBezTo>
                  <a:cubicBezTo>
                    <a:pt x="1258" y="5584"/>
                    <a:pt x="1350" y="5575"/>
                    <a:pt x="1440" y="5558"/>
                  </a:cubicBezTo>
                  <a:cubicBezTo>
                    <a:pt x="1440" y="5808"/>
                    <a:pt x="1505" y="6079"/>
                    <a:pt x="1671" y="6350"/>
                  </a:cubicBezTo>
                  <a:cubicBezTo>
                    <a:pt x="1776" y="6541"/>
                    <a:pt x="1942" y="6706"/>
                    <a:pt x="2152" y="6791"/>
                  </a:cubicBezTo>
                  <a:cubicBezTo>
                    <a:pt x="2279" y="6849"/>
                    <a:pt x="2417" y="6881"/>
                    <a:pt x="2561" y="6881"/>
                  </a:cubicBezTo>
                  <a:cubicBezTo>
                    <a:pt x="2680" y="6881"/>
                    <a:pt x="2802" y="6859"/>
                    <a:pt x="2925" y="6811"/>
                  </a:cubicBezTo>
                  <a:cubicBezTo>
                    <a:pt x="3196" y="6726"/>
                    <a:pt x="3446" y="6541"/>
                    <a:pt x="3637" y="6290"/>
                  </a:cubicBezTo>
                  <a:cubicBezTo>
                    <a:pt x="3697" y="6350"/>
                    <a:pt x="3762" y="6435"/>
                    <a:pt x="3822" y="6520"/>
                  </a:cubicBezTo>
                  <a:cubicBezTo>
                    <a:pt x="3968" y="6666"/>
                    <a:pt x="4159" y="6791"/>
                    <a:pt x="4344" y="6872"/>
                  </a:cubicBezTo>
                  <a:cubicBezTo>
                    <a:pt x="4481" y="6922"/>
                    <a:pt x="4618" y="6943"/>
                    <a:pt x="4745" y="6943"/>
                  </a:cubicBezTo>
                  <a:cubicBezTo>
                    <a:pt x="4833" y="6943"/>
                    <a:pt x="4916" y="6933"/>
                    <a:pt x="4991" y="6917"/>
                  </a:cubicBezTo>
                  <a:cubicBezTo>
                    <a:pt x="5016" y="6917"/>
                    <a:pt x="5036" y="6917"/>
                    <a:pt x="5056" y="6897"/>
                  </a:cubicBezTo>
                  <a:lnTo>
                    <a:pt x="5056" y="6897"/>
                  </a:lnTo>
                  <a:cubicBezTo>
                    <a:pt x="5056" y="7333"/>
                    <a:pt x="5016" y="7814"/>
                    <a:pt x="4931" y="8316"/>
                  </a:cubicBezTo>
                  <a:cubicBezTo>
                    <a:pt x="4931" y="8336"/>
                    <a:pt x="4931" y="8356"/>
                    <a:pt x="4911" y="8376"/>
                  </a:cubicBezTo>
                  <a:cubicBezTo>
                    <a:pt x="4053" y="8421"/>
                    <a:pt x="3236" y="8672"/>
                    <a:pt x="2549" y="9108"/>
                  </a:cubicBezTo>
                  <a:lnTo>
                    <a:pt x="1084" y="10031"/>
                  </a:lnTo>
                  <a:lnTo>
                    <a:pt x="10407" y="10051"/>
                  </a:lnTo>
                  <a:lnTo>
                    <a:pt x="8085" y="9068"/>
                  </a:lnTo>
                  <a:cubicBezTo>
                    <a:pt x="7649" y="8903"/>
                    <a:pt x="7273" y="8752"/>
                    <a:pt x="6917" y="8652"/>
                  </a:cubicBezTo>
                  <a:cubicBezTo>
                    <a:pt x="7102" y="8501"/>
                    <a:pt x="7293" y="8336"/>
                    <a:pt x="7438" y="8150"/>
                  </a:cubicBezTo>
                  <a:cubicBezTo>
                    <a:pt x="7774" y="7729"/>
                    <a:pt x="7960" y="7208"/>
                    <a:pt x="7960" y="6686"/>
                  </a:cubicBezTo>
                  <a:lnTo>
                    <a:pt x="7920" y="5848"/>
                  </a:lnTo>
                  <a:lnTo>
                    <a:pt x="7208" y="6144"/>
                  </a:lnTo>
                  <a:lnTo>
                    <a:pt x="7168" y="6164"/>
                  </a:lnTo>
                  <a:lnTo>
                    <a:pt x="7148" y="6184"/>
                  </a:lnTo>
                  <a:cubicBezTo>
                    <a:pt x="6771" y="6350"/>
                    <a:pt x="6415" y="6541"/>
                    <a:pt x="6119" y="6771"/>
                  </a:cubicBezTo>
                  <a:cubicBezTo>
                    <a:pt x="6119" y="6455"/>
                    <a:pt x="6119" y="6144"/>
                    <a:pt x="6099" y="5828"/>
                  </a:cubicBezTo>
                  <a:lnTo>
                    <a:pt x="6099" y="5828"/>
                  </a:lnTo>
                  <a:cubicBezTo>
                    <a:pt x="6297" y="5911"/>
                    <a:pt x="6522" y="5966"/>
                    <a:pt x="6732" y="5966"/>
                  </a:cubicBezTo>
                  <a:cubicBezTo>
                    <a:pt x="6788" y="5966"/>
                    <a:pt x="6844" y="5962"/>
                    <a:pt x="6897" y="5954"/>
                  </a:cubicBezTo>
                  <a:cubicBezTo>
                    <a:pt x="7042" y="5934"/>
                    <a:pt x="7168" y="5894"/>
                    <a:pt x="7293" y="5828"/>
                  </a:cubicBezTo>
                  <a:cubicBezTo>
                    <a:pt x="7499" y="5703"/>
                    <a:pt x="7669" y="5472"/>
                    <a:pt x="7749" y="5201"/>
                  </a:cubicBezTo>
                  <a:cubicBezTo>
                    <a:pt x="7835" y="4931"/>
                    <a:pt x="7835" y="4615"/>
                    <a:pt x="7749" y="4304"/>
                  </a:cubicBezTo>
                  <a:lnTo>
                    <a:pt x="7815" y="4304"/>
                  </a:lnTo>
                  <a:cubicBezTo>
                    <a:pt x="8191" y="4264"/>
                    <a:pt x="8547" y="4158"/>
                    <a:pt x="8818" y="3948"/>
                  </a:cubicBezTo>
                  <a:cubicBezTo>
                    <a:pt x="9088" y="3737"/>
                    <a:pt x="9279" y="3466"/>
                    <a:pt x="9339" y="3175"/>
                  </a:cubicBezTo>
                  <a:cubicBezTo>
                    <a:pt x="9445" y="2734"/>
                    <a:pt x="9254" y="2212"/>
                    <a:pt x="8858" y="1881"/>
                  </a:cubicBezTo>
                  <a:cubicBezTo>
                    <a:pt x="8752" y="1776"/>
                    <a:pt x="8627" y="1691"/>
                    <a:pt x="8502" y="1631"/>
                  </a:cubicBezTo>
                  <a:cubicBezTo>
                    <a:pt x="8607" y="1400"/>
                    <a:pt x="8627" y="1129"/>
                    <a:pt x="8567" y="898"/>
                  </a:cubicBezTo>
                  <a:cubicBezTo>
                    <a:pt x="8462" y="542"/>
                    <a:pt x="8171" y="251"/>
                    <a:pt x="7795" y="101"/>
                  </a:cubicBezTo>
                  <a:cubicBezTo>
                    <a:pt x="7604" y="41"/>
                    <a:pt x="7418" y="1"/>
                    <a:pt x="71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8" name="Google Shape;1188;p42"/>
            <p:cNvSpPr/>
            <p:nvPr/>
          </p:nvSpPr>
          <p:spPr>
            <a:xfrm>
              <a:off x="5089273" y="1734047"/>
              <a:ext cx="35398" cy="189344"/>
            </a:xfrm>
            <a:custGeom>
              <a:avLst/>
              <a:gdLst/>
              <a:ahLst/>
              <a:cxnLst/>
              <a:rect l="l" t="t" r="r" b="b"/>
              <a:pathLst>
                <a:path w="1235" h="6606" extrusionOk="0">
                  <a:moveTo>
                    <a:pt x="0" y="1"/>
                  </a:moveTo>
                  <a:lnTo>
                    <a:pt x="0" y="46"/>
                  </a:lnTo>
                  <a:cubicBezTo>
                    <a:pt x="647" y="1049"/>
                    <a:pt x="1043" y="2197"/>
                    <a:pt x="1109" y="3240"/>
                  </a:cubicBezTo>
                  <a:cubicBezTo>
                    <a:pt x="1189" y="4203"/>
                    <a:pt x="1129" y="5226"/>
                    <a:pt x="898" y="6586"/>
                  </a:cubicBezTo>
                  <a:cubicBezTo>
                    <a:pt x="898" y="6586"/>
                    <a:pt x="898" y="6606"/>
                    <a:pt x="918" y="6606"/>
                  </a:cubicBezTo>
                  <a:cubicBezTo>
                    <a:pt x="918" y="6606"/>
                    <a:pt x="938" y="6606"/>
                    <a:pt x="938" y="6586"/>
                  </a:cubicBezTo>
                  <a:cubicBezTo>
                    <a:pt x="1169" y="5246"/>
                    <a:pt x="1234" y="4203"/>
                    <a:pt x="1169" y="3240"/>
                  </a:cubicBezTo>
                  <a:cubicBezTo>
                    <a:pt x="1089" y="2177"/>
                    <a:pt x="687" y="1029"/>
                    <a:pt x="40" y="26"/>
                  </a:cubicBezTo>
                  <a:cubicBezTo>
                    <a:pt x="20" y="1"/>
                    <a:pt x="20" y="1"/>
                    <a:pt x="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9" name="Google Shape;1189;p42"/>
            <p:cNvSpPr/>
            <p:nvPr/>
          </p:nvSpPr>
          <p:spPr>
            <a:xfrm>
              <a:off x="5106671" y="1709168"/>
              <a:ext cx="111411" cy="61051"/>
            </a:xfrm>
            <a:custGeom>
              <a:avLst/>
              <a:gdLst/>
              <a:ahLst/>
              <a:cxnLst/>
              <a:rect l="l" t="t" r="r" b="b"/>
              <a:pathLst>
                <a:path w="3887" h="2130" extrusionOk="0">
                  <a:moveTo>
                    <a:pt x="711" y="0"/>
                  </a:moveTo>
                  <a:cubicBezTo>
                    <a:pt x="619" y="0"/>
                    <a:pt x="543" y="15"/>
                    <a:pt x="502" y="56"/>
                  </a:cubicBezTo>
                  <a:cubicBezTo>
                    <a:pt x="166" y="327"/>
                    <a:pt x="146" y="518"/>
                    <a:pt x="0" y="914"/>
                  </a:cubicBezTo>
                  <a:cubicBezTo>
                    <a:pt x="482" y="1205"/>
                    <a:pt x="1399" y="1917"/>
                    <a:pt x="1941" y="2042"/>
                  </a:cubicBezTo>
                  <a:cubicBezTo>
                    <a:pt x="2160" y="2091"/>
                    <a:pt x="2365" y="2129"/>
                    <a:pt x="2581" y="2129"/>
                  </a:cubicBezTo>
                  <a:cubicBezTo>
                    <a:pt x="2633" y="2129"/>
                    <a:pt x="2685" y="2127"/>
                    <a:pt x="2738" y="2122"/>
                  </a:cubicBezTo>
                  <a:cubicBezTo>
                    <a:pt x="3009" y="2102"/>
                    <a:pt x="3260" y="2022"/>
                    <a:pt x="3491" y="1872"/>
                  </a:cubicBezTo>
                  <a:cubicBezTo>
                    <a:pt x="3636" y="1746"/>
                    <a:pt x="3762" y="1581"/>
                    <a:pt x="3802" y="1395"/>
                  </a:cubicBezTo>
                  <a:cubicBezTo>
                    <a:pt x="3887" y="1099"/>
                    <a:pt x="3741" y="788"/>
                    <a:pt x="3491" y="578"/>
                  </a:cubicBezTo>
                  <a:cubicBezTo>
                    <a:pt x="3260" y="367"/>
                    <a:pt x="2964" y="267"/>
                    <a:pt x="2653" y="202"/>
                  </a:cubicBezTo>
                  <a:cubicBezTo>
                    <a:pt x="2257" y="116"/>
                    <a:pt x="1836" y="76"/>
                    <a:pt x="1419" y="76"/>
                  </a:cubicBezTo>
                  <a:cubicBezTo>
                    <a:pt x="1408" y="77"/>
                    <a:pt x="1396" y="78"/>
                    <a:pt x="1384" y="78"/>
                  </a:cubicBezTo>
                  <a:cubicBezTo>
                    <a:pt x="1221" y="78"/>
                    <a:pt x="923" y="0"/>
                    <a:pt x="71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0" name="Google Shape;1190;p42"/>
            <p:cNvSpPr/>
            <p:nvPr/>
          </p:nvSpPr>
          <p:spPr>
            <a:xfrm>
              <a:off x="4976716" y="1723986"/>
              <a:ext cx="76070" cy="83007"/>
            </a:xfrm>
            <a:custGeom>
              <a:avLst/>
              <a:gdLst/>
              <a:ahLst/>
              <a:cxnLst/>
              <a:rect l="l" t="t" r="r" b="b"/>
              <a:pathLst>
                <a:path w="2654" h="2896" extrusionOk="0">
                  <a:moveTo>
                    <a:pt x="2423" y="1"/>
                  </a:moveTo>
                  <a:cubicBezTo>
                    <a:pt x="2067" y="21"/>
                    <a:pt x="1731" y="186"/>
                    <a:pt x="1420" y="377"/>
                  </a:cubicBezTo>
                  <a:cubicBezTo>
                    <a:pt x="1129" y="542"/>
                    <a:pt x="833" y="728"/>
                    <a:pt x="602" y="958"/>
                  </a:cubicBezTo>
                  <a:cubicBezTo>
                    <a:pt x="352" y="1209"/>
                    <a:pt x="166" y="1505"/>
                    <a:pt x="61" y="1816"/>
                  </a:cubicBezTo>
                  <a:cubicBezTo>
                    <a:pt x="20" y="2007"/>
                    <a:pt x="0" y="2192"/>
                    <a:pt x="20" y="2358"/>
                  </a:cubicBezTo>
                  <a:cubicBezTo>
                    <a:pt x="61" y="2528"/>
                    <a:pt x="166" y="2714"/>
                    <a:pt x="311" y="2799"/>
                  </a:cubicBezTo>
                  <a:cubicBezTo>
                    <a:pt x="411" y="2864"/>
                    <a:pt x="532" y="2896"/>
                    <a:pt x="658" y="2896"/>
                  </a:cubicBezTo>
                  <a:cubicBezTo>
                    <a:pt x="774" y="2896"/>
                    <a:pt x="893" y="2869"/>
                    <a:pt x="1003" y="2819"/>
                  </a:cubicBezTo>
                  <a:cubicBezTo>
                    <a:pt x="1209" y="2714"/>
                    <a:pt x="1380" y="2548"/>
                    <a:pt x="1545" y="2383"/>
                  </a:cubicBezTo>
                  <a:cubicBezTo>
                    <a:pt x="1901" y="1982"/>
                    <a:pt x="2212" y="1545"/>
                    <a:pt x="2653" y="1229"/>
                  </a:cubicBezTo>
                  <a:cubicBezTo>
                    <a:pt x="2653" y="773"/>
                    <a:pt x="2608" y="397"/>
                    <a:pt x="2423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1" name="Google Shape;1191;p42"/>
            <p:cNvSpPr/>
            <p:nvPr/>
          </p:nvSpPr>
          <p:spPr>
            <a:xfrm>
              <a:off x="5016814" y="1743677"/>
              <a:ext cx="52653" cy="100319"/>
            </a:xfrm>
            <a:custGeom>
              <a:avLst/>
              <a:gdLst/>
              <a:ahLst/>
              <a:cxnLst/>
              <a:rect l="l" t="t" r="r" b="b"/>
              <a:pathLst>
                <a:path w="1837" h="3500" extrusionOk="0">
                  <a:moveTo>
                    <a:pt x="1024" y="1"/>
                  </a:moveTo>
                  <a:cubicBezTo>
                    <a:pt x="582" y="502"/>
                    <a:pt x="166" y="1485"/>
                    <a:pt x="61" y="2152"/>
                  </a:cubicBezTo>
                  <a:cubicBezTo>
                    <a:pt x="21" y="2508"/>
                    <a:pt x="1" y="2904"/>
                    <a:pt x="186" y="3200"/>
                  </a:cubicBezTo>
                  <a:cubicBezTo>
                    <a:pt x="251" y="3301"/>
                    <a:pt x="332" y="3406"/>
                    <a:pt x="457" y="3451"/>
                  </a:cubicBezTo>
                  <a:cubicBezTo>
                    <a:pt x="526" y="3484"/>
                    <a:pt x="603" y="3499"/>
                    <a:pt x="682" y="3499"/>
                  </a:cubicBezTo>
                  <a:cubicBezTo>
                    <a:pt x="747" y="3499"/>
                    <a:pt x="813" y="3489"/>
                    <a:pt x="878" y="3471"/>
                  </a:cubicBezTo>
                  <a:cubicBezTo>
                    <a:pt x="1064" y="3406"/>
                    <a:pt x="1234" y="3260"/>
                    <a:pt x="1360" y="3095"/>
                  </a:cubicBezTo>
                  <a:cubicBezTo>
                    <a:pt x="1460" y="2924"/>
                    <a:pt x="1545" y="2739"/>
                    <a:pt x="1631" y="2528"/>
                  </a:cubicBezTo>
                  <a:cubicBezTo>
                    <a:pt x="1836" y="1947"/>
                    <a:pt x="1836" y="793"/>
                    <a:pt x="1816" y="166"/>
                  </a:cubicBezTo>
                  <a:cubicBezTo>
                    <a:pt x="1485" y="1"/>
                    <a:pt x="1400" y="41"/>
                    <a:pt x="102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2" name="Google Shape;1192;p42"/>
            <p:cNvSpPr/>
            <p:nvPr/>
          </p:nvSpPr>
          <p:spPr>
            <a:xfrm>
              <a:off x="5064681" y="1740668"/>
              <a:ext cx="53370" cy="105105"/>
            </a:xfrm>
            <a:custGeom>
              <a:avLst/>
              <a:gdLst/>
              <a:ahLst/>
              <a:cxnLst/>
              <a:rect l="l" t="t" r="r" b="b"/>
              <a:pathLst>
                <a:path w="1862" h="3667" extrusionOk="0">
                  <a:moveTo>
                    <a:pt x="1024" y="0"/>
                  </a:moveTo>
                  <a:cubicBezTo>
                    <a:pt x="648" y="106"/>
                    <a:pt x="502" y="106"/>
                    <a:pt x="126" y="271"/>
                  </a:cubicBezTo>
                  <a:cubicBezTo>
                    <a:pt x="1" y="983"/>
                    <a:pt x="86" y="2217"/>
                    <a:pt x="337" y="2904"/>
                  </a:cubicBezTo>
                  <a:cubicBezTo>
                    <a:pt x="397" y="3075"/>
                    <a:pt x="482" y="3260"/>
                    <a:pt x="608" y="3386"/>
                  </a:cubicBezTo>
                  <a:cubicBezTo>
                    <a:pt x="713" y="3491"/>
                    <a:pt x="818" y="3576"/>
                    <a:pt x="964" y="3616"/>
                  </a:cubicBezTo>
                  <a:cubicBezTo>
                    <a:pt x="1040" y="3645"/>
                    <a:pt x="1126" y="3666"/>
                    <a:pt x="1216" y="3666"/>
                  </a:cubicBezTo>
                  <a:cubicBezTo>
                    <a:pt x="1250" y="3666"/>
                    <a:pt x="1285" y="3663"/>
                    <a:pt x="1320" y="3656"/>
                  </a:cubicBezTo>
                  <a:cubicBezTo>
                    <a:pt x="1505" y="3616"/>
                    <a:pt x="1671" y="3451"/>
                    <a:pt x="1756" y="3260"/>
                  </a:cubicBezTo>
                  <a:cubicBezTo>
                    <a:pt x="1821" y="3095"/>
                    <a:pt x="1841" y="2884"/>
                    <a:pt x="1841" y="2678"/>
                  </a:cubicBezTo>
                  <a:cubicBezTo>
                    <a:pt x="1861" y="1926"/>
                    <a:pt x="1380" y="672"/>
                    <a:pt x="1024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3" name="Google Shape;1193;p42"/>
            <p:cNvSpPr/>
            <p:nvPr/>
          </p:nvSpPr>
          <p:spPr>
            <a:xfrm>
              <a:off x="5094003" y="1728142"/>
              <a:ext cx="79682" cy="89656"/>
            </a:xfrm>
            <a:custGeom>
              <a:avLst/>
              <a:gdLst/>
              <a:ahLst/>
              <a:cxnLst/>
              <a:rect l="l" t="t" r="r" b="b"/>
              <a:pathLst>
                <a:path w="2780" h="3128" extrusionOk="0">
                  <a:moveTo>
                    <a:pt x="608" y="1"/>
                  </a:moveTo>
                  <a:cubicBezTo>
                    <a:pt x="397" y="146"/>
                    <a:pt x="211" y="332"/>
                    <a:pt x="1" y="482"/>
                  </a:cubicBezTo>
                  <a:cubicBezTo>
                    <a:pt x="171" y="1109"/>
                    <a:pt x="713" y="2132"/>
                    <a:pt x="1149" y="2589"/>
                  </a:cubicBezTo>
                  <a:cubicBezTo>
                    <a:pt x="1300" y="2739"/>
                    <a:pt x="1445" y="2885"/>
                    <a:pt x="1631" y="2990"/>
                  </a:cubicBezTo>
                  <a:cubicBezTo>
                    <a:pt x="1782" y="3070"/>
                    <a:pt x="1944" y="3127"/>
                    <a:pt x="2109" y="3127"/>
                  </a:cubicBezTo>
                  <a:cubicBezTo>
                    <a:pt x="2152" y="3127"/>
                    <a:pt x="2195" y="3124"/>
                    <a:pt x="2238" y="3115"/>
                  </a:cubicBezTo>
                  <a:cubicBezTo>
                    <a:pt x="2303" y="3115"/>
                    <a:pt x="2383" y="3090"/>
                    <a:pt x="2428" y="3050"/>
                  </a:cubicBezTo>
                  <a:cubicBezTo>
                    <a:pt x="2554" y="2990"/>
                    <a:pt x="2634" y="2865"/>
                    <a:pt x="2679" y="2714"/>
                  </a:cubicBezTo>
                  <a:cubicBezTo>
                    <a:pt x="2779" y="2363"/>
                    <a:pt x="2654" y="1942"/>
                    <a:pt x="2448" y="1611"/>
                  </a:cubicBezTo>
                  <a:cubicBezTo>
                    <a:pt x="2132" y="1129"/>
                    <a:pt x="1696" y="733"/>
                    <a:pt x="1174" y="482"/>
                  </a:cubicBezTo>
                  <a:cubicBezTo>
                    <a:pt x="1069" y="437"/>
                    <a:pt x="693" y="1"/>
                    <a:pt x="60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4" name="Google Shape;1194;p42"/>
            <p:cNvSpPr/>
            <p:nvPr/>
          </p:nvSpPr>
          <p:spPr>
            <a:xfrm>
              <a:off x="5102487" y="1675661"/>
              <a:ext cx="93468" cy="47178"/>
            </a:xfrm>
            <a:custGeom>
              <a:avLst/>
              <a:gdLst/>
              <a:ahLst/>
              <a:cxnLst/>
              <a:rect l="l" t="t" r="r" b="b"/>
              <a:pathLst>
                <a:path w="3261" h="1646" extrusionOk="0">
                  <a:moveTo>
                    <a:pt x="2298" y="1"/>
                  </a:moveTo>
                  <a:cubicBezTo>
                    <a:pt x="2227" y="1"/>
                    <a:pt x="2156" y="5"/>
                    <a:pt x="2087" y="11"/>
                  </a:cubicBezTo>
                  <a:cubicBezTo>
                    <a:pt x="1796" y="32"/>
                    <a:pt x="1525" y="97"/>
                    <a:pt x="1255" y="182"/>
                  </a:cubicBezTo>
                  <a:cubicBezTo>
                    <a:pt x="1024" y="262"/>
                    <a:pt x="793" y="368"/>
                    <a:pt x="582" y="493"/>
                  </a:cubicBezTo>
                  <a:cubicBezTo>
                    <a:pt x="417" y="578"/>
                    <a:pt x="81" y="724"/>
                    <a:pt x="41" y="909"/>
                  </a:cubicBezTo>
                  <a:cubicBezTo>
                    <a:pt x="1" y="1100"/>
                    <a:pt x="272" y="1265"/>
                    <a:pt x="397" y="1351"/>
                  </a:cubicBezTo>
                  <a:cubicBezTo>
                    <a:pt x="582" y="1476"/>
                    <a:pt x="793" y="1561"/>
                    <a:pt x="1024" y="1601"/>
                  </a:cubicBezTo>
                  <a:cubicBezTo>
                    <a:pt x="1167" y="1632"/>
                    <a:pt x="1314" y="1646"/>
                    <a:pt x="1460" y="1646"/>
                  </a:cubicBezTo>
                  <a:cubicBezTo>
                    <a:pt x="1719" y="1646"/>
                    <a:pt x="1980" y="1603"/>
                    <a:pt x="2232" y="1536"/>
                  </a:cubicBezTo>
                  <a:cubicBezTo>
                    <a:pt x="2483" y="1476"/>
                    <a:pt x="2734" y="1391"/>
                    <a:pt x="2945" y="1225"/>
                  </a:cubicBezTo>
                  <a:cubicBezTo>
                    <a:pt x="3135" y="1035"/>
                    <a:pt x="3261" y="764"/>
                    <a:pt x="3195" y="513"/>
                  </a:cubicBezTo>
                  <a:cubicBezTo>
                    <a:pt x="3135" y="307"/>
                    <a:pt x="2945" y="137"/>
                    <a:pt x="2734" y="77"/>
                  </a:cubicBezTo>
                  <a:cubicBezTo>
                    <a:pt x="2596" y="19"/>
                    <a:pt x="2446" y="1"/>
                    <a:pt x="229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5" name="Google Shape;1195;p42"/>
            <p:cNvSpPr/>
            <p:nvPr/>
          </p:nvSpPr>
          <p:spPr>
            <a:xfrm>
              <a:off x="5020999" y="1743104"/>
              <a:ext cx="21583" cy="48468"/>
            </a:xfrm>
            <a:custGeom>
              <a:avLst/>
              <a:gdLst/>
              <a:ahLst/>
              <a:cxnLst/>
              <a:rect l="l" t="t" r="r" b="b"/>
              <a:pathLst>
                <a:path w="753" h="1691" extrusionOk="0">
                  <a:moveTo>
                    <a:pt x="732" y="1"/>
                  </a:moveTo>
                  <a:cubicBezTo>
                    <a:pt x="482" y="291"/>
                    <a:pt x="105" y="1315"/>
                    <a:pt x="0" y="1691"/>
                  </a:cubicBezTo>
                  <a:lnTo>
                    <a:pt x="20" y="1691"/>
                  </a:lnTo>
                  <a:cubicBezTo>
                    <a:pt x="125" y="1340"/>
                    <a:pt x="502" y="291"/>
                    <a:pt x="752" y="21"/>
                  </a:cubicBezTo>
                  <a:lnTo>
                    <a:pt x="732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6" name="Google Shape;1196;p42"/>
            <p:cNvSpPr/>
            <p:nvPr/>
          </p:nvSpPr>
          <p:spPr>
            <a:xfrm>
              <a:off x="5065254" y="1748435"/>
              <a:ext cx="2494" cy="45573"/>
            </a:xfrm>
            <a:custGeom>
              <a:avLst/>
              <a:gdLst/>
              <a:ahLst/>
              <a:cxnLst/>
              <a:rect l="l" t="t" r="r" b="b"/>
              <a:pathLst>
                <a:path w="87" h="1590" extrusionOk="0">
                  <a:moveTo>
                    <a:pt x="21" y="0"/>
                  </a:moveTo>
                  <a:lnTo>
                    <a:pt x="1" y="25"/>
                  </a:lnTo>
                  <a:cubicBezTo>
                    <a:pt x="21" y="191"/>
                    <a:pt x="21" y="502"/>
                    <a:pt x="46" y="798"/>
                  </a:cubicBezTo>
                  <a:cubicBezTo>
                    <a:pt x="46" y="1088"/>
                    <a:pt x="66" y="1404"/>
                    <a:pt x="66" y="1590"/>
                  </a:cubicBezTo>
                  <a:lnTo>
                    <a:pt x="86" y="1590"/>
                  </a:lnTo>
                  <a:cubicBezTo>
                    <a:pt x="86" y="1404"/>
                    <a:pt x="66" y="1088"/>
                    <a:pt x="66" y="798"/>
                  </a:cubicBezTo>
                  <a:cubicBezTo>
                    <a:pt x="46" y="502"/>
                    <a:pt x="46" y="191"/>
                    <a:pt x="46" y="25"/>
                  </a:cubicBezTo>
                  <a:lnTo>
                    <a:pt x="21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7" name="Google Shape;1197;p42"/>
            <p:cNvSpPr/>
            <p:nvPr/>
          </p:nvSpPr>
          <p:spPr>
            <a:xfrm>
              <a:off x="5094576" y="1742531"/>
              <a:ext cx="16280" cy="37118"/>
            </a:xfrm>
            <a:custGeom>
              <a:avLst/>
              <a:gdLst/>
              <a:ahLst/>
              <a:cxnLst/>
              <a:rect l="l" t="t" r="r" b="b"/>
              <a:pathLst>
                <a:path w="568" h="1295" extrusionOk="0">
                  <a:moveTo>
                    <a:pt x="1" y="1"/>
                  </a:moveTo>
                  <a:cubicBezTo>
                    <a:pt x="66" y="186"/>
                    <a:pt x="171" y="417"/>
                    <a:pt x="277" y="647"/>
                  </a:cubicBezTo>
                  <a:cubicBezTo>
                    <a:pt x="377" y="878"/>
                    <a:pt x="482" y="1129"/>
                    <a:pt x="548" y="1294"/>
                  </a:cubicBezTo>
                  <a:lnTo>
                    <a:pt x="568" y="1294"/>
                  </a:lnTo>
                  <a:cubicBezTo>
                    <a:pt x="502" y="1109"/>
                    <a:pt x="402" y="878"/>
                    <a:pt x="297" y="647"/>
                  </a:cubicBezTo>
                  <a:cubicBezTo>
                    <a:pt x="191" y="417"/>
                    <a:pt x="86" y="166"/>
                    <a:pt x="26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8" name="Google Shape;1198;p42"/>
            <p:cNvSpPr/>
            <p:nvPr/>
          </p:nvSpPr>
          <p:spPr>
            <a:xfrm>
              <a:off x="5112547" y="1728744"/>
              <a:ext cx="46749" cy="38408"/>
            </a:xfrm>
            <a:custGeom>
              <a:avLst/>
              <a:gdLst/>
              <a:ahLst/>
              <a:cxnLst/>
              <a:rect l="l" t="t" r="r" b="b"/>
              <a:pathLst>
                <a:path w="1631" h="1340" extrusionOk="0">
                  <a:moveTo>
                    <a:pt x="1" y="0"/>
                  </a:moveTo>
                  <a:lnTo>
                    <a:pt x="1" y="20"/>
                  </a:lnTo>
                  <a:cubicBezTo>
                    <a:pt x="26" y="40"/>
                    <a:pt x="1360" y="1043"/>
                    <a:pt x="1611" y="1339"/>
                  </a:cubicBezTo>
                  <a:lnTo>
                    <a:pt x="1631" y="1339"/>
                  </a:lnTo>
                  <a:lnTo>
                    <a:pt x="1631" y="1314"/>
                  </a:lnTo>
                  <a:cubicBezTo>
                    <a:pt x="1360" y="1023"/>
                    <a:pt x="46" y="20"/>
                    <a:pt x="26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9" name="Google Shape;1199;p42"/>
            <p:cNvSpPr/>
            <p:nvPr/>
          </p:nvSpPr>
          <p:spPr>
            <a:xfrm>
              <a:off x="5122751" y="1708308"/>
              <a:ext cx="64720" cy="7796"/>
            </a:xfrm>
            <a:custGeom>
              <a:avLst/>
              <a:gdLst/>
              <a:ahLst/>
              <a:cxnLst/>
              <a:rect l="l" t="t" r="r" b="b"/>
              <a:pathLst>
                <a:path w="2258" h="272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21" y="21"/>
                  </a:lnTo>
                  <a:cubicBezTo>
                    <a:pt x="46" y="21"/>
                    <a:pt x="1445" y="126"/>
                    <a:pt x="2238" y="272"/>
                  </a:cubicBezTo>
                  <a:lnTo>
                    <a:pt x="2258" y="272"/>
                  </a:lnTo>
                  <a:cubicBezTo>
                    <a:pt x="2258" y="272"/>
                    <a:pt x="2258" y="252"/>
                    <a:pt x="2238" y="252"/>
                  </a:cubicBezTo>
                  <a:cubicBezTo>
                    <a:pt x="1445" y="106"/>
                    <a:pt x="46" y="1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0" name="Google Shape;1200;p42"/>
            <p:cNvSpPr/>
            <p:nvPr/>
          </p:nvSpPr>
          <p:spPr>
            <a:xfrm>
              <a:off x="5032350" y="1689620"/>
              <a:ext cx="98914" cy="62398"/>
            </a:xfrm>
            <a:custGeom>
              <a:avLst/>
              <a:gdLst/>
              <a:ahLst/>
              <a:cxnLst/>
              <a:rect l="l" t="t" r="r" b="b"/>
              <a:pathLst>
                <a:path w="3451" h="2177" extrusionOk="0">
                  <a:moveTo>
                    <a:pt x="1966" y="1"/>
                  </a:moveTo>
                  <a:cubicBezTo>
                    <a:pt x="1504" y="1"/>
                    <a:pt x="1039" y="199"/>
                    <a:pt x="712" y="507"/>
                  </a:cubicBezTo>
                  <a:cubicBezTo>
                    <a:pt x="376" y="823"/>
                    <a:pt x="146" y="1220"/>
                    <a:pt x="40" y="1656"/>
                  </a:cubicBezTo>
                  <a:cubicBezTo>
                    <a:pt x="40" y="1701"/>
                    <a:pt x="20" y="1721"/>
                    <a:pt x="20" y="1761"/>
                  </a:cubicBezTo>
                  <a:cubicBezTo>
                    <a:pt x="0" y="1826"/>
                    <a:pt x="40" y="1907"/>
                    <a:pt x="86" y="1927"/>
                  </a:cubicBezTo>
                  <a:cubicBezTo>
                    <a:pt x="395" y="2098"/>
                    <a:pt x="748" y="2177"/>
                    <a:pt x="1100" y="2177"/>
                  </a:cubicBezTo>
                  <a:cubicBezTo>
                    <a:pt x="1438" y="2177"/>
                    <a:pt x="1774" y="2104"/>
                    <a:pt x="2072" y="1972"/>
                  </a:cubicBezTo>
                  <a:cubicBezTo>
                    <a:pt x="2633" y="1721"/>
                    <a:pt x="3115" y="1300"/>
                    <a:pt x="3386" y="778"/>
                  </a:cubicBezTo>
                  <a:cubicBezTo>
                    <a:pt x="3451" y="673"/>
                    <a:pt x="3426" y="528"/>
                    <a:pt x="3325" y="467"/>
                  </a:cubicBezTo>
                  <a:cubicBezTo>
                    <a:pt x="3115" y="297"/>
                    <a:pt x="2864" y="171"/>
                    <a:pt x="2613" y="111"/>
                  </a:cubicBezTo>
                  <a:cubicBezTo>
                    <a:pt x="2423" y="46"/>
                    <a:pt x="2257" y="6"/>
                    <a:pt x="2092" y="6"/>
                  </a:cubicBezTo>
                  <a:cubicBezTo>
                    <a:pt x="2050" y="3"/>
                    <a:pt x="2008" y="1"/>
                    <a:pt x="1966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1" name="Google Shape;1201;p42"/>
            <p:cNvSpPr/>
            <p:nvPr/>
          </p:nvSpPr>
          <p:spPr>
            <a:xfrm>
              <a:off x="5113837" y="1849757"/>
              <a:ext cx="62857" cy="65866"/>
            </a:xfrm>
            <a:custGeom>
              <a:avLst/>
              <a:gdLst/>
              <a:ahLst/>
              <a:cxnLst/>
              <a:rect l="l" t="t" r="r" b="b"/>
              <a:pathLst>
                <a:path w="2193" h="2298" extrusionOk="0">
                  <a:moveTo>
                    <a:pt x="2172" y="1"/>
                  </a:moveTo>
                  <a:lnTo>
                    <a:pt x="2172" y="1"/>
                  </a:lnTo>
                  <a:cubicBezTo>
                    <a:pt x="1671" y="206"/>
                    <a:pt x="1190" y="502"/>
                    <a:pt x="793" y="899"/>
                  </a:cubicBezTo>
                  <a:cubicBezTo>
                    <a:pt x="417" y="1275"/>
                    <a:pt x="126" y="1776"/>
                    <a:pt x="1" y="2298"/>
                  </a:cubicBezTo>
                  <a:cubicBezTo>
                    <a:pt x="207" y="2172"/>
                    <a:pt x="437" y="2107"/>
                    <a:pt x="668" y="2027"/>
                  </a:cubicBezTo>
                  <a:cubicBezTo>
                    <a:pt x="1084" y="1856"/>
                    <a:pt x="1485" y="1606"/>
                    <a:pt x="1756" y="1255"/>
                  </a:cubicBezTo>
                  <a:cubicBezTo>
                    <a:pt x="2047" y="899"/>
                    <a:pt x="2193" y="457"/>
                    <a:pt x="2172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2" name="Google Shape;1202;p42"/>
            <p:cNvSpPr/>
            <p:nvPr/>
          </p:nvSpPr>
          <p:spPr>
            <a:xfrm>
              <a:off x="5043127" y="1915022"/>
              <a:ext cx="144918" cy="19720"/>
            </a:xfrm>
            <a:custGeom>
              <a:avLst/>
              <a:gdLst/>
              <a:ahLst/>
              <a:cxnLst/>
              <a:rect l="l" t="t" r="r" b="b"/>
              <a:pathLst>
                <a:path w="5056" h="688" extrusionOk="0">
                  <a:moveTo>
                    <a:pt x="2423" y="1"/>
                  </a:moveTo>
                  <a:cubicBezTo>
                    <a:pt x="1570" y="1"/>
                    <a:pt x="713" y="231"/>
                    <a:pt x="0" y="668"/>
                  </a:cubicBezTo>
                  <a:lnTo>
                    <a:pt x="5056" y="688"/>
                  </a:lnTo>
                  <a:cubicBezTo>
                    <a:pt x="4283" y="357"/>
                    <a:pt x="3260" y="1"/>
                    <a:pt x="242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3" name="Google Shape;1203;p42"/>
            <p:cNvSpPr/>
            <p:nvPr/>
          </p:nvSpPr>
          <p:spPr>
            <a:xfrm>
              <a:off x="5114410" y="1849757"/>
              <a:ext cx="61710" cy="64720"/>
            </a:xfrm>
            <a:custGeom>
              <a:avLst/>
              <a:gdLst/>
              <a:ahLst/>
              <a:cxnLst/>
              <a:rect l="l" t="t" r="r" b="b"/>
              <a:pathLst>
                <a:path w="2153" h="2258" extrusionOk="0">
                  <a:moveTo>
                    <a:pt x="2152" y="1"/>
                  </a:moveTo>
                  <a:cubicBezTo>
                    <a:pt x="1420" y="648"/>
                    <a:pt x="648" y="1355"/>
                    <a:pt x="1" y="2233"/>
                  </a:cubicBezTo>
                  <a:lnTo>
                    <a:pt x="21" y="2258"/>
                  </a:lnTo>
                  <a:cubicBezTo>
                    <a:pt x="668" y="1380"/>
                    <a:pt x="1420" y="668"/>
                    <a:pt x="2152" y="21"/>
                  </a:cubicBezTo>
                  <a:lnTo>
                    <a:pt x="2152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4" name="Google Shape;1204;p42"/>
            <p:cNvSpPr/>
            <p:nvPr/>
          </p:nvSpPr>
          <p:spPr>
            <a:xfrm>
              <a:off x="4971814" y="1671218"/>
              <a:ext cx="251026" cy="268424"/>
            </a:xfrm>
            <a:custGeom>
              <a:avLst/>
              <a:gdLst/>
              <a:ahLst/>
              <a:cxnLst/>
              <a:rect l="l" t="t" r="r" b="b"/>
              <a:pathLst>
                <a:path w="8758" h="9365" extrusionOk="0">
                  <a:moveTo>
                    <a:pt x="6521" y="3321"/>
                  </a:moveTo>
                  <a:lnTo>
                    <a:pt x="6521" y="3346"/>
                  </a:lnTo>
                  <a:lnTo>
                    <a:pt x="6539" y="3346"/>
                  </a:lnTo>
                  <a:cubicBezTo>
                    <a:pt x="6533" y="3338"/>
                    <a:pt x="6527" y="3329"/>
                    <a:pt x="6521" y="3321"/>
                  </a:cubicBezTo>
                  <a:close/>
                  <a:moveTo>
                    <a:pt x="5036" y="8487"/>
                  </a:moveTo>
                  <a:cubicBezTo>
                    <a:pt x="5016" y="8487"/>
                    <a:pt x="5016" y="8507"/>
                    <a:pt x="4996" y="8507"/>
                  </a:cubicBezTo>
                  <a:lnTo>
                    <a:pt x="5036" y="8507"/>
                  </a:lnTo>
                  <a:lnTo>
                    <a:pt x="5036" y="8487"/>
                  </a:lnTo>
                  <a:close/>
                  <a:moveTo>
                    <a:pt x="6857" y="166"/>
                  </a:moveTo>
                  <a:cubicBezTo>
                    <a:pt x="7002" y="166"/>
                    <a:pt x="7148" y="166"/>
                    <a:pt x="7293" y="232"/>
                  </a:cubicBezTo>
                  <a:cubicBezTo>
                    <a:pt x="7504" y="292"/>
                    <a:pt x="7694" y="462"/>
                    <a:pt x="7754" y="668"/>
                  </a:cubicBezTo>
                  <a:cubicBezTo>
                    <a:pt x="7820" y="919"/>
                    <a:pt x="7694" y="1190"/>
                    <a:pt x="7504" y="1380"/>
                  </a:cubicBezTo>
                  <a:cubicBezTo>
                    <a:pt x="7443" y="1420"/>
                    <a:pt x="7358" y="1465"/>
                    <a:pt x="7293" y="1506"/>
                  </a:cubicBezTo>
                  <a:cubicBezTo>
                    <a:pt x="7378" y="1526"/>
                    <a:pt x="7443" y="1546"/>
                    <a:pt x="7504" y="1546"/>
                  </a:cubicBezTo>
                  <a:cubicBezTo>
                    <a:pt x="7524" y="1546"/>
                    <a:pt x="7524" y="1566"/>
                    <a:pt x="7524" y="1566"/>
                  </a:cubicBezTo>
                  <a:cubicBezTo>
                    <a:pt x="7774" y="1631"/>
                    <a:pt x="8005" y="1736"/>
                    <a:pt x="8196" y="1902"/>
                  </a:cubicBezTo>
                  <a:cubicBezTo>
                    <a:pt x="8446" y="2112"/>
                    <a:pt x="8592" y="2423"/>
                    <a:pt x="8507" y="2719"/>
                  </a:cubicBezTo>
                  <a:cubicBezTo>
                    <a:pt x="8467" y="2905"/>
                    <a:pt x="8341" y="3070"/>
                    <a:pt x="8196" y="3196"/>
                  </a:cubicBezTo>
                  <a:cubicBezTo>
                    <a:pt x="7965" y="3346"/>
                    <a:pt x="7714" y="3426"/>
                    <a:pt x="7443" y="3446"/>
                  </a:cubicBezTo>
                  <a:lnTo>
                    <a:pt x="7318" y="3446"/>
                  </a:lnTo>
                  <a:cubicBezTo>
                    <a:pt x="7087" y="3446"/>
                    <a:pt x="6877" y="3406"/>
                    <a:pt x="6646" y="3366"/>
                  </a:cubicBezTo>
                  <a:cubicBezTo>
                    <a:pt x="6626" y="3366"/>
                    <a:pt x="6586" y="3346"/>
                    <a:pt x="6541" y="3346"/>
                  </a:cubicBezTo>
                  <a:lnTo>
                    <a:pt x="6539" y="3346"/>
                  </a:lnTo>
                  <a:cubicBezTo>
                    <a:pt x="6597" y="3426"/>
                    <a:pt x="6652" y="3520"/>
                    <a:pt x="6711" y="3597"/>
                  </a:cubicBezTo>
                  <a:cubicBezTo>
                    <a:pt x="6917" y="3928"/>
                    <a:pt x="7042" y="4349"/>
                    <a:pt x="6942" y="4700"/>
                  </a:cubicBezTo>
                  <a:cubicBezTo>
                    <a:pt x="6897" y="4851"/>
                    <a:pt x="6817" y="4976"/>
                    <a:pt x="6691" y="5036"/>
                  </a:cubicBezTo>
                  <a:cubicBezTo>
                    <a:pt x="6646" y="5076"/>
                    <a:pt x="6566" y="5101"/>
                    <a:pt x="6501" y="5101"/>
                  </a:cubicBezTo>
                  <a:cubicBezTo>
                    <a:pt x="6460" y="5121"/>
                    <a:pt x="6440" y="5121"/>
                    <a:pt x="6395" y="5121"/>
                  </a:cubicBezTo>
                  <a:cubicBezTo>
                    <a:pt x="6230" y="5121"/>
                    <a:pt x="6039" y="5056"/>
                    <a:pt x="5894" y="4976"/>
                  </a:cubicBezTo>
                  <a:cubicBezTo>
                    <a:pt x="5708" y="4871"/>
                    <a:pt x="5563" y="4725"/>
                    <a:pt x="5412" y="4575"/>
                  </a:cubicBezTo>
                  <a:cubicBezTo>
                    <a:pt x="5267" y="4429"/>
                    <a:pt x="5121" y="4199"/>
                    <a:pt x="4956" y="3948"/>
                  </a:cubicBezTo>
                  <a:lnTo>
                    <a:pt x="4956" y="3948"/>
                  </a:lnTo>
                  <a:cubicBezTo>
                    <a:pt x="5121" y="4449"/>
                    <a:pt x="5227" y="4951"/>
                    <a:pt x="5267" y="5432"/>
                  </a:cubicBezTo>
                  <a:cubicBezTo>
                    <a:pt x="5312" y="6185"/>
                    <a:pt x="5287" y="6982"/>
                    <a:pt x="5162" y="7940"/>
                  </a:cubicBezTo>
                  <a:cubicBezTo>
                    <a:pt x="5312" y="7629"/>
                    <a:pt x="5518" y="7358"/>
                    <a:pt x="5748" y="7128"/>
                  </a:cubicBezTo>
                  <a:cubicBezTo>
                    <a:pt x="6124" y="6751"/>
                    <a:pt x="6606" y="6456"/>
                    <a:pt x="7087" y="6250"/>
                  </a:cubicBezTo>
                  <a:cubicBezTo>
                    <a:pt x="7107" y="6250"/>
                    <a:pt x="7107" y="6230"/>
                    <a:pt x="7127" y="6230"/>
                  </a:cubicBezTo>
                  <a:lnTo>
                    <a:pt x="7127" y="6250"/>
                  </a:lnTo>
                  <a:cubicBezTo>
                    <a:pt x="7148" y="6706"/>
                    <a:pt x="7002" y="7128"/>
                    <a:pt x="6711" y="7484"/>
                  </a:cubicBezTo>
                  <a:cubicBezTo>
                    <a:pt x="6440" y="7835"/>
                    <a:pt x="6039" y="8085"/>
                    <a:pt x="5623" y="8256"/>
                  </a:cubicBezTo>
                  <a:cubicBezTo>
                    <a:pt x="5437" y="8316"/>
                    <a:pt x="5247" y="8361"/>
                    <a:pt x="5081" y="8462"/>
                  </a:cubicBezTo>
                  <a:lnTo>
                    <a:pt x="5081" y="8527"/>
                  </a:lnTo>
                  <a:cubicBezTo>
                    <a:pt x="5894" y="8567"/>
                    <a:pt x="6817" y="8883"/>
                    <a:pt x="7544" y="9194"/>
                  </a:cubicBezTo>
                  <a:lnTo>
                    <a:pt x="2488" y="9174"/>
                  </a:lnTo>
                  <a:cubicBezTo>
                    <a:pt x="3201" y="8737"/>
                    <a:pt x="4058" y="8507"/>
                    <a:pt x="4911" y="8507"/>
                  </a:cubicBezTo>
                  <a:lnTo>
                    <a:pt x="4956" y="8507"/>
                  </a:lnTo>
                  <a:cubicBezTo>
                    <a:pt x="4976" y="8507"/>
                    <a:pt x="4976" y="8487"/>
                    <a:pt x="4976" y="8462"/>
                  </a:cubicBezTo>
                  <a:lnTo>
                    <a:pt x="4976" y="8442"/>
                  </a:lnTo>
                  <a:cubicBezTo>
                    <a:pt x="5016" y="8336"/>
                    <a:pt x="5061" y="8211"/>
                    <a:pt x="5101" y="8085"/>
                  </a:cubicBezTo>
                  <a:cubicBezTo>
                    <a:pt x="5247" y="7062"/>
                    <a:pt x="5267" y="6230"/>
                    <a:pt x="5207" y="5432"/>
                  </a:cubicBezTo>
                  <a:cubicBezTo>
                    <a:pt x="5187" y="4891"/>
                    <a:pt x="5061" y="4324"/>
                    <a:pt x="4851" y="3782"/>
                  </a:cubicBezTo>
                  <a:lnTo>
                    <a:pt x="4831" y="3782"/>
                  </a:lnTo>
                  <a:cubicBezTo>
                    <a:pt x="4831" y="3762"/>
                    <a:pt x="4831" y="3742"/>
                    <a:pt x="4810" y="3722"/>
                  </a:cubicBezTo>
                  <a:lnTo>
                    <a:pt x="4810" y="3722"/>
                  </a:lnTo>
                  <a:cubicBezTo>
                    <a:pt x="4976" y="4224"/>
                    <a:pt x="5101" y="4725"/>
                    <a:pt x="5081" y="5101"/>
                  </a:cubicBezTo>
                  <a:cubicBezTo>
                    <a:pt x="5081" y="5307"/>
                    <a:pt x="5061" y="5518"/>
                    <a:pt x="4996" y="5683"/>
                  </a:cubicBezTo>
                  <a:cubicBezTo>
                    <a:pt x="4911" y="5874"/>
                    <a:pt x="4745" y="6039"/>
                    <a:pt x="4560" y="6079"/>
                  </a:cubicBezTo>
                  <a:lnTo>
                    <a:pt x="4434" y="6079"/>
                  </a:lnTo>
                  <a:cubicBezTo>
                    <a:pt x="4349" y="6079"/>
                    <a:pt x="4264" y="6079"/>
                    <a:pt x="4204" y="6039"/>
                  </a:cubicBezTo>
                  <a:cubicBezTo>
                    <a:pt x="4058" y="5999"/>
                    <a:pt x="3953" y="5914"/>
                    <a:pt x="3848" y="5809"/>
                  </a:cubicBezTo>
                  <a:cubicBezTo>
                    <a:pt x="3722" y="5683"/>
                    <a:pt x="3637" y="5498"/>
                    <a:pt x="3577" y="5327"/>
                  </a:cubicBezTo>
                  <a:cubicBezTo>
                    <a:pt x="3471" y="5036"/>
                    <a:pt x="3386" y="4620"/>
                    <a:pt x="3346" y="4199"/>
                  </a:cubicBezTo>
                  <a:lnTo>
                    <a:pt x="3346" y="4244"/>
                  </a:lnTo>
                  <a:lnTo>
                    <a:pt x="3346" y="4284"/>
                  </a:lnTo>
                  <a:cubicBezTo>
                    <a:pt x="3306" y="4575"/>
                    <a:pt x="3261" y="4871"/>
                    <a:pt x="3201" y="5056"/>
                  </a:cubicBezTo>
                  <a:cubicBezTo>
                    <a:pt x="3115" y="5267"/>
                    <a:pt x="3030" y="5452"/>
                    <a:pt x="2930" y="5623"/>
                  </a:cubicBezTo>
                  <a:cubicBezTo>
                    <a:pt x="2804" y="5788"/>
                    <a:pt x="2634" y="5934"/>
                    <a:pt x="2448" y="5999"/>
                  </a:cubicBezTo>
                  <a:cubicBezTo>
                    <a:pt x="2363" y="6019"/>
                    <a:pt x="2303" y="6019"/>
                    <a:pt x="2238" y="6019"/>
                  </a:cubicBezTo>
                  <a:cubicBezTo>
                    <a:pt x="2152" y="6019"/>
                    <a:pt x="2092" y="6019"/>
                    <a:pt x="2027" y="5979"/>
                  </a:cubicBezTo>
                  <a:cubicBezTo>
                    <a:pt x="1902" y="5934"/>
                    <a:pt x="1821" y="5829"/>
                    <a:pt x="1756" y="5728"/>
                  </a:cubicBezTo>
                  <a:cubicBezTo>
                    <a:pt x="1571" y="5432"/>
                    <a:pt x="1591" y="5036"/>
                    <a:pt x="1631" y="4680"/>
                  </a:cubicBezTo>
                  <a:cubicBezTo>
                    <a:pt x="1651" y="4515"/>
                    <a:pt x="1696" y="4349"/>
                    <a:pt x="1756" y="4179"/>
                  </a:cubicBezTo>
                  <a:lnTo>
                    <a:pt x="1736" y="4179"/>
                  </a:lnTo>
                  <a:lnTo>
                    <a:pt x="1736" y="4199"/>
                  </a:lnTo>
                  <a:lnTo>
                    <a:pt x="1716" y="4199"/>
                  </a:lnTo>
                  <a:lnTo>
                    <a:pt x="1716" y="4224"/>
                  </a:lnTo>
                  <a:cubicBezTo>
                    <a:pt x="1551" y="4389"/>
                    <a:pt x="1380" y="4555"/>
                    <a:pt x="1174" y="4660"/>
                  </a:cubicBezTo>
                  <a:cubicBezTo>
                    <a:pt x="1049" y="4700"/>
                    <a:pt x="944" y="4745"/>
                    <a:pt x="818" y="4745"/>
                  </a:cubicBezTo>
                  <a:cubicBezTo>
                    <a:pt x="693" y="4745"/>
                    <a:pt x="588" y="4700"/>
                    <a:pt x="482" y="4640"/>
                  </a:cubicBezTo>
                  <a:cubicBezTo>
                    <a:pt x="337" y="4555"/>
                    <a:pt x="232" y="4369"/>
                    <a:pt x="191" y="4199"/>
                  </a:cubicBezTo>
                  <a:cubicBezTo>
                    <a:pt x="171" y="4033"/>
                    <a:pt x="191" y="3848"/>
                    <a:pt x="232" y="3657"/>
                  </a:cubicBezTo>
                  <a:cubicBezTo>
                    <a:pt x="337" y="3346"/>
                    <a:pt x="523" y="3050"/>
                    <a:pt x="773" y="2799"/>
                  </a:cubicBezTo>
                  <a:cubicBezTo>
                    <a:pt x="1004" y="2569"/>
                    <a:pt x="1300" y="2383"/>
                    <a:pt x="1591" y="2218"/>
                  </a:cubicBezTo>
                  <a:cubicBezTo>
                    <a:pt x="1821" y="2067"/>
                    <a:pt x="2052" y="1942"/>
                    <a:pt x="2303" y="1882"/>
                  </a:cubicBezTo>
                  <a:cubicBezTo>
                    <a:pt x="2428" y="1611"/>
                    <a:pt x="2594" y="1360"/>
                    <a:pt x="2804" y="1149"/>
                  </a:cubicBezTo>
                  <a:cubicBezTo>
                    <a:pt x="3155" y="839"/>
                    <a:pt x="3617" y="628"/>
                    <a:pt x="4098" y="628"/>
                  </a:cubicBezTo>
                  <a:cubicBezTo>
                    <a:pt x="4138" y="628"/>
                    <a:pt x="4159" y="628"/>
                    <a:pt x="4204" y="648"/>
                  </a:cubicBezTo>
                  <a:cubicBezTo>
                    <a:pt x="4369" y="648"/>
                    <a:pt x="4535" y="688"/>
                    <a:pt x="4725" y="753"/>
                  </a:cubicBezTo>
                  <a:cubicBezTo>
                    <a:pt x="4765" y="753"/>
                    <a:pt x="4810" y="773"/>
                    <a:pt x="4871" y="793"/>
                  </a:cubicBezTo>
                  <a:cubicBezTo>
                    <a:pt x="4956" y="733"/>
                    <a:pt x="5061" y="688"/>
                    <a:pt x="5141" y="648"/>
                  </a:cubicBezTo>
                  <a:cubicBezTo>
                    <a:pt x="5352" y="523"/>
                    <a:pt x="5583" y="417"/>
                    <a:pt x="5814" y="337"/>
                  </a:cubicBezTo>
                  <a:cubicBezTo>
                    <a:pt x="6084" y="252"/>
                    <a:pt x="6355" y="187"/>
                    <a:pt x="6646" y="166"/>
                  </a:cubicBezTo>
                  <a:close/>
                  <a:moveTo>
                    <a:pt x="6626" y="1"/>
                  </a:moveTo>
                  <a:cubicBezTo>
                    <a:pt x="6335" y="21"/>
                    <a:pt x="6039" y="86"/>
                    <a:pt x="5748" y="187"/>
                  </a:cubicBezTo>
                  <a:cubicBezTo>
                    <a:pt x="5518" y="272"/>
                    <a:pt x="5267" y="377"/>
                    <a:pt x="5061" y="502"/>
                  </a:cubicBezTo>
                  <a:cubicBezTo>
                    <a:pt x="5036" y="502"/>
                    <a:pt x="4996" y="523"/>
                    <a:pt x="4976" y="543"/>
                  </a:cubicBezTo>
                  <a:cubicBezTo>
                    <a:pt x="4936" y="563"/>
                    <a:pt x="4891" y="588"/>
                    <a:pt x="4851" y="608"/>
                  </a:cubicBezTo>
                  <a:cubicBezTo>
                    <a:pt x="4831" y="608"/>
                    <a:pt x="4810" y="588"/>
                    <a:pt x="4765" y="588"/>
                  </a:cubicBezTo>
                  <a:cubicBezTo>
                    <a:pt x="4580" y="523"/>
                    <a:pt x="4389" y="482"/>
                    <a:pt x="4224" y="482"/>
                  </a:cubicBezTo>
                  <a:cubicBezTo>
                    <a:pt x="4184" y="462"/>
                    <a:pt x="4138" y="462"/>
                    <a:pt x="4098" y="462"/>
                  </a:cubicBezTo>
                  <a:cubicBezTo>
                    <a:pt x="3597" y="462"/>
                    <a:pt x="3095" y="668"/>
                    <a:pt x="2699" y="1024"/>
                  </a:cubicBezTo>
                  <a:cubicBezTo>
                    <a:pt x="2488" y="1235"/>
                    <a:pt x="2323" y="1465"/>
                    <a:pt x="2178" y="1736"/>
                  </a:cubicBezTo>
                  <a:cubicBezTo>
                    <a:pt x="1927" y="1816"/>
                    <a:pt x="1676" y="1967"/>
                    <a:pt x="1505" y="2067"/>
                  </a:cubicBezTo>
                  <a:cubicBezTo>
                    <a:pt x="1129" y="2278"/>
                    <a:pt x="879" y="2468"/>
                    <a:pt x="648" y="2694"/>
                  </a:cubicBezTo>
                  <a:cubicBezTo>
                    <a:pt x="377" y="2970"/>
                    <a:pt x="171" y="3301"/>
                    <a:pt x="86" y="3617"/>
                  </a:cubicBezTo>
                  <a:cubicBezTo>
                    <a:pt x="1" y="3848"/>
                    <a:pt x="1" y="4053"/>
                    <a:pt x="46" y="4244"/>
                  </a:cubicBezTo>
                  <a:cubicBezTo>
                    <a:pt x="86" y="4475"/>
                    <a:pt x="212" y="4660"/>
                    <a:pt x="397" y="4785"/>
                  </a:cubicBezTo>
                  <a:cubicBezTo>
                    <a:pt x="502" y="4871"/>
                    <a:pt x="648" y="4911"/>
                    <a:pt x="818" y="4911"/>
                  </a:cubicBezTo>
                  <a:cubicBezTo>
                    <a:pt x="964" y="4911"/>
                    <a:pt x="1109" y="4871"/>
                    <a:pt x="1235" y="4806"/>
                  </a:cubicBezTo>
                  <a:cubicBezTo>
                    <a:pt x="1320" y="4765"/>
                    <a:pt x="1400" y="4725"/>
                    <a:pt x="1465" y="4680"/>
                  </a:cubicBezTo>
                  <a:lnTo>
                    <a:pt x="1465" y="4680"/>
                  </a:lnTo>
                  <a:cubicBezTo>
                    <a:pt x="1425" y="4996"/>
                    <a:pt x="1380" y="5432"/>
                    <a:pt x="1611" y="5829"/>
                  </a:cubicBezTo>
                  <a:cubicBezTo>
                    <a:pt x="1716" y="5979"/>
                    <a:pt x="1821" y="6079"/>
                    <a:pt x="1947" y="6145"/>
                  </a:cubicBezTo>
                  <a:cubicBezTo>
                    <a:pt x="2027" y="6165"/>
                    <a:pt x="2132" y="6185"/>
                    <a:pt x="2238" y="6185"/>
                  </a:cubicBezTo>
                  <a:cubicBezTo>
                    <a:pt x="2323" y="6185"/>
                    <a:pt x="2403" y="6185"/>
                    <a:pt x="2488" y="6145"/>
                  </a:cubicBezTo>
                  <a:cubicBezTo>
                    <a:pt x="2699" y="6079"/>
                    <a:pt x="2905" y="5934"/>
                    <a:pt x="3055" y="5728"/>
                  </a:cubicBezTo>
                  <a:cubicBezTo>
                    <a:pt x="3201" y="5518"/>
                    <a:pt x="3281" y="5307"/>
                    <a:pt x="3346" y="5142"/>
                  </a:cubicBezTo>
                  <a:cubicBezTo>
                    <a:pt x="3366" y="5227"/>
                    <a:pt x="3386" y="5307"/>
                    <a:pt x="3431" y="5372"/>
                  </a:cubicBezTo>
                  <a:cubicBezTo>
                    <a:pt x="3491" y="5538"/>
                    <a:pt x="3577" y="5768"/>
                    <a:pt x="3742" y="5934"/>
                  </a:cubicBezTo>
                  <a:cubicBezTo>
                    <a:pt x="3848" y="6059"/>
                    <a:pt x="3993" y="6145"/>
                    <a:pt x="4138" y="6205"/>
                  </a:cubicBezTo>
                  <a:cubicBezTo>
                    <a:pt x="4244" y="6250"/>
                    <a:pt x="4349" y="6250"/>
                    <a:pt x="4434" y="6250"/>
                  </a:cubicBezTo>
                  <a:lnTo>
                    <a:pt x="4600" y="6250"/>
                  </a:lnTo>
                  <a:cubicBezTo>
                    <a:pt x="4785" y="6205"/>
                    <a:pt x="4956" y="6059"/>
                    <a:pt x="5081" y="5894"/>
                  </a:cubicBezTo>
                  <a:lnTo>
                    <a:pt x="5081" y="5894"/>
                  </a:lnTo>
                  <a:cubicBezTo>
                    <a:pt x="5081" y="6541"/>
                    <a:pt x="5036" y="7253"/>
                    <a:pt x="4936" y="8045"/>
                  </a:cubicBezTo>
                  <a:cubicBezTo>
                    <a:pt x="4891" y="8151"/>
                    <a:pt x="4871" y="8256"/>
                    <a:pt x="4831" y="8336"/>
                  </a:cubicBezTo>
                  <a:cubicBezTo>
                    <a:pt x="3933" y="8361"/>
                    <a:pt x="3095" y="8612"/>
                    <a:pt x="2383" y="9048"/>
                  </a:cubicBezTo>
                  <a:lnTo>
                    <a:pt x="1902" y="9339"/>
                  </a:lnTo>
                  <a:lnTo>
                    <a:pt x="2488" y="9339"/>
                  </a:lnTo>
                  <a:lnTo>
                    <a:pt x="7544" y="9364"/>
                  </a:lnTo>
                  <a:lnTo>
                    <a:pt x="8401" y="9364"/>
                  </a:lnTo>
                  <a:lnTo>
                    <a:pt x="7629" y="9028"/>
                  </a:lnTo>
                  <a:cubicBezTo>
                    <a:pt x="6857" y="8712"/>
                    <a:pt x="6210" y="8507"/>
                    <a:pt x="5643" y="8421"/>
                  </a:cubicBezTo>
                  <a:cubicBezTo>
                    <a:pt x="5643" y="8401"/>
                    <a:pt x="5663" y="8401"/>
                    <a:pt x="5663" y="8401"/>
                  </a:cubicBezTo>
                  <a:cubicBezTo>
                    <a:pt x="6145" y="8236"/>
                    <a:pt x="6566" y="7940"/>
                    <a:pt x="6857" y="7584"/>
                  </a:cubicBezTo>
                  <a:cubicBezTo>
                    <a:pt x="7148" y="7233"/>
                    <a:pt x="7293" y="6792"/>
                    <a:pt x="7293" y="6330"/>
                  </a:cubicBezTo>
                  <a:lnTo>
                    <a:pt x="7293" y="6185"/>
                  </a:lnTo>
                  <a:lnTo>
                    <a:pt x="7273" y="5999"/>
                  </a:lnTo>
                  <a:lnTo>
                    <a:pt x="7168" y="6039"/>
                  </a:lnTo>
                  <a:lnTo>
                    <a:pt x="7002" y="6104"/>
                  </a:lnTo>
                  <a:cubicBezTo>
                    <a:pt x="6460" y="6330"/>
                    <a:pt x="5999" y="6646"/>
                    <a:pt x="5643" y="7002"/>
                  </a:cubicBezTo>
                  <a:cubicBezTo>
                    <a:pt x="5563" y="7082"/>
                    <a:pt x="5477" y="7168"/>
                    <a:pt x="5412" y="7253"/>
                  </a:cubicBezTo>
                  <a:cubicBezTo>
                    <a:pt x="5457" y="6581"/>
                    <a:pt x="5477" y="5999"/>
                    <a:pt x="5437" y="5412"/>
                  </a:cubicBezTo>
                  <a:cubicBezTo>
                    <a:pt x="5412" y="5182"/>
                    <a:pt x="5372" y="4976"/>
                    <a:pt x="5332" y="4745"/>
                  </a:cubicBezTo>
                  <a:lnTo>
                    <a:pt x="5332" y="4745"/>
                  </a:lnTo>
                  <a:cubicBezTo>
                    <a:pt x="5498" y="4911"/>
                    <a:pt x="5663" y="5036"/>
                    <a:pt x="5814" y="5121"/>
                  </a:cubicBezTo>
                  <a:cubicBezTo>
                    <a:pt x="5999" y="5227"/>
                    <a:pt x="6210" y="5287"/>
                    <a:pt x="6395" y="5287"/>
                  </a:cubicBezTo>
                  <a:cubicBezTo>
                    <a:pt x="6440" y="5287"/>
                    <a:pt x="6481" y="5287"/>
                    <a:pt x="6521" y="5267"/>
                  </a:cubicBezTo>
                  <a:cubicBezTo>
                    <a:pt x="6626" y="5267"/>
                    <a:pt x="6711" y="5227"/>
                    <a:pt x="6791" y="5182"/>
                  </a:cubicBezTo>
                  <a:cubicBezTo>
                    <a:pt x="6917" y="5101"/>
                    <a:pt x="7042" y="4951"/>
                    <a:pt x="7107" y="4765"/>
                  </a:cubicBezTo>
                  <a:cubicBezTo>
                    <a:pt x="7233" y="4324"/>
                    <a:pt x="7067" y="3888"/>
                    <a:pt x="6897" y="3572"/>
                  </a:cubicBezTo>
                  <a:lnTo>
                    <a:pt x="6897" y="3572"/>
                  </a:lnTo>
                  <a:cubicBezTo>
                    <a:pt x="7042" y="3617"/>
                    <a:pt x="7168" y="3617"/>
                    <a:pt x="7318" y="3617"/>
                  </a:cubicBezTo>
                  <a:lnTo>
                    <a:pt x="7464" y="3617"/>
                  </a:lnTo>
                  <a:cubicBezTo>
                    <a:pt x="7774" y="3597"/>
                    <a:pt x="8070" y="3492"/>
                    <a:pt x="8276" y="3321"/>
                  </a:cubicBezTo>
                  <a:cubicBezTo>
                    <a:pt x="8487" y="3176"/>
                    <a:pt x="8632" y="2970"/>
                    <a:pt x="8672" y="2759"/>
                  </a:cubicBezTo>
                  <a:cubicBezTo>
                    <a:pt x="8757" y="2423"/>
                    <a:pt x="8612" y="2027"/>
                    <a:pt x="8321" y="1776"/>
                  </a:cubicBezTo>
                  <a:cubicBezTo>
                    <a:pt x="8151" y="1631"/>
                    <a:pt x="7945" y="1526"/>
                    <a:pt x="7669" y="1440"/>
                  </a:cubicBezTo>
                  <a:cubicBezTo>
                    <a:pt x="7880" y="1215"/>
                    <a:pt x="7985" y="899"/>
                    <a:pt x="7900" y="628"/>
                  </a:cubicBezTo>
                  <a:cubicBezTo>
                    <a:pt x="7840" y="377"/>
                    <a:pt x="7629" y="166"/>
                    <a:pt x="7358" y="61"/>
                  </a:cubicBezTo>
                  <a:cubicBezTo>
                    <a:pt x="7213" y="21"/>
                    <a:pt x="7042" y="1"/>
                    <a:pt x="6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05" name="Google Shape;1205;p42"/>
          <p:cNvGrpSpPr/>
          <p:nvPr/>
        </p:nvGrpSpPr>
        <p:grpSpPr>
          <a:xfrm>
            <a:off x="208034" y="4392097"/>
            <a:ext cx="428277" cy="422563"/>
            <a:chOff x="2961115" y="3569695"/>
            <a:chExt cx="278681" cy="274963"/>
          </a:xfrm>
        </p:grpSpPr>
        <p:sp>
          <p:nvSpPr>
            <p:cNvPr id="1206" name="Google Shape;1206;p42"/>
            <p:cNvSpPr/>
            <p:nvPr/>
          </p:nvSpPr>
          <p:spPr>
            <a:xfrm>
              <a:off x="2961115" y="3569695"/>
              <a:ext cx="278681" cy="274963"/>
            </a:xfrm>
            <a:custGeom>
              <a:avLst/>
              <a:gdLst/>
              <a:ahLst/>
              <a:cxnLst/>
              <a:rect l="l" t="t" r="r" b="b"/>
              <a:pathLst>
                <a:path w="9369" h="9244" extrusionOk="0">
                  <a:moveTo>
                    <a:pt x="4717" y="0"/>
                  </a:moveTo>
                  <a:cubicBezTo>
                    <a:pt x="4507" y="0"/>
                    <a:pt x="4301" y="65"/>
                    <a:pt x="4131" y="171"/>
                  </a:cubicBezTo>
                  <a:cubicBezTo>
                    <a:pt x="3966" y="271"/>
                    <a:pt x="3821" y="421"/>
                    <a:pt x="3656" y="626"/>
                  </a:cubicBezTo>
                  <a:cubicBezTo>
                    <a:pt x="3530" y="796"/>
                    <a:pt x="3405" y="982"/>
                    <a:pt x="3300" y="1192"/>
                  </a:cubicBezTo>
                  <a:cubicBezTo>
                    <a:pt x="3195" y="1377"/>
                    <a:pt x="3110" y="1588"/>
                    <a:pt x="3005" y="1838"/>
                  </a:cubicBezTo>
                  <a:cubicBezTo>
                    <a:pt x="2905" y="2088"/>
                    <a:pt x="2819" y="2339"/>
                    <a:pt x="2734" y="2589"/>
                  </a:cubicBezTo>
                  <a:lnTo>
                    <a:pt x="2674" y="2589"/>
                  </a:lnTo>
                  <a:cubicBezTo>
                    <a:pt x="2549" y="2589"/>
                    <a:pt x="2444" y="2589"/>
                    <a:pt x="2319" y="2609"/>
                  </a:cubicBezTo>
                  <a:cubicBezTo>
                    <a:pt x="2028" y="2609"/>
                    <a:pt x="1753" y="2649"/>
                    <a:pt x="1503" y="2714"/>
                  </a:cubicBezTo>
                  <a:cubicBezTo>
                    <a:pt x="1212" y="2774"/>
                    <a:pt x="962" y="2879"/>
                    <a:pt x="752" y="3024"/>
                  </a:cubicBezTo>
                  <a:cubicBezTo>
                    <a:pt x="626" y="3110"/>
                    <a:pt x="546" y="3215"/>
                    <a:pt x="461" y="3300"/>
                  </a:cubicBezTo>
                  <a:cubicBezTo>
                    <a:pt x="356" y="3400"/>
                    <a:pt x="296" y="3505"/>
                    <a:pt x="251" y="3630"/>
                  </a:cubicBezTo>
                  <a:cubicBezTo>
                    <a:pt x="1" y="4111"/>
                    <a:pt x="26" y="4862"/>
                    <a:pt x="1443" y="5593"/>
                  </a:cubicBezTo>
                  <a:cubicBezTo>
                    <a:pt x="1673" y="5718"/>
                    <a:pt x="1878" y="5803"/>
                    <a:pt x="2088" y="5883"/>
                  </a:cubicBezTo>
                  <a:cubicBezTo>
                    <a:pt x="1983" y="6114"/>
                    <a:pt x="1878" y="6344"/>
                    <a:pt x="1818" y="6594"/>
                  </a:cubicBezTo>
                  <a:cubicBezTo>
                    <a:pt x="1733" y="6845"/>
                    <a:pt x="1673" y="7095"/>
                    <a:pt x="1653" y="7365"/>
                  </a:cubicBezTo>
                  <a:cubicBezTo>
                    <a:pt x="1608" y="7636"/>
                    <a:pt x="1628" y="7906"/>
                    <a:pt x="1713" y="8137"/>
                  </a:cubicBezTo>
                  <a:cubicBezTo>
                    <a:pt x="1753" y="8262"/>
                    <a:pt x="1818" y="8387"/>
                    <a:pt x="1878" y="8472"/>
                  </a:cubicBezTo>
                  <a:cubicBezTo>
                    <a:pt x="1923" y="8532"/>
                    <a:pt x="1963" y="8597"/>
                    <a:pt x="2003" y="8637"/>
                  </a:cubicBezTo>
                  <a:cubicBezTo>
                    <a:pt x="2068" y="8702"/>
                    <a:pt x="2128" y="8762"/>
                    <a:pt x="2174" y="8807"/>
                  </a:cubicBezTo>
                  <a:cubicBezTo>
                    <a:pt x="2279" y="8868"/>
                    <a:pt x="2379" y="8933"/>
                    <a:pt x="2529" y="8953"/>
                  </a:cubicBezTo>
                  <a:cubicBezTo>
                    <a:pt x="2609" y="8993"/>
                    <a:pt x="2714" y="8993"/>
                    <a:pt x="2839" y="8993"/>
                  </a:cubicBezTo>
                  <a:lnTo>
                    <a:pt x="2905" y="8993"/>
                  </a:lnTo>
                  <a:cubicBezTo>
                    <a:pt x="3195" y="8993"/>
                    <a:pt x="3445" y="8888"/>
                    <a:pt x="3611" y="8807"/>
                  </a:cubicBezTo>
                  <a:cubicBezTo>
                    <a:pt x="3841" y="8682"/>
                    <a:pt x="4051" y="8532"/>
                    <a:pt x="4216" y="8407"/>
                  </a:cubicBezTo>
                  <a:cubicBezTo>
                    <a:pt x="4362" y="8282"/>
                    <a:pt x="4532" y="8137"/>
                    <a:pt x="4697" y="7971"/>
                  </a:cubicBezTo>
                  <a:lnTo>
                    <a:pt x="4717" y="7951"/>
                  </a:lnTo>
                  <a:cubicBezTo>
                    <a:pt x="4862" y="8096"/>
                    <a:pt x="4987" y="8242"/>
                    <a:pt x="5133" y="8387"/>
                  </a:cubicBezTo>
                  <a:cubicBezTo>
                    <a:pt x="5303" y="8577"/>
                    <a:pt x="5468" y="8722"/>
                    <a:pt x="5658" y="8868"/>
                  </a:cubicBezTo>
                  <a:cubicBezTo>
                    <a:pt x="5864" y="9013"/>
                    <a:pt x="6074" y="9138"/>
                    <a:pt x="6284" y="9203"/>
                  </a:cubicBezTo>
                  <a:cubicBezTo>
                    <a:pt x="6409" y="9223"/>
                    <a:pt x="6535" y="9243"/>
                    <a:pt x="6660" y="9243"/>
                  </a:cubicBezTo>
                  <a:cubicBezTo>
                    <a:pt x="6785" y="9243"/>
                    <a:pt x="6930" y="9223"/>
                    <a:pt x="7035" y="9183"/>
                  </a:cubicBezTo>
                  <a:cubicBezTo>
                    <a:pt x="7180" y="9138"/>
                    <a:pt x="7286" y="9078"/>
                    <a:pt x="7411" y="8993"/>
                  </a:cubicBezTo>
                  <a:cubicBezTo>
                    <a:pt x="7491" y="8908"/>
                    <a:pt x="7576" y="8827"/>
                    <a:pt x="7661" y="8702"/>
                  </a:cubicBezTo>
                  <a:cubicBezTo>
                    <a:pt x="7806" y="8472"/>
                    <a:pt x="7846" y="8222"/>
                    <a:pt x="7866" y="8031"/>
                  </a:cubicBezTo>
                  <a:cubicBezTo>
                    <a:pt x="7911" y="7781"/>
                    <a:pt x="7886" y="7556"/>
                    <a:pt x="7846" y="7325"/>
                  </a:cubicBezTo>
                  <a:cubicBezTo>
                    <a:pt x="7786" y="6950"/>
                    <a:pt x="7681" y="6574"/>
                    <a:pt x="7556" y="6259"/>
                  </a:cubicBezTo>
                  <a:cubicBezTo>
                    <a:pt x="7511" y="6134"/>
                    <a:pt x="7451" y="5969"/>
                    <a:pt x="7386" y="5823"/>
                  </a:cubicBezTo>
                  <a:cubicBezTo>
                    <a:pt x="7556" y="5738"/>
                    <a:pt x="7721" y="5678"/>
                    <a:pt x="7866" y="5593"/>
                  </a:cubicBezTo>
                  <a:cubicBezTo>
                    <a:pt x="8057" y="5508"/>
                    <a:pt x="8242" y="5403"/>
                    <a:pt x="8412" y="5303"/>
                  </a:cubicBezTo>
                  <a:cubicBezTo>
                    <a:pt x="8597" y="5177"/>
                    <a:pt x="8763" y="5052"/>
                    <a:pt x="8913" y="4927"/>
                  </a:cubicBezTo>
                  <a:cubicBezTo>
                    <a:pt x="9058" y="4777"/>
                    <a:pt x="9183" y="4612"/>
                    <a:pt x="9263" y="4426"/>
                  </a:cubicBezTo>
                  <a:cubicBezTo>
                    <a:pt x="9308" y="4341"/>
                    <a:pt x="9328" y="4236"/>
                    <a:pt x="9348" y="4131"/>
                  </a:cubicBezTo>
                  <a:cubicBezTo>
                    <a:pt x="9368" y="4026"/>
                    <a:pt x="9368" y="3901"/>
                    <a:pt x="9328" y="3776"/>
                  </a:cubicBezTo>
                  <a:cubicBezTo>
                    <a:pt x="9308" y="3675"/>
                    <a:pt x="9288" y="3590"/>
                    <a:pt x="9223" y="3465"/>
                  </a:cubicBezTo>
                  <a:cubicBezTo>
                    <a:pt x="9163" y="3360"/>
                    <a:pt x="9078" y="3255"/>
                    <a:pt x="8973" y="3150"/>
                  </a:cubicBezTo>
                  <a:cubicBezTo>
                    <a:pt x="8808" y="2984"/>
                    <a:pt x="8597" y="2859"/>
                    <a:pt x="8307" y="2734"/>
                  </a:cubicBezTo>
                  <a:cubicBezTo>
                    <a:pt x="8037" y="2629"/>
                    <a:pt x="7701" y="2569"/>
                    <a:pt x="7261" y="2524"/>
                  </a:cubicBezTo>
                  <a:lnTo>
                    <a:pt x="6760" y="2524"/>
                  </a:lnTo>
                  <a:cubicBezTo>
                    <a:pt x="6740" y="2484"/>
                    <a:pt x="6740" y="2464"/>
                    <a:pt x="6720" y="2424"/>
                  </a:cubicBezTo>
                  <a:cubicBezTo>
                    <a:pt x="6660" y="2233"/>
                    <a:pt x="6595" y="2048"/>
                    <a:pt x="6510" y="1858"/>
                  </a:cubicBezTo>
                  <a:cubicBezTo>
                    <a:pt x="6384" y="1522"/>
                    <a:pt x="6199" y="1087"/>
                    <a:pt x="5909" y="711"/>
                  </a:cubicBezTo>
                  <a:cubicBezTo>
                    <a:pt x="5824" y="606"/>
                    <a:pt x="5759" y="521"/>
                    <a:pt x="5698" y="461"/>
                  </a:cubicBezTo>
                  <a:cubicBezTo>
                    <a:pt x="5613" y="376"/>
                    <a:pt x="5533" y="316"/>
                    <a:pt x="5428" y="231"/>
                  </a:cubicBezTo>
                  <a:cubicBezTo>
                    <a:pt x="5323" y="171"/>
                    <a:pt x="5218" y="125"/>
                    <a:pt x="5133" y="85"/>
                  </a:cubicBezTo>
                  <a:cubicBezTo>
                    <a:pt x="5053" y="45"/>
                    <a:pt x="4927" y="20"/>
                    <a:pt x="480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7" name="Google Shape;1207;p42"/>
            <p:cNvSpPr/>
            <p:nvPr/>
          </p:nvSpPr>
          <p:spPr>
            <a:xfrm>
              <a:off x="2980479" y="3586531"/>
              <a:ext cx="244415" cy="244415"/>
            </a:xfrm>
            <a:custGeom>
              <a:avLst/>
              <a:gdLst/>
              <a:ahLst/>
              <a:cxnLst/>
              <a:rect l="l" t="t" r="r" b="b"/>
              <a:pathLst>
                <a:path w="8217" h="8217" extrusionOk="0">
                  <a:moveTo>
                    <a:pt x="4066" y="1542"/>
                  </a:moveTo>
                  <a:cubicBezTo>
                    <a:pt x="4086" y="1542"/>
                    <a:pt x="4106" y="1562"/>
                    <a:pt x="4131" y="1582"/>
                  </a:cubicBezTo>
                  <a:cubicBezTo>
                    <a:pt x="4171" y="1582"/>
                    <a:pt x="4191" y="1582"/>
                    <a:pt x="4211" y="1607"/>
                  </a:cubicBezTo>
                  <a:cubicBezTo>
                    <a:pt x="4256" y="1627"/>
                    <a:pt x="4296" y="1647"/>
                    <a:pt x="4336" y="1667"/>
                  </a:cubicBezTo>
                  <a:cubicBezTo>
                    <a:pt x="4402" y="1707"/>
                    <a:pt x="4462" y="1753"/>
                    <a:pt x="4527" y="1813"/>
                  </a:cubicBezTo>
                  <a:cubicBezTo>
                    <a:pt x="4587" y="1898"/>
                    <a:pt x="4652" y="2003"/>
                    <a:pt x="4692" y="2083"/>
                  </a:cubicBezTo>
                  <a:cubicBezTo>
                    <a:pt x="4732" y="2148"/>
                    <a:pt x="4777" y="2208"/>
                    <a:pt x="4817" y="2293"/>
                  </a:cubicBezTo>
                  <a:cubicBezTo>
                    <a:pt x="4857" y="2378"/>
                    <a:pt x="4902" y="2438"/>
                    <a:pt x="4922" y="2524"/>
                  </a:cubicBezTo>
                  <a:cubicBezTo>
                    <a:pt x="4962" y="2609"/>
                    <a:pt x="5007" y="2709"/>
                    <a:pt x="5027" y="2814"/>
                  </a:cubicBezTo>
                  <a:cubicBezTo>
                    <a:pt x="5067" y="2899"/>
                    <a:pt x="5087" y="2984"/>
                    <a:pt x="5108" y="3064"/>
                  </a:cubicBezTo>
                  <a:lnTo>
                    <a:pt x="5133" y="3129"/>
                  </a:lnTo>
                  <a:cubicBezTo>
                    <a:pt x="5153" y="3149"/>
                    <a:pt x="5153" y="3189"/>
                    <a:pt x="5173" y="3210"/>
                  </a:cubicBezTo>
                  <a:lnTo>
                    <a:pt x="5213" y="3210"/>
                  </a:lnTo>
                  <a:cubicBezTo>
                    <a:pt x="5233" y="3189"/>
                    <a:pt x="5278" y="3189"/>
                    <a:pt x="5298" y="3189"/>
                  </a:cubicBezTo>
                  <a:cubicBezTo>
                    <a:pt x="5403" y="3169"/>
                    <a:pt x="5508" y="3169"/>
                    <a:pt x="5633" y="3169"/>
                  </a:cubicBezTo>
                  <a:lnTo>
                    <a:pt x="5733" y="3169"/>
                  </a:lnTo>
                  <a:lnTo>
                    <a:pt x="5758" y="3149"/>
                  </a:lnTo>
                  <a:lnTo>
                    <a:pt x="5904" y="3149"/>
                  </a:lnTo>
                  <a:lnTo>
                    <a:pt x="5924" y="3169"/>
                  </a:lnTo>
                  <a:lnTo>
                    <a:pt x="6009" y="3169"/>
                  </a:lnTo>
                  <a:cubicBezTo>
                    <a:pt x="6089" y="3189"/>
                    <a:pt x="6154" y="3210"/>
                    <a:pt x="6214" y="3255"/>
                  </a:cubicBezTo>
                  <a:cubicBezTo>
                    <a:pt x="6279" y="3275"/>
                    <a:pt x="6339" y="3295"/>
                    <a:pt x="6424" y="3360"/>
                  </a:cubicBezTo>
                  <a:cubicBezTo>
                    <a:pt x="6444" y="3380"/>
                    <a:pt x="6484" y="3400"/>
                    <a:pt x="6529" y="3400"/>
                  </a:cubicBezTo>
                  <a:cubicBezTo>
                    <a:pt x="6570" y="3440"/>
                    <a:pt x="6610" y="3460"/>
                    <a:pt x="6635" y="3505"/>
                  </a:cubicBezTo>
                  <a:cubicBezTo>
                    <a:pt x="6655" y="3505"/>
                    <a:pt x="6675" y="3525"/>
                    <a:pt x="6695" y="3545"/>
                  </a:cubicBezTo>
                  <a:cubicBezTo>
                    <a:pt x="6760" y="3610"/>
                    <a:pt x="6800" y="3710"/>
                    <a:pt x="6800" y="3815"/>
                  </a:cubicBezTo>
                  <a:cubicBezTo>
                    <a:pt x="6800" y="3860"/>
                    <a:pt x="6780" y="3920"/>
                    <a:pt x="6760" y="3961"/>
                  </a:cubicBezTo>
                  <a:cubicBezTo>
                    <a:pt x="6735" y="4026"/>
                    <a:pt x="6695" y="4086"/>
                    <a:pt x="6655" y="4131"/>
                  </a:cubicBezTo>
                  <a:lnTo>
                    <a:pt x="6655" y="4171"/>
                  </a:lnTo>
                  <a:cubicBezTo>
                    <a:pt x="6635" y="4191"/>
                    <a:pt x="6610" y="4211"/>
                    <a:pt x="6570" y="4236"/>
                  </a:cubicBezTo>
                  <a:lnTo>
                    <a:pt x="6509" y="4296"/>
                  </a:lnTo>
                  <a:lnTo>
                    <a:pt x="6424" y="4336"/>
                  </a:lnTo>
                  <a:cubicBezTo>
                    <a:pt x="6404" y="4361"/>
                    <a:pt x="6359" y="4381"/>
                    <a:pt x="6339" y="4401"/>
                  </a:cubicBezTo>
                  <a:lnTo>
                    <a:pt x="6319" y="4421"/>
                  </a:lnTo>
                  <a:cubicBezTo>
                    <a:pt x="6279" y="4441"/>
                    <a:pt x="6259" y="4486"/>
                    <a:pt x="6234" y="4506"/>
                  </a:cubicBezTo>
                  <a:cubicBezTo>
                    <a:pt x="6174" y="4526"/>
                    <a:pt x="6134" y="4546"/>
                    <a:pt x="6069" y="4566"/>
                  </a:cubicBezTo>
                  <a:cubicBezTo>
                    <a:pt x="6029" y="4586"/>
                    <a:pt x="5984" y="4586"/>
                    <a:pt x="5944" y="4611"/>
                  </a:cubicBezTo>
                  <a:cubicBezTo>
                    <a:pt x="5904" y="4611"/>
                    <a:pt x="5859" y="4631"/>
                    <a:pt x="5818" y="4631"/>
                  </a:cubicBezTo>
                  <a:lnTo>
                    <a:pt x="5758" y="4652"/>
                  </a:lnTo>
                  <a:cubicBezTo>
                    <a:pt x="5713" y="4672"/>
                    <a:pt x="5693" y="4672"/>
                    <a:pt x="5673" y="4692"/>
                  </a:cubicBezTo>
                  <a:lnTo>
                    <a:pt x="5608" y="4712"/>
                  </a:lnTo>
                  <a:cubicBezTo>
                    <a:pt x="5588" y="4712"/>
                    <a:pt x="5568" y="4712"/>
                    <a:pt x="5548" y="4737"/>
                  </a:cubicBezTo>
                  <a:cubicBezTo>
                    <a:pt x="5528" y="4737"/>
                    <a:pt x="5508" y="4757"/>
                    <a:pt x="5483" y="4757"/>
                  </a:cubicBezTo>
                  <a:cubicBezTo>
                    <a:pt x="5463" y="4777"/>
                    <a:pt x="5443" y="4777"/>
                    <a:pt x="5423" y="4797"/>
                  </a:cubicBezTo>
                  <a:lnTo>
                    <a:pt x="5423" y="4817"/>
                  </a:lnTo>
                  <a:cubicBezTo>
                    <a:pt x="5443" y="4882"/>
                    <a:pt x="5463" y="4962"/>
                    <a:pt x="5483" y="5027"/>
                  </a:cubicBezTo>
                  <a:cubicBezTo>
                    <a:pt x="5483" y="5067"/>
                    <a:pt x="5508" y="5112"/>
                    <a:pt x="5528" y="5172"/>
                  </a:cubicBezTo>
                  <a:cubicBezTo>
                    <a:pt x="5548" y="5277"/>
                    <a:pt x="5588" y="5383"/>
                    <a:pt x="5608" y="5508"/>
                  </a:cubicBezTo>
                  <a:cubicBezTo>
                    <a:pt x="5633" y="5613"/>
                    <a:pt x="5673" y="5713"/>
                    <a:pt x="5693" y="5818"/>
                  </a:cubicBezTo>
                  <a:lnTo>
                    <a:pt x="5713" y="5863"/>
                  </a:lnTo>
                  <a:lnTo>
                    <a:pt x="5733" y="5903"/>
                  </a:lnTo>
                  <a:cubicBezTo>
                    <a:pt x="5758" y="5988"/>
                    <a:pt x="5778" y="6048"/>
                    <a:pt x="5798" y="6134"/>
                  </a:cubicBezTo>
                  <a:cubicBezTo>
                    <a:pt x="5798" y="6194"/>
                    <a:pt x="5818" y="6239"/>
                    <a:pt x="5818" y="6299"/>
                  </a:cubicBezTo>
                  <a:cubicBezTo>
                    <a:pt x="5818" y="6339"/>
                    <a:pt x="5818" y="6404"/>
                    <a:pt x="5798" y="6444"/>
                  </a:cubicBezTo>
                  <a:cubicBezTo>
                    <a:pt x="5798" y="6489"/>
                    <a:pt x="5798" y="6509"/>
                    <a:pt x="5778" y="6529"/>
                  </a:cubicBezTo>
                  <a:cubicBezTo>
                    <a:pt x="5778" y="6569"/>
                    <a:pt x="5758" y="6614"/>
                    <a:pt x="5733" y="6634"/>
                  </a:cubicBezTo>
                  <a:cubicBezTo>
                    <a:pt x="5713" y="6674"/>
                    <a:pt x="5693" y="6694"/>
                    <a:pt x="5673" y="6739"/>
                  </a:cubicBezTo>
                  <a:cubicBezTo>
                    <a:pt x="5653" y="6779"/>
                    <a:pt x="5608" y="6799"/>
                    <a:pt x="5588" y="6840"/>
                  </a:cubicBezTo>
                  <a:cubicBezTo>
                    <a:pt x="5568" y="6865"/>
                    <a:pt x="5548" y="6865"/>
                    <a:pt x="5508" y="6885"/>
                  </a:cubicBezTo>
                  <a:lnTo>
                    <a:pt x="5483" y="6905"/>
                  </a:lnTo>
                  <a:lnTo>
                    <a:pt x="5443" y="6905"/>
                  </a:lnTo>
                  <a:cubicBezTo>
                    <a:pt x="5423" y="6925"/>
                    <a:pt x="5403" y="6925"/>
                    <a:pt x="5358" y="6925"/>
                  </a:cubicBezTo>
                  <a:lnTo>
                    <a:pt x="5278" y="6925"/>
                  </a:lnTo>
                  <a:cubicBezTo>
                    <a:pt x="5258" y="6925"/>
                    <a:pt x="5233" y="6925"/>
                    <a:pt x="5193" y="6905"/>
                  </a:cubicBezTo>
                  <a:cubicBezTo>
                    <a:pt x="5133" y="6885"/>
                    <a:pt x="5067" y="6865"/>
                    <a:pt x="5027" y="6819"/>
                  </a:cubicBezTo>
                  <a:cubicBezTo>
                    <a:pt x="5007" y="6799"/>
                    <a:pt x="4982" y="6779"/>
                    <a:pt x="4982" y="6759"/>
                  </a:cubicBezTo>
                  <a:lnTo>
                    <a:pt x="4882" y="6759"/>
                  </a:lnTo>
                  <a:cubicBezTo>
                    <a:pt x="4797" y="6739"/>
                    <a:pt x="4757" y="6674"/>
                    <a:pt x="4692" y="6634"/>
                  </a:cubicBezTo>
                  <a:cubicBezTo>
                    <a:pt x="4632" y="6589"/>
                    <a:pt x="4587" y="6549"/>
                    <a:pt x="4547" y="6509"/>
                  </a:cubicBezTo>
                  <a:lnTo>
                    <a:pt x="4507" y="6444"/>
                  </a:lnTo>
                  <a:cubicBezTo>
                    <a:pt x="4462" y="6384"/>
                    <a:pt x="4402" y="6319"/>
                    <a:pt x="4336" y="6259"/>
                  </a:cubicBezTo>
                  <a:lnTo>
                    <a:pt x="4211" y="6114"/>
                  </a:lnTo>
                  <a:cubicBezTo>
                    <a:pt x="4171" y="6068"/>
                    <a:pt x="4131" y="6028"/>
                    <a:pt x="4106" y="5988"/>
                  </a:cubicBezTo>
                  <a:cubicBezTo>
                    <a:pt x="4086" y="5963"/>
                    <a:pt x="4086" y="5923"/>
                    <a:pt x="4066" y="5903"/>
                  </a:cubicBezTo>
                  <a:lnTo>
                    <a:pt x="4046" y="5943"/>
                  </a:lnTo>
                  <a:lnTo>
                    <a:pt x="3981" y="6008"/>
                  </a:lnTo>
                  <a:cubicBezTo>
                    <a:pt x="3961" y="6028"/>
                    <a:pt x="3941" y="6068"/>
                    <a:pt x="3921" y="6088"/>
                  </a:cubicBezTo>
                  <a:cubicBezTo>
                    <a:pt x="3881" y="6134"/>
                    <a:pt x="3816" y="6174"/>
                    <a:pt x="3756" y="6239"/>
                  </a:cubicBezTo>
                  <a:cubicBezTo>
                    <a:pt x="3671" y="6299"/>
                    <a:pt x="3585" y="6364"/>
                    <a:pt x="3505" y="6424"/>
                  </a:cubicBezTo>
                  <a:cubicBezTo>
                    <a:pt x="3460" y="6444"/>
                    <a:pt x="3440" y="6464"/>
                    <a:pt x="3400" y="6489"/>
                  </a:cubicBezTo>
                  <a:lnTo>
                    <a:pt x="3355" y="6509"/>
                  </a:lnTo>
                  <a:lnTo>
                    <a:pt x="3315" y="6529"/>
                  </a:lnTo>
                  <a:cubicBezTo>
                    <a:pt x="3275" y="6549"/>
                    <a:pt x="3210" y="6569"/>
                    <a:pt x="3170" y="6614"/>
                  </a:cubicBezTo>
                  <a:lnTo>
                    <a:pt x="3130" y="6634"/>
                  </a:lnTo>
                  <a:cubicBezTo>
                    <a:pt x="3085" y="6654"/>
                    <a:pt x="3045" y="6654"/>
                    <a:pt x="3005" y="6674"/>
                  </a:cubicBezTo>
                  <a:cubicBezTo>
                    <a:pt x="2960" y="6694"/>
                    <a:pt x="2899" y="6714"/>
                    <a:pt x="2834" y="6714"/>
                  </a:cubicBezTo>
                  <a:cubicBezTo>
                    <a:pt x="2754" y="6714"/>
                    <a:pt x="2689" y="6694"/>
                    <a:pt x="2629" y="6674"/>
                  </a:cubicBezTo>
                  <a:cubicBezTo>
                    <a:pt x="2584" y="6634"/>
                    <a:pt x="2544" y="6614"/>
                    <a:pt x="2504" y="6549"/>
                  </a:cubicBezTo>
                  <a:cubicBezTo>
                    <a:pt x="2459" y="6489"/>
                    <a:pt x="2439" y="6404"/>
                    <a:pt x="2419" y="6299"/>
                  </a:cubicBezTo>
                  <a:cubicBezTo>
                    <a:pt x="2399" y="6194"/>
                    <a:pt x="2399" y="6068"/>
                    <a:pt x="2419" y="5943"/>
                  </a:cubicBezTo>
                  <a:cubicBezTo>
                    <a:pt x="2419" y="5863"/>
                    <a:pt x="2439" y="5778"/>
                    <a:pt x="2439" y="5713"/>
                  </a:cubicBezTo>
                  <a:lnTo>
                    <a:pt x="2459" y="5653"/>
                  </a:lnTo>
                  <a:cubicBezTo>
                    <a:pt x="2459" y="5588"/>
                    <a:pt x="2479" y="5548"/>
                    <a:pt x="2504" y="5488"/>
                  </a:cubicBezTo>
                  <a:lnTo>
                    <a:pt x="2524" y="5423"/>
                  </a:lnTo>
                  <a:cubicBezTo>
                    <a:pt x="2544" y="5383"/>
                    <a:pt x="2544" y="5337"/>
                    <a:pt x="2564" y="5317"/>
                  </a:cubicBezTo>
                  <a:cubicBezTo>
                    <a:pt x="2584" y="5257"/>
                    <a:pt x="2604" y="5212"/>
                    <a:pt x="2629" y="5152"/>
                  </a:cubicBezTo>
                  <a:lnTo>
                    <a:pt x="2649" y="5087"/>
                  </a:lnTo>
                  <a:lnTo>
                    <a:pt x="2669" y="5027"/>
                  </a:lnTo>
                  <a:lnTo>
                    <a:pt x="2709" y="4942"/>
                  </a:lnTo>
                  <a:cubicBezTo>
                    <a:pt x="2709" y="4922"/>
                    <a:pt x="2729" y="4882"/>
                    <a:pt x="2729" y="4862"/>
                  </a:cubicBezTo>
                  <a:cubicBezTo>
                    <a:pt x="2709" y="4837"/>
                    <a:pt x="2689" y="4817"/>
                    <a:pt x="2649" y="4817"/>
                  </a:cubicBezTo>
                  <a:cubicBezTo>
                    <a:pt x="2629" y="4797"/>
                    <a:pt x="2584" y="4777"/>
                    <a:pt x="2544" y="4757"/>
                  </a:cubicBezTo>
                  <a:lnTo>
                    <a:pt x="2504" y="4737"/>
                  </a:lnTo>
                  <a:cubicBezTo>
                    <a:pt x="2459" y="4712"/>
                    <a:pt x="2399" y="4692"/>
                    <a:pt x="2354" y="4652"/>
                  </a:cubicBezTo>
                  <a:cubicBezTo>
                    <a:pt x="2294" y="4611"/>
                    <a:pt x="2208" y="4566"/>
                    <a:pt x="2148" y="4546"/>
                  </a:cubicBezTo>
                  <a:lnTo>
                    <a:pt x="2083" y="4526"/>
                  </a:lnTo>
                  <a:cubicBezTo>
                    <a:pt x="2023" y="4506"/>
                    <a:pt x="1978" y="4486"/>
                    <a:pt x="1938" y="4461"/>
                  </a:cubicBezTo>
                  <a:cubicBezTo>
                    <a:pt x="1853" y="4421"/>
                    <a:pt x="1793" y="4381"/>
                    <a:pt x="1753" y="4336"/>
                  </a:cubicBezTo>
                  <a:cubicBezTo>
                    <a:pt x="1628" y="4256"/>
                    <a:pt x="1523" y="4131"/>
                    <a:pt x="1477" y="4006"/>
                  </a:cubicBezTo>
                  <a:cubicBezTo>
                    <a:pt x="1457" y="3900"/>
                    <a:pt x="1457" y="3795"/>
                    <a:pt x="1503" y="3690"/>
                  </a:cubicBezTo>
                  <a:cubicBezTo>
                    <a:pt x="1523" y="3630"/>
                    <a:pt x="1563" y="3585"/>
                    <a:pt x="1583" y="3545"/>
                  </a:cubicBezTo>
                  <a:cubicBezTo>
                    <a:pt x="1603" y="3525"/>
                    <a:pt x="1648" y="3505"/>
                    <a:pt x="1668" y="3485"/>
                  </a:cubicBezTo>
                  <a:cubicBezTo>
                    <a:pt x="1708" y="3440"/>
                    <a:pt x="1753" y="3420"/>
                    <a:pt x="1773" y="3400"/>
                  </a:cubicBezTo>
                  <a:lnTo>
                    <a:pt x="1813" y="3380"/>
                  </a:lnTo>
                  <a:lnTo>
                    <a:pt x="1853" y="3380"/>
                  </a:lnTo>
                  <a:cubicBezTo>
                    <a:pt x="1898" y="3360"/>
                    <a:pt x="1938" y="3335"/>
                    <a:pt x="1978" y="3335"/>
                  </a:cubicBezTo>
                  <a:lnTo>
                    <a:pt x="2003" y="3315"/>
                  </a:lnTo>
                  <a:cubicBezTo>
                    <a:pt x="2043" y="3315"/>
                    <a:pt x="2083" y="3295"/>
                    <a:pt x="2128" y="3275"/>
                  </a:cubicBezTo>
                  <a:cubicBezTo>
                    <a:pt x="2208" y="3255"/>
                    <a:pt x="2314" y="3255"/>
                    <a:pt x="2419" y="3235"/>
                  </a:cubicBezTo>
                  <a:lnTo>
                    <a:pt x="2504" y="3235"/>
                  </a:lnTo>
                  <a:cubicBezTo>
                    <a:pt x="2584" y="3210"/>
                    <a:pt x="2669" y="3210"/>
                    <a:pt x="2729" y="3189"/>
                  </a:cubicBezTo>
                  <a:lnTo>
                    <a:pt x="2834" y="3169"/>
                  </a:lnTo>
                  <a:cubicBezTo>
                    <a:pt x="2879" y="3169"/>
                    <a:pt x="2940" y="3149"/>
                    <a:pt x="3005" y="3149"/>
                  </a:cubicBezTo>
                  <a:cubicBezTo>
                    <a:pt x="3025" y="3084"/>
                    <a:pt x="3025" y="3024"/>
                    <a:pt x="3045" y="2984"/>
                  </a:cubicBezTo>
                  <a:cubicBezTo>
                    <a:pt x="3065" y="2899"/>
                    <a:pt x="3085" y="2814"/>
                    <a:pt x="3130" y="2734"/>
                  </a:cubicBezTo>
                  <a:lnTo>
                    <a:pt x="3150" y="2649"/>
                  </a:lnTo>
                  <a:cubicBezTo>
                    <a:pt x="3170" y="2584"/>
                    <a:pt x="3190" y="2524"/>
                    <a:pt x="3210" y="2484"/>
                  </a:cubicBezTo>
                  <a:cubicBezTo>
                    <a:pt x="3255" y="2398"/>
                    <a:pt x="3295" y="2313"/>
                    <a:pt x="3335" y="2233"/>
                  </a:cubicBezTo>
                  <a:lnTo>
                    <a:pt x="3335" y="2208"/>
                  </a:lnTo>
                  <a:cubicBezTo>
                    <a:pt x="3380" y="2128"/>
                    <a:pt x="3420" y="2063"/>
                    <a:pt x="3480" y="2003"/>
                  </a:cubicBezTo>
                  <a:cubicBezTo>
                    <a:pt x="3525" y="1938"/>
                    <a:pt x="3585" y="1858"/>
                    <a:pt x="3650" y="1793"/>
                  </a:cubicBezTo>
                  <a:lnTo>
                    <a:pt x="3671" y="1753"/>
                  </a:lnTo>
                  <a:lnTo>
                    <a:pt x="3776" y="1647"/>
                  </a:lnTo>
                  <a:cubicBezTo>
                    <a:pt x="3796" y="1627"/>
                    <a:pt x="3836" y="1607"/>
                    <a:pt x="3856" y="1607"/>
                  </a:cubicBezTo>
                  <a:cubicBezTo>
                    <a:pt x="3881" y="1582"/>
                    <a:pt x="3901" y="1582"/>
                    <a:pt x="3921" y="1562"/>
                  </a:cubicBezTo>
                  <a:cubicBezTo>
                    <a:pt x="3961" y="1562"/>
                    <a:pt x="4006" y="1542"/>
                    <a:pt x="4026" y="1542"/>
                  </a:cubicBezTo>
                  <a:close/>
                  <a:moveTo>
                    <a:pt x="3856" y="0"/>
                  </a:moveTo>
                  <a:cubicBezTo>
                    <a:pt x="3796" y="20"/>
                    <a:pt x="3731" y="40"/>
                    <a:pt x="3671" y="60"/>
                  </a:cubicBezTo>
                  <a:cubicBezTo>
                    <a:pt x="3605" y="80"/>
                    <a:pt x="3565" y="125"/>
                    <a:pt x="3525" y="165"/>
                  </a:cubicBezTo>
                  <a:cubicBezTo>
                    <a:pt x="3480" y="185"/>
                    <a:pt x="3440" y="230"/>
                    <a:pt x="3420" y="270"/>
                  </a:cubicBezTo>
                  <a:cubicBezTo>
                    <a:pt x="3335" y="331"/>
                    <a:pt x="3275" y="416"/>
                    <a:pt x="3210" y="501"/>
                  </a:cubicBezTo>
                  <a:cubicBezTo>
                    <a:pt x="3170" y="581"/>
                    <a:pt x="3130" y="646"/>
                    <a:pt x="3085" y="731"/>
                  </a:cubicBezTo>
                  <a:cubicBezTo>
                    <a:pt x="3025" y="831"/>
                    <a:pt x="2960" y="936"/>
                    <a:pt x="2919" y="1042"/>
                  </a:cubicBezTo>
                  <a:lnTo>
                    <a:pt x="2879" y="1147"/>
                  </a:lnTo>
                  <a:cubicBezTo>
                    <a:pt x="2814" y="1292"/>
                    <a:pt x="2774" y="1437"/>
                    <a:pt x="2709" y="1582"/>
                  </a:cubicBezTo>
                  <a:lnTo>
                    <a:pt x="2689" y="1627"/>
                  </a:lnTo>
                  <a:lnTo>
                    <a:pt x="2669" y="1707"/>
                  </a:lnTo>
                  <a:cubicBezTo>
                    <a:pt x="2649" y="1773"/>
                    <a:pt x="2629" y="1813"/>
                    <a:pt x="2604" y="1858"/>
                  </a:cubicBezTo>
                  <a:cubicBezTo>
                    <a:pt x="2564" y="1938"/>
                    <a:pt x="2544" y="2023"/>
                    <a:pt x="2524" y="2108"/>
                  </a:cubicBezTo>
                  <a:lnTo>
                    <a:pt x="2479" y="2233"/>
                  </a:lnTo>
                  <a:lnTo>
                    <a:pt x="2459" y="2313"/>
                  </a:lnTo>
                  <a:lnTo>
                    <a:pt x="2439" y="2378"/>
                  </a:lnTo>
                  <a:cubicBezTo>
                    <a:pt x="2419" y="2418"/>
                    <a:pt x="2419" y="2438"/>
                    <a:pt x="2399" y="2484"/>
                  </a:cubicBezTo>
                  <a:lnTo>
                    <a:pt x="2399" y="2504"/>
                  </a:lnTo>
                  <a:cubicBezTo>
                    <a:pt x="2354" y="2504"/>
                    <a:pt x="2314" y="2524"/>
                    <a:pt x="2274" y="2524"/>
                  </a:cubicBezTo>
                  <a:cubicBezTo>
                    <a:pt x="2229" y="2524"/>
                    <a:pt x="2188" y="2544"/>
                    <a:pt x="2168" y="2544"/>
                  </a:cubicBezTo>
                  <a:cubicBezTo>
                    <a:pt x="2128" y="2544"/>
                    <a:pt x="2103" y="2564"/>
                    <a:pt x="2083" y="2564"/>
                  </a:cubicBezTo>
                  <a:lnTo>
                    <a:pt x="1853" y="2564"/>
                  </a:lnTo>
                  <a:cubicBezTo>
                    <a:pt x="1793" y="2564"/>
                    <a:pt x="1728" y="2564"/>
                    <a:pt x="1668" y="2584"/>
                  </a:cubicBezTo>
                  <a:cubicBezTo>
                    <a:pt x="1563" y="2584"/>
                    <a:pt x="1477" y="2609"/>
                    <a:pt x="1377" y="2609"/>
                  </a:cubicBezTo>
                  <a:cubicBezTo>
                    <a:pt x="1312" y="2629"/>
                    <a:pt x="1252" y="2629"/>
                    <a:pt x="1167" y="2649"/>
                  </a:cubicBezTo>
                  <a:lnTo>
                    <a:pt x="1147" y="2649"/>
                  </a:lnTo>
                  <a:cubicBezTo>
                    <a:pt x="1062" y="2669"/>
                    <a:pt x="977" y="2689"/>
                    <a:pt x="937" y="2709"/>
                  </a:cubicBezTo>
                  <a:lnTo>
                    <a:pt x="897" y="2734"/>
                  </a:lnTo>
                  <a:cubicBezTo>
                    <a:pt x="852" y="2754"/>
                    <a:pt x="812" y="2754"/>
                    <a:pt x="772" y="2774"/>
                  </a:cubicBezTo>
                  <a:cubicBezTo>
                    <a:pt x="706" y="2794"/>
                    <a:pt x="666" y="2794"/>
                    <a:pt x="626" y="2814"/>
                  </a:cubicBezTo>
                  <a:cubicBezTo>
                    <a:pt x="581" y="2814"/>
                    <a:pt x="561" y="2834"/>
                    <a:pt x="521" y="2859"/>
                  </a:cubicBezTo>
                  <a:cubicBezTo>
                    <a:pt x="501" y="2879"/>
                    <a:pt x="476" y="2879"/>
                    <a:pt x="476" y="2879"/>
                  </a:cubicBezTo>
                  <a:lnTo>
                    <a:pt x="436" y="2879"/>
                  </a:lnTo>
                  <a:cubicBezTo>
                    <a:pt x="396" y="2879"/>
                    <a:pt x="376" y="2879"/>
                    <a:pt x="351" y="2899"/>
                  </a:cubicBezTo>
                  <a:cubicBezTo>
                    <a:pt x="291" y="2984"/>
                    <a:pt x="206" y="3044"/>
                    <a:pt x="166" y="3109"/>
                  </a:cubicBezTo>
                  <a:cubicBezTo>
                    <a:pt x="101" y="3189"/>
                    <a:pt x="61" y="3275"/>
                    <a:pt x="40" y="3400"/>
                  </a:cubicBezTo>
                  <a:cubicBezTo>
                    <a:pt x="20" y="3505"/>
                    <a:pt x="0" y="3650"/>
                    <a:pt x="61" y="3795"/>
                  </a:cubicBezTo>
                  <a:cubicBezTo>
                    <a:pt x="81" y="3880"/>
                    <a:pt x="146" y="3986"/>
                    <a:pt x="226" y="4066"/>
                  </a:cubicBezTo>
                  <a:cubicBezTo>
                    <a:pt x="351" y="4191"/>
                    <a:pt x="501" y="4276"/>
                    <a:pt x="646" y="4381"/>
                  </a:cubicBezTo>
                  <a:lnTo>
                    <a:pt x="751" y="4441"/>
                  </a:lnTo>
                  <a:cubicBezTo>
                    <a:pt x="812" y="4461"/>
                    <a:pt x="877" y="4506"/>
                    <a:pt x="937" y="4546"/>
                  </a:cubicBezTo>
                  <a:lnTo>
                    <a:pt x="1022" y="4611"/>
                  </a:lnTo>
                  <a:cubicBezTo>
                    <a:pt x="1062" y="4631"/>
                    <a:pt x="1102" y="4672"/>
                    <a:pt x="1167" y="4692"/>
                  </a:cubicBezTo>
                  <a:cubicBezTo>
                    <a:pt x="1227" y="4737"/>
                    <a:pt x="1292" y="4777"/>
                    <a:pt x="1377" y="4797"/>
                  </a:cubicBezTo>
                  <a:lnTo>
                    <a:pt x="1397" y="4817"/>
                  </a:lnTo>
                  <a:cubicBezTo>
                    <a:pt x="1457" y="4862"/>
                    <a:pt x="1543" y="4882"/>
                    <a:pt x="1628" y="4922"/>
                  </a:cubicBezTo>
                  <a:cubicBezTo>
                    <a:pt x="1668" y="4922"/>
                    <a:pt x="1728" y="4942"/>
                    <a:pt x="1773" y="4942"/>
                  </a:cubicBezTo>
                  <a:cubicBezTo>
                    <a:pt x="1793" y="4942"/>
                    <a:pt x="1833" y="4962"/>
                    <a:pt x="1853" y="4962"/>
                  </a:cubicBezTo>
                  <a:cubicBezTo>
                    <a:pt x="1918" y="4987"/>
                    <a:pt x="1978" y="5007"/>
                    <a:pt x="2043" y="5027"/>
                  </a:cubicBezTo>
                  <a:cubicBezTo>
                    <a:pt x="2063" y="5027"/>
                    <a:pt x="2063" y="5047"/>
                    <a:pt x="2083" y="5047"/>
                  </a:cubicBezTo>
                  <a:lnTo>
                    <a:pt x="2103" y="5087"/>
                  </a:lnTo>
                  <a:lnTo>
                    <a:pt x="2043" y="5212"/>
                  </a:lnTo>
                  <a:lnTo>
                    <a:pt x="2043" y="5237"/>
                  </a:lnTo>
                  <a:cubicBezTo>
                    <a:pt x="2023" y="5257"/>
                    <a:pt x="2023" y="5277"/>
                    <a:pt x="2003" y="5297"/>
                  </a:cubicBezTo>
                  <a:cubicBezTo>
                    <a:pt x="1938" y="5383"/>
                    <a:pt x="1878" y="5443"/>
                    <a:pt x="1833" y="5528"/>
                  </a:cubicBezTo>
                  <a:cubicBezTo>
                    <a:pt x="1793" y="5633"/>
                    <a:pt x="1753" y="5738"/>
                    <a:pt x="1708" y="5818"/>
                  </a:cubicBezTo>
                  <a:cubicBezTo>
                    <a:pt x="1668" y="5923"/>
                    <a:pt x="1628" y="6028"/>
                    <a:pt x="1603" y="6114"/>
                  </a:cubicBezTo>
                  <a:cubicBezTo>
                    <a:pt x="1583" y="6214"/>
                    <a:pt x="1563" y="6299"/>
                    <a:pt x="1543" y="6424"/>
                  </a:cubicBezTo>
                  <a:cubicBezTo>
                    <a:pt x="1523" y="6589"/>
                    <a:pt x="1503" y="6799"/>
                    <a:pt x="1503" y="7010"/>
                  </a:cubicBezTo>
                  <a:lnTo>
                    <a:pt x="1503" y="7260"/>
                  </a:lnTo>
                  <a:cubicBezTo>
                    <a:pt x="1523" y="7365"/>
                    <a:pt x="1583" y="7465"/>
                    <a:pt x="1628" y="7550"/>
                  </a:cubicBezTo>
                  <a:cubicBezTo>
                    <a:pt x="1648" y="7616"/>
                    <a:pt x="1708" y="7676"/>
                    <a:pt x="1773" y="7741"/>
                  </a:cubicBezTo>
                  <a:cubicBezTo>
                    <a:pt x="1833" y="7801"/>
                    <a:pt x="1898" y="7841"/>
                    <a:pt x="1958" y="7866"/>
                  </a:cubicBezTo>
                  <a:cubicBezTo>
                    <a:pt x="1978" y="7886"/>
                    <a:pt x="2023" y="7906"/>
                    <a:pt x="2043" y="7906"/>
                  </a:cubicBezTo>
                  <a:cubicBezTo>
                    <a:pt x="2103" y="7926"/>
                    <a:pt x="2148" y="7926"/>
                    <a:pt x="2188" y="7926"/>
                  </a:cubicBezTo>
                  <a:lnTo>
                    <a:pt x="2419" y="7926"/>
                  </a:lnTo>
                  <a:lnTo>
                    <a:pt x="2439" y="7906"/>
                  </a:lnTo>
                  <a:cubicBezTo>
                    <a:pt x="2564" y="7906"/>
                    <a:pt x="2689" y="7841"/>
                    <a:pt x="2774" y="7801"/>
                  </a:cubicBezTo>
                  <a:cubicBezTo>
                    <a:pt x="2854" y="7741"/>
                    <a:pt x="2940" y="7676"/>
                    <a:pt x="3025" y="7636"/>
                  </a:cubicBezTo>
                  <a:cubicBezTo>
                    <a:pt x="3170" y="7530"/>
                    <a:pt x="3335" y="7405"/>
                    <a:pt x="3525" y="7240"/>
                  </a:cubicBezTo>
                  <a:lnTo>
                    <a:pt x="3585" y="7175"/>
                  </a:lnTo>
                  <a:cubicBezTo>
                    <a:pt x="3630" y="7135"/>
                    <a:pt x="3671" y="7090"/>
                    <a:pt x="3711" y="7050"/>
                  </a:cubicBezTo>
                  <a:cubicBezTo>
                    <a:pt x="3756" y="6990"/>
                    <a:pt x="3816" y="6945"/>
                    <a:pt x="3881" y="6885"/>
                  </a:cubicBezTo>
                  <a:lnTo>
                    <a:pt x="3921" y="6865"/>
                  </a:lnTo>
                  <a:cubicBezTo>
                    <a:pt x="3961" y="6819"/>
                    <a:pt x="4006" y="6779"/>
                    <a:pt x="4046" y="6739"/>
                  </a:cubicBezTo>
                  <a:lnTo>
                    <a:pt x="4086" y="6714"/>
                  </a:lnTo>
                  <a:cubicBezTo>
                    <a:pt x="4106" y="6739"/>
                    <a:pt x="4131" y="6779"/>
                    <a:pt x="4171" y="6819"/>
                  </a:cubicBezTo>
                  <a:cubicBezTo>
                    <a:pt x="4211" y="6885"/>
                    <a:pt x="4276" y="6945"/>
                    <a:pt x="4356" y="7030"/>
                  </a:cubicBezTo>
                  <a:cubicBezTo>
                    <a:pt x="4402" y="7070"/>
                    <a:pt x="4462" y="7135"/>
                    <a:pt x="4527" y="7175"/>
                  </a:cubicBezTo>
                  <a:lnTo>
                    <a:pt x="4547" y="7215"/>
                  </a:lnTo>
                  <a:cubicBezTo>
                    <a:pt x="4587" y="7240"/>
                    <a:pt x="4632" y="7280"/>
                    <a:pt x="4672" y="7320"/>
                  </a:cubicBezTo>
                  <a:cubicBezTo>
                    <a:pt x="4712" y="7365"/>
                    <a:pt x="4732" y="7385"/>
                    <a:pt x="4777" y="7405"/>
                  </a:cubicBezTo>
                  <a:cubicBezTo>
                    <a:pt x="4922" y="7550"/>
                    <a:pt x="5067" y="7696"/>
                    <a:pt x="5258" y="7821"/>
                  </a:cubicBezTo>
                  <a:cubicBezTo>
                    <a:pt x="5403" y="7946"/>
                    <a:pt x="5568" y="8031"/>
                    <a:pt x="5713" y="8116"/>
                  </a:cubicBezTo>
                  <a:cubicBezTo>
                    <a:pt x="5839" y="8176"/>
                    <a:pt x="5944" y="8216"/>
                    <a:pt x="6049" y="8216"/>
                  </a:cubicBezTo>
                  <a:lnTo>
                    <a:pt x="6069" y="8216"/>
                  </a:lnTo>
                  <a:cubicBezTo>
                    <a:pt x="6214" y="8216"/>
                    <a:pt x="6339" y="8136"/>
                    <a:pt x="6424" y="8051"/>
                  </a:cubicBezTo>
                  <a:cubicBezTo>
                    <a:pt x="6509" y="7946"/>
                    <a:pt x="6570" y="7821"/>
                    <a:pt x="6590" y="7741"/>
                  </a:cubicBezTo>
                  <a:cubicBezTo>
                    <a:pt x="6635" y="7636"/>
                    <a:pt x="6655" y="7530"/>
                    <a:pt x="6655" y="7425"/>
                  </a:cubicBezTo>
                  <a:cubicBezTo>
                    <a:pt x="6675" y="7320"/>
                    <a:pt x="6655" y="7195"/>
                    <a:pt x="6655" y="7090"/>
                  </a:cubicBezTo>
                  <a:cubicBezTo>
                    <a:pt x="6655" y="6990"/>
                    <a:pt x="6635" y="6885"/>
                    <a:pt x="6610" y="6759"/>
                  </a:cubicBezTo>
                  <a:cubicBezTo>
                    <a:pt x="6590" y="6569"/>
                    <a:pt x="6529" y="6364"/>
                    <a:pt x="6484" y="6174"/>
                  </a:cubicBezTo>
                  <a:cubicBezTo>
                    <a:pt x="6464" y="6114"/>
                    <a:pt x="6444" y="6028"/>
                    <a:pt x="6424" y="5963"/>
                  </a:cubicBezTo>
                  <a:lnTo>
                    <a:pt x="6404" y="5838"/>
                  </a:lnTo>
                  <a:cubicBezTo>
                    <a:pt x="6384" y="5738"/>
                    <a:pt x="6339" y="5653"/>
                    <a:pt x="6319" y="5548"/>
                  </a:cubicBezTo>
                  <a:lnTo>
                    <a:pt x="6299" y="5508"/>
                  </a:lnTo>
                  <a:cubicBezTo>
                    <a:pt x="6234" y="5337"/>
                    <a:pt x="6214" y="5152"/>
                    <a:pt x="6194" y="5007"/>
                  </a:cubicBezTo>
                  <a:cubicBezTo>
                    <a:pt x="6279" y="4987"/>
                    <a:pt x="6339" y="4987"/>
                    <a:pt x="6424" y="4962"/>
                  </a:cubicBezTo>
                  <a:cubicBezTo>
                    <a:pt x="6529" y="4922"/>
                    <a:pt x="6635" y="4862"/>
                    <a:pt x="6715" y="4797"/>
                  </a:cubicBezTo>
                  <a:cubicBezTo>
                    <a:pt x="6820" y="4757"/>
                    <a:pt x="6905" y="4692"/>
                    <a:pt x="7010" y="4631"/>
                  </a:cubicBezTo>
                  <a:cubicBezTo>
                    <a:pt x="7070" y="4566"/>
                    <a:pt x="7135" y="4526"/>
                    <a:pt x="7215" y="4486"/>
                  </a:cubicBezTo>
                  <a:cubicBezTo>
                    <a:pt x="7260" y="4461"/>
                    <a:pt x="7301" y="4441"/>
                    <a:pt x="7321" y="4421"/>
                  </a:cubicBezTo>
                  <a:cubicBezTo>
                    <a:pt x="7361" y="4381"/>
                    <a:pt x="7426" y="4361"/>
                    <a:pt x="7466" y="4336"/>
                  </a:cubicBezTo>
                  <a:cubicBezTo>
                    <a:pt x="7486" y="4316"/>
                    <a:pt x="7531" y="4276"/>
                    <a:pt x="7571" y="4256"/>
                  </a:cubicBezTo>
                  <a:cubicBezTo>
                    <a:pt x="7611" y="4236"/>
                    <a:pt x="7636" y="4211"/>
                    <a:pt x="7676" y="4191"/>
                  </a:cubicBezTo>
                  <a:cubicBezTo>
                    <a:pt x="7761" y="4131"/>
                    <a:pt x="7841" y="4086"/>
                    <a:pt x="7906" y="4006"/>
                  </a:cubicBezTo>
                  <a:cubicBezTo>
                    <a:pt x="7986" y="3961"/>
                    <a:pt x="8052" y="3880"/>
                    <a:pt x="8092" y="3795"/>
                  </a:cubicBezTo>
                  <a:cubicBezTo>
                    <a:pt x="8177" y="3690"/>
                    <a:pt x="8217" y="3545"/>
                    <a:pt x="8197" y="3420"/>
                  </a:cubicBezTo>
                  <a:cubicBezTo>
                    <a:pt x="8177" y="3315"/>
                    <a:pt x="8157" y="3235"/>
                    <a:pt x="8112" y="3149"/>
                  </a:cubicBezTo>
                  <a:cubicBezTo>
                    <a:pt x="8092" y="3084"/>
                    <a:pt x="8032" y="3044"/>
                    <a:pt x="7966" y="2984"/>
                  </a:cubicBezTo>
                  <a:cubicBezTo>
                    <a:pt x="7926" y="2939"/>
                    <a:pt x="7886" y="2919"/>
                    <a:pt x="7841" y="2879"/>
                  </a:cubicBezTo>
                  <a:cubicBezTo>
                    <a:pt x="7801" y="2834"/>
                    <a:pt x="7736" y="2814"/>
                    <a:pt x="7676" y="2794"/>
                  </a:cubicBezTo>
                  <a:cubicBezTo>
                    <a:pt x="7591" y="2754"/>
                    <a:pt x="7511" y="2734"/>
                    <a:pt x="7426" y="2689"/>
                  </a:cubicBezTo>
                  <a:cubicBezTo>
                    <a:pt x="7386" y="2689"/>
                    <a:pt x="7341" y="2669"/>
                    <a:pt x="7281" y="2649"/>
                  </a:cubicBezTo>
                  <a:cubicBezTo>
                    <a:pt x="7235" y="2649"/>
                    <a:pt x="7195" y="2629"/>
                    <a:pt x="7155" y="2629"/>
                  </a:cubicBezTo>
                  <a:lnTo>
                    <a:pt x="7070" y="2609"/>
                  </a:lnTo>
                  <a:cubicBezTo>
                    <a:pt x="7010" y="2584"/>
                    <a:pt x="6945" y="2564"/>
                    <a:pt x="6885" y="2544"/>
                  </a:cubicBezTo>
                  <a:cubicBezTo>
                    <a:pt x="6715" y="2504"/>
                    <a:pt x="6549" y="2484"/>
                    <a:pt x="6319" y="2484"/>
                  </a:cubicBezTo>
                  <a:lnTo>
                    <a:pt x="6194" y="2484"/>
                  </a:lnTo>
                  <a:cubicBezTo>
                    <a:pt x="6049" y="2484"/>
                    <a:pt x="5904" y="2484"/>
                    <a:pt x="5778" y="2524"/>
                  </a:cubicBezTo>
                  <a:lnTo>
                    <a:pt x="5713" y="2524"/>
                  </a:lnTo>
                  <a:lnTo>
                    <a:pt x="5693" y="2504"/>
                  </a:lnTo>
                  <a:cubicBezTo>
                    <a:pt x="5673" y="2458"/>
                    <a:pt x="5653" y="2418"/>
                    <a:pt x="5653" y="2378"/>
                  </a:cubicBezTo>
                  <a:lnTo>
                    <a:pt x="5653" y="2358"/>
                  </a:lnTo>
                  <a:cubicBezTo>
                    <a:pt x="5608" y="2273"/>
                    <a:pt x="5588" y="2188"/>
                    <a:pt x="5548" y="2108"/>
                  </a:cubicBezTo>
                  <a:cubicBezTo>
                    <a:pt x="5528" y="2023"/>
                    <a:pt x="5508" y="1958"/>
                    <a:pt x="5483" y="1898"/>
                  </a:cubicBezTo>
                  <a:lnTo>
                    <a:pt x="5463" y="1858"/>
                  </a:lnTo>
                  <a:lnTo>
                    <a:pt x="5423" y="1753"/>
                  </a:lnTo>
                  <a:cubicBezTo>
                    <a:pt x="5403" y="1707"/>
                    <a:pt x="5383" y="1647"/>
                    <a:pt x="5358" y="1582"/>
                  </a:cubicBezTo>
                  <a:cubicBezTo>
                    <a:pt x="5298" y="1437"/>
                    <a:pt x="5233" y="1252"/>
                    <a:pt x="5133" y="1082"/>
                  </a:cubicBezTo>
                  <a:cubicBezTo>
                    <a:pt x="5108" y="1022"/>
                    <a:pt x="5067" y="956"/>
                    <a:pt x="5027" y="896"/>
                  </a:cubicBezTo>
                  <a:lnTo>
                    <a:pt x="4982" y="856"/>
                  </a:lnTo>
                  <a:cubicBezTo>
                    <a:pt x="4942" y="771"/>
                    <a:pt x="4882" y="686"/>
                    <a:pt x="4837" y="626"/>
                  </a:cubicBezTo>
                  <a:cubicBezTo>
                    <a:pt x="4817" y="606"/>
                    <a:pt x="4797" y="561"/>
                    <a:pt x="4777" y="541"/>
                  </a:cubicBezTo>
                  <a:cubicBezTo>
                    <a:pt x="4732" y="501"/>
                    <a:pt x="4712" y="456"/>
                    <a:pt x="4672" y="416"/>
                  </a:cubicBezTo>
                  <a:cubicBezTo>
                    <a:pt x="4632" y="331"/>
                    <a:pt x="4547" y="270"/>
                    <a:pt x="4482" y="205"/>
                  </a:cubicBezTo>
                  <a:cubicBezTo>
                    <a:pt x="4422" y="145"/>
                    <a:pt x="4356" y="105"/>
                    <a:pt x="4296" y="80"/>
                  </a:cubicBezTo>
                  <a:cubicBezTo>
                    <a:pt x="4231" y="40"/>
                    <a:pt x="4151" y="20"/>
                    <a:pt x="40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8" name="Google Shape;1208;p42"/>
            <p:cNvSpPr/>
            <p:nvPr/>
          </p:nvSpPr>
          <p:spPr>
            <a:xfrm>
              <a:off x="3023817" y="3632398"/>
              <a:ext cx="158928" cy="160117"/>
            </a:xfrm>
            <a:custGeom>
              <a:avLst/>
              <a:gdLst/>
              <a:ahLst/>
              <a:cxnLst/>
              <a:rect l="l" t="t" r="r" b="b"/>
              <a:pathLst>
                <a:path w="5343" h="5383" extrusionOk="0">
                  <a:moveTo>
                    <a:pt x="2569" y="0"/>
                  </a:moveTo>
                  <a:cubicBezTo>
                    <a:pt x="2549" y="0"/>
                    <a:pt x="2504" y="20"/>
                    <a:pt x="2464" y="20"/>
                  </a:cubicBezTo>
                  <a:cubicBezTo>
                    <a:pt x="2444" y="40"/>
                    <a:pt x="2424" y="40"/>
                    <a:pt x="2399" y="65"/>
                  </a:cubicBezTo>
                  <a:cubicBezTo>
                    <a:pt x="2379" y="65"/>
                    <a:pt x="2339" y="85"/>
                    <a:pt x="2319" y="105"/>
                  </a:cubicBezTo>
                  <a:lnTo>
                    <a:pt x="2214" y="211"/>
                  </a:lnTo>
                  <a:lnTo>
                    <a:pt x="2193" y="251"/>
                  </a:lnTo>
                  <a:cubicBezTo>
                    <a:pt x="2128" y="316"/>
                    <a:pt x="2068" y="396"/>
                    <a:pt x="2023" y="461"/>
                  </a:cubicBezTo>
                  <a:cubicBezTo>
                    <a:pt x="1963" y="521"/>
                    <a:pt x="1923" y="586"/>
                    <a:pt x="1878" y="666"/>
                  </a:cubicBezTo>
                  <a:lnTo>
                    <a:pt x="1878" y="691"/>
                  </a:lnTo>
                  <a:cubicBezTo>
                    <a:pt x="1838" y="771"/>
                    <a:pt x="1798" y="856"/>
                    <a:pt x="1753" y="942"/>
                  </a:cubicBezTo>
                  <a:cubicBezTo>
                    <a:pt x="1733" y="982"/>
                    <a:pt x="1713" y="1042"/>
                    <a:pt x="1693" y="1107"/>
                  </a:cubicBezTo>
                  <a:lnTo>
                    <a:pt x="1673" y="1192"/>
                  </a:lnTo>
                  <a:cubicBezTo>
                    <a:pt x="1628" y="1272"/>
                    <a:pt x="1608" y="1357"/>
                    <a:pt x="1588" y="1442"/>
                  </a:cubicBezTo>
                  <a:cubicBezTo>
                    <a:pt x="1568" y="1482"/>
                    <a:pt x="1568" y="1542"/>
                    <a:pt x="1548" y="1607"/>
                  </a:cubicBezTo>
                  <a:cubicBezTo>
                    <a:pt x="1483" y="1607"/>
                    <a:pt x="1422" y="1627"/>
                    <a:pt x="1377" y="1627"/>
                  </a:cubicBezTo>
                  <a:lnTo>
                    <a:pt x="1272" y="1647"/>
                  </a:lnTo>
                  <a:cubicBezTo>
                    <a:pt x="1212" y="1668"/>
                    <a:pt x="1127" y="1668"/>
                    <a:pt x="1047" y="1693"/>
                  </a:cubicBezTo>
                  <a:lnTo>
                    <a:pt x="962" y="1693"/>
                  </a:lnTo>
                  <a:cubicBezTo>
                    <a:pt x="857" y="1713"/>
                    <a:pt x="751" y="1713"/>
                    <a:pt x="671" y="1733"/>
                  </a:cubicBezTo>
                  <a:cubicBezTo>
                    <a:pt x="626" y="1753"/>
                    <a:pt x="586" y="1773"/>
                    <a:pt x="546" y="1773"/>
                  </a:cubicBezTo>
                  <a:lnTo>
                    <a:pt x="521" y="1793"/>
                  </a:lnTo>
                  <a:cubicBezTo>
                    <a:pt x="481" y="1793"/>
                    <a:pt x="441" y="1818"/>
                    <a:pt x="396" y="1838"/>
                  </a:cubicBezTo>
                  <a:lnTo>
                    <a:pt x="356" y="1838"/>
                  </a:lnTo>
                  <a:lnTo>
                    <a:pt x="316" y="1858"/>
                  </a:lnTo>
                  <a:cubicBezTo>
                    <a:pt x="296" y="1878"/>
                    <a:pt x="251" y="1898"/>
                    <a:pt x="211" y="1943"/>
                  </a:cubicBezTo>
                  <a:cubicBezTo>
                    <a:pt x="191" y="1963"/>
                    <a:pt x="146" y="1983"/>
                    <a:pt x="126" y="2003"/>
                  </a:cubicBezTo>
                  <a:cubicBezTo>
                    <a:pt x="106" y="2043"/>
                    <a:pt x="66" y="2088"/>
                    <a:pt x="46" y="2148"/>
                  </a:cubicBezTo>
                  <a:cubicBezTo>
                    <a:pt x="0" y="2253"/>
                    <a:pt x="0" y="2358"/>
                    <a:pt x="20" y="2464"/>
                  </a:cubicBezTo>
                  <a:cubicBezTo>
                    <a:pt x="66" y="2589"/>
                    <a:pt x="171" y="2714"/>
                    <a:pt x="296" y="2794"/>
                  </a:cubicBezTo>
                  <a:cubicBezTo>
                    <a:pt x="336" y="2839"/>
                    <a:pt x="396" y="2879"/>
                    <a:pt x="481" y="2919"/>
                  </a:cubicBezTo>
                  <a:cubicBezTo>
                    <a:pt x="521" y="2944"/>
                    <a:pt x="566" y="2964"/>
                    <a:pt x="626" y="2984"/>
                  </a:cubicBezTo>
                  <a:lnTo>
                    <a:pt x="691" y="3004"/>
                  </a:lnTo>
                  <a:cubicBezTo>
                    <a:pt x="751" y="3024"/>
                    <a:pt x="837" y="3069"/>
                    <a:pt x="897" y="3110"/>
                  </a:cubicBezTo>
                  <a:cubicBezTo>
                    <a:pt x="942" y="3150"/>
                    <a:pt x="1002" y="3170"/>
                    <a:pt x="1047" y="3195"/>
                  </a:cubicBezTo>
                  <a:lnTo>
                    <a:pt x="1087" y="3215"/>
                  </a:lnTo>
                  <a:cubicBezTo>
                    <a:pt x="1127" y="3235"/>
                    <a:pt x="1147" y="3255"/>
                    <a:pt x="1192" y="3275"/>
                  </a:cubicBezTo>
                  <a:cubicBezTo>
                    <a:pt x="1232" y="3275"/>
                    <a:pt x="1252" y="3295"/>
                    <a:pt x="1272" y="3320"/>
                  </a:cubicBezTo>
                  <a:cubicBezTo>
                    <a:pt x="1272" y="3340"/>
                    <a:pt x="1252" y="3380"/>
                    <a:pt x="1252" y="3400"/>
                  </a:cubicBezTo>
                  <a:lnTo>
                    <a:pt x="1212" y="3485"/>
                  </a:lnTo>
                  <a:lnTo>
                    <a:pt x="1192" y="3545"/>
                  </a:lnTo>
                  <a:lnTo>
                    <a:pt x="1172" y="3610"/>
                  </a:lnTo>
                  <a:cubicBezTo>
                    <a:pt x="1147" y="3670"/>
                    <a:pt x="1127" y="3715"/>
                    <a:pt x="1107" y="3775"/>
                  </a:cubicBezTo>
                  <a:cubicBezTo>
                    <a:pt x="1087" y="3795"/>
                    <a:pt x="1087" y="3841"/>
                    <a:pt x="1067" y="3881"/>
                  </a:cubicBezTo>
                  <a:lnTo>
                    <a:pt x="1047" y="3946"/>
                  </a:lnTo>
                  <a:cubicBezTo>
                    <a:pt x="1022" y="4006"/>
                    <a:pt x="1002" y="4046"/>
                    <a:pt x="1002" y="4111"/>
                  </a:cubicBezTo>
                  <a:lnTo>
                    <a:pt x="982" y="4171"/>
                  </a:lnTo>
                  <a:cubicBezTo>
                    <a:pt x="982" y="4236"/>
                    <a:pt x="962" y="4321"/>
                    <a:pt x="962" y="4401"/>
                  </a:cubicBezTo>
                  <a:cubicBezTo>
                    <a:pt x="942" y="4526"/>
                    <a:pt x="942" y="4652"/>
                    <a:pt x="962" y="4757"/>
                  </a:cubicBezTo>
                  <a:cubicBezTo>
                    <a:pt x="982" y="4862"/>
                    <a:pt x="1002" y="4947"/>
                    <a:pt x="1047" y="5007"/>
                  </a:cubicBezTo>
                  <a:cubicBezTo>
                    <a:pt x="1087" y="5072"/>
                    <a:pt x="1127" y="5092"/>
                    <a:pt x="1172" y="5132"/>
                  </a:cubicBezTo>
                  <a:cubicBezTo>
                    <a:pt x="1232" y="5152"/>
                    <a:pt x="1297" y="5172"/>
                    <a:pt x="1377" y="5172"/>
                  </a:cubicBezTo>
                  <a:cubicBezTo>
                    <a:pt x="1442" y="5172"/>
                    <a:pt x="1503" y="5152"/>
                    <a:pt x="1548" y="5132"/>
                  </a:cubicBezTo>
                  <a:cubicBezTo>
                    <a:pt x="1588" y="5132"/>
                    <a:pt x="1628" y="5112"/>
                    <a:pt x="1673" y="5092"/>
                  </a:cubicBezTo>
                  <a:lnTo>
                    <a:pt x="1713" y="5072"/>
                  </a:lnTo>
                  <a:cubicBezTo>
                    <a:pt x="1753" y="5027"/>
                    <a:pt x="1818" y="5007"/>
                    <a:pt x="1858" y="4987"/>
                  </a:cubicBezTo>
                  <a:lnTo>
                    <a:pt x="1898" y="4967"/>
                  </a:lnTo>
                  <a:lnTo>
                    <a:pt x="1943" y="4947"/>
                  </a:lnTo>
                  <a:cubicBezTo>
                    <a:pt x="1983" y="4922"/>
                    <a:pt x="2003" y="4902"/>
                    <a:pt x="2048" y="4882"/>
                  </a:cubicBezTo>
                  <a:cubicBezTo>
                    <a:pt x="2128" y="4822"/>
                    <a:pt x="2214" y="4757"/>
                    <a:pt x="2299" y="4697"/>
                  </a:cubicBezTo>
                  <a:cubicBezTo>
                    <a:pt x="2359" y="4632"/>
                    <a:pt x="2424" y="4592"/>
                    <a:pt x="2464" y="4546"/>
                  </a:cubicBezTo>
                  <a:cubicBezTo>
                    <a:pt x="2484" y="4526"/>
                    <a:pt x="2504" y="4486"/>
                    <a:pt x="2524" y="4466"/>
                  </a:cubicBezTo>
                  <a:lnTo>
                    <a:pt x="2589" y="4401"/>
                  </a:lnTo>
                  <a:lnTo>
                    <a:pt x="2609" y="4361"/>
                  </a:lnTo>
                  <a:cubicBezTo>
                    <a:pt x="2609" y="4381"/>
                    <a:pt x="2629" y="4421"/>
                    <a:pt x="2649" y="4446"/>
                  </a:cubicBezTo>
                  <a:cubicBezTo>
                    <a:pt x="2674" y="4486"/>
                    <a:pt x="2714" y="4526"/>
                    <a:pt x="2754" y="4572"/>
                  </a:cubicBezTo>
                  <a:lnTo>
                    <a:pt x="2879" y="4717"/>
                  </a:lnTo>
                  <a:cubicBezTo>
                    <a:pt x="2945" y="4777"/>
                    <a:pt x="3005" y="4842"/>
                    <a:pt x="3050" y="4902"/>
                  </a:cubicBezTo>
                  <a:lnTo>
                    <a:pt x="3090" y="4967"/>
                  </a:lnTo>
                  <a:cubicBezTo>
                    <a:pt x="3130" y="5007"/>
                    <a:pt x="3175" y="5047"/>
                    <a:pt x="3235" y="5092"/>
                  </a:cubicBezTo>
                  <a:cubicBezTo>
                    <a:pt x="3300" y="5132"/>
                    <a:pt x="3340" y="5197"/>
                    <a:pt x="3425" y="5217"/>
                  </a:cubicBezTo>
                  <a:lnTo>
                    <a:pt x="3525" y="5217"/>
                  </a:lnTo>
                  <a:cubicBezTo>
                    <a:pt x="3525" y="5237"/>
                    <a:pt x="3550" y="5257"/>
                    <a:pt x="3570" y="5277"/>
                  </a:cubicBezTo>
                  <a:cubicBezTo>
                    <a:pt x="3610" y="5323"/>
                    <a:pt x="3676" y="5343"/>
                    <a:pt x="3736" y="5363"/>
                  </a:cubicBezTo>
                  <a:cubicBezTo>
                    <a:pt x="3776" y="5383"/>
                    <a:pt x="3801" y="5383"/>
                    <a:pt x="3821" y="5383"/>
                  </a:cubicBezTo>
                  <a:lnTo>
                    <a:pt x="3901" y="5383"/>
                  </a:lnTo>
                  <a:cubicBezTo>
                    <a:pt x="3946" y="5383"/>
                    <a:pt x="3966" y="5383"/>
                    <a:pt x="3986" y="5363"/>
                  </a:cubicBezTo>
                  <a:lnTo>
                    <a:pt x="4026" y="5363"/>
                  </a:lnTo>
                  <a:lnTo>
                    <a:pt x="4051" y="5343"/>
                  </a:lnTo>
                  <a:cubicBezTo>
                    <a:pt x="4091" y="5323"/>
                    <a:pt x="4111" y="5323"/>
                    <a:pt x="4131" y="5298"/>
                  </a:cubicBezTo>
                  <a:cubicBezTo>
                    <a:pt x="4151" y="5257"/>
                    <a:pt x="4196" y="5237"/>
                    <a:pt x="4216" y="5197"/>
                  </a:cubicBezTo>
                  <a:cubicBezTo>
                    <a:pt x="4236" y="5152"/>
                    <a:pt x="4256" y="5132"/>
                    <a:pt x="4276" y="5092"/>
                  </a:cubicBezTo>
                  <a:cubicBezTo>
                    <a:pt x="4301" y="5072"/>
                    <a:pt x="4321" y="5027"/>
                    <a:pt x="4321" y="4987"/>
                  </a:cubicBezTo>
                  <a:cubicBezTo>
                    <a:pt x="4341" y="4967"/>
                    <a:pt x="4341" y="4947"/>
                    <a:pt x="4341" y="4902"/>
                  </a:cubicBezTo>
                  <a:cubicBezTo>
                    <a:pt x="4361" y="4862"/>
                    <a:pt x="4361" y="4797"/>
                    <a:pt x="4361" y="4757"/>
                  </a:cubicBezTo>
                  <a:cubicBezTo>
                    <a:pt x="4361" y="4697"/>
                    <a:pt x="4341" y="4652"/>
                    <a:pt x="4341" y="4592"/>
                  </a:cubicBezTo>
                  <a:cubicBezTo>
                    <a:pt x="4321" y="4506"/>
                    <a:pt x="4301" y="4446"/>
                    <a:pt x="4276" y="4361"/>
                  </a:cubicBezTo>
                  <a:lnTo>
                    <a:pt x="4256" y="4321"/>
                  </a:lnTo>
                  <a:lnTo>
                    <a:pt x="4236" y="4276"/>
                  </a:lnTo>
                  <a:cubicBezTo>
                    <a:pt x="4216" y="4171"/>
                    <a:pt x="4176" y="4071"/>
                    <a:pt x="4151" y="3966"/>
                  </a:cubicBezTo>
                  <a:cubicBezTo>
                    <a:pt x="4131" y="3841"/>
                    <a:pt x="4091" y="3735"/>
                    <a:pt x="4071" y="3630"/>
                  </a:cubicBezTo>
                  <a:cubicBezTo>
                    <a:pt x="4051" y="3570"/>
                    <a:pt x="4026" y="3525"/>
                    <a:pt x="4026" y="3485"/>
                  </a:cubicBezTo>
                  <a:cubicBezTo>
                    <a:pt x="4006" y="3420"/>
                    <a:pt x="3986" y="3340"/>
                    <a:pt x="3966" y="3275"/>
                  </a:cubicBezTo>
                  <a:lnTo>
                    <a:pt x="3966" y="3255"/>
                  </a:lnTo>
                  <a:cubicBezTo>
                    <a:pt x="3986" y="3235"/>
                    <a:pt x="4006" y="3235"/>
                    <a:pt x="4026" y="3215"/>
                  </a:cubicBezTo>
                  <a:cubicBezTo>
                    <a:pt x="4051" y="3215"/>
                    <a:pt x="4071" y="3195"/>
                    <a:pt x="4091" y="3195"/>
                  </a:cubicBezTo>
                  <a:cubicBezTo>
                    <a:pt x="4111" y="3170"/>
                    <a:pt x="4131" y="3170"/>
                    <a:pt x="4151" y="3170"/>
                  </a:cubicBezTo>
                  <a:lnTo>
                    <a:pt x="4216" y="3150"/>
                  </a:lnTo>
                  <a:cubicBezTo>
                    <a:pt x="4236" y="3130"/>
                    <a:pt x="4256" y="3130"/>
                    <a:pt x="4301" y="3110"/>
                  </a:cubicBezTo>
                  <a:lnTo>
                    <a:pt x="4361" y="3089"/>
                  </a:lnTo>
                  <a:cubicBezTo>
                    <a:pt x="4402" y="3089"/>
                    <a:pt x="4447" y="3069"/>
                    <a:pt x="4487" y="3069"/>
                  </a:cubicBezTo>
                  <a:cubicBezTo>
                    <a:pt x="4527" y="3044"/>
                    <a:pt x="4572" y="3044"/>
                    <a:pt x="4612" y="3024"/>
                  </a:cubicBezTo>
                  <a:cubicBezTo>
                    <a:pt x="4677" y="3004"/>
                    <a:pt x="4717" y="2984"/>
                    <a:pt x="4777" y="2964"/>
                  </a:cubicBezTo>
                  <a:cubicBezTo>
                    <a:pt x="4802" y="2944"/>
                    <a:pt x="4822" y="2899"/>
                    <a:pt x="4862" y="2879"/>
                  </a:cubicBezTo>
                  <a:lnTo>
                    <a:pt x="4882" y="2859"/>
                  </a:lnTo>
                  <a:cubicBezTo>
                    <a:pt x="4902" y="2839"/>
                    <a:pt x="4947" y="2819"/>
                    <a:pt x="4967" y="2794"/>
                  </a:cubicBezTo>
                  <a:lnTo>
                    <a:pt x="5027" y="2754"/>
                  </a:lnTo>
                  <a:lnTo>
                    <a:pt x="5007" y="2774"/>
                  </a:lnTo>
                  <a:lnTo>
                    <a:pt x="5007" y="2774"/>
                  </a:lnTo>
                  <a:lnTo>
                    <a:pt x="5052" y="2754"/>
                  </a:lnTo>
                  <a:lnTo>
                    <a:pt x="5113" y="2694"/>
                  </a:lnTo>
                  <a:cubicBezTo>
                    <a:pt x="5153" y="2669"/>
                    <a:pt x="5178" y="2649"/>
                    <a:pt x="5198" y="2629"/>
                  </a:cubicBezTo>
                  <a:lnTo>
                    <a:pt x="5198" y="2589"/>
                  </a:lnTo>
                  <a:cubicBezTo>
                    <a:pt x="5238" y="2544"/>
                    <a:pt x="5278" y="2484"/>
                    <a:pt x="5303" y="2419"/>
                  </a:cubicBezTo>
                  <a:cubicBezTo>
                    <a:pt x="5323" y="2378"/>
                    <a:pt x="5343" y="2318"/>
                    <a:pt x="5343" y="2273"/>
                  </a:cubicBezTo>
                  <a:cubicBezTo>
                    <a:pt x="5343" y="2168"/>
                    <a:pt x="5303" y="2068"/>
                    <a:pt x="5238" y="2003"/>
                  </a:cubicBezTo>
                  <a:cubicBezTo>
                    <a:pt x="5218" y="1983"/>
                    <a:pt x="5198" y="1963"/>
                    <a:pt x="5178" y="1963"/>
                  </a:cubicBezTo>
                  <a:cubicBezTo>
                    <a:pt x="5153" y="1918"/>
                    <a:pt x="5113" y="1898"/>
                    <a:pt x="5072" y="1858"/>
                  </a:cubicBezTo>
                  <a:cubicBezTo>
                    <a:pt x="5027" y="1838"/>
                    <a:pt x="4987" y="1818"/>
                    <a:pt x="4967" y="1818"/>
                  </a:cubicBezTo>
                  <a:cubicBezTo>
                    <a:pt x="4882" y="1753"/>
                    <a:pt x="4822" y="1733"/>
                    <a:pt x="4757" y="1713"/>
                  </a:cubicBezTo>
                  <a:cubicBezTo>
                    <a:pt x="4697" y="1668"/>
                    <a:pt x="4632" y="1647"/>
                    <a:pt x="4552" y="1627"/>
                  </a:cubicBezTo>
                  <a:lnTo>
                    <a:pt x="4467" y="1627"/>
                  </a:lnTo>
                  <a:lnTo>
                    <a:pt x="4447" y="1607"/>
                  </a:lnTo>
                  <a:lnTo>
                    <a:pt x="4301" y="1607"/>
                  </a:lnTo>
                  <a:lnTo>
                    <a:pt x="4276" y="1627"/>
                  </a:lnTo>
                  <a:lnTo>
                    <a:pt x="4176" y="1627"/>
                  </a:lnTo>
                  <a:cubicBezTo>
                    <a:pt x="4051" y="1627"/>
                    <a:pt x="3946" y="1627"/>
                    <a:pt x="3841" y="1647"/>
                  </a:cubicBezTo>
                  <a:cubicBezTo>
                    <a:pt x="3821" y="1647"/>
                    <a:pt x="3776" y="1647"/>
                    <a:pt x="3756" y="1668"/>
                  </a:cubicBezTo>
                  <a:lnTo>
                    <a:pt x="3716" y="1668"/>
                  </a:lnTo>
                  <a:cubicBezTo>
                    <a:pt x="3696" y="1647"/>
                    <a:pt x="3696" y="1607"/>
                    <a:pt x="3676" y="1587"/>
                  </a:cubicBezTo>
                  <a:lnTo>
                    <a:pt x="3676" y="1522"/>
                  </a:lnTo>
                  <a:cubicBezTo>
                    <a:pt x="3630" y="1442"/>
                    <a:pt x="3610" y="1357"/>
                    <a:pt x="3570" y="1272"/>
                  </a:cubicBezTo>
                  <a:cubicBezTo>
                    <a:pt x="3550" y="1167"/>
                    <a:pt x="3505" y="1067"/>
                    <a:pt x="3465" y="982"/>
                  </a:cubicBezTo>
                  <a:cubicBezTo>
                    <a:pt x="3445" y="896"/>
                    <a:pt x="3400" y="836"/>
                    <a:pt x="3360" y="751"/>
                  </a:cubicBezTo>
                  <a:cubicBezTo>
                    <a:pt x="3320" y="666"/>
                    <a:pt x="3275" y="606"/>
                    <a:pt x="3235" y="541"/>
                  </a:cubicBezTo>
                  <a:cubicBezTo>
                    <a:pt x="3195" y="461"/>
                    <a:pt x="3130" y="356"/>
                    <a:pt x="3070" y="271"/>
                  </a:cubicBezTo>
                  <a:cubicBezTo>
                    <a:pt x="3005" y="211"/>
                    <a:pt x="2945" y="165"/>
                    <a:pt x="2879" y="125"/>
                  </a:cubicBezTo>
                  <a:cubicBezTo>
                    <a:pt x="2839" y="105"/>
                    <a:pt x="2799" y="85"/>
                    <a:pt x="2754" y="65"/>
                  </a:cubicBezTo>
                  <a:cubicBezTo>
                    <a:pt x="2734" y="40"/>
                    <a:pt x="2714" y="40"/>
                    <a:pt x="2674" y="40"/>
                  </a:cubicBezTo>
                  <a:cubicBezTo>
                    <a:pt x="2649" y="20"/>
                    <a:pt x="2629" y="0"/>
                    <a:pt x="2609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9" name="Google Shape;1209;p42"/>
            <p:cNvSpPr/>
            <p:nvPr/>
          </p:nvSpPr>
          <p:spPr>
            <a:xfrm>
              <a:off x="2969890" y="3581444"/>
              <a:ext cx="260090" cy="255153"/>
            </a:xfrm>
            <a:custGeom>
              <a:avLst/>
              <a:gdLst/>
              <a:ahLst/>
              <a:cxnLst/>
              <a:rect l="l" t="t" r="r" b="b"/>
              <a:pathLst>
                <a:path w="8744" h="8578" extrusionOk="0">
                  <a:moveTo>
                    <a:pt x="4442" y="316"/>
                  </a:moveTo>
                  <a:cubicBezTo>
                    <a:pt x="4507" y="336"/>
                    <a:pt x="4547" y="336"/>
                    <a:pt x="4587" y="356"/>
                  </a:cubicBezTo>
                  <a:cubicBezTo>
                    <a:pt x="4652" y="376"/>
                    <a:pt x="4692" y="421"/>
                    <a:pt x="4758" y="461"/>
                  </a:cubicBezTo>
                  <a:cubicBezTo>
                    <a:pt x="4863" y="527"/>
                    <a:pt x="4943" y="607"/>
                    <a:pt x="5028" y="712"/>
                  </a:cubicBezTo>
                  <a:cubicBezTo>
                    <a:pt x="5298" y="1067"/>
                    <a:pt x="5464" y="1483"/>
                    <a:pt x="5634" y="1858"/>
                  </a:cubicBezTo>
                  <a:lnTo>
                    <a:pt x="5674" y="1924"/>
                  </a:lnTo>
                  <a:lnTo>
                    <a:pt x="5759" y="2154"/>
                  </a:lnTo>
                  <a:lnTo>
                    <a:pt x="5799" y="2279"/>
                  </a:lnTo>
                  <a:lnTo>
                    <a:pt x="5819" y="2319"/>
                  </a:lnTo>
                  <a:cubicBezTo>
                    <a:pt x="5864" y="2444"/>
                    <a:pt x="5924" y="2549"/>
                    <a:pt x="5964" y="2655"/>
                  </a:cubicBezTo>
                  <a:lnTo>
                    <a:pt x="5964" y="2695"/>
                  </a:lnTo>
                  <a:cubicBezTo>
                    <a:pt x="5964" y="2735"/>
                    <a:pt x="5989" y="2755"/>
                    <a:pt x="6029" y="2755"/>
                  </a:cubicBezTo>
                  <a:cubicBezTo>
                    <a:pt x="6029" y="2780"/>
                    <a:pt x="6049" y="2780"/>
                    <a:pt x="6069" y="2780"/>
                  </a:cubicBezTo>
                  <a:cubicBezTo>
                    <a:pt x="6069" y="2780"/>
                    <a:pt x="6089" y="2800"/>
                    <a:pt x="6114" y="2800"/>
                  </a:cubicBezTo>
                  <a:cubicBezTo>
                    <a:pt x="6114" y="2800"/>
                    <a:pt x="6134" y="2780"/>
                    <a:pt x="6154" y="2780"/>
                  </a:cubicBezTo>
                  <a:cubicBezTo>
                    <a:pt x="6154" y="2780"/>
                    <a:pt x="6174" y="2780"/>
                    <a:pt x="6174" y="2755"/>
                  </a:cubicBezTo>
                  <a:lnTo>
                    <a:pt x="6300" y="2755"/>
                  </a:lnTo>
                  <a:cubicBezTo>
                    <a:pt x="6425" y="2735"/>
                    <a:pt x="6570" y="2735"/>
                    <a:pt x="6695" y="2735"/>
                  </a:cubicBezTo>
                  <a:cubicBezTo>
                    <a:pt x="6885" y="2735"/>
                    <a:pt x="7051" y="2735"/>
                    <a:pt x="7241" y="2755"/>
                  </a:cubicBezTo>
                  <a:cubicBezTo>
                    <a:pt x="7466" y="2800"/>
                    <a:pt x="7677" y="2860"/>
                    <a:pt x="7867" y="2925"/>
                  </a:cubicBezTo>
                  <a:cubicBezTo>
                    <a:pt x="7992" y="2985"/>
                    <a:pt x="8092" y="3050"/>
                    <a:pt x="8177" y="3110"/>
                  </a:cubicBezTo>
                  <a:cubicBezTo>
                    <a:pt x="8262" y="3175"/>
                    <a:pt x="8322" y="3235"/>
                    <a:pt x="8368" y="3320"/>
                  </a:cubicBezTo>
                  <a:cubicBezTo>
                    <a:pt x="8408" y="3360"/>
                    <a:pt x="8448" y="3426"/>
                    <a:pt x="8468" y="3486"/>
                  </a:cubicBezTo>
                  <a:cubicBezTo>
                    <a:pt x="8493" y="3531"/>
                    <a:pt x="8493" y="3571"/>
                    <a:pt x="8493" y="3591"/>
                  </a:cubicBezTo>
                  <a:lnTo>
                    <a:pt x="8493" y="3716"/>
                  </a:lnTo>
                  <a:cubicBezTo>
                    <a:pt x="8493" y="3756"/>
                    <a:pt x="8468" y="3821"/>
                    <a:pt x="8448" y="3861"/>
                  </a:cubicBezTo>
                  <a:cubicBezTo>
                    <a:pt x="8428" y="3926"/>
                    <a:pt x="8388" y="3966"/>
                    <a:pt x="8368" y="4031"/>
                  </a:cubicBezTo>
                  <a:lnTo>
                    <a:pt x="8342" y="4051"/>
                  </a:lnTo>
                  <a:cubicBezTo>
                    <a:pt x="8262" y="4132"/>
                    <a:pt x="8157" y="4217"/>
                    <a:pt x="8032" y="4322"/>
                  </a:cubicBezTo>
                  <a:cubicBezTo>
                    <a:pt x="7867" y="4447"/>
                    <a:pt x="7657" y="4572"/>
                    <a:pt x="7386" y="4697"/>
                  </a:cubicBezTo>
                  <a:cubicBezTo>
                    <a:pt x="7196" y="4782"/>
                    <a:pt x="7011" y="4883"/>
                    <a:pt x="6740" y="4968"/>
                  </a:cubicBezTo>
                  <a:lnTo>
                    <a:pt x="6635" y="5033"/>
                  </a:lnTo>
                  <a:lnTo>
                    <a:pt x="6490" y="5073"/>
                  </a:lnTo>
                  <a:cubicBezTo>
                    <a:pt x="6465" y="5093"/>
                    <a:pt x="6445" y="5093"/>
                    <a:pt x="6425" y="5113"/>
                  </a:cubicBezTo>
                  <a:cubicBezTo>
                    <a:pt x="6405" y="5133"/>
                    <a:pt x="6365" y="5158"/>
                    <a:pt x="6365" y="5198"/>
                  </a:cubicBezTo>
                  <a:cubicBezTo>
                    <a:pt x="6340" y="5218"/>
                    <a:pt x="6340" y="5238"/>
                    <a:pt x="6340" y="5258"/>
                  </a:cubicBezTo>
                  <a:cubicBezTo>
                    <a:pt x="6385" y="5363"/>
                    <a:pt x="6425" y="5448"/>
                    <a:pt x="6445" y="5533"/>
                  </a:cubicBezTo>
                  <a:lnTo>
                    <a:pt x="6490" y="5614"/>
                  </a:lnTo>
                  <a:cubicBezTo>
                    <a:pt x="6530" y="5784"/>
                    <a:pt x="6590" y="5929"/>
                    <a:pt x="6635" y="6074"/>
                  </a:cubicBezTo>
                  <a:cubicBezTo>
                    <a:pt x="6780" y="6490"/>
                    <a:pt x="6865" y="6825"/>
                    <a:pt x="6905" y="7136"/>
                  </a:cubicBezTo>
                  <a:cubicBezTo>
                    <a:pt x="6926" y="7346"/>
                    <a:pt x="6926" y="7511"/>
                    <a:pt x="6905" y="7681"/>
                  </a:cubicBezTo>
                  <a:cubicBezTo>
                    <a:pt x="6905" y="7762"/>
                    <a:pt x="6885" y="7847"/>
                    <a:pt x="6840" y="7932"/>
                  </a:cubicBezTo>
                  <a:cubicBezTo>
                    <a:pt x="6820" y="7972"/>
                    <a:pt x="6800" y="8012"/>
                    <a:pt x="6760" y="8057"/>
                  </a:cubicBezTo>
                  <a:cubicBezTo>
                    <a:pt x="6740" y="8097"/>
                    <a:pt x="6695" y="8137"/>
                    <a:pt x="6675" y="8162"/>
                  </a:cubicBezTo>
                  <a:cubicBezTo>
                    <a:pt x="6635" y="8182"/>
                    <a:pt x="6590" y="8222"/>
                    <a:pt x="6530" y="8242"/>
                  </a:cubicBezTo>
                  <a:cubicBezTo>
                    <a:pt x="6490" y="8242"/>
                    <a:pt x="6445" y="8262"/>
                    <a:pt x="6405" y="8262"/>
                  </a:cubicBezTo>
                  <a:lnTo>
                    <a:pt x="6260" y="8262"/>
                  </a:lnTo>
                  <a:cubicBezTo>
                    <a:pt x="6195" y="8262"/>
                    <a:pt x="6114" y="8242"/>
                    <a:pt x="6049" y="8202"/>
                  </a:cubicBezTo>
                  <a:cubicBezTo>
                    <a:pt x="5904" y="8137"/>
                    <a:pt x="5779" y="8077"/>
                    <a:pt x="5654" y="7972"/>
                  </a:cubicBezTo>
                  <a:cubicBezTo>
                    <a:pt x="5403" y="7762"/>
                    <a:pt x="5193" y="7556"/>
                    <a:pt x="5008" y="7346"/>
                  </a:cubicBezTo>
                  <a:cubicBezTo>
                    <a:pt x="4963" y="7306"/>
                    <a:pt x="4903" y="7241"/>
                    <a:pt x="4863" y="7181"/>
                  </a:cubicBezTo>
                  <a:cubicBezTo>
                    <a:pt x="4758" y="7076"/>
                    <a:pt x="4632" y="6930"/>
                    <a:pt x="4507" y="6825"/>
                  </a:cubicBezTo>
                  <a:cubicBezTo>
                    <a:pt x="4487" y="6805"/>
                    <a:pt x="4462" y="6785"/>
                    <a:pt x="4422" y="6785"/>
                  </a:cubicBezTo>
                  <a:lnTo>
                    <a:pt x="4382" y="6785"/>
                  </a:lnTo>
                  <a:cubicBezTo>
                    <a:pt x="4362" y="6785"/>
                    <a:pt x="4297" y="6785"/>
                    <a:pt x="4277" y="6825"/>
                  </a:cubicBezTo>
                  <a:cubicBezTo>
                    <a:pt x="4237" y="6865"/>
                    <a:pt x="4192" y="6910"/>
                    <a:pt x="4152" y="6950"/>
                  </a:cubicBezTo>
                  <a:lnTo>
                    <a:pt x="4132" y="6970"/>
                  </a:lnTo>
                  <a:cubicBezTo>
                    <a:pt x="4067" y="7056"/>
                    <a:pt x="4006" y="7116"/>
                    <a:pt x="3921" y="7181"/>
                  </a:cubicBezTo>
                  <a:cubicBezTo>
                    <a:pt x="3756" y="7346"/>
                    <a:pt x="3611" y="7491"/>
                    <a:pt x="3461" y="7596"/>
                  </a:cubicBezTo>
                  <a:lnTo>
                    <a:pt x="3486" y="7576"/>
                  </a:lnTo>
                  <a:lnTo>
                    <a:pt x="3486" y="7576"/>
                  </a:lnTo>
                  <a:cubicBezTo>
                    <a:pt x="3275" y="7742"/>
                    <a:pt x="3085" y="7847"/>
                    <a:pt x="2920" y="7932"/>
                  </a:cubicBezTo>
                  <a:cubicBezTo>
                    <a:pt x="2815" y="7972"/>
                    <a:pt x="2710" y="7992"/>
                    <a:pt x="2630" y="8012"/>
                  </a:cubicBezTo>
                  <a:lnTo>
                    <a:pt x="2459" y="8012"/>
                  </a:lnTo>
                  <a:cubicBezTo>
                    <a:pt x="2419" y="8012"/>
                    <a:pt x="2379" y="7992"/>
                    <a:pt x="2334" y="7992"/>
                  </a:cubicBezTo>
                  <a:cubicBezTo>
                    <a:pt x="2294" y="7972"/>
                    <a:pt x="2254" y="7952"/>
                    <a:pt x="2234" y="7912"/>
                  </a:cubicBezTo>
                  <a:cubicBezTo>
                    <a:pt x="2189" y="7887"/>
                    <a:pt x="2149" y="7847"/>
                    <a:pt x="2109" y="7807"/>
                  </a:cubicBezTo>
                  <a:cubicBezTo>
                    <a:pt x="2064" y="7762"/>
                    <a:pt x="2044" y="7701"/>
                    <a:pt x="2024" y="7636"/>
                  </a:cubicBezTo>
                  <a:cubicBezTo>
                    <a:pt x="1984" y="7556"/>
                    <a:pt x="1959" y="7471"/>
                    <a:pt x="1939" y="7366"/>
                  </a:cubicBezTo>
                  <a:cubicBezTo>
                    <a:pt x="1939" y="7241"/>
                    <a:pt x="1939" y="7096"/>
                    <a:pt x="1959" y="6930"/>
                  </a:cubicBezTo>
                  <a:lnTo>
                    <a:pt x="1939" y="6910"/>
                  </a:lnTo>
                  <a:lnTo>
                    <a:pt x="1959" y="6910"/>
                  </a:lnTo>
                  <a:cubicBezTo>
                    <a:pt x="2004" y="6595"/>
                    <a:pt x="2084" y="6285"/>
                    <a:pt x="2234" y="5949"/>
                  </a:cubicBezTo>
                  <a:cubicBezTo>
                    <a:pt x="2334" y="5699"/>
                    <a:pt x="2459" y="5488"/>
                    <a:pt x="2564" y="5303"/>
                  </a:cubicBezTo>
                  <a:cubicBezTo>
                    <a:pt x="2585" y="5283"/>
                    <a:pt x="2585" y="5238"/>
                    <a:pt x="2585" y="5218"/>
                  </a:cubicBezTo>
                  <a:cubicBezTo>
                    <a:pt x="2564" y="5198"/>
                    <a:pt x="2544" y="5158"/>
                    <a:pt x="2524" y="5158"/>
                  </a:cubicBezTo>
                  <a:cubicBezTo>
                    <a:pt x="2524" y="5133"/>
                    <a:pt x="2504" y="5133"/>
                    <a:pt x="2484" y="5133"/>
                  </a:cubicBezTo>
                  <a:cubicBezTo>
                    <a:pt x="2459" y="5133"/>
                    <a:pt x="2439" y="5113"/>
                    <a:pt x="2419" y="5113"/>
                  </a:cubicBezTo>
                  <a:cubicBezTo>
                    <a:pt x="2359" y="5073"/>
                    <a:pt x="2294" y="5053"/>
                    <a:pt x="2234" y="5033"/>
                  </a:cubicBezTo>
                  <a:lnTo>
                    <a:pt x="2169" y="5008"/>
                  </a:lnTo>
                  <a:cubicBezTo>
                    <a:pt x="2109" y="4968"/>
                    <a:pt x="2024" y="4948"/>
                    <a:pt x="1959" y="4928"/>
                  </a:cubicBezTo>
                  <a:lnTo>
                    <a:pt x="1939" y="4908"/>
                  </a:lnTo>
                  <a:cubicBezTo>
                    <a:pt x="1583" y="4757"/>
                    <a:pt x="1188" y="4572"/>
                    <a:pt x="857" y="4322"/>
                  </a:cubicBezTo>
                  <a:cubicBezTo>
                    <a:pt x="752" y="4237"/>
                    <a:pt x="667" y="4157"/>
                    <a:pt x="607" y="4051"/>
                  </a:cubicBezTo>
                  <a:cubicBezTo>
                    <a:pt x="562" y="4006"/>
                    <a:pt x="542" y="3966"/>
                    <a:pt x="522" y="3906"/>
                  </a:cubicBezTo>
                  <a:cubicBezTo>
                    <a:pt x="502" y="3861"/>
                    <a:pt x="502" y="3841"/>
                    <a:pt x="482" y="3801"/>
                  </a:cubicBezTo>
                  <a:cubicBezTo>
                    <a:pt x="482" y="3756"/>
                    <a:pt x="482" y="3716"/>
                    <a:pt x="502" y="3676"/>
                  </a:cubicBezTo>
                  <a:cubicBezTo>
                    <a:pt x="502" y="3656"/>
                    <a:pt x="502" y="3611"/>
                    <a:pt x="522" y="3571"/>
                  </a:cubicBezTo>
                  <a:cubicBezTo>
                    <a:pt x="542" y="3506"/>
                    <a:pt x="582" y="3446"/>
                    <a:pt x="627" y="3381"/>
                  </a:cubicBezTo>
                  <a:cubicBezTo>
                    <a:pt x="687" y="3320"/>
                    <a:pt x="752" y="3255"/>
                    <a:pt x="832" y="3215"/>
                  </a:cubicBezTo>
                  <a:cubicBezTo>
                    <a:pt x="917" y="3155"/>
                    <a:pt x="1022" y="3090"/>
                    <a:pt x="1148" y="3050"/>
                  </a:cubicBezTo>
                  <a:cubicBezTo>
                    <a:pt x="1378" y="2965"/>
                    <a:pt x="1628" y="2905"/>
                    <a:pt x="1939" y="2860"/>
                  </a:cubicBezTo>
                  <a:cubicBezTo>
                    <a:pt x="2064" y="2840"/>
                    <a:pt x="2189" y="2840"/>
                    <a:pt x="2314" y="2840"/>
                  </a:cubicBezTo>
                  <a:lnTo>
                    <a:pt x="2419" y="2820"/>
                  </a:lnTo>
                  <a:cubicBezTo>
                    <a:pt x="2524" y="2820"/>
                    <a:pt x="2630" y="2800"/>
                    <a:pt x="2710" y="2800"/>
                  </a:cubicBezTo>
                  <a:cubicBezTo>
                    <a:pt x="2775" y="2800"/>
                    <a:pt x="2815" y="2755"/>
                    <a:pt x="2815" y="2715"/>
                  </a:cubicBezTo>
                  <a:cubicBezTo>
                    <a:pt x="2940" y="2339"/>
                    <a:pt x="3045" y="2069"/>
                    <a:pt x="3150" y="1798"/>
                  </a:cubicBezTo>
                  <a:cubicBezTo>
                    <a:pt x="3361" y="1358"/>
                    <a:pt x="3546" y="1027"/>
                    <a:pt x="3756" y="732"/>
                  </a:cubicBezTo>
                  <a:cubicBezTo>
                    <a:pt x="3861" y="607"/>
                    <a:pt x="3941" y="527"/>
                    <a:pt x="4027" y="461"/>
                  </a:cubicBezTo>
                  <a:cubicBezTo>
                    <a:pt x="4087" y="421"/>
                    <a:pt x="4152" y="376"/>
                    <a:pt x="4192" y="356"/>
                  </a:cubicBezTo>
                  <a:cubicBezTo>
                    <a:pt x="4237" y="336"/>
                    <a:pt x="4277" y="336"/>
                    <a:pt x="4317" y="316"/>
                  </a:cubicBezTo>
                  <a:close/>
                  <a:moveTo>
                    <a:pt x="4422" y="1"/>
                  </a:moveTo>
                  <a:cubicBezTo>
                    <a:pt x="4277" y="1"/>
                    <a:pt x="4132" y="46"/>
                    <a:pt x="4006" y="126"/>
                  </a:cubicBezTo>
                  <a:cubicBezTo>
                    <a:pt x="3881" y="211"/>
                    <a:pt x="3756" y="336"/>
                    <a:pt x="3611" y="502"/>
                  </a:cubicBezTo>
                  <a:cubicBezTo>
                    <a:pt x="3506" y="652"/>
                    <a:pt x="3401" y="817"/>
                    <a:pt x="3296" y="1027"/>
                  </a:cubicBezTo>
                  <a:cubicBezTo>
                    <a:pt x="3210" y="1193"/>
                    <a:pt x="3130" y="1378"/>
                    <a:pt x="3025" y="1628"/>
                  </a:cubicBezTo>
                  <a:cubicBezTo>
                    <a:pt x="2920" y="1878"/>
                    <a:pt x="2835" y="2154"/>
                    <a:pt x="2755" y="2404"/>
                  </a:cubicBezTo>
                  <a:lnTo>
                    <a:pt x="2735" y="2424"/>
                  </a:lnTo>
                  <a:lnTo>
                    <a:pt x="2670" y="2609"/>
                  </a:lnTo>
                  <a:lnTo>
                    <a:pt x="2585" y="2609"/>
                  </a:lnTo>
                  <a:cubicBezTo>
                    <a:pt x="2524" y="2609"/>
                    <a:pt x="2459" y="2589"/>
                    <a:pt x="2399" y="2589"/>
                  </a:cubicBezTo>
                  <a:lnTo>
                    <a:pt x="2379" y="2589"/>
                  </a:lnTo>
                  <a:cubicBezTo>
                    <a:pt x="2254" y="2589"/>
                    <a:pt x="2149" y="2589"/>
                    <a:pt x="2044" y="2609"/>
                  </a:cubicBezTo>
                  <a:cubicBezTo>
                    <a:pt x="1753" y="2609"/>
                    <a:pt x="1523" y="2655"/>
                    <a:pt x="1293" y="2715"/>
                  </a:cubicBezTo>
                  <a:cubicBezTo>
                    <a:pt x="1042" y="2755"/>
                    <a:pt x="832" y="2860"/>
                    <a:pt x="647" y="2985"/>
                  </a:cubicBezTo>
                  <a:cubicBezTo>
                    <a:pt x="562" y="3050"/>
                    <a:pt x="482" y="3110"/>
                    <a:pt x="417" y="3195"/>
                  </a:cubicBezTo>
                  <a:cubicBezTo>
                    <a:pt x="331" y="3280"/>
                    <a:pt x="291" y="3360"/>
                    <a:pt x="251" y="3446"/>
                  </a:cubicBezTo>
                  <a:cubicBezTo>
                    <a:pt x="1" y="3966"/>
                    <a:pt x="356" y="4487"/>
                    <a:pt x="1313" y="4968"/>
                  </a:cubicBezTo>
                  <a:cubicBezTo>
                    <a:pt x="1563" y="5093"/>
                    <a:pt x="1833" y="5218"/>
                    <a:pt x="2084" y="5323"/>
                  </a:cubicBezTo>
                  <a:lnTo>
                    <a:pt x="2274" y="5408"/>
                  </a:lnTo>
                  <a:cubicBezTo>
                    <a:pt x="2084" y="5699"/>
                    <a:pt x="1939" y="6009"/>
                    <a:pt x="1833" y="6365"/>
                  </a:cubicBezTo>
                  <a:cubicBezTo>
                    <a:pt x="1753" y="6595"/>
                    <a:pt x="1708" y="6825"/>
                    <a:pt x="1668" y="7076"/>
                  </a:cubicBezTo>
                  <a:cubicBezTo>
                    <a:pt x="1648" y="7306"/>
                    <a:pt x="1668" y="7511"/>
                    <a:pt x="1733" y="7701"/>
                  </a:cubicBezTo>
                  <a:cubicBezTo>
                    <a:pt x="1773" y="7807"/>
                    <a:pt x="1813" y="7887"/>
                    <a:pt x="1859" y="7972"/>
                  </a:cubicBezTo>
                  <a:cubicBezTo>
                    <a:pt x="1899" y="8012"/>
                    <a:pt x="1919" y="8057"/>
                    <a:pt x="1959" y="8097"/>
                  </a:cubicBezTo>
                  <a:cubicBezTo>
                    <a:pt x="2004" y="8137"/>
                    <a:pt x="2044" y="8162"/>
                    <a:pt x="2084" y="8202"/>
                  </a:cubicBezTo>
                  <a:cubicBezTo>
                    <a:pt x="2149" y="8242"/>
                    <a:pt x="2234" y="8287"/>
                    <a:pt x="2314" y="8307"/>
                  </a:cubicBezTo>
                  <a:cubicBezTo>
                    <a:pt x="2379" y="8327"/>
                    <a:pt x="2459" y="8347"/>
                    <a:pt x="2544" y="8347"/>
                  </a:cubicBezTo>
                  <a:lnTo>
                    <a:pt x="2610" y="8347"/>
                  </a:lnTo>
                  <a:cubicBezTo>
                    <a:pt x="2815" y="8327"/>
                    <a:pt x="3025" y="8242"/>
                    <a:pt x="3170" y="8182"/>
                  </a:cubicBezTo>
                  <a:cubicBezTo>
                    <a:pt x="3381" y="8077"/>
                    <a:pt x="3546" y="7952"/>
                    <a:pt x="3711" y="7827"/>
                  </a:cubicBezTo>
                  <a:cubicBezTo>
                    <a:pt x="3861" y="7701"/>
                    <a:pt x="4006" y="7576"/>
                    <a:pt x="4152" y="7411"/>
                  </a:cubicBezTo>
                  <a:lnTo>
                    <a:pt x="4337" y="7221"/>
                  </a:lnTo>
                  <a:cubicBezTo>
                    <a:pt x="4362" y="7181"/>
                    <a:pt x="4402" y="7136"/>
                    <a:pt x="4422" y="7096"/>
                  </a:cubicBezTo>
                  <a:cubicBezTo>
                    <a:pt x="4487" y="7181"/>
                    <a:pt x="4547" y="7241"/>
                    <a:pt x="4612" y="7326"/>
                  </a:cubicBezTo>
                  <a:lnTo>
                    <a:pt x="4652" y="7366"/>
                  </a:lnTo>
                  <a:cubicBezTo>
                    <a:pt x="4798" y="7511"/>
                    <a:pt x="4923" y="7681"/>
                    <a:pt x="5068" y="7827"/>
                  </a:cubicBezTo>
                  <a:cubicBezTo>
                    <a:pt x="5238" y="7992"/>
                    <a:pt x="5403" y="8137"/>
                    <a:pt x="5569" y="8262"/>
                  </a:cubicBezTo>
                  <a:cubicBezTo>
                    <a:pt x="5739" y="8387"/>
                    <a:pt x="5924" y="8493"/>
                    <a:pt x="6089" y="8558"/>
                  </a:cubicBezTo>
                  <a:cubicBezTo>
                    <a:pt x="6174" y="8578"/>
                    <a:pt x="6260" y="8578"/>
                    <a:pt x="6365" y="8578"/>
                  </a:cubicBezTo>
                  <a:cubicBezTo>
                    <a:pt x="6465" y="8578"/>
                    <a:pt x="6550" y="8578"/>
                    <a:pt x="6635" y="8538"/>
                  </a:cubicBezTo>
                  <a:cubicBezTo>
                    <a:pt x="6740" y="8513"/>
                    <a:pt x="6820" y="8453"/>
                    <a:pt x="6905" y="8387"/>
                  </a:cubicBezTo>
                  <a:cubicBezTo>
                    <a:pt x="6966" y="8347"/>
                    <a:pt x="7031" y="8287"/>
                    <a:pt x="7071" y="8202"/>
                  </a:cubicBezTo>
                  <a:cubicBezTo>
                    <a:pt x="7196" y="8012"/>
                    <a:pt x="7241" y="7827"/>
                    <a:pt x="7241" y="7661"/>
                  </a:cubicBezTo>
                  <a:cubicBezTo>
                    <a:pt x="7281" y="7451"/>
                    <a:pt x="7261" y="7241"/>
                    <a:pt x="7216" y="7056"/>
                  </a:cubicBezTo>
                  <a:cubicBezTo>
                    <a:pt x="7176" y="6680"/>
                    <a:pt x="7051" y="6345"/>
                    <a:pt x="6946" y="6054"/>
                  </a:cubicBezTo>
                  <a:cubicBezTo>
                    <a:pt x="6885" y="5824"/>
                    <a:pt x="6780" y="5594"/>
                    <a:pt x="6635" y="5303"/>
                  </a:cubicBezTo>
                  <a:cubicBezTo>
                    <a:pt x="6885" y="5218"/>
                    <a:pt x="7156" y="5093"/>
                    <a:pt x="7426" y="4968"/>
                  </a:cubicBezTo>
                  <a:cubicBezTo>
                    <a:pt x="7616" y="4883"/>
                    <a:pt x="7782" y="4782"/>
                    <a:pt x="7927" y="4697"/>
                  </a:cubicBezTo>
                  <a:cubicBezTo>
                    <a:pt x="8117" y="4592"/>
                    <a:pt x="8262" y="4467"/>
                    <a:pt x="8388" y="4362"/>
                  </a:cubicBezTo>
                  <a:cubicBezTo>
                    <a:pt x="8513" y="4237"/>
                    <a:pt x="8593" y="4091"/>
                    <a:pt x="8658" y="3966"/>
                  </a:cubicBezTo>
                  <a:cubicBezTo>
                    <a:pt x="8698" y="3906"/>
                    <a:pt x="8718" y="3821"/>
                    <a:pt x="8718" y="3756"/>
                  </a:cubicBezTo>
                  <a:cubicBezTo>
                    <a:pt x="8743" y="3676"/>
                    <a:pt x="8743" y="3611"/>
                    <a:pt x="8718" y="3531"/>
                  </a:cubicBezTo>
                  <a:cubicBezTo>
                    <a:pt x="8698" y="3446"/>
                    <a:pt x="8678" y="3381"/>
                    <a:pt x="8638" y="3300"/>
                  </a:cubicBezTo>
                  <a:cubicBezTo>
                    <a:pt x="8593" y="3215"/>
                    <a:pt x="8533" y="3130"/>
                    <a:pt x="8448" y="3050"/>
                  </a:cubicBezTo>
                  <a:cubicBezTo>
                    <a:pt x="8302" y="2925"/>
                    <a:pt x="8137" y="2820"/>
                    <a:pt x="7887" y="2715"/>
                  </a:cubicBezTo>
                  <a:cubicBezTo>
                    <a:pt x="7637" y="2609"/>
                    <a:pt x="7341" y="2549"/>
                    <a:pt x="6946" y="2529"/>
                  </a:cubicBezTo>
                  <a:lnTo>
                    <a:pt x="6465" y="2529"/>
                  </a:lnTo>
                  <a:cubicBezTo>
                    <a:pt x="6385" y="2529"/>
                    <a:pt x="6300" y="2549"/>
                    <a:pt x="6215" y="2549"/>
                  </a:cubicBezTo>
                  <a:lnTo>
                    <a:pt x="6195" y="2484"/>
                  </a:lnTo>
                  <a:lnTo>
                    <a:pt x="6174" y="2444"/>
                  </a:lnTo>
                  <a:cubicBezTo>
                    <a:pt x="6154" y="2359"/>
                    <a:pt x="6134" y="2279"/>
                    <a:pt x="6114" y="2194"/>
                  </a:cubicBezTo>
                  <a:cubicBezTo>
                    <a:pt x="6049" y="2004"/>
                    <a:pt x="5989" y="1838"/>
                    <a:pt x="5924" y="1673"/>
                  </a:cubicBezTo>
                  <a:cubicBezTo>
                    <a:pt x="5799" y="1338"/>
                    <a:pt x="5614" y="922"/>
                    <a:pt x="5338" y="587"/>
                  </a:cubicBezTo>
                  <a:cubicBezTo>
                    <a:pt x="5278" y="482"/>
                    <a:pt x="5213" y="421"/>
                    <a:pt x="5153" y="356"/>
                  </a:cubicBezTo>
                  <a:cubicBezTo>
                    <a:pt x="5088" y="296"/>
                    <a:pt x="5028" y="231"/>
                    <a:pt x="4943" y="171"/>
                  </a:cubicBezTo>
                  <a:cubicBezTo>
                    <a:pt x="4863" y="126"/>
                    <a:pt x="4778" y="86"/>
                    <a:pt x="4712" y="66"/>
                  </a:cubicBezTo>
                  <a:cubicBezTo>
                    <a:pt x="4652" y="46"/>
                    <a:pt x="4567" y="26"/>
                    <a:pt x="446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0" name="Google Shape;1210;p42"/>
            <p:cNvSpPr/>
            <p:nvPr/>
          </p:nvSpPr>
          <p:spPr>
            <a:xfrm>
              <a:off x="3015786" y="3628680"/>
              <a:ext cx="169487" cy="166364"/>
            </a:xfrm>
            <a:custGeom>
              <a:avLst/>
              <a:gdLst/>
              <a:ahLst/>
              <a:cxnLst/>
              <a:rect l="l" t="t" r="r" b="b"/>
              <a:pathLst>
                <a:path w="5698" h="5593" extrusionOk="0">
                  <a:moveTo>
                    <a:pt x="2899" y="210"/>
                  </a:moveTo>
                  <a:cubicBezTo>
                    <a:pt x="2919" y="210"/>
                    <a:pt x="2964" y="230"/>
                    <a:pt x="2984" y="230"/>
                  </a:cubicBezTo>
                  <a:cubicBezTo>
                    <a:pt x="3024" y="250"/>
                    <a:pt x="3069" y="270"/>
                    <a:pt x="3109" y="290"/>
                  </a:cubicBezTo>
                  <a:lnTo>
                    <a:pt x="3275" y="461"/>
                  </a:lnTo>
                  <a:cubicBezTo>
                    <a:pt x="3445" y="691"/>
                    <a:pt x="3545" y="941"/>
                    <a:pt x="3650" y="1192"/>
                  </a:cubicBezTo>
                  <a:lnTo>
                    <a:pt x="3670" y="1212"/>
                  </a:lnTo>
                  <a:lnTo>
                    <a:pt x="3775" y="1482"/>
                  </a:lnTo>
                  <a:lnTo>
                    <a:pt x="3795" y="1522"/>
                  </a:lnTo>
                  <a:cubicBezTo>
                    <a:pt x="3840" y="1607"/>
                    <a:pt x="3860" y="1667"/>
                    <a:pt x="3880" y="1732"/>
                  </a:cubicBezTo>
                  <a:lnTo>
                    <a:pt x="3880" y="1752"/>
                  </a:lnTo>
                  <a:cubicBezTo>
                    <a:pt x="3880" y="1772"/>
                    <a:pt x="3900" y="1793"/>
                    <a:pt x="3921" y="1793"/>
                  </a:cubicBezTo>
                  <a:cubicBezTo>
                    <a:pt x="3921" y="1818"/>
                    <a:pt x="3946" y="1818"/>
                    <a:pt x="3946" y="1818"/>
                  </a:cubicBezTo>
                  <a:lnTo>
                    <a:pt x="4006" y="1818"/>
                  </a:lnTo>
                  <a:cubicBezTo>
                    <a:pt x="4006" y="1818"/>
                    <a:pt x="4026" y="1818"/>
                    <a:pt x="4026" y="1793"/>
                  </a:cubicBezTo>
                  <a:lnTo>
                    <a:pt x="4091" y="1793"/>
                  </a:lnTo>
                  <a:cubicBezTo>
                    <a:pt x="4171" y="1793"/>
                    <a:pt x="4276" y="1772"/>
                    <a:pt x="4361" y="1772"/>
                  </a:cubicBezTo>
                  <a:cubicBezTo>
                    <a:pt x="4486" y="1772"/>
                    <a:pt x="4591" y="1793"/>
                    <a:pt x="4697" y="1793"/>
                  </a:cubicBezTo>
                  <a:cubicBezTo>
                    <a:pt x="4862" y="1818"/>
                    <a:pt x="5007" y="1858"/>
                    <a:pt x="5132" y="1918"/>
                  </a:cubicBezTo>
                  <a:cubicBezTo>
                    <a:pt x="5217" y="1943"/>
                    <a:pt x="5277" y="1983"/>
                    <a:pt x="5342" y="2023"/>
                  </a:cubicBezTo>
                  <a:cubicBezTo>
                    <a:pt x="5383" y="2068"/>
                    <a:pt x="5423" y="2108"/>
                    <a:pt x="5448" y="2148"/>
                  </a:cubicBezTo>
                  <a:cubicBezTo>
                    <a:pt x="5488" y="2193"/>
                    <a:pt x="5508" y="2233"/>
                    <a:pt x="5508" y="2273"/>
                  </a:cubicBezTo>
                  <a:cubicBezTo>
                    <a:pt x="5528" y="2293"/>
                    <a:pt x="5528" y="2318"/>
                    <a:pt x="5528" y="2338"/>
                  </a:cubicBezTo>
                  <a:lnTo>
                    <a:pt x="5528" y="2418"/>
                  </a:lnTo>
                  <a:cubicBezTo>
                    <a:pt x="5528" y="2463"/>
                    <a:pt x="5528" y="2483"/>
                    <a:pt x="5508" y="2503"/>
                  </a:cubicBezTo>
                  <a:cubicBezTo>
                    <a:pt x="5488" y="2544"/>
                    <a:pt x="5468" y="2589"/>
                    <a:pt x="5448" y="2629"/>
                  </a:cubicBezTo>
                  <a:cubicBezTo>
                    <a:pt x="5383" y="2694"/>
                    <a:pt x="5322" y="2754"/>
                    <a:pt x="5237" y="2819"/>
                  </a:cubicBezTo>
                  <a:cubicBezTo>
                    <a:pt x="5132" y="2899"/>
                    <a:pt x="4987" y="2984"/>
                    <a:pt x="4822" y="3069"/>
                  </a:cubicBezTo>
                  <a:cubicBezTo>
                    <a:pt x="4697" y="3109"/>
                    <a:pt x="4571" y="3169"/>
                    <a:pt x="4401" y="3235"/>
                  </a:cubicBezTo>
                  <a:lnTo>
                    <a:pt x="4341" y="3275"/>
                  </a:lnTo>
                  <a:lnTo>
                    <a:pt x="4236" y="3295"/>
                  </a:lnTo>
                  <a:cubicBezTo>
                    <a:pt x="4216" y="3320"/>
                    <a:pt x="4196" y="3320"/>
                    <a:pt x="4196" y="3340"/>
                  </a:cubicBezTo>
                  <a:cubicBezTo>
                    <a:pt x="4171" y="3340"/>
                    <a:pt x="4151" y="3360"/>
                    <a:pt x="4131" y="3380"/>
                  </a:cubicBezTo>
                  <a:lnTo>
                    <a:pt x="4131" y="3445"/>
                  </a:lnTo>
                  <a:cubicBezTo>
                    <a:pt x="4151" y="3485"/>
                    <a:pt x="4171" y="3545"/>
                    <a:pt x="4196" y="3610"/>
                  </a:cubicBezTo>
                  <a:lnTo>
                    <a:pt x="4216" y="3630"/>
                  </a:lnTo>
                  <a:lnTo>
                    <a:pt x="4216" y="3670"/>
                  </a:lnTo>
                  <a:cubicBezTo>
                    <a:pt x="4256" y="3755"/>
                    <a:pt x="4296" y="3860"/>
                    <a:pt x="4321" y="3966"/>
                  </a:cubicBezTo>
                  <a:cubicBezTo>
                    <a:pt x="4401" y="4236"/>
                    <a:pt x="4466" y="4446"/>
                    <a:pt x="4486" y="4651"/>
                  </a:cubicBezTo>
                  <a:cubicBezTo>
                    <a:pt x="4506" y="4797"/>
                    <a:pt x="4506" y="4902"/>
                    <a:pt x="4506" y="5007"/>
                  </a:cubicBezTo>
                  <a:cubicBezTo>
                    <a:pt x="4486" y="5072"/>
                    <a:pt x="4486" y="5112"/>
                    <a:pt x="4466" y="5172"/>
                  </a:cubicBezTo>
                  <a:cubicBezTo>
                    <a:pt x="4446" y="5197"/>
                    <a:pt x="4421" y="5217"/>
                    <a:pt x="4401" y="5257"/>
                  </a:cubicBezTo>
                  <a:cubicBezTo>
                    <a:pt x="4381" y="5277"/>
                    <a:pt x="4361" y="5297"/>
                    <a:pt x="4341" y="5322"/>
                  </a:cubicBezTo>
                  <a:cubicBezTo>
                    <a:pt x="4321" y="5342"/>
                    <a:pt x="4296" y="5362"/>
                    <a:pt x="4256" y="5362"/>
                  </a:cubicBezTo>
                  <a:cubicBezTo>
                    <a:pt x="4236" y="5382"/>
                    <a:pt x="4196" y="5382"/>
                    <a:pt x="4171" y="5382"/>
                  </a:cubicBezTo>
                  <a:lnTo>
                    <a:pt x="4091" y="5382"/>
                  </a:lnTo>
                  <a:cubicBezTo>
                    <a:pt x="4026" y="5382"/>
                    <a:pt x="3986" y="5362"/>
                    <a:pt x="3946" y="5342"/>
                  </a:cubicBezTo>
                  <a:cubicBezTo>
                    <a:pt x="3860" y="5322"/>
                    <a:pt x="3775" y="5257"/>
                    <a:pt x="3670" y="5197"/>
                  </a:cubicBezTo>
                  <a:cubicBezTo>
                    <a:pt x="3525" y="5072"/>
                    <a:pt x="3380" y="4922"/>
                    <a:pt x="3255" y="4797"/>
                  </a:cubicBezTo>
                  <a:lnTo>
                    <a:pt x="3195" y="4717"/>
                  </a:lnTo>
                  <a:lnTo>
                    <a:pt x="3169" y="4697"/>
                  </a:lnTo>
                  <a:cubicBezTo>
                    <a:pt x="3089" y="4611"/>
                    <a:pt x="3004" y="4526"/>
                    <a:pt x="2944" y="4446"/>
                  </a:cubicBezTo>
                  <a:cubicBezTo>
                    <a:pt x="2919" y="4421"/>
                    <a:pt x="2899" y="4421"/>
                    <a:pt x="2879" y="4421"/>
                  </a:cubicBezTo>
                  <a:lnTo>
                    <a:pt x="2859" y="4421"/>
                  </a:lnTo>
                  <a:cubicBezTo>
                    <a:pt x="2839" y="4421"/>
                    <a:pt x="2794" y="4421"/>
                    <a:pt x="2774" y="4446"/>
                  </a:cubicBezTo>
                  <a:cubicBezTo>
                    <a:pt x="2754" y="4466"/>
                    <a:pt x="2734" y="4506"/>
                    <a:pt x="2714" y="4526"/>
                  </a:cubicBezTo>
                  <a:lnTo>
                    <a:pt x="2694" y="4546"/>
                  </a:lnTo>
                  <a:cubicBezTo>
                    <a:pt x="2649" y="4591"/>
                    <a:pt x="2609" y="4631"/>
                    <a:pt x="2544" y="4671"/>
                  </a:cubicBezTo>
                  <a:cubicBezTo>
                    <a:pt x="2443" y="4777"/>
                    <a:pt x="2358" y="4882"/>
                    <a:pt x="2253" y="4947"/>
                  </a:cubicBezTo>
                  <a:lnTo>
                    <a:pt x="2273" y="4947"/>
                  </a:lnTo>
                  <a:cubicBezTo>
                    <a:pt x="2128" y="5047"/>
                    <a:pt x="2023" y="5112"/>
                    <a:pt x="1898" y="5172"/>
                  </a:cubicBezTo>
                  <a:cubicBezTo>
                    <a:pt x="1838" y="5197"/>
                    <a:pt x="1773" y="5217"/>
                    <a:pt x="1712" y="5217"/>
                  </a:cubicBezTo>
                  <a:cubicBezTo>
                    <a:pt x="1692" y="5217"/>
                    <a:pt x="1667" y="5237"/>
                    <a:pt x="1647" y="5237"/>
                  </a:cubicBezTo>
                  <a:cubicBezTo>
                    <a:pt x="1627" y="5237"/>
                    <a:pt x="1607" y="5237"/>
                    <a:pt x="1607" y="5217"/>
                  </a:cubicBezTo>
                  <a:cubicBezTo>
                    <a:pt x="1567" y="5217"/>
                    <a:pt x="1542" y="5217"/>
                    <a:pt x="1522" y="5197"/>
                  </a:cubicBezTo>
                  <a:cubicBezTo>
                    <a:pt x="1502" y="5197"/>
                    <a:pt x="1462" y="5172"/>
                    <a:pt x="1442" y="5152"/>
                  </a:cubicBezTo>
                  <a:cubicBezTo>
                    <a:pt x="1417" y="5132"/>
                    <a:pt x="1397" y="5112"/>
                    <a:pt x="1377" y="5092"/>
                  </a:cubicBezTo>
                  <a:cubicBezTo>
                    <a:pt x="1357" y="5047"/>
                    <a:pt x="1337" y="5027"/>
                    <a:pt x="1317" y="4987"/>
                  </a:cubicBezTo>
                  <a:cubicBezTo>
                    <a:pt x="1292" y="4922"/>
                    <a:pt x="1272" y="4862"/>
                    <a:pt x="1272" y="4797"/>
                  </a:cubicBezTo>
                  <a:cubicBezTo>
                    <a:pt x="1252" y="4717"/>
                    <a:pt x="1252" y="4611"/>
                    <a:pt x="1272" y="4506"/>
                  </a:cubicBezTo>
                  <a:cubicBezTo>
                    <a:pt x="1292" y="4321"/>
                    <a:pt x="1357" y="4111"/>
                    <a:pt x="1462" y="3880"/>
                  </a:cubicBezTo>
                  <a:cubicBezTo>
                    <a:pt x="1522" y="3715"/>
                    <a:pt x="1607" y="3570"/>
                    <a:pt x="1667" y="3465"/>
                  </a:cubicBezTo>
                  <a:cubicBezTo>
                    <a:pt x="1692" y="3445"/>
                    <a:pt x="1692" y="3420"/>
                    <a:pt x="1692" y="3400"/>
                  </a:cubicBezTo>
                  <a:cubicBezTo>
                    <a:pt x="1667" y="3380"/>
                    <a:pt x="1667" y="3360"/>
                    <a:pt x="1647" y="3360"/>
                  </a:cubicBezTo>
                  <a:cubicBezTo>
                    <a:pt x="1627" y="3360"/>
                    <a:pt x="1627" y="3340"/>
                    <a:pt x="1607" y="3340"/>
                  </a:cubicBezTo>
                  <a:lnTo>
                    <a:pt x="1587" y="3340"/>
                  </a:lnTo>
                  <a:cubicBezTo>
                    <a:pt x="1522" y="3320"/>
                    <a:pt x="1482" y="3295"/>
                    <a:pt x="1417" y="3275"/>
                  </a:cubicBezTo>
                  <a:cubicBezTo>
                    <a:pt x="1377" y="3255"/>
                    <a:pt x="1337" y="3235"/>
                    <a:pt x="1272" y="3214"/>
                  </a:cubicBezTo>
                  <a:cubicBezTo>
                    <a:pt x="1042" y="3109"/>
                    <a:pt x="771" y="2984"/>
                    <a:pt x="541" y="2794"/>
                  </a:cubicBezTo>
                  <a:cubicBezTo>
                    <a:pt x="481" y="2754"/>
                    <a:pt x="441" y="2694"/>
                    <a:pt x="396" y="2649"/>
                  </a:cubicBezTo>
                  <a:cubicBezTo>
                    <a:pt x="376" y="2609"/>
                    <a:pt x="356" y="2589"/>
                    <a:pt x="336" y="2544"/>
                  </a:cubicBezTo>
                  <a:cubicBezTo>
                    <a:pt x="336" y="2524"/>
                    <a:pt x="316" y="2503"/>
                    <a:pt x="316" y="2483"/>
                  </a:cubicBezTo>
                  <a:lnTo>
                    <a:pt x="316" y="2398"/>
                  </a:lnTo>
                  <a:cubicBezTo>
                    <a:pt x="316" y="2378"/>
                    <a:pt x="336" y="2358"/>
                    <a:pt x="336" y="2338"/>
                  </a:cubicBezTo>
                  <a:cubicBezTo>
                    <a:pt x="356" y="2273"/>
                    <a:pt x="376" y="2253"/>
                    <a:pt x="416" y="2213"/>
                  </a:cubicBezTo>
                  <a:cubicBezTo>
                    <a:pt x="441" y="2168"/>
                    <a:pt x="481" y="2128"/>
                    <a:pt x="541" y="2088"/>
                  </a:cubicBezTo>
                  <a:cubicBezTo>
                    <a:pt x="606" y="2043"/>
                    <a:pt x="666" y="2023"/>
                    <a:pt x="751" y="1983"/>
                  </a:cubicBezTo>
                  <a:cubicBezTo>
                    <a:pt x="876" y="1943"/>
                    <a:pt x="1042" y="1898"/>
                    <a:pt x="1252" y="1858"/>
                  </a:cubicBezTo>
                  <a:cubicBezTo>
                    <a:pt x="1337" y="1858"/>
                    <a:pt x="1417" y="1858"/>
                    <a:pt x="1502" y="1838"/>
                  </a:cubicBezTo>
                  <a:lnTo>
                    <a:pt x="1773" y="1838"/>
                  </a:lnTo>
                  <a:cubicBezTo>
                    <a:pt x="1818" y="1818"/>
                    <a:pt x="1838" y="1793"/>
                    <a:pt x="1838" y="1752"/>
                  </a:cubicBezTo>
                  <a:cubicBezTo>
                    <a:pt x="1918" y="1542"/>
                    <a:pt x="1983" y="1357"/>
                    <a:pt x="2068" y="1167"/>
                  </a:cubicBezTo>
                  <a:cubicBezTo>
                    <a:pt x="2148" y="981"/>
                    <a:pt x="2273" y="711"/>
                    <a:pt x="2443" y="481"/>
                  </a:cubicBezTo>
                  <a:cubicBezTo>
                    <a:pt x="2504" y="396"/>
                    <a:pt x="2569" y="356"/>
                    <a:pt x="2629" y="290"/>
                  </a:cubicBezTo>
                  <a:cubicBezTo>
                    <a:pt x="2649" y="270"/>
                    <a:pt x="2694" y="250"/>
                    <a:pt x="2734" y="230"/>
                  </a:cubicBezTo>
                  <a:cubicBezTo>
                    <a:pt x="2754" y="210"/>
                    <a:pt x="2794" y="210"/>
                    <a:pt x="2819" y="210"/>
                  </a:cubicBezTo>
                  <a:close/>
                  <a:moveTo>
                    <a:pt x="2879" y="0"/>
                  </a:moveTo>
                  <a:cubicBezTo>
                    <a:pt x="2794" y="0"/>
                    <a:pt x="2694" y="20"/>
                    <a:pt x="2609" y="85"/>
                  </a:cubicBezTo>
                  <a:cubicBezTo>
                    <a:pt x="2524" y="125"/>
                    <a:pt x="2443" y="210"/>
                    <a:pt x="2358" y="336"/>
                  </a:cubicBezTo>
                  <a:cubicBezTo>
                    <a:pt x="2273" y="416"/>
                    <a:pt x="2213" y="521"/>
                    <a:pt x="2148" y="666"/>
                  </a:cubicBezTo>
                  <a:cubicBezTo>
                    <a:pt x="2088" y="771"/>
                    <a:pt x="2023" y="916"/>
                    <a:pt x="1963" y="1067"/>
                  </a:cubicBezTo>
                  <a:cubicBezTo>
                    <a:pt x="1898" y="1232"/>
                    <a:pt x="1838" y="1377"/>
                    <a:pt x="1793" y="1542"/>
                  </a:cubicBezTo>
                  <a:lnTo>
                    <a:pt x="1773" y="1567"/>
                  </a:lnTo>
                  <a:lnTo>
                    <a:pt x="1732" y="1692"/>
                  </a:lnTo>
                  <a:lnTo>
                    <a:pt x="1317" y="1692"/>
                  </a:lnTo>
                  <a:cubicBezTo>
                    <a:pt x="1147" y="1712"/>
                    <a:pt x="981" y="1732"/>
                    <a:pt x="836" y="1752"/>
                  </a:cubicBezTo>
                  <a:cubicBezTo>
                    <a:pt x="666" y="1793"/>
                    <a:pt x="541" y="1858"/>
                    <a:pt x="416" y="1943"/>
                  </a:cubicBezTo>
                  <a:cubicBezTo>
                    <a:pt x="356" y="1983"/>
                    <a:pt x="316" y="2023"/>
                    <a:pt x="270" y="2088"/>
                  </a:cubicBezTo>
                  <a:cubicBezTo>
                    <a:pt x="210" y="2128"/>
                    <a:pt x="190" y="2193"/>
                    <a:pt x="165" y="2233"/>
                  </a:cubicBezTo>
                  <a:cubicBezTo>
                    <a:pt x="0" y="2589"/>
                    <a:pt x="230" y="2919"/>
                    <a:pt x="856" y="3235"/>
                  </a:cubicBezTo>
                  <a:cubicBezTo>
                    <a:pt x="1001" y="3320"/>
                    <a:pt x="1167" y="3400"/>
                    <a:pt x="1337" y="3465"/>
                  </a:cubicBezTo>
                  <a:lnTo>
                    <a:pt x="1357" y="3465"/>
                  </a:lnTo>
                  <a:lnTo>
                    <a:pt x="1482" y="3525"/>
                  </a:lnTo>
                  <a:cubicBezTo>
                    <a:pt x="1357" y="3715"/>
                    <a:pt x="1272" y="3920"/>
                    <a:pt x="1192" y="4151"/>
                  </a:cubicBezTo>
                  <a:cubicBezTo>
                    <a:pt x="1127" y="4296"/>
                    <a:pt x="1107" y="4466"/>
                    <a:pt x="1087" y="4611"/>
                  </a:cubicBezTo>
                  <a:cubicBezTo>
                    <a:pt x="1067" y="4757"/>
                    <a:pt x="1087" y="4902"/>
                    <a:pt x="1127" y="5027"/>
                  </a:cubicBezTo>
                  <a:cubicBezTo>
                    <a:pt x="1147" y="5092"/>
                    <a:pt x="1167" y="5132"/>
                    <a:pt x="1212" y="5197"/>
                  </a:cubicBezTo>
                  <a:cubicBezTo>
                    <a:pt x="1232" y="5217"/>
                    <a:pt x="1252" y="5257"/>
                    <a:pt x="1272" y="5277"/>
                  </a:cubicBezTo>
                  <a:cubicBezTo>
                    <a:pt x="1292" y="5297"/>
                    <a:pt x="1317" y="5322"/>
                    <a:pt x="1357" y="5342"/>
                  </a:cubicBezTo>
                  <a:cubicBezTo>
                    <a:pt x="1397" y="5382"/>
                    <a:pt x="1442" y="5402"/>
                    <a:pt x="1502" y="5423"/>
                  </a:cubicBezTo>
                  <a:cubicBezTo>
                    <a:pt x="1542" y="5423"/>
                    <a:pt x="1607" y="5448"/>
                    <a:pt x="1647" y="5448"/>
                  </a:cubicBezTo>
                  <a:lnTo>
                    <a:pt x="1692" y="5448"/>
                  </a:lnTo>
                  <a:cubicBezTo>
                    <a:pt x="1838" y="5423"/>
                    <a:pt x="1963" y="5382"/>
                    <a:pt x="2068" y="5322"/>
                  </a:cubicBezTo>
                  <a:cubicBezTo>
                    <a:pt x="2193" y="5257"/>
                    <a:pt x="2318" y="5172"/>
                    <a:pt x="2418" y="5092"/>
                  </a:cubicBezTo>
                  <a:cubicBezTo>
                    <a:pt x="2504" y="5027"/>
                    <a:pt x="2609" y="4947"/>
                    <a:pt x="2714" y="4842"/>
                  </a:cubicBezTo>
                  <a:cubicBezTo>
                    <a:pt x="2754" y="4797"/>
                    <a:pt x="2794" y="4757"/>
                    <a:pt x="2819" y="4697"/>
                  </a:cubicBezTo>
                  <a:lnTo>
                    <a:pt x="2879" y="4631"/>
                  </a:lnTo>
                  <a:lnTo>
                    <a:pt x="3004" y="4777"/>
                  </a:lnTo>
                  <a:lnTo>
                    <a:pt x="3024" y="4797"/>
                  </a:lnTo>
                  <a:cubicBezTo>
                    <a:pt x="3109" y="4902"/>
                    <a:pt x="3215" y="5007"/>
                    <a:pt x="3295" y="5112"/>
                  </a:cubicBezTo>
                  <a:cubicBezTo>
                    <a:pt x="3400" y="5217"/>
                    <a:pt x="3505" y="5297"/>
                    <a:pt x="3630" y="5382"/>
                  </a:cubicBezTo>
                  <a:cubicBezTo>
                    <a:pt x="3735" y="5488"/>
                    <a:pt x="3860" y="5528"/>
                    <a:pt x="3966" y="5573"/>
                  </a:cubicBezTo>
                  <a:cubicBezTo>
                    <a:pt x="4026" y="5593"/>
                    <a:pt x="4091" y="5593"/>
                    <a:pt x="4151" y="5593"/>
                  </a:cubicBezTo>
                  <a:cubicBezTo>
                    <a:pt x="4216" y="5593"/>
                    <a:pt x="4276" y="5593"/>
                    <a:pt x="4321" y="5573"/>
                  </a:cubicBezTo>
                  <a:cubicBezTo>
                    <a:pt x="4381" y="5548"/>
                    <a:pt x="4446" y="5508"/>
                    <a:pt x="4486" y="5468"/>
                  </a:cubicBezTo>
                  <a:cubicBezTo>
                    <a:pt x="4526" y="5448"/>
                    <a:pt x="4571" y="5402"/>
                    <a:pt x="4611" y="5342"/>
                  </a:cubicBezTo>
                  <a:cubicBezTo>
                    <a:pt x="4697" y="5237"/>
                    <a:pt x="4717" y="5092"/>
                    <a:pt x="4717" y="4987"/>
                  </a:cubicBezTo>
                  <a:cubicBezTo>
                    <a:pt x="4737" y="4862"/>
                    <a:pt x="4717" y="4717"/>
                    <a:pt x="4717" y="4591"/>
                  </a:cubicBezTo>
                  <a:cubicBezTo>
                    <a:pt x="4672" y="4341"/>
                    <a:pt x="4591" y="4111"/>
                    <a:pt x="4526" y="3945"/>
                  </a:cubicBezTo>
                  <a:cubicBezTo>
                    <a:pt x="4486" y="3795"/>
                    <a:pt x="4421" y="3630"/>
                    <a:pt x="4321" y="3465"/>
                  </a:cubicBezTo>
                  <a:cubicBezTo>
                    <a:pt x="4526" y="3380"/>
                    <a:pt x="4697" y="3320"/>
                    <a:pt x="4842" y="3235"/>
                  </a:cubicBezTo>
                  <a:cubicBezTo>
                    <a:pt x="4967" y="3169"/>
                    <a:pt x="5072" y="3129"/>
                    <a:pt x="5172" y="3069"/>
                  </a:cubicBezTo>
                  <a:cubicBezTo>
                    <a:pt x="5277" y="2984"/>
                    <a:pt x="5383" y="2919"/>
                    <a:pt x="5468" y="2839"/>
                  </a:cubicBezTo>
                  <a:cubicBezTo>
                    <a:pt x="5548" y="2754"/>
                    <a:pt x="5613" y="2669"/>
                    <a:pt x="5653" y="2589"/>
                  </a:cubicBezTo>
                  <a:cubicBezTo>
                    <a:pt x="5673" y="2544"/>
                    <a:pt x="5673" y="2483"/>
                    <a:pt x="5698" y="2443"/>
                  </a:cubicBezTo>
                  <a:cubicBezTo>
                    <a:pt x="5698" y="2398"/>
                    <a:pt x="5698" y="2358"/>
                    <a:pt x="5673" y="2293"/>
                  </a:cubicBezTo>
                  <a:cubicBezTo>
                    <a:pt x="5673" y="2253"/>
                    <a:pt x="5653" y="2193"/>
                    <a:pt x="5633" y="2148"/>
                  </a:cubicBezTo>
                  <a:cubicBezTo>
                    <a:pt x="5593" y="2108"/>
                    <a:pt x="5548" y="2043"/>
                    <a:pt x="5508" y="1983"/>
                  </a:cubicBezTo>
                  <a:cubicBezTo>
                    <a:pt x="5423" y="1898"/>
                    <a:pt x="5297" y="1838"/>
                    <a:pt x="5132" y="1772"/>
                  </a:cubicBezTo>
                  <a:cubicBezTo>
                    <a:pt x="4987" y="1712"/>
                    <a:pt x="4777" y="1667"/>
                    <a:pt x="4526" y="1647"/>
                  </a:cubicBezTo>
                  <a:lnTo>
                    <a:pt x="4046" y="1647"/>
                  </a:lnTo>
                  <a:lnTo>
                    <a:pt x="4026" y="1607"/>
                  </a:lnTo>
                  <a:lnTo>
                    <a:pt x="4026" y="1587"/>
                  </a:lnTo>
                  <a:cubicBezTo>
                    <a:pt x="4006" y="1522"/>
                    <a:pt x="4006" y="1482"/>
                    <a:pt x="3986" y="1417"/>
                  </a:cubicBezTo>
                  <a:cubicBezTo>
                    <a:pt x="3946" y="1317"/>
                    <a:pt x="3900" y="1192"/>
                    <a:pt x="3860" y="1087"/>
                  </a:cubicBezTo>
                  <a:cubicBezTo>
                    <a:pt x="3775" y="876"/>
                    <a:pt x="3650" y="606"/>
                    <a:pt x="3485" y="376"/>
                  </a:cubicBezTo>
                  <a:cubicBezTo>
                    <a:pt x="3445" y="336"/>
                    <a:pt x="3400" y="270"/>
                    <a:pt x="3360" y="230"/>
                  </a:cubicBezTo>
                  <a:cubicBezTo>
                    <a:pt x="3320" y="190"/>
                    <a:pt x="3275" y="165"/>
                    <a:pt x="3215" y="105"/>
                  </a:cubicBezTo>
                  <a:cubicBezTo>
                    <a:pt x="3169" y="85"/>
                    <a:pt x="3129" y="65"/>
                    <a:pt x="3069" y="40"/>
                  </a:cubicBezTo>
                  <a:cubicBezTo>
                    <a:pt x="3024" y="20"/>
                    <a:pt x="2984" y="0"/>
                    <a:pt x="289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11" name="Google Shape;1211;p42"/>
          <p:cNvGrpSpPr/>
          <p:nvPr/>
        </p:nvGrpSpPr>
        <p:grpSpPr>
          <a:xfrm>
            <a:off x="8250093" y="176911"/>
            <a:ext cx="606848" cy="421944"/>
            <a:chOff x="2814115" y="2994010"/>
            <a:chExt cx="364912" cy="253725"/>
          </a:xfrm>
        </p:grpSpPr>
        <p:sp>
          <p:nvSpPr>
            <p:cNvPr id="1212" name="Google Shape;1212;p42"/>
            <p:cNvSpPr/>
            <p:nvPr/>
          </p:nvSpPr>
          <p:spPr>
            <a:xfrm>
              <a:off x="2814115" y="2994010"/>
              <a:ext cx="364912" cy="253725"/>
            </a:xfrm>
            <a:custGeom>
              <a:avLst/>
              <a:gdLst/>
              <a:ahLst/>
              <a:cxnLst/>
              <a:rect l="l" t="t" r="r" b="b"/>
              <a:pathLst>
                <a:path w="12268" h="8530" extrusionOk="0">
                  <a:moveTo>
                    <a:pt x="2380" y="1"/>
                  </a:moveTo>
                  <a:cubicBezTo>
                    <a:pt x="2125" y="1"/>
                    <a:pt x="1874" y="122"/>
                    <a:pt x="1668" y="328"/>
                  </a:cubicBezTo>
                  <a:cubicBezTo>
                    <a:pt x="1588" y="433"/>
                    <a:pt x="1503" y="538"/>
                    <a:pt x="1463" y="644"/>
                  </a:cubicBezTo>
                  <a:lnTo>
                    <a:pt x="1358" y="644"/>
                  </a:lnTo>
                  <a:cubicBezTo>
                    <a:pt x="1042" y="644"/>
                    <a:pt x="732" y="789"/>
                    <a:pt x="541" y="1039"/>
                  </a:cubicBezTo>
                  <a:cubicBezTo>
                    <a:pt x="376" y="1249"/>
                    <a:pt x="291" y="1520"/>
                    <a:pt x="336" y="1790"/>
                  </a:cubicBezTo>
                  <a:cubicBezTo>
                    <a:pt x="336" y="1875"/>
                    <a:pt x="356" y="1935"/>
                    <a:pt x="396" y="2020"/>
                  </a:cubicBezTo>
                  <a:cubicBezTo>
                    <a:pt x="271" y="2126"/>
                    <a:pt x="186" y="2251"/>
                    <a:pt x="126" y="2416"/>
                  </a:cubicBezTo>
                  <a:cubicBezTo>
                    <a:pt x="1" y="2751"/>
                    <a:pt x="106" y="3127"/>
                    <a:pt x="356" y="3377"/>
                  </a:cubicBezTo>
                  <a:cubicBezTo>
                    <a:pt x="627" y="3603"/>
                    <a:pt x="1022" y="3728"/>
                    <a:pt x="1483" y="3728"/>
                  </a:cubicBezTo>
                  <a:cubicBezTo>
                    <a:pt x="1688" y="3728"/>
                    <a:pt x="1898" y="3708"/>
                    <a:pt x="2109" y="3668"/>
                  </a:cubicBezTo>
                  <a:cubicBezTo>
                    <a:pt x="2109" y="4379"/>
                    <a:pt x="2379" y="5105"/>
                    <a:pt x="2860" y="5670"/>
                  </a:cubicBezTo>
                  <a:cubicBezTo>
                    <a:pt x="3796" y="6797"/>
                    <a:pt x="5593" y="7608"/>
                    <a:pt x="7116" y="7608"/>
                  </a:cubicBezTo>
                  <a:lnTo>
                    <a:pt x="7221" y="7608"/>
                  </a:lnTo>
                  <a:cubicBezTo>
                    <a:pt x="7741" y="7588"/>
                    <a:pt x="8262" y="7443"/>
                    <a:pt x="8698" y="7213"/>
                  </a:cubicBezTo>
                  <a:cubicBezTo>
                    <a:pt x="8888" y="7798"/>
                    <a:pt x="9369" y="8319"/>
                    <a:pt x="9929" y="8484"/>
                  </a:cubicBezTo>
                  <a:cubicBezTo>
                    <a:pt x="10035" y="8509"/>
                    <a:pt x="10140" y="8529"/>
                    <a:pt x="10245" y="8529"/>
                  </a:cubicBezTo>
                  <a:cubicBezTo>
                    <a:pt x="10555" y="8529"/>
                    <a:pt x="10826" y="8404"/>
                    <a:pt x="10996" y="8174"/>
                  </a:cubicBezTo>
                  <a:cubicBezTo>
                    <a:pt x="11036" y="8089"/>
                    <a:pt x="11076" y="8009"/>
                    <a:pt x="11121" y="7904"/>
                  </a:cubicBezTo>
                  <a:cubicBezTo>
                    <a:pt x="11477" y="7858"/>
                    <a:pt x="11767" y="7673"/>
                    <a:pt x="11892" y="7338"/>
                  </a:cubicBezTo>
                  <a:cubicBezTo>
                    <a:pt x="12017" y="7047"/>
                    <a:pt x="11997" y="6712"/>
                    <a:pt x="11827" y="6442"/>
                  </a:cubicBezTo>
                  <a:cubicBezTo>
                    <a:pt x="12037" y="6296"/>
                    <a:pt x="12183" y="6086"/>
                    <a:pt x="12248" y="5836"/>
                  </a:cubicBezTo>
                  <a:cubicBezTo>
                    <a:pt x="12268" y="5690"/>
                    <a:pt x="12268" y="5380"/>
                    <a:pt x="11932" y="5085"/>
                  </a:cubicBezTo>
                  <a:cubicBezTo>
                    <a:pt x="11682" y="4879"/>
                    <a:pt x="11351" y="4774"/>
                    <a:pt x="10931" y="4774"/>
                  </a:cubicBezTo>
                  <a:cubicBezTo>
                    <a:pt x="10600" y="4774"/>
                    <a:pt x="10265" y="4854"/>
                    <a:pt x="10015" y="4919"/>
                  </a:cubicBezTo>
                  <a:cubicBezTo>
                    <a:pt x="9889" y="3332"/>
                    <a:pt x="8492" y="2081"/>
                    <a:pt x="7301" y="1475"/>
                  </a:cubicBezTo>
                  <a:cubicBezTo>
                    <a:pt x="6675" y="1144"/>
                    <a:pt x="5989" y="974"/>
                    <a:pt x="5278" y="974"/>
                  </a:cubicBezTo>
                  <a:cubicBezTo>
                    <a:pt x="4672" y="974"/>
                    <a:pt x="4111" y="1099"/>
                    <a:pt x="3611" y="1350"/>
                  </a:cubicBezTo>
                  <a:lnTo>
                    <a:pt x="3466" y="1184"/>
                  </a:lnTo>
                  <a:cubicBezTo>
                    <a:pt x="3340" y="664"/>
                    <a:pt x="3110" y="143"/>
                    <a:pt x="2544" y="18"/>
                  </a:cubicBezTo>
                  <a:cubicBezTo>
                    <a:pt x="2489" y="6"/>
                    <a:pt x="2435" y="1"/>
                    <a:pt x="238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3" name="Google Shape;1213;p42"/>
            <p:cNvSpPr/>
            <p:nvPr/>
          </p:nvSpPr>
          <p:spPr>
            <a:xfrm>
              <a:off x="2826489" y="3011471"/>
              <a:ext cx="85071" cy="79895"/>
            </a:xfrm>
            <a:custGeom>
              <a:avLst/>
              <a:gdLst/>
              <a:ahLst/>
              <a:cxnLst/>
              <a:rect l="l" t="t" r="r" b="b"/>
              <a:pathLst>
                <a:path w="2860" h="2686" extrusionOk="0">
                  <a:moveTo>
                    <a:pt x="1982" y="1"/>
                  </a:moveTo>
                  <a:cubicBezTo>
                    <a:pt x="1931" y="1"/>
                    <a:pt x="1876" y="12"/>
                    <a:pt x="1818" y="37"/>
                  </a:cubicBezTo>
                  <a:cubicBezTo>
                    <a:pt x="1587" y="137"/>
                    <a:pt x="1397" y="387"/>
                    <a:pt x="1442" y="637"/>
                  </a:cubicBezTo>
                  <a:cubicBezTo>
                    <a:pt x="1462" y="682"/>
                    <a:pt x="1502" y="702"/>
                    <a:pt x="1522" y="742"/>
                  </a:cubicBezTo>
                  <a:cubicBezTo>
                    <a:pt x="1557" y="793"/>
                    <a:pt x="1502" y="841"/>
                    <a:pt x="1457" y="841"/>
                  </a:cubicBezTo>
                  <a:cubicBezTo>
                    <a:pt x="1443" y="841"/>
                    <a:pt x="1431" y="837"/>
                    <a:pt x="1422" y="828"/>
                  </a:cubicBezTo>
                  <a:cubicBezTo>
                    <a:pt x="1279" y="708"/>
                    <a:pt x="1104" y="635"/>
                    <a:pt x="937" y="635"/>
                  </a:cubicBezTo>
                  <a:cubicBezTo>
                    <a:pt x="781" y="635"/>
                    <a:pt x="632" y="698"/>
                    <a:pt x="521" y="848"/>
                  </a:cubicBezTo>
                  <a:cubicBezTo>
                    <a:pt x="296" y="1118"/>
                    <a:pt x="441" y="1433"/>
                    <a:pt x="691" y="1619"/>
                  </a:cubicBezTo>
                  <a:cubicBezTo>
                    <a:pt x="711" y="1639"/>
                    <a:pt x="711" y="1664"/>
                    <a:pt x="711" y="1684"/>
                  </a:cubicBezTo>
                  <a:cubicBezTo>
                    <a:pt x="711" y="1704"/>
                    <a:pt x="691" y="1744"/>
                    <a:pt x="671" y="1744"/>
                  </a:cubicBezTo>
                  <a:cubicBezTo>
                    <a:pt x="631" y="1744"/>
                    <a:pt x="585" y="1741"/>
                    <a:pt x="540" y="1741"/>
                  </a:cubicBezTo>
                  <a:cubicBezTo>
                    <a:pt x="467" y="1741"/>
                    <a:pt x="396" y="1749"/>
                    <a:pt x="356" y="1789"/>
                  </a:cubicBezTo>
                  <a:cubicBezTo>
                    <a:pt x="0" y="2139"/>
                    <a:pt x="211" y="2515"/>
                    <a:pt x="546" y="2600"/>
                  </a:cubicBezTo>
                  <a:cubicBezTo>
                    <a:pt x="711" y="2665"/>
                    <a:pt x="876" y="2685"/>
                    <a:pt x="1067" y="2685"/>
                  </a:cubicBezTo>
                  <a:cubicBezTo>
                    <a:pt x="1337" y="2685"/>
                    <a:pt x="1608" y="2640"/>
                    <a:pt x="1858" y="2580"/>
                  </a:cubicBezTo>
                  <a:cubicBezTo>
                    <a:pt x="1858" y="2623"/>
                    <a:pt x="1912" y="2658"/>
                    <a:pt x="1957" y="2658"/>
                  </a:cubicBezTo>
                  <a:cubicBezTo>
                    <a:pt x="1975" y="2658"/>
                    <a:pt x="1992" y="2653"/>
                    <a:pt x="2003" y="2640"/>
                  </a:cubicBezTo>
                  <a:cubicBezTo>
                    <a:pt x="2048" y="2600"/>
                    <a:pt x="2068" y="2560"/>
                    <a:pt x="2108" y="2515"/>
                  </a:cubicBezTo>
                  <a:cubicBezTo>
                    <a:pt x="2108" y="2495"/>
                    <a:pt x="2128" y="2495"/>
                    <a:pt x="2128" y="2495"/>
                  </a:cubicBezTo>
                  <a:cubicBezTo>
                    <a:pt x="2148" y="2475"/>
                    <a:pt x="2148" y="2435"/>
                    <a:pt x="2173" y="2415"/>
                  </a:cubicBezTo>
                  <a:cubicBezTo>
                    <a:pt x="2233" y="2290"/>
                    <a:pt x="2318" y="2184"/>
                    <a:pt x="2399" y="2079"/>
                  </a:cubicBezTo>
                  <a:cubicBezTo>
                    <a:pt x="2549" y="1914"/>
                    <a:pt x="2589" y="1829"/>
                    <a:pt x="2754" y="1664"/>
                  </a:cubicBezTo>
                  <a:cubicBezTo>
                    <a:pt x="2859" y="1559"/>
                    <a:pt x="2819" y="1639"/>
                    <a:pt x="2714" y="1473"/>
                  </a:cubicBezTo>
                  <a:cubicBezTo>
                    <a:pt x="2714" y="1453"/>
                    <a:pt x="2694" y="1413"/>
                    <a:pt x="2649" y="1413"/>
                  </a:cubicBezTo>
                  <a:cubicBezTo>
                    <a:pt x="2609" y="1118"/>
                    <a:pt x="2569" y="828"/>
                    <a:pt x="2484" y="537"/>
                  </a:cubicBezTo>
                  <a:cubicBezTo>
                    <a:pt x="2413" y="290"/>
                    <a:pt x="2243" y="1"/>
                    <a:pt x="198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4" name="Google Shape;1214;p42"/>
            <p:cNvSpPr/>
            <p:nvPr/>
          </p:nvSpPr>
          <p:spPr>
            <a:xfrm>
              <a:off x="3076972" y="3155228"/>
              <a:ext cx="85963" cy="79419"/>
            </a:xfrm>
            <a:custGeom>
              <a:avLst/>
              <a:gdLst/>
              <a:ahLst/>
              <a:cxnLst/>
              <a:rect l="l" t="t" r="r" b="b"/>
              <a:pathLst>
                <a:path w="2890" h="2670" extrusionOk="0">
                  <a:moveTo>
                    <a:pt x="1989" y="0"/>
                  </a:moveTo>
                  <a:cubicBezTo>
                    <a:pt x="1638" y="0"/>
                    <a:pt x="1303" y="60"/>
                    <a:pt x="967" y="165"/>
                  </a:cubicBezTo>
                  <a:cubicBezTo>
                    <a:pt x="938" y="105"/>
                    <a:pt x="875" y="69"/>
                    <a:pt x="812" y="69"/>
                  </a:cubicBezTo>
                  <a:cubicBezTo>
                    <a:pt x="745" y="69"/>
                    <a:pt x="678" y="111"/>
                    <a:pt x="657" y="210"/>
                  </a:cubicBezTo>
                  <a:cubicBezTo>
                    <a:pt x="592" y="586"/>
                    <a:pt x="386" y="916"/>
                    <a:pt x="111" y="1167"/>
                  </a:cubicBezTo>
                  <a:cubicBezTo>
                    <a:pt x="0" y="1260"/>
                    <a:pt x="85" y="1384"/>
                    <a:pt x="193" y="1384"/>
                  </a:cubicBezTo>
                  <a:cubicBezTo>
                    <a:pt x="207" y="1384"/>
                    <a:pt x="222" y="1382"/>
                    <a:pt x="236" y="1377"/>
                  </a:cubicBezTo>
                  <a:cubicBezTo>
                    <a:pt x="321" y="1687"/>
                    <a:pt x="427" y="1963"/>
                    <a:pt x="637" y="2213"/>
                  </a:cubicBezTo>
                  <a:cubicBezTo>
                    <a:pt x="782" y="2358"/>
                    <a:pt x="927" y="2504"/>
                    <a:pt x="1112" y="2589"/>
                  </a:cubicBezTo>
                  <a:cubicBezTo>
                    <a:pt x="1194" y="2628"/>
                    <a:pt x="1313" y="2670"/>
                    <a:pt x="1420" y="2670"/>
                  </a:cubicBezTo>
                  <a:cubicBezTo>
                    <a:pt x="1477" y="2670"/>
                    <a:pt x="1530" y="2658"/>
                    <a:pt x="1573" y="2629"/>
                  </a:cubicBezTo>
                  <a:cubicBezTo>
                    <a:pt x="1678" y="2544"/>
                    <a:pt x="1783" y="2273"/>
                    <a:pt x="1698" y="2148"/>
                  </a:cubicBezTo>
                  <a:lnTo>
                    <a:pt x="1698" y="2128"/>
                  </a:lnTo>
                  <a:cubicBezTo>
                    <a:pt x="1683" y="2079"/>
                    <a:pt x="1713" y="2022"/>
                    <a:pt x="1757" y="2022"/>
                  </a:cubicBezTo>
                  <a:cubicBezTo>
                    <a:pt x="1771" y="2022"/>
                    <a:pt x="1787" y="2028"/>
                    <a:pt x="1803" y="2043"/>
                  </a:cubicBezTo>
                  <a:cubicBezTo>
                    <a:pt x="1895" y="2056"/>
                    <a:pt x="1992" y="2067"/>
                    <a:pt x="2086" y="2067"/>
                  </a:cubicBezTo>
                  <a:cubicBezTo>
                    <a:pt x="2311" y="2067"/>
                    <a:pt x="2520" y="2003"/>
                    <a:pt x="2595" y="1753"/>
                  </a:cubicBezTo>
                  <a:cubicBezTo>
                    <a:pt x="2680" y="1462"/>
                    <a:pt x="2514" y="1212"/>
                    <a:pt x="2264" y="1087"/>
                  </a:cubicBezTo>
                  <a:cubicBezTo>
                    <a:pt x="2219" y="1062"/>
                    <a:pt x="2219" y="1022"/>
                    <a:pt x="2219" y="981"/>
                  </a:cubicBezTo>
                  <a:cubicBezTo>
                    <a:pt x="2219" y="936"/>
                    <a:pt x="2219" y="916"/>
                    <a:pt x="2264" y="896"/>
                  </a:cubicBezTo>
                  <a:cubicBezTo>
                    <a:pt x="2449" y="876"/>
                    <a:pt x="2595" y="791"/>
                    <a:pt x="2740" y="686"/>
                  </a:cubicBezTo>
                  <a:cubicBezTo>
                    <a:pt x="2890" y="291"/>
                    <a:pt x="2805" y="85"/>
                    <a:pt x="2489" y="20"/>
                  </a:cubicBezTo>
                  <a:cubicBezTo>
                    <a:pt x="2344" y="0"/>
                    <a:pt x="2159" y="0"/>
                    <a:pt x="1989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5" name="Google Shape;1215;p42"/>
            <p:cNvSpPr/>
            <p:nvPr/>
          </p:nvSpPr>
          <p:spPr>
            <a:xfrm>
              <a:off x="2820986" y="3005968"/>
              <a:ext cx="355512" cy="233617"/>
            </a:xfrm>
            <a:custGeom>
              <a:avLst/>
              <a:gdLst/>
              <a:ahLst/>
              <a:cxnLst/>
              <a:rect l="l" t="t" r="r" b="b"/>
              <a:pathLst>
                <a:path w="11952" h="7854" extrusionOk="0">
                  <a:moveTo>
                    <a:pt x="2167" y="186"/>
                  </a:moveTo>
                  <a:cubicBezTo>
                    <a:pt x="2428" y="186"/>
                    <a:pt x="2598" y="475"/>
                    <a:pt x="2669" y="722"/>
                  </a:cubicBezTo>
                  <a:cubicBezTo>
                    <a:pt x="2754" y="1073"/>
                    <a:pt x="2794" y="1428"/>
                    <a:pt x="2879" y="1764"/>
                  </a:cubicBezTo>
                  <a:cubicBezTo>
                    <a:pt x="2814" y="1824"/>
                    <a:pt x="2629" y="2034"/>
                    <a:pt x="2609" y="2074"/>
                  </a:cubicBezTo>
                  <a:cubicBezTo>
                    <a:pt x="2483" y="2324"/>
                    <a:pt x="2398" y="2450"/>
                    <a:pt x="2313" y="2680"/>
                  </a:cubicBezTo>
                  <a:cubicBezTo>
                    <a:pt x="1958" y="2785"/>
                    <a:pt x="1627" y="2870"/>
                    <a:pt x="1252" y="2870"/>
                  </a:cubicBezTo>
                  <a:cubicBezTo>
                    <a:pt x="1061" y="2870"/>
                    <a:pt x="896" y="2850"/>
                    <a:pt x="731" y="2785"/>
                  </a:cubicBezTo>
                  <a:cubicBezTo>
                    <a:pt x="396" y="2700"/>
                    <a:pt x="205" y="2349"/>
                    <a:pt x="541" y="2014"/>
                  </a:cubicBezTo>
                  <a:cubicBezTo>
                    <a:pt x="626" y="1929"/>
                    <a:pt x="751" y="1929"/>
                    <a:pt x="856" y="1929"/>
                  </a:cubicBezTo>
                  <a:cubicBezTo>
                    <a:pt x="876" y="1929"/>
                    <a:pt x="896" y="1889"/>
                    <a:pt x="896" y="1869"/>
                  </a:cubicBezTo>
                  <a:cubicBezTo>
                    <a:pt x="896" y="1849"/>
                    <a:pt x="896" y="1824"/>
                    <a:pt x="876" y="1804"/>
                  </a:cubicBezTo>
                  <a:cubicBezTo>
                    <a:pt x="626" y="1618"/>
                    <a:pt x="481" y="1303"/>
                    <a:pt x="706" y="1033"/>
                  </a:cubicBezTo>
                  <a:cubicBezTo>
                    <a:pt x="817" y="883"/>
                    <a:pt x="966" y="820"/>
                    <a:pt x="1122" y="820"/>
                  </a:cubicBezTo>
                  <a:cubicBezTo>
                    <a:pt x="1289" y="820"/>
                    <a:pt x="1464" y="893"/>
                    <a:pt x="1607" y="1013"/>
                  </a:cubicBezTo>
                  <a:cubicBezTo>
                    <a:pt x="1616" y="1022"/>
                    <a:pt x="1628" y="1026"/>
                    <a:pt x="1642" y="1026"/>
                  </a:cubicBezTo>
                  <a:cubicBezTo>
                    <a:pt x="1687" y="1026"/>
                    <a:pt x="1742" y="978"/>
                    <a:pt x="1707" y="927"/>
                  </a:cubicBezTo>
                  <a:cubicBezTo>
                    <a:pt x="1687" y="887"/>
                    <a:pt x="1647" y="867"/>
                    <a:pt x="1627" y="822"/>
                  </a:cubicBezTo>
                  <a:cubicBezTo>
                    <a:pt x="1582" y="572"/>
                    <a:pt x="1772" y="322"/>
                    <a:pt x="2003" y="222"/>
                  </a:cubicBezTo>
                  <a:cubicBezTo>
                    <a:pt x="2061" y="197"/>
                    <a:pt x="2116" y="186"/>
                    <a:pt x="2167" y="186"/>
                  </a:cubicBezTo>
                  <a:close/>
                  <a:moveTo>
                    <a:pt x="5041" y="1181"/>
                  </a:moveTo>
                  <a:cubicBezTo>
                    <a:pt x="5753" y="1181"/>
                    <a:pt x="6479" y="1398"/>
                    <a:pt x="7115" y="1784"/>
                  </a:cubicBezTo>
                  <a:cubicBezTo>
                    <a:pt x="8387" y="2535"/>
                    <a:pt x="10119" y="4497"/>
                    <a:pt x="8782" y="5979"/>
                  </a:cubicBezTo>
                  <a:cubicBezTo>
                    <a:pt x="8275" y="6538"/>
                    <a:pt x="7606" y="6749"/>
                    <a:pt x="6901" y="6749"/>
                  </a:cubicBezTo>
                  <a:cubicBezTo>
                    <a:pt x="5952" y="6749"/>
                    <a:pt x="4938" y="6366"/>
                    <a:pt x="4171" y="5934"/>
                  </a:cubicBezTo>
                  <a:cubicBezTo>
                    <a:pt x="2794" y="5163"/>
                    <a:pt x="1732" y="3496"/>
                    <a:pt x="2879" y="2054"/>
                  </a:cubicBezTo>
                  <a:lnTo>
                    <a:pt x="2879" y="2034"/>
                  </a:lnTo>
                  <a:cubicBezTo>
                    <a:pt x="3490" y="1444"/>
                    <a:pt x="4257" y="1181"/>
                    <a:pt x="5041" y="1181"/>
                  </a:cubicBezTo>
                  <a:close/>
                  <a:moveTo>
                    <a:pt x="10595" y="5018"/>
                  </a:moveTo>
                  <a:cubicBezTo>
                    <a:pt x="10765" y="5018"/>
                    <a:pt x="10950" y="5018"/>
                    <a:pt x="11095" y="5038"/>
                  </a:cubicBezTo>
                  <a:cubicBezTo>
                    <a:pt x="11411" y="5103"/>
                    <a:pt x="11496" y="5309"/>
                    <a:pt x="11346" y="5704"/>
                  </a:cubicBezTo>
                  <a:cubicBezTo>
                    <a:pt x="11201" y="5809"/>
                    <a:pt x="11055" y="5894"/>
                    <a:pt x="10870" y="5914"/>
                  </a:cubicBezTo>
                  <a:cubicBezTo>
                    <a:pt x="10825" y="5934"/>
                    <a:pt x="10825" y="5954"/>
                    <a:pt x="10825" y="5999"/>
                  </a:cubicBezTo>
                  <a:cubicBezTo>
                    <a:pt x="10825" y="6040"/>
                    <a:pt x="10825" y="6080"/>
                    <a:pt x="10870" y="6105"/>
                  </a:cubicBezTo>
                  <a:cubicBezTo>
                    <a:pt x="11120" y="6230"/>
                    <a:pt x="11286" y="6480"/>
                    <a:pt x="11201" y="6771"/>
                  </a:cubicBezTo>
                  <a:cubicBezTo>
                    <a:pt x="11126" y="7021"/>
                    <a:pt x="10917" y="7085"/>
                    <a:pt x="10692" y="7085"/>
                  </a:cubicBezTo>
                  <a:cubicBezTo>
                    <a:pt x="10598" y="7085"/>
                    <a:pt x="10501" y="7074"/>
                    <a:pt x="10409" y="7061"/>
                  </a:cubicBezTo>
                  <a:cubicBezTo>
                    <a:pt x="10393" y="7046"/>
                    <a:pt x="10377" y="7040"/>
                    <a:pt x="10363" y="7040"/>
                  </a:cubicBezTo>
                  <a:cubicBezTo>
                    <a:pt x="10319" y="7040"/>
                    <a:pt x="10289" y="7097"/>
                    <a:pt x="10304" y="7146"/>
                  </a:cubicBezTo>
                  <a:lnTo>
                    <a:pt x="10304" y="7166"/>
                  </a:lnTo>
                  <a:cubicBezTo>
                    <a:pt x="10389" y="7291"/>
                    <a:pt x="10284" y="7562"/>
                    <a:pt x="10179" y="7647"/>
                  </a:cubicBezTo>
                  <a:cubicBezTo>
                    <a:pt x="10136" y="7676"/>
                    <a:pt x="10083" y="7688"/>
                    <a:pt x="10026" y="7688"/>
                  </a:cubicBezTo>
                  <a:cubicBezTo>
                    <a:pt x="9919" y="7688"/>
                    <a:pt x="9800" y="7646"/>
                    <a:pt x="9718" y="7607"/>
                  </a:cubicBezTo>
                  <a:cubicBezTo>
                    <a:pt x="9533" y="7522"/>
                    <a:pt x="9388" y="7376"/>
                    <a:pt x="9243" y="7231"/>
                  </a:cubicBezTo>
                  <a:cubicBezTo>
                    <a:pt x="8992" y="6936"/>
                    <a:pt x="8887" y="6580"/>
                    <a:pt x="8802" y="6230"/>
                  </a:cubicBezTo>
                  <a:cubicBezTo>
                    <a:pt x="9093" y="5954"/>
                    <a:pt x="9303" y="5624"/>
                    <a:pt x="9388" y="5228"/>
                  </a:cubicBezTo>
                  <a:lnTo>
                    <a:pt x="9408" y="5228"/>
                  </a:lnTo>
                  <a:cubicBezTo>
                    <a:pt x="9804" y="5123"/>
                    <a:pt x="10179" y="5018"/>
                    <a:pt x="10595" y="5018"/>
                  </a:cubicBezTo>
                  <a:close/>
                  <a:moveTo>
                    <a:pt x="2148" y="0"/>
                  </a:moveTo>
                  <a:cubicBezTo>
                    <a:pt x="1790" y="0"/>
                    <a:pt x="1459" y="380"/>
                    <a:pt x="1482" y="722"/>
                  </a:cubicBezTo>
                  <a:cubicBezTo>
                    <a:pt x="1378" y="669"/>
                    <a:pt x="1262" y="643"/>
                    <a:pt x="1145" y="643"/>
                  </a:cubicBezTo>
                  <a:cubicBezTo>
                    <a:pt x="929" y="643"/>
                    <a:pt x="710" y="732"/>
                    <a:pt x="561" y="907"/>
                  </a:cubicBezTo>
                  <a:cubicBezTo>
                    <a:pt x="356" y="1178"/>
                    <a:pt x="396" y="1618"/>
                    <a:pt x="646" y="1804"/>
                  </a:cubicBezTo>
                  <a:cubicBezTo>
                    <a:pt x="230" y="1849"/>
                    <a:pt x="0" y="2450"/>
                    <a:pt x="356" y="2785"/>
                  </a:cubicBezTo>
                  <a:cubicBezTo>
                    <a:pt x="584" y="2994"/>
                    <a:pt x="919" y="3072"/>
                    <a:pt x="1270" y="3072"/>
                  </a:cubicBezTo>
                  <a:cubicBezTo>
                    <a:pt x="1618" y="3072"/>
                    <a:pt x="1981" y="2995"/>
                    <a:pt x="2273" y="2890"/>
                  </a:cubicBezTo>
                  <a:lnTo>
                    <a:pt x="2273" y="2890"/>
                  </a:lnTo>
                  <a:cubicBezTo>
                    <a:pt x="2083" y="3641"/>
                    <a:pt x="2378" y="4537"/>
                    <a:pt x="2879" y="5123"/>
                  </a:cubicBezTo>
                  <a:cubicBezTo>
                    <a:pt x="3783" y="6215"/>
                    <a:pt x="5520" y="6936"/>
                    <a:pt x="6932" y="6936"/>
                  </a:cubicBezTo>
                  <a:cubicBezTo>
                    <a:pt x="6951" y="6936"/>
                    <a:pt x="6971" y="6936"/>
                    <a:pt x="6990" y="6936"/>
                  </a:cubicBezTo>
                  <a:cubicBezTo>
                    <a:pt x="7591" y="6916"/>
                    <a:pt x="8216" y="6685"/>
                    <a:pt x="8697" y="6310"/>
                  </a:cubicBezTo>
                  <a:cubicBezTo>
                    <a:pt x="8717" y="6936"/>
                    <a:pt x="9178" y="7647"/>
                    <a:pt x="9784" y="7812"/>
                  </a:cubicBezTo>
                  <a:cubicBezTo>
                    <a:pt x="9862" y="7839"/>
                    <a:pt x="9945" y="7853"/>
                    <a:pt x="10027" y="7853"/>
                  </a:cubicBezTo>
                  <a:cubicBezTo>
                    <a:pt x="10205" y="7853"/>
                    <a:pt x="10378" y="7785"/>
                    <a:pt x="10495" y="7627"/>
                  </a:cubicBezTo>
                  <a:cubicBezTo>
                    <a:pt x="10575" y="7502"/>
                    <a:pt x="10595" y="7356"/>
                    <a:pt x="10535" y="7231"/>
                  </a:cubicBezTo>
                  <a:lnTo>
                    <a:pt x="10535" y="7231"/>
                  </a:lnTo>
                  <a:cubicBezTo>
                    <a:pt x="10600" y="7239"/>
                    <a:pt x="10665" y="7244"/>
                    <a:pt x="10728" y="7244"/>
                  </a:cubicBezTo>
                  <a:cubicBezTo>
                    <a:pt x="10992" y="7244"/>
                    <a:pt x="11229" y="7162"/>
                    <a:pt x="11346" y="6876"/>
                  </a:cubicBezTo>
                  <a:cubicBezTo>
                    <a:pt x="11496" y="6540"/>
                    <a:pt x="11346" y="6205"/>
                    <a:pt x="11075" y="5999"/>
                  </a:cubicBezTo>
                  <a:cubicBezTo>
                    <a:pt x="11516" y="5854"/>
                    <a:pt x="11952" y="5414"/>
                    <a:pt x="11496" y="5018"/>
                  </a:cubicBezTo>
                  <a:cubicBezTo>
                    <a:pt x="11286" y="4844"/>
                    <a:pt x="10989" y="4779"/>
                    <a:pt x="10672" y="4779"/>
                  </a:cubicBezTo>
                  <a:cubicBezTo>
                    <a:pt x="10233" y="4779"/>
                    <a:pt x="9757" y="4904"/>
                    <a:pt x="9428" y="5038"/>
                  </a:cubicBezTo>
                  <a:cubicBezTo>
                    <a:pt x="9448" y="4933"/>
                    <a:pt x="9448" y="4828"/>
                    <a:pt x="9448" y="4703"/>
                  </a:cubicBezTo>
                  <a:cubicBezTo>
                    <a:pt x="9408" y="3286"/>
                    <a:pt x="8116" y="2034"/>
                    <a:pt x="6925" y="1428"/>
                  </a:cubicBezTo>
                  <a:cubicBezTo>
                    <a:pt x="6347" y="1126"/>
                    <a:pt x="5698" y="960"/>
                    <a:pt x="5056" y="960"/>
                  </a:cubicBezTo>
                  <a:cubicBezTo>
                    <a:pt x="4329" y="960"/>
                    <a:pt x="3612" y="1173"/>
                    <a:pt x="3024" y="1638"/>
                  </a:cubicBezTo>
                  <a:cubicBezTo>
                    <a:pt x="2939" y="1073"/>
                    <a:pt x="2859" y="136"/>
                    <a:pt x="2253" y="11"/>
                  </a:cubicBezTo>
                  <a:cubicBezTo>
                    <a:pt x="2218" y="4"/>
                    <a:pt x="2183" y="0"/>
                    <a:pt x="214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6" name="Google Shape;1216;p42"/>
            <p:cNvSpPr/>
            <p:nvPr/>
          </p:nvSpPr>
          <p:spPr>
            <a:xfrm>
              <a:off x="2872505" y="3041067"/>
              <a:ext cx="249501" cy="165650"/>
            </a:xfrm>
            <a:custGeom>
              <a:avLst/>
              <a:gdLst/>
              <a:ahLst/>
              <a:cxnLst/>
              <a:rect l="l" t="t" r="r" b="b"/>
              <a:pathLst>
                <a:path w="8388" h="5569" extrusionOk="0">
                  <a:moveTo>
                    <a:pt x="3309" y="1"/>
                  </a:moveTo>
                  <a:cubicBezTo>
                    <a:pt x="2525" y="1"/>
                    <a:pt x="1758" y="264"/>
                    <a:pt x="1147" y="854"/>
                  </a:cubicBezTo>
                  <a:lnTo>
                    <a:pt x="1147" y="874"/>
                  </a:lnTo>
                  <a:cubicBezTo>
                    <a:pt x="0" y="2316"/>
                    <a:pt x="1062" y="3983"/>
                    <a:pt x="2439" y="4754"/>
                  </a:cubicBezTo>
                  <a:cubicBezTo>
                    <a:pt x="3206" y="5186"/>
                    <a:pt x="4220" y="5569"/>
                    <a:pt x="5169" y="5569"/>
                  </a:cubicBezTo>
                  <a:cubicBezTo>
                    <a:pt x="5874" y="5569"/>
                    <a:pt x="6543" y="5358"/>
                    <a:pt x="7050" y="4799"/>
                  </a:cubicBezTo>
                  <a:cubicBezTo>
                    <a:pt x="8387" y="3317"/>
                    <a:pt x="6655" y="1355"/>
                    <a:pt x="5383" y="604"/>
                  </a:cubicBezTo>
                  <a:cubicBezTo>
                    <a:pt x="4747" y="218"/>
                    <a:pt x="4021" y="1"/>
                    <a:pt x="33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217" name="Google Shape;1217;p42"/>
          <p:cNvSpPr/>
          <p:nvPr/>
        </p:nvSpPr>
        <p:spPr>
          <a:xfrm>
            <a:off x="1432341" y="425098"/>
            <a:ext cx="357804" cy="426653"/>
          </a:xfrm>
          <a:custGeom>
            <a:avLst/>
            <a:gdLst/>
            <a:ahLst/>
            <a:cxnLst/>
            <a:rect l="l" t="t" r="r" b="b"/>
            <a:pathLst>
              <a:path w="2319" h="2765" extrusionOk="0">
                <a:moveTo>
                  <a:pt x="1786" y="1"/>
                </a:moveTo>
                <a:cubicBezTo>
                  <a:pt x="1755" y="1"/>
                  <a:pt x="1724" y="1"/>
                  <a:pt x="1693" y="1"/>
                </a:cubicBezTo>
                <a:cubicBezTo>
                  <a:pt x="1252" y="1"/>
                  <a:pt x="817" y="1"/>
                  <a:pt x="356" y="41"/>
                </a:cubicBezTo>
                <a:cubicBezTo>
                  <a:pt x="191" y="41"/>
                  <a:pt x="86" y="252"/>
                  <a:pt x="211" y="397"/>
                </a:cubicBezTo>
                <a:cubicBezTo>
                  <a:pt x="566" y="752"/>
                  <a:pt x="877" y="1128"/>
                  <a:pt x="1212" y="1483"/>
                </a:cubicBezTo>
                <a:cubicBezTo>
                  <a:pt x="817" y="1734"/>
                  <a:pt x="441" y="2084"/>
                  <a:pt x="106" y="2400"/>
                </a:cubicBezTo>
                <a:cubicBezTo>
                  <a:pt x="1" y="2505"/>
                  <a:pt x="106" y="2670"/>
                  <a:pt x="231" y="2690"/>
                </a:cubicBezTo>
                <a:cubicBezTo>
                  <a:pt x="490" y="2725"/>
                  <a:pt x="796" y="2764"/>
                  <a:pt x="1096" y="2764"/>
                </a:cubicBezTo>
                <a:cubicBezTo>
                  <a:pt x="1353" y="2764"/>
                  <a:pt x="1606" y="2735"/>
                  <a:pt x="1818" y="2650"/>
                </a:cubicBezTo>
                <a:cubicBezTo>
                  <a:pt x="1858" y="2650"/>
                  <a:pt x="1898" y="2630"/>
                  <a:pt x="1918" y="2585"/>
                </a:cubicBezTo>
                <a:cubicBezTo>
                  <a:pt x="1963" y="2565"/>
                  <a:pt x="1963" y="2545"/>
                  <a:pt x="1963" y="2505"/>
                </a:cubicBezTo>
                <a:cubicBezTo>
                  <a:pt x="2089" y="2084"/>
                  <a:pt x="2129" y="1689"/>
                  <a:pt x="2169" y="1253"/>
                </a:cubicBezTo>
                <a:cubicBezTo>
                  <a:pt x="2194" y="958"/>
                  <a:pt x="2319" y="482"/>
                  <a:pt x="2194" y="207"/>
                </a:cubicBezTo>
                <a:cubicBezTo>
                  <a:pt x="2121" y="15"/>
                  <a:pt x="1959" y="1"/>
                  <a:pt x="1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8" name="Google Shape;1218;p42"/>
          <p:cNvSpPr/>
          <p:nvPr/>
        </p:nvSpPr>
        <p:spPr>
          <a:xfrm rot="10800000">
            <a:off x="7798145" y="457205"/>
            <a:ext cx="357804" cy="426653"/>
          </a:xfrm>
          <a:custGeom>
            <a:avLst/>
            <a:gdLst/>
            <a:ahLst/>
            <a:cxnLst/>
            <a:rect l="l" t="t" r="r" b="b"/>
            <a:pathLst>
              <a:path w="2319" h="2765" extrusionOk="0">
                <a:moveTo>
                  <a:pt x="1786" y="1"/>
                </a:moveTo>
                <a:cubicBezTo>
                  <a:pt x="1755" y="1"/>
                  <a:pt x="1724" y="1"/>
                  <a:pt x="1693" y="1"/>
                </a:cubicBezTo>
                <a:cubicBezTo>
                  <a:pt x="1252" y="1"/>
                  <a:pt x="817" y="1"/>
                  <a:pt x="356" y="41"/>
                </a:cubicBezTo>
                <a:cubicBezTo>
                  <a:pt x="191" y="41"/>
                  <a:pt x="86" y="252"/>
                  <a:pt x="211" y="397"/>
                </a:cubicBezTo>
                <a:cubicBezTo>
                  <a:pt x="566" y="752"/>
                  <a:pt x="877" y="1128"/>
                  <a:pt x="1212" y="1483"/>
                </a:cubicBezTo>
                <a:cubicBezTo>
                  <a:pt x="817" y="1734"/>
                  <a:pt x="441" y="2084"/>
                  <a:pt x="106" y="2400"/>
                </a:cubicBezTo>
                <a:cubicBezTo>
                  <a:pt x="1" y="2505"/>
                  <a:pt x="106" y="2670"/>
                  <a:pt x="231" y="2690"/>
                </a:cubicBezTo>
                <a:cubicBezTo>
                  <a:pt x="490" y="2725"/>
                  <a:pt x="796" y="2764"/>
                  <a:pt x="1096" y="2764"/>
                </a:cubicBezTo>
                <a:cubicBezTo>
                  <a:pt x="1353" y="2764"/>
                  <a:pt x="1606" y="2735"/>
                  <a:pt x="1818" y="2650"/>
                </a:cubicBezTo>
                <a:cubicBezTo>
                  <a:pt x="1858" y="2650"/>
                  <a:pt x="1898" y="2630"/>
                  <a:pt x="1918" y="2585"/>
                </a:cubicBezTo>
                <a:cubicBezTo>
                  <a:pt x="1963" y="2565"/>
                  <a:pt x="1963" y="2545"/>
                  <a:pt x="1963" y="2505"/>
                </a:cubicBezTo>
                <a:cubicBezTo>
                  <a:pt x="2089" y="2084"/>
                  <a:pt x="2129" y="1689"/>
                  <a:pt x="2169" y="1253"/>
                </a:cubicBezTo>
                <a:cubicBezTo>
                  <a:pt x="2194" y="958"/>
                  <a:pt x="2319" y="482"/>
                  <a:pt x="2194" y="207"/>
                </a:cubicBezTo>
                <a:cubicBezTo>
                  <a:pt x="2121" y="15"/>
                  <a:pt x="1959" y="1"/>
                  <a:pt x="1786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6C3FFE5D-9605-A162-E88F-C549A5EE3464}"/>
              </a:ext>
            </a:extLst>
          </p:cNvPr>
          <p:cNvSpPr txBox="1"/>
          <p:nvPr/>
        </p:nvSpPr>
        <p:spPr>
          <a:xfrm>
            <a:off x="1427825" y="278063"/>
            <a:ext cx="6728124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>
                <a:solidFill>
                  <a:schemeClr val="accent2">
                    <a:lumMod val="75000"/>
                  </a:schemeClr>
                </a:solidFill>
              </a:rPr>
              <a:t>TRÒ </a:t>
            </a:r>
            <a:r>
              <a:rPr lang="en-US" sz="2800" b="1" smtClean="0">
                <a:solidFill>
                  <a:schemeClr val="accent2">
                    <a:lumMod val="75000"/>
                  </a:schemeClr>
                </a:solidFill>
              </a:rPr>
              <a:t>CHƠI “AI NHANH, AI ĐÚNG”</a:t>
            </a:r>
            <a:endParaRPr lang="en-US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4356E2B-6AF5-365B-3C71-7133E787D5D5}"/>
              </a:ext>
            </a:extLst>
          </p:cNvPr>
          <p:cNvSpPr/>
          <p:nvPr/>
        </p:nvSpPr>
        <p:spPr>
          <a:xfrm>
            <a:off x="945781" y="1079270"/>
            <a:ext cx="7259919" cy="365525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endParaRPr lang="en-US" sz="2800" smtClean="0">
              <a:solidFill>
                <a:schemeClr val="accent6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vi-VN" sz="2800" smtClean="0">
                <a:solidFill>
                  <a:schemeClr val="accent6"/>
                </a:solidFill>
              </a:rPr>
              <a:t>+ </a:t>
            </a:r>
            <a:r>
              <a:rPr lang="vi-VN" sz="2800">
                <a:solidFill>
                  <a:schemeClr val="accent6"/>
                </a:solidFill>
              </a:rPr>
              <a:t>Mỗi nhóm sẽ nhận được một bộ thẻ phép tính nhân, phép chia đã học. 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solidFill>
                  <a:schemeClr val="accent6"/>
                </a:solidFill>
              </a:rPr>
              <a:t>+ Thảo luận tính rồi viết kết quả vào nháp. </a:t>
            </a:r>
          </a:p>
          <a:p>
            <a:pPr algn="just">
              <a:lnSpc>
                <a:spcPct val="150000"/>
              </a:lnSpc>
            </a:pPr>
            <a:r>
              <a:rPr lang="vi-VN" sz="2800">
                <a:solidFill>
                  <a:schemeClr val="accent6"/>
                </a:solidFill>
              </a:rPr>
              <a:t>+ Nhóm nào thực hiện nhanh và đúng thì thắng cuộc. </a:t>
            </a:r>
          </a:p>
          <a:p>
            <a:pPr algn="ctr">
              <a:lnSpc>
                <a:spcPct val="150000"/>
              </a:lnSpc>
            </a:pPr>
            <a:endParaRPr lang="en-US" sz="2800" dirty="0">
              <a:solidFill>
                <a:schemeClr val="accent6"/>
              </a:solidFill>
            </a:endParaRPr>
          </a:p>
        </p:txBody>
      </p:sp>
      <p:pic>
        <p:nvPicPr>
          <p:cNvPr id="76" name="Picture 13">
            <a:extLst>
              <a:ext uri="{FF2B5EF4-FFF2-40B4-BE49-F238E27FC236}">
                <a16:creationId xmlns:a16="http://schemas.microsoft.com/office/drawing/2014/main" id="{8F173549-D0B7-FA2D-C4B4-ED8F8947E9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539454" y="1292298"/>
            <a:ext cx="509514" cy="287181"/>
          </a:xfrm>
          <a:prstGeom prst="rect">
            <a:avLst/>
          </a:prstGeom>
        </p:spPr>
      </p:pic>
      <p:pic>
        <p:nvPicPr>
          <p:cNvPr id="77" name="Picture 13">
            <a:extLst>
              <a:ext uri="{FF2B5EF4-FFF2-40B4-BE49-F238E27FC236}">
                <a16:creationId xmlns:a16="http://schemas.microsoft.com/office/drawing/2014/main" id="{A6E5B68A-0353-6026-9135-95E1E2CC84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750252" y="4568546"/>
            <a:ext cx="509514" cy="287181"/>
          </a:xfrm>
          <a:prstGeom prst="rect">
            <a:avLst/>
          </a:prstGeom>
        </p:spPr>
      </p:pic>
      <p:pic>
        <p:nvPicPr>
          <p:cNvPr id="78" name="Picture 13">
            <a:extLst>
              <a:ext uri="{FF2B5EF4-FFF2-40B4-BE49-F238E27FC236}">
                <a16:creationId xmlns:a16="http://schemas.microsoft.com/office/drawing/2014/main" id="{038AF081-6539-A930-78C3-A448685632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7774254" y="1147728"/>
            <a:ext cx="509514" cy="287181"/>
          </a:xfrm>
          <a:prstGeom prst="rect">
            <a:avLst/>
          </a:prstGeom>
        </p:spPr>
      </p:pic>
      <p:pic>
        <p:nvPicPr>
          <p:cNvPr id="79" name="Picture 13">
            <a:extLst>
              <a:ext uri="{FF2B5EF4-FFF2-40B4-BE49-F238E27FC236}">
                <a16:creationId xmlns:a16="http://schemas.microsoft.com/office/drawing/2014/main" id="{3396E3C0-75F9-43EC-9A2B-67B361DF2E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8306259" y="3055313"/>
            <a:ext cx="509514" cy="2871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" name="Google Shape;1223;p43"/>
          <p:cNvSpPr txBox="1">
            <a:spLocks noGrp="1"/>
          </p:cNvSpPr>
          <p:nvPr>
            <p:ph type="title"/>
          </p:nvPr>
        </p:nvSpPr>
        <p:spPr>
          <a:xfrm>
            <a:off x="640252" y="1531033"/>
            <a:ext cx="5067957" cy="31814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j-lt"/>
              </a:rPr>
              <a:t>LUYỆN </a:t>
            </a:r>
            <a:r>
              <a:rPr lang="en" sz="40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j-lt"/>
              </a:rPr>
              <a:t>TẬP </a:t>
            </a:r>
            <a:r>
              <a:rPr lang="en" sz="4000" b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j-lt"/>
              </a:rPr>
              <a:t>CHUNG (tiết 1 + 2)</a:t>
            </a:r>
            <a:endParaRPr sz="40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j-lt"/>
            </a:endParaRPr>
          </a:p>
        </p:txBody>
      </p:sp>
      <p:grpSp>
        <p:nvGrpSpPr>
          <p:cNvPr id="1225" name="Google Shape;1225;p43"/>
          <p:cNvGrpSpPr/>
          <p:nvPr/>
        </p:nvGrpSpPr>
        <p:grpSpPr>
          <a:xfrm>
            <a:off x="5867418" y="1502366"/>
            <a:ext cx="2118249" cy="1991405"/>
            <a:chOff x="1188848" y="1585793"/>
            <a:chExt cx="643563" cy="583984"/>
          </a:xfrm>
        </p:grpSpPr>
        <p:sp>
          <p:nvSpPr>
            <p:cNvPr id="1226" name="Google Shape;1226;p43"/>
            <p:cNvSpPr/>
            <p:nvPr/>
          </p:nvSpPr>
          <p:spPr>
            <a:xfrm>
              <a:off x="1188848" y="1585793"/>
              <a:ext cx="643563" cy="583984"/>
            </a:xfrm>
            <a:custGeom>
              <a:avLst/>
              <a:gdLst/>
              <a:ahLst/>
              <a:cxnLst/>
              <a:rect l="l" t="t" r="r" b="b"/>
              <a:pathLst>
                <a:path w="21636" h="19633" extrusionOk="0">
                  <a:moveTo>
                    <a:pt x="8953" y="0"/>
                  </a:moveTo>
                  <a:cubicBezTo>
                    <a:pt x="8912" y="0"/>
                    <a:pt x="8887" y="0"/>
                    <a:pt x="8847" y="25"/>
                  </a:cubicBezTo>
                  <a:cubicBezTo>
                    <a:pt x="8762" y="25"/>
                    <a:pt x="8662" y="25"/>
                    <a:pt x="8577" y="46"/>
                  </a:cubicBezTo>
                  <a:cubicBezTo>
                    <a:pt x="8387" y="106"/>
                    <a:pt x="8202" y="191"/>
                    <a:pt x="8056" y="296"/>
                  </a:cubicBezTo>
                  <a:cubicBezTo>
                    <a:pt x="7951" y="401"/>
                    <a:pt x="7846" y="526"/>
                    <a:pt x="7786" y="651"/>
                  </a:cubicBezTo>
                  <a:cubicBezTo>
                    <a:pt x="7761" y="691"/>
                    <a:pt x="7741" y="711"/>
                    <a:pt x="7741" y="751"/>
                  </a:cubicBezTo>
                  <a:cubicBezTo>
                    <a:pt x="7410" y="651"/>
                    <a:pt x="7055" y="606"/>
                    <a:pt x="6699" y="566"/>
                  </a:cubicBezTo>
                  <a:lnTo>
                    <a:pt x="6344" y="566"/>
                  </a:lnTo>
                  <a:cubicBezTo>
                    <a:pt x="6179" y="566"/>
                    <a:pt x="5988" y="566"/>
                    <a:pt x="5803" y="586"/>
                  </a:cubicBezTo>
                  <a:cubicBezTo>
                    <a:pt x="5533" y="606"/>
                    <a:pt x="5257" y="671"/>
                    <a:pt x="5007" y="731"/>
                  </a:cubicBezTo>
                  <a:lnTo>
                    <a:pt x="4927" y="731"/>
                  </a:lnTo>
                  <a:cubicBezTo>
                    <a:pt x="4321" y="902"/>
                    <a:pt x="3780" y="1127"/>
                    <a:pt x="3280" y="1462"/>
                  </a:cubicBezTo>
                  <a:cubicBezTo>
                    <a:pt x="3029" y="1608"/>
                    <a:pt x="2779" y="1798"/>
                    <a:pt x="2549" y="2003"/>
                  </a:cubicBezTo>
                  <a:cubicBezTo>
                    <a:pt x="2404" y="2128"/>
                    <a:pt x="2253" y="2299"/>
                    <a:pt x="2128" y="2444"/>
                  </a:cubicBezTo>
                  <a:cubicBezTo>
                    <a:pt x="2108" y="2444"/>
                    <a:pt x="2108" y="2444"/>
                    <a:pt x="2088" y="2424"/>
                  </a:cubicBezTo>
                  <a:cubicBezTo>
                    <a:pt x="1943" y="2339"/>
                    <a:pt x="1753" y="2279"/>
                    <a:pt x="1547" y="2254"/>
                  </a:cubicBezTo>
                  <a:cubicBezTo>
                    <a:pt x="1505" y="2244"/>
                    <a:pt x="1462" y="2239"/>
                    <a:pt x="1420" y="2239"/>
                  </a:cubicBezTo>
                  <a:cubicBezTo>
                    <a:pt x="1378" y="2239"/>
                    <a:pt x="1337" y="2244"/>
                    <a:pt x="1297" y="2254"/>
                  </a:cubicBezTo>
                  <a:cubicBezTo>
                    <a:pt x="1212" y="2254"/>
                    <a:pt x="1127" y="2254"/>
                    <a:pt x="1047" y="2279"/>
                  </a:cubicBezTo>
                  <a:lnTo>
                    <a:pt x="1027" y="2299"/>
                  </a:lnTo>
                  <a:cubicBezTo>
                    <a:pt x="941" y="2319"/>
                    <a:pt x="856" y="2339"/>
                    <a:pt x="751" y="2379"/>
                  </a:cubicBezTo>
                  <a:cubicBezTo>
                    <a:pt x="691" y="2424"/>
                    <a:pt x="606" y="2464"/>
                    <a:pt x="526" y="2529"/>
                  </a:cubicBezTo>
                  <a:cubicBezTo>
                    <a:pt x="421" y="2609"/>
                    <a:pt x="336" y="2694"/>
                    <a:pt x="251" y="2819"/>
                  </a:cubicBezTo>
                  <a:cubicBezTo>
                    <a:pt x="190" y="2924"/>
                    <a:pt x="125" y="3030"/>
                    <a:pt x="85" y="3175"/>
                  </a:cubicBezTo>
                  <a:cubicBezTo>
                    <a:pt x="45" y="3280"/>
                    <a:pt x="25" y="3405"/>
                    <a:pt x="0" y="3550"/>
                  </a:cubicBezTo>
                  <a:lnTo>
                    <a:pt x="0" y="3926"/>
                  </a:lnTo>
                  <a:cubicBezTo>
                    <a:pt x="45" y="4176"/>
                    <a:pt x="105" y="4427"/>
                    <a:pt x="210" y="4632"/>
                  </a:cubicBezTo>
                  <a:cubicBezTo>
                    <a:pt x="276" y="4737"/>
                    <a:pt x="336" y="4842"/>
                    <a:pt x="421" y="4947"/>
                  </a:cubicBezTo>
                  <a:cubicBezTo>
                    <a:pt x="526" y="5032"/>
                    <a:pt x="626" y="5112"/>
                    <a:pt x="731" y="5178"/>
                  </a:cubicBezTo>
                  <a:cubicBezTo>
                    <a:pt x="856" y="5238"/>
                    <a:pt x="1002" y="5283"/>
                    <a:pt x="1152" y="5303"/>
                  </a:cubicBezTo>
                  <a:cubicBezTo>
                    <a:pt x="1192" y="5573"/>
                    <a:pt x="1252" y="5843"/>
                    <a:pt x="1337" y="6094"/>
                  </a:cubicBezTo>
                  <a:cubicBezTo>
                    <a:pt x="1442" y="6384"/>
                    <a:pt x="1567" y="6660"/>
                    <a:pt x="1753" y="6910"/>
                  </a:cubicBezTo>
                  <a:cubicBezTo>
                    <a:pt x="1753" y="6930"/>
                    <a:pt x="1778" y="6950"/>
                    <a:pt x="1778" y="6970"/>
                  </a:cubicBezTo>
                  <a:lnTo>
                    <a:pt x="1798" y="6990"/>
                  </a:lnTo>
                  <a:cubicBezTo>
                    <a:pt x="1818" y="7035"/>
                    <a:pt x="1838" y="7055"/>
                    <a:pt x="1878" y="7095"/>
                  </a:cubicBezTo>
                  <a:cubicBezTo>
                    <a:pt x="2028" y="7285"/>
                    <a:pt x="2193" y="7451"/>
                    <a:pt x="2358" y="7596"/>
                  </a:cubicBezTo>
                  <a:cubicBezTo>
                    <a:pt x="2569" y="7786"/>
                    <a:pt x="2819" y="7971"/>
                    <a:pt x="3089" y="8117"/>
                  </a:cubicBezTo>
                  <a:cubicBezTo>
                    <a:pt x="3235" y="8202"/>
                    <a:pt x="3380" y="8262"/>
                    <a:pt x="3550" y="8347"/>
                  </a:cubicBezTo>
                  <a:cubicBezTo>
                    <a:pt x="3380" y="8512"/>
                    <a:pt x="3255" y="8702"/>
                    <a:pt x="3130" y="8888"/>
                  </a:cubicBezTo>
                  <a:cubicBezTo>
                    <a:pt x="2859" y="9328"/>
                    <a:pt x="2674" y="9829"/>
                    <a:pt x="2609" y="10310"/>
                  </a:cubicBezTo>
                  <a:cubicBezTo>
                    <a:pt x="2569" y="10620"/>
                    <a:pt x="2569" y="10915"/>
                    <a:pt x="2589" y="11206"/>
                  </a:cubicBezTo>
                  <a:cubicBezTo>
                    <a:pt x="2609" y="11351"/>
                    <a:pt x="2629" y="11476"/>
                    <a:pt x="2674" y="11601"/>
                  </a:cubicBezTo>
                  <a:cubicBezTo>
                    <a:pt x="2714" y="11727"/>
                    <a:pt x="2754" y="11852"/>
                    <a:pt x="2799" y="11977"/>
                  </a:cubicBezTo>
                  <a:cubicBezTo>
                    <a:pt x="2924" y="12227"/>
                    <a:pt x="3049" y="12478"/>
                    <a:pt x="3235" y="12688"/>
                  </a:cubicBezTo>
                  <a:cubicBezTo>
                    <a:pt x="3405" y="12938"/>
                    <a:pt x="3610" y="13124"/>
                    <a:pt x="3820" y="13294"/>
                  </a:cubicBezTo>
                  <a:cubicBezTo>
                    <a:pt x="3906" y="13354"/>
                    <a:pt x="3986" y="13419"/>
                    <a:pt x="4071" y="13479"/>
                  </a:cubicBezTo>
                  <a:lnTo>
                    <a:pt x="4256" y="13855"/>
                  </a:lnTo>
                  <a:cubicBezTo>
                    <a:pt x="4506" y="14355"/>
                    <a:pt x="4822" y="14856"/>
                    <a:pt x="5197" y="15357"/>
                  </a:cubicBezTo>
                  <a:cubicBezTo>
                    <a:pt x="5533" y="15817"/>
                    <a:pt x="5908" y="16253"/>
                    <a:pt x="6304" y="16648"/>
                  </a:cubicBezTo>
                  <a:cubicBezTo>
                    <a:pt x="6489" y="16859"/>
                    <a:pt x="6699" y="17049"/>
                    <a:pt x="6970" y="17274"/>
                  </a:cubicBezTo>
                  <a:cubicBezTo>
                    <a:pt x="7240" y="17505"/>
                    <a:pt x="7536" y="17755"/>
                    <a:pt x="7826" y="17985"/>
                  </a:cubicBezTo>
                  <a:cubicBezTo>
                    <a:pt x="8307" y="18341"/>
                    <a:pt x="8787" y="18651"/>
                    <a:pt x="9263" y="18927"/>
                  </a:cubicBezTo>
                  <a:cubicBezTo>
                    <a:pt x="9513" y="19072"/>
                    <a:pt x="9764" y="19197"/>
                    <a:pt x="10014" y="19302"/>
                  </a:cubicBezTo>
                  <a:cubicBezTo>
                    <a:pt x="10309" y="19447"/>
                    <a:pt x="10560" y="19527"/>
                    <a:pt x="10810" y="19612"/>
                  </a:cubicBezTo>
                  <a:lnTo>
                    <a:pt x="10915" y="19632"/>
                  </a:lnTo>
                  <a:lnTo>
                    <a:pt x="10995" y="19612"/>
                  </a:lnTo>
                  <a:lnTo>
                    <a:pt x="11121" y="19592"/>
                  </a:lnTo>
                  <a:cubicBezTo>
                    <a:pt x="11351" y="19507"/>
                    <a:pt x="11601" y="19427"/>
                    <a:pt x="11872" y="19302"/>
                  </a:cubicBezTo>
                  <a:cubicBezTo>
                    <a:pt x="12122" y="19177"/>
                    <a:pt x="12372" y="19052"/>
                    <a:pt x="12623" y="18901"/>
                  </a:cubicBezTo>
                  <a:cubicBezTo>
                    <a:pt x="13103" y="18631"/>
                    <a:pt x="13584" y="18321"/>
                    <a:pt x="14065" y="17965"/>
                  </a:cubicBezTo>
                  <a:cubicBezTo>
                    <a:pt x="14355" y="17735"/>
                    <a:pt x="14645" y="17505"/>
                    <a:pt x="14921" y="17254"/>
                  </a:cubicBezTo>
                  <a:cubicBezTo>
                    <a:pt x="15191" y="17049"/>
                    <a:pt x="15396" y="16839"/>
                    <a:pt x="15587" y="16648"/>
                  </a:cubicBezTo>
                  <a:cubicBezTo>
                    <a:pt x="15982" y="16253"/>
                    <a:pt x="16358" y="15817"/>
                    <a:pt x="16693" y="15357"/>
                  </a:cubicBezTo>
                  <a:cubicBezTo>
                    <a:pt x="17069" y="14856"/>
                    <a:pt x="17379" y="14335"/>
                    <a:pt x="17630" y="13834"/>
                  </a:cubicBezTo>
                  <a:cubicBezTo>
                    <a:pt x="17800" y="13544"/>
                    <a:pt x="17925" y="13249"/>
                    <a:pt x="18025" y="12958"/>
                  </a:cubicBezTo>
                  <a:cubicBezTo>
                    <a:pt x="18175" y="12833"/>
                    <a:pt x="18341" y="12668"/>
                    <a:pt x="18486" y="12478"/>
                  </a:cubicBezTo>
                  <a:cubicBezTo>
                    <a:pt x="18651" y="12247"/>
                    <a:pt x="18801" y="11997"/>
                    <a:pt x="18901" y="11747"/>
                  </a:cubicBezTo>
                  <a:cubicBezTo>
                    <a:pt x="18966" y="11621"/>
                    <a:pt x="19006" y="11496"/>
                    <a:pt x="19052" y="11371"/>
                  </a:cubicBezTo>
                  <a:cubicBezTo>
                    <a:pt x="19072" y="11246"/>
                    <a:pt x="19092" y="11121"/>
                    <a:pt x="19112" y="10976"/>
                  </a:cubicBezTo>
                  <a:cubicBezTo>
                    <a:pt x="19152" y="10705"/>
                    <a:pt x="19132" y="10390"/>
                    <a:pt x="19092" y="10079"/>
                  </a:cubicBezTo>
                  <a:cubicBezTo>
                    <a:pt x="19026" y="9599"/>
                    <a:pt x="18841" y="9098"/>
                    <a:pt x="18571" y="8662"/>
                  </a:cubicBezTo>
                  <a:cubicBezTo>
                    <a:pt x="18486" y="8492"/>
                    <a:pt x="18361" y="8347"/>
                    <a:pt x="18235" y="8202"/>
                  </a:cubicBezTo>
                  <a:cubicBezTo>
                    <a:pt x="18446" y="8097"/>
                    <a:pt x="18631" y="7991"/>
                    <a:pt x="18801" y="7886"/>
                  </a:cubicBezTo>
                  <a:cubicBezTo>
                    <a:pt x="19072" y="7721"/>
                    <a:pt x="19302" y="7536"/>
                    <a:pt x="19507" y="7306"/>
                  </a:cubicBezTo>
                  <a:cubicBezTo>
                    <a:pt x="19677" y="7135"/>
                    <a:pt x="19823" y="6970"/>
                    <a:pt x="19968" y="6785"/>
                  </a:cubicBezTo>
                  <a:cubicBezTo>
                    <a:pt x="19988" y="6740"/>
                    <a:pt x="20008" y="6700"/>
                    <a:pt x="20053" y="6660"/>
                  </a:cubicBezTo>
                  <a:lnTo>
                    <a:pt x="20073" y="6595"/>
                  </a:lnTo>
                  <a:cubicBezTo>
                    <a:pt x="20238" y="6324"/>
                    <a:pt x="20363" y="6034"/>
                    <a:pt x="20448" y="5738"/>
                  </a:cubicBezTo>
                  <a:cubicBezTo>
                    <a:pt x="20509" y="5468"/>
                    <a:pt x="20554" y="5198"/>
                    <a:pt x="20574" y="4927"/>
                  </a:cubicBezTo>
                  <a:cubicBezTo>
                    <a:pt x="20719" y="4907"/>
                    <a:pt x="20864" y="4842"/>
                    <a:pt x="20989" y="4782"/>
                  </a:cubicBezTo>
                  <a:cubicBezTo>
                    <a:pt x="21094" y="4697"/>
                    <a:pt x="21199" y="4612"/>
                    <a:pt x="21280" y="4507"/>
                  </a:cubicBezTo>
                  <a:cubicBezTo>
                    <a:pt x="21365" y="4427"/>
                    <a:pt x="21430" y="4321"/>
                    <a:pt x="21470" y="4196"/>
                  </a:cubicBezTo>
                  <a:cubicBezTo>
                    <a:pt x="21575" y="3966"/>
                    <a:pt x="21635" y="3716"/>
                    <a:pt x="21635" y="3465"/>
                  </a:cubicBezTo>
                  <a:cubicBezTo>
                    <a:pt x="21635" y="3340"/>
                    <a:pt x="21635" y="3215"/>
                    <a:pt x="21615" y="3090"/>
                  </a:cubicBezTo>
                  <a:cubicBezTo>
                    <a:pt x="21595" y="2944"/>
                    <a:pt x="21555" y="2819"/>
                    <a:pt x="21510" y="2714"/>
                  </a:cubicBezTo>
                  <a:cubicBezTo>
                    <a:pt x="21450" y="2589"/>
                    <a:pt x="21385" y="2464"/>
                    <a:pt x="21325" y="2379"/>
                  </a:cubicBezTo>
                  <a:cubicBezTo>
                    <a:pt x="21240" y="2254"/>
                    <a:pt x="21134" y="2173"/>
                    <a:pt x="21029" y="2088"/>
                  </a:cubicBezTo>
                  <a:cubicBezTo>
                    <a:pt x="20949" y="2048"/>
                    <a:pt x="20864" y="2003"/>
                    <a:pt x="20804" y="1983"/>
                  </a:cubicBezTo>
                  <a:cubicBezTo>
                    <a:pt x="20804" y="1878"/>
                    <a:pt x="20779" y="1798"/>
                    <a:pt x="20759" y="1733"/>
                  </a:cubicBezTo>
                  <a:cubicBezTo>
                    <a:pt x="20739" y="1628"/>
                    <a:pt x="20699" y="1528"/>
                    <a:pt x="20614" y="1442"/>
                  </a:cubicBezTo>
                  <a:cubicBezTo>
                    <a:pt x="20554" y="1357"/>
                    <a:pt x="20468" y="1297"/>
                    <a:pt x="20383" y="1252"/>
                  </a:cubicBezTo>
                  <a:cubicBezTo>
                    <a:pt x="20303" y="1212"/>
                    <a:pt x="20218" y="1192"/>
                    <a:pt x="20113" y="1192"/>
                  </a:cubicBezTo>
                  <a:lnTo>
                    <a:pt x="20073" y="1192"/>
                  </a:lnTo>
                  <a:cubicBezTo>
                    <a:pt x="20008" y="1192"/>
                    <a:pt x="19928" y="1192"/>
                    <a:pt x="19843" y="1212"/>
                  </a:cubicBezTo>
                  <a:cubicBezTo>
                    <a:pt x="19778" y="1212"/>
                    <a:pt x="19717" y="1232"/>
                    <a:pt x="19632" y="1252"/>
                  </a:cubicBezTo>
                  <a:cubicBezTo>
                    <a:pt x="19612" y="1252"/>
                    <a:pt x="19612" y="1252"/>
                    <a:pt x="19592" y="1277"/>
                  </a:cubicBezTo>
                  <a:cubicBezTo>
                    <a:pt x="19527" y="1297"/>
                    <a:pt x="19447" y="1317"/>
                    <a:pt x="19362" y="1357"/>
                  </a:cubicBezTo>
                  <a:cubicBezTo>
                    <a:pt x="19257" y="1402"/>
                    <a:pt x="19132" y="1462"/>
                    <a:pt x="19006" y="1548"/>
                  </a:cubicBezTo>
                  <a:cubicBezTo>
                    <a:pt x="18966" y="1568"/>
                    <a:pt x="18946" y="1588"/>
                    <a:pt x="18901" y="1608"/>
                  </a:cubicBezTo>
                  <a:cubicBezTo>
                    <a:pt x="18881" y="1588"/>
                    <a:pt x="18841" y="1568"/>
                    <a:pt x="18821" y="1568"/>
                  </a:cubicBezTo>
                  <a:lnTo>
                    <a:pt x="18776" y="1568"/>
                  </a:lnTo>
                  <a:cubicBezTo>
                    <a:pt x="18676" y="1482"/>
                    <a:pt x="18571" y="1422"/>
                    <a:pt x="18466" y="1357"/>
                  </a:cubicBezTo>
                  <a:lnTo>
                    <a:pt x="18466" y="1337"/>
                  </a:lnTo>
                  <a:cubicBezTo>
                    <a:pt x="18361" y="1152"/>
                    <a:pt x="18255" y="982"/>
                    <a:pt x="18130" y="857"/>
                  </a:cubicBezTo>
                  <a:cubicBezTo>
                    <a:pt x="17945" y="671"/>
                    <a:pt x="17755" y="566"/>
                    <a:pt x="17569" y="546"/>
                  </a:cubicBezTo>
                  <a:lnTo>
                    <a:pt x="17549" y="546"/>
                  </a:lnTo>
                  <a:cubicBezTo>
                    <a:pt x="17464" y="546"/>
                    <a:pt x="17359" y="546"/>
                    <a:pt x="17254" y="586"/>
                  </a:cubicBezTo>
                  <a:lnTo>
                    <a:pt x="17214" y="606"/>
                  </a:lnTo>
                  <a:cubicBezTo>
                    <a:pt x="17129" y="626"/>
                    <a:pt x="17089" y="671"/>
                    <a:pt x="17049" y="691"/>
                  </a:cubicBezTo>
                  <a:cubicBezTo>
                    <a:pt x="17049" y="691"/>
                    <a:pt x="17024" y="691"/>
                    <a:pt x="17004" y="711"/>
                  </a:cubicBezTo>
                  <a:cubicBezTo>
                    <a:pt x="16838" y="671"/>
                    <a:pt x="16673" y="626"/>
                    <a:pt x="16483" y="586"/>
                  </a:cubicBezTo>
                  <a:cubicBezTo>
                    <a:pt x="16463" y="586"/>
                    <a:pt x="16443" y="586"/>
                    <a:pt x="16398" y="566"/>
                  </a:cubicBezTo>
                  <a:cubicBezTo>
                    <a:pt x="16127" y="526"/>
                    <a:pt x="15857" y="501"/>
                    <a:pt x="15607" y="481"/>
                  </a:cubicBezTo>
                  <a:cubicBezTo>
                    <a:pt x="15296" y="481"/>
                    <a:pt x="14981" y="501"/>
                    <a:pt x="14690" y="526"/>
                  </a:cubicBezTo>
                  <a:cubicBezTo>
                    <a:pt x="14375" y="566"/>
                    <a:pt x="14065" y="651"/>
                    <a:pt x="13794" y="731"/>
                  </a:cubicBezTo>
                  <a:cubicBezTo>
                    <a:pt x="13749" y="751"/>
                    <a:pt x="13709" y="751"/>
                    <a:pt x="13644" y="777"/>
                  </a:cubicBezTo>
                  <a:cubicBezTo>
                    <a:pt x="13644" y="731"/>
                    <a:pt x="13624" y="711"/>
                    <a:pt x="13604" y="671"/>
                  </a:cubicBezTo>
                  <a:cubicBezTo>
                    <a:pt x="13544" y="546"/>
                    <a:pt x="13439" y="441"/>
                    <a:pt x="13314" y="336"/>
                  </a:cubicBezTo>
                  <a:cubicBezTo>
                    <a:pt x="13143" y="231"/>
                    <a:pt x="12978" y="171"/>
                    <a:pt x="12768" y="126"/>
                  </a:cubicBezTo>
                  <a:cubicBezTo>
                    <a:pt x="12688" y="106"/>
                    <a:pt x="12583" y="106"/>
                    <a:pt x="12497" y="106"/>
                  </a:cubicBezTo>
                  <a:cubicBezTo>
                    <a:pt x="12207" y="106"/>
                    <a:pt x="11917" y="191"/>
                    <a:pt x="11686" y="336"/>
                  </a:cubicBezTo>
                  <a:cubicBezTo>
                    <a:pt x="11541" y="401"/>
                    <a:pt x="11436" y="501"/>
                    <a:pt x="11331" y="606"/>
                  </a:cubicBezTo>
                  <a:cubicBezTo>
                    <a:pt x="11291" y="671"/>
                    <a:pt x="11226" y="731"/>
                    <a:pt x="11186" y="817"/>
                  </a:cubicBezTo>
                  <a:cubicBezTo>
                    <a:pt x="11141" y="877"/>
                    <a:pt x="11101" y="962"/>
                    <a:pt x="11060" y="1027"/>
                  </a:cubicBezTo>
                  <a:cubicBezTo>
                    <a:pt x="10975" y="1192"/>
                    <a:pt x="10935" y="1357"/>
                    <a:pt x="10915" y="1528"/>
                  </a:cubicBezTo>
                  <a:cubicBezTo>
                    <a:pt x="10890" y="1713"/>
                    <a:pt x="10890" y="1878"/>
                    <a:pt x="10915" y="2048"/>
                  </a:cubicBezTo>
                  <a:cubicBezTo>
                    <a:pt x="10935" y="2153"/>
                    <a:pt x="10975" y="2234"/>
                    <a:pt x="10995" y="2299"/>
                  </a:cubicBezTo>
                  <a:cubicBezTo>
                    <a:pt x="11040" y="2379"/>
                    <a:pt x="11080" y="2464"/>
                    <a:pt x="11141" y="2549"/>
                  </a:cubicBezTo>
                  <a:cubicBezTo>
                    <a:pt x="11186" y="2589"/>
                    <a:pt x="11226" y="2654"/>
                    <a:pt x="11266" y="2694"/>
                  </a:cubicBezTo>
                  <a:cubicBezTo>
                    <a:pt x="11206" y="2799"/>
                    <a:pt x="11166" y="2904"/>
                    <a:pt x="11121" y="3005"/>
                  </a:cubicBezTo>
                  <a:cubicBezTo>
                    <a:pt x="10995" y="3300"/>
                    <a:pt x="10915" y="3590"/>
                    <a:pt x="10870" y="3906"/>
                  </a:cubicBezTo>
                  <a:cubicBezTo>
                    <a:pt x="10830" y="4176"/>
                    <a:pt x="10830" y="4447"/>
                    <a:pt x="10850" y="4717"/>
                  </a:cubicBezTo>
                  <a:lnTo>
                    <a:pt x="10870" y="4757"/>
                  </a:lnTo>
                  <a:lnTo>
                    <a:pt x="10870" y="4882"/>
                  </a:lnTo>
                  <a:lnTo>
                    <a:pt x="10890" y="4967"/>
                  </a:lnTo>
                  <a:lnTo>
                    <a:pt x="10890" y="4987"/>
                  </a:lnTo>
                  <a:cubicBezTo>
                    <a:pt x="10955" y="5238"/>
                    <a:pt x="11015" y="5488"/>
                    <a:pt x="11121" y="5718"/>
                  </a:cubicBezTo>
                  <a:cubicBezTo>
                    <a:pt x="11226" y="6009"/>
                    <a:pt x="11371" y="6284"/>
                    <a:pt x="11561" y="6534"/>
                  </a:cubicBezTo>
                  <a:cubicBezTo>
                    <a:pt x="11726" y="6760"/>
                    <a:pt x="11917" y="6970"/>
                    <a:pt x="12122" y="7180"/>
                  </a:cubicBezTo>
                  <a:cubicBezTo>
                    <a:pt x="11726" y="7346"/>
                    <a:pt x="11391" y="7576"/>
                    <a:pt x="11121" y="7846"/>
                  </a:cubicBezTo>
                  <a:lnTo>
                    <a:pt x="10935" y="8037"/>
                  </a:lnTo>
                  <a:cubicBezTo>
                    <a:pt x="10890" y="7971"/>
                    <a:pt x="10830" y="7931"/>
                    <a:pt x="10765" y="7866"/>
                  </a:cubicBezTo>
                  <a:cubicBezTo>
                    <a:pt x="10455" y="7536"/>
                    <a:pt x="10039" y="7285"/>
                    <a:pt x="9558" y="7095"/>
                  </a:cubicBezTo>
                  <a:cubicBezTo>
                    <a:pt x="9598" y="7075"/>
                    <a:pt x="9618" y="7055"/>
                    <a:pt x="9639" y="7010"/>
                  </a:cubicBezTo>
                  <a:cubicBezTo>
                    <a:pt x="9849" y="6805"/>
                    <a:pt x="10039" y="6554"/>
                    <a:pt x="10184" y="6304"/>
                  </a:cubicBezTo>
                  <a:cubicBezTo>
                    <a:pt x="10349" y="6054"/>
                    <a:pt x="10475" y="5783"/>
                    <a:pt x="10580" y="5488"/>
                  </a:cubicBezTo>
                  <a:cubicBezTo>
                    <a:pt x="10640" y="5258"/>
                    <a:pt x="10705" y="5007"/>
                    <a:pt x="10745" y="4757"/>
                  </a:cubicBezTo>
                  <a:lnTo>
                    <a:pt x="10745" y="4737"/>
                  </a:lnTo>
                  <a:lnTo>
                    <a:pt x="10745" y="4632"/>
                  </a:lnTo>
                  <a:cubicBezTo>
                    <a:pt x="10745" y="4592"/>
                    <a:pt x="10765" y="4532"/>
                    <a:pt x="10765" y="4487"/>
                  </a:cubicBezTo>
                  <a:cubicBezTo>
                    <a:pt x="10765" y="4216"/>
                    <a:pt x="10745" y="3946"/>
                    <a:pt x="10705" y="3676"/>
                  </a:cubicBezTo>
                  <a:cubicBezTo>
                    <a:pt x="10640" y="3380"/>
                    <a:pt x="10540" y="3070"/>
                    <a:pt x="10390" y="2799"/>
                  </a:cubicBezTo>
                  <a:cubicBezTo>
                    <a:pt x="10349" y="2694"/>
                    <a:pt x="10289" y="2589"/>
                    <a:pt x="10224" y="2484"/>
                  </a:cubicBezTo>
                  <a:cubicBezTo>
                    <a:pt x="10264" y="2444"/>
                    <a:pt x="10309" y="2404"/>
                    <a:pt x="10349" y="2339"/>
                  </a:cubicBezTo>
                  <a:cubicBezTo>
                    <a:pt x="10390" y="2279"/>
                    <a:pt x="10435" y="2173"/>
                    <a:pt x="10475" y="2088"/>
                  </a:cubicBezTo>
                  <a:cubicBezTo>
                    <a:pt x="10495" y="2028"/>
                    <a:pt x="10515" y="1943"/>
                    <a:pt x="10540" y="1838"/>
                  </a:cubicBezTo>
                  <a:cubicBezTo>
                    <a:pt x="10560" y="1673"/>
                    <a:pt x="10540" y="1503"/>
                    <a:pt x="10515" y="1317"/>
                  </a:cubicBezTo>
                  <a:cubicBezTo>
                    <a:pt x="10475" y="1152"/>
                    <a:pt x="10415" y="1002"/>
                    <a:pt x="10329" y="837"/>
                  </a:cubicBezTo>
                  <a:cubicBezTo>
                    <a:pt x="10289" y="777"/>
                    <a:pt x="10244" y="691"/>
                    <a:pt x="10184" y="626"/>
                  </a:cubicBezTo>
                  <a:cubicBezTo>
                    <a:pt x="10139" y="546"/>
                    <a:pt x="10079" y="481"/>
                    <a:pt x="10014" y="441"/>
                  </a:cubicBezTo>
                  <a:cubicBezTo>
                    <a:pt x="9934" y="336"/>
                    <a:pt x="9809" y="251"/>
                    <a:pt x="9664" y="171"/>
                  </a:cubicBezTo>
                  <a:cubicBezTo>
                    <a:pt x="9453" y="66"/>
                    <a:pt x="9203" y="0"/>
                    <a:pt x="89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7" name="Google Shape;1227;p43"/>
            <p:cNvSpPr/>
            <p:nvPr/>
          </p:nvSpPr>
          <p:spPr>
            <a:xfrm>
              <a:off x="1311695" y="1801742"/>
              <a:ext cx="402896" cy="358219"/>
            </a:xfrm>
            <a:custGeom>
              <a:avLst/>
              <a:gdLst/>
              <a:ahLst/>
              <a:cxnLst/>
              <a:rect l="l" t="t" r="r" b="b"/>
              <a:pathLst>
                <a:path w="13545" h="12043" extrusionOk="0">
                  <a:moveTo>
                    <a:pt x="3736" y="0"/>
                  </a:moveTo>
                  <a:cubicBezTo>
                    <a:pt x="3656" y="25"/>
                    <a:pt x="3591" y="25"/>
                    <a:pt x="3531" y="25"/>
                  </a:cubicBezTo>
                  <a:lnTo>
                    <a:pt x="3426" y="46"/>
                  </a:lnTo>
                  <a:cubicBezTo>
                    <a:pt x="3320" y="66"/>
                    <a:pt x="3195" y="66"/>
                    <a:pt x="3090" y="86"/>
                  </a:cubicBezTo>
                  <a:cubicBezTo>
                    <a:pt x="3050" y="86"/>
                    <a:pt x="2985" y="106"/>
                    <a:pt x="2925" y="106"/>
                  </a:cubicBezTo>
                  <a:cubicBezTo>
                    <a:pt x="2880" y="126"/>
                    <a:pt x="2840" y="126"/>
                    <a:pt x="2780" y="151"/>
                  </a:cubicBezTo>
                  <a:cubicBezTo>
                    <a:pt x="2695" y="171"/>
                    <a:pt x="2609" y="191"/>
                    <a:pt x="2484" y="231"/>
                  </a:cubicBezTo>
                  <a:cubicBezTo>
                    <a:pt x="2444" y="251"/>
                    <a:pt x="2379" y="276"/>
                    <a:pt x="2339" y="276"/>
                  </a:cubicBezTo>
                  <a:lnTo>
                    <a:pt x="2194" y="316"/>
                  </a:lnTo>
                  <a:cubicBezTo>
                    <a:pt x="2174" y="336"/>
                    <a:pt x="2129" y="356"/>
                    <a:pt x="2089" y="356"/>
                  </a:cubicBezTo>
                  <a:cubicBezTo>
                    <a:pt x="2069" y="356"/>
                    <a:pt x="2069" y="356"/>
                    <a:pt x="2049" y="376"/>
                  </a:cubicBezTo>
                  <a:cubicBezTo>
                    <a:pt x="2029" y="376"/>
                    <a:pt x="2029" y="376"/>
                    <a:pt x="2004" y="401"/>
                  </a:cubicBezTo>
                  <a:cubicBezTo>
                    <a:pt x="1964" y="421"/>
                    <a:pt x="1924" y="421"/>
                    <a:pt x="1878" y="441"/>
                  </a:cubicBezTo>
                  <a:cubicBezTo>
                    <a:pt x="1693" y="526"/>
                    <a:pt x="1528" y="626"/>
                    <a:pt x="1358" y="731"/>
                  </a:cubicBezTo>
                  <a:cubicBezTo>
                    <a:pt x="1298" y="777"/>
                    <a:pt x="1253" y="817"/>
                    <a:pt x="1193" y="857"/>
                  </a:cubicBezTo>
                  <a:cubicBezTo>
                    <a:pt x="1127" y="922"/>
                    <a:pt x="1067" y="982"/>
                    <a:pt x="1002" y="1027"/>
                  </a:cubicBezTo>
                  <a:lnTo>
                    <a:pt x="962" y="1067"/>
                  </a:lnTo>
                  <a:cubicBezTo>
                    <a:pt x="922" y="1107"/>
                    <a:pt x="877" y="1152"/>
                    <a:pt x="837" y="1192"/>
                  </a:cubicBezTo>
                  <a:cubicBezTo>
                    <a:pt x="797" y="1232"/>
                    <a:pt x="752" y="1297"/>
                    <a:pt x="712" y="1357"/>
                  </a:cubicBezTo>
                  <a:lnTo>
                    <a:pt x="672" y="1402"/>
                  </a:lnTo>
                  <a:lnTo>
                    <a:pt x="672" y="1402"/>
                  </a:lnTo>
                  <a:lnTo>
                    <a:pt x="692" y="1377"/>
                  </a:lnTo>
                  <a:lnTo>
                    <a:pt x="692" y="1377"/>
                  </a:lnTo>
                  <a:cubicBezTo>
                    <a:pt x="672" y="1402"/>
                    <a:pt x="652" y="1422"/>
                    <a:pt x="652" y="1442"/>
                  </a:cubicBezTo>
                  <a:cubicBezTo>
                    <a:pt x="627" y="1462"/>
                    <a:pt x="627" y="1462"/>
                    <a:pt x="627" y="1482"/>
                  </a:cubicBezTo>
                  <a:cubicBezTo>
                    <a:pt x="587" y="1528"/>
                    <a:pt x="547" y="1568"/>
                    <a:pt x="502" y="1628"/>
                  </a:cubicBezTo>
                  <a:cubicBezTo>
                    <a:pt x="482" y="1673"/>
                    <a:pt x="441" y="1713"/>
                    <a:pt x="421" y="1753"/>
                  </a:cubicBezTo>
                  <a:lnTo>
                    <a:pt x="401" y="1778"/>
                  </a:lnTo>
                  <a:cubicBezTo>
                    <a:pt x="376" y="1818"/>
                    <a:pt x="356" y="1838"/>
                    <a:pt x="336" y="1878"/>
                  </a:cubicBezTo>
                  <a:cubicBezTo>
                    <a:pt x="296" y="1943"/>
                    <a:pt x="276" y="1983"/>
                    <a:pt x="231" y="2048"/>
                  </a:cubicBezTo>
                  <a:lnTo>
                    <a:pt x="171" y="2128"/>
                  </a:lnTo>
                  <a:cubicBezTo>
                    <a:pt x="151" y="2173"/>
                    <a:pt x="126" y="2213"/>
                    <a:pt x="106" y="2254"/>
                  </a:cubicBezTo>
                  <a:cubicBezTo>
                    <a:pt x="86" y="2319"/>
                    <a:pt x="46" y="2359"/>
                    <a:pt x="26" y="2404"/>
                  </a:cubicBezTo>
                  <a:cubicBezTo>
                    <a:pt x="26" y="2424"/>
                    <a:pt x="1" y="2464"/>
                    <a:pt x="1" y="2484"/>
                  </a:cubicBezTo>
                  <a:cubicBezTo>
                    <a:pt x="1" y="2504"/>
                    <a:pt x="26" y="2504"/>
                    <a:pt x="26" y="2504"/>
                  </a:cubicBezTo>
                  <a:lnTo>
                    <a:pt x="26" y="2529"/>
                  </a:lnTo>
                  <a:cubicBezTo>
                    <a:pt x="26" y="2569"/>
                    <a:pt x="46" y="2589"/>
                    <a:pt x="46" y="2609"/>
                  </a:cubicBezTo>
                  <a:cubicBezTo>
                    <a:pt x="66" y="2629"/>
                    <a:pt x="66" y="2654"/>
                    <a:pt x="86" y="2674"/>
                  </a:cubicBezTo>
                  <a:cubicBezTo>
                    <a:pt x="86" y="2714"/>
                    <a:pt x="106" y="2734"/>
                    <a:pt x="106" y="2779"/>
                  </a:cubicBezTo>
                  <a:cubicBezTo>
                    <a:pt x="126" y="2819"/>
                    <a:pt x="151" y="2879"/>
                    <a:pt x="171" y="2924"/>
                  </a:cubicBezTo>
                  <a:cubicBezTo>
                    <a:pt x="211" y="2965"/>
                    <a:pt x="231" y="3030"/>
                    <a:pt x="276" y="3070"/>
                  </a:cubicBezTo>
                  <a:cubicBezTo>
                    <a:pt x="316" y="3155"/>
                    <a:pt x="376" y="3255"/>
                    <a:pt x="441" y="3340"/>
                  </a:cubicBezTo>
                  <a:cubicBezTo>
                    <a:pt x="482" y="3380"/>
                    <a:pt x="502" y="3425"/>
                    <a:pt x="527" y="3445"/>
                  </a:cubicBezTo>
                  <a:cubicBezTo>
                    <a:pt x="567" y="3485"/>
                    <a:pt x="587" y="3530"/>
                    <a:pt x="607" y="3550"/>
                  </a:cubicBezTo>
                  <a:cubicBezTo>
                    <a:pt x="672" y="3630"/>
                    <a:pt x="752" y="3696"/>
                    <a:pt x="837" y="3756"/>
                  </a:cubicBezTo>
                  <a:cubicBezTo>
                    <a:pt x="902" y="3801"/>
                    <a:pt x="962" y="3861"/>
                    <a:pt x="1027" y="3906"/>
                  </a:cubicBezTo>
                  <a:cubicBezTo>
                    <a:pt x="1047" y="3906"/>
                    <a:pt x="1047" y="3926"/>
                    <a:pt x="1067" y="3926"/>
                  </a:cubicBezTo>
                  <a:lnTo>
                    <a:pt x="1173" y="4031"/>
                  </a:lnTo>
                  <a:cubicBezTo>
                    <a:pt x="1233" y="4091"/>
                    <a:pt x="1318" y="4156"/>
                    <a:pt x="1378" y="4216"/>
                  </a:cubicBezTo>
                  <a:cubicBezTo>
                    <a:pt x="1403" y="4236"/>
                    <a:pt x="1443" y="4256"/>
                    <a:pt x="1463" y="4281"/>
                  </a:cubicBezTo>
                  <a:lnTo>
                    <a:pt x="1463" y="4301"/>
                  </a:lnTo>
                  <a:cubicBezTo>
                    <a:pt x="1483" y="4341"/>
                    <a:pt x="1503" y="4381"/>
                    <a:pt x="1548" y="4427"/>
                  </a:cubicBezTo>
                  <a:cubicBezTo>
                    <a:pt x="1568" y="4467"/>
                    <a:pt x="1588" y="4507"/>
                    <a:pt x="1628" y="4507"/>
                  </a:cubicBezTo>
                  <a:lnTo>
                    <a:pt x="1673" y="4507"/>
                  </a:lnTo>
                  <a:cubicBezTo>
                    <a:pt x="1693" y="4532"/>
                    <a:pt x="1713" y="4552"/>
                    <a:pt x="1733" y="4592"/>
                  </a:cubicBezTo>
                  <a:cubicBezTo>
                    <a:pt x="1753" y="4612"/>
                    <a:pt x="1778" y="4632"/>
                    <a:pt x="1798" y="4657"/>
                  </a:cubicBezTo>
                  <a:cubicBezTo>
                    <a:pt x="1818" y="4677"/>
                    <a:pt x="1838" y="4697"/>
                    <a:pt x="1858" y="4717"/>
                  </a:cubicBezTo>
                  <a:cubicBezTo>
                    <a:pt x="1878" y="4757"/>
                    <a:pt x="1924" y="4802"/>
                    <a:pt x="1944" y="4862"/>
                  </a:cubicBezTo>
                  <a:cubicBezTo>
                    <a:pt x="1984" y="4927"/>
                    <a:pt x="2004" y="4987"/>
                    <a:pt x="2029" y="5052"/>
                  </a:cubicBezTo>
                  <a:cubicBezTo>
                    <a:pt x="2049" y="5133"/>
                    <a:pt x="2069" y="5218"/>
                    <a:pt x="2069" y="5323"/>
                  </a:cubicBezTo>
                  <a:cubicBezTo>
                    <a:pt x="2069" y="5383"/>
                    <a:pt x="2069" y="5448"/>
                    <a:pt x="2049" y="5508"/>
                  </a:cubicBezTo>
                  <a:cubicBezTo>
                    <a:pt x="2049" y="5573"/>
                    <a:pt x="2049" y="5633"/>
                    <a:pt x="2029" y="5698"/>
                  </a:cubicBezTo>
                  <a:lnTo>
                    <a:pt x="2029" y="5738"/>
                  </a:lnTo>
                  <a:lnTo>
                    <a:pt x="1984" y="5738"/>
                  </a:lnTo>
                  <a:cubicBezTo>
                    <a:pt x="1964" y="5738"/>
                    <a:pt x="1924" y="5783"/>
                    <a:pt x="1944" y="5823"/>
                  </a:cubicBezTo>
                  <a:lnTo>
                    <a:pt x="1944" y="5843"/>
                  </a:lnTo>
                  <a:lnTo>
                    <a:pt x="1944" y="5864"/>
                  </a:lnTo>
                  <a:lnTo>
                    <a:pt x="1924" y="5884"/>
                  </a:lnTo>
                  <a:lnTo>
                    <a:pt x="1924" y="5909"/>
                  </a:lnTo>
                  <a:cubicBezTo>
                    <a:pt x="1904" y="5929"/>
                    <a:pt x="1878" y="5969"/>
                    <a:pt x="1878" y="5989"/>
                  </a:cubicBezTo>
                  <a:cubicBezTo>
                    <a:pt x="1858" y="6009"/>
                    <a:pt x="1838" y="6009"/>
                    <a:pt x="1838" y="6034"/>
                  </a:cubicBezTo>
                  <a:cubicBezTo>
                    <a:pt x="1798" y="6054"/>
                    <a:pt x="1753" y="6094"/>
                    <a:pt x="1713" y="6114"/>
                  </a:cubicBezTo>
                  <a:cubicBezTo>
                    <a:pt x="1673" y="6134"/>
                    <a:pt x="1628" y="6159"/>
                    <a:pt x="1588" y="6179"/>
                  </a:cubicBezTo>
                  <a:cubicBezTo>
                    <a:pt x="1548" y="6199"/>
                    <a:pt x="1483" y="6219"/>
                    <a:pt x="1423" y="6219"/>
                  </a:cubicBezTo>
                  <a:cubicBezTo>
                    <a:pt x="1358" y="6239"/>
                    <a:pt x="1318" y="6239"/>
                    <a:pt x="1253" y="6239"/>
                  </a:cubicBezTo>
                  <a:cubicBezTo>
                    <a:pt x="1233" y="6259"/>
                    <a:pt x="1213" y="6259"/>
                    <a:pt x="1173" y="6259"/>
                  </a:cubicBezTo>
                  <a:lnTo>
                    <a:pt x="1152" y="6259"/>
                  </a:lnTo>
                  <a:cubicBezTo>
                    <a:pt x="1107" y="6259"/>
                    <a:pt x="1087" y="6239"/>
                    <a:pt x="1047" y="6239"/>
                  </a:cubicBezTo>
                  <a:cubicBezTo>
                    <a:pt x="982" y="6239"/>
                    <a:pt x="922" y="6219"/>
                    <a:pt x="857" y="6199"/>
                  </a:cubicBezTo>
                  <a:cubicBezTo>
                    <a:pt x="797" y="6179"/>
                    <a:pt x="732" y="6159"/>
                    <a:pt x="692" y="6134"/>
                  </a:cubicBezTo>
                  <a:lnTo>
                    <a:pt x="652" y="6134"/>
                  </a:lnTo>
                  <a:cubicBezTo>
                    <a:pt x="567" y="6094"/>
                    <a:pt x="482" y="6054"/>
                    <a:pt x="401" y="6034"/>
                  </a:cubicBezTo>
                  <a:lnTo>
                    <a:pt x="376" y="6034"/>
                  </a:lnTo>
                  <a:cubicBezTo>
                    <a:pt x="356" y="6034"/>
                    <a:pt x="316" y="6054"/>
                    <a:pt x="296" y="6074"/>
                  </a:cubicBezTo>
                  <a:lnTo>
                    <a:pt x="296" y="6134"/>
                  </a:lnTo>
                  <a:cubicBezTo>
                    <a:pt x="296" y="6159"/>
                    <a:pt x="316" y="6179"/>
                    <a:pt x="336" y="6199"/>
                  </a:cubicBezTo>
                  <a:lnTo>
                    <a:pt x="336" y="6259"/>
                  </a:lnTo>
                  <a:lnTo>
                    <a:pt x="401" y="6364"/>
                  </a:lnTo>
                  <a:cubicBezTo>
                    <a:pt x="441" y="6409"/>
                    <a:pt x="462" y="6469"/>
                    <a:pt x="502" y="6534"/>
                  </a:cubicBezTo>
                  <a:lnTo>
                    <a:pt x="547" y="6615"/>
                  </a:lnTo>
                  <a:cubicBezTo>
                    <a:pt x="587" y="6680"/>
                    <a:pt x="627" y="6740"/>
                    <a:pt x="652" y="6805"/>
                  </a:cubicBezTo>
                  <a:cubicBezTo>
                    <a:pt x="692" y="6865"/>
                    <a:pt x="732" y="6930"/>
                    <a:pt x="752" y="6990"/>
                  </a:cubicBezTo>
                  <a:cubicBezTo>
                    <a:pt x="777" y="7010"/>
                    <a:pt x="797" y="7055"/>
                    <a:pt x="817" y="7095"/>
                  </a:cubicBezTo>
                  <a:cubicBezTo>
                    <a:pt x="825" y="7103"/>
                    <a:pt x="833" y="7111"/>
                    <a:pt x="841" y="7119"/>
                  </a:cubicBezTo>
                  <a:lnTo>
                    <a:pt x="841" y="7119"/>
                  </a:lnTo>
                  <a:cubicBezTo>
                    <a:pt x="857" y="7139"/>
                    <a:pt x="858" y="7162"/>
                    <a:pt x="877" y="7180"/>
                  </a:cubicBezTo>
                  <a:lnTo>
                    <a:pt x="922" y="7260"/>
                  </a:lnTo>
                  <a:cubicBezTo>
                    <a:pt x="962" y="7346"/>
                    <a:pt x="1027" y="7451"/>
                    <a:pt x="1087" y="7536"/>
                  </a:cubicBezTo>
                  <a:cubicBezTo>
                    <a:pt x="1152" y="7636"/>
                    <a:pt x="1213" y="7721"/>
                    <a:pt x="1278" y="7806"/>
                  </a:cubicBezTo>
                  <a:lnTo>
                    <a:pt x="1318" y="7866"/>
                  </a:lnTo>
                  <a:cubicBezTo>
                    <a:pt x="1358" y="7931"/>
                    <a:pt x="1403" y="7971"/>
                    <a:pt x="1443" y="8037"/>
                  </a:cubicBezTo>
                  <a:cubicBezTo>
                    <a:pt x="1503" y="8117"/>
                    <a:pt x="1568" y="8202"/>
                    <a:pt x="1628" y="8287"/>
                  </a:cubicBezTo>
                  <a:lnTo>
                    <a:pt x="1673" y="8327"/>
                  </a:lnTo>
                  <a:cubicBezTo>
                    <a:pt x="1713" y="8387"/>
                    <a:pt x="1778" y="8472"/>
                    <a:pt x="1838" y="8537"/>
                  </a:cubicBezTo>
                  <a:cubicBezTo>
                    <a:pt x="1878" y="8577"/>
                    <a:pt x="1924" y="8617"/>
                    <a:pt x="1964" y="8682"/>
                  </a:cubicBezTo>
                  <a:cubicBezTo>
                    <a:pt x="2004" y="8702"/>
                    <a:pt x="2029" y="8742"/>
                    <a:pt x="2069" y="8788"/>
                  </a:cubicBezTo>
                  <a:cubicBezTo>
                    <a:pt x="2129" y="8848"/>
                    <a:pt x="2194" y="8933"/>
                    <a:pt x="2279" y="9013"/>
                  </a:cubicBezTo>
                  <a:cubicBezTo>
                    <a:pt x="2339" y="9098"/>
                    <a:pt x="2424" y="9183"/>
                    <a:pt x="2484" y="9243"/>
                  </a:cubicBezTo>
                  <a:cubicBezTo>
                    <a:pt x="2569" y="9328"/>
                    <a:pt x="2655" y="9388"/>
                    <a:pt x="2735" y="9453"/>
                  </a:cubicBezTo>
                  <a:cubicBezTo>
                    <a:pt x="2780" y="9494"/>
                    <a:pt x="2820" y="9559"/>
                    <a:pt x="2880" y="9599"/>
                  </a:cubicBezTo>
                  <a:lnTo>
                    <a:pt x="2965" y="9664"/>
                  </a:lnTo>
                  <a:cubicBezTo>
                    <a:pt x="3005" y="9724"/>
                    <a:pt x="3050" y="9764"/>
                    <a:pt x="3110" y="9809"/>
                  </a:cubicBezTo>
                  <a:lnTo>
                    <a:pt x="3215" y="9889"/>
                  </a:lnTo>
                  <a:cubicBezTo>
                    <a:pt x="3235" y="9934"/>
                    <a:pt x="3280" y="9974"/>
                    <a:pt x="3320" y="9994"/>
                  </a:cubicBezTo>
                  <a:lnTo>
                    <a:pt x="3361" y="10039"/>
                  </a:lnTo>
                  <a:cubicBezTo>
                    <a:pt x="3381" y="10059"/>
                    <a:pt x="3406" y="10079"/>
                    <a:pt x="3426" y="10099"/>
                  </a:cubicBezTo>
                  <a:cubicBezTo>
                    <a:pt x="3486" y="10139"/>
                    <a:pt x="3551" y="10204"/>
                    <a:pt x="3611" y="10245"/>
                  </a:cubicBezTo>
                  <a:lnTo>
                    <a:pt x="3676" y="10290"/>
                  </a:lnTo>
                  <a:cubicBezTo>
                    <a:pt x="3736" y="10350"/>
                    <a:pt x="3821" y="10390"/>
                    <a:pt x="3881" y="10455"/>
                  </a:cubicBezTo>
                  <a:cubicBezTo>
                    <a:pt x="3966" y="10540"/>
                    <a:pt x="4072" y="10600"/>
                    <a:pt x="4157" y="10640"/>
                  </a:cubicBezTo>
                  <a:cubicBezTo>
                    <a:pt x="4197" y="10685"/>
                    <a:pt x="4237" y="10725"/>
                    <a:pt x="4302" y="10745"/>
                  </a:cubicBezTo>
                  <a:cubicBezTo>
                    <a:pt x="4322" y="10790"/>
                    <a:pt x="4362" y="10810"/>
                    <a:pt x="4382" y="10830"/>
                  </a:cubicBezTo>
                  <a:cubicBezTo>
                    <a:pt x="4467" y="10890"/>
                    <a:pt x="4552" y="10936"/>
                    <a:pt x="4657" y="10996"/>
                  </a:cubicBezTo>
                  <a:lnTo>
                    <a:pt x="4717" y="11041"/>
                  </a:lnTo>
                  <a:lnTo>
                    <a:pt x="4803" y="11081"/>
                  </a:lnTo>
                  <a:cubicBezTo>
                    <a:pt x="4823" y="11101"/>
                    <a:pt x="4843" y="11121"/>
                    <a:pt x="4863" y="11121"/>
                  </a:cubicBezTo>
                  <a:lnTo>
                    <a:pt x="4928" y="11166"/>
                  </a:lnTo>
                  <a:cubicBezTo>
                    <a:pt x="5008" y="11206"/>
                    <a:pt x="5093" y="11246"/>
                    <a:pt x="5158" y="11291"/>
                  </a:cubicBezTo>
                  <a:lnTo>
                    <a:pt x="5198" y="11311"/>
                  </a:lnTo>
                  <a:cubicBezTo>
                    <a:pt x="5303" y="11371"/>
                    <a:pt x="5383" y="11416"/>
                    <a:pt x="5468" y="11456"/>
                  </a:cubicBezTo>
                  <a:cubicBezTo>
                    <a:pt x="5534" y="11476"/>
                    <a:pt x="5574" y="11516"/>
                    <a:pt x="5634" y="11541"/>
                  </a:cubicBezTo>
                  <a:cubicBezTo>
                    <a:pt x="5679" y="11561"/>
                    <a:pt x="5719" y="11581"/>
                    <a:pt x="5759" y="11601"/>
                  </a:cubicBezTo>
                  <a:cubicBezTo>
                    <a:pt x="5844" y="11641"/>
                    <a:pt x="5929" y="11687"/>
                    <a:pt x="6034" y="11727"/>
                  </a:cubicBezTo>
                  <a:cubicBezTo>
                    <a:pt x="6074" y="11747"/>
                    <a:pt x="6094" y="11747"/>
                    <a:pt x="6114" y="11767"/>
                  </a:cubicBezTo>
                  <a:cubicBezTo>
                    <a:pt x="6179" y="11792"/>
                    <a:pt x="6260" y="11832"/>
                    <a:pt x="6325" y="11852"/>
                  </a:cubicBezTo>
                  <a:cubicBezTo>
                    <a:pt x="6385" y="11872"/>
                    <a:pt x="6450" y="11892"/>
                    <a:pt x="6535" y="11917"/>
                  </a:cubicBezTo>
                  <a:lnTo>
                    <a:pt x="6575" y="11937"/>
                  </a:lnTo>
                  <a:lnTo>
                    <a:pt x="6595" y="11937"/>
                  </a:lnTo>
                  <a:cubicBezTo>
                    <a:pt x="6595" y="11957"/>
                    <a:pt x="6615" y="11977"/>
                    <a:pt x="6635" y="11997"/>
                  </a:cubicBezTo>
                  <a:cubicBezTo>
                    <a:pt x="6660" y="12017"/>
                    <a:pt x="6680" y="12017"/>
                    <a:pt x="6700" y="12017"/>
                  </a:cubicBezTo>
                  <a:cubicBezTo>
                    <a:pt x="6720" y="12017"/>
                    <a:pt x="6740" y="11997"/>
                    <a:pt x="6740" y="11997"/>
                  </a:cubicBezTo>
                  <a:cubicBezTo>
                    <a:pt x="6760" y="12017"/>
                    <a:pt x="6785" y="12017"/>
                    <a:pt x="6825" y="12042"/>
                  </a:cubicBezTo>
                  <a:cubicBezTo>
                    <a:pt x="6865" y="12042"/>
                    <a:pt x="6910" y="12042"/>
                    <a:pt x="6930" y="11997"/>
                  </a:cubicBezTo>
                  <a:lnTo>
                    <a:pt x="6971" y="11997"/>
                  </a:lnTo>
                  <a:cubicBezTo>
                    <a:pt x="6991" y="11997"/>
                    <a:pt x="7011" y="11977"/>
                    <a:pt x="7011" y="11957"/>
                  </a:cubicBezTo>
                  <a:lnTo>
                    <a:pt x="7011" y="11917"/>
                  </a:lnTo>
                  <a:cubicBezTo>
                    <a:pt x="7056" y="11892"/>
                    <a:pt x="7116" y="11892"/>
                    <a:pt x="7161" y="11872"/>
                  </a:cubicBezTo>
                  <a:cubicBezTo>
                    <a:pt x="7261" y="11832"/>
                    <a:pt x="7366" y="11792"/>
                    <a:pt x="7451" y="11747"/>
                  </a:cubicBezTo>
                  <a:cubicBezTo>
                    <a:pt x="7682" y="11641"/>
                    <a:pt x="7887" y="11541"/>
                    <a:pt x="8057" y="11456"/>
                  </a:cubicBezTo>
                  <a:cubicBezTo>
                    <a:pt x="8242" y="11371"/>
                    <a:pt x="8453" y="11266"/>
                    <a:pt x="8618" y="11166"/>
                  </a:cubicBezTo>
                  <a:cubicBezTo>
                    <a:pt x="8723" y="11101"/>
                    <a:pt x="8828" y="11041"/>
                    <a:pt x="8913" y="10976"/>
                  </a:cubicBezTo>
                  <a:lnTo>
                    <a:pt x="8953" y="10956"/>
                  </a:lnTo>
                  <a:cubicBezTo>
                    <a:pt x="9038" y="10915"/>
                    <a:pt x="9098" y="10870"/>
                    <a:pt x="9184" y="10810"/>
                  </a:cubicBezTo>
                  <a:cubicBezTo>
                    <a:pt x="9289" y="10745"/>
                    <a:pt x="9369" y="10685"/>
                    <a:pt x="9454" y="10620"/>
                  </a:cubicBezTo>
                  <a:cubicBezTo>
                    <a:pt x="9539" y="10580"/>
                    <a:pt x="9599" y="10515"/>
                    <a:pt x="9664" y="10455"/>
                  </a:cubicBezTo>
                  <a:lnTo>
                    <a:pt x="9704" y="10435"/>
                  </a:lnTo>
                  <a:lnTo>
                    <a:pt x="9744" y="10390"/>
                  </a:lnTo>
                  <a:cubicBezTo>
                    <a:pt x="9870" y="10310"/>
                    <a:pt x="9975" y="10245"/>
                    <a:pt x="10080" y="10164"/>
                  </a:cubicBezTo>
                  <a:cubicBezTo>
                    <a:pt x="10165" y="10099"/>
                    <a:pt x="10245" y="10039"/>
                    <a:pt x="10330" y="9974"/>
                  </a:cubicBezTo>
                  <a:cubicBezTo>
                    <a:pt x="10370" y="9954"/>
                    <a:pt x="10415" y="9914"/>
                    <a:pt x="10435" y="9889"/>
                  </a:cubicBezTo>
                  <a:cubicBezTo>
                    <a:pt x="10475" y="9849"/>
                    <a:pt x="10515" y="9809"/>
                    <a:pt x="10560" y="9789"/>
                  </a:cubicBezTo>
                  <a:cubicBezTo>
                    <a:pt x="10641" y="9704"/>
                    <a:pt x="10706" y="9639"/>
                    <a:pt x="10791" y="9579"/>
                  </a:cubicBezTo>
                  <a:cubicBezTo>
                    <a:pt x="10871" y="9494"/>
                    <a:pt x="10956" y="9413"/>
                    <a:pt x="11041" y="9348"/>
                  </a:cubicBezTo>
                  <a:cubicBezTo>
                    <a:pt x="11121" y="9263"/>
                    <a:pt x="11206" y="9163"/>
                    <a:pt x="11291" y="9078"/>
                  </a:cubicBezTo>
                  <a:cubicBezTo>
                    <a:pt x="11372" y="8973"/>
                    <a:pt x="11457" y="8888"/>
                    <a:pt x="11542" y="8808"/>
                  </a:cubicBezTo>
                  <a:cubicBezTo>
                    <a:pt x="11562" y="8788"/>
                    <a:pt x="11582" y="8763"/>
                    <a:pt x="11602" y="8742"/>
                  </a:cubicBezTo>
                  <a:cubicBezTo>
                    <a:pt x="11622" y="8702"/>
                    <a:pt x="11642" y="8682"/>
                    <a:pt x="11667" y="8662"/>
                  </a:cubicBezTo>
                  <a:cubicBezTo>
                    <a:pt x="11687" y="8662"/>
                    <a:pt x="11687" y="8637"/>
                    <a:pt x="11667" y="8617"/>
                  </a:cubicBezTo>
                  <a:cubicBezTo>
                    <a:pt x="11667" y="8617"/>
                    <a:pt x="11667" y="8597"/>
                    <a:pt x="11642" y="8597"/>
                  </a:cubicBezTo>
                  <a:cubicBezTo>
                    <a:pt x="11687" y="8577"/>
                    <a:pt x="11727" y="8537"/>
                    <a:pt x="11747" y="8492"/>
                  </a:cubicBezTo>
                  <a:cubicBezTo>
                    <a:pt x="11832" y="8412"/>
                    <a:pt x="11917" y="8307"/>
                    <a:pt x="11997" y="8222"/>
                  </a:cubicBezTo>
                  <a:cubicBezTo>
                    <a:pt x="12063" y="8137"/>
                    <a:pt x="12143" y="8057"/>
                    <a:pt x="12208" y="7971"/>
                  </a:cubicBezTo>
                  <a:cubicBezTo>
                    <a:pt x="12268" y="7886"/>
                    <a:pt x="12333" y="7806"/>
                    <a:pt x="12393" y="7721"/>
                  </a:cubicBezTo>
                  <a:cubicBezTo>
                    <a:pt x="12458" y="7636"/>
                    <a:pt x="12543" y="7556"/>
                    <a:pt x="12603" y="7471"/>
                  </a:cubicBezTo>
                  <a:cubicBezTo>
                    <a:pt x="12668" y="7366"/>
                    <a:pt x="12728" y="7285"/>
                    <a:pt x="12794" y="7180"/>
                  </a:cubicBezTo>
                  <a:cubicBezTo>
                    <a:pt x="12854" y="7075"/>
                    <a:pt x="12894" y="6970"/>
                    <a:pt x="12939" y="6885"/>
                  </a:cubicBezTo>
                  <a:cubicBezTo>
                    <a:pt x="12999" y="6785"/>
                    <a:pt x="13044" y="6680"/>
                    <a:pt x="13064" y="6595"/>
                  </a:cubicBezTo>
                  <a:cubicBezTo>
                    <a:pt x="13084" y="6554"/>
                    <a:pt x="13104" y="6534"/>
                    <a:pt x="13104" y="6489"/>
                  </a:cubicBezTo>
                  <a:cubicBezTo>
                    <a:pt x="13124" y="6429"/>
                    <a:pt x="13169" y="6384"/>
                    <a:pt x="13189" y="6324"/>
                  </a:cubicBezTo>
                  <a:cubicBezTo>
                    <a:pt x="13209" y="6239"/>
                    <a:pt x="13249" y="6179"/>
                    <a:pt x="13314" y="6074"/>
                  </a:cubicBezTo>
                  <a:cubicBezTo>
                    <a:pt x="13334" y="6034"/>
                    <a:pt x="13354" y="5989"/>
                    <a:pt x="13374" y="5949"/>
                  </a:cubicBezTo>
                  <a:lnTo>
                    <a:pt x="13394" y="5929"/>
                  </a:lnTo>
                  <a:cubicBezTo>
                    <a:pt x="13419" y="5909"/>
                    <a:pt x="13419" y="5884"/>
                    <a:pt x="13439" y="5843"/>
                  </a:cubicBezTo>
                  <a:lnTo>
                    <a:pt x="13459" y="5823"/>
                  </a:lnTo>
                  <a:lnTo>
                    <a:pt x="13459" y="5783"/>
                  </a:lnTo>
                  <a:cubicBezTo>
                    <a:pt x="13500" y="5758"/>
                    <a:pt x="13500" y="5718"/>
                    <a:pt x="13480" y="5698"/>
                  </a:cubicBezTo>
                  <a:cubicBezTo>
                    <a:pt x="13480" y="5678"/>
                    <a:pt x="13459" y="5678"/>
                    <a:pt x="13439" y="5678"/>
                  </a:cubicBezTo>
                  <a:lnTo>
                    <a:pt x="13374" y="5678"/>
                  </a:lnTo>
                  <a:cubicBezTo>
                    <a:pt x="13354" y="5698"/>
                    <a:pt x="13334" y="5698"/>
                    <a:pt x="13334" y="5718"/>
                  </a:cubicBezTo>
                  <a:lnTo>
                    <a:pt x="13314" y="5718"/>
                  </a:lnTo>
                  <a:cubicBezTo>
                    <a:pt x="13294" y="5738"/>
                    <a:pt x="13269" y="5738"/>
                    <a:pt x="13249" y="5758"/>
                  </a:cubicBezTo>
                  <a:cubicBezTo>
                    <a:pt x="13209" y="5783"/>
                    <a:pt x="13144" y="5823"/>
                    <a:pt x="13084" y="5843"/>
                  </a:cubicBezTo>
                  <a:lnTo>
                    <a:pt x="13104" y="5843"/>
                  </a:lnTo>
                  <a:cubicBezTo>
                    <a:pt x="13019" y="5864"/>
                    <a:pt x="12939" y="5884"/>
                    <a:pt x="12834" y="5929"/>
                  </a:cubicBezTo>
                  <a:cubicBezTo>
                    <a:pt x="12794" y="5929"/>
                    <a:pt x="12749" y="5949"/>
                    <a:pt x="12688" y="5949"/>
                  </a:cubicBezTo>
                  <a:cubicBezTo>
                    <a:pt x="12643" y="5969"/>
                    <a:pt x="12603" y="5969"/>
                    <a:pt x="12563" y="5989"/>
                  </a:cubicBezTo>
                  <a:lnTo>
                    <a:pt x="12313" y="5989"/>
                  </a:lnTo>
                  <a:cubicBezTo>
                    <a:pt x="12293" y="5989"/>
                    <a:pt x="12248" y="6009"/>
                    <a:pt x="12208" y="6009"/>
                  </a:cubicBezTo>
                  <a:cubicBezTo>
                    <a:pt x="12168" y="6009"/>
                    <a:pt x="12123" y="5989"/>
                    <a:pt x="12083" y="5989"/>
                  </a:cubicBezTo>
                  <a:cubicBezTo>
                    <a:pt x="12018" y="5989"/>
                    <a:pt x="11957" y="5969"/>
                    <a:pt x="11917" y="5949"/>
                  </a:cubicBezTo>
                  <a:cubicBezTo>
                    <a:pt x="11852" y="5929"/>
                    <a:pt x="11812" y="5884"/>
                    <a:pt x="11767" y="5864"/>
                  </a:cubicBezTo>
                  <a:cubicBezTo>
                    <a:pt x="11727" y="5823"/>
                    <a:pt x="11687" y="5783"/>
                    <a:pt x="11642" y="5738"/>
                  </a:cubicBezTo>
                  <a:lnTo>
                    <a:pt x="11602" y="5718"/>
                  </a:lnTo>
                  <a:lnTo>
                    <a:pt x="11562" y="5658"/>
                  </a:lnTo>
                  <a:lnTo>
                    <a:pt x="11517" y="5613"/>
                  </a:lnTo>
                  <a:lnTo>
                    <a:pt x="11497" y="5593"/>
                  </a:lnTo>
                  <a:cubicBezTo>
                    <a:pt x="11477" y="5573"/>
                    <a:pt x="11457" y="5553"/>
                    <a:pt x="11437" y="5533"/>
                  </a:cubicBezTo>
                  <a:cubicBezTo>
                    <a:pt x="11437" y="5508"/>
                    <a:pt x="11417" y="5488"/>
                    <a:pt x="11417" y="5468"/>
                  </a:cubicBezTo>
                  <a:cubicBezTo>
                    <a:pt x="11392" y="5448"/>
                    <a:pt x="11392" y="5408"/>
                    <a:pt x="11372" y="5363"/>
                  </a:cubicBezTo>
                  <a:cubicBezTo>
                    <a:pt x="11372" y="5303"/>
                    <a:pt x="11372" y="5218"/>
                    <a:pt x="11392" y="5158"/>
                  </a:cubicBezTo>
                  <a:cubicBezTo>
                    <a:pt x="11392" y="5072"/>
                    <a:pt x="11417" y="4987"/>
                    <a:pt x="11437" y="4907"/>
                  </a:cubicBezTo>
                  <a:lnTo>
                    <a:pt x="11457" y="4862"/>
                  </a:lnTo>
                  <a:cubicBezTo>
                    <a:pt x="11477" y="4802"/>
                    <a:pt x="11497" y="4717"/>
                    <a:pt x="11517" y="4657"/>
                  </a:cubicBezTo>
                  <a:cubicBezTo>
                    <a:pt x="11542" y="4612"/>
                    <a:pt x="11562" y="4572"/>
                    <a:pt x="11582" y="4532"/>
                  </a:cubicBezTo>
                  <a:cubicBezTo>
                    <a:pt x="11602" y="4467"/>
                    <a:pt x="11642" y="4427"/>
                    <a:pt x="11687" y="4361"/>
                  </a:cubicBezTo>
                  <a:cubicBezTo>
                    <a:pt x="11792" y="4236"/>
                    <a:pt x="11937" y="4091"/>
                    <a:pt x="12123" y="3926"/>
                  </a:cubicBezTo>
                  <a:cubicBezTo>
                    <a:pt x="12293" y="3781"/>
                    <a:pt x="12438" y="3655"/>
                    <a:pt x="12603" y="3505"/>
                  </a:cubicBezTo>
                  <a:cubicBezTo>
                    <a:pt x="12749" y="3360"/>
                    <a:pt x="12894" y="3215"/>
                    <a:pt x="13019" y="3050"/>
                  </a:cubicBezTo>
                  <a:cubicBezTo>
                    <a:pt x="13104" y="2965"/>
                    <a:pt x="13189" y="2859"/>
                    <a:pt x="13249" y="2779"/>
                  </a:cubicBezTo>
                  <a:cubicBezTo>
                    <a:pt x="13269" y="2734"/>
                    <a:pt x="13294" y="2694"/>
                    <a:pt x="13334" y="2654"/>
                  </a:cubicBezTo>
                  <a:cubicBezTo>
                    <a:pt x="13354" y="2609"/>
                    <a:pt x="13374" y="2569"/>
                    <a:pt x="13419" y="2529"/>
                  </a:cubicBezTo>
                  <a:cubicBezTo>
                    <a:pt x="13439" y="2484"/>
                    <a:pt x="13459" y="2444"/>
                    <a:pt x="13480" y="2379"/>
                  </a:cubicBezTo>
                  <a:cubicBezTo>
                    <a:pt x="13520" y="2359"/>
                    <a:pt x="13545" y="2319"/>
                    <a:pt x="13520" y="2279"/>
                  </a:cubicBezTo>
                  <a:cubicBezTo>
                    <a:pt x="13480" y="2173"/>
                    <a:pt x="13439" y="2088"/>
                    <a:pt x="13394" y="1983"/>
                  </a:cubicBezTo>
                  <a:cubicBezTo>
                    <a:pt x="13334" y="1903"/>
                    <a:pt x="13294" y="1818"/>
                    <a:pt x="13209" y="1713"/>
                  </a:cubicBezTo>
                  <a:cubicBezTo>
                    <a:pt x="13104" y="1548"/>
                    <a:pt x="12959" y="1377"/>
                    <a:pt x="12794" y="1212"/>
                  </a:cubicBezTo>
                  <a:cubicBezTo>
                    <a:pt x="12643" y="1067"/>
                    <a:pt x="12498" y="922"/>
                    <a:pt x="12353" y="797"/>
                  </a:cubicBezTo>
                  <a:lnTo>
                    <a:pt x="12333" y="797"/>
                  </a:lnTo>
                  <a:cubicBezTo>
                    <a:pt x="12293" y="751"/>
                    <a:pt x="12248" y="731"/>
                    <a:pt x="12228" y="711"/>
                  </a:cubicBezTo>
                  <a:cubicBezTo>
                    <a:pt x="12188" y="671"/>
                    <a:pt x="12123" y="651"/>
                    <a:pt x="12083" y="626"/>
                  </a:cubicBezTo>
                  <a:cubicBezTo>
                    <a:pt x="11977" y="546"/>
                    <a:pt x="11892" y="501"/>
                    <a:pt x="11792" y="461"/>
                  </a:cubicBezTo>
                  <a:cubicBezTo>
                    <a:pt x="11707" y="401"/>
                    <a:pt x="11602" y="356"/>
                    <a:pt x="11497" y="316"/>
                  </a:cubicBezTo>
                  <a:cubicBezTo>
                    <a:pt x="11392" y="276"/>
                    <a:pt x="11291" y="231"/>
                    <a:pt x="11206" y="211"/>
                  </a:cubicBezTo>
                  <a:lnTo>
                    <a:pt x="11121" y="191"/>
                  </a:lnTo>
                  <a:cubicBezTo>
                    <a:pt x="11041" y="171"/>
                    <a:pt x="10956" y="126"/>
                    <a:pt x="10871" y="106"/>
                  </a:cubicBezTo>
                  <a:cubicBezTo>
                    <a:pt x="10746" y="86"/>
                    <a:pt x="10641" y="66"/>
                    <a:pt x="10560" y="66"/>
                  </a:cubicBezTo>
                  <a:cubicBezTo>
                    <a:pt x="10495" y="66"/>
                    <a:pt x="10415" y="46"/>
                    <a:pt x="10350" y="46"/>
                  </a:cubicBezTo>
                  <a:lnTo>
                    <a:pt x="10165" y="46"/>
                  </a:lnTo>
                  <a:cubicBezTo>
                    <a:pt x="10080" y="25"/>
                    <a:pt x="10015" y="25"/>
                    <a:pt x="9955" y="25"/>
                  </a:cubicBezTo>
                  <a:lnTo>
                    <a:pt x="9890" y="25"/>
                  </a:lnTo>
                  <a:cubicBezTo>
                    <a:pt x="9850" y="25"/>
                    <a:pt x="9829" y="0"/>
                    <a:pt x="9789" y="0"/>
                  </a:cubicBezTo>
                  <a:cubicBezTo>
                    <a:pt x="9744" y="0"/>
                    <a:pt x="9724" y="0"/>
                    <a:pt x="9704" y="25"/>
                  </a:cubicBezTo>
                  <a:cubicBezTo>
                    <a:pt x="9684" y="25"/>
                    <a:pt x="9664" y="46"/>
                    <a:pt x="9639" y="46"/>
                  </a:cubicBezTo>
                  <a:lnTo>
                    <a:pt x="9474" y="46"/>
                  </a:lnTo>
                  <a:cubicBezTo>
                    <a:pt x="9414" y="46"/>
                    <a:pt x="9369" y="66"/>
                    <a:pt x="9309" y="66"/>
                  </a:cubicBezTo>
                  <a:lnTo>
                    <a:pt x="9264" y="66"/>
                  </a:lnTo>
                  <a:cubicBezTo>
                    <a:pt x="9184" y="66"/>
                    <a:pt x="9078" y="86"/>
                    <a:pt x="8993" y="106"/>
                  </a:cubicBezTo>
                  <a:cubicBezTo>
                    <a:pt x="8888" y="106"/>
                    <a:pt x="8808" y="126"/>
                    <a:pt x="8703" y="151"/>
                  </a:cubicBezTo>
                  <a:cubicBezTo>
                    <a:pt x="8598" y="171"/>
                    <a:pt x="8493" y="211"/>
                    <a:pt x="8413" y="231"/>
                  </a:cubicBezTo>
                  <a:cubicBezTo>
                    <a:pt x="8307" y="276"/>
                    <a:pt x="8222" y="296"/>
                    <a:pt x="8137" y="336"/>
                  </a:cubicBezTo>
                  <a:lnTo>
                    <a:pt x="8097" y="356"/>
                  </a:lnTo>
                  <a:cubicBezTo>
                    <a:pt x="8057" y="376"/>
                    <a:pt x="7992" y="401"/>
                    <a:pt x="7952" y="421"/>
                  </a:cubicBezTo>
                  <a:cubicBezTo>
                    <a:pt x="7912" y="441"/>
                    <a:pt x="7867" y="461"/>
                    <a:pt x="7827" y="481"/>
                  </a:cubicBezTo>
                  <a:cubicBezTo>
                    <a:pt x="7742" y="546"/>
                    <a:pt x="7661" y="606"/>
                    <a:pt x="7576" y="671"/>
                  </a:cubicBezTo>
                  <a:cubicBezTo>
                    <a:pt x="7511" y="711"/>
                    <a:pt x="7471" y="751"/>
                    <a:pt x="7431" y="797"/>
                  </a:cubicBezTo>
                  <a:cubicBezTo>
                    <a:pt x="7386" y="837"/>
                    <a:pt x="7346" y="877"/>
                    <a:pt x="7326" y="902"/>
                  </a:cubicBezTo>
                  <a:lnTo>
                    <a:pt x="7286" y="942"/>
                  </a:lnTo>
                  <a:cubicBezTo>
                    <a:pt x="7201" y="1027"/>
                    <a:pt x="7136" y="1107"/>
                    <a:pt x="7056" y="1192"/>
                  </a:cubicBezTo>
                  <a:cubicBezTo>
                    <a:pt x="7036" y="1232"/>
                    <a:pt x="6991" y="1277"/>
                    <a:pt x="6971" y="1297"/>
                  </a:cubicBezTo>
                  <a:cubicBezTo>
                    <a:pt x="6930" y="1337"/>
                    <a:pt x="6885" y="1377"/>
                    <a:pt x="6845" y="1442"/>
                  </a:cubicBezTo>
                  <a:cubicBezTo>
                    <a:pt x="6845" y="1462"/>
                    <a:pt x="6825" y="1462"/>
                    <a:pt x="6825" y="1503"/>
                  </a:cubicBezTo>
                  <a:lnTo>
                    <a:pt x="6805" y="1503"/>
                  </a:lnTo>
                  <a:cubicBezTo>
                    <a:pt x="6805" y="1462"/>
                    <a:pt x="6785" y="1442"/>
                    <a:pt x="6760" y="1422"/>
                  </a:cubicBezTo>
                  <a:cubicBezTo>
                    <a:pt x="6740" y="1377"/>
                    <a:pt x="6720" y="1337"/>
                    <a:pt x="6700" y="1317"/>
                  </a:cubicBezTo>
                  <a:cubicBezTo>
                    <a:pt x="6635" y="1212"/>
                    <a:pt x="6575" y="1127"/>
                    <a:pt x="6510" y="1067"/>
                  </a:cubicBezTo>
                  <a:cubicBezTo>
                    <a:pt x="6450" y="1002"/>
                    <a:pt x="6385" y="942"/>
                    <a:pt x="6305" y="877"/>
                  </a:cubicBezTo>
                  <a:cubicBezTo>
                    <a:pt x="6240" y="817"/>
                    <a:pt x="6159" y="751"/>
                    <a:pt x="6074" y="691"/>
                  </a:cubicBezTo>
                  <a:cubicBezTo>
                    <a:pt x="5989" y="626"/>
                    <a:pt x="5909" y="566"/>
                    <a:pt x="5824" y="501"/>
                  </a:cubicBezTo>
                  <a:cubicBezTo>
                    <a:pt x="5784" y="501"/>
                    <a:pt x="5759" y="481"/>
                    <a:pt x="5719" y="461"/>
                  </a:cubicBezTo>
                  <a:lnTo>
                    <a:pt x="5679" y="441"/>
                  </a:lnTo>
                  <a:lnTo>
                    <a:pt x="5614" y="421"/>
                  </a:lnTo>
                  <a:lnTo>
                    <a:pt x="5554" y="376"/>
                  </a:lnTo>
                  <a:cubicBezTo>
                    <a:pt x="5468" y="336"/>
                    <a:pt x="5383" y="316"/>
                    <a:pt x="5303" y="276"/>
                  </a:cubicBezTo>
                  <a:lnTo>
                    <a:pt x="5258" y="251"/>
                  </a:lnTo>
                  <a:lnTo>
                    <a:pt x="5198" y="231"/>
                  </a:lnTo>
                  <a:cubicBezTo>
                    <a:pt x="5178" y="231"/>
                    <a:pt x="5133" y="211"/>
                    <a:pt x="5113" y="211"/>
                  </a:cubicBezTo>
                  <a:cubicBezTo>
                    <a:pt x="5053" y="191"/>
                    <a:pt x="5008" y="171"/>
                    <a:pt x="4948" y="151"/>
                  </a:cubicBezTo>
                  <a:cubicBezTo>
                    <a:pt x="4843" y="126"/>
                    <a:pt x="4757" y="86"/>
                    <a:pt x="4657" y="66"/>
                  </a:cubicBezTo>
                  <a:cubicBezTo>
                    <a:pt x="4552" y="46"/>
                    <a:pt x="4447" y="25"/>
                    <a:pt x="4322" y="25"/>
                  </a:cubicBezTo>
                  <a:cubicBezTo>
                    <a:pt x="4217" y="0"/>
                    <a:pt x="4132" y="0"/>
                    <a:pt x="4031" y="0"/>
                  </a:cubicBezTo>
                  <a:close/>
                </a:path>
              </a:pathLst>
            </a:custGeom>
            <a:solidFill>
              <a:srgbClr val="DE4351"/>
            </a:solidFill>
            <a:ln w="2125" cap="flat" cmpd="sng">
              <a:solidFill>
                <a:srgbClr val="FFC04D"/>
              </a:solidFill>
              <a:prstDash val="solid"/>
              <a:miter lim="50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8" name="Google Shape;1228;p43"/>
            <p:cNvSpPr/>
            <p:nvPr/>
          </p:nvSpPr>
          <p:spPr>
            <a:xfrm>
              <a:off x="1200746" y="1600100"/>
              <a:ext cx="296558" cy="387250"/>
            </a:xfrm>
            <a:custGeom>
              <a:avLst/>
              <a:gdLst/>
              <a:ahLst/>
              <a:cxnLst/>
              <a:rect l="l" t="t" r="r" b="b"/>
              <a:pathLst>
                <a:path w="9970" h="13019" extrusionOk="0">
                  <a:moveTo>
                    <a:pt x="8573" y="586"/>
                  </a:moveTo>
                  <a:cubicBezTo>
                    <a:pt x="8678" y="586"/>
                    <a:pt x="8763" y="606"/>
                    <a:pt x="8823" y="646"/>
                  </a:cubicBezTo>
                  <a:cubicBezTo>
                    <a:pt x="8863" y="671"/>
                    <a:pt x="8928" y="691"/>
                    <a:pt x="8968" y="711"/>
                  </a:cubicBezTo>
                  <a:cubicBezTo>
                    <a:pt x="9013" y="731"/>
                    <a:pt x="9053" y="751"/>
                    <a:pt x="9093" y="796"/>
                  </a:cubicBezTo>
                  <a:cubicBezTo>
                    <a:pt x="9113" y="836"/>
                    <a:pt x="9158" y="856"/>
                    <a:pt x="9178" y="896"/>
                  </a:cubicBezTo>
                  <a:cubicBezTo>
                    <a:pt x="9198" y="921"/>
                    <a:pt x="9218" y="941"/>
                    <a:pt x="9239" y="981"/>
                  </a:cubicBezTo>
                  <a:cubicBezTo>
                    <a:pt x="9264" y="1022"/>
                    <a:pt x="9284" y="1067"/>
                    <a:pt x="9304" y="1107"/>
                  </a:cubicBezTo>
                  <a:cubicBezTo>
                    <a:pt x="9304" y="1127"/>
                    <a:pt x="9324" y="1172"/>
                    <a:pt x="9324" y="1212"/>
                  </a:cubicBezTo>
                  <a:lnTo>
                    <a:pt x="9324" y="1297"/>
                  </a:lnTo>
                  <a:lnTo>
                    <a:pt x="9324" y="1377"/>
                  </a:lnTo>
                  <a:cubicBezTo>
                    <a:pt x="9304" y="1397"/>
                    <a:pt x="9304" y="1397"/>
                    <a:pt x="9304" y="1422"/>
                  </a:cubicBezTo>
                  <a:lnTo>
                    <a:pt x="9304" y="1462"/>
                  </a:lnTo>
                  <a:cubicBezTo>
                    <a:pt x="9284" y="1502"/>
                    <a:pt x="9284" y="1522"/>
                    <a:pt x="9264" y="1547"/>
                  </a:cubicBezTo>
                  <a:cubicBezTo>
                    <a:pt x="9264" y="1587"/>
                    <a:pt x="9239" y="1627"/>
                    <a:pt x="9218" y="1647"/>
                  </a:cubicBezTo>
                  <a:lnTo>
                    <a:pt x="9198" y="1672"/>
                  </a:lnTo>
                  <a:cubicBezTo>
                    <a:pt x="9198" y="1692"/>
                    <a:pt x="9178" y="1712"/>
                    <a:pt x="9158" y="1712"/>
                  </a:cubicBezTo>
                  <a:cubicBezTo>
                    <a:pt x="9138" y="1732"/>
                    <a:pt x="9138" y="1732"/>
                    <a:pt x="9093" y="1732"/>
                  </a:cubicBezTo>
                  <a:lnTo>
                    <a:pt x="9073" y="1732"/>
                  </a:lnTo>
                  <a:lnTo>
                    <a:pt x="9033" y="1692"/>
                  </a:lnTo>
                  <a:cubicBezTo>
                    <a:pt x="9013" y="1672"/>
                    <a:pt x="9013" y="1647"/>
                    <a:pt x="8988" y="1647"/>
                  </a:cubicBezTo>
                  <a:lnTo>
                    <a:pt x="8988" y="1627"/>
                  </a:lnTo>
                  <a:cubicBezTo>
                    <a:pt x="8888" y="1547"/>
                    <a:pt x="8783" y="1482"/>
                    <a:pt x="8698" y="1397"/>
                  </a:cubicBezTo>
                  <a:lnTo>
                    <a:pt x="8638" y="1357"/>
                  </a:lnTo>
                  <a:cubicBezTo>
                    <a:pt x="8613" y="1337"/>
                    <a:pt x="8573" y="1317"/>
                    <a:pt x="8533" y="1272"/>
                  </a:cubicBezTo>
                  <a:cubicBezTo>
                    <a:pt x="8512" y="1252"/>
                    <a:pt x="8487" y="1232"/>
                    <a:pt x="8447" y="1212"/>
                  </a:cubicBezTo>
                  <a:cubicBezTo>
                    <a:pt x="8427" y="1192"/>
                    <a:pt x="8387" y="1172"/>
                    <a:pt x="8362" y="1147"/>
                  </a:cubicBezTo>
                  <a:lnTo>
                    <a:pt x="8342" y="1147"/>
                  </a:lnTo>
                  <a:cubicBezTo>
                    <a:pt x="8322" y="1127"/>
                    <a:pt x="8282" y="1087"/>
                    <a:pt x="8237" y="1067"/>
                  </a:cubicBezTo>
                  <a:lnTo>
                    <a:pt x="8157" y="1067"/>
                  </a:lnTo>
                  <a:cubicBezTo>
                    <a:pt x="8137" y="1067"/>
                    <a:pt x="8112" y="1047"/>
                    <a:pt x="8092" y="1022"/>
                  </a:cubicBezTo>
                  <a:lnTo>
                    <a:pt x="8092" y="941"/>
                  </a:lnTo>
                  <a:lnTo>
                    <a:pt x="8092" y="856"/>
                  </a:lnTo>
                  <a:cubicBezTo>
                    <a:pt x="8112" y="816"/>
                    <a:pt x="8112" y="771"/>
                    <a:pt x="8157" y="731"/>
                  </a:cubicBezTo>
                  <a:cubicBezTo>
                    <a:pt x="8177" y="691"/>
                    <a:pt x="8217" y="646"/>
                    <a:pt x="8282" y="626"/>
                  </a:cubicBezTo>
                  <a:cubicBezTo>
                    <a:pt x="8302" y="606"/>
                    <a:pt x="8322" y="606"/>
                    <a:pt x="8342" y="606"/>
                  </a:cubicBezTo>
                  <a:cubicBezTo>
                    <a:pt x="8362" y="586"/>
                    <a:pt x="8387" y="586"/>
                    <a:pt x="8407" y="586"/>
                  </a:cubicBezTo>
                  <a:close/>
                  <a:moveTo>
                    <a:pt x="1167" y="2674"/>
                  </a:moveTo>
                  <a:cubicBezTo>
                    <a:pt x="1187" y="2674"/>
                    <a:pt x="1207" y="2694"/>
                    <a:pt x="1227" y="2694"/>
                  </a:cubicBezTo>
                  <a:cubicBezTo>
                    <a:pt x="1272" y="2714"/>
                    <a:pt x="1293" y="2734"/>
                    <a:pt x="1313" y="2754"/>
                  </a:cubicBezTo>
                  <a:cubicBezTo>
                    <a:pt x="1333" y="2774"/>
                    <a:pt x="1333" y="2774"/>
                    <a:pt x="1353" y="2774"/>
                  </a:cubicBezTo>
                  <a:cubicBezTo>
                    <a:pt x="1353" y="2799"/>
                    <a:pt x="1378" y="2819"/>
                    <a:pt x="1398" y="2839"/>
                  </a:cubicBezTo>
                  <a:lnTo>
                    <a:pt x="1418" y="2839"/>
                  </a:lnTo>
                  <a:lnTo>
                    <a:pt x="1458" y="2879"/>
                  </a:lnTo>
                  <a:cubicBezTo>
                    <a:pt x="1478" y="2899"/>
                    <a:pt x="1503" y="2924"/>
                    <a:pt x="1523" y="2964"/>
                  </a:cubicBezTo>
                  <a:cubicBezTo>
                    <a:pt x="1543" y="2984"/>
                    <a:pt x="1543" y="3004"/>
                    <a:pt x="1523" y="3024"/>
                  </a:cubicBezTo>
                  <a:cubicBezTo>
                    <a:pt x="1523" y="3049"/>
                    <a:pt x="1523" y="3049"/>
                    <a:pt x="1503" y="3069"/>
                  </a:cubicBezTo>
                  <a:cubicBezTo>
                    <a:pt x="1503" y="3089"/>
                    <a:pt x="1503" y="3089"/>
                    <a:pt x="1478" y="3089"/>
                  </a:cubicBezTo>
                  <a:cubicBezTo>
                    <a:pt x="1458" y="3129"/>
                    <a:pt x="1438" y="3195"/>
                    <a:pt x="1418" y="3235"/>
                  </a:cubicBezTo>
                  <a:lnTo>
                    <a:pt x="1398" y="3300"/>
                  </a:lnTo>
                  <a:lnTo>
                    <a:pt x="1378" y="3320"/>
                  </a:lnTo>
                  <a:cubicBezTo>
                    <a:pt x="1378" y="3340"/>
                    <a:pt x="1353" y="3380"/>
                    <a:pt x="1353" y="3425"/>
                  </a:cubicBezTo>
                  <a:cubicBezTo>
                    <a:pt x="1333" y="3445"/>
                    <a:pt x="1333" y="3485"/>
                    <a:pt x="1313" y="3505"/>
                  </a:cubicBezTo>
                  <a:cubicBezTo>
                    <a:pt x="1313" y="3525"/>
                    <a:pt x="1293" y="3570"/>
                    <a:pt x="1293" y="3590"/>
                  </a:cubicBezTo>
                  <a:lnTo>
                    <a:pt x="1272" y="3650"/>
                  </a:lnTo>
                  <a:lnTo>
                    <a:pt x="1252" y="3675"/>
                  </a:lnTo>
                  <a:lnTo>
                    <a:pt x="1252" y="3715"/>
                  </a:lnTo>
                  <a:lnTo>
                    <a:pt x="1227" y="3735"/>
                  </a:lnTo>
                  <a:cubicBezTo>
                    <a:pt x="1207" y="3775"/>
                    <a:pt x="1207" y="3840"/>
                    <a:pt x="1187" y="3880"/>
                  </a:cubicBezTo>
                  <a:cubicBezTo>
                    <a:pt x="1187" y="3900"/>
                    <a:pt x="1187" y="3926"/>
                    <a:pt x="1167" y="3946"/>
                  </a:cubicBezTo>
                  <a:lnTo>
                    <a:pt x="1167" y="3986"/>
                  </a:lnTo>
                  <a:cubicBezTo>
                    <a:pt x="1167" y="4006"/>
                    <a:pt x="1167" y="4006"/>
                    <a:pt x="1147" y="4026"/>
                  </a:cubicBezTo>
                  <a:cubicBezTo>
                    <a:pt x="1147" y="4051"/>
                    <a:pt x="1127" y="4071"/>
                    <a:pt x="1102" y="4071"/>
                  </a:cubicBezTo>
                  <a:cubicBezTo>
                    <a:pt x="1082" y="4091"/>
                    <a:pt x="1062" y="4091"/>
                    <a:pt x="1042" y="4091"/>
                  </a:cubicBezTo>
                  <a:lnTo>
                    <a:pt x="977" y="4091"/>
                  </a:lnTo>
                  <a:cubicBezTo>
                    <a:pt x="937" y="4091"/>
                    <a:pt x="917" y="4091"/>
                    <a:pt x="897" y="4071"/>
                  </a:cubicBezTo>
                  <a:cubicBezTo>
                    <a:pt x="877" y="4071"/>
                    <a:pt x="852" y="4071"/>
                    <a:pt x="832" y="4051"/>
                  </a:cubicBezTo>
                  <a:cubicBezTo>
                    <a:pt x="812" y="4051"/>
                    <a:pt x="792" y="4026"/>
                    <a:pt x="772" y="4006"/>
                  </a:cubicBezTo>
                  <a:lnTo>
                    <a:pt x="752" y="4006"/>
                  </a:lnTo>
                  <a:lnTo>
                    <a:pt x="727" y="3986"/>
                  </a:lnTo>
                  <a:cubicBezTo>
                    <a:pt x="727" y="3966"/>
                    <a:pt x="707" y="3966"/>
                    <a:pt x="687" y="3946"/>
                  </a:cubicBezTo>
                  <a:cubicBezTo>
                    <a:pt x="667" y="3926"/>
                    <a:pt x="647" y="3900"/>
                    <a:pt x="647" y="3880"/>
                  </a:cubicBezTo>
                  <a:cubicBezTo>
                    <a:pt x="602" y="3820"/>
                    <a:pt x="582" y="3735"/>
                    <a:pt x="582" y="3675"/>
                  </a:cubicBezTo>
                  <a:lnTo>
                    <a:pt x="582" y="3550"/>
                  </a:lnTo>
                  <a:lnTo>
                    <a:pt x="582" y="3505"/>
                  </a:lnTo>
                  <a:lnTo>
                    <a:pt x="582" y="3400"/>
                  </a:lnTo>
                  <a:lnTo>
                    <a:pt x="582" y="3300"/>
                  </a:lnTo>
                  <a:cubicBezTo>
                    <a:pt x="602" y="3235"/>
                    <a:pt x="627" y="3195"/>
                    <a:pt x="647" y="3149"/>
                  </a:cubicBezTo>
                  <a:cubicBezTo>
                    <a:pt x="667" y="3109"/>
                    <a:pt x="687" y="3069"/>
                    <a:pt x="707" y="3024"/>
                  </a:cubicBezTo>
                  <a:cubicBezTo>
                    <a:pt x="727" y="2984"/>
                    <a:pt x="752" y="2944"/>
                    <a:pt x="772" y="2899"/>
                  </a:cubicBezTo>
                  <a:cubicBezTo>
                    <a:pt x="792" y="2879"/>
                    <a:pt x="812" y="2839"/>
                    <a:pt x="852" y="2819"/>
                  </a:cubicBezTo>
                  <a:cubicBezTo>
                    <a:pt x="877" y="2774"/>
                    <a:pt x="917" y="2754"/>
                    <a:pt x="937" y="2734"/>
                  </a:cubicBezTo>
                  <a:cubicBezTo>
                    <a:pt x="957" y="2714"/>
                    <a:pt x="977" y="2694"/>
                    <a:pt x="1002" y="2694"/>
                  </a:cubicBezTo>
                  <a:cubicBezTo>
                    <a:pt x="1042" y="2674"/>
                    <a:pt x="1062" y="2674"/>
                    <a:pt x="1082" y="2674"/>
                  </a:cubicBezTo>
                  <a:close/>
                  <a:moveTo>
                    <a:pt x="8533" y="2694"/>
                  </a:moveTo>
                  <a:cubicBezTo>
                    <a:pt x="8553" y="2694"/>
                    <a:pt x="8573" y="2734"/>
                    <a:pt x="8573" y="2774"/>
                  </a:cubicBezTo>
                  <a:lnTo>
                    <a:pt x="8573" y="2819"/>
                  </a:lnTo>
                  <a:cubicBezTo>
                    <a:pt x="8553" y="2859"/>
                    <a:pt x="8553" y="2899"/>
                    <a:pt x="8553" y="2964"/>
                  </a:cubicBezTo>
                  <a:cubicBezTo>
                    <a:pt x="8533" y="3109"/>
                    <a:pt x="8553" y="3235"/>
                    <a:pt x="8573" y="3380"/>
                  </a:cubicBezTo>
                  <a:cubicBezTo>
                    <a:pt x="8593" y="3485"/>
                    <a:pt x="8613" y="3590"/>
                    <a:pt x="8658" y="3695"/>
                  </a:cubicBezTo>
                  <a:cubicBezTo>
                    <a:pt x="8698" y="3800"/>
                    <a:pt x="8763" y="3900"/>
                    <a:pt x="8803" y="4006"/>
                  </a:cubicBezTo>
                  <a:lnTo>
                    <a:pt x="8783" y="3986"/>
                  </a:lnTo>
                  <a:lnTo>
                    <a:pt x="8783" y="3986"/>
                  </a:lnTo>
                  <a:cubicBezTo>
                    <a:pt x="8803" y="4026"/>
                    <a:pt x="8843" y="4071"/>
                    <a:pt x="8863" y="4111"/>
                  </a:cubicBezTo>
                  <a:lnTo>
                    <a:pt x="8888" y="4151"/>
                  </a:lnTo>
                  <a:cubicBezTo>
                    <a:pt x="8908" y="4176"/>
                    <a:pt x="8908" y="4196"/>
                    <a:pt x="8928" y="4216"/>
                  </a:cubicBezTo>
                  <a:lnTo>
                    <a:pt x="8948" y="4236"/>
                  </a:lnTo>
                  <a:cubicBezTo>
                    <a:pt x="8948" y="4256"/>
                    <a:pt x="8968" y="4276"/>
                    <a:pt x="8968" y="4301"/>
                  </a:cubicBezTo>
                  <a:cubicBezTo>
                    <a:pt x="8968" y="4301"/>
                    <a:pt x="8988" y="4321"/>
                    <a:pt x="8968" y="4341"/>
                  </a:cubicBezTo>
                  <a:cubicBezTo>
                    <a:pt x="8968" y="4361"/>
                    <a:pt x="8948" y="4381"/>
                    <a:pt x="8948" y="4381"/>
                  </a:cubicBezTo>
                  <a:cubicBezTo>
                    <a:pt x="8928" y="4401"/>
                    <a:pt x="8908" y="4401"/>
                    <a:pt x="8888" y="4401"/>
                  </a:cubicBezTo>
                  <a:lnTo>
                    <a:pt x="8763" y="4401"/>
                  </a:lnTo>
                  <a:cubicBezTo>
                    <a:pt x="8718" y="4381"/>
                    <a:pt x="8698" y="4381"/>
                    <a:pt x="8658" y="4381"/>
                  </a:cubicBezTo>
                  <a:cubicBezTo>
                    <a:pt x="8638" y="4381"/>
                    <a:pt x="8593" y="4361"/>
                    <a:pt x="8553" y="4361"/>
                  </a:cubicBezTo>
                  <a:cubicBezTo>
                    <a:pt x="8533" y="4341"/>
                    <a:pt x="8487" y="4341"/>
                    <a:pt x="8447" y="4321"/>
                  </a:cubicBezTo>
                  <a:lnTo>
                    <a:pt x="8447" y="4341"/>
                  </a:lnTo>
                  <a:lnTo>
                    <a:pt x="8427" y="4341"/>
                  </a:lnTo>
                  <a:cubicBezTo>
                    <a:pt x="8407" y="4341"/>
                    <a:pt x="8387" y="4321"/>
                    <a:pt x="8362" y="4321"/>
                  </a:cubicBezTo>
                  <a:cubicBezTo>
                    <a:pt x="8362" y="4321"/>
                    <a:pt x="8362" y="4301"/>
                    <a:pt x="8342" y="4301"/>
                  </a:cubicBezTo>
                  <a:cubicBezTo>
                    <a:pt x="8322" y="4276"/>
                    <a:pt x="8322" y="4276"/>
                    <a:pt x="8302" y="4256"/>
                  </a:cubicBezTo>
                  <a:lnTo>
                    <a:pt x="8282" y="4236"/>
                  </a:lnTo>
                  <a:cubicBezTo>
                    <a:pt x="8262" y="4216"/>
                    <a:pt x="8237" y="4196"/>
                    <a:pt x="8217" y="4176"/>
                  </a:cubicBezTo>
                  <a:cubicBezTo>
                    <a:pt x="8197" y="4151"/>
                    <a:pt x="8177" y="4131"/>
                    <a:pt x="8157" y="4091"/>
                  </a:cubicBezTo>
                  <a:cubicBezTo>
                    <a:pt x="8112" y="4051"/>
                    <a:pt x="8072" y="3986"/>
                    <a:pt x="8052" y="3926"/>
                  </a:cubicBezTo>
                  <a:cubicBezTo>
                    <a:pt x="8032" y="3900"/>
                    <a:pt x="8032" y="3880"/>
                    <a:pt x="8012" y="3840"/>
                  </a:cubicBezTo>
                  <a:cubicBezTo>
                    <a:pt x="8012" y="3840"/>
                    <a:pt x="8012" y="3820"/>
                    <a:pt x="7987" y="3800"/>
                  </a:cubicBezTo>
                  <a:cubicBezTo>
                    <a:pt x="7987" y="3775"/>
                    <a:pt x="7967" y="3755"/>
                    <a:pt x="7967" y="3735"/>
                  </a:cubicBezTo>
                  <a:cubicBezTo>
                    <a:pt x="7927" y="3650"/>
                    <a:pt x="7927" y="3570"/>
                    <a:pt x="7927" y="3505"/>
                  </a:cubicBezTo>
                  <a:cubicBezTo>
                    <a:pt x="7907" y="3465"/>
                    <a:pt x="7927" y="3425"/>
                    <a:pt x="7927" y="3380"/>
                  </a:cubicBezTo>
                  <a:lnTo>
                    <a:pt x="7927" y="3340"/>
                  </a:lnTo>
                  <a:lnTo>
                    <a:pt x="7927" y="3255"/>
                  </a:lnTo>
                  <a:cubicBezTo>
                    <a:pt x="7927" y="3235"/>
                    <a:pt x="7947" y="3215"/>
                    <a:pt x="7947" y="3195"/>
                  </a:cubicBezTo>
                  <a:cubicBezTo>
                    <a:pt x="7967" y="3149"/>
                    <a:pt x="7967" y="3129"/>
                    <a:pt x="7987" y="3109"/>
                  </a:cubicBezTo>
                  <a:lnTo>
                    <a:pt x="7987" y="3089"/>
                  </a:lnTo>
                  <a:cubicBezTo>
                    <a:pt x="7987" y="3089"/>
                    <a:pt x="8012" y="3069"/>
                    <a:pt x="8012" y="3049"/>
                  </a:cubicBezTo>
                  <a:cubicBezTo>
                    <a:pt x="8032" y="3004"/>
                    <a:pt x="8052" y="2964"/>
                    <a:pt x="8092" y="2924"/>
                  </a:cubicBezTo>
                  <a:cubicBezTo>
                    <a:pt x="8112" y="2899"/>
                    <a:pt x="8137" y="2879"/>
                    <a:pt x="8157" y="2859"/>
                  </a:cubicBezTo>
                  <a:cubicBezTo>
                    <a:pt x="8177" y="2859"/>
                    <a:pt x="8177" y="2839"/>
                    <a:pt x="8197" y="2819"/>
                  </a:cubicBezTo>
                  <a:lnTo>
                    <a:pt x="8237" y="2799"/>
                  </a:lnTo>
                  <a:cubicBezTo>
                    <a:pt x="8237" y="2774"/>
                    <a:pt x="8262" y="2774"/>
                    <a:pt x="8282" y="2754"/>
                  </a:cubicBezTo>
                  <a:cubicBezTo>
                    <a:pt x="8282" y="2754"/>
                    <a:pt x="8302" y="2734"/>
                    <a:pt x="8322" y="2734"/>
                  </a:cubicBezTo>
                  <a:cubicBezTo>
                    <a:pt x="8362" y="2734"/>
                    <a:pt x="8387" y="2714"/>
                    <a:pt x="8407" y="2714"/>
                  </a:cubicBezTo>
                  <a:cubicBezTo>
                    <a:pt x="8427" y="2714"/>
                    <a:pt x="8427" y="2734"/>
                    <a:pt x="8447" y="2734"/>
                  </a:cubicBezTo>
                  <a:cubicBezTo>
                    <a:pt x="8447" y="2714"/>
                    <a:pt x="8487" y="2694"/>
                    <a:pt x="8512" y="2694"/>
                  </a:cubicBezTo>
                  <a:close/>
                  <a:moveTo>
                    <a:pt x="4297" y="4236"/>
                  </a:moveTo>
                  <a:lnTo>
                    <a:pt x="4317" y="4256"/>
                  </a:lnTo>
                  <a:cubicBezTo>
                    <a:pt x="4337" y="4256"/>
                    <a:pt x="4337" y="4276"/>
                    <a:pt x="4337" y="4276"/>
                  </a:cubicBezTo>
                  <a:lnTo>
                    <a:pt x="4337" y="4321"/>
                  </a:lnTo>
                  <a:cubicBezTo>
                    <a:pt x="4337" y="4341"/>
                    <a:pt x="4317" y="4361"/>
                    <a:pt x="4317" y="4381"/>
                  </a:cubicBezTo>
                  <a:cubicBezTo>
                    <a:pt x="4297" y="4401"/>
                    <a:pt x="4297" y="4426"/>
                    <a:pt x="4297" y="4466"/>
                  </a:cubicBezTo>
                  <a:cubicBezTo>
                    <a:pt x="4297" y="4526"/>
                    <a:pt x="4297" y="4611"/>
                    <a:pt x="4317" y="4717"/>
                  </a:cubicBezTo>
                  <a:lnTo>
                    <a:pt x="4317" y="4737"/>
                  </a:lnTo>
                  <a:cubicBezTo>
                    <a:pt x="4317" y="4777"/>
                    <a:pt x="4337" y="4842"/>
                    <a:pt x="4357" y="4902"/>
                  </a:cubicBezTo>
                  <a:cubicBezTo>
                    <a:pt x="4382" y="4967"/>
                    <a:pt x="4382" y="5007"/>
                    <a:pt x="4402" y="5072"/>
                  </a:cubicBezTo>
                  <a:cubicBezTo>
                    <a:pt x="4442" y="5177"/>
                    <a:pt x="4507" y="5277"/>
                    <a:pt x="4547" y="5383"/>
                  </a:cubicBezTo>
                  <a:lnTo>
                    <a:pt x="4527" y="5383"/>
                  </a:lnTo>
                  <a:cubicBezTo>
                    <a:pt x="4567" y="5448"/>
                    <a:pt x="4607" y="5508"/>
                    <a:pt x="4652" y="5593"/>
                  </a:cubicBezTo>
                  <a:cubicBezTo>
                    <a:pt x="4692" y="5633"/>
                    <a:pt x="4732" y="5698"/>
                    <a:pt x="4777" y="5758"/>
                  </a:cubicBezTo>
                  <a:lnTo>
                    <a:pt x="4777" y="5738"/>
                  </a:lnTo>
                  <a:cubicBezTo>
                    <a:pt x="4797" y="5778"/>
                    <a:pt x="4817" y="5803"/>
                    <a:pt x="4857" y="5823"/>
                  </a:cubicBezTo>
                  <a:cubicBezTo>
                    <a:pt x="4882" y="5843"/>
                    <a:pt x="4903" y="5863"/>
                    <a:pt x="4923" y="5883"/>
                  </a:cubicBezTo>
                  <a:lnTo>
                    <a:pt x="4923" y="5948"/>
                  </a:lnTo>
                  <a:cubicBezTo>
                    <a:pt x="4923" y="5948"/>
                    <a:pt x="4903" y="5968"/>
                    <a:pt x="4903" y="5988"/>
                  </a:cubicBezTo>
                  <a:lnTo>
                    <a:pt x="4837" y="5988"/>
                  </a:lnTo>
                  <a:lnTo>
                    <a:pt x="4817" y="6008"/>
                  </a:lnTo>
                  <a:cubicBezTo>
                    <a:pt x="4797" y="6008"/>
                    <a:pt x="4777" y="6028"/>
                    <a:pt x="4757" y="6028"/>
                  </a:cubicBezTo>
                  <a:cubicBezTo>
                    <a:pt x="4712" y="6053"/>
                    <a:pt x="4672" y="6053"/>
                    <a:pt x="4652" y="6073"/>
                  </a:cubicBezTo>
                  <a:cubicBezTo>
                    <a:pt x="4632" y="6073"/>
                    <a:pt x="4587" y="6093"/>
                    <a:pt x="4567" y="6093"/>
                  </a:cubicBezTo>
                  <a:cubicBezTo>
                    <a:pt x="4547" y="6093"/>
                    <a:pt x="4507" y="6114"/>
                    <a:pt x="4462" y="6114"/>
                  </a:cubicBezTo>
                  <a:lnTo>
                    <a:pt x="4382" y="6114"/>
                  </a:lnTo>
                  <a:cubicBezTo>
                    <a:pt x="4357" y="6114"/>
                    <a:pt x="4317" y="6093"/>
                    <a:pt x="4277" y="6093"/>
                  </a:cubicBezTo>
                  <a:cubicBezTo>
                    <a:pt x="4212" y="6093"/>
                    <a:pt x="4131" y="6073"/>
                    <a:pt x="4046" y="6028"/>
                  </a:cubicBezTo>
                  <a:cubicBezTo>
                    <a:pt x="4006" y="6008"/>
                    <a:pt x="3961" y="5988"/>
                    <a:pt x="3901" y="5948"/>
                  </a:cubicBezTo>
                  <a:lnTo>
                    <a:pt x="3816" y="5863"/>
                  </a:lnTo>
                  <a:cubicBezTo>
                    <a:pt x="3756" y="5778"/>
                    <a:pt x="3691" y="5698"/>
                    <a:pt x="3651" y="5613"/>
                  </a:cubicBezTo>
                  <a:cubicBezTo>
                    <a:pt x="3631" y="5573"/>
                    <a:pt x="3606" y="5528"/>
                    <a:pt x="3586" y="5468"/>
                  </a:cubicBezTo>
                  <a:cubicBezTo>
                    <a:pt x="3566" y="5428"/>
                    <a:pt x="3566" y="5362"/>
                    <a:pt x="3546" y="5322"/>
                  </a:cubicBezTo>
                  <a:lnTo>
                    <a:pt x="3546" y="5237"/>
                  </a:lnTo>
                  <a:lnTo>
                    <a:pt x="3546" y="5177"/>
                  </a:lnTo>
                  <a:lnTo>
                    <a:pt x="3546" y="5027"/>
                  </a:lnTo>
                  <a:cubicBezTo>
                    <a:pt x="3566" y="4947"/>
                    <a:pt x="3586" y="4862"/>
                    <a:pt x="3631" y="4777"/>
                  </a:cubicBezTo>
                  <a:cubicBezTo>
                    <a:pt x="3631" y="4737"/>
                    <a:pt x="3651" y="4697"/>
                    <a:pt x="3691" y="4652"/>
                  </a:cubicBezTo>
                  <a:cubicBezTo>
                    <a:pt x="3711" y="4591"/>
                    <a:pt x="3756" y="4551"/>
                    <a:pt x="3776" y="4526"/>
                  </a:cubicBezTo>
                  <a:cubicBezTo>
                    <a:pt x="3816" y="4486"/>
                    <a:pt x="3836" y="4466"/>
                    <a:pt x="3901" y="4426"/>
                  </a:cubicBezTo>
                  <a:cubicBezTo>
                    <a:pt x="3941" y="4401"/>
                    <a:pt x="3981" y="4361"/>
                    <a:pt x="4026" y="4341"/>
                  </a:cubicBezTo>
                  <a:cubicBezTo>
                    <a:pt x="4046" y="4341"/>
                    <a:pt x="4066" y="4321"/>
                    <a:pt x="4086" y="4321"/>
                  </a:cubicBezTo>
                  <a:cubicBezTo>
                    <a:pt x="4106" y="4321"/>
                    <a:pt x="4106" y="4321"/>
                    <a:pt x="4131" y="4301"/>
                  </a:cubicBezTo>
                  <a:lnTo>
                    <a:pt x="4151" y="4301"/>
                  </a:lnTo>
                  <a:cubicBezTo>
                    <a:pt x="4171" y="4301"/>
                    <a:pt x="4212" y="4276"/>
                    <a:pt x="4232" y="4276"/>
                  </a:cubicBezTo>
                  <a:cubicBezTo>
                    <a:pt x="4257" y="4256"/>
                    <a:pt x="4277" y="4236"/>
                    <a:pt x="4297" y="4236"/>
                  </a:cubicBezTo>
                  <a:close/>
                  <a:moveTo>
                    <a:pt x="6885" y="3820"/>
                  </a:moveTo>
                  <a:cubicBezTo>
                    <a:pt x="6925" y="3820"/>
                    <a:pt x="6965" y="3840"/>
                    <a:pt x="7010" y="3840"/>
                  </a:cubicBezTo>
                  <a:lnTo>
                    <a:pt x="7030" y="3840"/>
                  </a:lnTo>
                  <a:cubicBezTo>
                    <a:pt x="7071" y="3840"/>
                    <a:pt x="7136" y="3840"/>
                    <a:pt x="7176" y="3860"/>
                  </a:cubicBezTo>
                  <a:cubicBezTo>
                    <a:pt x="7216" y="3880"/>
                    <a:pt x="7281" y="3880"/>
                    <a:pt x="7321" y="3900"/>
                  </a:cubicBezTo>
                  <a:cubicBezTo>
                    <a:pt x="7341" y="3926"/>
                    <a:pt x="7386" y="3926"/>
                    <a:pt x="7406" y="3946"/>
                  </a:cubicBezTo>
                  <a:lnTo>
                    <a:pt x="7426" y="3966"/>
                  </a:lnTo>
                  <a:cubicBezTo>
                    <a:pt x="7466" y="3966"/>
                    <a:pt x="7486" y="3986"/>
                    <a:pt x="7511" y="3986"/>
                  </a:cubicBezTo>
                  <a:cubicBezTo>
                    <a:pt x="7531" y="4006"/>
                    <a:pt x="7571" y="4026"/>
                    <a:pt x="7591" y="4051"/>
                  </a:cubicBezTo>
                  <a:cubicBezTo>
                    <a:pt x="7611" y="4071"/>
                    <a:pt x="7656" y="4111"/>
                    <a:pt x="7676" y="4131"/>
                  </a:cubicBezTo>
                  <a:lnTo>
                    <a:pt x="7696" y="4151"/>
                  </a:lnTo>
                  <a:cubicBezTo>
                    <a:pt x="7736" y="4196"/>
                    <a:pt x="7781" y="4236"/>
                    <a:pt x="7822" y="4301"/>
                  </a:cubicBezTo>
                  <a:cubicBezTo>
                    <a:pt x="7862" y="4321"/>
                    <a:pt x="7887" y="4361"/>
                    <a:pt x="7927" y="4401"/>
                  </a:cubicBezTo>
                  <a:cubicBezTo>
                    <a:pt x="7947" y="4446"/>
                    <a:pt x="7967" y="4486"/>
                    <a:pt x="7987" y="4526"/>
                  </a:cubicBezTo>
                  <a:lnTo>
                    <a:pt x="8032" y="4571"/>
                  </a:lnTo>
                  <a:lnTo>
                    <a:pt x="8032" y="4591"/>
                  </a:lnTo>
                  <a:lnTo>
                    <a:pt x="8052" y="4611"/>
                  </a:lnTo>
                  <a:lnTo>
                    <a:pt x="8052" y="4631"/>
                  </a:lnTo>
                  <a:lnTo>
                    <a:pt x="8072" y="4652"/>
                  </a:lnTo>
                  <a:cubicBezTo>
                    <a:pt x="8092" y="4697"/>
                    <a:pt x="8092" y="4737"/>
                    <a:pt x="8112" y="4802"/>
                  </a:cubicBezTo>
                  <a:cubicBezTo>
                    <a:pt x="8112" y="4842"/>
                    <a:pt x="8137" y="4882"/>
                    <a:pt x="8137" y="4927"/>
                  </a:cubicBezTo>
                  <a:lnTo>
                    <a:pt x="8157" y="4947"/>
                  </a:lnTo>
                  <a:cubicBezTo>
                    <a:pt x="8177" y="5027"/>
                    <a:pt x="8197" y="5112"/>
                    <a:pt x="8197" y="5217"/>
                  </a:cubicBezTo>
                  <a:cubicBezTo>
                    <a:pt x="8197" y="5257"/>
                    <a:pt x="8177" y="5302"/>
                    <a:pt x="8177" y="5362"/>
                  </a:cubicBezTo>
                  <a:lnTo>
                    <a:pt x="8177" y="5428"/>
                  </a:lnTo>
                  <a:cubicBezTo>
                    <a:pt x="8157" y="5448"/>
                    <a:pt x="8157" y="5448"/>
                    <a:pt x="8157" y="5468"/>
                  </a:cubicBezTo>
                  <a:lnTo>
                    <a:pt x="8137" y="5508"/>
                  </a:lnTo>
                  <a:cubicBezTo>
                    <a:pt x="8157" y="5508"/>
                    <a:pt x="8157" y="5508"/>
                    <a:pt x="8157" y="5528"/>
                  </a:cubicBezTo>
                  <a:cubicBezTo>
                    <a:pt x="8157" y="5593"/>
                    <a:pt x="8157" y="5678"/>
                    <a:pt x="8137" y="5738"/>
                  </a:cubicBezTo>
                  <a:cubicBezTo>
                    <a:pt x="8112" y="5778"/>
                    <a:pt x="8092" y="5823"/>
                    <a:pt x="8072" y="5883"/>
                  </a:cubicBezTo>
                  <a:cubicBezTo>
                    <a:pt x="8072" y="5903"/>
                    <a:pt x="8052" y="5948"/>
                    <a:pt x="8032" y="5968"/>
                  </a:cubicBezTo>
                  <a:lnTo>
                    <a:pt x="8032" y="5988"/>
                  </a:lnTo>
                  <a:lnTo>
                    <a:pt x="8012" y="6008"/>
                  </a:lnTo>
                  <a:lnTo>
                    <a:pt x="8012" y="6053"/>
                  </a:lnTo>
                  <a:lnTo>
                    <a:pt x="7967" y="6093"/>
                  </a:lnTo>
                  <a:lnTo>
                    <a:pt x="7947" y="6093"/>
                  </a:lnTo>
                  <a:cubicBezTo>
                    <a:pt x="7927" y="6114"/>
                    <a:pt x="7907" y="6134"/>
                    <a:pt x="7887" y="6179"/>
                  </a:cubicBezTo>
                  <a:cubicBezTo>
                    <a:pt x="7862" y="6219"/>
                    <a:pt x="7822" y="6259"/>
                    <a:pt x="7781" y="6304"/>
                  </a:cubicBezTo>
                  <a:cubicBezTo>
                    <a:pt x="7761" y="6324"/>
                    <a:pt x="7736" y="6344"/>
                    <a:pt x="7696" y="6384"/>
                  </a:cubicBezTo>
                  <a:cubicBezTo>
                    <a:pt x="7676" y="6384"/>
                    <a:pt x="7656" y="6404"/>
                    <a:pt x="7636" y="6429"/>
                  </a:cubicBezTo>
                  <a:lnTo>
                    <a:pt x="7591" y="6469"/>
                  </a:lnTo>
                  <a:cubicBezTo>
                    <a:pt x="7531" y="6489"/>
                    <a:pt x="7486" y="6509"/>
                    <a:pt x="7446" y="6529"/>
                  </a:cubicBezTo>
                  <a:cubicBezTo>
                    <a:pt x="7386" y="6529"/>
                    <a:pt x="7341" y="6554"/>
                    <a:pt x="7281" y="6554"/>
                  </a:cubicBezTo>
                  <a:lnTo>
                    <a:pt x="7111" y="6554"/>
                  </a:lnTo>
                  <a:cubicBezTo>
                    <a:pt x="7030" y="6554"/>
                    <a:pt x="6945" y="6554"/>
                    <a:pt x="6860" y="6529"/>
                  </a:cubicBezTo>
                  <a:cubicBezTo>
                    <a:pt x="6820" y="6529"/>
                    <a:pt x="6780" y="6509"/>
                    <a:pt x="6735" y="6489"/>
                  </a:cubicBezTo>
                  <a:lnTo>
                    <a:pt x="6715" y="6489"/>
                  </a:lnTo>
                  <a:cubicBezTo>
                    <a:pt x="6675" y="6469"/>
                    <a:pt x="6635" y="6449"/>
                    <a:pt x="6590" y="6429"/>
                  </a:cubicBezTo>
                  <a:cubicBezTo>
                    <a:pt x="6530" y="6404"/>
                    <a:pt x="6485" y="6384"/>
                    <a:pt x="6465" y="6344"/>
                  </a:cubicBezTo>
                  <a:cubicBezTo>
                    <a:pt x="6425" y="6324"/>
                    <a:pt x="6385" y="6279"/>
                    <a:pt x="6360" y="6259"/>
                  </a:cubicBezTo>
                  <a:cubicBezTo>
                    <a:pt x="6299" y="6199"/>
                    <a:pt x="6234" y="6114"/>
                    <a:pt x="6174" y="6008"/>
                  </a:cubicBezTo>
                  <a:cubicBezTo>
                    <a:pt x="6109" y="5903"/>
                    <a:pt x="6049" y="5823"/>
                    <a:pt x="6029" y="5738"/>
                  </a:cubicBezTo>
                  <a:cubicBezTo>
                    <a:pt x="5964" y="5613"/>
                    <a:pt x="5944" y="5528"/>
                    <a:pt x="5924" y="5448"/>
                  </a:cubicBezTo>
                  <a:cubicBezTo>
                    <a:pt x="5904" y="5322"/>
                    <a:pt x="5884" y="5217"/>
                    <a:pt x="5884" y="5132"/>
                  </a:cubicBezTo>
                  <a:cubicBezTo>
                    <a:pt x="5884" y="5092"/>
                    <a:pt x="5904" y="5052"/>
                    <a:pt x="5904" y="5007"/>
                  </a:cubicBezTo>
                  <a:lnTo>
                    <a:pt x="5904" y="4987"/>
                  </a:lnTo>
                  <a:lnTo>
                    <a:pt x="5904" y="4967"/>
                  </a:lnTo>
                  <a:cubicBezTo>
                    <a:pt x="5904" y="4927"/>
                    <a:pt x="5904" y="4862"/>
                    <a:pt x="5924" y="4822"/>
                  </a:cubicBezTo>
                  <a:cubicBezTo>
                    <a:pt x="5924" y="4777"/>
                    <a:pt x="5924" y="4737"/>
                    <a:pt x="5944" y="4677"/>
                  </a:cubicBezTo>
                  <a:cubicBezTo>
                    <a:pt x="5944" y="4631"/>
                    <a:pt x="5964" y="4591"/>
                    <a:pt x="5984" y="4526"/>
                  </a:cubicBezTo>
                  <a:cubicBezTo>
                    <a:pt x="6009" y="4486"/>
                    <a:pt x="6029" y="4446"/>
                    <a:pt x="6049" y="4381"/>
                  </a:cubicBezTo>
                  <a:cubicBezTo>
                    <a:pt x="6089" y="4341"/>
                    <a:pt x="6109" y="4301"/>
                    <a:pt x="6134" y="4276"/>
                  </a:cubicBezTo>
                  <a:cubicBezTo>
                    <a:pt x="6174" y="4236"/>
                    <a:pt x="6214" y="4196"/>
                    <a:pt x="6234" y="4176"/>
                  </a:cubicBezTo>
                  <a:cubicBezTo>
                    <a:pt x="6279" y="4131"/>
                    <a:pt x="6299" y="4091"/>
                    <a:pt x="6339" y="4071"/>
                  </a:cubicBezTo>
                  <a:cubicBezTo>
                    <a:pt x="6385" y="4026"/>
                    <a:pt x="6425" y="4006"/>
                    <a:pt x="6485" y="3986"/>
                  </a:cubicBezTo>
                  <a:cubicBezTo>
                    <a:pt x="6510" y="3966"/>
                    <a:pt x="6530" y="3966"/>
                    <a:pt x="6550" y="3946"/>
                  </a:cubicBezTo>
                  <a:lnTo>
                    <a:pt x="6570" y="3946"/>
                  </a:lnTo>
                  <a:cubicBezTo>
                    <a:pt x="6590" y="3926"/>
                    <a:pt x="6610" y="3900"/>
                    <a:pt x="6655" y="3880"/>
                  </a:cubicBezTo>
                  <a:cubicBezTo>
                    <a:pt x="6675" y="3860"/>
                    <a:pt x="6695" y="3860"/>
                    <a:pt x="6715" y="3840"/>
                  </a:cubicBezTo>
                  <a:cubicBezTo>
                    <a:pt x="6760" y="3840"/>
                    <a:pt x="6800" y="3820"/>
                    <a:pt x="6840" y="3820"/>
                  </a:cubicBezTo>
                  <a:close/>
                  <a:moveTo>
                    <a:pt x="8447" y="0"/>
                  </a:moveTo>
                  <a:cubicBezTo>
                    <a:pt x="8387" y="0"/>
                    <a:pt x="8342" y="0"/>
                    <a:pt x="8302" y="20"/>
                  </a:cubicBezTo>
                  <a:lnTo>
                    <a:pt x="8217" y="20"/>
                  </a:lnTo>
                  <a:cubicBezTo>
                    <a:pt x="8197" y="20"/>
                    <a:pt x="8157" y="45"/>
                    <a:pt x="8137" y="45"/>
                  </a:cubicBezTo>
                  <a:cubicBezTo>
                    <a:pt x="8092" y="65"/>
                    <a:pt x="8052" y="85"/>
                    <a:pt x="8012" y="105"/>
                  </a:cubicBezTo>
                  <a:cubicBezTo>
                    <a:pt x="7947" y="125"/>
                    <a:pt x="7907" y="145"/>
                    <a:pt x="7887" y="190"/>
                  </a:cubicBezTo>
                  <a:cubicBezTo>
                    <a:pt x="7862" y="210"/>
                    <a:pt x="7822" y="250"/>
                    <a:pt x="7802" y="296"/>
                  </a:cubicBezTo>
                  <a:cubicBezTo>
                    <a:pt x="7781" y="316"/>
                    <a:pt x="7781" y="336"/>
                    <a:pt x="7761" y="356"/>
                  </a:cubicBezTo>
                  <a:lnTo>
                    <a:pt x="7736" y="396"/>
                  </a:lnTo>
                  <a:cubicBezTo>
                    <a:pt x="7736" y="421"/>
                    <a:pt x="7716" y="421"/>
                    <a:pt x="7716" y="441"/>
                  </a:cubicBezTo>
                  <a:cubicBezTo>
                    <a:pt x="7716" y="461"/>
                    <a:pt x="7696" y="481"/>
                    <a:pt x="7696" y="501"/>
                  </a:cubicBezTo>
                  <a:lnTo>
                    <a:pt x="7696" y="521"/>
                  </a:lnTo>
                  <a:cubicBezTo>
                    <a:pt x="7676" y="546"/>
                    <a:pt x="7676" y="566"/>
                    <a:pt x="7656" y="586"/>
                  </a:cubicBezTo>
                  <a:cubicBezTo>
                    <a:pt x="7656" y="626"/>
                    <a:pt x="7656" y="646"/>
                    <a:pt x="7636" y="671"/>
                  </a:cubicBezTo>
                  <a:lnTo>
                    <a:pt x="7636" y="771"/>
                  </a:lnTo>
                  <a:lnTo>
                    <a:pt x="7636" y="836"/>
                  </a:lnTo>
                  <a:lnTo>
                    <a:pt x="7636" y="856"/>
                  </a:lnTo>
                  <a:lnTo>
                    <a:pt x="7636" y="876"/>
                  </a:lnTo>
                  <a:lnTo>
                    <a:pt x="7591" y="856"/>
                  </a:lnTo>
                  <a:cubicBezTo>
                    <a:pt x="7551" y="836"/>
                    <a:pt x="7511" y="816"/>
                    <a:pt x="7466" y="816"/>
                  </a:cubicBezTo>
                  <a:cubicBezTo>
                    <a:pt x="7426" y="796"/>
                    <a:pt x="7386" y="771"/>
                    <a:pt x="7341" y="751"/>
                  </a:cubicBezTo>
                  <a:cubicBezTo>
                    <a:pt x="7281" y="751"/>
                    <a:pt x="7236" y="731"/>
                    <a:pt x="7196" y="711"/>
                  </a:cubicBezTo>
                  <a:cubicBezTo>
                    <a:pt x="7156" y="711"/>
                    <a:pt x="7111" y="711"/>
                    <a:pt x="7071" y="691"/>
                  </a:cubicBezTo>
                  <a:lnTo>
                    <a:pt x="7030" y="691"/>
                  </a:lnTo>
                  <a:cubicBezTo>
                    <a:pt x="6985" y="671"/>
                    <a:pt x="6945" y="671"/>
                    <a:pt x="6905" y="671"/>
                  </a:cubicBezTo>
                  <a:cubicBezTo>
                    <a:pt x="6800" y="646"/>
                    <a:pt x="6715" y="626"/>
                    <a:pt x="6635" y="626"/>
                  </a:cubicBezTo>
                  <a:lnTo>
                    <a:pt x="6590" y="626"/>
                  </a:lnTo>
                  <a:cubicBezTo>
                    <a:pt x="6510" y="606"/>
                    <a:pt x="6425" y="606"/>
                    <a:pt x="6339" y="586"/>
                  </a:cubicBezTo>
                  <a:lnTo>
                    <a:pt x="6029" y="586"/>
                  </a:lnTo>
                  <a:lnTo>
                    <a:pt x="5984" y="566"/>
                  </a:lnTo>
                  <a:lnTo>
                    <a:pt x="5694" y="566"/>
                  </a:lnTo>
                  <a:cubicBezTo>
                    <a:pt x="5634" y="566"/>
                    <a:pt x="5588" y="566"/>
                    <a:pt x="5528" y="586"/>
                  </a:cubicBezTo>
                  <a:lnTo>
                    <a:pt x="5383" y="586"/>
                  </a:lnTo>
                  <a:cubicBezTo>
                    <a:pt x="5298" y="606"/>
                    <a:pt x="5213" y="606"/>
                    <a:pt x="5133" y="626"/>
                  </a:cubicBezTo>
                  <a:lnTo>
                    <a:pt x="5088" y="626"/>
                  </a:lnTo>
                  <a:lnTo>
                    <a:pt x="4963" y="646"/>
                  </a:lnTo>
                  <a:cubicBezTo>
                    <a:pt x="4903" y="646"/>
                    <a:pt x="4837" y="671"/>
                    <a:pt x="4797" y="671"/>
                  </a:cubicBezTo>
                  <a:cubicBezTo>
                    <a:pt x="4672" y="691"/>
                    <a:pt x="4567" y="731"/>
                    <a:pt x="4462" y="751"/>
                  </a:cubicBezTo>
                  <a:cubicBezTo>
                    <a:pt x="4402" y="771"/>
                    <a:pt x="4317" y="796"/>
                    <a:pt x="4257" y="836"/>
                  </a:cubicBezTo>
                  <a:lnTo>
                    <a:pt x="4171" y="856"/>
                  </a:lnTo>
                  <a:lnTo>
                    <a:pt x="4131" y="876"/>
                  </a:lnTo>
                  <a:cubicBezTo>
                    <a:pt x="4066" y="896"/>
                    <a:pt x="3981" y="921"/>
                    <a:pt x="3921" y="941"/>
                  </a:cubicBezTo>
                  <a:lnTo>
                    <a:pt x="3901" y="941"/>
                  </a:lnTo>
                  <a:cubicBezTo>
                    <a:pt x="3881" y="961"/>
                    <a:pt x="3836" y="981"/>
                    <a:pt x="3796" y="981"/>
                  </a:cubicBezTo>
                  <a:cubicBezTo>
                    <a:pt x="3756" y="1001"/>
                    <a:pt x="3711" y="1047"/>
                    <a:pt x="3671" y="1067"/>
                  </a:cubicBezTo>
                  <a:cubicBezTo>
                    <a:pt x="3651" y="1067"/>
                    <a:pt x="3651" y="1087"/>
                    <a:pt x="3631" y="1087"/>
                  </a:cubicBezTo>
                  <a:lnTo>
                    <a:pt x="3606" y="1107"/>
                  </a:lnTo>
                  <a:cubicBezTo>
                    <a:pt x="3526" y="1147"/>
                    <a:pt x="3461" y="1172"/>
                    <a:pt x="3380" y="1212"/>
                  </a:cubicBezTo>
                  <a:cubicBezTo>
                    <a:pt x="3335" y="1232"/>
                    <a:pt x="3295" y="1252"/>
                    <a:pt x="3230" y="1272"/>
                  </a:cubicBezTo>
                  <a:cubicBezTo>
                    <a:pt x="3190" y="1317"/>
                    <a:pt x="3150" y="1337"/>
                    <a:pt x="3105" y="1377"/>
                  </a:cubicBezTo>
                  <a:cubicBezTo>
                    <a:pt x="3025" y="1422"/>
                    <a:pt x="2920" y="1482"/>
                    <a:pt x="2835" y="1547"/>
                  </a:cubicBezTo>
                  <a:cubicBezTo>
                    <a:pt x="2755" y="1607"/>
                    <a:pt x="2669" y="1672"/>
                    <a:pt x="2584" y="1732"/>
                  </a:cubicBezTo>
                  <a:cubicBezTo>
                    <a:pt x="2504" y="1798"/>
                    <a:pt x="2419" y="1858"/>
                    <a:pt x="2334" y="1943"/>
                  </a:cubicBezTo>
                  <a:lnTo>
                    <a:pt x="2149" y="2128"/>
                  </a:lnTo>
                  <a:cubicBezTo>
                    <a:pt x="2104" y="2173"/>
                    <a:pt x="2064" y="2213"/>
                    <a:pt x="2024" y="2253"/>
                  </a:cubicBezTo>
                  <a:cubicBezTo>
                    <a:pt x="2004" y="2298"/>
                    <a:pt x="1958" y="2338"/>
                    <a:pt x="1938" y="2378"/>
                  </a:cubicBezTo>
                  <a:cubicBezTo>
                    <a:pt x="1898" y="2423"/>
                    <a:pt x="1878" y="2463"/>
                    <a:pt x="1833" y="2504"/>
                  </a:cubicBezTo>
                  <a:lnTo>
                    <a:pt x="1793" y="2569"/>
                  </a:lnTo>
                  <a:lnTo>
                    <a:pt x="1773" y="2569"/>
                  </a:lnTo>
                  <a:cubicBezTo>
                    <a:pt x="1753" y="2549"/>
                    <a:pt x="1728" y="2549"/>
                    <a:pt x="1728" y="2524"/>
                  </a:cubicBezTo>
                  <a:cubicBezTo>
                    <a:pt x="1708" y="2504"/>
                    <a:pt x="1688" y="2504"/>
                    <a:pt x="1688" y="2484"/>
                  </a:cubicBezTo>
                  <a:cubicBezTo>
                    <a:pt x="1648" y="2463"/>
                    <a:pt x="1628" y="2443"/>
                    <a:pt x="1583" y="2443"/>
                  </a:cubicBezTo>
                  <a:lnTo>
                    <a:pt x="1543" y="2423"/>
                  </a:lnTo>
                  <a:lnTo>
                    <a:pt x="1503" y="2398"/>
                  </a:lnTo>
                  <a:cubicBezTo>
                    <a:pt x="1503" y="2398"/>
                    <a:pt x="1478" y="2378"/>
                    <a:pt x="1458" y="2378"/>
                  </a:cubicBezTo>
                  <a:cubicBezTo>
                    <a:pt x="1438" y="2358"/>
                    <a:pt x="1418" y="2358"/>
                    <a:pt x="1398" y="2358"/>
                  </a:cubicBezTo>
                  <a:cubicBezTo>
                    <a:pt x="1378" y="2338"/>
                    <a:pt x="1353" y="2338"/>
                    <a:pt x="1333" y="2338"/>
                  </a:cubicBezTo>
                  <a:cubicBezTo>
                    <a:pt x="1293" y="2318"/>
                    <a:pt x="1272" y="2318"/>
                    <a:pt x="1227" y="2298"/>
                  </a:cubicBezTo>
                  <a:cubicBezTo>
                    <a:pt x="1187" y="2298"/>
                    <a:pt x="1147" y="2298"/>
                    <a:pt x="1102" y="2273"/>
                  </a:cubicBezTo>
                  <a:lnTo>
                    <a:pt x="957" y="2273"/>
                  </a:lnTo>
                  <a:cubicBezTo>
                    <a:pt x="917" y="2273"/>
                    <a:pt x="877" y="2273"/>
                    <a:pt x="832" y="2298"/>
                  </a:cubicBezTo>
                  <a:cubicBezTo>
                    <a:pt x="792" y="2298"/>
                    <a:pt x="752" y="2298"/>
                    <a:pt x="707" y="2318"/>
                  </a:cubicBezTo>
                  <a:cubicBezTo>
                    <a:pt x="667" y="2338"/>
                    <a:pt x="627" y="2358"/>
                    <a:pt x="582" y="2358"/>
                  </a:cubicBezTo>
                  <a:cubicBezTo>
                    <a:pt x="541" y="2378"/>
                    <a:pt x="501" y="2398"/>
                    <a:pt x="456" y="2423"/>
                  </a:cubicBezTo>
                  <a:cubicBezTo>
                    <a:pt x="396" y="2443"/>
                    <a:pt x="351" y="2463"/>
                    <a:pt x="311" y="2504"/>
                  </a:cubicBezTo>
                  <a:cubicBezTo>
                    <a:pt x="271" y="2549"/>
                    <a:pt x="226" y="2569"/>
                    <a:pt x="206" y="2609"/>
                  </a:cubicBezTo>
                  <a:cubicBezTo>
                    <a:pt x="166" y="2649"/>
                    <a:pt x="146" y="2694"/>
                    <a:pt x="126" y="2754"/>
                  </a:cubicBezTo>
                  <a:cubicBezTo>
                    <a:pt x="101" y="2754"/>
                    <a:pt x="81" y="2774"/>
                    <a:pt x="81" y="2799"/>
                  </a:cubicBezTo>
                  <a:lnTo>
                    <a:pt x="81" y="2819"/>
                  </a:lnTo>
                  <a:cubicBezTo>
                    <a:pt x="61" y="2859"/>
                    <a:pt x="41" y="2924"/>
                    <a:pt x="21" y="2964"/>
                  </a:cubicBezTo>
                  <a:lnTo>
                    <a:pt x="21" y="3109"/>
                  </a:lnTo>
                  <a:lnTo>
                    <a:pt x="21" y="3149"/>
                  </a:lnTo>
                  <a:lnTo>
                    <a:pt x="1" y="3195"/>
                  </a:lnTo>
                  <a:lnTo>
                    <a:pt x="1" y="3320"/>
                  </a:lnTo>
                  <a:lnTo>
                    <a:pt x="1" y="3485"/>
                  </a:lnTo>
                  <a:cubicBezTo>
                    <a:pt x="1" y="3525"/>
                    <a:pt x="21" y="3590"/>
                    <a:pt x="21" y="3630"/>
                  </a:cubicBezTo>
                  <a:lnTo>
                    <a:pt x="21" y="3650"/>
                  </a:lnTo>
                  <a:lnTo>
                    <a:pt x="21" y="3675"/>
                  </a:lnTo>
                  <a:cubicBezTo>
                    <a:pt x="41" y="3755"/>
                    <a:pt x="81" y="3860"/>
                    <a:pt x="126" y="3966"/>
                  </a:cubicBezTo>
                  <a:cubicBezTo>
                    <a:pt x="146" y="4006"/>
                    <a:pt x="166" y="4071"/>
                    <a:pt x="186" y="4111"/>
                  </a:cubicBezTo>
                  <a:cubicBezTo>
                    <a:pt x="226" y="4151"/>
                    <a:pt x="251" y="4196"/>
                    <a:pt x="271" y="4236"/>
                  </a:cubicBezTo>
                  <a:cubicBezTo>
                    <a:pt x="291" y="4276"/>
                    <a:pt x="331" y="4301"/>
                    <a:pt x="376" y="4341"/>
                  </a:cubicBezTo>
                  <a:cubicBezTo>
                    <a:pt x="416" y="4381"/>
                    <a:pt x="436" y="4401"/>
                    <a:pt x="476" y="4426"/>
                  </a:cubicBezTo>
                  <a:cubicBezTo>
                    <a:pt x="501" y="4426"/>
                    <a:pt x="521" y="4446"/>
                    <a:pt x="541" y="4446"/>
                  </a:cubicBezTo>
                  <a:cubicBezTo>
                    <a:pt x="562" y="4466"/>
                    <a:pt x="582" y="4466"/>
                    <a:pt x="627" y="4486"/>
                  </a:cubicBezTo>
                  <a:lnTo>
                    <a:pt x="772" y="4486"/>
                  </a:lnTo>
                  <a:lnTo>
                    <a:pt x="792" y="4506"/>
                  </a:lnTo>
                  <a:lnTo>
                    <a:pt x="1042" y="4506"/>
                  </a:lnTo>
                  <a:cubicBezTo>
                    <a:pt x="1062" y="4486"/>
                    <a:pt x="1082" y="4486"/>
                    <a:pt x="1102" y="4486"/>
                  </a:cubicBezTo>
                  <a:lnTo>
                    <a:pt x="1102" y="4506"/>
                  </a:lnTo>
                  <a:cubicBezTo>
                    <a:pt x="1127" y="4571"/>
                    <a:pt x="1127" y="4631"/>
                    <a:pt x="1127" y="4677"/>
                  </a:cubicBezTo>
                  <a:lnTo>
                    <a:pt x="1127" y="4967"/>
                  </a:lnTo>
                  <a:cubicBezTo>
                    <a:pt x="1147" y="5092"/>
                    <a:pt x="1167" y="5177"/>
                    <a:pt x="1207" y="5277"/>
                  </a:cubicBezTo>
                  <a:cubicBezTo>
                    <a:pt x="1227" y="5383"/>
                    <a:pt x="1272" y="5468"/>
                    <a:pt x="1313" y="5573"/>
                  </a:cubicBezTo>
                  <a:cubicBezTo>
                    <a:pt x="1333" y="5613"/>
                    <a:pt x="1353" y="5678"/>
                    <a:pt x="1378" y="5718"/>
                  </a:cubicBezTo>
                  <a:lnTo>
                    <a:pt x="1418" y="5823"/>
                  </a:lnTo>
                  <a:cubicBezTo>
                    <a:pt x="1478" y="5928"/>
                    <a:pt x="1523" y="6008"/>
                    <a:pt x="1583" y="6114"/>
                  </a:cubicBezTo>
                  <a:cubicBezTo>
                    <a:pt x="1603" y="6154"/>
                    <a:pt x="1628" y="6199"/>
                    <a:pt x="1648" y="6239"/>
                  </a:cubicBezTo>
                  <a:lnTo>
                    <a:pt x="1668" y="6259"/>
                  </a:lnTo>
                  <a:cubicBezTo>
                    <a:pt x="1688" y="6304"/>
                    <a:pt x="1708" y="6324"/>
                    <a:pt x="1728" y="6364"/>
                  </a:cubicBezTo>
                  <a:cubicBezTo>
                    <a:pt x="1793" y="6449"/>
                    <a:pt x="1878" y="6529"/>
                    <a:pt x="1938" y="6614"/>
                  </a:cubicBezTo>
                  <a:lnTo>
                    <a:pt x="2129" y="6804"/>
                  </a:lnTo>
                  <a:cubicBezTo>
                    <a:pt x="2229" y="6885"/>
                    <a:pt x="2294" y="6950"/>
                    <a:pt x="2379" y="7010"/>
                  </a:cubicBezTo>
                  <a:cubicBezTo>
                    <a:pt x="2439" y="7075"/>
                    <a:pt x="2504" y="7115"/>
                    <a:pt x="2584" y="7180"/>
                  </a:cubicBezTo>
                  <a:cubicBezTo>
                    <a:pt x="2649" y="7220"/>
                    <a:pt x="2689" y="7260"/>
                    <a:pt x="2730" y="7280"/>
                  </a:cubicBezTo>
                  <a:cubicBezTo>
                    <a:pt x="2775" y="7305"/>
                    <a:pt x="2815" y="7325"/>
                    <a:pt x="2855" y="7365"/>
                  </a:cubicBezTo>
                  <a:lnTo>
                    <a:pt x="2900" y="7385"/>
                  </a:lnTo>
                  <a:cubicBezTo>
                    <a:pt x="2920" y="7405"/>
                    <a:pt x="2960" y="7430"/>
                    <a:pt x="2980" y="7430"/>
                  </a:cubicBezTo>
                  <a:cubicBezTo>
                    <a:pt x="3045" y="7470"/>
                    <a:pt x="3085" y="7490"/>
                    <a:pt x="3150" y="7510"/>
                  </a:cubicBezTo>
                  <a:lnTo>
                    <a:pt x="3170" y="7530"/>
                  </a:lnTo>
                  <a:cubicBezTo>
                    <a:pt x="3275" y="7576"/>
                    <a:pt x="3400" y="7616"/>
                    <a:pt x="3506" y="7656"/>
                  </a:cubicBezTo>
                  <a:cubicBezTo>
                    <a:pt x="3526" y="7681"/>
                    <a:pt x="3566" y="7681"/>
                    <a:pt x="3586" y="7701"/>
                  </a:cubicBezTo>
                  <a:cubicBezTo>
                    <a:pt x="3631" y="7721"/>
                    <a:pt x="3651" y="7721"/>
                    <a:pt x="3691" y="7741"/>
                  </a:cubicBezTo>
                  <a:cubicBezTo>
                    <a:pt x="3711" y="7741"/>
                    <a:pt x="3756" y="7761"/>
                    <a:pt x="3796" y="7781"/>
                  </a:cubicBezTo>
                  <a:lnTo>
                    <a:pt x="3836" y="7781"/>
                  </a:lnTo>
                  <a:lnTo>
                    <a:pt x="3796" y="7826"/>
                  </a:lnTo>
                  <a:cubicBezTo>
                    <a:pt x="3756" y="7846"/>
                    <a:pt x="3731" y="7866"/>
                    <a:pt x="3711" y="7886"/>
                  </a:cubicBezTo>
                  <a:cubicBezTo>
                    <a:pt x="3651" y="7951"/>
                    <a:pt x="3566" y="8031"/>
                    <a:pt x="3506" y="8116"/>
                  </a:cubicBezTo>
                  <a:cubicBezTo>
                    <a:pt x="3481" y="8136"/>
                    <a:pt x="3461" y="8136"/>
                    <a:pt x="3461" y="8156"/>
                  </a:cubicBezTo>
                  <a:cubicBezTo>
                    <a:pt x="3440" y="8181"/>
                    <a:pt x="3420" y="8201"/>
                    <a:pt x="3420" y="8221"/>
                  </a:cubicBezTo>
                  <a:lnTo>
                    <a:pt x="3380" y="8261"/>
                  </a:lnTo>
                  <a:cubicBezTo>
                    <a:pt x="3355" y="8307"/>
                    <a:pt x="3335" y="8327"/>
                    <a:pt x="3315" y="8347"/>
                  </a:cubicBezTo>
                  <a:cubicBezTo>
                    <a:pt x="3255" y="8432"/>
                    <a:pt x="3190" y="8512"/>
                    <a:pt x="3130" y="8597"/>
                  </a:cubicBezTo>
                  <a:cubicBezTo>
                    <a:pt x="3065" y="8682"/>
                    <a:pt x="3025" y="8762"/>
                    <a:pt x="2960" y="8847"/>
                  </a:cubicBezTo>
                  <a:cubicBezTo>
                    <a:pt x="2920" y="8952"/>
                    <a:pt x="2880" y="9033"/>
                    <a:pt x="2815" y="9138"/>
                  </a:cubicBezTo>
                  <a:cubicBezTo>
                    <a:pt x="2775" y="9243"/>
                    <a:pt x="2730" y="9328"/>
                    <a:pt x="2709" y="9408"/>
                  </a:cubicBezTo>
                  <a:cubicBezTo>
                    <a:pt x="2669" y="9533"/>
                    <a:pt x="2629" y="9638"/>
                    <a:pt x="2604" y="9744"/>
                  </a:cubicBezTo>
                  <a:cubicBezTo>
                    <a:pt x="2584" y="9849"/>
                    <a:pt x="2584" y="9954"/>
                    <a:pt x="2564" y="10079"/>
                  </a:cubicBezTo>
                  <a:cubicBezTo>
                    <a:pt x="2544" y="10184"/>
                    <a:pt x="2544" y="10284"/>
                    <a:pt x="2544" y="10409"/>
                  </a:cubicBezTo>
                  <a:cubicBezTo>
                    <a:pt x="2544" y="10515"/>
                    <a:pt x="2544" y="10620"/>
                    <a:pt x="2564" y="10725"/>
                  </a:cubicBezTo>
                  <a:cubicBezTo>
                    <a:pt x="2584" y="10810"/>
                    <a:pt x="2604" y="10910"/>
                    <a:pt x="2629" y="11015"/>
                  </a:cubicBezTo>
                  <a:cubicBezTo>
                    <a:pt x="2649" y="11140"/>
                    <a:pt x="2669" y="11246"/>
                    <a:pt x="2709" y="11351"/>
                  </a:cubicBezTo>
                  <a:cubicBezTo>
                    <a:pt x="2730" y="11436"/>
                    <a:pt x="2775" y="11516"/>
                    <a:pt x="2815" y="11601"/>
                  </a:cubicBezTo>
                  <a:cubicBezTo>
                    <a:pt x="2835" y="11621"/>
                    <a:pt x="2855" y="11661"/>
                    <a:pt x="2855" y="11686"/>
                  </a:cubicBezTo>
                  <a:lnTo>
                    <a:pt x="2880" y="11706"/>
                  </a:lnTo>
                  <a:cubicBezTo>
                    <a:pt x="2900" y="11746"/>
                    <a:pt x="2920" y="11786"/>
                    <a:pt x="2960" y="11831"/>
                  </a:cubicBezTo>
                  <a:cubicBezTo>
                    <a:pt x="2960" y="11851"/>
                    <a:pt x="2980" y="11871"/>
                    <a:pt x="3005" y="11891"/>
                  </a:cubicBezTo>
                  <a:lnTo>
                    <a:pt x="3025" y="11937"/>
                  </a:lnTo>
                  <a:cubicBezTo>
                    <a:pt x="3045" y="11957"/>
                    <a:pt x="3065" y="11977"/>
                    <a:pt x="3085" y="11997"/>
                  </a:cubicBezTo>
                  <a:lnTo>
                    <a:pt x="3105" y="12037"/>
                  </a:lnTo>
                  <a:cubicBezTo>
                    <a:pt x="3150" y="12082"/>
                    <a:pt x="3190" y="12142"/>
                    <a:pt x="3230" y="12187"/>
                  </a:cubicBezTo>
                  <a:lnTo>
                    <a:pt x="3275" y="12227"/>
                  </a:lnTo>
                  <a:lnTo>
                    <a:pt x="3295" y="12247"/>
                  </a:lnTo>
                  <a:cubicBezTo>
                    <a:pt x="3355" y="12312"/>
                    <a:pt x="3420" y="12392"/>
                    <a:pt x="3481" y="12437"/>
                  </a:cubicBezTo>
                  <a:cubicBezTo>
                    <a:pt x="3546" y="12477"/>
                    <a:pt x="3586" y="12497"/>
                    <a:pt x="3651" y="12537"/>
                  </a:cubicBezTo>
                  <a:cubicBezTo>
                    <a:pt x="3691" y="12562"/>
                    <a:pt x="3731" y="12582"/>
                    <a:pt x="3776" y="12602"/>
                  </a:cubicBezTo>
                  <a:cubicBezTo>
                    <a:pt x="3796" y="12622"/>
                    <a:pt x="3816" y="12643"/>
                    <a:pt x="3836" y="12663"/>
                  </a:cubicBezTo>
                  <a:cubicBezTo>
                    <a:pt x="3901" y="12708"/>
                    <a:pt x="3961" y="12748"/>
                    <a:pt x="4006" y="12768"/>
                  </a:cubicBezTo>
                  <a:cubicBezTo>
                    <a:pt x="4046" y="12788"/>
                    <a:pt x="4066" y="12788"/>
                    <a:pt x="4086" y="12813"/>
                  </a:cubicBezTo>
                  <a:lnTo>
                    <a:pt x="4131" y="12813"/>
                  </a:lnTo>
                  <a:cubicBezTo>
                    <a:pt x="4212" y="12833"/>
                    <a:pt x="4297" y="12873"/>
                    <a:pt x="4382" y="12913"/>
                  </a:cubicBezTo>
                  <a:lnTo>
                    <a:pt x="4422" y="12913"/>
                  </a:lnTo>
                  <a:cubicBezTo>
                    <a:pt x="4462" y="12938"/>
                    <a:pt x="4527" y="12958"/>
                    <a:pt x="4587" y="12978"/>
                  </a:cubicBezTo>
                  <a:cubicBezTo>
                    <a:pt x="4607" y="12978"/>
                    <a:pt x="4607" y="12978"/>
                    <a:pt x="4632" y="12998"/>
                  </a:cubicBezTo>
                  <a:cubicBezTo>
                    <a:pt x="4732" y="12998"/>
                    <a:pt x="4837" y="13018"/>
                    <a:pt x="4943" y="13018"/>
                  </a:cubicBezTo>
                  <a:lnTo>
                    <a:pt x="4963" y="13018"/>
                  </a:lnTo>
                  <a:cubicBezTo>
                    <a:pt x="5048" y="12998"/>
                    <a:pt x="5108" y="12978"/>
                    <a:pt x="5173" y="12978"/>
                  </a:cubicBezTo>
                  <a:cubicBezTo>
                    <a:pt x="5213" y="12958"/>
                    <a:pt x="5258" y="12958"/>
                    <a:pt x="5278" y="12938"/>
                  </a:cubicBezTo>
                  <a:cubicBezTo>
                    <a:pt x="5383" y="12893"/>
                    <a:pt x="5463" y="12833"/>
                    <a:pt x="5528" y="12768"/>
                  </a:cubicBezTo>
                  <a:cubicBezTo>
                    <a:pt x="5588" y="12708"/>
                    <a:pt x="5654" y="12622"/>
                    <a:pt x="5714" y="12517"/>
                  </a:cubicBezTo>
                  <a:cubicBezTo>
                    <a:pt x="5734" y="12457"/>
                    <a:pt x="5759" y="12392"/>
                    <a:pt x="5779" y="12352"/>
                  </a:cubicBezTo>
                  <a:cubicBezTo>
                    <a:pt x="5779" y="12312"/>
                    <a:pt x="5779" y="12287"/>
                    <a:pt x="5799" y="12247"/>
                  </a:cubicBezTo>
                  <a:lnTo>
                    <a:pt x="5799" y="12122"/>
                  </a:lnTo>
                  <a:cubicBezTo>
                    <a:pt x="5799" y="12102"/>
                    <a:pt x="5799" y="12062"/>
                    <a:pt x="5779" y="12037"/>
                  </a:cubicBezTo>
                  <a:cubicBezTo>
                    <a:pt x="5779" y="11977"/>
                    <a:pt x="5759" y="11937"/>
                    <a:pt x="5734" y="11851"/>
                  </a:cubicBezTo>
                  <a:cubicBezTo>
                    <a:pt x="5714" y="11746"/>
                    <a:pt x="5654" y="11641"/>
                    <a:pt x="5588" y="11561"/>
                  </a:cubicBezTo>
                  <a:cubicBezTo>
                    <a:pt x="5568" y="11516"/>
                    <a:pt x="5548" y="11476"/>
                    <a:pt x="5508" y="11411"/>
                  </a:cubicBezTo>
                  <a:cubicBezTo>
                    <a:pt x="5508" y="11411"/>
                    <a:pt x="5483" y="11391"/>
                    <a:pt x="5483" y="11371"/>
                  </a:cubicBezTo>
                  <a:lnTo>
                    <a:pt x="5463" y="11371"/>
                  </a:lnTo>
                  <a:cubicBezTo>
                    <a:pt x="5423" y="11311"/>
                    <a:pt x="5358" y="11226"/>
                    <a:pt x="5298" y="11160"/>
                  </a:cubicBezTo>
                  <a:cubicBezTo>
                    <a:pt x="5278" y="11140"/>
                    <a:pt x="5233" y="11120"/>
                    <a:pt x="5213" y="11100"/>
                  </a:cubicBezTo>
                  <a:lnTo>
                    <a:pt x="5193" y="11080"/>
                  </a:lnTo>
                  <a:cubicBezTo>
                    <a:pt x="5153" y="11060"/>
                    <a:pt x="5133" y="11035"/>
                    <a:pt x="5108" y="11015"/>
                  </a:cubicBezTo>
                  <a:cubicBezTo>
                    <a:pt x="5068" y="10975"/>
                    <a:pt x="5028" y="10955"/>
                    <a:pt x="4983" y="10910"/>
                  </a:cubicBezTo>
                  <a:cubicBezTo>
                    <a:pt x="4923" y="10850"/>
                    <a:pt x="4837" y="10810"/>
                    <a:pt x="4777" y="10745"/>
                  </a:cubicBezTo>
                  <a:lnTo>
                    <a:pt x="4587" y="10560"/>
                  </a:lnTo>
                  <a:cubicBezTo>
                    <a:pt x="4527" y="10495"/>
                    <a:pt x="4462" y="10434"/>
                    <a:pt x="4422" y="10369"/>
                  </a:cubicBezTo>
                  <a:lnTo>
                    <a:pt x="4382" y="10349"/>
                  </a:lnTo>
                  <a:cubicBezTo>
                    <a:pt x="4337" y="10309"/>
                    <a:pt x="4297" y="10264"/>
                    <a:pt x="4277" y="10224"/>
                  </a:cubicBezTo>
                  <a:cubicBezTo>
                    <a:pt x="4232" y="10184"/>
                    <a:pt x="4212" y="10139"/>
                    <a:pt x="4171" y="10099"/>
                  </a:cubicBezTo>
                  <a:lnTo>
                    <a:pt x="4131" y="10059"/>
                  </a:lnTo>
                  <a:cubicBezTo>
                    <a:pt x="4086" y="9994"/>
                    <a:pt x="4046" y="9934"/>
                    <a:pt x="4006" y="9889"/>
                  </a:cubicBezTo>
                  <a:cubicBezTo>
                    <a:pt x="4006" y="9869"/>
                    <a:pt x="3981" y="9829"/>
                    <a:pt x="3961" y="9809"/>
                  </a:cubicBezTo>
                  <a:lnTo>
                    <a:pt x="3961" y="9784"/>
                  </a:lnTo>
                  <a:cubicBezTo>
                    <a:pt x="3941" y="9764"/>
                    <a:pt x="3921" y="9744"/>
                    <a:pt x="3901" y="9703"/>
                  </a:cubicBezTo>
                  <a:cubicBezTo>
                    <a:pt x="3881" y="9638"/>
                    <a:pt x="3836" y="9578"/>
                    <a:pt x="3816" y="9513"/>
                  </a:cubicBezTo>
                  <a:cubicBezTo>
                    <a:pt x="3816" y="9473"/>
                    <a:pt x="3796" y="9453"/>
                    <a:pt x="3796" y="9433"/>
                  </a:cubicBezTo>
                  <a:cubicBezTo>
                    <a:pt x="3796" y="9408"/>
                    <a:pt x="3776" y="9388"/>
                    <a:pt x="3776" y="9388"/>
                  </a:cubicBezTo>
                  <a:cubicBezTo>
                    <a:pt x="3776" y="9368"/>
                    <a:pt x="3756" y="9348"/>
                    <a:pt x="3756" y="9308"/>
                  </a:cubicBezTo>
                  <a:lnTo>
                    <a:pt x="3756" y="9283"/>
                  </a:lnTo>
                  <a:cubicBezTo>
                    <a:pt x="3756" y="9283"/>
                    <a:pt x="3731" y="9283"/>
                    <a:pt x="3731" y="9263"/>
                  </a:cubicBezTo>
                  <a:cubicBezTo>
                    <a:pt x="3731" y="9243"/>
                    <a:pt x="3756" y="9203"/>
                    <a:pt x="3756" y="9183"/>
                  </a:cubicBezTo>
                  <a:cubicBezTo>
                    <a:pt x="3776" y="9158"/>
                    <a:pt x="3776" y="9138"/>
                    <a:pt x="3776" y="9138"/>
                  </a:cubicBezTo>
                  <a:cubicBezTo>
                    <a:pt x="3776" y="9098"/>
                    <a:pt x="3796" y="9078"/>
                    <a:pt x="3796" y="9058"/>
                  </a:cubicBezTo>
                  <a:cubicBezTo>
                    <a:pt x="3796" y="9033"/>
                    <a:pt x="3816" y="9013"/>
                    <a:pt x="3836" y="8972"/>
                  </a:cubicBezTo>
                  <a:cubicBezTo>
                    <a:pt x="3856" y="8932"/>
                    <a:pt x="3881" y="8887"/>
                    <a:pt x="3901" y="8867"/>
                  </a:cubicBezTo>
                  <a:lnTo>
                    <a:pt x="3921" y="8827"/>
                  </a:lnTo>
                  <a:cubicBezTo>
                    <a:pt x="3961" y="8762"/>
                    <a:pt x="3981" y="8702"/>
                    <a:pt x="4026" y="8657"/>
                  </a:cubicBezTo>
                  <a:lnTo>
                    <a:pt x="4026" y="8637"/>
                  </a:lnTo>
                  <a:cubicBezTo>
                    <a:pt x="4066" y="8577"/>
                    <a:pt x="4131" y="8512"/>
                    <a:pt x="4171" y="8452"/>
                  </a:cubicBezTo>
                  <a:cubicBezTo>
                    <a:pt x="4212" y="8367"/>
                    <a:pt x="4277" y="8307"/>
                    <a:pt x="4317" y="8241"/>
                  </a:cubicBezTo>
                  <a:lnTo>
                    <a:pt x="4357" y="8201"/>
                  </a:lnTo>
                  <a:cubicBezTo>
                    <a:pt x="4382" y="8181"/>
                    <a:pt x="4382" y="8156"/>
                    <a:pt x="4402" y="8136"/>
                  </a:cubicBezTo>
                  <a:cubicBezTo>
                    <a:pt x="4422" y="8116"/>
                    <a:pt x="4462" y="8076"/>
                    <a:pt x="4482" y="8056"/>
                  </a:cubicBezTo>
                  <a:lnTo>
                    <a:pt x="4507" y="8031"/>
                  </a:lnTo>
                  <a:cubicBezTo>
                    <a:pt x="4527" y="8011"/>
                    <a:pt x="4547" y="7991"/>
                    <a:pt x="4567" y="7971"/>
                  </a:cubicBezTo>
                  <a:cubicBezTo>
                    <a:pt x="4607" y="7931"/>
                    <a:pt x="4652" y="7886"/>
                    <a:pt x="4692" y="7846"/>
                  </a:cubicBezTo>
                  <a:lnTo>
                    <a:pt x="4732" y="7806"/>
                  </a:lnTo>
                  <a:cubicBezTo>
                    <a:pt x="4797" y="7761"/>
                    <a:pt x="4857" y="7701"/>
                    <a:pt x="4923" y="7636"/>
                  </a:cubicBezTo>
                  <a:cubicBezTo>
                    <a:pt x="4963" y="7596"/>
                    <a:pt x="5028" y="7556"/>
                    <a:pt x="5088" y="7530"/>
                  </a:cubicBezTo>
                  <a:lnTo>
                    <a:pt x="5088" y="7510"/>
                  </a:lnTo>
                  <a:cubicBezTo>
                    <a:pt x="5108" y="7490"/>
                    <a:pt x="5133" y="7490"/>
                    <a:pt x="5173" y="7470"/>
                  </a:cubicBezTo>
                  <a:cubicBezTo>
                    <a:pt x="5318" y="7365"/>
                    <a:pt x="5463" y="7280"/>
                    <a:pt x="5608" y="7220"/>
                  </a:cubicBezTo>
                  <a:cubicBezTo>
                    <a:pt x="5714" y="7180"/>
                    <a:pt x="5819" y="7135"/>
                    <a:pt x="5924" y="7095"/>
                  </a:cubicBezTo>
                  <a:lnTo>
                    <a:pt x="6069" y="7055"/>
                  </a:lnTo>
                  <a:cubicBezTo>
                    <a:pt x="6109" y="7055"/>
                    <a:pt x="6174" y="7030"/>
                    <a:pt x="6214" y="7010"/>
                  </a:cubicBezTo>
                  <a:cubicBezTo>
                    <a:pt x="6339" y="6970"/>
                    <a:pt x="6425" y="6950"/>
                    <a:pt x="6510" y="6930"/>
                  </a:cubicBezTo>
                  <a:cubicBezTo>
                    <a:pt x="6570" y="6905"/>
                    <a:pt x="6610" y="6905"/>
                    <a:pt x="6655" y="6885"/>
                  </a:cubicBezTo>
                  <a:cubicBezTo>
                    <a:pt x="6715" y="6885"/>
                    <a:pt x="6780" y="6865"/>
                    <a:pt x="6820" y="6865"/>
                  </a:cubicBezTo>
                  <a:cubicBezTo>
                    <a:pt x="6925" y="6845"/>
                    <a:pt x="7050" y="6845"/>
                    <a:pt x="7156" y="6825"/>
                  </a:cubicBezTo>
                  <a:lnTo>
                    <a:pt x="7261" y="6825"/>
                  </a:lnTo>
                  <a:cubicBezTo>
                    <a:pt x="7321" y="6804"/>
                    <a:pt x="7386" y="6804"/>
                    <a:pt x="7466" y="6779"/>
                  </a:cubicBezTo>
                  <a:lnTo>
                    <a:pt x="7761" y="6779"/>
                  </a:lnTo>
                  <a:cubicBezTo>
                    <a:pt x="7862" y="6779"/>
                    <a:pt x="7947" y="6779"/>
                    <a:pt x="8052" y="6804"/>
                  </a:cubicBezTo>
                  <a:cubicBezTo>
                    <a:pt x="8177" y="6804"/>
                    <a:pt x="8282" y="6825"/>
                    <a:pt x="8387" y="6845"/>
                  </a:cubicBezTo>
                  <a:cubicBezTo>
                    <a:pt x="8407" y="6845"/>
                    <a:pt x="8427" y="6865"/>
                    <a:pt x="8447" y="6865"/>
                  </a:cubicBezTo>
                  <a:cubicBezTo>
                    <a:pt x="8467" y="6845"/>
                    <a:pt x="8487" y="6845"/>
                    <a:pt x="8512" y="6825"/>
                  </a:cubicBezTo>
                  <a:cubicBezTo>
                    <a:pt x="8553" y="6804"/>
                    <a:pt x="8553" y="6759"/>
                    <a:pt x="8553" y="6719"/>
                  </a:cubicBezTo>
                  <a:lnTo>
                    <a:pt x="8533" y="6719"/>
                  </a:lnTo>
                  <a:cubicBezTo>
                    <a:pt x="8573" y="6679"/>
                    <a:pt x="8613" y="6634"/>
                    <a:pt x="8658" y="6614"/>
                  </a:cubicBezTo>
                  <a:cubicBezTo>
                    <a:pt x="8678" y="6574"/>
                    <a:pt x="8718" y="6554"/>
                    <a:pt x="8738" y="6529"/>
                  </a:cubicBezTo>
                  <a:lnTo>
                    <a:pt x="8783" y="6489"/>
                  </a:lnTo>
                  <a:lnTo>
                    <a:pt x="8823" y="6449"/>
                  </a:lnTo>
                  <a:cubicBezTo>
                    <a:pt x="8843" y="6429"/>
                    <a:pt x="8863" y="6404"/>
                    <a:pt x="8888" y="6384"/>
                  </a:cubicBezTo>
                  <a:cubicBezTo>
                    <a:pt x="8928" y="6344"/>
                    <a:pt x="8968" y="6304"/>
                    <a:pt x="8988" y="6259"/>
                  </a:cubicBezTo>
                  <a:lnTo>
                    <a:pt x="9113" y="6134"/>
                  </a:lnTo>
                  <a:lnTo>
                    <a:pt x="9158" y="6073"/>
                  </a:lnTo>
                  <a:lnTo>
                    <a:pt x="9218" y="6008"/>
                  </a:lnTo>
                  <a:lnTo>
                    <a:pt x="9239" y="5968"/>
                  </a:lnTo>
                  <a:cubicBezTo>
                    <a:pt x="9264" y="5948"/>
                    <a:pt x="9284" y="5928"/>
                    <a:pt x="9304" y="5883"/>
                  </a:cubicBezTo>
                  <a:cubicBezTo>
                    <a:pt x="9324" y="5863"/>
                    <a:pt x="9324" y="5843"/>
                    <a:pt x="9344" y="5823"/>
                  </a:cubicBezTo>
                  <a:cubicBezTo>
                    <a:pt x="9364" y="5803"/>
                    <a:pt x="9364" y="5803"/>
                    <a:pt x="9389" y="5778"/>
                  </a:cubicBezTo>
                  <a:lnTo>
                    <a:pt x="9409" y="5738"/>
                  </a:lnTo>
                  <a:cubicBezTo>
                    <a:pt x="9429" y="5718"/>
                    <a:pt x="9449" y="5698"/>
                    <a:pt x="9449" y="5678"/>
                  </a:cubicBezTo>
                  <a:cubicBezTo>
                    <a:pt x="9514" y="5593"/>
                    <a:pt x="9554" y="5508"/>
                    <a:pt x="9594" y="5428"/>
                  </a:cubicBezTo>
                  <a:cubicBezTo>
                    <a:pt x="9639" y="5342"/>
                    <a:pt x="9679" y="5257"/>
                    <a:pt x="9699" y="5197"/>
                  </a:cubicBezTo>
                  <a:cubicBezTo>
                    <a:pt x="9719" y="5152"/>
                    <a:pt x="9719" y="5132"/>
                    <a:pt x="9739" y="5092"/>
                  </a:cubicBezTo>
                  <a:cubicBezTo>
                    <a:pt x="9764" y="5072"/>
                    <a:pt x="9764" y="5052"/>
                    <a:pt x="9764" y="5027"/>
                  </a:cubicBezTo>
                  <a:cubicBezTo>
                    <a:pt x="9784" y="5027"/>
                    <a:pt x="9784" y="5007"/>
                    <a:pt x="9784" y="4987"/>
                  </a:cubicBezTo>
                  <a:lnTo>
                    <a:pt x="9784" y="4967"/>
                  </a:lnTo>
                  <a:cubicBezTo>
                    <a:pt x="9804" y="4967"/>
                    <a:pt x="9804" y="4947"/>
                    <a:pt x="9804" y="4927"/>
                  </a:cubicBezTo>
                  <a:lnTo>
                    <a:pt x="9824" y="4882"/>
                  </a:lnTo>
                  <a:cubicBezTo>
                    <a:pt x="9844" y="4842"/>
                    <a:pt x="9844" y="4822"/>
                    <a:pt x="9844" y="4777"/>
                  </a:cubicBezTo>
                  <a:lnTo>
                    <a:pt x="9864" y="4757"/>
                  </a:lnTo>
                  <a:cubicBezTo>
                    <a:pt x="9864" y="4737"/>
                    <a:pt x="9864" y="4717"/>
                    <a:pt x="9889" y="4677"/>
                  </a:cubicBezTo>
                  <a:cubicBezTo>
                    <a:pt x="9889" y="4631"/>
                    <a:pt x="9909" y="4611"/>
                    <a:pt x="9909" y="4571"/>
                  </a:cubicBezTo>
                  <a:cubicBezTo>
                    <a:pt x="9909" y="4551"/>
                    <a:pt x="9909" y="4506"/>
                    <a:pt x="9929" y="4486"/>
                  </a:cubicBezTo>
                  <a:cubicBezTo>
                    <a:pt x="9929" y="4446"/>
                    <a:pt x="9929" y="4401"/>
                    <a:pt x="9949" y="4381"/>
                  </a:cubicBezTo>
                  <a:lnTo>
                    <a:pt x="9949" y="4301"/>
                  </a:lnTo>
                  <a:lnTo>
                    <a:pt x="9949" y="4256"/>
                  </a:lnTo>
                  <a:lnTo>
                    <a:pt x="9949" y="4236"/>
                  </a:lnTo>
                  <a:lnTo>
                    <a:pt x="9949" y="4176"/>
                  </a:lnTo>
                  <a:cubicBezTo>
                    <a:pt x="9970" y="4131"/>
                    <a:pt x="9970" y="4111"/>
                    <a:pt x="9949" y="4071"/>
                  </a:cubicBezTo>
                  <a:lnTo>
                    <a:pt x="9970" y="4026"/>
                  </a:lnTo>
                  <a:lnTo>
                    <a:pt x="9970" y="3986"/>
                  </a:lnTo>
                  <a:lnTo>
                    <a:pt x="9970" y="3900"/>
                  </a:lnTo>
                  <a:lnTo>
                    <a:pt x="9970" y="3860"/>
                  </a:lnTo>
                  <a:lnTo>
                    <a:pt x="9970" y="3840"/>
                  </a:lnTo>
                  <a:lnTo>
                    <a:pt x="9970" y="3775"/>
                  </a:lnTo>
                  <a:cubicBezTo>
                    <a:pt x="9970" y="3755"/>
                    <a:pt x="9949" y="3735"/>
                    <a:pt x="9949" y="3695"/>
                  </a:cubicBezTo>
                  <a:cubicBezTo>
                    <a:pt x="9949" y="3650"/>
                    <a:pt x="9949" y="3590"/>
                    <a:pt x="9929" y="3525"/>
                  </a:cubicBezTo>
                  <a:lnTo>
                    <a:pt x="9929" y="3380"/>
                  </a:lnTo>
                  <a:cubicBezTo>
                    <a:pt x="9909" y="3320"/>
                    <a:pt x="9909" y="3275"/>
                    <a:pt x="9889" y="3215"/>
                  </a:cubicBezTo>
                  <a:lnTo>
                    <a:pt x="9889" y="3195"/>
                  </a:lnTo>
                  <a:cubicBezTo>
                    <a:pt x="9889" y="3174"/>
                    <a:pt x="9864" y="3174"/>
                    <a:pt x="9864" y="3149"/>
                  </a:cubicBezTo>
                  <a:cubicBezTo>
                    <a:pt x="9864" y="3109"/>
                    <a:pt x="9864" y="3089"/>
                    <a:pt x="9844" y="3069"/>
                  </a:cubicBezTo>
                  <a:cubicBezTo>
                    <a:pt x="9844" y="3024"/>
                    <a:pt x="9824" y="2984"/>
                    <a:pt x="9804" y="2944"/>
                  </a:cubicBezTo>
                  <a:lnTo>
                    <a:pt x="9804" y="2899"/>
                  </a:lnTo>
                  <a:cubicBezTo>
                    <a:pt x="9784" y="2859"/>
                    <a:pt x="9764" y="2819"/>
                    <a:pt x="9764" y="2774"/>
                  </a:cubicBezTo>
                  <a:cubicBezTo>
                    <a:pt x="9739" y="2734"/>
                    <a:pt x="9719" y="2694"/>
                    <a:pt x="9699" y="2674"/>
                  </a:cubicBezTo>
                  <a:lnTo>
                    <a:pt x="9699" y="2649"/>
                  </a:lnTo>
                  <a:lnTo>
                    <a:pt x="9679" y="2609"/>
                  </a:lnTo>
                  <a:cubicBezTo>
                    <a:pt x="9659" y="2569"/>
                    <a:pt x="9659" y="2549"/>
                    <a:pt x="9639" y="2504"/>
                  </a:cubicBezTo>
                  <a:cubicBezTo>
                    <a:pt x="9614" y="2463"/>
                    <a:pt x="9574" y="2423"/>
                    <a:pt x="9554" y="2378"/>
                  </a:cubicBezTo>
                  <a:cubicBezTo>
                    <a:pt x="9489" y="2298"/>
                    <a:pt x="9429" y="2213"/>
                    <a:pt x="9364" y="2128"/>
                  </a:cubicBezTo>
                  <a:cubicBezTo>
                    <a:pt x="9344" y="2108"/>
                    <a:pt x="9324" y="2088"/>
                    <a:pt x="9284" y="2068"/>
                  </a:cubicBezTo>
                  <a:lnTo>
                    <a:pt x="9264" y="2048"/>
                  </a:lnTo>
                  <a:lnTo>
                    <a:pt x="9409" y="1898"/>
                  </a:lnTo>
                  <a:cubicBezTo>
                    <a:pt x="9449" y="1878"/>
                    <a:pt x="9469" y="1838"/>
                    <a:pt x="9514" y="1798"/>
                  </a:cubicBezTo>
                  <a:lnTo>
                    <a:pt x="9534" y="1773"/>
                  </a:lnTo>
                  <a:cubicBezTo>
                    <a:pt x="9554" y="1753"/>
                    <a:pt x="9574" y="1732"/>
                    <a:pt x="9574" y="1712"/>
                  </a:cubicBezTo>
                  <a:cubicBezTo>
                    <a:pt x="9614" y="1647"/>
                    <a:pt x="9659" y="1587"/>
                    <a:pt x="9679" y="1522"/>
                  </a:cubicBezTo>
                  <a:cubicBezTo>
                    <a:pt x="9699" y="1442"/>
                    <a:pt x="9699" y="1377"/>
                    <a:pt x="9699" y="1317"/>
                  </a:cubicBezTo>
                  <a:lnTo>
                    <a:pt x="9699" y="1272"/>
                  </a:lnTo>
                  <a:lnTo>
                    <a:pt x="9699" y="1232"/>
                  </a:lnTo>
                  <a:cubicBezTo>
                    <a:pt x="9719" y="1192"/>
                    <a:pt x="9719" y="1147"/>
                    <a:pt x="9699" y="1107"/>
                  </a:cubicBezTo>
                  <a:cubicBezTo>
                    <a:pt x="9699" y="1047"/>
                    <a:pt x="9679" y="981"/>
                    <a:pt x="9679" y="921"/>
                  </a:cubicBezTo>
                  <a:lnTo>
                    <a:pt x="9659" y="921"/>
                  </a:lnTo>
                  <a:cubicBezTo>
                    <a:pt x="9659" y="856"/>
                    <a:pt x="9639" y="816"/>
                    <a:pt x="9614" y="751"/>
                  </a:cubicBezTo>
                  <a:cubicBezTo>
                    <a:pt x="9614" y="731"/>
                    <a:pt x="9594" y="691"/>
                    <a:pt x="9574" y="671"/>
                  </a:cubicBezTo>
                  <a:cubicBezTo>
                    <a:pt x="9574" y="646"/>
                    <a:pt x="9554" y="626"/>
                    <a:pt x="9534" y="606"/>
                  </a:cubicBezTo>
                  <a:cubicBezTo>
                    <a:pt x="9514" y="586"/>
                    <a:pt x="9489" y="546"/>
                    <a:pt x="9469" y="521"/>
                  </a:cubicBezTo>
                  <a:lnTo>
                    <a:pt x="9469" y="481"/>
                  </a:lnTo>
                  <a:cubicBezTo>
                    <a:pt x="9429" y="461"/>
                    <a:pt x="9409" y="441"/>
                    <a:pt x="9389" y="396"/>
                  </a:cubicBezTo>
                  <a:lnTo>
                    <a:pt x="9364" y="396"/>
                  </a:lnTo>
                  <a:lnTo>
                    <a:pt x="9344" y="356"/>
                  </a:lnTo>
                  <a:lnTo>
                    <a:pt x="9324" y="336"/>
                  </a:lnTo>
                  <a:cubicBezTo>
                    <a:pt x="9304" y="316"/>
                    <a:pt x="9284" y="296"/>
                    <a:pt x="9264" y="296"/>
                  </a:cubicBezTo>
                  <a:cubicBezTo>
                    <a:pt x="9218" y="250"/>
                    <a:pt x="9178" y="230"/>
                    <a:pt x="9158" y="190"/>
                  </a:cubicBezTo>
                  <a:cubicBezTo>
                    <a:pt x="9113" y="170"/>
                    <a:pt x="9073" y="145"/>
                    <a:pt x="9033" y="105"/>
                  </a:cubicBezTo>
                  <a:cubicBezTo>
                    <a:pt x="8988" y="85"/>
                    <a:pt x="8948" y="85"/>
                    <a:pt x="8908" y="65"/>
                  </a:cubicBezTo>
                  <a:cubicBezTo>
                    <a:pt x="8843" y="45"/>
                    <a:pt x="8803" y="20"/>
                    <a:pt x="8738" y="20"/>
                  </a:cubicBezTo>
                  <a:cubicBezTo>
                    <a:pt x="8698" y="0"/>
                    <a:pt x="8658" y="0"/>
                    <a:pt x="859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9" name="Google Shape;1229;p43"/>
            <p:cNvSpPr/>
            <p:nvPr/>
          </p:nvSpPr>
          <p:spPr>
            <a:xfrm>
              <a:off x="1306192" y="1726070"/>
              <a:ext cx="40989" cy="55891"/>
            </a:xfrm>
            <a:custGeom>
              <a:avLst/>
              <a:gdLst/>
              <a:ahLst/>
              <a:cxnLst/>
              <a:rect l="l" t="t" r="r" b="b"/>
              <a:pathLst>
                <a:path w="1378" h="1879" extrusionOk="0">
                  <a:moveTo>
                    <a:pt x="752" y="1"/>
                  </a:moveTo>
                  <a:cubicBezTo>
                    <a:pt x="732" y="1"/>
                    <a:pt x="712" y="21"/>
                    <a:pt x="687" y="41"/>
                  </a:cubicBezTo>
                  <a:cubicBezTo>
                    <a:pt x="667" y="41"/>
                    <a:pt x="626" y="41"/>
                    <a:pt x="606" y="66"/>
                  </a:cubicBezTo>
                  <a:lnTo>
                    <a:pt x="586" y="66"/>
                  </a:lnTo>
                  <a:cubicBezTo>
                    <a:pt x="561" y="86"/>
                    <a:pt x="561" y="86"/>
                    <a:pt x="541" y="86"/>
                  </a:cubicBezTo>
                  <a:cubicBezTo>
                    <a:pt x="521" y="86"/>
                    <a:pt x="501" y="106"/>
                    <a:pt x="481" y="106"/>
                  </a:cubicBezTo>
                  <a:cubicBezTo>
                    <a:pt x="436" y="126"/>
                    <a:pt x="396" y="146"/>
                    <a:pt x="356" y="191"/>
                  </a:cubicBezTo>
                  <a:cubicBezTo>
                    <a:pt x="291" y="231"/>
                    <a:pt x="271" y="251"/>
                    <a:pt x="231" y="291"/>
                  </a:cubicBezTo>
                  <a:cubicBezTo>
                    <a:pt x="211" y="316"/>
                    <a:pt x="166" y="356"/>
                    <a:pt x="146" y="417"/>
                  </a:cubicBezTo>
                  <a:cubicBezTo>
                    <a:pt x="106" y="462"/>
                    <a:pt x="86" y="502"/>
                    <a:pt x="86" y="542"/>
                  </a:cubicBezTo>
                  <a:cubicBezTo>
                    <a:pt x="41" y="627"/>
                    <a:pt x="21" y="712"/>
                    <a:pt x="1" y="792"/>
                  </a:cubicBezTo>
                  <a:lnTo>
                    <a:pt x="1" y="942"/>
                  </a:lnTo>
                  <a:lnTo>
                    <a:pt x="1" y="1002"/>
                  </a:lnTo>
                  <a:lnTo>
                    <a:pt x="1" y="1087"/>
                  </a:lnTo>
                  <a:cubicBezTo>
                    <a:pt x="21" y="1127"/>
                    <a:pt x="21" y="1193"/>
                    <a:pt x="41" y="1233"/>
                  </a:cubicBezTo>
                  <a:cubicBezTo>
                    <a:pt x="61" y="1273"/>
                    <a:pt x="86" y="1338"/>
                    <a:pt x="106" y="1378"/>
                  </a:cubicBezTo>
                  <a:cubicBezTo>
                    <a:pt x="146" y="1463"/>
                    <a:pt x="211" y="1543"/>
                    <a:pt x="271" y="1608"/>
                  </a:cubicBezTo>
                  <a:cubicBezTo>
                    <a:pt x="291" y="1648"/>
                    <a:pt x="336" y="1693"/>
                    <a:pt x="356" y="1713"/>
                  </a:cubicBezTo>
                  <a:cubicBezTo>
                    <a:pt x="416" y="1753"/>
                    <a:pt x="461" y="1773"/>
                    <a:pt x="501" y="1793"/>
                  </a:cubicBezTo>
                  <a:cubicBezTo>
                    <a:pt x="586" y="1838"/>
                    <a:pt x="667" y="1858"/>
                    <a:pt x="732" y="1858"/>
                  </a:cubicBezTo>
                  <a:cubicBezTo>
                    <a:pt x="772" y="1858"/>
                    <a:pt x="812" y="1879"/>
                    <a:pt x="837" y="1879"/>
                  </a:cubicBezTo>
                  <a:lnTo>
                    <a:pt x="917" y="1879"/>
                  </a:lnTo>
                  <a:cubicBezTo>
                    <a:pt x="962" y="1879"/>
                    <a:pt x="1002" y="1858"/>
                    <a:pt x="1022" y="1858"/>
                  </a:cubicBezTo>
                  <a:cubicBezTo>
                    <a:pt x="1042" y="1858"/>
                    <a:pt x="1087" y="1838"/>
                    <a:pt x="1107" y="1838"/>
                  </a:cubicBezTo>
                  <a:cubicBezTo>
                    <a:pt x="1127" y="1818"/>
                    <a:pt x="1167" y="1818"/>
                    <a:pt x="1212" y="1793"/>
                  </a:cubicBezTo>
                  <a:cubicBezTo>
                    <a:pt x="1232" y="1793"/>
                    <a:pt x="1252" y="1773"/>
                    <a:pt x="1272" y="1753"/>
                  </a:cubicBezTo>
                  <a:lnTo>
                    <a:pt x="1358" y="1753"/>
                  </a:lnTo>
                  <a:cubicBezTo>
                    <a:pt x="1358" y="1733"/>
                    <a:pt x="1378" y="1713"/>
                    <a:pt x="1378" y="1713"/>
                  </a:cubicBezTo>
                  <a:lnTo>
                    <a:pt x="1378" y="1648"/>
                  </a:lnTo>
                  <a:cubicBezTo>
                    <a:pt x="1358" y="1628"/>
                    <a:pt x="1337" y="1608"/>
                    <a:pt x="1312" y="1588"/>
                  </a:cubicBezTo>
                  <a:cubicBezTo>
                    <a:pt x="1272" y="1568"/>
                    <a:pt x="1252" y="1543"/>
                    <a:pt x="1232" y="1503"/>
                  </a:cubicBezTo>
                  <a:lnTo>
                    <a:pt x="1232" y="1523"/>
                  </a:lnTo>
                  <a:cubicBezTo>
                    <a:pt x="1187" y="1463"/>
                    <a:pt x="1147" y="1398"/>
                    <a:pt x="1107" y="1358"/>
                  </a:cubicBezTo>
                  <a:cubicBezTo>
                    <a:pt x="1062" y="1273"/>
                    <a:pt x="1022" y="1213"/>
                    <a:pt x="982" y="1148"/>
                  </a:cubicBezTo>
                  <a:lnTo>
                    <a:pt x="1002" y="1148"/>
                  </a:lnTo>
                  <a:cubicBezTo>
                    <a:pt x="962" y="1042"/>
                    <a:pt x="897" y="942"/>
                    <a:pt x="857" y="837"/>
                  </a:cubicBezTo>
                  <a:cubicBezTo>
                    <a:pt x="837" y="772"/>
                    <a:pt x="837" y="732"/>
                    <a:pt x="812" y="667"/>
                  </a:cubicBezTo>
                  <a:cubicBezTo>
                    <a:pt x="792" y="607"/>
                    <a:pt x="772" y="542"/>
                    <a:pt x="772" y="502"/>
                  </a:cubicBezTo>
                  <a:lnTo>
                    <a:pt x="772" y="482"/>
                  </a:lnTo>
                  <a:cubicBezTo>
                    <a:pt x="752" y="376"/>
                    <a:pt x="752" y="291"/>
                    <a:pt x="752" y="231"/>
                  </a:cubicBezTo>
                  <a:cubicBezTo>
                    <a:pt x="752" y="191"/>
                    <a:pt x="752" y="166"/>
                    <a:pt x="772" y="146"/>
                  </a:cubicBezTo>
                  <a:cubicBezTo>
                    <a:pt x="772" y="126"/>
                    <a:pt x="792" y="106"/>
                    <a:pt x="792" y="86"/>
                  </a:cubicBezTo>
                  <a:lnTo>
                    <a:pt x="792" y="41"/>
                  </a:lnTo>
                  <a:cubicBezTo>
                    <a:pt x="792" y="41"/>
                    <a:pt x="792" y="21"/>
                    <a:pt x="772" y="21"/>
                  </a:cubicBezTo>
                  <a:lnTo>
                    <a:pt x="752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0" name="Google Shape;1230;p43"/>
            <p:cNvSpPr/>
            <p:nvPr/>
          </p:nvSpPr>
          <p:spPr>
            <a:xfrm>
              <a:off x="1435910" y="1680204"/>
              <a:ext cx="32214" cy="50834"/>
            </a:xfrm>
            <a:custGeom>
              <a:avLst/>
              <a:gdLst/>
              <a:ahLst/>
              <a:cxnLst/>
              <a:rect l="l" t="t" r="r" b="b"/>
              <a:pathLst>
                <a:path w="1083" h="1709" extrusionOk="0">
                  <a:moveTo>
                    <a:pt x="606" y="1"/>
                  </a:moveTo>
                  <a:cubicBezTo>
                    <a:pt x="581" y="1"/>
                    <a:pt x="541" y="21"/>
                    <a:pt x="541" y="41"/>
                  </a:cubicBezTo>
                  <a:cubicBezTo>
                    <a:pt x="521" y="41"/>
                    <a:pt x="521" y="21"/>
                    <a:pt x="501" y="21"/>
                  </a:cubicBezTo>
                  <a:cubicBezTo>
                    <a:pt x="481" y="21"/>
                    <a:pt x="456" y="41"/>
                    <a:pt x="416" y="41"/>
                  </a:cubicBezTo>
                  <a:cubicBezTo>
                    <a:pt x="396" y="41"/>
                    <a:pt x="376" y="61"/>
                    <a:pt x="376" y="61"/>
                  </a:cubicBezTo>
                  <a:cubicBezTo>
                    <a:pt x="356" y="81"/>
                    <a:pt x="331" y="81"/>
                    <a:pt x="331" y="106"/>
                  </a:cubicBezTo>
                  <a:lnTo>
                    <a:pt x="291" y="126"/>
                  </a:lnTo>
                  <a:cubicBezTo>
                    <a:pt x="271" y="146"/>
                    <a:pt x="271" y="166"/>
                    <a:pt x="251" y="166"/>
                  </a:cubicBezTo>
                  <a:cubicBezTo>
                    <a:pt x="231" y="186"/>
                    <a:pt x="206" y="206"/>
                    <a:pt x="186" y="231"/>
                  </a:cubicBezTo>
                  <a:cubicBezTo>
                    <a:pt x="146" y="271"/>
                    <a:pt x="126" y="311"/>
                    <a:pt x="106" y="356"/>
                  </a:cubicBezTo>
                  <a:cubicBezTo>
                    <a:pt x="106" y="376"/>
                    <a:pt x="81" y="396"/>
                    <a:pt x="81" y="396"/>
                  </a:cubicBezTo>
                  <a:lnTo>
                    <a:pt x="81" y="416"/>
                  </a:lnTo>
                  <a:cubicBezTo>
                    <a:pt x="61" y="436"/>
                    <a:pt x="61" y="456"/>
                    <a:pt x="41" y="502"/>
                  </a:cubicBezTo>
                  <a:cubicBezTo>
                    <a:pt x="41" y="522"/>
                    <a:pt x="21" y="542"/>
                    <a:pt x="21" y="562"/>
                  </a:cubicBezTo>
                  <a:lnTo>
                    <a:pt x="21" y="647"/>
                  </a:lnTo>
                  <a:lnTo>
                    <a:pt x="21" y="687"/>
                  </a:lnTo>
                  <a:cubicBezTo>
                    <a:pt x="21" y="732"/>
                    <a:pt x="1" y="772"/>
                    <a:pt x="21" y="812"/>
                  </a:cubicBezTo>
                  <a:cubicBezTo>
                    <a:pt x="21" y="877"/>
                    <a:pt x="21" y="957"/>
                    <a:pt x="61" y="1042"/>
                  </a:cubicBezTo>
                  <a:cubicBezTo>
                    <a:pt x="61" y="1062"/>
                    <a:pt x="81" y="1082"/>
                    <a:pt x="81" y="1107"/>
                  </a:cubicBezTo>
                  <a:cubicBezTo>
                    <a:pt x="106" y="1127"/>
                    <a:pt x="106" y="1127"/>
                    <a:pt x="106" y="1147"/>
                  </a:cubicBezTo>
                  <a:cubicBezTo>
                    <a:pt x="126" y="1187"/>
                    <a:pt x="126" y="1207"/>
                    <a:pt x="146" y="1233"/>
                  </a:cubicBezTo>
                  <a:cubicBezTo>
                    <a:pt x="166" y="1293"/>
                    <a:pt x="206" y="1358"/>
                    <a:pt x="251" y="1398"/>
                  </a:cubicBezTo>
                  <a:cubicBezTo>
                    <a:pt x="271" y="1438"/>
                    <a:pt x="291" y="1458"/>
                    <a:pt x="311" y="1483"/>
                  </a:cubicBezTo>
                  <a:cubicBezTo>
                    <a:pt x="331" y="1503"/>
                    <a:pt x="356" y="1523"/>
                    <a:pt x="376" y="1543"/>
                  </a:cubicBezTo>
                  <a:lnTo>
                    <a:pt x="396" y="1563"/>
                  </a:lnTo>
                  <a:cubicBezTo>
                    <a:pt x="396" y="1583"/>
                    <a:pt x="416" y="1583"/>
                    <a:pt x="436" y="1608"/>
                  </a:cubicBezTo>
                  <a:cubicBezTo>
                    <a:pt x="456" y="1608"/>
                    <a:pt x="456" y="1628"/>
                    <a:pt x="456" y="1628"/>
                  </a:cubicBezTo>
                  <a:cubicBezTo>
                    <a:pt x="481" y="1628"/>
                    <a:pt x="501" y="1648"/>
                    <a:pt x="521" y="1648"/>
                  </a:cubicBezTo>
                  <a:lnTo>
                    <a:pt x="541" y="1648"/>
                  </a:lnTo>
                  <a:lnTo>
                    <a:pt x="541" y="1628"/>
                  </a:lnTo>
                  <a:cubicBezTo>
                    <a:pt x="581" y="1648"/>
                    <a:pt x="627" y="1648"/>
                    <a:pt x="647" y="1668"/>
                  </a:cubicBezTo>
                  <a:cubicBezTo>
                    <a:pt x="687" y="1668"/>
                    <a:pt x="732" y="1688"/>
                    <a:pt x="752" y="1688"/>
                  </a:cubicBezTo>
                  <a:cubicBezTo>
                    <a:pt x="792" y="1688"/>
                    <a:pt x="812" y="1688"/>
                    <a:pt x="857" y="1708"/>
                  </a:cubicBezTo>
                  <a:lnTo>
                    <a:pt x="982" y="1708"/>
                  </a:lnTo>
                  <a:cubicBezTo>
                    <a:pt x="1002" y="1708"/>
                    <a:pt x="1022" y="1708"/>
                    <a:pt x="1042" y="1688"/>
                  </a:cubicBezTo>
                  <a:cubicBezTo>
                    <a:pt x="1042" y="1688"/>
                    <a:pt x="1062" y="1668"/>
                    <a:pt x="1062" y="1648"/>
                  </a:cubicBezTo>
                  <a:cubicBezTo>
                    <a:pt x="1082" y="1628"/>
                    <a:pt x="1062" y="1608"/>
                    <a:pt x="1062" y="1608"/>
                  </a:cubicBezTo>
                  <a:cubicBezTo>
                    <a:pt x="1062" y="1583"/>
                    <a:pt x="1042" y="1563"/>
                    <a:pt x="1042" y="1543"/>
                  </a:cubicBezTo>
                  <a:lnTo>
                    <a:pt x="1022" y="1523"/>
                  </a:lnTo>
                  <a:cubicBezTo>
                    <a:pt x="1002" y="1503"/>
                    <a:pt x="1002" y="1483"/>
                    <a:pt x="982" y="1458"/>
                  </a:cubicBezTo>
                  <a:lnTo>
                    <a:pt x="957" y="1418"/>
                  </a:lnTo>
                  <a:cubicBezTo>
                    <a:pt x="937" y="1378"/>
                    <a:pt x="897" y="1333"/>
                    <a:pt x="877" y="1293"/>
                  </a:cubicBezTo>
                  <a:lnTo>
                    <a:pt x="877" y="1293"/>
                  </a:lnTo>
                  <a:lnTo>
                    <a:pt x="897" y="1313"/>
                  </a:lnTo>
                  <a:cubicBezTo>
                    <a:pt x="832" y="1207"/>
                    <a:pt x="792" y="1107"/>
                    <a:pt x="752" y="1002"/>
                  </a:cubicBezTo>
                  <a:cubicBezTo>
                    <a:pt x="707" y="897"/>
                    <a:pt x="687" y="792"/>
                    <a:pt x="667" y="687"/>
                  </a:cubicBezTo>
                  <a:cubicBezTo>
                    <a:pt x="647" y="542"/>
                    <a:pt x="627" y="416"/>
                    <a:pt x="647" y="271"/>
                  </a:cubicBezTo>
                  <a:cubicBezTo>
                    <a:pt x="647" y="206"/>
                    <a:pt x="647" y="166"/>
                    <a:pt x="667" y="126"/>
                  </a:cubicBezTo>
                  <a:lnTo>
                    <a:pt x="667" y="81"/>
                  </a:lnTo>
                  <a:cubicBezTo>
                    <a:pt x="667" y="41"/>
                    <a:pt x="647" y="1"/>
                    <a:pt x="627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1" name="Google Shape;1231;p43"/>
            <p:cNvSpPr/>
            <p:nvPr/>
          </p:nvSpPr>
          <p:spPr>
            <a:xfrm>
              <a:off x="1375736" y="1713726"/>
              <a:ext cx="68860" cy="81353"/>
            </a:xfrm>
            <a:custGeom>
              <a:avLst/>
              <a:gdLst/>
              <a:ahLst/>
              <a:cxnLst/>
              <a:rect l="l" t="t" r="r" b="b"/>
              <a:pathLst>
                <a:path w="2315" h="2735" extrusionOk="0">
                  <a:moveTo>
                    <a:pt x="1228" y="251"/>
                  </a:moveTo>
                  <a:cubicBezTo>
                    <a:pt x="1253" y="251"/>
                    <a:pt x="1273" y="271"/>
                    <a:pt x="1293" y="271"/>
                  </a:cubicBezTo>
                  <a:lnTo>
                    <a:pt x="1313" y="271"/>
                  </a:lnTo>
                  <a:cubicBezTo>
                    <a:pt x="1333" y="271"/>
                    <a:pt x="1353" y="291"/>
                    <a:pt x="1378" y="291"/>
                  </a:cubicBezTo>
                  <a:lnTo>
                    <a:pt x="1418" y="331"/>
                  </a:lnTo>
                  <a:lnTo>
                    <a:pt x="1438" y="331"/>
                  </a:lnTo>
                  <a:cubicBezTo>
                    <a:pt x="1458" y="356"/>
                    <a:pt x="1478" y="376"/>
                    <a:pt x="1503" y="376"/>
                  </a:cubicBezTo>
                  <a:cubicBezTo>
                    <a:pt x="1523" y="396"/>
                    <a:pt x="1543" y="416"/>
                    <a:pt x="1563" y="456"/>
                  </a:cubicBezTo>
                  <a:cubicBezTo>
                    <a:pt x="1583" y="481"/>
                    <a:pt x="1583" y="501"/>
                    <a:pt x="1603" y="521"/>
                  </a:cubicBezTo>
                  <a:cubicBezTo>
                    <a:pt x="1603" y="541"/>
                    <a:pt x="1628" y="561"/>
                    <a:pt x="1628" y="606"/>
                  </a:cubicBezTo>
                  <a:lnTo>
                    <a:pt x="1628" y="666"/>
                  </a:lnTo>
                  <a:lnTo>
                    <a:pt x="1628" y="731"/>
                  </a:lnTo>
                  <a:cubicBezTo>
                    <a:pt x="1603" y="771"/>
                    <a:pt x="1603" y="791"/>
                    <a:pt x="1583" y="811"/>
                  </a:cubicBezTo>
                  <a:cubicBezTo>
                    <a:pt x="1583" y="857"/>
                    <a:pt x="1583" y="877"/>
                    <a:pt x="1563" y="897"/>
                  </a:cubicBezTo>
                  <a:lnTo>
                    <a:pt x="1563" y="917"/>
                  </a:lnTo>
                  <a:cubicBezTo>
                    <a:pt x="1543" y="917"/>
                    <a:pt x="1543" y="937"/>
                    <a:pt x="1523" y="957"/>
                  </a:cubicBezTo>
                  <a:cubicBezTo>
                    <a:pt x="1503" y="982"/>
                    <a:pt x="1503" y="1002"/>
                    <a:pt x="1478" y="1022"/>
                  </a:cubicBezTo>
                  <a:cubicBezTo>
                    <a:pt x="1458" y="1042"/>
                    <a:pt x="1438" y="1042"/>
                    <a:pt x="1418" y="1062"/>
                  </a:cubicBezTo>
                  <a:lnTo>
                    <a:pt x="1378" y="1107"/>
                  </a:lnTo>
                  <a:cubicBezTo>
                    <a:pt x="1333" y="1127"/>
                    <a:pt x="1293" y="1147"/>
                    <a:pt x="1228" y="1167"/>
                  </a:cubicBezTo>
                  <a:cubicBezTo>
                    <a:pt x="1208" y="1167"/>
                    <a:pt x="1167" y="1187"/>
                    <a:pt x="1127" y="1207"/>
                  </a:cubicBezTo>
                  <a:cubicBezTo>
                    <a:pt x="1102" y="1207"/>
                    <a:pt x="1062" y="1207"/>
                    <a:pt x="1022" y="1232"/>
                  </a:cubicBezTo>
                  <a:lnTo>
                    <a:pt x="877" y="1232"/>
                  </a:lnTo>
                  <a:cubicBezTo>
                    <a:pt x="812" y="1232"/>
                    <a:pt x="772" y="1207"/>
                    <a:pt x="727" y="1187"/>
                  </a:cubicBezTo>
                  <a:cubicBezTo>
                    <a:pt x="687" y="1187"/>
                    <a:pt x="647" y="1167"/>
                    <a:pt x="582" y="1127"/>
                  </a:cubicBezTo>
                  <a:cubicBezTo>
                    <a:pt x="542" y="1107"/>
                    <a:pt x="502" y="1062"/>
                    <a:pt x="456" y="1042"/>
                  </a:cubicBezTo>
                  <a:cubicBezTo>
                    <a:pt x="456" y="1022"/>
                    <a:pt x="436" y="1002"/>
                    <a:pt x="436" y="982"/>
                  </a:cubicBezTo>
                  <a:lnTo>
                    <a:pt x="436" y="937"/>
                  </a:lnTo>
                  <a:lnTo>
                    <a:pt x="436" y="917"/>
                  </a:lnTo>
                  <a:cubicBezTo>
                    <a:pt x="416" y="917"/>
                    <a:pt x="416" y="897"/>
                    <a:pt x="416" y="877"/>
                  </a:cubicBezTo>
                  <a:lnTo>
                    <a:pt x="416" y="811"/>
                  </a:lnTo>
                  <a:lnTo>
                    <a:pt x="416" y="751"/>
                  </a:lnTo>
                  <a:cubicBezTo>
                    <a:pt x="416" y="706"/>
                    <a:pt x="436" y="686"/>
                    <a:pt x="436" y="646"/>
                  </a:cubicBezTo>
                  <a:cubicBezTo>
                    <a:pt x="456" y="606"/>
                    <a:pt x="477" y="561"/>
                    <a:pt x="502" y="541"/>
                  </a:cubicBezTo>
                  <a:lnTo>
                    <a:pt x="602" y="436"/>
                  </a:lnTo>
                  <a:cubicBezTo>
                    <a:pt x="627" y="416"/>
                    <a:pt x="647" y="416"/>
                    <a:pt x="647" y="396"/>
                  </a:cubicBezTo>
                  <a:lnTo>
                    <a:pt x="667" y="396"/>
                  </a:lnTo>
                  <a:lnTo>
                    <a:pt x="687" y="376"/>
                  </a:lnTo>
                  <a:lnTo>
                    <a:pt x="707" y="356"/>
                  </a:lnTo>
                  <a:cubicBezTo>
                    <a:pt x="752" y="331"/>
                    <a:pt x="792" y="311"/>
                    <a:pt x="832" y="291"/>
                  </a:cubicBezTo>
                  <a:cubicBezTo>
                    <a:pt x="852" y="291"/>
                    <a:pt x="877" y="291"/>
                    <a:pt x="897" y="271"/>
                  </a:cubicBezTo>
                  <a:lnTo>
                    <a:pt x="937" y="271"/>
                  </a:lnTo>
                  <a:cubicBezTo>
                    <a:pt x="957" y="271"/>
                    <a:pt x="977" y="271"/>
                    <a:pt x="1002" y="291"/>
                  </a:cubicBezTo>
                  <a:lnTo>
                    <a:pt x="1022" y="271"/>
                  </a:lnTo>
                  <a:cubicBezTo>
                    <a:pt x="1082" y="271"/>
                    <a:pt x="1102" y="251"/>
                    <a:pt x="1147" y="251"/>
                  </a:cubicBezTo>
                  <a:close/>
                  <a:moveTo>
                    <a:pt x="957" y="0"/>
                  </a:moveTo>
                  <a:cubicBezTo>
                    <a:pt x="917" y="0"/>
                    <a:pt x="877" y="20"/>
                    <a:pt x="832" y="20"/>
                  </a:cubicBezTo>
                  <a:cubicBezTo>
                    <a:pt x="812" y="40"/>
                    <a:pt x="792" y="40"/>
                    <a:pt x="772" y="60"/>
                  </a:cubicBezTo>
                  <a:cubicBezTo>
                    <a:pt x="727" y="60"/>
                    <a:pt x="707" y="106"/>
                    <a:pt x="687" y="126"/>
                  </a:cubicBezTo>
                  <a:lnTo>
                    <a:pt x="667" y="126"/>
                  </a:lnTo>
                  <a:cubicBezTo>
                    <a:pt x="647" y="146"/>
                    <a:pt x="627" y="146"/>
                    <a:pt x="602" y="166"/>
                  </a:cubicBezTo>
                  <a:cubicBezTo>
                    <a:pt x="542" y="186"/>
                    <a:pt x="502" y="206"/>
                    <a:pt x="456" y="251"/>
                  </a:cubicBezTo>
                  <a:cubicBezTo>
                    <a:pt x="416" y="271"/>
                    <a:pt x="396" y="311"/>
                    <a:pt x="351" y="356"/>
                  </a:cubicBezTo>
                  <a:cubicBezTo>
                    <a:pt x="331" y="376"/>
                    <a:pt x="291" y="416"/>
                    <a:pt x="251" y="456"/>
                  </a:cubicBezTo>
                  <a:cubicBezTo>
                    <a:pt x="226" y="481"/>
                    <a:pt x="206" y="521"/>
                    <a:pt x="166" y="561"/>
                  </a:cubicBezTo>
                  <a:cubicBezTo>
                    <a:pt x="146" y="626"/>
                    <a:pt x="126" y="666"/>
                    <a:pt x="101" y="706"/>
                  </a:cubicBezTo>
                  <a:cubicBezTo>
                    <a:pt x="81" y="771"/>
                    <a:pt x="61" y="811"/>
                    <a:pt x="61" y="857"/>
                  </a:cubicBezTo>
                  <a:cubicBezTo>
                    <a:pt x="41" y="917"/>
                    <a:pt x="41" y="957"/>
                    <a:pt x="41" y="1002"/>
                  </a:cubicBezTo>
                  <a:cubicBezTo>
                    <a:pt x="21" y="1042"/>
                    <a:pt x="21" y="1107"/>
                    <a:pt x="21" y="1147"/>
                  </a:cubicBezTo>
                  <a:lnTo>
                    <a:pt x="21" y="1167"/>
                  </a:lnTo>
                  <a:lnTo>
                    <a:pt x="21" y="1187"/>
                  </a:lnTo>
                  <a:cubicBezTo>
                    <a:pt x="21" y="1232"/>
                    <a:pt x="1" y="1272"/>
                    <a:pt x="1" y="1312"/>
                  </a:cubicBezTo>
                  <a:cubicBezTo>
                    <a:pt x="1" y="1397"/>
                    <a:pt x="21" y="1502"/>
                    <a:pt x="41" y="1628"/>
                  </a:cubicBezTo>
                  <a:cubicBezTo>
                    <a:pt x="61" y="1708"/>
                    <a:pt x="81" y="1793"/>
                    <a:pt x="146" y="1918"/>
                  </a:cubicBezTo>
                  <a:cubicBezTo>
                    <a:pt x="166" y="2003"/>
                    <a:pt x="226" y="2083"/>
                    <a:pt x="291" y="2188"/>
                  </a:cubicBezTo>
                  <a:cubicBezTo>
                    <a:pt x="351" y="2294"/>
                    <a:pt x="416" y="2379"/>
                    <a:pt x="477" y="2439"/>
                  </a:cubicBezTo>
                  <a:cubicBezTo>
                    <a:pt x="502" y="2459"/>
                    <a:pt x="542" y="2504"/>
                    <a:pt x="582" y="2524"/>
                  </a:cubicBezTo>
                  <a:cubicBezTo>
                    <a:pt x="602" y="2564"/>
                    <a:pt x="647" y="2584"/>
                    <a:pt x="707" y="2609"/>
                  </a:cubicBezTo>
                  <a:cubicBezTo>
                    <a:pt x="752" y="2629"/>
                    <a:pt x="792" y="2649"/>
                    <a:pt x="832" y="2669"/>
                  </a:cubicBezTo>
                  <a:lnTo>
                    <a:pt x="852" y="2669"/>
                  </a:lnTo>
                  <a:cubicBezTo>
                    <a:pt x="897" y="2689"/>
                    <a:pt x="937" y="2709"/>
                    <a:pt x="977" y="2709"/>
                  </a:cubicBezTo>
                  <a:cubicBezTo>
                    <a:pt x="1062" y="2734"/>
                    <a:pt x="1147" y="2734"/>
                    <a:pt x="1228" y="2734"/>
                  </a:cubicBezTo>
                  <a:lnTo>
                    <a:pt x="1398" y="2734"/>
                  </a:lnTo>
                  <a:cubicBezTo>
                    <a:pt x="1458" y="2734"/>
                    <a:pt x="1503" y="2709"/>
                    <a:pt x="1563" y="2709"/>
                  </a:cubicBezTo>
                  <a:cubicBezTo>
                    <a:pt x="1603" y="2689"/>
                    <a:pt x="1648" y="2669"/>
                    <a:pt x="1708" y="2649"/>
                  </a:cubicBezTo>
                  <a:lnTo>
                    <a:pt x="1753" y="2609"/>
                  </a:lnTo>
                  <a:cubicBezTo>
                    <a:pt x="1773" y="2584"/>
                    <a:pt x="1793" y="2564"/>
                    <a:pt x="1813" y="2564"/>
                  </a:cubicBezTo>
                  <a:cubicBezTo>
                    <a:pt x="1853" y="2524"/>
                    <a:pt x="1878" y="2504"/>
                    <a:pt x="1898" y="2484"/>
                  </a:cubicBezTo>
                  <a:cubicBezTo>
                    <a:pt x="1939" y="2439"/>
                    <a:pt x="1979" y="2399"/>
                    <a:pt x="2004" y="2359"/>
                  </a:cubicBezTo>
                  <a:cubicBezTo>
                    <a:pt x="2024" y="2314"/>
                    <a:pt x="2044" y="2294"/>
                    <a:pt x="2064" y="2273"/>
                  </a:cubicBezTo>
                  <a:lnTo>
                    <a:pt x="2084" y="2273"/>
                  </a:lnTo>
                  <a:lnTo>
                    <a:pt x="2129" y="2233"/>
                  </a:lnTo>
                  <a:lnTo>
                    <a:pt x="2129" y="2188"/>
                  </a:lnTo>
                  <a:lnTo>
                    <a:pt x="2149" y="2168"/>
                  </a:lnTo>
                  <a:lnTo>
                    <a:pt x="2149" y="2148"/>
                  </a:lnTo>
                  <a:cubicBezTo>
                    <a:pt x="2169" y="2128"/>
                    <a:pt x="2189" y="2083"/>
                    <a:pt x="2189" y="2063"/>
                  </a:cubicBezTo>
                  <a:cubicBezTo>
                    <a:pt x="2209" y="2003"/>
                    <a:pt x="2229" y="1958"/>
                    <a:pt x="2254" y="1918"/>
                  </a:cubicBezTo>
                  <a:cubicBezTo>
                    <a:pt x="2274" y="1858"/>
                    <a:pt x="2274" y="1773"/>
                    <a:pt x="2274" y="1708"/>
                  </a:cubicBezTo>
                  <a:cubicBezTo>
                    <a:pt x="2274" y="1688"/>
                    <a:pt x="2274" y="1688"/>
                    <a:pt x="2254" y="1688"/>
                  </a:cubicBezTo>
                  <a:lnTo>
                    <a:pt x="2274" y="1648"/>
                  </a:lnTo>
                  <a:cubicBezTo>
                    <a:pt x="2274" y="1628"/>
                    <a:pt x="2274" y="1628"/>
                    <a:pt x="2294" y="1608"/>
                  </a:cubicBezTo>
                  <a:lnTo>
                    <a:pt x="2294" y="1542"/>
                  </a:lnTo>
                  <a:cubicBezTo>
                    <a:pt x="2294" y="1482"/>
                    <a:pt x="2314" y="1437"/>
                    <a:pt x="2314" y="1397"/>
                  </a:cubicBezTo>
                  <a:cubicBezTo>
                    <a:pt x="2314" y="1292"/>
                    <a:pt x="2294" y="1207"/>
                    <a:pt x="2274" y="1127"/>
                  </a:cubicBezTo>
                  <a:lnTo>
                    <a:pt x="2254" y="1107"/>
                  </a:lnTo>
                  <a:cubicBezTo>
                    <a:pt x="2254" y="1062"/>
                    <a:pt x="2229" y="1022"/>
                    <a:pt x="2229" y="982"/>
                  </a:cubicBezTo>
                  <a:cubicBezTo>
                    <a:pt x="2209" y="917"/>
                    <a:pt x="2209" y="877"/>
                    <a:pt x="2189" y="832"/>
                  </a:cubicBezTo>
                  <a:lnTo>
                    <a:pt x="2169" y="811"/>
                  </a:lnTo>
                  <a:lnTo>
                    <a:pt x="2169" y="791"/>
                  </a:lnTo>
                  <a:lnTo>
                    <a:pt x="2149" y="771"/>
                  </a:lnTo>
                  <a:lnTo>
                    <a:pt x="2149" y="751"/>
                  </a:lnTo>
                  <a:lnTo>
                    <a:pt x="2104" y="706"/>
                  </a:lnTo>
                  <a:cubicBezTo>
                    <a:pt x="2084" y="666"/>
                    <a:pt x="2064" y="626"/>
                    <a:pt x="2044" y="581"/>
                  </a:cubicBezTo>
                  <a:cubicBezTo>
                    <a:pt x="2004" y="541"/>
                    <a:pt x="1979" y="501"/>
                    <a:pt x="1939" y="481"/>
                  </a:cubicBezTo>
                  <a:cubicBezTo>
                    <a:pt x="1898" y="416"/>
                    <a:pt x="1853" y="376"/>
                    <a:pt x="1813" y="331"/>
                  </a:cubicBezTo>
                  <a:lnTo>
                    <a:pt x="1793" y="311"/>
                  </a:lnTo>
                  <a:cubicBezTo>
                    <a:pt x="1773" y="291"/>
                    <a:pt x="1728" y="251"/>
                    <a:pt x="1708" y="231"/>
                  </a:cubicBezTo>
                  <a:cubicBezTo>
                    <a:pt x="1688" y="206"/>
                    <a:pt x="1648" y="186"/>
                    <a:pt x="1628" y="166"/>
                  </a:cubicBezTo>
                  <a:cubicBezTo>
                    <a:pt x="1603" y="166"/>
                    <a:pt x="1583" y="146"/>
                    <a:pt x="1543" y="146"/>
                  </a:cubicBezTo>
                  <a:lnTo>
                    <a:pt x="1523" y="126"/>
                  </a:lnTo>
                  <a:cubicBezTo>
                    <a:pt x="1503" y="106"/>
                    <a:pt x="1458" y="106"/>
                    <a:pt x="1438" y="80"/>
                  </a:cubicBezTo>
                  <a:cubicBezTo>
                    <a:pt x="1398" y="60"/>
                    <a:pt x="1333" y="60"/>
                    <a:pt x="1293" y="40"/>
                  </a:cubicBezTo>
                  <a:cubicBezTo>
                    <a:pt x="1253" y="20"/>
                    <a:pt x="1188" y="20"/>
                    <a:pt x="1147" y="20"/>
                  </a:cubicBezTo>
                  <a:lnTo>
                    <a:pt x="1127" y="20"/>
                  </a:lnTo>
                  <a:cubicBezTo>
                    <a:pt x="1082" y="20"/>
                    <a:pt x="1042" y="0"/>
                    <a:pt x="100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2" name="Google Shape;1232;p43"/>
            <p:cNvSpPr/>
            <p:nvPr/>
          </p:nvSpPr>
          <p:spPr>
            <a:xfrm>
              <a:off x="1218028" y="1679609"/>
              <a:ext cx="28615" cy="42178"/>
            </a:xfrm>
            <a:custGeom>
              <a:avLst/>
              <a:gdLst/>
              <a:ahLst/>
              <a:cxnLst/>
              <a:rect l="l" t="t" r="r" b="b"/>
              <a:pathLst>
                <a:path w="962" h="1418" extrusionOk="0">
                  <a:moveTo>
                    <a:pt x="501" y="1"/>
                  </a:moveTo>
                  <a:cubicBezTo>
                    <a:pt x="481" y="1"/>
                    <a:pt x="461" y="1"/>
                    <a:pt x="421" y="21"/>
                  </a:cubicBezTo>
                  <a:cubicBezTo>
                    <a:pt x="396" y="21"/>
                    <a:pt x="376" y="41"/>
                    <a:pt x="356" y="61"/>
                  </a:cubicBezTo>
                  <a:cubicBezTo>
                    <a:pt x="336" y="81"/>
                    <a:pt x="296" y="101"/>
                    <a:pt x="271" y="146"/>
                  </a:cubicBezTo>
                  <a:cubicBezTo>
                    <a:pt x="231" y="166"/>
                    <a:pt x="211" y="206"/>
                    <a:pt x="191" y="226"/>
                  </a:cubicBezTo>
                  <a:cubicBezTo>
                    <a:pt x="171" y="271"/>
                    <a:pt x="146" y="311"/>
                    <a:pt x="126" y="351"/>
                  </a:cubicBezTo>
                  <a:cubicBezTo>
                    <a:pt x="106" y="396"/>
                    <a:pt x="86" y="436"/>
                    <a:pt x="66" y="476"/>
                  </a:cubicBezTo>
                  <a:cubicBezTo>
                    <a:pt x="46" y="522"/>
                    <a:pt x="21" y="562"/>
                    <a:pt x="1" y="627"/>
                  </a:cubicBezTo>
                  <a:lnTo>
                    <a:pt x="1" y="727"/>
                  </a:lnTo>
                  <a:lnTo>
                    <a:pt x="1" y="832"/>
                  </a:lnTo>
                  <a:lnTo>
                    <a:pt x="1" y="877"/>
                  </a:lnTo>
                  <a:lnTo>
                    <a:pt x="1" y="1002"/>
                  </a:lnTo>
                  <a:cubicBezTo>
                    <a:pt x="1" y="1062"/>
                    <a:pt x="21" y="1147"/>
                    <a:pt x="66" y="1207"/>
                  </a:cubicBezTo>
                  <a:cubicBezTo>
                    <a:pt x="66" y="1227"/>
                    <a:pt x="86" y="1253"/>
                    <a:pt x="106" y="1273"/>
                  </a:cubicBezTo>
                  <a:cubicBezTo>
                    <a:pt x="126" y="1293"/>
                    <a:pt x="146" y="1293"/>
                    <a:pt x="146" y="1313"/>
                  </a:cubicBezTo>
                  <a:lnTo>
                    <a:pt x="171" y="1333"/>
                  </a:lnTo>
                  <a:lnTo>
                    <a:pt x="191" y="1333"/>
                  </a:lnTo>
                  <a:cubicBezTo>
                    <a:pt x="211" y="1353"/>
                    <a:pt x="231" y="1378"/>
                    <a:pt x="251" y="1378"/>
                  </a:cubicBezTo>
                  <a:cubicBezTo>
                    <a:pt x="271" y="1398"/>
                    <a:pt x="296" y="1398"/>
                    <a:pt x="316" y="1398"/>
                  </a:cubicBezTo>
                  <a:cubicBezTo>
                    <a:pt x="336" y="1418"/>
                    <a:pt x="356" y="1418"/>
                    <a:pt x="396" y="1418"/>
                  </a:cubicBezTo>
                  <a:lnTo>
                    <a:pt x="461" y="1418"/>
                  </a:lnTo>
                  <a:cubicBezTo>
                    <a:pt x="481" y="1418"/>
                    <a:pt x="501" y="1418"/>
                    <a:pt x="521" y="1398"/>
                  </a:cubicBezTo>
                  <a:cubicBezTo>
                    <a:pt x="546" y="1398"/>
                    <a:pt x="566" y="1378"/>
                    <a:pt x="566" y="1353"/>
                  </a:cubicBezTo>
                  <a:cubicBezTo>
                    <a:pt x="586" y="1333"/>
                    <a:pt x="586" y="1333"/>
                    <a:pt x="586" y="1313"/>
                  </a:cubicBezTo>
                  <a:lnTo>
                    <a:pt x="586" y="1273"/>
                  </a:lnTo>
                  <a:cubicBezTo>
                    <a:pt x="606" y="1253"/>
                    <a:pt x="606" y="1227"/>
                    <a:pt x="606" y="1207"/>
                  </a:cubicBezTo>
                  <a:cubicBezTo>
                    <a:pt x="626" y="1167"/>
                    <a:pt x="626" y="1102"/>
                    <a:pt x="646" y="1062"/>
                  </a:cubicBezTo>
                  <a:lnTo>
                    <a:pt x="671" y="1042"/>
                  </a:lnTo>
                  <a:lnTo>
                    <a:pt x="671" y="1002"/>
                  </a:lnTo>
                  <a:lnTo>
                    <a:pt x="691" y="977"/>
                  </a:lnTo>
                  <a:lnTo>
                    <a:pt x="712" y="917"/>
                  </a:lnTo>
                  <a:cubicBezTo>
                    <a:pt x="712" y="897"/>
                    <a:pt x="732" y="852"/>
                    <a:pt x="732" y="832"/>
                  </a:cubicBezTo>
                  <a:cubicBezTo>
                    <a:pt x="752" y="812"/>
                    <a:pt x="752" y="772"/>
                    <a:pt x="772" y="752"/>
                  </a:cubicBezTo>
                  <a:cubicBezTo>
                    <a:pt x="772" y="707"/>
                    <a:pt x="797" y="667"/>
                    <a:pt x="797" y="647"/>
                  </a:cubicBezTo>
                  <a:lnTo>
                    <a:pt x="817" y="627"/>
                  </a:lnTo>
                  <a:lnTo>
                    <a:pt x="837" y="562"/>
                  </a:lnTo>
                  <a:cubicBezTo>
                    <a:pt x="857" y="522"/>
                    <a:pt x="877" y="456"/>
                    <a:pt x="897" y="416"/>
                  </a:cubicBezTo>
                  <a:cubicBezTo>
                    <a:pt x="922" y="416"/>
                    <a:pt x="922" y="416"/>
                    <a:pt x="922" y="396"/>
                  </a:cubicBezTo>
                  <a:cubicBezTo>
                    <a:pt x="942" y="376"/>
                    <a:pt x="942" y="376"/>
                    <a:pt x="942" y="351"/>
                  </a:cubicBezTo>
                  <a:cubicBezTo>
                    <a:pt x="962" y="331"/>
                    <a:pt x="962" y="311"/>
                    <a:pt x="942" y="291"/>
                  </a:cubicBezTo>
                  <a:cubicBezTo>
                    <a:pt x="922" y="251"/>
                    <a:pt x="897" y="226"/>
                    <a:pt x="877" y="206"/>
                  </a:cubicBezTo>
                  <a:lnTo>
                    <a:pt x="837" y="166"/>
                  </a:lnTo>
                  <a:lnTo>
                    <a:pt x="817" y="166"/>
                  </a:lnTo>
                  <a:cubicBezTo>
                    <a:pt x="797" y="146"/>
                    <a:pt x="772" y="126"/>
                    <a:pt x="772" y="101"/>
                  </a:cubicBezTo>
                  <a:cubicBezTo>
                    <a:pt x="752" y="101"/>
                    <a:pt x="752" y="101"/>
                    <a:pt x="732" y="81"/>
                  </a:cubicBezTo>
                  <a:cubicBezTo>
                    <a:pt x="712" y="61"/>
                    <a:pt x="691" y="41"/>
                    <a:pt x="646" y="21"/>
                  </a:cubicBezTo>
                  <a:cubicBezTo>
                    <a:pt x="626" y="21"/>
                    <a:pt x="606" y="1"/>
                    <a:pt x="586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3" name="Google Shape;1233;p43"/>
            <p:cNvSpPr/>
            <p:nvPr/>
          </p:nvSpPr>
          <p:spPr>
            <a:xfrm>
              <a:off x="1441413" y="1617501"/>
              <a:ext cx="36676" cy="34147"/>
            </a:xfrm>
            <a:custGeom>
              <a:avLst/>
              <a:gdLst/>
              <a:ahLst/>
              <a:cxnLst/>
              <a:rect l="l" t="t" r="r" b="b"/>
              <a:pathLst>
                <a:path w="1233" h="1148" extrusionOk="0">
                  <a:moveTo>
                    <a:pt x="316" y="1"/>
                  </a:moveTo>
                  <a:cubicBezTo>
                    <a:pt x="296" y="1"/>
                    <a:pt x="271" y="1"/>
                    <a:pt x="251" y="21"/>
                  </a:cubicBezTo>
                  <a:cubicBezTo>
                    <a:pt x="231" y="21"/>
                    <a:pt x="211" y="21"/>
                    <a:pt x="191" y="41"/>
                  </a:cubicBezTo>
                  <a:cubicBezTo>
                    <a:pt x="126" y="61"/>
                    <a:pt x="86" y="106"/>
                    <a:pt x="66" y="146"/>
                  </a:cubicBezTo>
                  <a:cubicBezTo>
                    <a:pt x="21" y="186"/>
                    <a:pt x="21" y="231"/>
                    <a:pt x="1" y="271"/>
                  </a:cubicBezTo>
                  <a:lnTo>
                    <a:pt x="1" y="356"/>
                  </a:lnTo>
                  <a:lnTo>
                    <a:pt x="1" y="437"/>
                  </a:lnTo>
                  <a:cubicBezTo>
                    <a:pt x="21" y="462"/>
                    <a:pt x="46" y="482"/>
                    <a:pt x="66" y="482"/>
                  </a:cubicBezTo>
                  <a:lnTo>
                    <a:pt x="146" y="482"/>
                  </a:lnTo>
                  <a:cubicBezTo>
                    <a:pt x="191" y="502"/>
                    <a:pt x="231" y="542"/>
                    <a:pt x="251" y="562"/>
                  </a:cubicBezTo>
                  <a:lnTo>
                    <a:pt x="271" y="562"/>
                  </a:lnTo>
                  <a:cubicBezTo>
                    <a:pt x="296" y="587"/>
                    <a:pt x="336" y="607"/>
                    <a:pt x="356" y="627"/>
                  </a:cubicBezTo>
                  <a:cubicBezTo>
                    <a:pt x="396" y="647"/>
                    <a:pt x="421" y="667"/>
                    <a:pt x="442" y="687"/>
                  </a:cubicBezTo>
                  <a:cubicBezTo>
                    <a:pt x="482" y="732"/>
                    <a:pt x="522" y="752"/>
                    <a:pt x="547" y="772"/>
                  </a:cubicBezTo>
                  <a:lnTo>
                    <a:pt x="607" y="812"/>
                  </a:lnTo>
                  <a:cubicBezTo>
                    <a:pt x="692" y="897"/>
                    <a:pt x="797" y="962"/>
                    <a:pt x="897" y="1042"/>
                  </a:cubicBezTo>
                  <a:lnTo>
                    <a:pt x="897" y="1062"/>
                  </a:lnTo>
                  <a:cubicBezTo>
                    <a:pt x="922" y="1062"/>
                    <a:pt x="922" y="1087"/>
                    <a:pt x="942" y="1107"/>
                  </a:cubicBezTo>
                  <a:lnTo>
                    <a:pt x="982" y="1147"/>
                  </a:lnTo>
                  <a:lnTo>
                    <a:pt x="1002" y="1147"/>
                  </a:lnTo>
                  <a:cubicBezTo>
                    <a:pt x="1047" y="1147"/>
                    <a:pt x="1047" y="1147"/>
                    <a:pt x="1067" y="1127"/>
                  </a:cubicBezTo>
                  <a:cubicBezTo>
                    <a:pt x="1087" y="1127"/>
                    <a:pt x="1107" y="1107"/>
                    <a:pt x="1107" y="1087"/>
                  </a:cubicBezTo>
                  <a:lnTo>
                    <a:pt x="1127" y="1062"/>
                  </a:lnTo>
                  <a:cubicBezTo>
                    <a:pt x="1148" y="1042"/>
                    <a:pt x="1173" y="1002"/>
                    <a:pt x="1173" y="962"/>
                  </a:cubicBezTo>
                  <a:cubicBezTo>
                    <a:pt x="1193" y="937"/>
                    <a:pt x="1193" y="917"/>
                    <a:pt x="1213" y="877"/>
                  </a:cubicBezTo>
                  <a:lnTo>
                    <a:pt x="1213" y="837"/>
                  </a:lnTo>
                  <a:cubicBezTo>
                    <a:pt x="1213" y="812"/>
                    <a:pt x="1213" y="812"/>
                    <a:pt x="1233" y="792"/>
                  </a:cubicBezTo>
                  <a:lnTo>
                    <a:pt x="1233" y="712"/>
                  </a:lnTo>
                  <a:lnTo>
                    <a:pt x="1233" y="627"/>
                  </a:lnTo>
                  <a:cubicBezTo>
                    <a:pt x="1233" y="587"/>
                    <a:pt x="1213" y="542"/>
                    <a:pt x="1213" y="522"/>
                  </a:cubicBezTo>
                  <a:cubicBezTo>
                    <a:pt x="1193" y="482"/>
                    <a:pt x="1173" y="437"/>
                    <a:pt x="1148" y="396"/>
                  </a:cubicBezTo>
                  <a:cubicBezTo>
                    <a:pt x="1127" y="356"/>
                    <a:pt x="1107" y="336"/>
                    <a:pt x="1087" y="311"/>
                  </a:cubicBezTo>
                  <a:cubicBezTo>
                    <a:pt x="1067" y="271"/>
                    <a:pt x="1022" y="251"/>
                    <a:pt x="1002" y="211"/>
                  </a:cubicBezTo>
                  <a:cubicBezTo>
                    <a:pt x="962" y="166"/>
                    <a:pt x="922" y="146"/>
                    <a:pt x="877" y="126"/>
                  </a:cubicBezTo>
                  <a:cubicBezTo>
                    <a:pt x="837" y="106"/>
                    <a:pt x="772" y="86"/>
                    <a:pt x="732" y="61"/>
                  </a:cubicBezTo>
                  <a:cubicBezTo>
                    <a:pt x="672" y="21"/>
                    <a:pt x="587" y="1"/>
                    <a:pt x="48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4" name="Google Shape;1234;p43"/>
            <p:cNvSpPr/>
            <p:nvPr/>
          </p:nvSpPr>
          <p:spPr>
            <a:xfrm>
              <a:off x="1594689" y="1718039"/>
              <a:ext cx="39769" cy="30399"/>
            </a:xfrm>
            <a:custGeom>
              <a:avLst/>
              <a:gdLst/>
              <a:ahLst/>
              <a:cxnLst/>
              <a:rect l="l" t="t" r="r" b="b"/>
              <a:pathLst>
                <a:path w="1337" h="1022" extrusionOk="0">
                  <a:moveTo>
                    <a:pt x="441" y="1"/>
                  </a:moveTo>
                  <a:cubicBezTo>
                    <a:pt x="376" y="1"/>
                    <a:pt x="336" y="21"/>
                    <a:pt x="275" y="41"/>
                  </a:cubicBezTo>
                  <a:cubicBezTo>
                    <a:pt x="230" y="61"/>
                    <a:pt x="170" y="86"/>
                    <a:pt x="150" y="106"/>
                  </a:cubicBezTo>
                  <a:cubicBezTo>
                    <a:pt x="105" y="126"/>
                    <a:pt x="85" y="146"/>
                    <a:pt x="65" y="166"/>
                  </a:cubicBezTo>
                  <a:cubicBezTo>
                    <a:pt x="45" y="186"/>
                    <a:pt x="45" y="211"/>
                    <a:pt x="25" y="251"/>
                  </a:cubicBezTo>
                  <a:lnTo>
                    <a:pt x="25" y="271"/>
                  </a:lnTo>
                  <a:lnTo>
                    <a:pt x="25" y="291"/>
                  </a:lnTo>
                  <a:lnTo>
                    <a:pt x="25" y="311"/>
                  </a:lnTo>
                  <a:cubicBezTo>
                    <a:pt x="0" y="336"/>
                    <a:pt x="0" y="356"/>
                    <a:pt x="0" y="396"/>
                  </a:cubicBezTo>
                  <a:cubicBezTo>
                    <a:pt x="0" y="436"/>
                    <a:pt x="0" y="481"/>
                    <a:pt x="25" y="521"/>
                  </a:cubicBezTo>
                  <a:lnTo>
                    <a:pt x="25" y="541"/>
                  </a:lnTo>
                  <a:cubicBezTo>
                    <a:pt x="25" y="586"/>
                    <a:pt x="45" y="646"/>
                    <a:pt x="85" y="687"/>
                  </a:cubicBezTo>
                  <a:cubicBezTo>
                    <a:pt x="105" y="732"/>
                    <a:pt x="150" y="752"/>
                    <a:pt x="190" y="792"/>
                  </a:cubicBezTo>
                  <a:cubicBezTo>
                    <a:pt x="230" y="812"/>
                    <a:pt x="275" y="857"/>
                    <a:pt x="315" y="877"/>
                  </a:cubicBezTo>
                  <a:cubicBezTo>
                    <a:pt x="356" y="897"/>
                    <a:pt x="401" y="917"/>
                    <a:pt x="441" y="937"/>
                  </a:cubicBezTo>
                  <a:cubicBezTo>
                    <a:pt x="481" y="962"/>
                    <a:pt x="546" y="982"/>
                    <a:pt x="606" y="1002"/>
                  </a:cubicBezTo>
                  <a:cubicBezTo>
                    <a:pt x="651" y="1022"/>
                    <a:pt x="711" y="1022"/>
                    <a:pt x="731" y="1022"/>
                  </a:cubicBezTo>
                  <a:lnTo>
                    <a:pt x="876" y="1022"/>
                  </a:lnTo>
                  <a:lnTo>
                    <a:pt x="901" y="1002"/>
                  </a:lnTo>
                  <a:lnTo>
                    <a:pt x="941" y="1002"/>
                  </a:lnTo>
                  <a:cubicBezTo>
                    <a:pt x="981" y="1002"/>
                    <a:pt x="1001" y="982"/>
                    <a:pt x="1026" y="982"/>
                  </a:cubicBezTo>
                  <a:cubicBezTo>
                    <a:pt x="1067" y="962"/>
                    <a:pt x="1107" y="937"/>
                    <a:pt x="1152" y="917"/>
                  </a:cubicBezTo>
                  <a:cubicBezTo>
                    <a:pt x="1172" y="917"/>
                    <a:pt x="1192" y="897"/>
                    <a:pt x="1212" y="897"/>
                  </a:cubicBezTo>
                  <a:cubicBezTo>
                    <a:pt x="1232" y="877"/>
                    <a:pt x="1232" y="857"/>
                    <a:pt x="1252" y="857"/>
                  </a:cubicBezTo>
                  <a:cubicBezTo>
                    <a:pt x="1277" y="837"/>
                    <a:pt x="1277" y="812"/>
                    <a:pt x="1297" y="792"/>
                  </a:cubicBezTo>
                  <a:cubicBezTo>
                    <a:pt x="1317" y="772"/>
                    <a:pt x="1317" y="752"/>
                    <a:pt x="1317" y="732"/>
                  </a:cubicBezTo>
                  <a:cubicBezTo>
                    <a:pt x="1337" y="712"/>
                    <a:pt x="1337" y="687"/>
                    <a:pt x="1337" y="666"/>
                  </a:cubicBezTo>
                  <a:lnTo>
                    <a:pt x="1337" y="561"/>
                  </a:lnTo>
                  <a:cubicBezTo>
                    <a:pt x="1337" y="521"/>
                    <a:pt x="1317" y="481"/>
                    <a:pt x="1297" y="461"/>
                  </a:cubicBezTo>
                  <a:cubicBezTo>
                    <a:pt x="1252" y="376"/>
                    <a:pt x="1192" y="311"/>
                    <a:pt x="1152" y="271"/>
                  </a:cubicBezTo>
                  <a:cubicBezTo>
                    <a:pt x="1107" y="231"/>
                    <a:pt x="1067" y="211"/>
                    <a:pt x="1026" y="186"/>
                  </a:cubicBezTo>
                  <a:cubicBezTo>
                    <a:pt x="1001" y="166"/>
                    <a:pt x="961" y="146"/>
                    <a:pt x="941" y="146"/>
                  </a:cubicBezTo>
                  <a:cubicBezTo>
                    <a:pt x="941" y="126"/>
                    <a:pt x="941" y="106"/>
                    <a:pt x="921" y="106"/>
                  </a:cubicBezTo>
                  <a:cubicBezTo>
                    <a:pt x="876" y="86"/>
                    <a:pt x="816" y="41"/>
                    <a:pt x="751" y="41"/>
                  </a:cubicBezTo>
                  <a:cubicBezTo>
                    <a:pt x="711" y="21"/>
                    <a:pt x="651" y="1"/>
                    <a:pt x="606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5" name="Google Shape;1235;p43"/>
            <p:cNvSpPr/>
            <p:nvPr/>
          </p:nvSpPr>
          <p:spPr>
            <a:xfrm>
              <a:off x="1388110" y="1721162"/>
              <a:ext cx="36081" cy="29239"/>
            </a:xfrm>
            <a:custGeom>
              <a:avLst/>
              <a:gdLst/>
              <a:ahLst/>
              <a:cxnLst/>
              <a:rect l="l" t="t" r="r" b="b"/>
              <a:pathLst>
                <a:path w="1213" h="983" extrusionOk="0">
                  <a:moveTo>
                    <a:pt x="731" y="1"/>
                  </a:moveTo>
                  <a:cubicBezTo>
                    <a:pt x="686" y="1"/>
                    <a:pt x="646" y="21"/>
                    <a:pt x="606" y="21"/>
                  </a:cubicBezTo>
                  <a:lnTo>
                    <a:pt x="586" y="41"/>
                  </a:lnTo>
                  <a:cubicBezTo>
                    <a:pt x="561" y="21"/>
                    <a:pt x="541" y="21"/>
                    <a:pt x="521" y="21"/>
                  </a:cubicBezTo>
                  <a:lnTo>
                    <a:pt x="481" y="21"/>
                  </a:lnTo>
                  <a:cubicBezTo>
                    <a:pt x="461" y="41"/>
                    <a:pt x="436" y="41"/>
                    <a:pt x="416" y="41"/>
                  </a:cubicBezTo>
                  <a:cubicBezTo>
                    <a:pt x="376" y="61"/>
                    <a:pt x="336" y="81"/>
                    <a:pt x="291" y="106"/>
                  </a:cubicBezTo>
                  <a:lnTo>
                    <a:pt x="271" y="126"/>
                  </a:lnTo>
                  <a:lnTo>
                    <a:pt x="251" y="146"/>
                  </a:lnTo>
                  <a:lnTo>
                    <a:pt x="231" y="146"/>
                  </a:lnTo>
                  <a:cubicBezTo>
                    <a:pt x="231" y="166"/>
                    <a:pt x="211" y="166"/>
                    <a:pt x="186" y="186"/>
                  </a:cubicBezTo>
                  <a:lnTo>
                    <a:pt x="86" y="291"/>
                  </a:lnTo>
                  <a:cubicBezTo>
                    <a:pt x="61" y="311"/>
                    <a:pt x="40" y="356"/>
                    <a:pt x="20" y="396"/>
                  </a:cubicBezTo>
                  <a:cubicBezTo>
                    <a:pt x="20" y="436"/>
                    <a:pt x="0" y="456"/>
                    <a:pt x="0" y="501"/>
                  </a:cubicBezTo>
                  <a:lnTo>
                    <a:pt x="0" y="561"/>
                  </a:lnTo>
                  <a:lnTo>
                    <a:pt x="0" y="627"/>
                  </a:lnTo>
                  <a:cubicBezTo>
                    <a:pt x="0" y="647"/>
                    <a:pt x="0" y="667"/>
                    <a:pt x="20" y="667"/>
                  </a:cubicBezTo>
                  <a:lnTo>
                    <a:pt x="20" y="687"/>
                  </a:lnTo>
                  <a:lnTo>
                    <a:pt x="20" y="732"/>
                  </a:lnTo>
                  <a:cubicBezTo>
                    <a:pt x="20" y="752"/>
                    <a:pt x="40" y="772"/>
                    <a:pt x="40" y="792"/>
                  </a:cubicBezTo>
                  <a:cubicBezTo>
                    <a:pt x="86" y="812"/>
                    <a:pt x="126" y="857"/>
                    <a:pt x="166" y="877"/>
                  </a:cubicBezTo>
                  <a:cubicBezTo>
                    <a:pt x="231" y="917"/>
                    <a:pt x="271" y="937"/>
                    <a:pt x="311" y="937"/>
                  </a:cubicBezTo>
                  <a:cubicBezTo>
                    <a:pt x="356" y="957"/>
                    <a:pt x="396" y="982"/>
                    <a:pt x="461" y="982"/>
                  </a:cubicBezTo>
                  <a:lnTo>
                    <a:pt x="606" y="982"/>
                  </a:lnTo>
                  <a:cubicBezTo>
                    <a:pt x="646" y="957"/>
                    <a:pt x="686" y="957"/>
                    <a:pt x="711" y="957"/>
                  </a:cubicBezTo>
                  <a:cubicBezTo>
                    <a:pt x="751" y="937"/>
                    <a:pt x="792" y="917"/>
                    <a:pt x="837" y="917"/>
                  </a:cubicBezTo>
                  <a:cubicBezTo>
                    <a:pt x="877" y="897"/>
                    <a:pt x="917" y="877"/>
                    <a:pt x="962" y="857"/>
                  </a:cubicBezTo>
                  <a:lnTo>
                    <a:pt x="1002" y="812"/>
                  </a:lnTo>
                  <a:cubicBezTo>
                    <a:pt x="1022" y="792"/>
                    <a:pt x="1042" y="792"/>
                    <a:pt x="1062" y="772"/>
                  </a:cubicBezTo>
                  <a:cubicBezTo>
                    <a:pt x="1087" y="752"/>
                    <a:pt x="1087" y="732"/>
                    <a:pt x="1107" y="707"/>
                  </a:cubicBezTo>
                  <a:lnTo>
                    <a:pt x="1147" y="667"/>
                  </a:lnTo>
                  <a:lnTo>
                    <a:pt x="1147" y="647"/>
                  </a:lnTo>
                  <a:cubicBezTo>
                    <a:pt x="1167" y="627"/>
                    <a:pt x="1167" y="607"/>
                    <a:pt x="1167" y="561"/>
                  </a:cubicBezTo>
                  <a:cubicBezTo>
                    <a:pt x="1187" y="541"/>
                    <a:pt x="1187" y="521"/>
                    <a:pt x="1212" y="481"/>
                  </a:cubicBezTo>
                  <a:lnTo>
                    <a:pt x="1212" y="416"/>
                  </a:lnTo>
                  <a:lnTo>
                    <a:pt x="1212" y="356"/>
                  </a:lnTo>
                  <a:cubicBezTo>
                    <a:pt x="1212" y="311"/>
                    <a:pt x="1187" y="291"/>
                    <a:pt x="1187" y="271"/>
                  </a:cubicBezTo>
                  <a:cubicBezTo>
                    <a:pt x="1167" y="251"/>
                    <a:pt x="1167" y="231"/>
                    <a:pt x="1147" y="206"/>
                  </a:cubicBezTo>
                  <a:cubicBezTo>
                    <a:pt x="1127" y="166"/>
                    <a:pt x="1107" y="146"/>
                    <a:pt x="1087" y="126"/>
                  </a:cubicBezTo>
                  <a:cubicBezTo>
                    <a:pt x="1062" y="126"/>
                    <a:pt x="1042" y="106"/>
                    <a:pt x="1022" y="81"/>
                  </a:cubicBezTo>
                  <a:lnTo>
                    <a:pt x="1002" y="81"/>
                  </a:lnTo>
                  <a:lnTo>
                    <a:pt x="962" y="41"/>
                  </a:lnTo>
                  <a:cubicBezTo>
                    <a:pt x="937" y="41"/>
                    <a:pt x="917" y="21"/>
                    <a:pt x="897" y="21"/>
                  </a:cubicBezTo>
                  <a:lnTo>
                    <a:pt x="877" y="21"/>
                  </a:lnTo>
                  <a:cubicBezTo>
                    <a:pt x="857" y="21"/>
                    <a:pt x="837" y="1"/>
                    <a:pt x="812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6" name="Google Shape;1236;p43"/>
            <p:cNvSpPr/>
            <p:nvPr/>
          </p:nvSpPr>
          <p:spPr>
            <a:xfrm>
              <a:off x="1523331" y="1602629"/>
              <a:ext cx="297301" cy="377851"/>
            </a:xfrm>
            <a:custGeom>
              <a:avLst/>
              <a:gdLst/>
              <a:ahLst/>
              <a:cxnLst/>
              <a:rect l="l" t="t" r="r" b="b"/>
              <a:pathLst>
                <a:path w="9995" h="12703" extrusionOk="0">
                  <a:moveTo>
                    <a:pt x="1358" y="586"/>
                  </a:moveTo>
                  <a:cubicBezTo>
                    <a:pt x="1423" y="586"/>
                    <a:pt x="1443" y="586"/>
                    <a:pt x="1483" y="606"/>
                  </a:cubicBezTo>
                  <a:cubicBezTo>
                    <a:pt x="1523" y="626"/>
                    <a:pt x="1568" y="646"/>
                    <a:pt x="1608" y="686"/>
                  </a:cubicBezTo>
                  <a:cubicBezTo>
                    <a:pt x="1608" y="711"/>
                    <a:pt x="1628" y="731"/>
                    <a:pt x="1648" y="771"/>
                  </a:cubicBezTo>
                  <a:lnTo>
                    <a:pt x="1648" y="811"/>
                  </a:lnTo>
                  <a:lnTo>
                    <a:pt x="1648" y="836"/>
                  </a:lnTo>
                  <a:cubicBezTo>
                    <a:pt x="1673" y="836"/>
                    <a:pt x="1673" y="856"/>
                    <a:pt x="1673" y="856"/>
                  </a:cubicBezTo>
                  <a:lnTo>
                    <a:pt x="1673" y="896"/>
                  </a:lnTo>
                  <a:lnTo>
                    <a:pt x="1673" y="937"/>
                  </a:lnTo>
                  <a:cubicBezTo>
                    <a:pt x="1673" y="982"/>
                    <a:pt x="1648" y="1002"/>
                    <a:pt x="1648" y="1042"/>
                  </a:cubicBezTo>
                  <a:cubicBezTo>
                    <a:pt x="1648" y="1062"/>
                    <a:pt x="1628" y="1087"/>
                    <a:pt x="1608" y="1087"/>
                  </a:cubicBezTo>
                  <a:lnTo>
                    <a:pt x="1588" y="1087"/>
                  </a:lnTo>
                  <a:cubicBezTo>
                    <a:pt x="1588" y="1087"/>
                    <a:pt x="1568" y="1087"/>
                    <a:pt x="1568" y="1062"/>
                  </a:cubicBezTo>
                  <a:cubicBezTo>
                    <a:pt x="1523" y="1107"/>
                    <a:pt x="1463" y="1147"/>
                    <a:pt x="1423" y="1187"/>
                  </a:cubicBezTo>
                  <a:lnTo>
                    <a:pt x="1398" y="1212"/>
                  </a:lnTo>
                  <a:cubicBezTo>
                    <a:pt x="1338" y="1252"/>
                    <a:pt x="1272" y="1292"/>
                    <a:pt x="1212" y="1337"/>
                  </a:cubicBezTo>
                  <a:cubicBezTo>
                    <a:pt x="1192" y="1357"/>
                    <a:pt x="1172" y="1377"/>
                    <a:pt x="1147" y="1397"/>
                  </a:cubicBezTo>
                  <a:lnTo>
                    <a:pt x="1127" y="1417"/>
                  </a:lnTo>
                  <a:lnTo>
                    <a:pt x="1107" y="1437"/>
                  </a:lnTo>
                  <a:cubicBezTo>
                    <a:pt x="1087" y="1462"/>
                    <a:pt x="1067" y="1482"/>
                    <a:pt x="1047" y="1502"/>
                  </a:cubicBezTo>
                  <a:cubicBezTo>
                    <a:pt x="1022" y="1522"/>
                    <a:pt x="1002" y="1522"/>
                    <a:pt x="1002" y="1542"/>
                  </a:cubicBezTo>
                  <a:lnTo>
                    <a:pt x="962" y="1587"/>
                  </a:lnTo>
                  <a:cubicBezTo>
                    <a:pt x="942" y="1607"/>
                    <a:pt x="922" y="1627"/>
                    <a:pt x="897" y="1627"/>
                  </a:cubicBezTo>
                  <a:cubicBezTo>
                    <a:pt x="897" y="1647"/>
                    <a:pt x="877" y="1668"/>
                    <a:pt x="877" y="1668"/>
                  </a:cubicBezTo>
                  <a:lnTo>
                    <a:pt x="857" y="1713"/>
                  </a:lnTo>
                  <a:cubicBezTo>
                    <a:pt x="837" y="1713"/>
                    <a:pt x="817" y="1733"/>
                    <a:pt x="817" y="1753"/>
                  </a:cubicBezTo>
                  <a:lnTo>
                    <a:pt x="797" y="1773"/>
                  </a:lnTo>
                  <a:cubicBezTo>
                    <a:pt x="772" y="1793"/>
                    <a:pt x="752" y="1793"/>
                    <a:pt x="732" y="1793"/>
                  </a:cubicBezTo>
                  <a:lnTo>
                    <a:pt x="712" y="1793"/>
                  </a:lnTo>
                  <a:cubicBezTo>
                    <a:pt x="692" y="1793"/>
                    <a:pt x="672" y="1773"/>
                    <a:pt x="672" y="1753"/>
                  </a:cubicBezTo>
                  <a:lnTo>
                    <a:pt x="647" y="1753"/>
                  </a:lnTo>
                  <a:cubicBezTo>
                    <a:pt x="647" y="1733"/>
                    <a:pt x="627" y="1733"/>
                    <a:pt x="627" y="1733"/>
                  </a:cubicBezTo>
                  <a:cubicBezTo>
                    <a:pt x="627" y="1733"/>
                    <a:pt x="627" y="1713"/>
                    <a:pt x="607" y="1713"/>
                  </a:cubicBezTo>
                  <a:lnTo>
                    <a:pt x="587" y="1668"/>
                  </a:lnTo>
                  <a:cubicBezTo>
                    <a:pt x="567" y="1627"/>
                    <a:pt x="546" y="1607"/>
                    <a:pt x="521" y="1562"/>
                  </a:cubicBezTo>
                  <a:cubicBezTo>
                    <a:pt x="501" y="1522"/>
                    <a:pt x="481" y="1482"/>
                    <a:pt x="481" y="1417"/>
                  </a:cubicBezTo>
                  <a:cubicBezTo>
                    <a:pt x="481" y="1417"/>
                    <a:pt x="481" y="1397"/>
                    <a:pt x="501" y="1377"/>
                  </a:cubicBezTo>
                  <a:lnTo>
                    <a:pt x="501" y="1337"/>
                  </a:lnTo>
                  <a:lnTo>
                    <a:pt x="501" y="1312"/>
                  </a:lnTo>
                  <a:lnTo>
                    <a:pt x="501" y="1252"/>
                  </a:lnTo>
                  <a:cubicBezTo>
                    <a:pt x="521" y="1167"/>
                    <a:pt x="546" y="1087"/>
                    <a:pt x="587" y="1022"/>
                  </a:cubicBezTo>
                  <a:cubicBezTo>
                    <a:pt x="607" y="982"/>
                    <a:pt x="627" y="962"/>
                    <a:pt x="672" y="916"/>
                  </a:cubicBezTo>
                  <a:lnTo>
                    <a:pt x="752" y="836"/>
                  </a:lnTo>
                  <a:cubicBezTo>
                    <a:pt x="817" y="791"/>
                    <a:pt x="857" y="771"/>
                    <a:pt x="897" y="751"/>
                  </a:cubicBezTo>
                  <a:lnTo>
                    <a:pt x="942" y="711"/>
                  </a:lnTo>
                  <a:lnTo>
                    <a:pt x="982" y="686"/>
                  </a:lnTo>
                  <a:cubicBezTo>
                    <a:pt x="1002" y="686"/>
                    <a:pt x="1002" y="666"/>
                    <a:pt x="1022" y="666"/>
                  </a:cubicBezTo>
                  <a:cubicBezTo>
                    <a:pt x="1067" y="646"/>
                    <a:pt x="1087" y="646"/>
                    <a:pt x="1127" y="626"/>
                  </a:cubicBezTo>
                  <a:cubicBezTo>
                    <a:pt x="1172" y="626"/>
                    <a:pt x="1212" y="606"/>
                    <a:pt x="1232" y="606"/>
                  </a:cubicBezTo>
                  <a:cubicBezTo>
                    <a:pt x="1298" y="586"/>
                    <a:pt x="1318" y="586"/>
                    <a:pt x="1358" y="586"/>
                  </a:cubicBezTo>
                  <a:close/>
                  <a:moveTo>
                    <a:pt x="1318" y="2609"/>
                  </a:moveTo>
                  <a:cubicBezTo>
                    <a:pt x="1338" y="2629"/>
                    <a:pt x="1358" y="2629"/>
                    <a:pt x="1378" y="2629"/>
                  </a:cubicBezTo>
                  <a:cubicBezTo>
                    <a:pt x="1423" y="2649"/>
                    <a:pt x="1443" y="2649"/>
                    <a:pt x="1483" y="2669"/>
                  </a:cubicBezTo>
                  <a:cubicBezTo>
                    <a:pt x="1503" y="2689"/>
                    <a:pt x="1523" y="2689"/>
                    <a:pt x="1548" y="2714"/>
                  </a:cubicBezTo>
                  <a:cubicBezTo>
                    <a:pt x="1568" y="2714"/>
                    <a:pt x="1588" y="2734"/>
                    <a:pt x="1608" y="2754"/>
                  </a:cubicBezTo>
                  <a:cubicBezTo>
                    <a:pt x="1648" y="2774"/>
                    <a:pt x="1673" y="2794"/>
                    <a:pt x="1693" y="2814"/>
                  </a:cubicBezTo>
                  <a:cubicBezTo>
                    <a:pt x="1713" y="2839"/>
                    <a:pt x="1733" y="2859"/>
                    <a:pt x="1753" y="2879"/>
                  </a:cubicBezTo>
                  <a:cubicBezTo>
                    <a:pt x="1773" y="2899"/>
                    <a:pt x="1798" y="2939"/>
                    <a:pt x="1838" y="3004"/>
                  </a:cubicBezTo>
                  <a:cubicBezTo>
                    <a:pt x="1838" y="3044"/>
                    <a:pt x="1858" y="3089"/>
                    <a:pt x="1878" y="3150"/>
                  </a:cubicBezTo>
                  <a:cubicBezTo>
                    <a:pt x="1898" y="3190"/>
                    <a:pt x="1898" y="3235"/>
                    <a:pt x="1923" y="3275"/>
                  </a:cubicBezTo>
                  <a:cubicBezTo>
                    <a:pt x="1923" y="3360"/>
                    <a:pt x="1923" y="3465"/>
                    <a:pt x="1898" y="3565"/>
                  </a:cubicBezTo>
                  <a:cubicBezTo>
                    <a:pt x="1878" y="3650"/>
                    <a:pt x="1858" y="3755"/>
                    <a:pt x="1798" y="3841"/>
                  </a:cubicBezTo>
                  <a:cubicBezTo>
                    <a:pt x="1798" y="3861"/>
                    <a:pt x="1798" y="3881"/>
                    <a:pt x="1773" y="3901"/>
                  </a:cubicBezTo>
                  <a:cubicBezTo>
                    <a:pt x="1773" y="3921"/>
                    <a:pt x="1753" y="3966"/>
                    <a:pt x="1733" y="3986"/>
                  </a:cubicBezTo>
                  <a:cubicBezTo>
                    <a:pt x="1713" y="4006"/>
                    <a:pt x="1713" y="4026"/>
                    <a:pt x="1693" y="4046"/>
                  </a:cubicBezTo>
                  <a:cubicBezTo>
                    <a:pt x="1693" y="4046"/>
                    <a:pt x="1673" y="4046"/>
                    <a:pt x="1673" y="4066"/>
                  </a:cubicBezTo>
                  <a:lnTo>
                    <a:pt x="1588" y="4151"/>
                  </a:lnTo>
                  <a:lnTo>
                    <a:pt x="1548" y="4191"/>
                  </a:lnTo>
                  <a:lnTo>
                    <a:pt x="1503" y="4236"/>
                  </a:lnTo>
                  <a:lnTo>
                    <a:pt x="1483" y="4236"/>
                  </a:lnTo>
                  <a:cubicBezTo>
                    <a:pt x="1443" y="4256"/>
                    <a:pt x="1423" y="4296"/>
                    <a:pt x="1398" y="4316"/>
                  </a:cubicBezTo>
                  <a:cubicBezTo>
                    <a:pt x="1358" y="4316"/>
                    <a:pt x="1338" y="4341"/>
                    <a:pt x="1298" y="4361"/>
                  </a:cubicBezTo>
                  <a:cubicBezTo>
                    <a:pt x="1252" y="4381"/>
                    <a:pt x="1212" y="4381"/>
                    <a:pt x="1172" y="4401"/>
                  </a:cubicBezTo>
                  <a:lnTo>
                    <a:pt x="982" y="4401"/>
                  </a:lnTo>
                  <a:cubicBezTo>
                    <a:pt x="962" y="4401"/>
                    <a:pt x="962" y="4401"/>
                    <a:pt x="942" y="4381"/>
                  </a:cubicBezTo>
                  <a:cubicBezTo>
                    <a:pt x="922" y="4381"/>
                    <a:pt x="922" y="4341"/>
                    <a:pt x="922" y="4316"/>
                  </a:cubicBezTo>
                  <a:cubicBezTo>
                    <a:pt x="922" y="4296"/>
                    <a:pt x="942" y="4296"/>
                    <a:pt x="942" y="4276"/>
                  </a:cubicBezTo>
                  <a:cubicBezTo>
                    <a:pt x="962" y="4276"/>
                    <a:pt x="982" y="4256"/>
                    <a:pt x="1002" y="4236"/>
                  </a:cubicBezTo>
                  <a:cubicBezTo>
                    <a:pt x="1002" y="4216"/>
                    <a:pt x="1022" y="4191"/>
                    <a:pt x="1047" y="4171"/>
                  </a:cubicBezTo>
                  <a:lnTo>
                    <a:pt x="1047" y="4151"/>
                  </a:lnTo>
                  <a:cubicBezTo>
                    <a:pt x="1067" y="4111"/>
                    <a:pt x="1087" y="4091"/>
                    <a:pt x="1107" y="4046"/>
                  </a:cubicBezTo>
                  <a:cubicBezTo>
                    <a:pt x="1147" y="3986"/>
                    <a:pt x="1172" y="3901"/>
                    <a:pt x="1192" y="3841"/>
                  </a:cubicBezTo>
                  <a:cubicBezTo>
                    <a:pt x="1212" y="3755"/>
                    <a:pt x="1232" y="3690"/>
                    <a:pt x="1232" y="3630"/>
                  </a:cubicBezTo>
                  <a:cubicBezTo>
                    <a:pt x="1252" y="3565"/>
                    <a:pt x="1252" y="3525"/>
                    <a:pt x="1252" y="3485"/>
                  </a:cubicBezTo>
                  <a:lnTo>
                    <a:pt x="1252" y="3315"/>
                  </a:lnTo>
                  <a:lnTo>
                    <a:pt x="1252" y="3170"/>
                  </a:lnTo>
                  <a:lnTo>
                    <a:pt x="1252" y="3024"/>
                  </a:lnTo>
                  <a:cubicBezTo>
                    <a:pt x="1252" y="2964"/>
                    <a:pt x="1252" y="2899"/>
                    <a:pt x="1232" y="2859"/>
                  </a:cubicBezTo>
                  <a:cubicBezTo>
                    <a:pt x="1232" y="2814"/>
                    <a:pt x="1232" y="2794"/>
                    <a:pt x="1212" y="2774"/>
                  </a:cubicBezTo>
                  <a:cubicBezTo>
                    <a:pt x="1212" y="2754"/>
                    <a:pt x="1212" y="2714"/>
                    <a:pt x="1192" y="2689"/>
                  </a:cubicBezTo>
                  <a:cubicBezTo>
                    <a:pt x="1192" y="2689"/>
                    <a:pt x="1192" y="2669"/>
                    <a:pt x="1212" y="2669"/>
                  </a:cubicBezTo>
                  <a:cubicBezTo>
                    <a:pt x="1212" y="2649"/>
                    <a:pt x="1212" y="2649"/>
                    <a:pt x="1232" y="2629"/>
                  </a:cubicBezTo>
                  <a:lnTo>
                    <a:pt x="1272" y="2629"/>
                  </a:lnTo>
                  <a:cubicBezTo>
                    <a:pt x="1272" y="2629"/>
                    <a:pt x="1298" y="2609"/>
                    <a:pt x="1318" y="2609"/>
                  </a:cubicBezTo>
                  <a:close/>
                  <a:moveTo>
                    <a:pt x="5844" y="3861"/>
                  </a:moveTo>
                  <a:cubicBezTo>
                    <a:pt x="5864" y="3861"/>
                    <a:pt x="5864" y="3861"/>
                    <a:pt x="5884" y="3881"/>
                  </a:cubicBezTo>
                  <a:cubicBezTo>
                    <a:pt x="5904" y="3881"/>
                    <a:pt x="5929" y="3881"/>
                    <a:pt x="5949" y="3901"/>
                  </a:cubicBezTo>
                  <a:cubicBezTo>
                    <a:pt x="5989" y="3901"/>
                    <a:pt x="6029" y="3921"/>
                    <a:pt x="6054" y="3941"/>
                  </a:cubicBezTo>
                  <a:cubicBezTo>
                    <a:pt x="6074" y="3966"/>
                    <a:pt x="6094" y="3966"/>
                    <a:pt x="6114" y="3986"/>
                  </a:cubicBezTo>
                  <a:lnTo>
                    <a:pt x="6154" y="4006"/>
                  </a:lnTo>
                  <a:cubicBezTo>
                    <a:pt x="6199" y="4026"/>
                    <a:pt x="6239" y="4046"/>
                    <a:pt x="6259" y="4066"/>
                  </a:cubicBezTo>
                  <a:cubicBezTo>
                    <a:pt x="6304" y="4091"/>
                    <a:pt x="6324" y="4131"/>
                    <a:pt x="6365" y="4151"/>
                  </a:cubicBezTo>
                  <a:cubicBezTo>
                    <a:pt x="6385" y="4171"/>
                    <a:pt x="6405" y="4216"/>
                    <a:pt x="6430" y="4256"/>
                  </a:cubicBezTo>
                  <a:cubicBezTo>
                    <a:pt x="6470" y="4316"/>
                    <a:pt x="6510" y="4381"/>
                    <a:pt x="6530" y="4466"/>
                  </a:cubicBezTo>
                  <a:cubicBezTo>
                    <a:pt x="6555" y="4506"/>
                    <a:pt x="6575" y="4567"/>
                    <a:pt x="6575" y="4612"/>
                  </a:cubicBezTo>
                  <a:cubicBezTo>
                    <a:pt x="6595" y="4672"/>
                    <a:pt x="6615" y="4717"/>
                    <a:pt x="6595" y="4777"/>
                  </a:cubicBezTo>
                  <a:lnTo>
                    <a:pt x="6595" y="4922"/>
                  </a:lnTo>
                  <a:cubicBezTo>
                    <a:pt x="6575" y="4987"/>
                    <a:pt x="6575" y="5027"/>
                    <a:pt x="6555" y="5092"/>
                  </a:cubicBezTo>
                  <a:cubicBezTo>
                    <a:pt x="6530" y="5132"/>
                    <a:pt x="6510" y="5192"/>
                    <a:pt x="6490" y="5237"/>
                  </a:cubicBezTo>
                  <a:cubicBezTo>
                    <a:pt x="6470" y="5277"/>
                    <a:pt x="6450" y="5298"/>
                    <a:pt x="6405" y="5343"/>
                  </a:cubicBezTo>
                  <a:lnTo>
                    <a:pt x="6405" y="5363"/>
                  </a:lnTo>
                  <a:lnTo>
                    <a:pt x="6385" y="5383"/>
                  </a:lnTo>
                  <a:cubicBezTo>
                    <a:pt x="6365" y="5423"/>
                    <a:pt x="6344" y="5468"/>
                    <a:pt x="6304" y="5488"/>
                  </a:cubicBezTo>
                  <a:cubicBezTo>
                    <a:pt x="6279" y="5508"/>
                    <a:pt x="6259" y="5528"/>
                    <a:pt x="6239" y="5548"/>
                  </a:cubicBezTo>
                  <a:cubicBezTo>
                    <a:pt x="6219" y="5568"/>
                    <a:pt x="6179" y="5593"/>
                    <a:pt x="6154" y="5593"/>
                  </a:cubicBezTo>
                  <a:cubicBezTo>
                    <a:pt x="6154" y="5613"/>
                    <a:pt x="6134" y="5613"/>
                    <a:pt x="6134" y="5613"/>
                  </a:cubicBezTo>
                  <a:cubicBezTo>
                    <a:pt x="6114" y="5653"/>
                    <a:pt x="6074" y="5673"/>
                    <a:pt x="6029" y="5673"/>
                  </a:cubicBezTo>
                  <a:lnTo>
                    <a:pt x="6009" y="5693"/>
                  </a:lnTo>
                  <a:cubicBezTo>
                    <a:pt x="5989" y="5693"/>
                    <a:pt x="5969" y="5693"/>
                    <a:pt x="5969" y="5718"/>
                  </a:cubicBezTo>
                  <a:cubicBezTo>
                    <a:pt x="5929" y="5718"/>
                    <a:pt x="5904" y="5738"/>
                    <a:pt x="5864" y="5738"/>
                  </a:cubicBezTo>
                  <a:lnTo>
                    <a:pt x="5759" y="5738"/>
                  </a:lnTo>
                  <a:lnTo>
                    <a:pt x="5759" y="5758"/>
                  </a:lnTo>
                  <a:lnTo>
                    <a:pt x="5739" y="5758"/>
                  </a:lnTo>
                  <a:cubicBezTo>
                    <a:pt x="5699" y="5758"/>
                    <a:pt x="5679" y="5758"/>
                    <a:pt x="5654" y="5778"/>
                  </a:cubicBezTo>
                  <a:lnTo>
                    <a:pt x="5383" y="5778"/>
                  </a:lnTo>
                  <a:lnTo>
                    <a:pt x="5343" y="5758"/>
                  </a:lnTo>
                  <a:lnTo>
                    <a:pt x="5303" y="5758"/>
                  </a:lnTo>
                  <a:cubicBezTo>
                    <a:pt x="5278" y="5758"/>
                    <a:pt x="5238" y="5738"/>
                    <a:pt x="5218" y="5718"/>
                  </a:cubicBezTo>
                  <a:cubicBezTo>
                    <a:pt x="5218" y="5693"/>
                    <a:pt x="5218" y="5673"/>
                    <a:pt x="5198" y="5673"/>
                  </a:cubicBezTo>
                  <a:cubicBezTo>
                    <a:pt x="5198" y="5653"/>
                    <a:pt x="5198" y="5633"/>
                    <a:pt x="5218" y="5633"/>
                  </a:cubicBezTo>
                  <a:lnTo>
                    <a:pt x="5218" y="5593"/>
                  </a:lnTo>
                  <a:cubicBezTo>
                    <a:pt x="5238" y="5568"/>
                    <a:pt x="5258" y="5548"/>
                    <a:pt x="5278" y="5528"/>
                  </a:cubicBezTo>
                  <a:lnTo>
                    <a:pt x="5323" y="5488"/>
                  </a:lnTo>
                  <a:cubicBezTo>
                    <a:pt x="5343" y="5443"/>
                    <a:pt x="5363" y="5403"/>
                    <a:pt x="5403" y="5363"/>
                  </a:cubicBezTo>
                  <a:lnTo>
                    <a:pt x="5428" y="5318"/>
                  </a:lnTo>
                  <a:cubicBezTo>
                    <a:pt x="5428" y="5298"/>
                    <a:pt x="5448" y="5257"/>
                    <a:pt x="5468" y="5237"/>
                  </a:cubicBezTo>
                  <a:cubicBezTo>
                    <a:pt x="5528" y="5092"/>
                    <a:pt x="5573" y="4987"/>
                    <a:pt x="5593" y="4882"/>
                  </a:cubicBezTo>
                  <a:cubicBezTo>
                    <a:pt x="5634" y="4777"/>
                    <a:pt x="5654" y="4652"/>
                    <a:pt x="5699" y="4526"/>
                  </a:cubicBezTo>
                  <a:lnTo>
                    <a:pt x="5699" y="4341"/>
                  </a:lnTo>
                  <a:cubicBezTo>
                    <a:pt x="5719" y="4256"/>
                    <a:pt x="5719" y="4191"/>
                    <a:pt x="5699" y="4131"/>
                  </a:cubicBezTo>
                  <a:lnTo>
                    <a:pt x="5699" y="4046"/>
                  </a:lnTo>
                  <a:cubicBezTo>
                    <a:pt x="5699" y="4026"/>
                    <a:pt x="5679" y="4006"/>
                    <a:pt x="5679" y="3966"/>
                  </a:cubicBezTo>
                  <a:cubicBezTo>
                    <a:pt x="5654" y="3941"/>
                    <a:pt x="5654" y="3921"/>
                    <a:pt x="5679" y="3901"/>
                  </a:cubicBezTo>
                  <a:cubicBezTo>
                    <a:pt x="5699" y="3881"/>
                    <a:pt x="5719" y="3861"/>
                    <a:pt x="5739" y="3861"/>
                  </a:cubicBezTo>
                  <a:close/>
                  <a:moveTo>
                    <a:pt x="3090" y="3650"/>
                  </a:moveTo>
                  <a:cubicBezTo>
                    <a:pt x="3130" y="3670"/>
                    <a:pt x="3175" y="3670"/>
                    <a:pt x="3235" y="3690"/>
                  </a:cubicBezTo>
                  <a:cubicBezTo>
                    <a:pt x="3275" y="3715"/>
                    <a:pt x="3320" y="3735"/>
                    <a:pt x="3360" y="3755"/>
                  </a:cubicBezTo>
                  <a:cubicBezTo>
                    <a:pt x="3380" y="3755"/>
                    <a:pt x="3400" y="3775"/>
                    <a:pt x="3425" y="3795"/>
                  </a:cubicBezTo>
                  <a:cubicBezTo>
                    <a:pt x="3445" y="3795"/>
                    <a:pt x="3466" y="3815"/>
                    <a:pt x="3486" y="3841"/>
                  </a:cubicBezTo>
                  <a:cubicBezTo>
                    <a:pt x="3506" y="3841"/>
                    <a:pt x="3526" y="3861"/>
                    <a:pt x="3551" y="3861"/>
                  </a:cubicBezTo>
                  <a:cubicBezTo>
                    <a:pt x="3571" y="3881"/>
                    <a:pt x="3591" y="3901"/>
                    <a:pt x="3611" y="3921"/>
                  </a:cubicBezTo>
                  <a:cubicBezTo>
                    <a:pt x="3631" y="3941"/>
                    <a:pt x="3651" y="3966"/>
                    <a:pt x="3676" y="3986"/>
                  </a:cubicBezTo>
                  <a:lnTo>
                    <a:pt x="3696" y="4006"/>
                  </a:lnTo>
                  <a:cubicBezTo>
                    <a:pt x="3716" y="4006"/>
                    <a:pt x="3716" y="4026"/>
                    <a:pt x="3736" y="4026"/>
                  </a:cubicBezTo>
                  <a:lnTo>
                    <a:pt x="3756" y="4046"/>
                  </a:lnTo>
                  <a:cubicBezTo>
                    <a:pt x="3756" y="4066"/>
                    <a:pt x="3776" y="4066"/>
                    <a:pt x="3776" y="4091"/>
                  </a:cubicBezTo>
                  <a:cubicBezTo>
                    <a:pt x="3801" y="4091"/>
                    <a:pt x="3821" y="4111"/>
                    <a:pt x="3841" y="4131"/>
                  </a:cubicBezTo>
                  <a:cubicBezTo>
                    <a:pt x="3861" y="4171"/>
                    <a:pt x="3881" y="4216"/>
                    <a:pt x="3901" y="4256"/>
                  </a:cubicBezTo>
                  <a:cubicBezTo>
                    <a:pt x="3926" y="4316"/>
                    <a:pt x="3966" y="4401"/>
                    <a:pt x="3986" y="4486"/>
                  </a:cubicBezTo>
                  <a:cubicBezTo>
                    <a:pt x="4006" y="4592"/>
                    <a:pt x="4051" y="4672"/>
                    <a:pt x="4051" y="4777"/>
                  </a:cubicBezTo>
                  <a:lnTo>
                    <a:pt x="4051" y="4922"/>
                  </a:lnTo>
                  <a:cubicBezTo>
                    <a:pt x="4051" y="4967"/>
                    <a:pt x="4051" y="5007"/>
                    <a:pt x="4026" y="5047"/>
                  </a:cubicBezTo>
                  <a:lnTo>
                    <a:pt x="4026" y="5112"/>
                  </a:lnTo>
                  <a:lnTo>
                    <a:pt x="4026" y="5192"/>
                  </a:lnTo>
                  <a:cubicBezTo>
                    <a:pt x="4006" y="5237"/>
                    <a:pt x="4006" y="5298"/>
                    <a:pt x="3986" y="5363"/>
                  </a:cubicBezTo>
                  <a:cubicBezTo>
                    <a:pt x="3946" y="5468"/>
                    <a:pt x="3926" y="5568"/>
                    <a:pt x="3861" y="5653"/>
                  </a:cubicBezTo>
                  <a:cubicBezTo>
                    <a:pt x="3841" y="5693"/>
                    <a:pt x="3821" y="5738"/>
                    <a:pt x="3801" y="5758"/>
                  </a:cubicBezTo>
                  <a:cubicBezTo>
                    <a:pt x="3776" y="5798"/>
                    <a:pt x="3756" y="5843"/>
                    <a:pt x="3736" y="5883"/>
                  </a:cubicBezTo>
                  <a:cubicBezTo>
                    <a:pt x="3651" y="5968"/>
                    <a:pt x="3591" y="6049"/>
                    <a:pt x="3506" y="6114"/>
                  </a:cubicBezTo>
                  <a:cubicBezTo>
                    <a:pt x="3445" y="6174"/>
                    <a:pt x="3360" y="6219"/>
                    <a:pt x="3255" y="6279"/>
                  </a:cubicBezTo>
                  <a:lnTo>
                    <a:pt x="3235" y="6279"/>
                  </a:lnTo>
                  <a:cubicBezTo>
                    <a:pt x="3195" y="6299"/>
                    <a:pt x="3175" y="6319"/>
                    <a:pt x="3130" y="6344"/>
                  </a:cubicBezTo>
                  <a:cubicBezTo>
                    <a:pt x="3090" y="6364"/>
                    <a:pt x="3050" y="6364"/>
                    <a:pt x="3005" y="6384"/>
                  </a:cubicBezTo>
                  <a:cubicBezTo>
                    <a:pt x="2945" y="6384"/>
                    <a:pt x="2900" y="6404"/>
                    <a:pt x="2860" y="6404"/>
                  </a:cubicBezTo>
                  <a:lnTo>
                    <a:pt x="2755" y="6404"/>
                  </a:lnTo>
                  <a:cubicBezTo>
                    <a:pt x="2735" y="6384"/>
                    <a:pt x="2714" y="6384"/>
                    <a:pt x="2674" y="6384"/>
                  </a:cubicBezTo>
                  <a:lnTo>
                    <a:pt x="2649" y="6384"/>
                  </a:lnTo>
                  <a:cubicBezTo>
                    <a:pt x="2609" y="6384"/>
                    <a:pt x="2569" y="6364"/>
                    <a:pt x="2524" y="6364"/>
                  </a:cubicBezTo>
                  <a:cubicBezTo>
                    <a:pt x="2484" y="6344"/>
                    <a:pt x="2444" y="6319"/>
                    <a:pt x="2399" y="6299"/>
                  </a:cubicBezTo>
                  <a:cubicBezTo>
                    <a:pt x="2379" y="6299"/>
                    <a:pt x="2339" y="6279"/>
                    <a:pt x="2319" y="6259"/>
                  </a:cubicBezTo>
                  <a:cubicBezTo>
                    <a:pt x="2299" y="6239"/>
                    <a:pt x="2274" y="6219"/>
                    <a:pt x="2254" y="6194"/>
                  </a:cubicBezTo>
                  <a:cubicBezTo>
                    <a:pt x="2214" y="6174"/>
                    <a:pt x="2149" y="6134"/>
                    <a:pt x="2129" y="6094"/>
                  </a:cubicBezTo>
                  <a:cubicBezTo>
                    <a:pt x="2089" y="6049"/>
                    <a:pt x="2049" y="6008"/>
                    <a:pt x="2003" y="5943"/>
                  </a:cubicBezTo>
                  <a:cubicBezTo>
                    <a:pt x="1983" y="5903"/>
                    <a:pt x="1963" y="5863"/>
                    <a:pt x="1923" y="5818"/>
                  </a:cubicBezTo>
                  <a:cubicBezTo>
                    <a:pt x="1898" y="5778"/>
                    <a:pt x="1878" y="5738"/>
                    <a:pt x="1858" y="5693"/>
                  </a:cubicBezTo>
                  <a:cubicBezTo>
                    <a:pt x="1818" y="5593"/>
                    <a:pt x="1773" y="5488"/>
                    <a:pt x="1773" y="5403"/>
                  </a:cubicBezTo>
                  <a:cubicBezTo>
                    <a:pt x="1753" y="5277"/>
                    <a:pt x="1753" y="5152"/>
                    <a:pt x="1773" y="5067"/>
                  </a:cubicBezTo>
                  <a:lnTo>
                    <a:pt x="1773" y="5047"/>
                  </a:lnTo>
                  <a:cubicBezTo>
                    <a:pt x="1773" y="4942"/>
                    <a:pt x="1773" y="4862"/>
                    <a:pt x="1818" y="4777"/>
                  </a:cubicBezTo>
                  <a:lnTo>
                    <a:pt x="1838" y="4717"/>
                  </a:lnTo>
                  <a:cubicBezTo>
                    <a:pt x="1858" y="4632"/>
                    <a:pt x="1878" y="4567"/>
                    <a:pt x="1898" y="4486"/>
                  </a:cubicBezTo>
                  <a:cubicBezTo>
                    <a:pt x="1923" y="4441"/>
                    <a:pt x="1943" y="4381"/>
                    <a:pt x="1963" y="4341"/>
                  </a:cubicBezTo>
                  <a:cubicBezTo>
                    <a:pt x="1983" y="4296"/>
                    <a:pt x="2024" y="4256"/>
                    <a:pt x="2049" y="4236"/>
                  </a:cubicBezTo>
                  <a:lnTo>
                    <a:pt x="2069" y="4191"/>
                  </a:lnTo>
                  <a:cubicBezTo>
                    <a:pt x="2089" y="4171"/>
                    <a:pt x="2109" y="4131"/>
                    <a:pt x="2129" y="4111"/>
                  </a:cubicBezTo>
                  <a:cubicBezTo>
                    <a:pt x="2149" y="4066"/>
                    <a:pt x="2194" y="4026"/>
                    <a:pt x="2214" y="3986"/>
                  </a:cubicBezTo>
                  <a:cubicBezTo>
                    <a:pt x="2299" y="3921"/>
                    <a:pt x="2359" y="3861"/>
                    <a:pt x="2444" y="3815"/>
                  </a:cubicBezTo>
                  <a:cubicBezTo>
                    <a:pt x="2484" y="3795"/>
                    <a:pt x="2524" y="3775"/>
                    <a:pt x="2569" y="3755"/>
                  </a:cubicBezTo>
                  <a:cubicBezTo>
                    <a:pt x="2609" y="3735"/>
                    <a:pt x="2629" y="3735"/>
                    <a:pt x="2674" y="3715"/>
                  </a:cubicBezTo>
                  <a:lnTo>
                    <a:pt x="2694" y="3715"/>
                  </a:lnTo>
                  <a:cubicBezTo>
                    <a:pt x="2735" y="3715"/>
                    <a:pt x="2755" y="3690"/>
                    <a:pt x="2775" y="3690"/>
                  </a:cubicBezTo>
                  <a:lnTo>
                    <a:pt x="2820" y="3690"/>
                  </a:lnTo>
                  <a:lnTo>
                    <a:pt x="2840" y="3670"/>
                  </a:lnTo>
                  <a:lnTo>
                    <a:pt x="2900" y="3670"/>
                  </a:lnTo>
                  <a:cubicBezTo>
                    <a:pt x="2925" y="3670"/>
                    <a:pt x="2925" y="3670"/>
                    <a:pt x="2945" y="3650"/>
                  </a:cubicBezTo>
                  <a:close/>
                  <a:moveTo>
                    <a:pt x="1338" y="0"/>
                  </a:moveTo>
                  <a:cubicBezTo>
                    <a:pt x="1252" y="0"/>
                    <a:pt x="1172" y="20"/>
                    <a:pt x="1107" y="20"/>
                  </a:cubicBezTo>
                  <a:cubicBezTo>
                    <a:pt x="1002" y="20"/>
                    <a:pt x="897" y="40"/>
                    <a:pt x="817" y="85"/>
                  </a:cubicBezTo>
                  <a:cubicBezTo>
                    <a:pt x="712" y="105"/>
                    <a:pt x="627" y="165"/>
                    <a:pt x="546" y="231"/>
                  </a:cubicBezTo>
                  <a:cubicBezTo>
                    <a:pt x="521" y="251"/>
                    <a:pt x="501" y="251"/>
                    <a:pt x="481" y="271"/>
                  </a:cubicBezTo>
                  <a:lnTo>
                    <a:pt x="461" y="271"/>
                  </a:lnTo>
                  <a:cubicBezTo>
                    <a:pt x="441" y="271"/>
                    <a:pt x="441" y="291"/>
                    <a:pt x="421" y="291"/>
                  </a:cubicBezTo>
                  <a:cubicBezTo>
                    <a:pt x="421" y="311"/>
                    <a:pt x="396" y="336"/>
                    <a:pt x="376" y="356"/>
                  </a:cubicBezTo>
                  <a:cubicBezTo>
                    <a:pt x="376" y="376"/>
                    <a:pt x="376" y="376"/>
                    <a:pt x="356" y="396"/>
                  </a:cubicBezTo>
                  <a:lnTo>
                    <a:pt x="336" y="416"/>
                  </a:lnTo>
                  <a:cubicBezTo>
                    <a:pt x="316" y="461"/>
                    <a:pt x="296" y="501"/>
                    <a:pt x="251" y="541"/>
                  </a:cubicBezTo>
                  <a:cubicBezTo>
                    <a:pt x="231" y="606"/>
                    <a:pt x="191" y="646"/>
                    <a:pt x="171" y="711"/>
                  </a:cubicBezTo>
                  <a:cubicBezTo>
                    <a:pt x="146" y="751"/>
                    <a:pt x="126" y="771"/>
                    <a:pt x="106" y="811"/>
                  </a:cubicBezTo>
                  <a:lnTo>
                    <a:pt x="106" y="876"/>
                  </a:lnTo>
                  <a:cubicBezTo>
                    <a:pt x="106" y="937"/>
                    <a:pt x="86" y="1022"/>
                    <a:pt x="86" y="1147"/>
                  </a:cubicBezTo>
                  <a:cubicBezTo>
                    <a:pt x="66" y="1232"/>
                    <a:pt x="66" y="1337"/>
                    <a:pt x="86" y="1437"/>
                  </a:cubicBezTo>
                  <a:cubicBezTo>
                    <a:pt x="106" y="1502"/>
                    <a:pt x="126" y="1562"/>
                    <a:pt x="146" y="1607"/>
                  </a:cubicBezTo>
                  <a:cubicBezTo>
                    <a:pt x="171" y="1688"/>
                    <a:pt x="211" y="1753"/>
                    <a:pt x="251" y="1813"/>
                  </a:cubicBezTo>
                  <a:cubicBezTo>
                    <a:pt x="271" y="1858"/>
                    <a:pt x="316" y="1898"/>
                    <a:pt x="376" y="1963"/>
                  </a:cubicBezTo>
                  <a:cubicBezTo>
                    <a:pt x="396" y="1983"/>
                    <a:pt x="421" y="2003"/>
                    <a:pt x="461" y="2023"/>
                  </a:cubicBezTo>
                  <a:cubicBezTo>
                    <a:pt x="461" y="2043"/>
                    <a:pt x="481" y="2043"/>
                    <a:pt x="501" y="2063"/>
                  </a:cubicBezTo>
                  <a:cubicBezTo>
                    <a:pt x="481" y="2088"/>
                    <a:pt x="481" y="2108"/>
                    <a:pt x="481" y="2148"/>
                  </a:cubicBezTo>
                  <a:cubicBezTo>
                    <a:pt x="441" y="2188"/>
                    <a:pt x="421" y="2253"/>
                    <a:pt x="396" y="2313"/>
                  </a:cubicBezTo>
                  <a:lnTo>
                    <a:pt x="376" y="2338"/>
                  </a:lnTo>
                  <a:cubicBezTo>
                    <a:pt x="376" y="2358"/>
                    <a:pt x="356" y="2378"/>
                    <a:pt x="356" y="2399"/>
                  </a:cubicBezTo>
                  <a:cubicBezTo>
                    <a:pt x="336" y="2439"/>
                    <a:pt x="316" y="2484"/>
                    <a:pt x="296" y="2504"/>
                  </a:cubicBezTo>
                  <a:cubicBezTo>
                    <a:pt x="271" y="2564"/>
                    <a:pt x="231" y="2629"/>
                    <a:pt x="211" y="2669"/>
                  </a:cubicBezTo>
                  <a:cubicBezTo>
                    <a:pt x="171" y="2774"/>
                    <a:pt x="126" y="2879"/>
                    <a:pt x="86" y="2984"/>
                  </a:cubicBezTo>
                  <a:cubicBezTo>
                    <a:pt x="66" y="3110"/>
                    <a:pt x="46" y="3215"/>
                    <a:pt x="21" y="3315"/>
                  </a:cubicBezTo>
                  <a:cubicBezTo>
                    <a:pt x="21" y="3400"/>
                    <a:pt x="1" y="3505"/>
                    <a:pt x="1" y="3590"/>
                  </a:cubicBezTo>
                  <a:lnTo>
                    <a:pt x="1" y="3630"/>
                  </a:lnTo>
                  <a:lnTo>
                    <a:pt x="1" y="3921"/>
                  </a:lnTo>
                  <a:lnTo>
                    <a:pt x="1" y="4091"/>
                  </a:lnTo>
                  <a:cubicBezTo>
                    <a:pt x="1" y="4151"/>
                    <a:pt x="21" y="4191"/>
                    <a:pt x="21" y="4256"/>
                  </a:cubicBezTo>
                  <a:cubicBezTo>
                    <a:pt x="21" y="4316"/>
                    <a:pt x="46" y="4381"/>
                    <a:pt x="46" y="4441"/>
                  </a:cubicBezTo>
                  <a:cubicBezTo>
                    <a:pt x="66" y="4441"/>
                    <a:pt x="66" y="4466"/>
                    <a:pt x="66" y="4486"/>
                  </a:cubicBezTo>
                  <a:cubicBezTo>
                    <a:pt x="66" y="4506"/>
                    <a:pt x="86" y="4526"/>
                    <a:pt x="86" y="4567"/>
                  </a:cubicBezTo>
                  <a:cubicBezTo>
                    <a:pt x="86" y="4592"/>
                    <a:pt x="86" y="4612"/>
                    <a:pt x="106" y="4632"/>
                  </a:cubicBezTo>
                  <a:lnTo>
                    <a:pt x="106" y="4652"/>
                  </a:lnTo>
                  <a:cubicBezTo>
                    <a:pt x="126" y="4717"/>
                    <a:pt x="146" y="4797"/>
                    <a:pt x="171" y="4882"/>
                  </a:cubicBezTo>
                  <a:cubicBezTo>
                    <a:pt x="191" y="4922"/>
                    <a:pt x="211" y="4967"/>
                    <a:pt x="231" y="5007"/>
                  </a:cubicBezTo>
                  <a:cubicBezTo>
                    <a:pt x="231" y="5027"/>
                    <a:pt x="231" y="5047"/>
                    <a:pt x="251" y="5092"/>
                  </a:cubicBezTo>
                  <a:lnTo>
                    <a:pt x="271" y="5112"/>
                  </a:lnTo>
                  <a:lnTo>
                    <a:pt x="271" y="5132"/>
                  </a:lnTo>
                  <a:cubicBezTo>
                    <a:pt x="271" y="5152"/>
                    <a:pt x="271" y="5152"/>
                    <a:pt x="296" y="5172"/>
                  </a:cubicBezTo>
                  <a:lnTo>
                    <a:pt x="356" y="5343"/>
                  </a:lnTo>
                  <a:cubicBezTo>
                    <a:pt x="396" y="5423"/>
                    <a:pt x="441" y="5528"/>
                    <a:pt x="501" y="5613"/>
                  </a:cubicBezTo>
                  <a:cubicBezTo>
                    <a:pt x="546" y="5693"/>
                    <a:pt x="607" y="5758"/>
                    <a:pt x="647" y="5843"/>
                  </a:cubicBezTo>
                  <a:cubicBezTo>
                    <a:pt x="732" y="5943"/>
                    <a:pt x="772" y="6029"/>
                    <a:pt x="837" y="6094"/>
                  </a:cubicBezTo>
                  <a:cubicBezTo>
                    <a:pt x="857" y="6134"/>
                    <a:pt x="897" y="6174"/>
                    <a:pt x="942" y="6219"/>
                  </a:cubicBezTo>
                  <a:cubicBezTo>
                    <a:pt x="962" y="6259"/>
                    <a:pt x="1002" y="6299"/>
                    <a:pt x="1047" y="6344"/>
                  </a:cubicBezTo>
                  <a:cubicBezTo>
                    <a:pt x="1087" y="6364"/>
                    <a:pt x="1127" y="6404"/>
                    <a:pt x="1147" y="6424"/>
                  </a:cubicBezTo>
                  <a:lnTo>
                    <a:pt x="1192" y="6469"/>
                  </a:lnTo>
                  <a:cubicBezTo>
                    <a:pt x="1212" y="6489"/>
                    <a:pt x="1232" y="6509"/>
                    <a:pt x="1272" y="6529"/>
                  </a:cubicBezTo>
                  <a:cubicBezTo>
                    <a:pt x="1298" y="6549"/>
                    <a:pt x="1338" y="6569"/>
                    <a:pt x="1358" y="6614"/>
                  </a:cubicBezTo>
                  <a:cubicBezTo>
                    <a:pt x="1398" y="6634"/>
                    <a:pt x="1443" y="6674"/>
                    <a:pt x="1463" y="6694"/>
                  </a:cubicBezTo>
                  <a:cubicBezTo>
                    <a:pt x="1503" y="6719"/>
                    <a:pt x="1548" y="6760"/>
                    <a:pt x="1588" y="6800"/>
                  </a:cubicBezTo>
                  <a:lnTo>
                    <a:pt x="1648" y="6820"/>
                  </a:lnTo>
                  <a:lnTo>
                    <a:pt x="1648" y="6845"/>
                  </a:lnTo>
                  <a:cubicBezTo>
                    <a:pt x="1693" y="6820"/>
                    <a:pt x="1733" y="6820"/>
                    <a:pt x="1773" y="6800"/>
                  </a:cubicBezTo>
                  <a:lnTo>
                    <a:pt x="1798" y="6800"/>
                  </a:lnTo>
                  <a:lnTo>
                    <a:pt x="1798" y="6760"/>
                  </a:lnTo>
                  <a:lnTo>
                    <a:pt x="1943" y="6760"/>
                  </a:lnTo>
                  <a:cubicBezTo>
                    <a:pt x="1983" y="6760"/>
                    <a:pt x="2003" y="6740"/>
                    <a:pt x="2024" y="6740"/>
                  </a:cubicBezTo>
                  <a:lnTo>
                    <a:pt x="2129" y="6740"/>
                  </a:lnTo>
                  <a:cubicBezTo>
                    <a:pt x="2149" y="6740"/>
                    <a:pt x="2194" y="6740"/>
                    <a:pt x="2214" y="6719"/>
                  </a:cubicBezTo>
                  <a:lnTo>
                    <a:pt x="2399" y="6719"/>
                  </a:lnTo>
                  <a:cubicBezTo>
                    <a:pt x="2444" y="6719"/>
                    <a:pt x="2484" y="6694"/>
                    <a:pt x="2524" y="6694"/>
                  </a:cubicBezTo>
                  <a:lnTo>
                    <a:pt x="2569" y="6694"/>
                  </a:lnTo>
                  <a:cubicBezTo>
                    <a:pt x="2629" y="6694"/>
                    <a:pt x="2714" y="6674"/>
                    <a:pt x="2775" y="6674"/>
                  </a:cubicBezTo>
                  <a:lnTo>
                    <a:pt x="2900" y="6674"/>
                  </a:lnTo>
                  <a:cubicBezTo>
                    <a:pt x="2985" y="6674"/>
                    <a:pt x="3070" y="6694"/>
                    <a:pt x="3150" y="6694"/>
                  </a:cubicBezTo>
                  <a:cubicBezTo>
                    <a:pt x="3215" y="6719"/>
                    <a:pt x="3275" y="6740"/>
                    <a:pt x="3340" y="6760"/>
                  </a:cubicBezTo>
                  <a:lnTo>
                    <a:pt x="3445" y="6760"/>
                  </a:lnTo>
                  <a:cubicBezTo>
                    <a:pt x="3526" y="6760"/>
                    <a:pt x="3631" y="6780"/>
                    <a:pt x="3756" y="6800"/>
                  </a:cubicBezTo>
                  <a:cubicBezTo>
                    <a:pt x="3841" y="6820"/>
                    <a:pt x="3926" y="6865"/>
                    <a:pt x="4006" y="6885"/>
                  </a:cubicBezTo>
                  <a:lnTo>
                    <a:pt x="4091" y="6905"/>
                  </a:lnTo>
                  <a:cubicBezTo>
                    <a:pt x="4176" y="6945"/>
                    <a:pt x="4277" y="6970"/>
                    <a:pt x="4382" y="7010"/>
                  </a:cubicBezTo>
                  <a:cubicBezTo>
                    <a:pt x="4487" y="7050"/>
                    <a:pt x="4592" y="7095"/>
                    <a:pt x="4677" y="7155"/>
                  </a:cubicBezTo>
                  <a:cubicBezTo>
                    <a:pt x="4777" y="7195"/>
                    <a:pt x="4862" y="7240"/>
                    <a:pt x="4968" y="7320"/>
                  </a:cubicBezTo>
                  <a:cubicBezTo>
                    <a:pt x="5008" y="7345"/>
                    <a:pt x="5053" y="7365"/>
                    <a:pt x="5113" y="7405"/>
                  </a:cubicBezTo>
                  <a:cubicBezTo>
                    <a:pt x="5133" y="7425"/>
                    <a:pt x="5178" y="7445"/>
                    <a:pt x="5218" y="7491"/>
                  </a:cubicBezTo>
                  <a:lnTo>
                    <a:pt x="5238" y="7491"/>
                  </a:lnTo>
                  <a:cubicBezTo>
                    <a:pt x="5383" y="7616"/>
                    <a:pt x="5528" y="7761"/>
                    <a:pt x="5679" y="7906"/>
                  </a:cubicBezTo>
                  <a:cubicBezTo>
                    <a:pt x="5844" y="8071"/>
                    <a:pt x="5989" y="8242"/>
                    <a:pt x="6094" y="8407"/>
                  </a:cubicBezTo>
                  <a:cubicBezTo>
                    <a:pt x="6114" y="8427"/>
                    <a:pt x="6114" y="8427"/>
                    <a:pt x="6114" y="8447"/>
                  </a:cubicBezTo>
                  <a:cubicBezTo>
                    <a:pt x="6134" y="8472"/>
                    <a:pt x="6179" y="8492"/>
                    <a:pt x="6199" y="8532"/>
                  </a:cubicBezTo>
                  <a:cubicBezTo>
                    <a:pt x="6219" y="8572"/>
                    <a:pt x="6239" y="8597"/>
                    <a:pt x="6259" y="8637"/>
                  </a:cubicBezTo>
                  <a:cubicBezTo>
                    <a:pt x="6279" y="8657"/>
                    <a:pt x="6279" y="8677"/>
                    <a:pt x="6279" y="8697"/>
                  </a:cubicBezTo>
                  <a:cubicBezTo>
                    <a:pt x="6304" y="8722"/>
                    <a:pt x="6324" y="8742"/>
                    <a:pt x="6344" y="8782"/>
                  </a:cubicBezTo>
                  <a:lnTo>
                    <a:pt x="6344" y="8802"/>
                  </a:lnTo>
                  <a:cubicBezTo>
                    <a:pt x="6365" y="8802"/>
                    <a:pt x="6365" y="8802"/>
                    <a:pt x="6385" y="8822"/>
                  </a:cubicBezTo>
                  <a:lnTo>
                    <a:pt x="6385" y="8887"/>
                  </a:lnTo>
                  <a:cubicBezTo>
                    <a:pt x="6385" y="8907"/>
                    <a:pt x="6405" y="8948"/>
                    <a:pt x="6405" y="8973"/>
                  </a:cubicBezTo>
                  <a:cubicBezTo>
                    <a:pt x="6430" y="9013"/>
                    <a:pt x="6405" y="9053"/>
                    <a:pt x="6365" y="9073"/>
                  </a:cubicBezTo>
                  <a:cubicBezTo>
                    <a:pt x="6344" y="9138"/>
                    <a:pt x="6324" y="9178"/>
                    <a:pt x="6279" y="9223"/>
                  </a:cubicBezTo>
                  <a:cubicBezTo>
                    <a:pt x="6259" y="9263"/>
                    <a:pt x="6239" y="9303"/>
                    <a:pt x="6219" y="9348"/>
                  </a:cubicBezTo>
                  <a:cubicBezTo>
                    <a:pt x="6199" y="9368"/>
                    <a:pt x="6199" y="9388"/>
                    <a:pt x="6179" y="9408"/>
                  </a:cubicBezTo>
                  <a:cubicBezTo>
                    <a:pt x="6154" y="9473"/>
                    <a:pt x="6114" y="9513"/>
                    <a:pt x="6074" y="9573"/>
                  </a:cubicBezTo>
                  <a:cubicBezTo>
                    <a:pt x="6009" y="9638"/>
                    <a:pt x="5969" y="9699"/>
                    <a:pt x="5929" y="9744"/>
                  </a:cubicBezTo>
                  <a:lnTo>
                    <a:pt x="5864" y="9824"/>
                  </a:lnTo>
                  <a:cubicBezTo>
                    <a:pt x="5779" y="9909"/>
                    <a:pt x="5719" y="9994"/>
                    <a:pt x="5654" y="10074"/>
                  </a:cubicBezTo>
                  <a:cubicBezTo>
                    <a:pt x="5613" y="10099"/>
                    <a:pt x="5573" y="10139"/>
                    <a:pt x="5528" y="10179"/>
                  </a:cubicBezTo>
                  <a:cubicBezTo>
                    <a:pt x="5508" y="10224"/>
                    <a:pt x="5468" y="10264"/>
                    <a:pt x="5428" y="10304"/>
                  </a:cubicBezTo>
                  <a:cubicBezTo>
                    <a:pt x="5343" y="10390"/>
                    <a:pt x="5278" y="10475"/>
                    <a:pt x="5198" y="10555"/>
                  </a:cubicBezTo>
                  <a:cubicBezTo>
                    <a:pt x="5113" y="10620"/>
                    <a:pt x="5028" y="10700"/>
                    <a:pt x="4948" y="10765"/>
                  </a:cubicBezTo>
                  <a:cubicBezTo>
                    <a:pt x="4882" y="10825"/>
                    <a:pt x="4802" y="10910"/>
                    <a:pt x="4717" y="10975"/>
                  </a:cubicBezTo>
                  <a:cubicBezTo>
                    <a:pt x="4697" y="11015"/>
                    <a:pt x="4652" y="11055"/>
                    <a:pt x="4612" y="11075"/>
                  </a:cubicBezTo>
                  <a:cubicBezTo>
                    <a:pt x="4572" y="11141"/>
                    <a:pt x="4552" y="11181"/>
                    <a:pt x="4507" y="11226"/>
                  </a:cubicBezTo>
                  <a:cubicBezTo>
                    <a:pt x="4467" y="11266"/>
                    <a:pt x="4427" y="11306"/>
                    <a:pt x="4402" y="11371"/>
                  </a:cubicBezTo>
                  <a:cubicBezTo>
                    <a:pt x="4402" y="11371"/>
                    <a:pt x="4402" y="11391"/>
                    <a:pt x="4382" y="11391"/>
                  </a:cubicBezTo>
                  <a:cubicBezTo>
                    <a:pt x="4362" y="11451"/>
                    <a:pt x="4362" y="11496"/>
                    <a:pt x="4342" y="11556"/>
                  </a:cubicBezTo>
                  <a:lnTo>
                    <a:pt x="4322" y="11601"/>
                  </a:lnTo>
                  <a:cubicBezTo>
                    <a:pt x="4322" y="11641"/>
                    <a:pt x="4322" y="11661"/>
                    <a:pt x="4302" y="11681"/>
                  </a:cubicBezTo>
                  <a:lnTo>
                    <a:pt x="4302" y="11701"/>
                  </a:lnTo>
                  <a:cubicBezTo>
                    <a:pt x="4302" y="11766"/>
                    <a:pt x="4302" y="11806"/>
                    <a:pt x="4277" y="11872"/>
                  </a:cubicBezTo>
                  <a:cubicBezTo>
                    <a:pt x="4277" y="11912"/>
                    <a:pt x="4302" y="11977"/>
                    <a:pt x="4302" y="12037"/>
                  </a:cubicBezTo>
                  <a:lnTo>
                    <a:pt x="4302" y="12122"/>
                  </a:lnTo>
                  <a:cubicBezTo>
                    <a:pt x="4302" y="12142"/>
                    <a:pt x="4322" y="12162"/>
                    <a:pt x="4322" y="12182"/>
                  </a:cubicBezTo>
                  <a:cubicBezTo>
                    <a:pt x="4322" y="12202"/>
                    <a:pt x="4342" y="12227"/>
                    <a:pt x="4342" y="12247"/>
                  </a:cubicBezTo>
                  <a:lnTo>
                    <a:pt x="4342" y="12267"/>
                  </a:lnTo>
                  <a:lnTo>
                    <a:pt x="4382" y="12267"/>
                  </a:lnTo>
                  <a:lnTo>
                    <a:pt x="4382" y="12307"/>
                  </a:lnTo>
                  <a:lnTo>
                    <a:pt x="4402" y="12307"/>
                  </a:lnTo>
                  <a:lnTo>
                    <a:pt x="4447" y="12352"/>
                  </a:lnTo>
                  <a:lnTo>
                    <a:pt x="4487" y="12412"/>
                  </a:lnTo>
                  <a:lnTo>
                    <a:pt x="4527" y="12432"/>
                  </a:lnTo>
                  <a:cubicBezTo>
                    <a:pt x="4572" y="12477"/>
                    <a:pt x="4612" y="12517"/>
                    <a:pt x="4652" y="12558"/>
                  </a:cubicBezTo>
                  <a:cubicBezTo>
                    <a:pt x="4697" y="12603"/>
                    <a:pt x="4737" y="12623"/>
                    <a:pt x="4802" y="12643"/>
                  </a:cubicBezTo>
                  <a:cubicBezTo>
                    <a:pt x="4842" y="12663"/>
                    <a:pt x="4903" y="12683"/>
                    <a:pt x="4968" y="12683"/>
                  </a:cubicBezTo>
                  <a:cubicBezTo>
                    <a:pt x="5008" y="12683"/>
                    <a:pt x="5053" y="12703"/>
                    <a:pt x="5093" y="12703"/>
                  </a:cubicBezTo>
                  <a:cubicBezTo>
                    <a:pt x="5133" y="12703"/>
                    <a:pt x="5178" y="12683"/>
                    <a:pt x="5198" y="12683"/>
                  </a:cubicBezTo>
                  <a:lnTo>
                    <a:pt x="5448" y="12683"/>
                  </a:lnTo>
                  <a:cubicBezTo>
                    <a:pt x="5468" y="12663"/>
                    <a:pt x="5488" y="12663"/>
                    <a:pt x="5488" y="12663"/>
                  </a:cubicBezTo>
                  <a:cubicBezTo>
                    <a:pt x="5553" y="12643"/>
                    <a:pt x="5613" y="12623"/>
                    <a:pt x="5699" y="12603"/>
                  </a:cubicBezTo>
                  <a:cubicBezTo>
                    <a:pt x="5779" y="12558"/>
                    <a:pt x="5884" y="12517"/>
                    <a:pt x="5969" y="12477"/>
                  </a:cubicBezTo>
                  <a:lnTo>
                    <a:pt x="5989" y="12477"/>
                  </a:lnTo>
                  <a:cubicBezTo>
                    <a:pt x="6074" y="12432"/>
                    <a:pt x="6154" y="12392"/>
                    <a:pt x="6239" y="12327"/>
                  </a:cubicBezTo>
                  <a:cubicBezTo>
                    <a:pt x="6259" y="12307"/>
                    <a:pt x="6304" y="12287"/>
                    <a:pt x="6344" y="12247"/>
                  </a:cubicBezTo>
                  <a:lnTo>
                    <a:pt x="6365" y="12227"/>
                  </a:lnTo>
                  <a:lnTo>
                    <a:pt x="6430" y="12202"/>
                  </a:lnTo>
                  <a:cubicBezTo>
                    <a:pt x="6450" y="12182"/>
                    <a:pt x="6470" y="12162"/>
                    <a:pt x="6490" y="12142"/>
                  </a:cubicBezTo>
                  <a:cubicBezTo>
                    <a:pt x="6575" y="12077"/>
                    <a:pt x="6635" y="12017"/>
                    <a:pt x="6700" y="11952"/>
                  </a:cubicBezTo>
                  <a:cubicBezTo>
                    <a:pt x="6780" y="11872"/>
                    <a:pt x="6845" y="11786"/>
                    <a:pt x="6905" y="11701"/>
                  </a:cubicBezTo>
                  <a:lnTo>
                    <a:pt x="6930" y="11681"/>
                  </a:lnTo>
                  <a:lnTo>
                    <a:pt x="6930" y="11661"/>
                  </a:lnTo>
                  <a:cubicBezTo>
                    <a:pt x="6990" y="11576"/>
                    <a:pt x="7055" y="11496"/>
                    <a:pt x="7116" y="11411"/>
                  </a:cubicBezTo>
                  <a:cubicBezTo>
                    <a:pt x="7156" y="11351"/>
                    <a:pt x="7201" y="11306"/>
                    <a:pt x="7241" y="11246"/>
                  </a:cubicBezTo>
                  <a:cubicBezTo>
                    <a:pt x="7261" y="11181"/>
                    <a:pt x="7281" y="11141"/>
                    <a:pt x="7326" y="11055"/>
                  </a:cubicBezTo>
                  <a:cubicBezTo>
                    <a:pt x="7346" y="10995"/>
                    <a:pt x="7366" y="10930"/>
                    <a:pt x="7386" y="10870"/>
                  </a:cubicBezTo>
                  <a:cubicBezTo>
                    <a:pt x="7406" y="10825"/>
                    <a:pt x="7406" y="10805"/>
                    <a:pt x="7431" y="10765"/>
                  </a:cubicBezTo>
                  <a:lnTo>
                    <a:pt x="7431" y="10680"/>
                  </a:lnTo>
                  <a:lnTo>
                    <a:pt x="7431" y="10660"/>
                  </a:lnTo>
                  <a:lnTo>
                    <a:pt x="7451" y="10600"/>
                  </a:lnTo>
                  <a:cubicBezTo>
                    <a:pt x="7451" y="10575"/>
                    <a:pt x="7451" y="10535"/>
                    <a:pt x="7471" y="10495"/>
                  </a:cubicBezTo>
                  <a:lnTo>
                    <a:pt x="7471" y="10349"/>
                  </a:lnTo>
                  <a:lnTo>
                    <a:pt x="7471" y="10264"/>
                  </a:lnTo>
                  <a:lnTo>
                    <a:pt x="7471" y="10179"/>
                  </a:lnTo>
                  <a:cubicBezTo>
                    <a:pt x="7451" y="10139"/>
                    <a:pt x="7471" y="10099"/>
                    <a:pt x="7471" y="10054"/>
                  </a:cubicBezTo>
                  <a:lnTo>
                    <a:pt x="7471" y="10034"/>
                  </a:lnTo>
                  <a:lnTo>
                    <a:pt x="7471" y="9869"/>
                  </a:lnTo>
                  <a:cubicBezTo>
                    <a:pt x="7491" y="9824"/>
                    <a:pt x="7491" y="9764"/>
                    <a:pt x="7491" y="9724"/>
                  </a:cubicBezTo>
                  <a:cubicBezTo>
                    <a:pt x="7491" y="9659"/>
                    <a:pt x="7471" y="9598"/>
                    <a:pt x="7471" y="9553"/>
                  </a:cubicBezTo>
                  <a:cubicBezTo>
                    <a:pt x="7471" y="9513"/>
                    <a:pt x="7471" y="9473"/>
                    <a:pt x="7451" y="9428"/>
                  </a:cubicBezTo>
                  <a:lnTo>
                    <a:pt x="7451" y="9408"/>
                  </a:lnTo>
                  <a:cubicBezTo>
                    <a:pt x="7451" y="9348"/>
                    <a:pt x="7431" y="9303"/>
                    <a:pt x="7406" y="9263"/>
                  </a:cubicBezTo>
                  <a:lnTo>
                    <a:pt x="7386" y="9178"/>
                  </a:lnTo>
                  <a:cubicBezTo>
                    <a:pt x="7386" y="9158"/>
                    <a:pt x="7366" y="9138"/>
                    <a:pt x="7366" y="9118"/>
                  </a:cubicBezTo>
                  <a:cubicBezTo>
                    <a:pt x="7346" y="9013"/>
                    <a:pt x="7306" y="8928"/>
                    <a:pt x="7241" y="8822"/>
                  </a:cubicBezTo>
                  <a:cubicBezTo>
                    <a:pt x="7241" y="8782"/>
                    <a:pt x="7221" y="8762"/>
                    <a:pt x="7201" y="8722"/>
                  </a:cubicBezTo>
                  <a:lnTo>
                    <a:pt x="7181" y="8697"/>
                  </a:lnTo>
                  <a:cubicBezTo>
                    <a:pt x="7156" y="8677"/>
                    <a:pt x="7156" y="8637"/>
                    <a:pt x="7136" y="8597"/>
                  </a:cubicBezTo>
                  <a:lnTo>
                    <a:pt x="7116" y="8572"/>
                  </a:lnTo>
                  <a:cubicBezTo>
                    <a:pt x="7116" y="8532"/>
                    <a:pt x="7096" y="8512"/>
                    <a:pt x="7076" y="8472"/>
                  </a:cubicBezTo>
                  <a:lnTo>
                    <a:pt x="7055" y="8447"/>
                  </a:lnTo>
                  <a:lnTo>
                    <a:pt x="7055" y="8427"/>
                  </a:lnTo>
                  <a:cubicBezTo>
                    <a:pt x="7030" y="8407"/>
                    <a:pt x="7010" y="8367"/>
                    <a:pt x="6990" y="8322"/>
                  </a:cubicBezTo>
                  <a:cubicBezTo>
                    <a:pt x="6970" y="8282"/>
                    <a:pt x="6950" y="8262"/>
                    <a:pt x="6930" y="8242"/>
                  </a:cubicBezTo>
                  <a:lnTo>
                    <a:pt x="6885" y="8197"/>
                  </a:lnTo>
                  <a:cubicBezTo>
                    <a:pt x="6885" y="8176"/>
                    <a:pt x="6865" y="8156"/>
                    <a:pt x="6845" y="8116"/>
                  </a:cubicBezTo>
                  <a:cubicBezTo>
                    <a:pt x="6805" y="8071"/>
                    <a:pt x="6780" y="8031"/>
                    <a:pt x="6740" y="7991"/>
                  </a:cubicBezTo>
                  <a:cubicBezTo>
                    <a:pt x="6700" y="7926"/>
                    <a:pt x="6635" y="7866"/>
                    <a:pt x="6595" y="7801"/>
                  </a:cubicBezTo>
                  <a:cubicBezTo>
                    <a:pt x="6555" y="7761"/>
                    <a:pt x="6530" y="7741"/>
                    <a:pt x="6490" y="7721"/>
                  </a:cubicBezTo>
                  <a:cubicBezTo>
                    <a:pt x="6470" y="7676"/>
                    <a:pt x="6450" y="7656"/>
                    <a:pt x="6430" y="7636"/>
                  </a:cubicBezTo>
                  <a:cubicBezTo>
                    <a:pt x="6385" y="7616"/>
                    <a:pt x="6365" y="7571"/>
                    <a:pt x="6344" y="7551"/>
                  </a:cubicBezTo>
                  <a:lnTo>
                    <a:pt x="6324" y="7551"/>
                  </a:lnTo>
                  <a:cubicBezTo>
                    <a:pt x="6405" y="7511"/>
                    <a:pt x="6490" y="7491"/>
                    <a:pt x="6555" y="7471"/>
                  </a:cubicBezTo>
                  <a:cubicBezTo>
                    <a:pt x="6655" y="7425"/>
                    <a:pt x="6740" y="7385"/>
                    <a:pt x="6845" y="7345"/>
                  </a:cubicBezTo>
                  <a:cubicBezTo>
                    <a:pt x="6950" y="7280"/>
                    <a:pt x="7030" y="7240"/>
                    <a:pt x="7136" y="7195"/>
                  </a:cubicBezTo>
                  <a:cubicBezTo>
                    <a:pt x="7241" y="7135"/>
                    <a:pt x="7326" y="7070"/>
                    <a:pt x="7386" y="7030"/>
                  </a:cubicBezTo>
                  <a:cubicBezTo>
                    <a:pt x="7471" y="6970"/>
                    <a:pt x="7531" y="6925"/>
                    <a:pt x="7596" y="6885"/>
                  </a:cubicBezTo>
                  <a:cubicBezTo>
                    <a:pt x="7656" y="6820"/>
                    <a:pt x="7721" y="6760"/>
                    <a:pt x="7807" y="6694"/>
                  </a:cubicBezTo>
                  <a:cubicBezTo>
                    <a:pt x="7867" y="6634"/>
                    <a:pt x="7952" y="6549"/>
                    <a:pt x="8032" y="6469"/>
                  </a:cubicBezTo>
                  <a:cubicBezTo>
                    <a:pt x="8077" y="6424"/>
                    <a:pt x="8117" y="6364"/>
                    <a:pt x="8157" y="6319"/>
                  </a:cubicBezTo>
                  <a:cubicBezTo>
                    <a:pt x="8182" y="6279"/>
                    <a:pt x="8202" y="6259"/>
                    <a:pt x="8242" y="6219"/>
                  </a:cubicBezTo>
                  <a:cubicBezTo>
                    <a:pt x="8262" y="6194"/>
                    <a:pt x="8282" y="6174"/>
                    <a:pt x="8282" y="6154"/>
                  </a:cubicBezTo>
                  <a:cubicBezTo>
                    <a:pt x="8307" y="6134"/>
                    <a:pt x="8327" y="6134"/>
                    <a:pt x="8347" y="6114"/>
                  </a:cubicBezTo>
                  <a:cubicBezTo>
                    <a:pt x="8367" y="6069"/>
                    <a:pt x="8407" y="6029"/>
                    <a:pt x="8432" y="5988"/>
                  </a:cubicBezTo>
                  <a:cubicBezTo>
                    <a:pt x="8512" y="5883"/>
                    <a:pt x="8578" y="5778"/>
                    <a:pt x="8618" y="5718"/>
                  </a:cubicBezTo>
                  <a:cubicBezTo>
                    <a:pt x="8658" y="5633"/>
                    <a:pt x="8703" y="5528"/>
                    <a:pt x="8723" y="5423"/>
                  </a:cubicBezTo>
                  <a:cubicBezTo>
                    <a:pt x="8763" y="5343"/>
                    <a:pt x="8783" y="5237"/>
                    <a:pt x="8783" y="5152"/>
                  </a:cubicBezTo>
                  <a:lnTo>
                    <a:pt x="8808" y="5132"/>
                  </a:lnTo>
                  <a:lnTo>
                    <a:pt x="8808" y="5112"/>
                  </a:lnTo>
                  <a:lnTo>
                    <a:pt x="8808" y="5092"/>
                  </a:lnTo>
                  <a:cubicBezTo>
                    <a:pt x="8828" y="5047"/>
                    <a:pt x="8848" y="5007"/>
                    <a:pt x="8868" y="4967"/>
                  </a:cubicBezTo>
                  <a:lnTo>
                    <a:pt x="8868" y="4902"/>
                  </a:lnTo>
                  <a:cubicBezTo>
                    <a:pt x="8888" y="4862"/>
                    <a:pt x="8888" y="4817"/>
                    <a:pt x="8888" y="4777"/>
                  </a:cubicBezTo>
                  <a:lnTo>
                    <a:pt x="8908" y="4757"/>
                  </a:lnTo>
                  <a:lnTo>
                    <a:pt x="8908" y="4717"/>
                  </a:lnTo>
                  <a:cubicBezTo>
                    <a:pt x="8933" y="4632"/>
                    <a:pt x="8933" y="4546"/>
                    <a:pt x="8953" y="4466"/>
                  </a:cubicBezTo>
                  <a:lnTo>
                    <a:pt x="8953" y="4296"/>
                  </a:lnTo>
                  <a:cubicBezTo>
                    <a:pt x="8953" y="4256"/>
                    <a:pt x="8953" y="4216"/>
                    <a:pt x="8933" y="4171"/>
                  </a:cubicBezTo>
                  <a:lnTo>
                    <a:pt x="8933" y="4151"/>
                  </a:lnTo>
                  <a:cubicBezTo>
                    <a:pt x="8933" y="4111"/>
                    <a:pt x="8908" y="4066"/>
                    <a:pt x="8908" y="4006"/>
                  </a:cubicBezTo>
                  <a:lnTo>
                    <a:pt x="8908" y="4006"/>
                  </a:lnTo>
                  <a:cubicBezTo>
                    <a:pt x="8933" y="4026"/>
                    <a:pt x="8973" y="4026"/>
                    <a:pt x="8993" y="4026"/>
                  </a:cubicBezTo>
                  <a:lnTo>
                    <a:pt x="9183" y="4026"/>
                  </a:lnTo>
                  <a:cubicBezTo>
                    <a:pt x="9223" y="4026"/>
                    <a:pt x="9284" y="4026"/>
                    <a:pt x="9329" y="4006"/>
                  </a:cubicBezTo>
                  <a:cubicBezTo>
                    <a:pt x="9369" y="4006"/>
                    <a:pt x="9434" y="3986"/>
                    <a:pt x="9494" y="3966"/>
                  </a:cubicBezTo>
                  <a:cubicBezTo>
                    <a:pt x="9559" y="3941"/>
                    <a:pt x="9599" y="3921"/>
                    <a:pt x="9639" y="3881"/>
                  </a:cubicBezTo>
                  <a:cubicBezTo>
                    <a:pt x="9684" y="3861"/>
                    <a:pt x="9704" y="3841"/>
                    <a:pt x="9744" y="3795"/>
                  </a:cubicBezTo>
                  <a:cubicBezTo>
                    <a:pt x="9784" y="3735"/>
                    <a:pt x="9809" y="3690"/>
                    <a:pt x="9849" y="3630"/>
                  </a:cubicBezTo>
                  <a:cubicBezTo>
                    <a:pt x="9869" y="3590"/>
                    <a:pt x="9869" y="3545"/>
                    <a:pt x="9889" y="3485"/>
                  </a:cubicBezTo>
                  <a:cubicBezTo>
                    <a:pt x="9909" y="3420"/>
                    <a:pt x="9934" y="3380"/>
                    <a:pt x="9934" y="3295"/>
                  </a:cubicBezTo>
                  <a:cubicBezTo>
                    <a:pt x="9954" y="3235"/>
                    <a:pt x="9975" y="3170"/>
                    <a:pt x="9975" y="3130"/>
                  </a:cubicBezTo>
                  <a:lnTo>
                    <a:pt x="9975" y="3110"/>
                  </a:lnTo>
                  <a:cubicBezTo>
                    <a:pt x="9975" y="3089"/>
                    <a:pt x="9995" y="3044"/>
                    <a:pt x="9995" y="3024"/>
                  </a:cubicBezTo>
                  <a:cubicBezTo>
                    <a:pt x="9995" y="2964"/>
                    <a:pt x="9995" y="2899"/>
                    <a:pt x="9975" y="2839"/>
                  </a:cubicBezTo>
                  <a:lnTo>
                    <a:pt x="9975" y="2814"/>
                  </a:lnTo>
                  <a:cubicBezTo>
                    <a:pt x="9975" y="2734"/>
                    <a:pt x="9954" y="2629"/>
                    <a:pt x="9934" y="2544"/>
                  </a:cubicBezTo>
                  <a:cubicBezTo>
                    <a:pt x="9909" y="2504"/>
                    <a:pt x="9909" y="2484"/>
                    <a:pt x="9889" y="2439"/>
                  </a:cubicBezTo>
                  <a:lnTo>
                    <a:pt x="9869" y="2419"/>
                  </a:lnTo>
                  <a:cubicBezTo>
                    <a:pt x="9869" y="2378"/>
                    <a:pt x="9849" y="2338"/>
                    <a:pt x="9829" y="2293"/>
                  </a:cubicBezTo>
                  <a:lnTo>
                    <a:pt x="9809" y="2273"/>
                  </a:lnTo>
                  <a:cubicBezTo>
                    <a:pt x="9784" y="2213"/>
                    <a:pt x="9764" y="2168"/>
                    <a:pt x="9724" y="2128"/>
                  </a:cubicBezTo>
                  <a:cubicBezTo>
                    <a:pt x="9704" y="2088"/>
                    <a:pt x="9659" y="2043"/>
                    <a:pt x="9619" y="2003"/>
                  </a:cubicBezTo>
                  <a:cubicBezTo>
                    <a:pt x="9579" y="1963"/>
                    <a:pt x="9534" y="1938"/>
                    <a:pt x="9474" y="1898"/>
                  </a:cubicBezTo>
                  <a:cubicBezTo>
                    <a:pt x="9434" y="1878"/>
                    <a:pt x="9389" y="1858"/>
                    <a:pt x="9349" y="1838"/>
                  </a:cubicBezTo>
                  <a:cubicBezTo>
                    <a:pt x="9284" y="1813"/>
                    <a:pt x="9244" y="1813"/>
                    <a:pt x="9183" y="1793"/>
                  </a:cubicBezTo>
                  <a:lnTo>
                    <a:pt x="9158" y="1793"/>
                  </a:lnTo>
                  <a:lnTo>
                    <a:pt x="9158" y="1813"/>
                  </a:lnTo>
                  <a:cubicBezTo>
                    <a:pt x="9158" y="1858"/>
                    <a:pt x="9138" y="1898"/>
                    <a:pt x="9138" y="1938"/>
                  </a:cubicBezTo>
                  <a:cubicBezTo>
                    <a:pt x="9118" y="1963"/>
                    <a:pt x="9118" y="2003"/>
                    <a:pt x="9098" y="2023"/>
                  </a:cubicBezTo>
                  <a:lnTo>
                    <a:pt x="9098" y="2088"/>
                  </a:lnTo>
                  <a:lnTo>
                    <a:pt x="9078" y="2108"/>
                  </a:lnTo>
                  <a:cubicBezTo>
                    <a:pt x="9078" y="2128"/>
                    <a:pt x="9058" y="2148"/>
                    <a:pt x="9058" y="2168"/>
                  </a:cubicBezTo>
                  <a:cubicBezTo>
                    <a:pt x="9033" y="2213"/>
                    <a:pt x="9013" y="2253"/>
                    <a:pt x="8993" y="2273"/>
                  </a:cubicBezTo>
                  <a:lnTo>
                    <a:pt x="8973" y="2293"/>
                  </a:lnTo>
                  <a:lnTo>
                    <a:pt x="9013" y="2293"/>
                  </a:lnTo>
                  <a:cubicBezTo>
                    <a:pt x="9033" y="2293"/>
                    <a:pt x="9033" y="2313"/>
                    <a:pt x="9058" y="2313"/>
                  </a:cubicBezTo>
                  <a:cubicBezTo>
                    <a:pt x="9078" y="2338"/>
                    <a:pt x="9078" y="2358"/>
                    <a:pt x="9098" y="2358"/>
                  </a:cubicBezTo>
                  <a:lnTo>
                    <a:pt x="9098" y="2378"/>
                  </a:lnTo>
                  <a:lnTo>
                    <a:pt x="9118" y="2399"/>
                  </a:lnTo>
                  <a:cubicBezTo>
                    <a:pt x="9118" y="2419"/>
                    <a:pt x="9138" y="2419"/>
                    <a:pt x="9138" y="2439"/>
                  </a:cubicBezTo>
                  <a:lnTo>
                    <a:pt x="9158" y="2439"/>
                  </a:lnTo>
                  <a:cubicBezTo>
                    <a:pt x="9183" y="2464"/>
                    <a:pt x="9183" y="2484"/>
                    <a:pt x="9203" y="2504"/>
                  </a:cubicBezTo>
                  <a:cubicBezTo>
                    <a:pt x="9223" y="2524"/>
                    <a:pt x="9244" y="2564"/>
                    <a:pt x="9264" y="2589"/>
                  </a:cubicBezTo>
                  <a:cubicBezTo>
                    <a:pt x="9264" y="2609"/>
                    <a:pt x="9284" y="2649"/>
                    <a:pt x="9309" y="2669"/>
                  </a:cubicBezTo>
                  <a:lnTo>
                    <a:pt x="9309" y="2714"/>
                  </a:lnTo>
                  <a:lnTo>
                    <a:pt x="9329" y="2714"/>
                  </a:lnTo>
                  <a:cubicBezTo>
                    <a:pt x="9329" y="2754"/>
                    <a:pt x="9349" y="2774"/>
                    <a:pt x="9349" y="2794"/>
                  </a:cubicBezTo>
                  <a:cubicBezTo>
                    <a:pt x="9369" y="2839"/>
                    <a:pt x="9369" y="2879"/>
                    <a:pt x="9389" y="2899"/>
                  </a:cubicBezTo>
                  <a:cubicBezTo>
                    <a:pt x="9389" y="2939"/>
                    <a:pt x="9409" y="2984"/>
                    <a:pt x="9409" y="3024"/>
                  </a:cubicBezTo>
                  <a:lnTo>
                    <a:pt x="9409" y="3150"/>
                  </a:lnTo>
                  <a:lnTo>
                    <a:pt x="9409" y="3275"/>
                  </a:lnTo>
                  <a:cubicBezTo>
                    <a:pt x="9409" y="3295"/>
                    <a:pt x="9409" y="3340"/>
                    <a:pt x="9389" y="3360"/>
                  </a:cubicBezTo>
                  <a:cubicBezTo>
                    <a:pt x="9389" y="3380"/>
                    <a:pt x="9389" y="3400"/>
                    <a:pt x="9369" y="3420"/>
                  </a:cubicBezTo>
                  <a:cubicBezTo>
                    <a:pt x="9349" y="3465"/>
                    <a:pt x="9329" y="3505"/>
                    <a:pt x="9309" y="3545"/>
                  </a:cubicBezTo>
                  <a:cubicBezTo>
                    <a:pt x="9264" y="3565"/>
                    <a:pt x="9244" y="3590"/>
                    <a:pt x="9203" y="3610"/>
                  </a:cubicBezTo>
                  <a:cubicBezTo>
                    <a:pt x="9183" y="3610"/>
                    <a:pt x="9138" y="3630"/>
                    <a:pt x="9118" y="3630"/>
                  </a:cubicBezTo>
                  <a:lnTo>
                    <a:pt x="9098" y="3630"/>
                  </a:lnTo>
                  <a:cubicBezTo>
                    <a:pt x="9058" y="3630"/>
                    <a:pt x="9033" y="3650"/>
                    <a:pt x="9013" y="3650"/>
                  </a:cubicBezTo>
                  <a:cubicBezTo>
                    <a:pt x="8973" y="3630"/>
                    <a:pt x="8933" y="3630"/>
                    <a:pt x="8908" y="3610"/>
                  </a:cubicBezTo>
                  <a:cubicBezTo>
                    <a:pt x="8888" y="3590"/>
                    <a:pt x="8888" y="3590"/>
                    <a:pt x="8868" y="3565"/>
                  </a:cubicBezTo>
                  <a:lnTo>
                    <a:pt x="8868" y="3545"/>
                  </a:lnTo>
                  <a:cubicBezTo>
                    <a:pt x="8848" y="3525"/>
                    <a:pt x="8848" y="3505"/>
                    <a:pt x="8828" y="3485"/>
                  </a:cubicBezTo>
                  <a:cubicBezTo>
                    <a:pt x="8828" y="3440"/>
                    <a:pt x="8808" y="3400"/>
                    <a:pt x="8808" y="3360"/>
                  </a:cubicBezTo>
                  <a:cubicBezTo>
                    <a:pt x="8783" y="3315"/>
                    <a:pt x="8763" y="3255"/>
                    <a:pt x="8743" y="3215"/>
                  </a:cubicBezTo>
                  <a:lnTo>
                    <a:pt x="8743" y="3170"/>
                  </a:lnTo>
                  <a:cubicBezTo>
                    <a:pt x="8723" y="3150"/>
                    <a:pt x="8723" y="3150"/>
                    <a:pt x="8723" y="3130"/>
                  </a:cubicBezTo>
                  <a:cubicBezTo>
                    <a:pt x="8703" y="3110"/>
                    <a:pt x="8703" y="3089"/>
                    <a:pt x="8703" y="3064"/>
                  </a:cubicBezTo>
                  <a:cubicBezTo>
                    <a:pt x="8683" y="3024"/>
                    <a:pt x="8683" y="2984"/>
                    <a:pt x="8658" y="2964"/>
                  </a:cubicBezTo>
                  <a:cubicBezTo>
                    <a:pt x="8638" y="2939"/>
                    <a:pt x="8618" y="2919"/>
                    <a:pt x="8598" y="2879"/>
                  </a:cubicBezTo>
                  <a:lnTo>
                    <a:pt x="8598" y="2859"/>
                  </a:lnTo>
                  <a:cubicBezTo>
                    <a:pt x="8578" y="2839"/>
                    <a:pt x="8578" y="2814"/>
                    <a:pt x="8578" y="2794"/>
                  </a:cubicBezTo>
                  <a:cubicBezTo>
                    <a:pt x="8578" y="2794"/>
                    <a:pt x="8598" y="2774"/>
                    <a:pt x="8618" y="2754"/>
                  </a:cubicBezTo>
                  <a:cubicBezTo>
                    <a:pt x="8618" y="2754"/>
                    <a:pt x="8638" y="2754"/>
                    <a:pt x="8638" y="2734"/>
                  </a:cubicBezTo>
                  <a:lnTo>
                    <a:pt x="8658" y="2734"/>
                  </a:lnTo>
                  <a:cubicBezTo>
                    <a:pt x="8683" y="2714"/>
                    <a:pt x="8683" y="2714"/>
                    <a:pt x="8703" y="2714"/>
                  </a:cubicBezTo>
                  <a:cubicBezTo>
                    <a:pt x="8723" y="2669"/>
                    <a:pt x="8763" y="2649"/>
                    <a:pt x="8783" y="2629"/>
                  </a:cubicBezTo>
                  <a:lnTo>
                    <a:pt x="8783" y="2609"/>
                  </a:lnTo>
                  <a:cubicBezTo>
                    <a:pt x="8828" y="2589"/>
                    <a:pt x="8848" y="2544"/>
                    <a:pt x="8868" y="2524"/>
                  </a:cubicBezTo>
                  <a:cubicBezTo>
                    <a:pt x="8868" y="2524"/>
                    <a:pt x="8868" y="2504"/>
                    <a:pt x="8888" y="2504"/>
                  </a:cubicBezTo>
                  <a:cubicBezTo>
                    <a:pt x="8908" y="2464"/>
                    <a:pt x="8933" y="2419"/>
                    <a:pt x="8953" y="2358"/>
                  </a:cubicBezTo>
                  <a:lnTo>
                    <a:pt x="8953" y="2338"/>
                  </a:lnTo>
                  <a:lnTo>
                    <a:pt x="8933" y="2358"/>
                  </a:lnTo>
                  <a:lnTo>
                    <a:pt x="8933" y="2378"/>
                  </a:lnTo>
                  <a:cubicBezTo>
                    <a:pt x="8908" y="2378"/>
                    <a:pt x="8908" y="2399"/>
                    <a:pt x="8908" y="2419"/>
                  </a:cubicBezTo>
                  <a:lnTo>
                    <a:pt x="8888" y="2439"/>
                  </a:lnTo>
                  <a:lnTo>
                    <a:pt x="8868" y="2464"/>
                  </a:lnTo>
                  <a:cubicBezTo>
                    <a:pt x="8868" y="2464"/>
                    <a:pt x="8848" y="2484"/>
                    <a:pt x="8848" y="2504"/>
                  </a:cubicBezTo>
                  <a:cubicBezTo>
                    <a:pt x="8828" y="2504"/>
                    <a:pt x="8828" y="2524"/>
                    <a:pt x="8808" y="2524"/>
                  </a:cubicBezTo>
                  <a:lnTo>
                    <a:pt x="8808" y="2544"/>
                  </a:lnTo>
                  <a:lnTo>
                    <a:pt x="8783" y="2564"/>
                  </a:lnTo>
                  <a:cubicBezTo>
                    <a:pt x="8763" y="2609"/>
                    <a:pt x="8743" y="2629"/>
                    <a:pt x="8703" y="2649"/>
                  </a:cubicBezTo>
                  <a:lnTo>
                    <a:pt x="8618" y="2734"/>
                  </a:lnTo>
                  <a:cubicBezTo>
                    <a:pt x="8598" y="2754"/>
                    <a:pt x="8578" y="2754"/>
                    <a:pt x="8558" y="2774"/>
                  </a:cubicBezTo>
                  <a:cubicBezTo>
                    <a:pt x="8533" y="2794"/>
                    <a:pt x="8512" y="2794"/>
                    <a:pt x="8492" y="2814"/>
                  </a:cubicBezTo>
                  <a:lnTo>
                    <a:pt x="8452" y="2814"/>
                  </a:lnTo>
                  <a:lnTo>
                    <a:pt x="8432" y="2839"/>
                  </a:lnTo>
                  <a:cubicBezTo>
                    <a:pt x="8407" y="2839"/>
                    <a:pt x="8387" y="2859"/>
                    <a:pt x="8367" y="2859"/>
                  </a:cubicBezTo>
                  <a:cubicBezTo>
                    <a:pt x="8347" y="2859"/>
                    <a:pt x="8327" y="2879"/>
                    <a:pt x="8282" y="2879"/>
                  </a:cubicBezTo>
                  <a:cubicBezTo>
                    <a:pt x="8262" y="2899"/>
                    <a:pt x="8242" y="2899"/>
                    <a:pt x="8222" y="2899"/>
                  </a:cubicBezTo>
                  <a:lnTo>
                    <a:pt x="8057" y="2899"/>
                  </a:lnTo>
                  <a:cubicBezTo>
                    <a:pt x="8032" y="2879"/>
                    <a:pt x="8012" y="2879"/>
                    <a:pt x="7972" y="2879"/>
                  </a:cubicBezTo>
                  <a:lnTo>
                    <a:pt x="7952" y="2859"/>
                  </a:lnTo>
                  <a:cubicBezTo>
                    <a:pt x="7932" y="2859"/>
                    <a:pt x="7907" y="2859"/>
                    <a:pt x="7887" y="2839"/>
                  </a:cubicBezTo>
                  <a:cubicBezTo>
                    <a:pt x="7867" y="2839"/>
                    <a:pt x="7847" y="2814"/>
                    <a:pt x="7827" y="2814"/>
                  </a:cubicBezTo>
                  <a:cubicBezTo>
                    <a:pt x="7807" y="2794"/>
                    <a:pt x="7781" y="2774"/>
                    <a:pt x="7761" y="2754"/>
                  </a:cubicBezTo>
                  <a:cubicBezTo>
                    <a:pt x="7701" y="2734"/>
                    <a:pt x="7656" y="2689"/>
                    <a:pt x="7636" y="2649"/>
                  </a:cubicBezTo>
                  <a:cubicBezTo>
                    <a:pt x="7616" y="2629"/>
                    <a:pt x="7596" y="2589"/>
                    <a:pt x="7576" y="2564"/>
                  </a:cubicBezTo>
                  <a:cubicBezTo>
                    <a:pt x="7576" y="2544"/>
                    <a:pt x="7556" y="2524"/>
                    <a:pt x="7556" y="2504"/>
                  </a:cubicBezTo>
                  <a:cubicBezTo>
                    <a:pt x="7531" y="2464"/>
                    <a:pt x="7511" y="2439"/>
                    <a:pt x="7511" y="2399"/>
                  </a:cubicBezTo>
                  <a:lnTo>
                    <a:pt x="7406" y="2399"/>
                  </a:lnTo>
                  <a:cubicBezTo>
                    <a:pt x="7406" y="2419"/>
                    <a:pt x="7386" y="2419"/>
                    <a:pt x="7366" y="2419"/>
                  </a:cubicBezTo>
                  <a:lnTo>
                    <a:pt x="7221" y="2419"/>
                  </a:lnTo>
                  <a:cubicBezTo>
                    <a:pt x="7181" y="2419"/>
                    <a:pt x="7156" y="2419"/>
                    <a:pt x="7136" y="2399"/>
                  </a:cubicBezTo>
                  <a:cubicBezTo>
                    <a:pt x="7096" y="2399"/>
                    <a:pt x="7030" y="2378"/>
                    <a:pt x="6970" y="2338"/>
                  </a:cubicBezTo>
                  <a:lnTo>
                    <a:pt x="6950" y="2313"/>
                  </a:lnTo>
                  <a:cubicBezTo>
                    <a:pt x="6930" y="2313"/>
                    <a:pt x="6930" y="2293"/>
                    <a:pt x="6905" y="2293"/>
                  </a:cubicBezTo>
                  <a:cubicBezTo>
                    <a:pt x="6905" y="2293"/>
                    <a:pt x="6885" y="2293"/>
                    <a:pt x="6885" y="2313"/>
                  </a:cubicBezTo>
                  <a:cubicBezTo>
                    <a:pt x="6885" y="2313"/>
                    <a:pt x="6865" y="2313"/>
                    <a:pt x="6865" y="2338"/>
                  </a:cubicBezTo>
                  <a:lnTo>
                    <a:pt x="6845" y="2338"/>
                  </a:lnTo>
                  <a:lnTo>
                    <a:pt x="6825" y="2358"/>
                  </a:lnTo>
                  <a:cubicBezTo>
                    <a:pt x="6805" y="2358"/>
                    <a:pt x="6780" y="2378"/>
                    <a:pt x="6760" y="2399"/>
                  </a:cubicBezTo>
                  <a:cubicBezTo>
                    <a:pt x="6720" y="2419"/>
                    <a:pt x="6700" y="2439"/>
                    <a:pt x="6655" y="2464"/>
                  </a:cubicBezTo>
                  <a:cubicBezTo>
                    <a:pt x="6635" y="2464"/>
                    <a:pt x="6615" y="2484"/>
                    <a:pt x="6595" y="2484"/>
                  </a:cubicBezTo>
                  <a:lnTo>
                    <a:pt x="6555" y="2484"/>
                  </a:lnTo>
                  <a:cubicBezTo>
                    <a:pt x="6530" y="2504"/>
                    <a:pt x="6510" y="2504"/>
                    <a:pt x="6490" y="2504"/>
                  </a:cubicBezTo>
                  <a:lnTo>
                    <a:pt x="6304" y="2504"/>
                  </a:lnTo>
                  <a:cubicBezTo>
                    <a:pt x="6259" y="2504"/>
                    <a:pt x="6219" y="2504"/>
                    <a:pt x="6199" y="2484"/>
                  </a:cubicBezTo>
                  <a:cubicBezTo>
                    <a:pt x="6134" y="2464"/>
                    <a:pt x="6074" y="2439"/>
                    <a:pt x="6029" y="2399"/>
                  </a:cubicBezTo>
                  <a:lnTo>
                    <a:pt x="6029" y="2378"/>
                  </a:lnTo>
                  <a:cubicBezTo>
                    <a:pt x="6009" y="2378"/>
                    <a:pt x="5989" y="2358"/>
                    <a:pt x="5969" y="2338"/>
                  </a:cubicBezTo>
                  <a:lnTo>
                    <a:pt x="5969" y="2313"/>
                  </a:lnTo>
                  <a:cubicBezTo>
                    <a:pt x="5949" y="2313"/>
                    <a:pt x="5929" y="2293"/>
                    <a:pt x="5929" y="2273"/>
                  </a:cubicBezTo>
                  <a:lnTo>
                    <a:pt x="5904" y="2273"/>
                  </a:lnTo>
                  <a:cubicBezTo>
                    <a:pt x="5884" y="2253"/>
                    <a:pt x="5864" y="2233"/>
                    <a:pt x="5864" y="2213"/>
                  </a:cubicBezTo>
                  <a:cubicBezTo>
                    <a:pt x="5824" y="2168"/>
                    <a:pt x="5804" y="2128"/>
                    <a:pt x="5779" y="2063"/>
                  </a:cubicBezTo>
                  <a:cubicBezTo>
                    <a:pt x="5739" y="2003"/>
                    <a:pt x="5699" y="1918"/>
                    <a:pt x="5679" y="1838"/>
                  </a:cubicBezTo>
                  <a:cubicBezTo>
                    <a:pt x="5654" y="1793"/>
                    <a:pt x="5654" y="1753"/>
                    <a:pt x="5634" y="1688"/>
                  </a:cubicBezTo>
                  <a:cubicBezTo>
                    <a:pt x="5634" y="1647"/>
                    <a:pt x="5634" y="1607"/>
                    <a:pt x="5613" y="1542"/>
                  </a:cubicBezTo>
                  <a:lnTo>
                    <a:pt x="5613" y="1462"/>
                  </a:lnTo>
                  <a:lnTo>
                    <a:pt x="5613" y="1437"/>
                  </a:lnTo>
                  <a:lnTo>
                    <a:pt x="5613" y="1417"/>
                  </a:lnTo>
                  <a:lnTo>
                    <a:pt x="5613" y="1272"/>
                  </a:lnTo>
                  <a:cubicBezTo>
                    <a:pt x="5613" y="1167"/>
                    <a:pt x="5634" y="1087"/>
                    <a:pt x="5654" y="1002"/>
                  </a:cubicBezTo>
                  <a:cubicBezTo>
                    <a:pt x="5699" y="916"/>
                    <a:pt x="5759" y="811"/>
                    <a:pt x="5804" y="731"/>
                  </a:cubicBezTo>
                  <a:cubicBezTo>
                    <a:pt x="5824" y="711"/>
                    <a:pt x="5824" y="686"/>
                    <a:pt x="5844" y="666"/>
                  </a:cubicBezTo>
                  <a:cubicBezTo>
                    <a:pt x="5844" y="646"/>
                    <a:pt x="5824" y="646"/>
                    <a:pt x="5804" y="626"/>
                  </a:cubicBezTo>
                  <a:cubicBezTo>
                    <a:pt x="5759" y="606"/>
                    <a:pt x="5719" y="606"/>
                    <a:pt x="5679" y="586"/>
                  </a:cubicBezTo>
                  <a:lnTo>
                    <a:pt x="5654" y="586"/>
                  </a:lnTo>
                  <a:cubicBezTo>
                    <a:pt x="5613" y="586"/>
                    <a:pt x="5593" y="561"/>
                    <a:pt x="5553" y="561"/>
                  </a:cubicBezTo>
                  <a:lnTo>
                    <a:pt x="5488" y="541"/>
                  </a:lnTo>
                  <a:cubicBezTo>
                    <a:pt x="5403" y="521"/>
                    <a:pt x="5303" y="501"/>
                    <a:pt x="5178" y="481"/>
                  </a:cubicBezTo>
                  <a:cubicBezTo>
                    <a:pt x="5073" y="481"/>
                    <a:pt x="4988" y="461"/>
                    <a:pt x="4882" y="461"/>
                  </a:cubicBezTo>
                  <a:lnTo>
                    <a:pt x="4842" y="461"/>
                  </a:lnTo>
                  <a:cubicBezTo>
                    <a:pt x="4737" y="436"/>
                    <a:pt x="4652" y="436"/>
                    <a:pt x="4572" y="436"/>
                  </a:cubicBezTo>
                  <a:lnTo>
                    <a:pt x="3801" y="436"/>
                  </a:lnTo>
                  <a:cubicBezTo>
                    <a:pt x="3756" y="436"/>
                    <a:pt x="3696" y="436"/>
                    <a:pt x="3631" y="461"/>
                  </a:cubicBezTo>
                  <a:cubicBezTo>
                    <a:pt x="3526" y="461"/>
                    <a:pt x="3425" y="461"/>
                    <a:pt x="3300" y="481"/>
                  </a:cubicBezTo>
                  <a:cubicBezTo>
                    <a:pt x="3215" y="481"/>
                    <a:pt x="3110" y="501"/>
                    <a:pt x="3005" y="501"/>
                  </a:cubicBezTo>
                  <a:cubicBezTo>
                    <a:pt x="2880" y="521"/>
                    <a:pt x="2775" y="541"/>
                    <a:pt x="2674" y="561"/>
                  </a:cubicBezTo>
                  <a:cubicBezTo>
                    <a:pt x="2589" y="606"/>
                    <a:pt x="2504" y="626"/>
                    <a:pt x="2399" y="666"/>
                  </a:cubicBezTo>
                  <a:cubicBezTo>
                    <a:pt x="2359" y="686"/>
                    <a:pt x="2299" y="731"/>
                    <a:pt x="2254" y="751"/>
                  </a:cubicBezTo>
                  <a:cubicBezTo>
                    <a:pt x="2214" y="771"/>
                    <a:pt x="2194" y="791"/>
                    <a:pt x="2149" y="811"/>
                  </a:cubicBezTo>
                  <a:lnTo>
                    <a:pt x="2149" y="791"/>
                  </a:lnTo>
                  <a:cubicBezTo>
                    <a:pt x="2174" y="731"/>
                    <a:pt x="2174" y="686"/>
                    <a:pt x="2149" y="666"/>
                  </a:cubicBezTo>
                  <a:cubicBezTo>
                    <a:pt x="2149" y="606"/>
                    <a:pt x="2129" y="561"/>
                    <a:pt x="2109" y="501"/>
                  </a:cubicBezTo>
                  <a:cubicBezTo>
                    <a:pt x="2109" y="481"/>
                    <a:pt x="2089" y="461"/>
                    <a:pt x="2089" y="436"/>
                  </a:cubicBezTo>
                  <a:cubicBezTo>
                    <a:pt x="2069" y="416"/>
                    <a:pt x="2069" y="396"/>
                    <a:pt x="2049" y="376"/>
                  </a:cubicBezTo>
                  <a:cubicBezTo>
                    <a:pt x="2024" y="336"/>
                    <a:pt x="2003" y="291"/>
                    <a:pt x="1963" y="251"/>
                  </a:cubicBezTo>
                  <a:cubicBezTo>
                    <a:pt x="1943" y="211"/>
                    <a:pt x="1898" y="165"/>
                    <a:pt x="1858" y="145"/>
                  </a:cubicBezTo>
                  <a:cubicBezTo>
                    <a:pt x="1818" y="125"/>
                    <a:pt x="1773" y="85"/>
                    <a:pt x="1733" y="60"/>
                  </a:cubicBezTo>
                  <a:cubicBezTo>
                    <a:pt x="1648" y="40"/>
                    <a:pt x="1523" y="20"/>
                    <a:pt x="142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7" name="Google Shape;1237;p43"/>
            <p:cNvSpPr/>
            <p:nvPr/>
          </p:nvSpPr>
          <p:spPr>
            <a:xfrm>
              <a:off x="1730654" y="1637906"/>
              <a:ext cx="12969" cy="10024"/>
            </a:xfrm>
            <a:custGeom>
              <a:avLst/>
              <a:gdLst/>
              <a:ahLst/>
              <a:cxnLst/>
              <a:rect l="l" t="t" r="r" b="b"/>
              <a:pathLst>
                <a:path w="436" h="337" extrusionOk="0">
                  <a:moveTo>
                    <a:pt x="0" y="1"/>
                  </a:moveTo>
                  <a:cubicBezTo>
                    <a:pt x="0" y="26"/>
                    <a:pt x="20" y="46"/>
                    <a:pt x="20" y="66"/>
                  </a:cubicBezTo>
                  <a:lnTo>
                    <a:pt x="60" y="151"/>
                  </a:lnTo>
                  <a:lnTo>
                    <a:pt x="60" y="171"/>
                  </a:lnTo>
                  <a:cubicBezTo>
                    <a:pt x="85" y="191"/>
                    <a:pt x="85" y="211"/>
                    <a:pt x="85" y="231"/>
                  </a:cubicBezTo>
                  <a:lnTo>
                    <a:pt x="106" y="251"/>
                  </a:lnTo>
                  <a:lnTo>
                    <a:pt x="106" y="276"/>
                  </a:lnTo>
                  <a:lnTo>
                    <a:pt x="106" y="296"/>
                  </a:lnTo>
                  <a:lnTo>
                    <a:pt x="211" y="296"/>
                  </a:lnTo>
                  <a:cubicBezTo>
                    <a:pt x="251" y="296"/>
                    <a:pt x="251" y="316"/>
                    <a:pt x="271" y="316"/>
                  </a:cubicBezTo>
                  <a:lnTo>
                    <a:pt x="291" y="336"/>
                  </a:lnTo>
                  <a:cubicBezTo>
                    <a:pt x="311" y="336"/>
                    <a:pt x="311" y="316"/>
                    <a:pt x="336" y="316"/>
                  </a:cubicBezTo>
                  <a:cubicBezTo>
                    <a:pt x="356" y="316"/>
                    <a:pt x="356" y="296"/>
                    <a:pt x="376" y="296"/>
                  </a:cubicBezTo>
                  <a:cubicBezTo>
                    <a:pt x="396" y="276"/>
                    <a:pt x="416" y="276"/>
                    <a:pt x="436" y="276"/>
                  </a:cubicBezTo>
                  <a:lnTo>
                    <a:pt x="416" y="251"/>
                  </a:lnTo>
                  <a:lnTo>
                    <a:pt x="356" y="211"/>
                  </a:lnTo>
                  <a:cubicBezTo>
                    <a:pt x="336" y="211"/>
                    <a:pt x="311" y="191"/>
                    <a:pt x="291" y="171"/>
                  </a:cubicBezTo>
                  <a:cubicBezTo>
                    <a:pt x="271" y="171"/>
                    <a:pt x="251" y="151"/>
                    <a:pt x="231" y="126"/>
                  </a:cubicBezTo>
                  <a:cubicBezTo>
                    <a:pt x="186" y="106"/>
                    <a:pt x="146" y="86"/>
                    <a:pt x="106" y="66"/>
                  </a:cubicBezTo>
                  <a:cubicBezTo>
                    <a:pt x="85" y="46"/>
                    <a:pt x="40" y="26"/>
                    <a:pt x="2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8" name="Google Shape;1238;p43"/>
            <p:cNvSpPr/>
            <p:nvPr/>
          </p:nvSpPr>
          <p:spPr>
            <a:xfrm>
              <a:off x="1550726" y="1680204"/>
              <a:ext cx="29834" cy="53363"/>
            </a:xfrm>
            <a:custGeom>
              <a:avLst/>
              <a:gdLst/>
              <a:ahLst/>
              <a:cxnLst/>
              <a:rect l="l" t="t" r="r" b="b"/>
              <a:pathLst>
                <a:path w="1003" h="1794" extrusionOk="0">
                  <a:moveTo>
                    <a:pt x="397" y="1"/>
                  </a:moveTo>
                  <a:cubicBezTo>
                    <a:pt x="377" y="1"/>
                    <a:pt x="351" y="21"/>
                    <a:pt x="351" y="21"/>
                  </a:cubicBezTo>
                  <a:lnTo>
                    <a:pt x="311" y="21"/>
                  </a:lnTo>
                  <a:cubicBezTo>
                    <a:pt x="311" y="41"/>
                    <a:pt x="291" y="41"/>
                    <a:pt x="291" y="61"/>
                  </a:cubicBezTo>
                  <a:cubicBezTo>
                    <a:pt x="271" y="61"/>
                    <a:pt x="271" y="81"/>
                    <a:pt x="271" y="81"/>
                  </a:cubicBezTo>
                  <a:cubicBezTo>
                    <a:pt x="291" y="106"/>
                    <a:pt x="291" y="146"/>
                    <a:pt x="291" y="166"/>
                  </a:cubicBezTo>
                  <a:cubicBezTo>
                    <a:pt x="311" y="186"/>
                    <a:pt x="311" y="206"/>
                    <a:pt x="311" y="251"/>
                  </a:cubicBezTo>
                  <a:cubicBezTo>
                    <a:pt x="331" y="291"/>
                    <a:pt x="331" y="356"/>
                    <a:pt x="331" y="416"/>
                  </a:cubicBezTo>
                  <a:lnTo>
                    <a:pt x="331" y="562"/>
                  </a:lnTo>
                  <a:cubicBezTo>
                    <a:pt x="351" y="607"/>
                    <a:pt x="331" y="667"/>
                    <a:pt x="331" y="707"/>
                  </a:cubicBezTo>
                  <a:lnTo>
                    <a:pt x="331" y="877"/>
                  </a:lnTo>
                  <a:cubicBezTo>
                    <a:pt x="331" y="917"/>
                    <a:pt x="331" y="957"/>
                    <a:pt x="311" y="1022"/>
                  </a:cubicBezTo>
                  <a:cubicBezTo>
                    <a:pt x="311" y="1082"/>
                    <a:pt x="291" y="1147"/>
                    <a:pt x="271" y="1233"/>
                  </a:cubicBezTo>
                  <a:cubicBezTo>
                    <a:pt x="251" y="1293"/>
                    <a:pt x="226" y="1378"/>
                    <a:pt x="186" y="1438"/>
                  </a:cubicBezTo>
                  <a:cubicBezTo>
                    <a:pt x="166" y="1483"/>
                    <a:pt x="146" y="1503"/>
                    <a:pt x="126" y="1543"/>
                  </a:cubicBezTo>
                  <a:lnTo>
                    <a:pt x="126" y="1563"/>
                  </a:lnTo>
                  <a:cubicBezTo>
                    <a:pt x="101" y="1583"/>
                    <a:pt x="81" y="1608"/>
                    <a:pt x="81" y="1628"/>
                  </a:cubicBezTo>
                  <a:cubicBezTo>
                    <a:pt x="61" y="1648"/>
                    <a:pt x="41" y="1668"/>
                    <a:pt x="21" y="1668"/>
                  </a:cubicBezTo>
                  <a:cubicBezTo>
                    <a:pt x="21" y="1688"/>
                    <a:pt x="1" y="1688"/>
                    <a:pt x="1" y="1708"/>
                  </a:cubicBezTo>
                  <a:cubicBezTo>
                    <a:pt x="1" y="1733"/>
                    <a:pt x="1" y="1773"/>
                    <a:pt x="21" y="1773"/>
                  </a:cubicBezTo>
                  <a:cubicBezTo>
                    <a:pt x="41" y="1793"/>
                    <a:pt x="61" y="1793"/>
                    <a:pt x="61" y="1793"/>
                  </a:cubicBezTo>
                  <a:lnTo>
                    <a:pt x="251" y="1793"/>
                  </a:lnTo>
                  <a:cubicBezTo>
                    <a:pt x="291" y="1773"/>
                    <a:pt x="331" y="1773"/>
                    <a:pt x="377" y="1753"/>
                  </a:cubicBezTo>
                  <a:cubicBezTo>
                    <a:pt x="417" y="1733"/>
                    <a:pt x="437" y="1708"/>
                    <a:pt x="477" y="1708"/>
                  </a:cubicBezTo>
                  <a:cubicBezTo>
                    <a:pt x="502" y="1688"/>
                    <a:pt x="522" y="1648"/>
                    <a:pt x="562" y="1628"/>
                  </a:cubicBezTo>
                  <a:lnTo>
                    <a:pt x="582" y="1628"/>
                  </a:lnTo>
                  <a:lnTo>
                    <a:pt x="627" y="1583"/>
                  </a:lnTo>
                  <a:lnTo>
                    <a:pt x="667" y="1543"/>
                  </a:lnTo>
                  <a:lnTo>
                    <a:pt x="752" y="1458"/>
                  </a:lnTo>
                  <a:lnTo>
                    <a:pt x="772" y="1438"/>
                  </a:lnTo>
                  <a:cubicBezTo>
                    <a:pt x="792" y="1418"/>
                    <a:pt x="792" y="1398"/>
                    <a:pt x="812" y="1378"/>
                  </a:cubicBezTo>
                  <a:cubicBezTo>
                    <a:pt x="832" y="1358"/>
                    <a:pt x="852" y="1313"/>
                    <a:pt x="852" y="1293"/>
                  </a:cubicBezTo>
                  <a:cubicBezTo>
                    <a:pt x="877" y="1273"/>
                    <a:pt x="877" y="1253"/>
                    <a:pt x="877" y="1233"/>
                  </a:cubicBezTo>
                  <a:cubicBezTo>
                    <a:pt x="937" y="1147"/>
                    <a:pt x="957" y="1042"/>
                    <a:pt x="977" y="957"/>
                  </a:cubicBezTo>
                  <a:cubicBezTo>
                    <a:pt x="1002" y="857"/>
                    <a:pt x="1002" y="752"/>
                    <a:pt x="1002" y="667"/>
                  </a:cubicBezTo>
                  <a:cubicBezTo>
                    <a:pt x="977" y="627"/>
                    <a:pt x="977" y="582"/>
                    <a:pt x="957" y="542"/>
                  </a:cubicBezTo>
                  <a:cubicBezTo>
                    <a:pt x="937" y="481"/>
                    <a:pt x="937" y="436"/>
                    <a:pt x="917" y="396"/>
                  </a:cubicBezTo>
                  <a:cubicBezTo>
                    <a:pt x="877" y="331"/>
                    <a:pt x="852" y="291"/>
                    <a:pt x="832" y="271"/>
                  </a:cubicBezTo>
                  <a:cubicBezTo>
                    <a:pt x="812" y="251"/>
                    <a:pt x="792" y="231"/>
                    <a:pt x="772" y="206"/>
                  </a:cubicBezTo>
                  <a:cubicBezTo>
                    <a:pt x="752" y="186"/>
                    <a:pt x="727" y="166"/>
                    <a:pt x="687" y="146"/>
                  </a:cubicBezTo>
                  <a:cubicBezTo>
                    <a:pt x="667" y="126"/>
                    <a:pt x="647" y="106"/>
                    <a:pt x="627" y="106"/>
                  </a:cubicBezTo>
                  <a:cubicBezTo>
                    <a:pt x="602" y="81"/>
                    <a:pt x="582" y="81"/>
                    <a:pt x="562" y="61"/>
                  </a:cubicBezTo>
                  <a:cubicBezTo>
                    <a:pt x="522" y="41"/>
                    <a:pt x="502" y="41"/>
                    <a:pt x="457" y="21"/>
                  </a:cubicBezTo>
                  <a:cubicBezTo>
                    <a:pt x="437" y="21"/>
                    <a:pt x="417" y="21"/>
                    <a:pt x="397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9" name="Google Shape;1239;p43"/>
            <p:cNvSpPr/>
            <p:nvPr/>
          </p:nvSpPr>
          <p:spPr>
            <a:xfrm>
              <a:off x="1677916" y="1717444"/>
              <a:ext cx="42178" cy="57081"/>
            </a:xfrm>
            <a:custGeom>
              <a:avLst/>
              <a:gdLst/>
              <a:ahLst/>
              <a:cxnLst/>
              <a:rect l="l" t="t" r="r" b="b"/>
              <a:pathLst>
                <a:path w="1418" h="1919" extrusionOk="0">
                  <a:moveTo>
                    <a:pt x="542" y="1"/>
                  </a:moveTo>
                  <a:cubicBezTo>
                    <a:pt x="522" y="1"/>
                    <a:pt x="502" y="21"/>
                    <a:pt x="482" y="41"/>
                  </a:cubicBezTo>
                  <a:cubicBezTo>
                    <a:pt x="457" y="61"/>
                    <a:pt x="457" y="81"/>
                    <a:pt x="482" y="106"/>
                  </a:cubicBezTo>
                  <a:cubicBezTo>
                    <a:pt x="482" y="146"/>
                    <a:pt x="502" y="166"/>
                    <a:pt x="502" y="186"/>
                  </a:cubicBezTo>
                  <a:lnTo>
                    <a:pt x="502" y="271"/>
                  </a:lnTo>
                  <a:cubicBezTo>
                    <a:pt x="522" y="331"/>
                    <a:pt x="522" y="396"/>
                    <a:pt x="502" y="481"/>
                  </a:cubicBezTo>
                  <a:lnTo>
                    <a:pt x="502" y="666"/>
                  </a:lnTo>
                  <a:cubicBezTo>
                    <a:pt x="457" y="792"/>
                    <a:pt x="437" y="917"/>
                    <a:pt x="396" y="1022"/>
                  </a:cubicBezTo>
                  <a:cubicBezTo>
                    <a:pt x="376" y="1127"/>
                    <a:pt x="331" y="1232"/>
                    <a:pt x="271" y="1377"/>
                  </a:cubicBezTo>
                  <a:cubicBezTo>
                    <a:pt x="251" y="1397"/>
                    <a:pt x="231" y="1438"/>
                    <a:pt x="231" y="1458"/>
                  </a:cubicBezTo>
                  <a:lnTo>
                    <a:pt x="206" y="1503"/>
                  </a:lnTo>
                  <a:cubicBezTo>
                    <a:pt x="166" y="1543"/>
                    <a:pt x="146" y="1583"/>
                    <a:pt x="126" y="1628"/>
                  </a:cubicBezTo>
                  <a:lnTo>
                    <a:pt x="81" y="1668"/>
                  </a:lnTo>
                  <a:cubicBezTo>
                    <a:pt x="61" y="1688"/>
                    <a:pt x="41" y="1708"/>
                    <a:pt x="21" y="1733"/>
                  </a:cubicBezTo>
                  <a:lnTo>
                    <a:pt x="21" y="1773"/>
                  </a:lnTo>
                  <a:cubicBezTo>
                    <a:pt x="1" y="1773"/>
                    <a:pt x="1" y="1793"/>
                    <a:pt x="1" y="1813"/>
                  </a:cubicBezTo>
                  <a:cubicBezTo>
                    <a:pt x="21" y="1813"/>
                    <a:pt x="21" y="1833"/>
                    <a:pt x="21" y="1858"/>
                  </a:cubicBezTo>
                  <a:cubicBezTo>
                    <a:pt x="41" y="1878"/>
                    <a:pt x="81" y="1898"/>
                    <a:pt x="126" y="1898"/>
                  </a:cubicBezTo>
                  <a:lnTo>
                    <a:pt x="166" y="1898"/>
                  </a:lnTo>
                  <a:lnTo>
                    <a:pt x="206" y="1918"/>
                  </a:lnTo>
                  <a:lnTo>
                    <a:pt x="457" y="1918"/>
                  </a:lnTo>
                  <a:cubicBezTo>
                    <a:pt x="482" y="1898"/>
                    <a:pt x="502" y="1898"/>
                    <a:pt x="542" y="1898"/>
                  </a:cubicBezTo>
                  <a:lnTo>
                    <a:pt x="562" y="1898"/>
                  </a:lnTo>
                  <a:lnTo>
                    <a:pt x="562" y="1878"/>
                  </a:lnTo>
                  <a:lnTo>
                    <a:pt x="667" y="1878"/>
                  </a:lnTo>
                  <a:cubicBezTo>
                    <a:pt x="707" y="1878"/>
                    <a:pt x="732" y="1858"/>
                    <a:pt x="772" y="1858"/>
                  </a:cubicBezTo>
                  <a:cubicBezTo>
                    <a:pt x="772" y="1833"/>
                    <a:pt x="792" y="1833"/>
                    <a:pt x="812" y="1833"/>
                  </a:cubicBezTo>
                  <a:lnTo>
                    <a:pt x="832" y="1813"/>
                  </a:lnTo>
                  <a:cubicBezTo>
                    <a:pt x="877" y="1813"/>
                    <a:pt x="917" y="1793"/>
                    <a:pt x="937" y="1753"/>
                  </a:cubicBezTo>
                  <a:cubicBezTo>
                    <a:pt x="937" y="1753"/>
                    <a:pt x="957" y="1753"/>
                    <a:pt x="957" y="1733"/>
                  </a:cubicBezTo>
                  <a:cubicBezTo>
                    <a:pt x="982" y="1733"/>
                    <a:pt x="1022" y="1708"/>
                    <a:pt x="1042" y="1688"/>
                  </a:cubicBezTo>
                  <a:cubicBezTo>
                    <a:pt x="1062" y="1668"/>
                    <a:pt x="1082" y="1648"/>
                    <a:pt x="1107" y="1628"/>
                  </a:cubicBezTo>
                  <a:cubicBezTo>
                    <a:pt x="1147" y="1608"/>
                    <a:pt x="1168" y="1563"/>
                    <a:pt x="1188" y="1523"/>
                  </a:cubicBezTo>
                  <a:lnTo>
                    <a:pt x="1208" y="1503"/>
                  </a:lnTo>
                  <a:lnTo>
                    <a:pt x="1208" y="1483"/>
                  </a:lnTo>
                  <a:cubicBezTo>
                    <a:pt x="1253" y="1458"/>
                    <a:pt x="1273" y="1417"/>
                    <a:pt x="1293" y="1377"/>
                  </a:cubicBezTo>
                  <a:cubicBezTo>
                    <a:pt x="1313" y="1332"/>
                    <a:pt x="1333" y="1272"/>
                    <a:pt x="1358" y="1232"/>
                  </a:cubicBezTo>
                  <a:cubicBezTo>
                    <a:pt x="1378" y="1167"/>
                    <a:pt x="1378" y="1127"/>
                    <a:pt x="1398" y="1062"/>
                  </a:cubicBezTo>
                  <a:lnTo>
                    <a:pt x="1398" y="917"/>
                  </a:lnTo>
                  <a:cubicBezTo>
                    <a:pt x="1418" y="857"/>
                    <a:pt x="1398" y="812"/>
                    <a:pt x="1378" y="752"/>
                  </a:cubicBezTo>
                  <a:cubicBezTo>
                    <a:pt x="1378" y="707"/>
                    <a:pt x="1358" y="646"/>
                    <a:pt x="1333" y="606"/>
                  </a:cubicBezTo>
                  <a:cubicBezTo>
                    <a:pt x="1313" y="521"/>
                    <a:pt x="1273" y="456"/>
                    <a:pt x="1233" y="396"/>
                  </a:cubicBezTo>
                  <a:cubicBezTo>
                    <a:pt x="1208" y="356"/>
                    <a:pt x="1188" y="311"/>
                    <a:pt x="1168" y="291"/>
                  </a:cubicBezTo>
                  <a:cubicBezTo>
                    <a:pt x="1127" y="271"/>
                    <a:pt x="1107" y="231"/>
                    <a:pt x="1062" y="206"/>
                  </a:cubicBezTo>
                  <a:cubicBezTo>
                    <a:pt x="1042" y="186"/>
                    <a:pt x="1002" y="166"/>
                    <a:pt x="957" y="146"/>
                  </a:cubicBezTo>
                  <a:lnTo>
                    <a:pt x="917" y="126"/>
                  </a:lnTo>
                  <a:cubicBezTo>
                    <a:pt x="897" y="106"/>
                    <a:pt x="877" y="106"/>
                    <a:pt x="857" y="81"/>
                  </a:cubicBezTo>
                  <a:cubicBezTo>
                    <a:pt x="832" y="61"/>
                    <a:pt x="792" y="41"/>
                    <a:pt x="752" y="41"/>
                  </a:cubicBezTo>
                  <a:cubicBezTo>
                    <a:pt x="732" y="21"/>
                    <a:pt x="707" y="21"/>
                    <a:pt x="687" y="21"/>
                  </a:cubicBezTo>
                  <a:cubicBezTo>
                    <a:pt x="667" y="1"/>
                    <a:pt x="667" y="1"/>
                    <a:pt x="647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0" name="Google Shape;1240;p43"/>
            <p:cNvSpPr/>
            <p:nvPr/>
          </p:nvSpPr>
          <p:spPr>
            <a:xfrm>
              <a:off x="1575474" y="1711198"/>
              <a:ext cx="68384" cy="81947"/>
            </a:xfrm>
            <a:custGeom>
              <a:avLst/>
              <a:gdLst/>
              <a:ahLst/>
              <a:cxnLst/>
              <a:rect l="l" t="t" r="r" b="b"/>
              <a:pathLst>
                <a:path w="2299" h="2755" extrusionOk="0">
                  <a:moveTo>
                    <a:pt x="1252" y="231"/>
                  </a:moveTo>
                  <a:cubicBezTo>
                    <a:pt x="1297" y="231"/>
                    <a:pt x="1357" y="251"/>
                    <a:pt x="1397" y="271"/>
                  </a:cubicBezTo>
                  <a:cubicBezTo>
                    <a:pt x="1462" y="271"/>
                    <a:pt x="1522" y="316"/>
                    <a:pt x="1567" y="336"/>
                  </a:cubicBezTo>
                  <a:cubicBezTo>
                    <a:pt x="1587" y="336"/>
                    <a:pt x="1587" y="356"/>
                    <a:pt x="1587" y="376"/>
                  </a:cubicBezTo>
                  <a:cubicBezTo>
                    <a:pt x="1607" y="376"/>
                    <a:pt x="1647" y="396"/>
                    <a:pt x="1672" y="416"/>
                  </a:cubicBezTo>
                  <a:cubicBezTo>
                    <a:pt x="1713" y="441"/>
                    <a:pt x="1753" y="461"/>
                    <a:pt x="1798" y="501"/>
                  </a:cubicBezTo>
                  <a:cubicBezTo>
                    <a:pt x="1838" y="541"/>
                    <a:pt x="1898" y="606"/>
                    <a:pt x="1943" y="691"/>
                  </a:cubicBezTo>
                  <a:cubicBezTo>
                    <a:pt x="1963" y="711"/>
                    <a:pt x="1983" y="751"/>
                    <a:pt x="1983" y="791"/>
                  </a:cubicBezTo>
                  <a:lnTo>
                    <a:pt x="1983" y="896"/>
                  </a:lnTo>
                  <a:cubicBezTo>
                    <a:pt x="1983" y="917"/>
                    <a:pt x="1983" y="942"/>
                    <a:pt x="1963" y="962"/>
                  </a:cubicBezTo>
                  <a:cubicBezTo>
                    <a:pt x="1963" y="982"/>
                    <a:pt x="1963" y="1002"/>
                    <a:pt x="1943" y="1022"/>
                  </a:cubicBezTo>
                  <a:cubicBezTo>
                    <a:pt x="1923" y="1042"/>
                    <a:pt x="1923" y="1067"/>
                    <a:pt x="1898" y="1087"/>
                  </a:cubicBezTo>
                  <a:cubicBezTo>
                    <a:pt x="1878" y="1087"/>
                    <a:pt x="1878" y="1107"/>
                    <a:pt x="1858" y="1127"/>
                  </a:cubicBezTo>
                  <a:cubicBezTo>
                    <a:pt x="1838" y="1127"/>
                    <a:pt x="1818" y="1147"/>
                    <a:pt x="1798" y="1147"/>
                  </a:cubicBezTo>
                  <a:cubicBezTo>
                    <a:pt x="1753" y="1167"/>
                    <a:pt x="1713" y="1192"/>
                    <a:pt x="1672" y="1212"/>
                  </a:cubicBezTo>
                  <a:cubicBezTo>
                    <a:pt x="1647" y="1212"/>
                    <a:pt x="1627" y="1232"/>
                    <a:pt x="1587" y="1232"/>
                  </a:cubicBezTo>
                  <a:lnTo>
                    <a:pt x="1547" y="1252"/>
                  </a:lnTo>
                  <a:lnTo>
                    <a:pt x="1377" y="1252"/>
                  </a:lnTo>
                  <a:cubicBezTo>
                    <a:pt x="1357" y="1252"/>
                    <a:pt x="1297" y="1252"/>
                    <a:pt x="1252" y="1232"/>
                  </a:cubicBezTo>
                  <a:cubicBezTo>
                    <a:pt x="1192" y="1212"/>
                    <a:pt x="1127" y="1192"/>
                    <a:pt x="1087" y="1167"/>
                  </a:cubicBezTo>
                  <a:cubicBezTo>
                    <a:pt x="1047" y="1147"/>
                    <a:pt x="1002" y="1127"/>
                    <a:pt x="961" y="1107"/>
                  </a:cubicBezTo>
                  <a:cubicBezTo>
                    <a:pt x="921" y="1087"/>
                    <a:pt x="876" y="1042"/>
                    <a:pt x="836" y="1022"/>
                  </a:cubicBezTo>
                  <a:cubicBezTo>
                    <a:pt x="796" y="982"/>
                    <a:pt x="751" y="962"/>
                    <a:pt x="731" y="917"/>
                  </a:cubicBezTo>
                  <a:cubicBezTo>
                    <a:pt x="691" y="876"/>
                    <a:pt x="671" y="816"/>
                    <a:pt x="671" y="771"/>
                  </a:cubicBezTo>
                  <a:lnTo>
                    <a:pt x="671" y="751"/>
                  </a:lnTo>
                  <a:cubicBezTo>
                    <a:pt x="646" y="711"/>
                    <a:pt x="646" y="666"/>
                    <a:pt x="646" y="626"/>
                  </a:cubicBezTo>
                  <a:cubicBezTo>
                    <a:pt x="646" y="586"/>
                    <a:pt x="646" y="566"/>
                    <a:pt x="671" y="541"/>
                  </a:cubicBezTo>
                  <a:lnTo>
                    <a:pt x="671" y="521"/>
                  </a:lnTo>
                  <a:lnTo>
                    <a:pt x="671" y="501"/>
                  </a:lnTo>
                  <a:lnTo>
                    <a:pt x="671" y="481"/>
                  </a:lnTo>
                  <a:cubicBezTo>
                    <a:pt x="691" y="441"/>
                    <a:pt x="691" y="416"/>
                    <a:pt x="711" y="396"/>
                  </a:cubicBezTo>
                  <a:cubicBezTo>
                    <a:pt x="731" y="376"/>
                    <a:pt x="751" y="356"/>
                    <a:pt x="796" y="336"/>
                  </a:cubicBezTo>
                  <a:cubicBezTo>
                    <a:pt x="816" y="316"/>
                    <a:pt x="876" y="291"/>
                    <a:pt x="921" y="271"/>
                  </a:cubicBezTo>
                  <a:cubicBezTo>
                    <a:pt x="982" y="251"/>
                    <a:pt x="1022" y="231"/>
                    <a:pt x="1087" y="231"/>
                  </a:cubicBezTo>
                  <a:close/>
                  <a:moveTo>
                    <a:pt x="1192" y="0"/>
                  </a:moveTo>
                  <a:cubicBezTo>
                    <a:pt x="1172" y="20"/>
                    <a:pt x="1172" y="20"/>
                    <a:pt x="1147" y="20"/>
                  </a:cubicBezTo>
                  <a:lnTo>
                    <a:pt x="1127" y="20"/>
                  </a:lnTo>
                  <a:cubicBezTo>
                    <a:pt x="1127" y="20"/>
                    <a:pt x="1107" y="20"/>
                    <a:pt x="1087" y="40"/>
                  </a:cubicBezTo>
                  <a:lnTo>
                    <a:pt x="1022" y="40"/>
                  </a:lnTo>
                  <a:cubicBezTo>
                    <a:pt x="1002" y="40"/>
                    <a:pt x="982" y="65"/>
                    <a:pt x="941" y="65"/>
                  </a:cubicBezTo>
                  <a:lnTo>
                    <a:pt x="921" y="65"/>
                  </a:lnTo>
                  <a:cubicBezTo>
                    <a:pt x="876" y="85"/>
                    <a:pt x="856" y="85"/>
                    <a:pt x="816" y="105"/>
                  </a:cubicBezTo>
                  <a:cubicBezTo>
                    <a:pt x="771" y="125"/>
                    <a:pt x="731" y="145"/>
                    <a:pt x="691" y="165"/>
                  </a:cubicBezTo>
                  <a:cubicBezTo>
                    <a:pt x="606" y="211"/>
                    <a:pt x="546" y="271"/>
                    <a:pt x="461" y="336"/>
                  </a:cubicBezTo>
                  <a:cubicBezTo>
                    <a:pt x="441" y="376"/>
                    <a:pt x="396" y="416"/>
                    <a:pt x="376" y="461"/>
                  </a:cubicBezTo>
                  <a:cubicBezTo>
                    <a:pt x="356" y="481"/>
                    <a:pt x="336" y="521"/>
                    <a:pt x="316" y="541"/>
                  </a:cubicBezTo>
                  <a:lnTo>
                    <a:pt x="296" y="586"/>
                  </a:lnTo>
                  <a:cubicBezTo>
                    <a:pt x="271" y="606"/>
                    <a:pt x="250" y="646"/>
                    <a:pt x="210" y="691"/>
                  </a:cubicBezTo>
                  <a:cubicBezTo>
                    <a:pt x="190" y="731"/>
                    <a:pt x="170" y="791"/>
                    <a:pt x="145" y="836"/>
                  </a:cubicBezTo>
                  <a:cubicBezTo>
                    <a:pt x="125" y="917"/>
                    <a:pt x="105" y="982"/>
                    <a:pt x="85" y="1067"/>
                  </a:cubicBezTo>
                  <a:lnTo>
                    <a:pt x="65" y="1127"/>
                  </a:lnTo>
                  <a:cubicBezTo>
                    <a:pt x="20" y="1212"/>
                    <a:pt x="20" y="1292"/>
                    <a:pt x="20" y="1397"/>
                  </a:cubicBezTo>
                  <a:lnTo>
                    <a:pt x="20" y="1417"/>
                  </a:lnTo>
                  <a:cubicBezTo>
                    <a:pt x="0" y="1502"/>
                    <a:pt x="0" y="1627"/>
                    <a:pt x="20" y="1753"/>
                  </a:cubicBezTo>
                  <a:cubicBezTo>
                    <a:pt x="20" y="1838"/>
                    <a:pt x="65" y="1943"/>
                    <a:pt x="105" y="2043"/>
                  </a:cubicBezTo>
                  <a:cubicBezTo>
                    <a:pt x="125" y="2088"/>
                    <a:pt x="145" y="2128"/>
                    <a:pt x="170" y="2168"/>
                  </a:cubicBezTo>
                  <a:lnTo>
                    <a:pt x="170" y="2193"/>
                  </a:lnTo>
                  <a:cubicBezTo>
                    <a:pt x="210" y="2213"/>
                    <a:pt x="230" y="2253"/>
                    <a:pt x="250" y="2293"/>
                  </a:cubicBezTo>
                  <a:cubicBezTo>
                    <a:pt x="296" y="2358"/>
                    <a:pt x="336" y="2399"/>
                    <a:pt x="376" y="2444"/>
                  </a:cubicBezTo>
                  <a:cubicBezTo>
                    <a:pt x="421" y="2484"/>
                    <a:pt x="461" y="2524"/>
                    <a:pt x="501" y="2544"/>
                  </a:cubicBezTo>
                  <a:cubicBezTo>
                    <a:pt x="521" y="2569"/>
                    <a:pt x="546" y="2589"/>
                    <a:pt x="566" y="2609"/>
                  </a:cubicBezTo>
                  <a:cubicBezTo>
                    <a:pt x="586" y="2629"/>
                    <a:pt x="626" y="2649"/>
                    <a:pt x="646" y="2649"/>
                  </a:cubicBezTo>
                  <a:cubicBezTo>
                    <a:pt x="691" y="2669"/>
                    <a:pt x="731" y="2694"/>
                    <a:pt x="771" y="2714"/>
                  </a:cubicBezTo>
                  <a:cubicBezTo>
                    <a:pt x="816" y="2714"/>
                    <a:pt x="856" y="2734"/>
                    <a:pt x="896" y="2734"/>
                  </a:cubicBezTo>
                  <a:lnTo>
                    <a:pt x="941" y="2734"/>
                  </a:lnTo>
                  <a:cubicBezTo>
                    <a:pt x="961" y="2734"/>
                    <a:pt x="982" y="2734"/>
                    <a:pt x="1022" y="2754"/>
                  </a:cubicBezTo>
                  <a:lnTo>
                    <a:pt x="1107" y="2754"/>
                  </a:lnTo>
                  <a:cubicBezTo>
                    <a:pt x="1147" y="2754"/>
                    <a:pt x="1192" y="2734"/>
                    <a:pt x="1252" y="2734"/>
                  </a:cubicBezTo>
                  <a:cubicBezTo>
                    <a:pt x="1297" y="2714"/>
                    <a:pt x="1337" y="2714"/>
                    <a:pt x="1377" y="2694"/>
                  </a:cubicBezTo>
                  <a:cubicBezTo>
                    <a:pt x="1422" y="2669"/>
                    <a:pt x="1442" y="2649"/>
                    <a:pt x="1482" y="2629"/>
                  </a:cubicBezTo>
                  <a:lnTo>
                    <a:pt x="1502" y="2629"/>
                  </a:lnTo>
                  <a:cubicBezTo>
                    <a:pt x="1607" y="2569"/>
                    <a:pt x="1692" y="2524"/>
                    <a:pt x="1753" y="2464"/>
                  </a:cubicBezTo>
                  <a:cubicBezTo>
                    <a:pt x="1838" y="2399"/>
                    <a:pt x="1898" y="2318"/>
                    <a:pt x="1983" y="2233"/>
                  </a:cubicBezTo>
                  <a:cubicBezTo>
                    <a:pt x="2003" y="2193"/>
                    <a:pt x="2023" y="2148"/>
                    <a:pt x="2048" y="2108"/>
                  </a:cubicBezTo>
                  <a:cubicBezTo>
                    <a:pt x="2068" y="2088"/>
                    <a:pt x="2088" y="2043"/>
                    <a:pt x="2108" y="2003"/>
                  </a:cubicBezTo>
                  <a:cubicBezTo>
                    <a:pt x="2173" y="1918"/>
                    <a:pt x="2193" y="1818"/>
                    <a:pt x="2233" y="1713"/>
                  </a:cubicBezTo>
                  <a:cubicBezTo>
                    <a:pt x="2253" y="1648"/>
                    <a:pt x="2253" y="1587"/>
                    <a:pt x="2273" y="1542"/>
                  </a:cubicBezTo>
                  <a:lnTo>
                    <a:pt x="2273" y="1462"/>
                  </a:lnTo>
                  <a:lnTo>
                    <a:pt x="2273" y="1397"/>
                  </a:lnTo>
                  <a:cubicBezTo>
                    <a:pt x="2298" y="1357"/>
                    <a:pt x="2298" y="1317"/>
                    <a:pt x="2298" y="1272"/>
                  </a:cubicBezTo>
                  <a:lnTo>
                    <a:pt x="2298" y="1127"/>
                  </a:lnTo>
                  <a:cubicBezTo>
                    <a:pt x="2298" y="1022"/>
                    <a:pt x="2253" y="942"/>
                    <a:pt x="2233" y="836"/>
                  </a:cubicBezTo>
                  <a:cubicBezTo>
                    <a:pt x="2213" y="751"/>
                    <a:pt x="2173" y="666"/>
                    <a:pt x="2148" y="606"/>
                  </a:cubicBezTo>
                  <a:cubicBezTo>
                    <a:pt x="2128" y="566"/>
                    <a:pt x="2108" y="521"/>
                    <a:pt x="2088" y="481"/>
                  </a:cubicBezTo>
                  <a:cubicBezTo>
                    <a:pt x="2068" y="461"/>
                    <a:pt x="2048" y="441"/>
                    <a:pt x="2023" y="441"/>
                  </a:cubicBezTo>
                  <a:cubicBezTo>
                    <a:pt x="2023" y="416"/>
                    <a:pt x="2003" y="416"/>
                    <a:pt x="2003" y="396"/>
                  </a:cubicBezTo>
                  <a:lnTo>
                    <a:pt x="1983" y="376"/>
                  </a:lnTo>
                  <a:cubicBezTo>
                    <a:pt x="1963" y="376"/>
                    <a:pt x="1963" y="356"/>
                    <a:pt x="1963" y="356"/>
                  </a:cubicBezTo>
                  <a:lnTo>
                    <a:pt x="1923" y="336"/>
                  </a:lnTo>
                  <a:cubicBezTo>
                    <a:pt x="1898" y="316"/>
                    <a:pt x="1878" y="291"/>
                    <a:pt x="1858" y="271"/>
                  </a:cubicBezTo>
                  <a:cubicBezTo>
                    <a:pt x="1838" y="251"/>
                    <a:pt x="1818" y="231"/>
                    <a:pt x="1798" y="211"/>
                  </a:cubicBezTo>
                  <a:cubicBezTo>
                    <a:pt x="1773" y="211"/>
                    <a:pt x="1753" y="191"/>
                    <a:pt x="1733" y="191"/>
                  </a:cubicBezTo>
                  <a:cubicBezTo>
                    <a:pt x="1713" y="165"/>
                    <a:pt x="1692" y="145"/>
                    <a:pt x="1672" y="145"/>
                  </a:cubicBezTo>
                  <a:cubicBezTo>
                    <a:pt x="1647" y="125"/>
                    <a:pt x="1627" y="105"/>
                    <a:pt x="1607" y="105"/>
                  </a:cubicBezTo>
                  <a:cubicBezTo>
                    <a:pt x="1567" y="85"/>
                    <a:pt x="1522" y="65"/>
                    <a:pt x="1482" y="40"/>
                  </a:cubicBezTo>
                  <a:cubicBezTo>
                    <a:pt x="1422" y="20"/>
                    <a:pt x="1377" y="20"/>
                    <a:pt x="133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1" name="Google Shape;1241;p43"/>
            <p:cNvSpPr/>
            <p:nvPr/>
          </p:nvSpPr>
          <p:spPr>
            <a:xfrm>
              <a:off x="1537638" y="1620059"/>
              <a:ext cx="35486" cy="35902"/>
            </a:xfrm>
            <a:custGeom>
              <a:avLst/>
              <a:gdLst/>
              <a:ahLst/>
              <a:cxnLst/>
              <a:rect l="l" t="t" r="r" b="b"/>
              <a:pathLst>
                <a:path w="1193" h="1207" extrusionOk="0">
                  <a:moveTo>
                    <a:pt x="877" y="0"/>
                  </a:moveTo>
                  <a:cubicBezTo>
                    <a:pt x="857" y="0"/>
                    <a:pt x="817" y="0"/>
                    <a:pt x="751" y="20"/>
                  </a:cubicBezTo>
                  <a:cubicBezTo>
                    <a:pt x="731" y="20"/>
                    <a:pt x="691" y="40"/>
                    <a:pt x="646" y="40"/>
                  </a:cubicBezTo>
                  <a:cubicBezTo>
                    <a:pt x="606" y="60"/>
                    <a:pt x="586" y="60"/>
                    <a:pt x="541" y="80"/>
                  </a:cubicBezTo>
                  <a:cubicBezTo>
                    <a:pt x="521" y="80"/>
                    <a:pt x="521" y="100"/>
                    <a:pt x="501" y="100"/>
                  </a:cubicBezTo>
                  <a:lnTo>
                    <a:pt x="461" y="145"/>
                  </a:lnTo>
                  <a:lnTo>
                    <a:pt x="416" y="165"/>
                  </a:lnTo>
                  <a:cubicBezTo>
                    <a:pt x="376" y="185"/>
                    <a:pt x="336" y="205"/>
                    <a:pt x="291" y="250"/>
                  </a:cubicBezTo>
                  <a:cubicBezTo>
                    <a:pt x="251" y="270"/>
                    <a:pt x="211" y="310"/>
                    <a:pt x="191" y="330"/>
                  </a:cubicBezTo>
                  <a:cubicBezTo>
                    <a:pt x="146" y="376"/>
                    <a:pt x="126" y="396"/>
                    <a:pt x="106" y="436"/>
                  </a:cubicBezTo>
                  <a:cubicBezTo>
                    <a:pt x="65" y="501"/>
                    <a:pt x="40" y="581"/>
                    <a:pt x="20" y="666"/>
                  </a:cubicBezTo>
                  <a:lnTo>
                    <a:pt x="20" y="726"/>
                  </a:lnTo>
                  <a:lnTo>
                    <a:pt x="20" y="751"/>
                  </a:lnTo>
                  <a:lnTo>
                    <a:pt x="20" y="791"/>
                  </a:lnTo>
                  <a:cubicBezTo>
                    <a:pt x="0" y="811"/>
                    <a:pt x="0" y="831"/>
                    <a:pt x="0" y="831"/>
                  </a:cubicBezTo>
                  <a:cubicBezTo>
                    <a:pt x="0" y="896"/>
                    <a:pt x="20" y="936"/>
                    <a:pt x="40" y="976"/>
                  </a:cubicBezTo>
                  <a:cubicBezTo>
                    <a:pt x="65" y="1021"/>
                    <a:pt x="86" y="1041"/>
                    <a:pt x="106" y="1082"/>
                  </a:cubicBezTo>
                  <a:lnTo>
                    <a:pt x="126" y="1127"/>
                  </a:lnTo>
                  <a:cubicBezTo>
                    <a:pt x="146" y="1127"/>
                    <a:pt x="146" y="1147"/>
                    <a:pt x="146" y="1147"/>
                  </a:cubicBezTo>
                  <a:cubicBezTo>
                    <a:pt x="146" y="1147"/>
                    <a:pt x="166" y="1147"/>
                    <a:pt x="166" y="1167"/>
                  </a:cubicBezTo>
                  <a:lnTo>
                    <a:pt x="191" y="1167"/>
                  </a:lnTo>
                  <a:cubicBezTo>
                    <a:pt x="191" y="1187"/>
                    <a:pt x="211" y="1207"/>
                    <a:pt x="231" y="1207"/>
                  </a:cubicBezTo>
                  <a:lnTo>
                    <a:pt x="251" y="1207"/>
                  </a:lnTo>
                  <a:cubicBezTo>
                    <a:pt x="271" y="1207"/>
                    <a:pt x="291" y="1207"/>
                    <a:pt x="316" y="1187"/>
                  </a:cubicBezTo>
                  <a:lnTo>
                    <a:pt x="336" y="1167"/>
                  </a:lnTo>
                  <a:cubicBezTo>
                    <a:pt x="336" y="1147"/>
                    <a:pt x="356" y="1127"/>
                    <a:pt x="376" y="1127"/>
                  </a:cubicBezTo>
                  <a:lnTo>
                    <a:pt x="396" y="1082"/>
                  </a:lnTo>
                  <a:cubicBezTo>
                    <a:pt x="396" y="1082"/>
                    <a:pt x="416" y="1061"/>
                    <a:pt x="416" y="1041"/>
                  </a:cubicBezTo>
                  <a:cubicBezTo>
                    <a:pt x="441" y="1041"/>
                    <a:pt x="461" y="1021"/>
                    <a:pt x="481" y="1001"/>
                  </a:cubicBezTo>
                  <a:lnTo>
                    <a:pt x="521" y="956"/>
                  </a:lnTo>
                  <a:cubicBezTo>
                    <a:pt x="521" y="936"/>
                    <a:pt x="541" y="936"/>
                    <a:pt x="566" y="916"/>
                  </a:cubicBezTo>
                  <a:cubicBezTo>
                    <a:pt x="586" y="896"/>
                    <a:pt x="606" y="876"/>
                    <a:pt x="626" y="851"/>
                  </a:cubicBezTo>
                  <a:lnTo>
                    <a:pt x="646" y="831"/>
                  </a:lnTo>
                  <a:lnTo>
                    <a:pt x="666" y="811"/>
                  </a:lnTo>
                  <a:cubicBezTo>
                    <a:pt x="691" y="791"/>
                    <a:pt x="711" y="771"/>
                    <a:pt x="731" y="751"/>
                  </a:cubicBezTo>
                  <a:cubicBezTo>
                    <a:pt x="791" y="706"/>
                    <a:pt x="857" y="666"/>
                    <a:pt x="917" y="626"/>
                  </a:cubicBezTo>
                  <a:lnTo>
                    <a:pt x="942" y="601"/>
                  </a:lnTo>
                  <a:cubicBezTo>
                    <a:pt x="982" y="561"/>
                    <a:pt x="1042" y="521"/>
                    <a:pt x="1087" y="476"/>
                  </a:cubicBezTo>
                  <a:cubicBezTo>
                    <a:pt x="1087" y="501"/>
                    <a:pt x="1107" y="501"/>
                    <a:pt x="1107" y="501"/>
                  </a:cubicBezTo>
                  <a:lnTo>
                    <a:pt x="1127" y="501"/>
                  </a:lnTo>
                  <a:cubicBezTo>
                    <a:pt x="1147" y="501"/>
                    <a:pt x="1167" y="476"/>
                    <a:pt x="1167" y="456"/>
                  </a:cubicBezTo>
                  <a:cubicBezTo>
                    <a:pt x="1167" y="416"/>
                    <a:pt x="1192" y="396"/>
                    <a:pt x="1192" y="351"/>
                  </a:cubicBezTo>
                  <a:lnTo>
                    <a:pt x="1192" y="310"/>
                  </a:lnTo>
                  <a:lnTo>
                    <a:pt x="1192" y="270"/>
                  </a:lnTo>
                  <a:cubicBezTo>
                    <a:pt x="1192" y="270"/>
                    <a:pt x="1192" y="250"/>
                    <a:pt x="1167" y="250"/>
                  </a:cubicBezTo>
                  <a:lnTo>
                    <a:pt x="1167" y="225"/>
                  </a:lnTo>
                  <a:lnTo>
                    <a:pt x="1167" y="185"/>
                  </a:lnTo>
                  <a:cubicBezTo>
                    <a:pt x="1147" y="145"/>
                    <a:pt x="1127" y="125"/>
                    <a:pt x="1127" y="100"/>
                  </a:cubicBezTo>
                  <a:cubicBezTo>
                    <a:pt x="1087" y="60"/>
                    <a:pt x="1042" y="40"/>
                    <a:pt x="1002" y="20"/>
                  </a:cubicBezTo>
                  <a:cubicBezTo>
                    <a:pt x="962" y="0"/>
                    <a:pt x="942" y="0"/>
                    <a:pt x="87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2" name="Google Shape;1242;p43"/>
            <p:cNvSpPr/>
            <p:nvPr/>
          </p:nvSpPr>
          <p:spPr>
            <a:xfrm>
              <a:off x="1778454" y="1670834"/>
              <a:ext cx="24748" cy="39799"/>
            </a:xfrm>
            <a:custGeom>
              <a:avLst/>
              <a:gdLst/>
              <a:ahLst/>
              <a:cxnLst/>
              <a:rect l="l" t="t" r="r" b="b"/>
              <a:pathLst>
                <a:path w="832" h="1338" extrusionOk="0">
                  <a:moveTo>
                    <a:pt x="396" y="0"/>
                  </a:moveTo>
                  <a:lnTo>
                    <a:pt x="396" y="20"/>
                  </a:lnTo>
                  <a:cubicBezTo>
                    <a:pt x="376" y="20"/>
                    <a:pt x="376" y="20"/>
                    <a:pt x="376" y="45"/>
                  </a:cubicBezTo>
                  <a:lnTo>
                    <a:pt x="376" y="65"/>
                  </a:lnTo>
                  <a:cubicBezTo>
                    <a:pt x="356" y="126"/>
                    <a:pt x="331" y="171"/>
                    <a:pt x="311" y="211"/>
                  </a:cubicBezTo>
                  <a:cubicBezTo>
                    <a:pt x="291" y="211"/>
                    <a:pt x="291" y="231"/>
                    <a:pt x="291" y="231"/>
                  </a:cubicBezTo>
                  <a:cubicBezTo>
                    <a:pt x="271" y="271"/>
                    <a:pt x="251" y="296"/>
                    <a:pt x="231" y="316"/>
                  </a:cubicBezTo>
                  <a:lnTo>
                    <a:pt x="206" y="336"/>
                  </a:lnTo>
                  <a:cubicBezTo>
                    <a:pt x="186" y="356"/>
                    <a:pt x="146" y="376"/>
                    <a:pt x="126" y="421"/>
                  </a:cubicBezTo>
                  <a:cubicBezTo>
                    <a:pt x="106" y="421"/>
                    <a:pt x="106" y="421"/>
                    <a:pt x="81" y="441"/>
                  </a:cubicBezTo>
                  <a:lnTo>
                    <a:pt x="61" y="441"/>
                  </a:lnTo>
                  <a:cubicBezTo>
                    <a:pt x="61" y="461"/>
                    <a:pt x="41" y="461"/>
                    <a:pt x="41" y="461"/>
                  </a:cubicBezTo>
                  <a:cubicBezTo>
                    <a:pt x="21" y="481"/>
                    <a:pt x="1" y="501"/>
                    <a:pt x="1" y="501"/>
                  </a:cubicBezTo>
                  <a:cubicBezTo>
                    <a:pt x="1" y="521"/>
                    <a:pt x="1" y="546"/>
                    <a:pt x="21" y="566"/>
                  </a:cubicBezTo>
                  <a:lnTo>
                    <a:pt x="21" y="586"/>
                  </a:lnTo>
                  <a:cubicBezTo>
                    <a:pt x="61" y="626"/>
                    <a:pt x="61" y="646"/>
                    <a:pt x="81" y="671"/>
                  </a:cubicBezTo>
                  <a:cubicBezTo>
                    <a:pt x="106" y="711"/>
                    <a:pt x="106" y="731"/>
                    <a:pt x="126" y="771"/>
                  </a:cubicBezTo>
                  <a:cubicBezTo>
                    <a:pt x="126" y="796"/>
                    <a:pt x="126" y="817"/>
                    <a:pt x="146" y="837"/>
                  </a:cubicBezTo>
                  <a:lnTo>
                    <a:pt x="166" y="877"/>
                  </a:lnTo>
                  <a:lnTo>
                    <a:pt x="166" y="922"/>
                  </a:lnTo>
                  <a:cubicBezTo>
                    <a:pt x="186" y="962"/>
                    <a:pt x="206" y="1022"/>
                    <a:pt x="231" y="1067"/>
                  </a:cubicBezTo>
                  <a:cubicBezTo>
                    <a:pt x="231" y="1107"/>
                    <a:pt x="251" y="1147"/>
                    <a:pt x="251" y="1192"/>
                  </a:cubicBezTo>
                  <a:cubicBezTo>
                    <a:pt x="271" y="1212"/>
                    <a:pt x="271" y="1232"/>
                    <a:pt x="291" y="1252"/>
                  </a:cubicBezTo>
                  <a:lnTo>
                    <a:pt x="291" y="1272"/>
                  </a:lnTo>
                  <a:cubicBezTo>
                    <a:pt x="311" y="1297"/>
                    <a:pt x="311" y="1297"/>
                    <a:pt x="331" y="1317"/>
                  </a:cubicBezTo>
                  <a:cubicBezTo>
                    <a:pt x="356" y="1337"/>
                    <a:pt x="396" y="1337"/>
                    <a:pt x="436" y="1337"/>
                  </a:cubicBezTo>
                  <a:lnTo>
                    <a:pt x="541" y="1337"/>
                  </a:lnTo>
                  <a:cubicBezTo>
                    <a:pt x="561" y="1337"/>
                    <a:pt x="606" y="1317"/>
                    <a:pt x="626" y="1317"/>
                  </a:cubicBezTo>
                  <a:cubicBezTo>
                    <a:pt x="667" y="1297"/>
                    <a:pt x="687" y="1272"/>
                    <a:pt x="732" y="1252"/>
                  </a:cubicBezTo>
                  <a:cubicBezTo>
                    <a:pt x="752" y="1212"/>
                    <a:pt x="772" y="1172"/>
                    <a:pt x="792" y="1127"/>
                  </a:cubicBezTo>
                  <a:cubicBezTo>
                    <a:pt x="812" y="1107"/>
                    <a:pt x="812" y="1087"/>
                    <a:pt x="812" y="1067"/>
                  </a:cubicBezTo>
                  <a:cubicBezTo>
                    <a:pt x="832" y="1047"/>
                    <a:pt x="832" y="1002"/>
                    <a:pt x="832" y="982"/>
                  </a:cubicBezTo>
                  <a:lnTo>
                    <a:pt x="832" y="857"/>
                  </a:lnTo>
                  <a:lnTo>
                    <a:pt x="832" y="731"/>
                  </a:lnTo>
                  <a:cubicBezTo>
                    <a:pt x="832" y="691"/>
                    <a:pt x="812" y="646"/>
                    <a:pt x="812" y="606"/>
                  </a:cubicBezTo>
                  <a:cubicBezTo>
                    <a:pt x="792" y="586"/>
                    <a:pt x="792" y="546"/>
                    <a:pt x="772" y="501"/>
                  </a:cubicBezTo>
                  <a:cubicBezTo>
                    <a:pt x="772" y="481"/>
                    <a:pt x="752" y="461"/>
                    <a:pt x="752" y="421"/>
                  </a:cubicBezTo>
                  <a:lnTo>
                    <a:pt x="732" y="421"/>
                  </a:lnTo>
                  <a:lnTo>
                    <a:pt x="732" y="376"/>
                  </a:lnTo>
                  <a:cubicBezTo>
                    <a:pt x="707" y="356"/>
                    <a:pt x="687" y="316"/>
                    <a:pt x="687" y="296"/>
                  </a:cubicBezTo>
                  <a:cubicBezTo>
                    <a:pt x="667" y="271"/>
                    <a:pt x="646" y="231"/>
                    <a:pt x="626" y="211"/>
                  </a:cubicBezTo>
                  <a:cubicBezTo>
                    <a:pt x="606" y="191"/>
                    <a:pt x="606" y="171"/>
                    <a:pt x="581" y="146"/>
                  </a:cubicBezTo>
                  <a:lnTo>
                    <a:pt x="561" y="146"/>
                  </a:lnTo>
                  <a:cubicBezTo>
                    <a:pt x="561" y="126"/>
                    <a:pt x="541" y="126"/>
                    <a:pt x="541" y="106"/>
                  </a:cubicBezTo>
                  <a:lnTo>
                    <a:pt x="521" y="85"/>
                  </a:lnTo>
                  <a:lnTo>
                    <a:pt x="521" y="65"/>
                  </a:lnTo>
                  <a:cubicBezTo>
                    <a:pt x="501" y="65"/>
                    <a:pt x="501" y="45"/>
                    <a:pt x="481" y="20"/>
                  </a:cubicBezTo>
                  <a:cubicBezTo>
                    <a:pt x="456" y="20"/>
                    <a:pt x="456" y="0"/>
                    <a:pt x="4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3" name="Google Shape;1243;p43"/>
            <p:cNvSpPr/>
            <p:nvPr/>
          </p:nvSpPr>
          <p:spPr>
            <a:xfrm>
              <a:off x="1787080" y="1706290"/>
              <a:ext cx="1993" cy="3153"/>
            </a:xfrm>
            <a:custGeom>
              <a:avLst/>
              <a:gdLst/>
              <a:ahLst/>
              <a:cxnLst/>
              <a:rect l="l" t="t" r="r" b="b"/>
              <a:pathLst>
                <a:path w="67" h="106" extrusionOk="0">
                  <a:moveTo>
                    <a:pt x="2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1" y="40"/>
                  </a:lnTo>
                  <a:lnTo>
                    <a:pt x="1" y="80"/>
                  </a:lnTo>
                  <a:cubicBezTo>
                    <a:pt x="1" y="105"/>
                    <a:pt x="21" y="105"/>
                    <a:pt x="41" y="105"/>
                  </a:cubicBezTo>
                  <a:lnTo>
                    <a:pt x="66" y="80"/>
                  </a:lnTo>
                  <a:lnTo>
                    <a:pt x="66" y="40"/>
                  </a:lnTo>
                  <a:lnTo>
                    <a:pt x="66" y="20"/>
                  </a:lnTo>
                  <a:cubicBezTo>
                    <a:pt x="41" y="0"/>
                    <a:pt x="41" y="0"/>
                    <a:pt x="2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4" name="Google Shape;1244;p43"/>
            <p:cNvSpPr/>
            <p:nvPr/>
          </p:nvSpPr>
          <p:spPr>
            <a:xfrm>
              <a:off x="1342838" y="1979855"/>
              <a:ext cx="24153" cy="8091"/>
            </a:xfrm>
            <a:custGeom>
              <a:avLst/>
              <a:gdLst/>
              <a:ahLst/>
              <a:cxnLst/>
              <a:rect l="l" t="t" r="r" b="b"/>
              <a:pathLst>
                <a:path w="812" h="272" extrusionOk="0">
                  <a:moveTo>
                    <a:pt x="811" y="1"/>
                  </a:moveTo>
                  <a:lnTo>
                    <a:pt x="811" y="1"/>
                  </a:lnTo>
                  <a:cubicBezTo>
                    <a:pt x="771" y="46"/>
                    <a:pt x="731" y="86"/>
                    <a:pt x="686" y="106"/>
                  </a:cubicBezTo>
                  <a:cubicBezTo>
                    <a:pt x="626" y="126"/>
                    <a:pt x="581" y="146"/>
                    <a:pt x="521" y="171"/>
                  </a:cubicBezTo>
                  <a:cubicBezTo>
                    <a:pt x="481" y="191"/>
                    <a:pt x="436" y="191"/>
                    <a:pt x="396" y="211"/>
                  </a:cubicBezTo>
                  <a:cubicBezTo>
                    <a:pt x="291" y="231"/>
                    <a:pt x="146" y="251"/>
                    <a:pt x="0" y="251"/>
                  </a:cubicBezTo>
                  <a:cubicBezTo>
                    <a:pt x="40" y="251"/>
                    <a:pt x="60" y="271"/>
                    <a:pt x="105" y="271"/>
                  </a:cubicBezTo>
                  <a:lnTo>
                    <a:pt x="126" y="271"/>
                  </a:lnTo>
                  <a:cubicBezTo>
                    <a:pt x="166" y="271"/>
                    <a:pt x="186" y="271"/>
                    <a:pt x="206" y="251"/>
                  </a:cubicBezTo>
                  <a:cubicBezTo>
                    <a:pt x="271" y="251"/>
                    <a:pt x="311" y="251"/>
                    <a:pt x="376" y="231"/>
                  </a:cubicBezTo>
                  <a:cubicBezTo>
                    <a:pt x="436" y="231"/>
                    <a:pt x="501" y="211"/>
                    <a:pt x="541" y="191"/>
                  </a:cubicBezTo>
                  <a:cubicBezTo>
                    <a:pt x="581" y="171"/>
                    <a:pt x="626" y="146"/>
                    <a:pt x="666" y="126"/>
                  </a:cubicBezTo>
                  <a:cubicBezTo>
                    <a:pt x="706" y="106"/>
                    <a:pt x="751" y="66"/>
                    <a:pt x="791" y="46"/>
                  </a:cubicBezTo>
                  <a:cubicBezTo>
                    <a:pt x="791" y="21"/>
                    <a:pt x="811" y="21"/>
                    <a:pt x="81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5" name="Google Shape;1245;p43"/>
            <p:cNvSpPr/>
            <p:nvPr/>
          </p:nvSpPr>
          <p:spPr>
            <a:xfrm>
              <a:off x="1690290" y="1614973"/>
              <a:ext cx="106814" cy="73916"/>
            </a:xfrm>
            <a:custGeom>
              <a:avLst/>
              <a:gdLst/>
              <a:ahLst/>
              <a:cxnLst/>
              <a:rect l="l" t="t" r="r" b="b"/>
              <a:pathLst>
                <a:path w="3591" h="2485" extrusionOk="0">
                  <a:moveTo>
                    <a:pt x="541" y="1"/>
                  </a:moveTo>
                  <a:cubicBezTo>
                    <a:pt x="501" y="1"/>
                    <a:pt x="481" y="21"/>
                    <a:pt x="461" y="46"/>
                  </a:cubicBezTo>
                  <a:cubicBezTo>
                    <a:pt x="441" y="46"/>
                    <a:pt x="416" y="66"/>
                    <a:pt x="396" y="66"/>
                  </a:cubicBezTo>
                  <a:cubicBezTo>
                    <a:pt x="396" y="86"/>
                    <a:pt x="376" y="86"/>
                    <a:pt x="376" y="86"/>
                  </a:cubicBezTo>
                  <a:cubicBezTo>
                    <a:pt x="336" y="126"/>
                    <a:pt x="316" y="146"/>
                    <a:pt x="271" y="191"/>
                  </a:cubicBezTo>
                  <a:cubicBezTo>
                    <a:pt x="251" y="231"/>
                    <a:pt x="211" y="271"/>
                    <a:pt x="191" y="316"/>
                  </a:cubicBezTo>
                  <a:cubicBezTo>
                    <a:pt x="146" y="396"/>
                    <a:pt x="86" y="501"/>
                    <a:pt x="41" y="587"/>
                  </a:cubicBezTo>
                  <a:cubicBezTo>
                    <a:pt x="21" y="672"/>
                    <a:pt x="0" y="752"/>
                    <a:pt x="0" y="857"/>
                  </a:cubicBezTo>
                  <a:lnTo>
                    <a:pt x="0" y="1002"/>
                  </a:lnTo>
                  <a:lnTo>
                    <a:pt x="0" y="1022"/>
                  </a:lnTo>
                  <a:lnTo>
                    <a:pt x="0" y="1047"/>
                  </a:lnTo>
                  <a:lnTo>
                    <a:pt x="0" y="1127"/>
                  </a:lnTo>
                  <a:cubicBezTo>
                    <a:pt x="21" y="1192"/>
                    <a:pt x="21" y="1232"/>
                    <a:pt x="21" y="1273"/>
                  </a:cubicBezTo>
                  <a:cubicBezTo>
                    <a:pt x="41" y="1338"/>
                    <a:pt x="41" y="1378"/>
                    <a:pt x="66" y="1423"/>
                  </a:cubicBezTo>
                  <a:cubicBezTo>
                    <a:pt x="86" y="1503"/>
                    <a:pt x="126" y="1588"/>
                    <a:pt x="166" y="1673"/>
                  </a:cubicBezTo>
                  <a:cubicBezTo>
                    <a:pt x="191" y="1713"/>
                    <a:pt x="211" y="1753"/>
                    <a:pt x="251" y="1798"/>
                  </a:cubicBezTo>
                  <a:cubicBezTo>
                    <a:pt x="251" y="1818"/>
                    <a:pt x="271" y="1838"/>
                    <a:pt x="291" y="1858"/>
                  </a:cubicBezTo>
                  <a:lnTo>
                    <a:pt x="316" y="1858"/>
                  </a:lnTo>
                  <a:cubicBezTo>
                    <a:pt x="316" y="1878"/>
                    <a:pt x="336" y="1898"/>
                    <a:pt x="356" y="1898"/>
                  </a:cubicBezTo>
                  <a:lnTo>
                    <a:pt x="356" y="1923"/>
                  </a:lnTo>
                  <a:cubicBezTo>
                    <a:pt x="376" y="1943"/>
                    <a:pt x="396" y="1963"/>
                    <a:pt x="416" y="1963"/>
                  </a:cubicBezTo>
                  <a:lnTo>
                    <a:pt x="416" y="1984"/>
                  </a:lnTo>
                  <a:cubicBezTo>
                    <a:pt x="461" y="2024"/>
                    <a:pt x="521" y="2049"/>
                    <a:pt x="586" y="2069"/>
                  </a:cubicBezTo>
                  <a:cubicBezTo>
                    <a:pt x="606" y="2089"/>
                    <a:pt x="646" y="2089"/>
                    <a:pt x="691" y="2089"/>
                  </a:cubicBezTo>
                  <a:lnTo>
                    <a:pt x="877" y="2089"/>
                  </a:lnTo>
                  <a:cubicBezTo>
                    <a:pt x="897" y="2089"/>
                    <a:pt x="917" y="2089"/>
                    <a:pt x="942" y="2069"/>
                  </a:cubicBezTo>
                  <a:lnTo>
                    <a:pt x="982" y="2069"/>
                  </a:lnTo>
                  <a:cubicBezTo>
                    <a:pt x="1002" y="2069"/>
                    <a:pt x="1022" y="2049"/>
                    <a:pt x="1042" y="2049"/>
                  </a:cubicBezTo>
                  <a:cubicBezTo>
                    <a:pt x="1087" y="2024"/>
                    <a:pt x="1107" y="2004"/>
                    <a:pt x="1147" y="1984"/>
                  </a:cubicBezTo>
                  <a:cubicBezTo>
                    <a:pt x="1167" y="1963"/>
                    <a:pt x="1192" y="1943"/>
                    <a:pt x="1212" y="1943"/>
                  </a:cubicBezTo>
                  <a:lnTo>
                    <a:pt x="1232" y="1923"/>
                  </a:lnTo>
                  <a:lnTo>
                    <a:pt x="1252" y="1923"/>
                  </a:lnTo>
                  <a:cubicBezTo>
                    <a:pt x="1252" y="1898"/>
                    <a:pt x="1272" y="1898"/>
                    <a:pt x="1272" y="1898"/>
                  </a:cubicBezTo>
                  <a:cubicBezTo>
                    <a:pt x="1272" y="1878"/>
                    <a:pt x="1292" y="1878"/>
                    <a:pt x="1292" y="1878"/>
                  </a:cubicBezTo>
                  <a:cubicBezTo>
                    <a:pt x="1317" y="1878"/>
                    <a:pt x="1317" y="1898"/>
                    <a:pt x="1337" y="1898"/>
                  </a:cubicBezTo>
                  <a:lnTo>
                    <a:pt x="1357" y="1923"/>
                  </a:lnTo>
                  <a:cubicBezTo>
                    <a:pt x="1417" y="1963"/>
                    <a:pt x="1483" y="1984"/>
                    <a:pt x="1523" y="1984"/>
                  </a:cubicBezTo>
                  <a:cubicBezTo>
                    <a:pt x="1543" y="2004"/>
                    <a:pt x="1568" y="2004"/>
                    <a:pt x="1608" y="2004"/>
                  </a:cubicBezTo>
                  <a:lnTo>
                    <a:pt x="1753" y="2004"/>
                  </a:lnTo>
                  <a:cubicBezTo>
                    <a:pt x="1773" y="2004"/>
                    <a:pt x="1793" y="2004"/>
                    <a:pt x="1793" y="1984"/>
                  </a:cubicBezTo>
                  <a:lnTo>
                    <a:pt x="1898" y="1984"/>
                  </a:lnTo>
                  <a:cubicBezTo>
                    <a:pt x="1898" y="2024"/>
                    <a:pt x="1918" y="2049"/>
                    <a:pt x="1943" y="2089"/>
                  </a:cubicBezTo>
                  <a:cubicBezTo>
                    <a:pt x="1943" y="2109"/>
                    <a:pt x="1963" y="2129"/>
                    <a:pt x="1963" y="2149"/>
                  </a:cubicBezTo>
                  <a:cubicBezTo>
                    <a:pt x="1983" y="2174"/>
                    <a:pt x="2003" y="2214"/>
                    <a:pt x="2023" y="2234"/>
                  </a:cubicBezTo>
                  <a:cubicBezTo>
                    <a:pt x="2043" y="2274"/>
                    <a:pt x="2088" y="2319"/>
                    <a:pt x="2148" y="2339"/>
                  </a:cubicBezTo>
                  <a:cubicBezTo>
                    <a:pt x="2168" y="2359"/>
                    <a:pt x="2194" y="2379"/>
                    <a:pt x="2214" y="2399"/>
                  </a:cubicBezTo>
                  <a:cubicBezTo>
                    <a:pt x="2234" y="2399"/>
                    <a:pt x="2254" y="2424"/>
                    <a:pt x="2294" y="2424"/>
                  </a:cubicBezTo>
                  <a:cubicBezTo>
                    <a:pt x="2294" y="2444"/>
                    <a:pt x="2319" y="2444"/>
                    <a:pt x="2339" y="2444"/>
                  </a:cubicBezTo>
                  <a:lnTo>
                    <a:pt x="2359" y="2464"/>
                  </a:lnTo>
                  <a:cubicBezTo>
                    <a:pt x="2399" y="2464"/>
                    <a:pt x="2419" y="2464"/>
                    <a:pt x="2444" y="2484"/>
                  </a:cubicBezTo>
                  <a:lnTo>
                    <a:pt x="2609" y="2484"/>
                  </a:lnTo>
                  <a:cubicBezTo>
                    <a:pt x="2629" y="2484"/>
                    <a:pt x="2649" y="2484"/>
                    <a:pt x="2669" y="2464"/>
                  </a:cubicBezTo>
                  <a:cubicBezTo>
                    <a:pt x="2714" y="2464"/>
                    <a:pt x="2734" y="2444"/>
                    <a:pt x="2754" y="2444"/>
                  </a:cubicBezTo>
                  <a:cubicBezTo>
                    <a:pt x="2774" y="2444"/>
                    <a:pt x="2794" y="2424"/>
                    <a:pt x="2819" y="2424"/>
                  </a:cubicBezTo>
                  <a:lnTo>
                    <a:pt x="2839" y="2399"/>
                  </a:lnTo>
                  <a:lnTo>
                    <a:pt x="2879" y="2399"/>
                  </a:lnTo>
                  <a:cubicBezTo>
                    <a:pt x="2899" y="2379"/>
                    <a:pt x="2920" y="2379"/>
                    <a:pt x="2945" y="2359"/>
                  </a:cubicBezTo>
                  <a:cubicBezTo>
                    <a:pt x="2965" y="2339"/>
                    <a:pt x="2985" y="2339"/>
                    <a:pt x="3005" y="2319"/>
                  </a:cubicBezTo>
                  <a:cubicBezTo>
                    <a:pt x="3025" y="2299"/>
                    <a:pt x="3070" y="2274"/>
                    <a:pt x="3090" y="2234"/>
                  </a:cubicBezTo>
                  <a:cubicBezTo>
                    <a:pt x="3130" y="2214"/>
                    <a:pt x="3150" y="2194"/>
                    <a:pt x="3170" y="2149"/>
                  </a:cubicBezTo>
                  <a:lnTo>
                    <a:pt x="3195" y="2129"/>
                  </a:lnTo>
                  <a:lnTo>
                    <a:pt x="3195" y="2109"/>
                  </a:lnTo>
                  <a:cubicBezTo>
                    <a:pt x="3215" y="2109"/>
                    <a:pt x="3215" y="2089"/>
                    <a:pt x="3235" y="2089"/>
                  </a:cubicBezTo>
                  <a:cubicBezTo>
                    <a:pt x="3235" y="2069"/>
                    <a:pt x="3255" y="2049"/>
                    <a:pt x="3255" y="2049"/>
                  </a:cubicBezTo>
                  <a:lnTo>
                    <a:pt x="3275" y="2024"/>
                  </a:lnTo>
                  <a:lnTo>
                    <a:pt x="3295" y="2004"/>
                  </a:lnTo>
                  <a:cubicBezTo>
                    <a:pt x="3295" y="1984"/>
                    <a:pt x="3295" y="1963"/>
                    <a:pt x="3320" y="1963"/>
                  </a:cubicBezTo>
                  <a:lnTo>
                    <a:pt x="3320" y="1943"/>
                  </a:lnTo>
                  <a:cubicBezTo>
                    <a:pt x="3340" y="1923"/>
                    <a:pt x="3340" y="1923"/>
                    <a:pt x="3360" y="1898"/>
                  </a:cubicBezTo>
                  <a:lnTo>
                    <a:pt x="3360" y="1878"/>
                  </a:lnTo>
                  <a:lnTo>
                    <a:pt x="3380" y="1858"/>
                  </a:lnTo>
                  <a:cubicBezTo>
                    <a:pt x="3400" y="1838"/>
                    <a:pt x="3420" y="1798"/>
                    <a:pt x="3445" y="1753"/>
                  </a:cubicBezTo>
                  <a:cubicBezTo>
                    <a:pt x="3445" y="1733"/>
                    <a:pt x="3465" y="1713"/>
                    <a:pt x="3465" y="1693"/>
                  </a:cubicBezTo>
                  <a:lnTo>
                    <a:pt x="3485" y="1673"/>
                  </a:lnTo>
                  <a:lnTo>
                    <a:pt x="3485" y="1628"/>
                  </a:lnTo>
                  <a:cubicBezTo>
                    <a:pt x="3505" y="1588"/>
                    <a:pt x="3505" y="1548"/>
                    <a:pt x="3525" y="1523"/>
                  </a:cubicBezTo>
                  <a:cubicBezTo>
                    <a:pt x="3525" y="1483"/>
                    <a:pt x="3545" y="1443"/>
                    <a:pt x="3545" y="1398"/>
                  </a:cubicBezTo>
                  <a:lnTo>
                    <a:pt x="3570" y="1298"/>
                  </a:lnTo>
                  <a:lnTo>
                    <a:pt x="3570" y="1253"/>
                  </a:lnTo>
                  <a:lnTo>
                    <a:pt x="3570" y="1212"/>
                  </a:lnTo>
                  <a:lnTo>
                    <a:pt x="3570" y="1172"/>
                  </a:lnTo>
                  <a:cubicBezTo>
                    <a:pt x="3590" y="1087"/>
                    <a:pt x="3590" y="1002"/>
                    <a:pt x="3570" y="922"/>
                  </a:cubicBezTo>
                  <a:cubicBezTo>
                    <a:pt x="3545" y="897"/>
                    <a:pt x="3545" y="857"/>
                    <a:pt x="3525" y="837"/>
                  </a:cubicBezTo>
                  <a:cubicBezTo>
                    <a:pt x="3505" y="797"/>
                    <a:pt x="3485" y="752"/>
                    <a:pt x="3445" y="732"/>
                  </a:cubicBezTo>
                  <a:lnTo>
                    <a:pt x="3380" y="672"/>
                  </a:lnTo>
                  <a:cubicBezTo>
                    <a:pt x="3360" y="672"/>
                    <a:pt x="3340" y="647"/>
                    <a:pt x="3295" y="647"/>
                  </a:cubicBezTo>
                  <a:cubicBezTo>
                    <a:pt x="3275" y="627"/>
                    <a:pt x="3255" y="627"/>
                    <a:pt x="3215" y="627"/>
                  </a:cubicBezTo>
                  <a:lnTo>
                    <a:pt x="3130" y="627"/>
                  </a:lnTo>
                  <a:cubicBezTo>
                    <a:pt x="3110" y="627"/>
                    <a:pt x="3070" y="627"/>
                    <a:pt x="3045" y="647"/>
                  </a:cubicBezTo>
                  <a:lnTo>
                    <a:pt x="3025" y="647"/>
                  </a:lnTo>
                  <a:cubicBezTo>
                    <a:pt x="3025" y="647"/>
                    <a:pt x="3005" y="647"/>
                    <a:pt x="2985" y="672"/>
                  </a:cubicBezTo>
                  <a:lnTo>
                    <a:pt x="2945" y="672"/>
                  </a:lnTo>
                  <a:cubicBezTo>
                    <a:pt x="2899" y="672"/>
                    <a:pt x="2879" y="692"/>
                    <a:pt x="2859" y="692"/>
                  </a:cubicBezTo>
                  <a:cubicBezTo>
                    <a:pt x="2839" y="692"/>
                    <a:pt x="2819" y="712"/>
                    <a:pt x="2774" y="712"/>
                  </a:cubicBezTo>
                  <a:lnTo>
                    <a:pt x="2754" y="732"/>
                  </a:lnTo>
                  <a:cubicBezTo>
                    <a:pt x="2714" y="732"/>
                    <a:pt x="2694" y="752"/>
                    <a:pt x="2669" y="752"/>
                  </a:cubicBezTo>
                  <a:cubicBezTo>
                    <a:pt x="2649" y="772"/>
                    <a:pt x="2629" y="772"/>
                    <a:pt x="2609" y="797"/>
                  </a:cubicBezTo>
                  <a:lnTo>
                    <a:pt x="2569" y="797"/>
                  </a:lnTo>
                  <a:lnTo>
                    <a:pt x="2544" y="817"/>
                  </a:lnTo>
                  <a:lnTo>
                    <a:pt x="2524" y="817"/>
                  </a:lnTo>
                  <a:cubicBezTo>
                    <a:pt x="2524" y="837"/>
                    <a:pt x="2504" y="837"/>
                    <a:pt x="2484" y="857"/>
                  </a:cubicBezTo>
                  <a:cubicBezTo>
                    <a:pt x="2464" y="857"/>
                    <a:pt x="2444" y="877"/>
                    <a:pt x="2419" y="877"/>
                  </a:cubicBezTo>
                  <a:lnTo>
                    <a:pt x="2399" y="897"/>
                  </a:lnTo>
                  <a:cubicBezTo>
                    <a:pt x="2379" y="922"/>
                    <a:pt x="2359" y="922"/>
                    <a:pt x="2339" y="942"/>
                  </a:cubicBezTo>
                  <a:lnTo>
                    <a:pt x="2319" y="942"/>
                  </a:lnTo>
                  <a:cubicBezTo>
                    <a:pt x="2294" y="962"/>
                    <a:pt x="2254" y="982"/>
                    <a:pt x="2234" y="982"/>
                  </a:cubicBezTo>
                  <a:cubicBezTo>
                    <a:pt x="2214" y="1002"/>
                    <a:pt x="2168" y="1022"/>
                    <a:pt x="2148" y="1047"/>
                  </a:cubicBezTo>
                  <a:cubicBezTo>
                    <a:pt x="2128" y="1047"/>
                    <a:pt x="2128" y="1067"/>
                    <a:pt x="2108" y="1087"/>
                  </a:cubicBezTo>
                  <a:lnTo>
                    <a:pt x="2088" y="1087"/>
                  </a:lnTo>
                  <a:lnTo>
                    <a:pt x="2068" y="1107"/>
                  </a:lnTo>
                  <a:cubicBezTo>
                    <a:pt x="2068" y="1107"/>
                    <a:pt x="2043" y="1107"/>
                    <a:pt x="2043" y="1127"/>
                  </a:cubicBezTo>
                  <a:lnTo>
                    <a:pt x="2003" y="1147"/>
                  </a:lnTo>
                  <a:cubicBezTo>
                    <a:pt x="2003" y="1127"/>
                    <a:pt x="1983" y="1127"/>
                    <a:pt x="1983" y="1107"/>
                  </a:cubicBezTo>
                  <a:lnTo>
                    <a:pt x="1963" y="1107"/>
                  </a:lnTo>
                  <a:cubicBezTo>
                    <a:pt x="1963" y="1087"/>
                    <a:pt x="1943" y="1087"/>
                    <a:pt x="1918" y="1067"/>
                  </a:cubicBezTo>
                  <a:cubicBezTo>
                    <a:pt x="1918" y="1067"/>
                    <a:pt x="1898" y="1047"/>
                    <a:pt x="1858" y="1047"/>
                  </a:cubicBezTo>
                  <a:lnTo>
                    <a:pt x="1793" y="1047"/>
                  </a:lnTo>
                  <a:cubicBezTo>
                    <a:pt x="1773" y="1047"/>
                    <a:pt x="1753" y="1047"/>
                    <a:pt x="1733" y="1067"/>
                  </a:cubicBezTo>
                  <a:cubicBezTo>
                    <a:pt x="1713" y="1067"/>
                    <a:pt x="1713" y="1087"/>
                    <a:pt x="1693" y="1087"/>
                  </a:cubicBezTo>
                  <a:cubicBezTo>
                    <a:pt x="1668" y="1087"/>
                    <a:pt x="1668" y="1107"/>
                    <a:pt x="1648" y="1107"/>
                  </a:cubicBezTo>
                  <a:lnTo>
                    <a:pt x="1628" y="1087"/>
                  </a:lnTo>
                  <a:cubicBezTo>
                    <a:pt x="1608" y="1087"/>
                    <a:pt x="1608" y="1067"/>
                    <a:pt x="1568" y="1067"/>
                  </a:cubicBezTo>
                  <a:lnTo>
                    <a:pt x="1463" y="1067"/>
                  </a:lnTo>
                  <a:lnTo>
                    <a:pt x="1463" y="1047"/>
                  </a:lnTo>
                  <a:lnTo>
                    <a:pt x="1463" y="1022"/>
                  </a:lnTo>
                  <a:lnTo>
                    <a:pt x="1442" y="1002"/>
                  </a:lnTo>
                  <a:cubicBezTo>
                    <a:pt x="1442" y="982"/>
                    <a:pt x="1442" y="962"/>
                    <a:pt x="1417" y="942"/>
                  </a:cubicBezTo>
                  <a:lnTo>
                    <a:pt x="1417" y="922"/>
                  </a:lnTo>
                  <a:lnTo>
                    <a:pt x="1377" y="837"/>
                  </a:lnTo>
                  <a:cubicBezTo>
                    <a:pt x="1357" y="797"/>
                    <a:pt x="1337" y="752"/>
                    <a:pt x="1337" y="732"/>
                  </a:cubicBezTo>
                  <a:cubicBezTo>
                    <a:pt x="1292" y="672"/>
                    <a:pt x="1252" y="607"/>
                    <a:pt x="1232" y="547"/>
                  </a:cubicBezTo>
                  <a:lnTo>
                    <a:pt x="1212" y="522"/>
                  </a:lnTo>
                  <a:cubicBezTo>
                    <a:pt x="1192" y="501"/>
                    <a:pt x="1167" y="461"/>
                    <a:pt x="1147" y="441"/>
                  </a:cubicBezTo>
                  <a:lnTo>
                    <a:pt x="1127" y="396"/>
                  </a:lnTo>
                  <a:lnTo>
                    <a:pt x="1107" y="376"/>
                  </a:lnTo>
                  <a:lnTo>
                    <a:pt x="1107" y="356"/>
                  </a:lnTo>
                  <a:lnTo>
                    <a:pt x="1067" y="316"/>
                  </a:lnTo>
                  <a:cubicBezTo>
                    <a:pt x="1042" y="296"/>
                    <a:pt x="1042" y="251"/>
                    <a:pt x="1022" y="231"/>
                  </a:cubicBezTo>
                  <a:cubicBezTo>
                    <a:pt x="982" y="191"/>
                    <a:pt x="962" y="171"/>
                    <a:pt x="942" y="146"/>
                  </a:cubicBezTo>
                  <a:cubicBezTo>
                    <a:pt x="917" y="126"/>
                    <a:pt x="897" y="106"/>
                    <a:pt x="877" y="86"/>
                  </a:cubicBezTo>
                  <a:cubicBezTo>
                    <a:pt x="857" y="86"/>
                    <a:pt x="837" y="66"/>
                    <a:pt x="817" y="66"/>
                  </a:cubicBezTo>
                  <a:cubicBezTo>
                    <a:pt x="772" y="21"/>
                    <a:pt x="731" y="21"/>
                    <a:pt x="69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6" name="Google Shape;1246;p43"/>
            <p:cNvSpPr/>
            <p:nvPr/>
          </p:nvSpPr>
          <p:spPr>
            <a:xfrm>
              <a:off x="1706382" y="1623777"/>
              <a:ext cx="24302" cy="30667"/>
            </a:xfrm>
            <a:custGeom>
              <a:avLst/>
              <a:gdLst/>
              <a:ahLst/>
              <a:cxnLst/>
              <a:rect l="l" t="t" r="r" b="b"/>
              <a:pathLst>
                <a:path w="817" h="1031" extrusionOk="0">
                  <a:moveTo>
                    <a:pt x="125" y="0"/>
                  </a:moveTo>
                  <a:cubicBezTo>
                    <a:pt x="105" y="20"/>
                    <a:pt x="105" y="20"/>
                    <a:pt x="85" y="20"/>
                  </a:cubicBezTo>
                  <a:cubicBezTo>
                    <a:pt x="65" y="20"/>
                    <a:pt x="45" y="40"/>
                    <a:pt x="45" y="40"/>
                  </a:cubicBezTo>
                  <a:cubicBezTo>
                    <a:pt x="45" y="60"/>
                    <a:pt x="25" y="80"/>
                    <a:pt x="25" y="100"/>
                  </a:cubicBezTo>
                  <a:cubicBezTo>
                    <a:pt x="0" y="125"/>
                    <a:pt x="0" y="165"/>
                    <a:pt x="0" y="205"/>
                  </a:cubicBezTo>
                  <a:lnTo>
                    <a:pt x="0" y="331"/>
                  </a:lnTo>
                  <a:cubicBezTo>
                    <a:pt x="25" y="376"/>
                    <a:pt x="25" y="416"/>
                    <a:pt x="45" y="456"/>
                  </a:cubicBezTo>
                  <a:cubicBezTo>
                    <a:pt x="65" y="476"/>
                    <a:pt x="85" y="521"/>
                    <a:pt x="105" y="561"/>
                  </a:cubicBezTo>
                  <a:cubicBezTo>
                    <a:pt x="125" y="601"/>
                    <a:pt x="170" y="646"/>
                    <a:pt x="190" y="666"/>
                  </a:cubicBezTo>
                  <a:cubicBezTo>
                    <a:pt x="211" y="706"/>
                    <a:pt x="251" y="751"/>
                    <a:pt x="296" y="791"/>
                  </a:cubicBezTo>
                  <a:cubicBezTo>
                    <a:pt x="316" y="811"/>
                    <a:pt x="336" y="831"/>
                    <a:pt x="356" y="851"/>
                  </a:cubicBezTo>
                  <a:cubicBezTo>
                    <a:pt x="401" y="876"/>
                    <a:pt x="421" y="876"/>
                    <a:pt x="441" y="896"/>
                  </a:cubicBezTo>
                  <a:cubicBezTo>
                    <a:pt x="481" y="916"/>
                    <a:pt x="501" y="936"/>
                    <a:pt x="526" y="957"/>
                  </a:cubicBezTo>
                  <a:cubicBezTo>
                    <a:pt x="546" y="957"/>
                    <a:pt x="586" y="977"/>
                    <a:pt x="606" y="977"/>
                  </a:cubicBezTo>
                  <a:cubicBezTo>
                    <a:pt x="626" y="1002"/>
                    <a:pt x="626" y="1002"/>
                    <a:pt x="651" y="1002"/>
                  </a:cubicBezTo>
                  <a:lnTo>
                    <a:pt x="671" y="1022"/>
                  </a:lnTo>
                  <a:cubicBezTo>
                    <a:pt x="685" y="1022"/>
                    <a:pt x="698" y="1031"/>
                    <a:pt x="717" y="1031"/>
                  </a:cubicBezTo>
                  <a:cubicBezTo>
                    <a:pt x="727" y="1031"/>
                    <a:pt x="738" y="1028"/>
                    <a:pt x="751" y="1022"/>
                  </a:cubicBezTo>
                  <a:cubicBezTo>
                    <a:pt x="776" y="1022"/>
                    <a:pt x="776" y="1002"/>
                    <a:pt x="796" y="977"/>
                  </a:cubicBezTo>
                  <a:cubicBezTo>
                    <a:pt x="796" y="957"/>
                    <a:pt x="796" y="936"/>
                    <a:pt x="816" y="936"/>
                  </a:cubicBezTo>
                  <a:cubicBezTo>
                    <a:pt x="816" y="916"/>
                    <a:pt x="816" y="896"/>
                    <a:pt x="796" y="876"/>
                  </a:cubicBezTo>
                  <a:cubicBezTo>
                    <a:pt x="796" y="876"/>
                    <a:pt x="796" y="851"/>
                    <a:pt x="776" y="831"/>
                  </a:cubicBezTo>
                  <a:cubicBezTo>
                    <a:pt x="751" y="791"/>
                    <a:pt x="731" y="771"/>
                    <a:pt x="711" y="726"/>
                  </a:cubicBezTo>
                  <a:cubicBezTo>
                    <a:pt x="691" y="666"/>
                    <a:pt x="651" y="581"/>
                    <a:pt x="626" y="521"/>
                  </a:cubicBezTo>
                  <a:cubicBezTo>
                    <a:pt x="606" y="476"/>
                    <a:pt x="586" y="436"/>
                    <a:pt x="566" y="396"/>
                  </a:cubicBezTo>
                  <a:cubicBezTo>
                    <a:pt x="566" y="376"/>
                    <a:pt x="546" y="351"/>
                    <a:pt x="526" y="331"/>
                  </a:cubicBezTo>
                  <a:cubicBezTo>
                    <a:pt x="481" y="271"/>
                    <a:pt x="441" y="185"/>
                    <a:pt x="401" y="145"/>
                  </a:cubicBezTo>
                  <a:cubicBezTo>
                    <a:pt x="376" y="125"/>
                    <a:pt x="356" y="100"/>
                    <a:pt x="336" y="100"/>
                  </a:cubicBezTo>
                  <a:cubicBezTo>
                    <a:pt x="316" y="80"/>
                    <a:pt x="316" y="60"/>
                    <a:pt x="296" y="60"/>
                  </a:cubicBezTo>
                  <a:cubicBezTo>
                    <a:pt x="276" y="40"/>
                    <a:pt x="251" y="40"/>
                    <a:pt x="211" y="20"/>
                  </a:cubicBezTo>
                  <a:lnTo>
                    <a:pt x="170" y="20"/>
                  </a:lnTo>
                  <a:cubicBezTo>
                    <a:pt x="150" y="0"/>
                    <a:pt x="150" y="0"/>
                    <a:pt x="125" y="0"/>
                  </a:cubicBez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7" name="Google Shape;1247;p43"/>
            <p:cNvSpPr/>
            <p:nvPr/>
          </p:nvSpPr>
          <p:spPr>
            <a:xfrm>
              <a:off x="1752397" y="1642398"/>
              <a:ext cx="32184" cy="17877"/>
            </a:xfrm>
            <a:custGeom>
              <a:avLst/>
              <a:gdLst/>
              <a:ahLst/>
              <a:cxnLst/>
              <a:rect l="l" t="t" r="r" b="b"/>
              <a:pathLst>
                <a:path w="1082" h="601" extrusionOk="0">
                  <a:moveTo>
                    <a:pt x="877" y="0"/>
                  </a:moveTo>
                  <a:cubicBezTo>
                    <a:pt x="832" y="0"/>
                    <a:pt x="791" y="0"/>
                    <a:pt x="771" y="20"/>
                  </a:cubicBezTo>
                  <a:cubicBezTo>
                    <a:pt x="731" y="40"/>
                    <a:pt x="686" y="40"/>
                    <a:pt x="646" y="60"/>
                  </a:cubicBezTo>
                  <a:cubicBezTo>
                    <a:pt x="626" y="80"/>
                    <a:pt x="606" y="80"/>
                    <a:pt x="581" y="80"/>
                  </a:cubicBezTo>
                  <a:lnTo>
                    <a:pt x="541" y="125"/>
                  </a:lnTo>
                  <a:cubicBezTo>
                    <a:pt x="521" y="125"/>
                    <a:pt x="521" y="125"/>
                    <a:pt x="501" y="145"/>
                  </a:cubicBezTo>
                  <a:cubicBezTo>
                    <a:pt x="481" y="145"/>
                    <a:pt x="456" y="165"/>
                    <a:pt x="416" y="165"/>
                  </a:cubicBezTo>
                  <a:cubicBezTo>
                    <a:pt x="396" y="165"/>
                    <a:pt x="396" y="185"/>
                    <a:pt x="376" y="185"/>
                  </a:cubicBezTo>
                  <a:cubicBezTo>
                    <a:pt x="356" y="185"/>
                    <a:pt x="311" y="205"/>
                    <a:pt x="291" y="205"/>
                  </a:cubicBezTo>
                  <a:cubicBezTo>
                    <a:pt x="271" y="225"/>
                    <a:pt x="251" y="225"/>
                    <a:pt x="231" y="225"/>
                  </a:cubicBezTo>
                  <a:cubicBezTo>
                    <a:pt x="206" y="250"/>
                    <a:pt x="186" y="270"/>
                    <a:pt x="146" y="270"/>
                  </a:cubicBezTo>
                  <a:cubicBezTo>
                    <a:pt x="126" y="270"/>
                    <a:pt x="126" y="290"/>
                    <a:pt x="106" y="290"/>
                  </a:cubicBezTo>
                  <a:cubicBezTo>
                    <a:pt x="80" y="310"/>
                    <a:pt x="60" y="310"/>
                    <a:pt x="60" y="331"/>
                  </a:cubicBezTo>
                  <a:cubicBezTo>
                    <a:pt x="40" y="331"/>
                    <a:pt x="20" y="351"/>
                    <a:pt x="0" y="376"/>
                  </a:cubicBezTo>
                  <a:lnTo>
                    <a:pt x="0" y="436"/>
                  </a:lnTo>
                  <a:cubicBezTo>
                    <a:pt x="0" y="456"/>
                    <a:pt x="20" y="476"/>
                    <a:pt x="20" y="476"/>
                  </a:cubicBezTo>
                  <a:lnTo>
                    <a:pt x="20" y="501"/>
                  </a:lnTo>
                  <a:cubicBezTo>
                    <a:pt x="0" y="521"/>
                    <a:pt x="20" y="541"/>
                    <a:pt x="40" y="561"/>
                  </a:cubicBezTo>
                  <a:cubicBezTo>
                    <a:pt x="80" y="561"/>
                    <a:pt x="126" y="581"/>
                    <a:pt x="166" y="581"/>
                  </a:cubicBezTo>
                  <a:cubicBezTo>
                    <a:pt x="206" y="581"/>
                    <a:pt x="271" y="581"/>
                    <a:pt x="311" y="601"/>
                  </a:cubicBezTo>
                  <a:cubicBezTo>
                    <a:pt x="376" y="601"/>
                    <a:pt x="416" y="601"/>
                    <a:pt x="456" y="581"/>
                  </a:cubicBezTo>
                  <a:cubicBezTo>
                    <a:pt x="521" y="581"/>
                    <a:pt x="561" y="581"/>
                    <a:pt x="626" y="561"/>
                  </a:cubicBezTo>
                  <a:cubicBezTo>
                    <a:pt x="706" y="561"/>
                    <a:pt x="791" y="521"/>
                    <a:pt x="857" y="501"/>
                  </a:cubicBezTo>
                  <a:cubicBezTo>
                    <a:pt x="897" y="476"/>
                    <a:pt x="937" y="436"/>
                    <a:pt x="957" y="416"/>
                  </a:cubicBezTo>
                  <a:cubicBezTo>
                    <a:pt x="1002" y="396"/>
                    <a:pt x="1022" y="376"/>
                    <a:pt x="1042" y="331"/>
                  </a:cubicBezTo>
                  <a:cubicBezTo>
                    <a:pt x="1062" y="310"/>
                    <a:pt x="1062" y="270"/>
                    <a:pt x="1082" y="225"/>
                  </a:cubicBezTo>
                  <a:lnTo>
                    <a:pt x="1082" y="185"/>
                  </a:lnTo>
                  <a:lnTo>
                    <a:pt x="1082" y="165"/>
                  </a:lnTo>
                  <a:cubicBezTo>
                    <a:pt x="1082" y="125"/>
                    <a:pt x="1082" y="100"/>
                    <a:pt x="1062" y="80"/>
                  </a:cubicBezTo>
                  <a:cubicBezTo>
                    <a:pt x="1042" y="40"/>
                    <a:pt x="1022" y="20"/>
                    <a:pt x="1002" y="0"/>
                  </a:cubicBez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8" name="Google Shape;1248;p43"/>
            <p:cNvSpPr/>
            <p:nvPr/>
          </p:nvSpPr>
          <p:spPr>
            <a:xfrm>
              <a:off x="1776520" y="1642398"/>
              <a:ext cx="6871" cy="2409"/>
            </a:xfrm>
            <a:custGeom>
              <a:avLst/>
              <a:gdLst/>
              <a:ahLst/>
              <a:cxnLst/>
              <a:rect l="l" t="t" r="r" b="b"/>
              <a:pathLst>
                <a:path w="231" h="81" extrusionOk="0">
                  <a:moveTo>
                    <a:pt x="86" y="0"/>
                  </a:moveTo>
                  <a:cubicBezTo>
                    <a:pt x="66" y="0"/>
                    <a:pt x="46" y="20"/>
                    <a:pt x="0" y="20"/>
                  </a:cubicBezTo>
                  <a:lnTo>
                    <a:pt x="0" y="60"/>
                  </a:lnTo>
                  <a:cubicBezTo>
                    <a:pt x="0" y="60"/>
                    <a:pt x="0" y="80"/>
                    <a:pt x="21" y="80"/>
                  </a:cubicBezTo>
                  <a:lnTo>
                    <a:pt x="46" y="80"/>
                  </a:lnTo>
                  <a:cubicBezTo>
                    <a:pt x="46" y="60"/>
                    <a:pt x="46" y="60"/>
                    <a:pt x="66" y="60"/>
                  </a:cubicBezTo>
                  <a:lnTo>
                    <a:pt x="106" y="60"/>
                  </a:lnTo>
                  <a:cubicBezTo>
                    <a:pt x="126" y="60"/>
                    <a:pt x="146" y="60"/>
                    <a:pt x="171" y="80"/>
                  </a:cubicBezTo>
                  <a:lnTo>
                    <a:pt x="211" y="80"/>
                  </a:lnTo>
                  <a:lnTo>
                    <a:pt x="211" y="60"/>
                  </a:lnTo>
                  <a:cubicBezTo>
                    <a:pt x="231" y="60"/>
                    <a:pt x="231" y="60"/>
                    <a:pt x="211" y="40"/>
                  </a:cubicBezTo>
                  <a:lnTo>
                    <a:pt x="211" y="20"/>
                  </a:lnTo>
                  <a:lnTo>
                    <a:pt x="146" y="20"/>
                  </a:lnTo>
                  <a:cubicBezTo>
                    <a:pt x="126" y="0"/>
                    <a:pt x="106" y="0"/>
                    <a:pt x="86" y="0"/>
                  </a:cubicBez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9" name="Google Shape;1249;p43"/>
            <p:cNvSpPr/>
            <p:nvPr/>
          </p:nvSpPr>
          <p:spPr>
            <a:xfrm>
              <a:off x="1637581" y="1818577"/>
              <a:ext cx="55861" cy="66123"/>
            </a:xfrm>
            <a:custGeom>
              <a:avLst/>
              <a:gdLst/>
              <a:ahLst/>
              <a:cxnLst/>
              <a:rect l="l" t="t" r="r" b="b"/>
              <a:pathLst>
                <a:path w="1878" h="2223" extrusionOk="0">
                  <a:moveTo>
                    <a:pt x="4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0" y="40"/>
                    <a:pt x="0" y="85"/>
                    <a:pt x="20" y="85"/>
                  </a:cubicBezTo>
                  <a:cubicBezTo>
                    <a:pt x="105" y="125"/>
                    <a:pt x="165" y="165"/>
                    <a:pt x="250" y="231"/>
                  </a:cubicBezTo>
                  <a:cubicBezTo>
                    <a:pt x="501" y="416"/>
                    <a:pt x="711" y="666"/>
                    <a:pt x="896" y="916"/>
                  </a:cubicBezTo>
                  <a:lnTo>
                    <a:pt x="876" y="896"/>
                  </a:lnTo>
                  <a:lnTo>
                    <a:pt x="876" y="896"/>
                  </a:lnTo>
                  <a:cubicBezTo>
                    <a:pt x="936" y="982"/>
                    <a:pt x="1001" y="1062"/>
                    <a:pt x="1062" y="1147"/>
                  </a:cubicBezTo>
                  <a:cubicBezTo>
                    <a:pt x="1107" y="1232"/>
                    <a:pt x="1167" y="1312"/>
                    <a:pt x="1212" y="1417"/>
                  </a:cubicBezTo>
                  <a:cubicBezTo>
                    <a:pt x="1337" y="1587"/>
                    <a:pt x="1437" y="1773"/>
                    <a:pt x="1522" y="1983"/>
                  </a:cubicBezTo>
                  <a:cubicBezTo>
                    <a:pt x="1542" y="2043"/>
                    <a:pt x="1562" y="2108"/>
                    <a:pt x="1607" y="2148"/>
                  </a:cubicBezTo>
                  <a:cubicBezTo>
                    <a:pt x="1627" y="2168"/>
                    <a:pt x="1627" y="2188"/>
                    <a:pt x="1647" y="2213"/>
                  </a:cubicBezTo>
                  <a:cubicBezTo>
                    <a:pt x="1674" y="2213"/>
                    <a:pt x="1703" y="2222"/>
                    <a:pt x="1725" y="2222"/>
                  </a:cubicBezTo>
                  <a:cubicBezTo>
                    <a:pt x="1736" y="2222"/>
                    <a:pt x="1746" y="2220"/>
                    <a:pt x="1752" y="2213"/>
                  </a:cubicBezTo>
                  <a:cubicBezTo>
                    <a:pt x="1838" y="2188"/>
                    <a:pt x="1878" y="2128"/>
                    <a:pt x="1858" y="2043"/>
                  </a:cubicBezTo>
                  <a:cubicBezTo>
                    <a:pt x="1838" y="2003"/>
                    <a:pt x="1813" y="1938"/>
                    <a:pt x="1813" y="1898"/>
                  </a:cubicBezTo>
                  <a:cubicBezTo>
                    <a:pt x="1772" y="1838"/>
                    <a:pt x="1752" y="1773"/>
                    <a:pt x="1732" y="1713"/>
                  </a:cubicBezTo>
                  <a:cubicBezTo>
                    <a:pt x="1687" y="1627"/>
                    <a:pt x="1627" y="1522"/>
                    <a:pt x="1562" y="1437"/>
                  </a:cubicBezTo>
                  <a:cubicBezTo>
                    <a:pt x="1462" y="1252"/>
                    <a:pt x="1312" y="1087"/>
                    <a:pt x="1167" y="916"/>
                  </a:cubicBezTo>
                  <a:cubicBezTo>
                    <a:pt x="1107" y="836"/>
                    <a:pt x="1021" y="771"/>
                    <a:pt x="961" y="686"/>
                  </a:cubicBezTo>
                  <a:cubicBezTo>
                    <a:pt x="876" y="626"/>
                    <a:pt x="791" y="541"/>
                    <a:pt x="731" y="481"/>
                  </a:cubicBezTo>
                  <a:cubicBezTo>
                    <a:pt x="646" y="396"/>
                    <a:pt x="541" y="336"/>
                    <a:pt x="461" y="271"/>
                  </a:cubicBezTo>
                  <a:cubicBezTo>
                    <a:pt x="416" y="231"/>
                    <a:pt x="376" y="211"/>
                    <a:pt x="335" y="165"/>
                  </a:cubicBezTo>
                  <a:cubicBezTo>
                    <a:pt x="290" y="145"/>
                    <a:pt x="250" y="125"/>
                    <a:pt x="210" y="85"/>
                  </a:cubicBezTo>
                  <a:cubicBezTo>
                    <a:pt x="165" y="60"/>
                    <a:pt x="105" y="40"/>
                    <a:pt x="60" y="20"/>
                  </a:cubicBez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0" name="Google Shape;1250;p43"/>
            <p:cNvSpPr/>
            <p:nvPr/>
          </p:nvSpPr>
          <p:spPr>
            <a:xfrm>
              <a:off x="1649331" y="1865783"/>
              <a:ext cx="23558" cy="43963"/>
            </a:xfrm>
            <a:custGeom>
              <a:avLst/>
              <a:gdLst/>
              <a:ahLst/>
              <a:cxnLst/>
              <a:rect l="l" t="t" r="r" b="b"/>
              <a:pathLst>
                <a:path w="792" h="1478" extrusionOk="0">
                  <a:moveTo>
                    <a:pt x="41" y="0"/>
                  </a:moveTo>
                  <a:lnTo>
                    <a:pt x="21" y="20"/>
                  </a:lnTo>
                  <a:cubicBezTo>
                    <a:pt x="1" y="20"/>
                    <a:pt x="1" y="40"/>
                    <a:pt x="21" y="60"/>
                  </a:cubicBezTo>
                  <a:cubicBezTo>
                    <a:pt x="41" y="60"/>
                    <a:pt x="41" y="81"/>
                    <a:pt x="66" y="101"/>
                  </a:cubicBezTo>
                  <a:cubicBezTo>
                    <a:pt x="166" y="251"/>
                    <a:pt x="251" y="416"/>
                    <a:pt x="316" y="601"/>
                  </a:cubicBezTo>
                  <a:lnTo>
                    <a:pt x="316" y="581"/>
                  </a:lnTo>
                  <a:cubicBezTo>
                    <a:pt x="356" y="646"/>
                    <a:pt x="376" y="706"/>
                    <a:pt x="396" y="791"/>
                  </a:cubicBezTo>
                  <a:cubicBezTo>
                    <a:pt x="416" y="852"/>
                    <a:pt x="461" y="917"/>
                    <a:pt x="481" y="1002"/>
                  </a:cubicBezTo>
                  <a:cubicBezTo>
                    <a:pt x="501" y="1062"/>
                    <a:pt x="521" y="1127"/>
                    <a:pt x="541" y="1187"/>
                  </a:cubicBezTo>
                  <a:cubicBezTo>
                    <a:pt x="566" y="1227"/>
                    <a:pt x="586" y="1272"/>
                    <a:pt x="586" y="1312"/>
                  </a:cubicBezTo>
                  <a:cubicBezTo>
                    <a:pt x="606" y="1332"/>
                    <a:pt x="606" y="1377"/>
                    <a:pt x="626" y="1417"/>
                  </a:cubicBezTo>
                  <a:lnTo>
                    <a:pt x="626" y="1437"/>
                  </a:lnTo>
                  <a:cubicBezTo>
                    <a:pt x="626" y="1437"/>
                    <a:pt x="646" y="1457"/>
                    <a:pt x="667" y="1457"/>
                  </a:cubicBezTo>
                  <a:cubicBezTo>
                    <a:pt x="692" y="1477"/>
                    <a:pt x="712" y="1477"/>
                    <a:pt x="732" y="1477"/>
                  </a:cubicBezTo>
                  <a:cubicBezTo>
                    <a:pt x="752" y="1457"/>
                    <a:pt x="772" y="1457"/>
                    <a:pt x="772" y="1437"/>
                  </a:cubicBezTo>
                  <a:cubicBezTo>
                    <a:pt x="792" y="1417"/>
                    <a:pt x="792" y="1397"/>
                    <a:pt x="792" y="1377"/>
                  </a:cubicBezTo>
                  <a:cubicBezTo>
                    <a:pt x="772" y="1352"/>
                    <a:pt x="772" y="1332"/>
                    <a:pt x="772" y="1312"/>
                  </a:cubicBezTo>
                  <a:cubicBezTo>
                    <a:pt x="752" y="1272"/>
                    <a:pt x="752" y="1252"/>
                    <a:pt x="752" y="1227"/>
                  </a:cubicBezTo>
                  <a:cubicBezTo>
                    <a:pt x="732" y="1167"/>
                    <a:pt x="712" y="1127"/>
                    <a:pt x="667" y="1062"/>
                  </a:cubicBezTo>
                  <a:cubicBezTo>
                    <a:pt x="646" y="977"/>
                    <a:pt x="586" y="877"/>
                    <a:pt x="541" y="791"/>
                  </a:cubicBezTo>
                  <a:cubicBezTo>
                    <a:pt x="501" y="686"/>
                    <a:pt x="461" y="601"/>
                    <a:pt x="396" y="521"/>
                  </a:cubicBezTo>
                  <a:cubicBezTo>
                    <a:pt x="356" y="436"/>
                    <a:pt x="291" y="331"/>
                    <a:pt x="231" y="251"/>
                  </a:cubicBezTo>
                  <a:cubicBezTo>
                    <a:pt x="211" y="206"/>
                    <a:pt x="191" y="166"/>
                    <a:pt x="146" y="126"/>
                  </a:cubicBezTo>
                  <a:cubicBezTo>
                    <a:pt x="126" y="101"/>
                    <a:pt x="86" y="60"/>
                    <a:pt x="66" y="20"/>
                  </a:cubicBezTo>
                  <a:lnTo>
                    <a:pt x="41" y="0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1" name="Google Shape;1251;p43"/>
            <p:cNvSpPr/>
            <p:nvPr/>
          </p:nvSpPr>
          <p:spPr>
            <a:xfrm>
              <a:off x="1383202" y="1897937"/>
              <a:ext cx="93102" cy="170945"/>
            </a:xfrm>
            <a:custGeom>
              <a:avLst/>
              <a:gdLst/>
              <a:ahLst/>
              <a:cxnLst/>
              <a:rect l="l" t="t" r="r" b="b"/>
              <a:pathLst>
                <a:path w="3130" h="5747" extrusionOk="0">
                  <a:moveTo>
                    <a:pt x="40" y="1"/>
                  </a:moveTo>
                  <a:cubicBezTo>
                    <a:pt x="20" y="1"/>
                    <a:pt x="0" y="21"/>
                    <a:pt x="0" y="46"/>
                  </a:cubicBezTo>
                  <a:lnTo>
                    <a:pt x="0" y="376"/>
                  </a:lnTo>
                  <a:cubicBezTo>
                    <a:pt x="20" y="482"/>
                    <a:pt x="20" y="607"/>
                    <a:pt x="40" y="712"/>
                  </a:cubicBezTo>
                  <a:cubicBezTo>
                    <a:pt x="40" y="837"/>
                    <a:pt x="60" y="942"/>
                    <a:pt x="80" y="1047"/>
                  </a:cubicBezTo>
                  <a:cubicBezTo>
                    <a:pt x="100" y="1173"/>
                    <a:pt x="125" y="1273"/>
                    <a:pt x="165" y="1398"/>
                  </a:cubicBezTo>
                  <a:cubicBezTo>
                    <a:pt x="205" y="1608"/>
                    <a:pt x="271" y="1838"/>
                    <a:pt x="331" y="2049"/>
                  </a:cubicBezTo>
                  <a:cubicBezTo>
                    <a:pt x="396" y="2254"/>
                    <a:pt x="476" y="2464"/>
                    <a:pt x="561" y="2675"/>
                  </a:cubicBezTo>
                  <a:cubicBezTo>
                    <a:pt x="646" y="2900"/>
                    <a:pt x="751" y="3110"/>
                    <a:pt x="851" y="3320"/>
                  </a:cubicBezTo>
                  <a:cubicBezTo>
                    <a:pt x="916" y="3401"/>
                    <a:pt x="957" y="3506"/>
                    <a:pt x="1022" y="3591"/>
                  </a:cubicBezTo>
                  <a:cubicBezTo>
                    <a:pt x="1062" y="3696"/>
                    <a:pt x="1127" y="3801"/>
                    <a:pt x="1187" y="3901"/>
                  </a:cubicBezTo>
                  <a:cubicBezTo>
                    <a:pt x="1292" y="4092"/>
                    <a:pt x="1437" y="4302"/>
                    <a:pt x="1582" y="4467"/>
                  </a:cubicBezTo>
                  <a:cubicBezTo>
                    <a:pt x="1647" y="4572"/>
                    <a:pt x="1708" y="4652"/>
                    <a:pt x="1793" y="4737"/>
                  </a:cubicBezTo>
                  <a:cubicBezTo>
                    <a:pt x="1853" y="4823"/>
                    <a:pt x="1938" y="4903"/>
                    <a:pt x="2023" y="4988"/>
                  </a:cubicBezTo>
                  <a:cubicBezTo>
                    <a:pt x="2148" y="5113"/>
                    <a:pt x="2293" y="5238"/>
                    <a:pt x="2439" y="5363"/>
                  </a:cubicBezTo>
                  <a:cubicBezTo>
                    <a:pt x="2504" y="5428"/>
                    <a:pt x="2584" y="5468"/>
                    <a:pt x="2649" y="5529"/>
                  </a:cubicBezTo>
                  <a:cubicBezTo>
                    <a:pt x="2689" y="5574"/>
                    <a:pt x="2729" y="5594"/>
                    <a:pt x="2754" y="5614"/>
                  </a:cubicBezTo>
                  <a:cubicBezTo>
                    <a:pt x="2794" y="5654"/>
                    <a:pt x="2854" y="5699"/>
                    <a:pt x="2899" y="5719"/>
                  </a:cubicBezTo>
                  <a:cubicBezTo>
                    <a:pt x="2926" y="5737"/>
                    <a:pt x="2954" y="5747"/>
                    <a:pt x="2982" y="5747"/>
                  </a:cubicBezTo>
                  <a:cubicBezTo>
                    <a:pt x="3017" y="5747"/>
                    <a:pt x="3051" y="5732"/>
                    <a:pt x="3084" y="5699"/>
                  </a:cubicBezTo>
                  <a:cubicBezTo>
                    <a:pt x="3130" y="5654"/>
                    <a:pt x="3130" y="5554"/>
                    <a:pt x="3084" y="5488"/>
                  </a:cubicBezTo>
                  <a:cubicBezTo>
                    <a:pt x="3044" y="5448"/>
                    <a:pt x="3004" y="5428"/>
                    <a:pt x="2959" y="5383"/>
                  </a:cubicBezTo>
                  <a:cubicBezTo>
                    <a:pt x="2919" y="5343"/>
                    <a:pt x="2879" y="5323"/>
                    <a:pt x="2834" y="5278"/>
                  </a:cubicBezTo>
                  <a:cubicBezTo>
                    <a:pt x="2754" y="5218"/>
                    <a:pt x="2669" y="5133"/>
                    <a:pt x="2584" y="5073"/>
                  </a:cubicBezTo>
                  <a:cubicBezTo>
                    <a:pt x="2419" y="4928"/>
                    <a:pt x="2253" y="4777"/>
                    <a:pt x="2083" y="4612"/>
                  </a:cubicBezTo>
                  <a:cubicBezTo>
                    <a:pt x="2023" y="4552"/>
                    <a:pt x="1958" y="4467"/>
                    <a:pt x="1918" y="4402"/>
                  </a:cubicBezTo>
                  <a:cubicBezTo>
                    <a:pt x="1853" y="4342"/>
                    <a:pt x="1793" y="4257"/>
                    <a:pt x="1728" y="4197"/>
                  </a:cubicBezTo>
                  <a:cubicBezTo>
                    <a:pt x="1602" y="4006"/>
                    <a:pt x="1477" y="3841"/>
                    <a:pt x="1352" y="3651"/>
                  </a:cubicBezTo>
                  <a:cubicBezTo>
                    <a:pt x="1227" y="3446"/>
                    <a:pt x="1127" y="3255"/>
                    <a:pt x="1022" y="3070"/>
                  </a:cubicBezTo>
                  <a:cubicBezTo>
                    <a:pt x="957" y="2945"/>
                    <a:pt x="896" y="2840"/>
                    <a:pt x="831" y="2735"/>
                  </a:cubicBezTo>
                  <a:cubicBezTo>
                    <a:pt x="771" y="2630"/>
                    <a:pt x="726" y="2504"/>
                    <a:pt x="686" y="2399"/>
                  </a:cubicBezTo>
                  <a:cubicBezTo>
                    <a:pt x="646" y="2299"/>
                    <a:pt x="601" y="2194"/>
                    <a:pt x="561" y="2089"/>
                  </a:cubicBezTo>
                  <a:cubicBezTo>
                    <a:pt x="521" y="1984"/>
                    <a:pt x="476" y="1899"/>
                    <a:pt x="436" y="1798"/>
                  </a:cubicBezTo>
                  <a:cubicBezTo>
                    <a:pt x="351" y="1568"/>
                    <a:pt x="291" y="1358"/>
                    <a:pt x="226" y="1127"/>
                  </a:cubicBezTo>
                  <a:cubicBezTo>
                    <a:pt x="185" y="942"/>
                    <a:pt x="145" y="732"/>
                    <a:pt x="100" y="522"/>
                  </a:cubicBezTo>
                  <a:cubicBezTo>
                    <a:pt x="100" y="442"/>
                    <a:pt x="80" y="356"/>
                    <a:pt x="80" y="296"/>
                  </a:cubicBezTo>
                  <a:lnTo>
                    <a:pt x="80" y="46"/>
                  </a:lnTo>
                  <a:cubicBezTo>
                    <a:pt x="80" y="21"/>
                    <a:pt x="60" y="1"/>
                    <a:pt x="40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2" name="Google Shape;1252;p43"/>
            <p:cNvSpPr/>
            <p:nvPr/>
          </p:nvSpPr>
          <p:spPr>
            <a:xfrm>
              <a:off x="1425946" y="2049398"/>
              <a:ext cx="75076" cy="60799"/>
            </a:xfrm>
            <a:custGeom>
              <a:avLst/>
              <a:gdLst/>
              <a:ahLst/>
              <a:cxnLst/>
              <a:rect l="l" t="t" r="r" b="b"/>
              <a:pathLst>
                <a:path w="2524" h="2044" extrusionOk="0">
                  <a:moveTo>
                    <a:pt x="65" y="1"/>
                  </a:moveTo>
                  <a:cubicBezTo>
                    <a:pt x="40" y="1"/>
                    <a:pt x="20" y="1"/>
                    <a:pt x="20" y="21"/>
                  </a:cubicBezTo>
                  <a:cubicBezTo>
                    <a:pt x="0" y="41"/>
                    <a:pt x="0" y="86"/>
                    <a:pt x="20" y="106"/>
                  </a:cubicBezTo>
                  <a:cubicBezTo>
                    <a:pt x="85" y="186"/>
                    <a:pt x="165" y="271"/>
                    <a:pt x="231" y="356"/>
                  </a:cubicBezTo>
                  <a:cubicBezTo>
                    <a:pt x="316" y="437"/>
                    <a:pt x="376" y="522"/>
                    <a:pt x="461" y="607"/>
                  </a:cubicBezTo>
                  <a:lnTo>
                    <a:pt x="691" y="837"/>
                  </a:lnTo>
                  <a:cubicBezTo>
                    <a:pt x="771" y="917"/>
                    <a:pt x="856" y="982"/>
                    <a:pt x="941" y="1062"/>
                  </a:cubicBezTo>
                  <a:cubicBezTo>
                    <a:pt x="1022" y="1147"/>
                    <a:pt x="1127" y="1233"/>
                    <a:pt x="1232" y="1313"/>
                  </a:cubicBezTo>
                  <a:cubicBezTo>
                    <a:pt x="1337" y="1398"/>
                    <a:pt x="1442" y="1483"/>
                    <a:pt x="1542" y="1563"/>
                  </a:cubicBezTo>
                  <a:cubicBezTo>
                    <a:pt x="1668" y="1668"/>
                    <a:pt x="1773" y="1753"/>
                    <a:pt x="1918" y="1838"/>
                  </a:cubicBezTo>
                  <a:cubicBezTo>
                    <a:pt x="1983" y="1878"/>
                    <a:pt x="2043" y="1899"/>
                    <a:pt x="2108" y="1939"/>
                  </a:cubicBezTo>
                  <a:cubicBezTo>
                    <a:pt x="2193" y="1984"/>
                    <a:pt x="2273" y="2004"/>
                    <a:pt x="2358" y="2044"/>
                  </a:cubicBezTo>
                  <a:lnTo>
                    <a:pt x="2419" y="2044"/>
                  </a:lnTo>
                  <a:cubicBezTo>
                    <a:pt x="2464" y="2024"/>
                    <a:pt x="2484" y="2004"/>
                    <a:pt x="2504" y="1984"/>
                  </a:cubicBezTo>
                  <a:cubicBezTo>
                    <a:pt x="2524" y="1939"/>
                    <a:pt x="2524" y="1899"/>
                    <a:pt x="2524" y="1858"/>
                  </a:cubicBezTo>
                  <a:cubicBezTo>
                    <a:pt x="2504" y="1838"/>
                    <a:pt x="2484" y="1793"/>
                    <a:pt x="2464" y="1773"/>
                  </a:cubicBezTo>
                  <a:cubicBezTo>
                    <a:pt x="2378" y="1753"/>
                    <a:pt x="2293" y="1713"/>
                    <a:pt x="2213" y="1668"/>
                  </a:cubicBezTo>
                  <a:cubicBezTo>
                    <a:pt x="2128" y="1648"/>
                    <a:pt x="2043" y="1588"/>
                    <a:pt x="1963" y="1543"/>
                  </a:cubicBezTo>
                  <a:cubicBezTo>
                    <a:pt x="1858" y="1483"/>
                    <a:pt x="1773" y="1418"/>
                    <a:pt x="1693" y="1358"/>
                  </a:cubicBezTo>
                  <a:cubicBezTo>
                    <a:pt x="1502" y="1233"/>
                    <a:pt x="1317" y="1127"/>
                    <a:pt x="1127" y="982"/>
                  </a:cubicBezTo>
                  <a:cubicBezTo>
                    <a:pt x="962" y="857"/>
                    <a:pt x="791" y="712"/>
                    <a:pt x="626" y="587"/>
                  </a:cubicBezTo>
                  <a:cubicBezTo>
                    <a:pt x="461" y="416"/>
                    <a:pt x="291" y="271"/>
                    <a:pt x="145" y="106"/>
                  </a:cubicBezTo>
                  <a:cubicBezTo>
                    <a:pt x="125" y="86"/>
                    <a:pt x="105" y="41"/>
                    <a:pt x="85" y="21"/>
                  </a:cubicBezTo>
                  <a:cubicBezTo>
                    <a:pt x="85" y="1"/>
                    <a:pt x="65" y="1"/>
                    <a:pt x="6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3" name="Google Shape;1253;p43"/>
            <p:cNvSpPr/>
            <p:nvPr/>
          </p:nvSpPr>
          <p:spPr>
            <a:xfrm>
              <a:off x="1510987" y="2111506"/>
              <a:ext cx="4938" cy="4967"/>
            </a:xfrm>
            <a:custGeom>
              <a:avLst/>
              <a:gdLst/>
              <a:ahLst/>
              <a:cxnLst/>
              <a:rect l="l" t="t" r="r" b="b"/>
              <a:pathLst>
                <a:path w="166" h="167" extrusionOk="0">
                  <a:moveTo>
                    <a:pt x="85" y="1"/>
                  </a:moveTo>
                  <a:cubicBezTo>
                    <a:pt x="40" y="1"/>
                    <a:pt x="0" y="41"/>
                    <a:pt x="0" y="81"/>
                  </a:cubicBezTo>
                  <a:cubicBezTo>
                    <a:pt x="0" y="126"/>
                    <a:pt x="40" y="166"/>
                    <a:pt x="85" y="166"/>
                  </a:cubicBezTo>
                  <a:cubicBezTo>
                    <a:pt x="125" y="166"/>
                    <a:pt x="165" y="126"/>
                    <a:pt x="165" y="81"/>
                  </a:cubicBezTo>
                  <a:cubicBezTo>
                    <a:pt x="165" y="41"/>
                    <a:pt x="125" y="1"/>
                    <a:pt x="8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4" name="Google Shape;1254;p43"/>
            <p:cNvSpPr/>
            <p:nvPr/>
          </p:nvSpPr>
          <p:spPr>
            <a:xfrm>
              <a:off x="1694603" y="1629875"/>
              <a:ext cx="11809" cy="36676"/>
            </a:xfrm>
            <a:custGeom>
              <a:avLst/>
              <a:gdLst/>
              <a:ahLst/>
              <a:cxnLst/>
              <a:rect l="l" t="t" r="r" b="b"/>
              <a:pathLst>
                <a:path w="397" h="1233" extrusionOk="0">
                  <a:moveTo>
                    <a:pt x="106" y="0"/>
                  </a:moveTo>
                  <a:cubicBezTo>
                    <a:pt x="106" y="0"/>
                    <a:pt x="86" y="21"/>
                    <a:pt x="86" y="46"/>
                  </a:cubicBezTo>
                  <a:cubicBezTo>
                    <a:pt x="66" y="86"/>
                    <a:pt x="46" y="126"/>
                    <a:pt x="46" y="171"/>
                  </a:cubicBezTo>
                  <a:cubicBezTo>
                    <a:pt x="21" y="211"/>
                    <a:pt x="21" y="271"/>
                    <a:pt x="21" y="316"/>
                  </a:cubicBezTo>
                  <a:cubicBezTo>
                    <a:pt x="1" y="356"/>
                    <a:pt x="1" y="421"/>
                    <a:pt x="1" y="481"/>
                  </a:cubicBezTo>
                  <a:lnTo>
                    <a:pt x="1" y="626"/>
                  </a:lnTo>
                  <a:cubicBezTo>
                    <a:pt x="21" y="711"/>
                    <a:pt x="46" y="817"/>
                    <a:pt x="66" y="897"/>
                  </a:cubicBezTo>
                  <a:cubicBezTo>
                    <a:pt x="106" y="1002"/>
                    <a:pt x="146" y="1107"/>
                    <a:pt x="231" y="1192"/>
                  </a:cubicBezTo>
                  <a:lnTo>
                    <a:pt x="251" y="1212"/>
                  </a:lnTo>
                  <a:cubicBezTo>
                    <a:pt x="251" y="1212"/>
                    <a:pt x="271" y="1232"/>
                    <a:pt x="296" y="1232"/>
                  </a:cubicBezTo>
                  <a:cubicBezTo>
                    <a:pt x="316" y="1232"/>
                    <a:pt x="356" y="1212"/>
                    <a:pt x="356" y="1212"/>
                  </a:cubicBezTo>
                  <a:cubicBezTo>
                    <a:pt x="376" y="1192"/>
                    <a:pt x="396" y="1172"/>
                    <a:pt x="396" y="1147"/>
                  </a:cubicBezTo>
                  <a:cubicBezTo>
                    <a:pt x="396" y="1107"/>
                    <a:pt x="376" y="1107"/>
                    <a:pt x="356" y="1087"/>
                  </a:cubicBezTo>
                  <a:lnTo>
                    <a:pt x="356" y="1067"/>
                  </a:lnTo>
                  <a:cubicBezTo>
                    <a:pt x="336" y="1047"/>
                    <a:pt x="316" y="1022"/>
                    <a:pt x="296" y="1002"/>
                  </a:cubicBezTo>
                  <a:cubicBezTo>
                    <a:pt x="251" y="942"/>
                    <a:pt x="211" y="857"/>
                    <a:pt x="191" y="797"/>
                  </a:cubicBezTo>
                  <a:cubicBezTo>
                    <a:pt x="171" y="752"/>
                    <a:pt x="146" y="711"/>
                    <a:pt x="146" y="671"/>
                  </a:cubicBezTo>
                  <a:cubicBezTo>
                    <a:pt x="126" y="606"/>
                    <a:pt x="126" y="566"/>
                    <a:pt x="106" y="521"/>
                  </a:cubicBezTo>
                  <a:cubicBezTo>
                    <a:pt x="106" y="421"/>
                    <a:pt x="106" y="296"/>
                    <a:pt x="126" y="191"/>
                  </a:cubicBezTo>
                  <a:cubicBezTo>
                    <a:pt x="126" y="146"/>
                    <a:pt x="146" y="106"/>
                    <a:pt x="146" y="66"/>
                  </a:cubicBezTo>
                  <a:cubicBezTo>
                    <a:pt x="171" y="46"/>
                    <a:pt x="146" y="21"/>
                    <a:pt x="126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5" name="Google Shape;1255;p43"/>
            <p:cNvSpPr/>
            <p:nvPr/>
          </p:nvSpPr>
          <p:spPr>
            <a:xfrm>
              <a:off x="1731249" y="1653552"/>
              <a:ext cx="4343" cy="14188"/>
            </a:xfrm>
            <a:custGeom>
              <a:avLst/>
              <a:gdLst/>
              <a:ahLst/>
              <a:cxnLst/>
              <a:rect l="l" t="t" r="r" b="b"/>
              <a:pathLst>
                <a:path w="146" h="477" extrusionOk="0">
                  <a:moveTo>
                    <a:pt x="65" y="1"/>
                  </a:moveTo>
                  <a:cubicBezTo>
                    <a:pt x="40" y="1"/>
                    <a:pt x="40" y="21"/>
                    <a:pt x="40" y="21"/>
                  </a:cubicBezTo>
                  <a:cubicBezTo>
                    <a:pt x="20" y="41"/>
                    <a:pt x="20" y="61"/>
                    <a:pt x="20" y="81"/>
                  </a:cubicBezTo>
                  <a:lnTo>
                    <a:pt x="20" y="146"/>
                  </a:lnTo>
                  <a:cubicBezTo>
                    <a:pt x="0" y="166"/>
                    <a:pt x="20" y="206"/>
                    <a:pt x="20" y="251"/>
                  </a:cubicBezTo>
                  <a:lnTo>
                    <a:pt x="20" y="291"/>
                  </a:lnTo>
                  <a:cubicBezTo>
                    <a:pt x="20" y="311"/>
                    <a:pt x="20" y="331"/>
                    <a:pt x="40" y="331"/>
                  </a:cubicBezTo>
                  <a:cubicBezTo>
                    <a:pt x="40" y="376"/>
                    <a:pt x="65" y="416"/>
                    <a:pt x="86" y="456"/>
                  </a:cubicBezTo>
                  <a:cubicBezTo>
                    <a:pt x="86" y="476"/>
                    <a:pt x="106" y="476"/>
                    <a:pt x="126" y="476"/>
                  </a:cubicBezTo>
                  <a:cubicBezTo>
                    <a:pt x="146" y="456"/>
                    <a:pt x="146" y="436"/>
                    <a:pt x="126" y="416"/>
                  </a:cubicBezTo>
                  <a:cubicBezTo>
                    <a:pt x="126" y="396"/>
                    <a:pt x="126" y="396"/>
                    <a:pt x="106" y="376"/>
                  </a:cubicBezTo>
                  <a:cubicBezTo>
                    <a:pt x="106" y="351"/>
                    <a:pt x="86" y="311"/>
                    <a:pt x="86" y="291"/>
                  </a:cubicBezTo>
                  <a:cubicBezTo>
                    <a:pt x="86" y="271"/>
                    <a:pt x="65" y="226"/>
                    <a:pt x="65" y="206"/>
                  </a:cubicBezTo>
                  <a:lnTo>
                    <a:pt x="65" y="166"/>
                  </a:lnTo>
                  <a:lnTo>
                    <a:pt x="65" y="101"/>
                  </a:lnTo>
                  <a:cubicBezTo>
                    <a:pt x="86" y="81"/>
                    <a:pt x="86" y="61"/>
                    <a:pt x="86" y="41"/>
                  </a:cubicBezTo>
                  <a:cubicBezTo>
                    <a:pt x="86" y="21"/>
                    <a:pt x="86" y="21"/>
                    <a:pt x="65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6" name="Google Shape;1256;p43"/>
            <p:cNvSpPr/>
            <p:nvPr/>
          </p:nvSpPr>
          <p:spPr>
            <a:xfrm>
              <a:off x="1734967" y="1659650"/>
              <a:ext cx="4938" cy="9875"/>
            </a:xfrm>
            <a:custGeom>
              <a:avLst/>
              <a:gdLst/>
              <a:ahLst/>
              <a:cxnLst/>
              <a:rect l="l" t="t" r="r" b="b"/>
              <a:pathLst>
                <a:path w="166" h="332" extrusionOk="0">
                  <a:moveTo>
                    <a:pt x="41" y="1"/>
                  </a:moveTo>
                  <a:cubicBezTo>
                    <a:pt x="21" y="1"/>
                    <a:pt x="1" y="21"/>
                    <a:pt x="1" y="21"/>
                  </a:cubicBezTo>
                  <a:cubicBezTo>
                    <a:pt x="1" y="86"/>
                    <a:pt x="1" y="126"/>
                    <a:pt x="21" y="171"/>
                  </a:cubicBezTo>
                  <a:cubicBezTo>
                    <a:pt x="21" y="191"/>
                    <a:pt x="41" y="211"/>
                    <a:pt x="41" y="211"/>
                  </a:cubicBezTo>
                  <a:cubicBezTo>
                    <a:pt x="41" y="231"/>
                    <a:pt x="41" y="231"/>
                    <a:pt x="66" y="251"/>
                  </a:cubicBezTo>
                  <a:cubicBezTo>
                    <a:pt x="66" y="271"/>
                    <a:pt x="66" y="271"/>
                    <a:pt x="86" y="296"/>
                  </a:cubicBezTo>
                  <a:lnTo>
                    <a:pt x="86" y="316"/>
                  </a:lnTo>
                  <a:cubicBezTo>
                    <a:pt x="96" y="326"/>
                    <a:pt x="106" y="331"/>
                    <a:pt x="116" y="331"/>
                  </a:cubicBezTo>
                  <a:cubicBezTo>
                    <a:pt x="126" y="331"/>
                    <a:pt x="136" y="326"/>
                    <a:pt x="146" y="316"/>
                  </a:cubicBezTo>
                  <a:cubicBezTo>
                    <a:pt x="146" y="316"/>
                    <a:pt x="166" y="316"/>
                    <a:pt x="166" y="296"/>
                  </a:cubicBezTo>
                  <a:cubicBezTo>
                    <a:pt x="166" y="296"/>
                    <a:pt x="166" y="271"/>
                    <a:pt x="146" y="271"/>
                  </a:cubicBezTo>
                  <a:cubicBezTo>
                    <a:pt x="146" y="251"/>
                    <a:pt x="146" y="231"/>
                    <a:pt x="126" y="231"/>
                  </a:cubicBezTo>
                  <a:lnTo>
                    <a:pt x="126" y="191"/>
                  </a:lnTo>
                  <a:lnTo>
                    <a:pt x="106" y="191"/>
                  </a:lnTo>
                  <a:cubicBezTo>
                    <a:pt x="106" y="171"/>
                    <a:pt x="106" y="146"/>
                    <a:pt x="86" y="146"/>
                  </a:cubicBezTo>
                  <a:lnTo>
                    <a:pt x="86" y="86"/>
                  </a:lnTo>
                  <a:lnTo>
                    <a:pt x="86" y="21"/>
                  </a:lnTo>
                  <a:cubicBezTo>
                    <a:pt x="86" y="21"/>
                    <a:pt x="66" y="1"/>
                    <a:pt x="4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7" name="Google Shape;1257;p43"/>
            <p:cNvSpPr/>
            <p:nvPr/>
          </p:nvSpPr>
          <p:spPr>
            <a:xfrm>
              <a:off x="1313629" y="1783865"/>
              <a:ext cx="17460" cy="17312"/>
            </a:xfrm>
            <a:custGeom>
              <a:avLst/>
              <a:gdLst/>
              <a:ahLst/>
              <a:cxnLst/>
              <a:rect l="l" t="t" r="r" b="b"/>
              <a:pathLst>
                <a:path w="587" h="582" extrusionOk="0">
                  <a:moveTo>
                    <a:pt x="291" y="1"/>
                  </a:moveTo>
                  <a:cubicBezTo>
                    <a:pt x="146" y="1"/>
                    <a:pt x="1" y="146"/>
                    <a:pt x="1" y="291"/>
                  </a:cubicBezTo>
                  <a:cubicBezTo>
                    <a:pt x="1" y="456"/>
                    <a:pt x="146" y="581"/>
                    <a:pt x="291" y="581"/>
                  </a:cubicBezTo>
                  <a:cubicBezTo>
                    <a:pt x="462" y="581"/>
                    <a:pt x="587" y="456"/>
                    <a:pt x="587" y="291"/>
                  </a:cubicBezTo>
                  <a:cubicBezTo>
                    <a:pt x="587" y="146"/>
                    <a:pt x="462" y="1"/>
                    <a:pt x="29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8" name="Google Shape;1258;p43"/>
            <p:cNvSpPr/>
            <p:nvPr/>
          </p:nvSpPr>
          <p:spPr>
            <a:xfrm>
              <a:off x="1474936" y="1724286"/>
              <a:ext cx="17460" cy="17312"/>
            </a:xfrm>
            <a:custGeom>
              <a:avLst/>
              <a:gdLst/>
              <a:ahLst/>
              <a:cxnLst/>
              <a:rect l="l" t="t" r="r" b="b"/>
              <a:pathLst>
                <a:path w="587" h="582" extrusionOk="0">
                  <a:moveTo>
                    <a:pt x="296" y="1"/>
                  </a:moveTo>
                  <a:cubicBezTo>
                    <a:pt x="126" y="1"/>
                    <a:pt x="0" y="146"/>
                    <a:pt x="0" y="291"/>
                  </a:cubicBezTo>
                  <a:cubicBezTo>
                    <a:pt x="0" y="456"/>
                    <a:pt x="126" y="582"/>
                    <a:pt x="296" y="582"/>
                  </a:cubicBezTo>
                  <a:cubicBezTo>
                    <a:pt x="441" y="582"/>
                    <a:pt x="586" y="456"/>
                    <a:pt x="586" y="291"/>
                  </a:cubicBezTo>
                  <a:cubicBezTo>
                    <a:pt x="586" y="146"/>
                    <a:pt x="441" y="1"/>
                    <a:pt x="2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9" name="Google Shape;1259;p43"/>
            <p:cNvSpPr/>
            <p:nvPr/>
          </p:nvSpPr>
          <p:spPr>
            <a:xfrm>
              <a:off x="1524669" y="1725475"/>
              <a:ext cx="16717" cy="17460"/>
            </a:xfrm>
            <a:custGeom>
              <a:avLst/>
              <a:gdLst/>
              <a:ahLst/>
              <a:cxnLst/>
              <a:rect l="l" t="t" r="r" b="b"/>
              <a:pathLst>
                <a:path w="562" h="587" extrusionOk="0">
                  <a:moveTo>
                    <a:pt x="271" y="1"/>
                  </a:moveTo>
                  <a:cubicBezTo>
                    <a:pt x="146" y="1"/>
                    <a:pt x="21" y="106"/>
                    <a:pt x="1" y="231"/>
                  </a:cubicBezTo>
                  <a:cubicBezTo>
                    <a:pt x="1" y="271"/>
                    <a:pt x="21" y="311"/>
                    <a:pt x="21" y="356"/>
                  </a:cubicBezTo>
                  <a:cubicBezTo>
                    <a:pt x="21" y="376"/>
                    <a:pt x="41" y="396"/>
                    <a:pt x="41" y="437"/>
                  </a:cubicBezTo>
                  <a:lnTo>
                    <a:pt x="41" y="462"/>
                  </a:lnTo>
                  <a:cubicBezTo>
                    <a:pt x="101" y="522"/>
                    <a:pt x="186" y="587"/>
                    <a:pt x="271" y="587"/>
                  </a:cubicBezTo>
                  <a:cubicBezTo>
                    <a:pt x="436" y="587"/>
                    <a:pt x="562" y="437"/>
                    <a:pt x="562" y="291"/>
                  </a:cubicBezTo>
                  <a:cubicBezTo>
                    <a:pt x="562" y="126"/>
                    <a:pt x="4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0" name="Google Shape;1260;p43"/>
            <p:cNvSpPr/>
            <p:nvPr/>
          </p:nvSpPr>
          <p:spPr>
            <a:xfrm>
              <a:off x="1690290" y="1777618"/>
              <a:ext cx="17460" cy="17460"/>
            </a:xfrm>
            <a:custGeom>
              <a:avLst/>
              <a:gdLst/>
              <a:ahLst/>
              <a:cxnLst/>
              <a:rect l="l" t="t" r="r" b="b"/>
              <a:pathLst>
                <a:path w="587" h="587" extrusionOk="0">
                  <a:moveTo>
                    <a:pt x="291" y="0"/>
                  </a:moveTo>
                  <a:cubicBezTo>
                    <a:pt x="126" y="0"/>
                    <a:pt x="0" y="125"/>
                    <a:pt x="0" y="291"/>
                  </a:cubicBezTo>
                  <a:cubicBezTo>
                    <a:pt x="0" y="436"/>
                    <a:pt x="126" y="586"/>
                    <a:pt x="291" y="586"/>
                  </a:cubicBezTo>
                  <a:cubicBezTo>
                    <a:pt x="441" y="586"/>
                    <a:pt x="586" y="436"/>
                    <a:pt x="586" y="291"/>
                  </a:cubicBezTo>
                  <a:cubicBezTo>
                    <a:pt x="586" y="125"/>
                    <a:pt x="441" y="0"/>
                    <a:pt x="291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1" name="Google Shape;1261;p43"/>
            <p:cNvSpPr/>
            <p:nvPr/>
          </p:nvSpPr>
          <p:spPr>
            <a:xfrm>
              <a:off x="1721254" y="1899275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2" name="Google Shape;1262;p43"/>
            <p:cNvSpPr/>
            <p:nvPr/>
          </p:nvSpPr>
          <p:spPr>
            <a:xfrm>
              <a:off x="1307382" y="1899870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3" name="Google Shape;1263;p43"/>
            <p:cNvSpPr/>
            <p:nvPr/>
          </p:nvSpPr>
          <p:spPr>
            <a:xfrm>
              <a:off x="1307382" y="1899870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4" name="Google Shape;1264;p43"/>
            <p:cNvSpPr/>
            <p:nvPr/>
          </p:nvSpPr>
          <p:spPr>
            <a:xfrm>
              <a:off x="1698916" y="1829137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5" name="Google Shape;1265;p43"/>
            <p:cNvSpPr/>
            <p:nvPr/>
          </p:nvSpPr>
          <p:spPr>
            <a:xfrm>
              <a:off x="1783362" y="1657865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6" name="Google Shape;1266;p43"/>
            <p:cNvSpPr/>
            <p:nvPr/>
          </p:nvSpPr>
          <p:spPr>
            <a:xfrm>
              <a:off x="1679700" y="1723542"/>
              <a:ext cx="12552" cy="20584"/>
            </a:xfrm>
            <a:custGeom>
              <a:avLst/>
              <a:gdLst/>
              <a:ahLst/>
              <a:cxnLst/>
              <a:rect l="l" t="t" r="r" b="b"/>
              <a:pathLst>
                <a:path w="422" h="692" extrusionOk="0">
                  <a:moveTo>
                    <a:pt x="296" y="1"/>
                  </a:moveTo>
                  <a:cubicBezTo>
                    <a:pt x="271" y="1"/>
                    <a:pt x="251" y="26"/>
                    <a:pt x="231" y="26"/>
                  </a:cubicBezTo>
                  <a:cubicBezTo>
                    <a:pt x="211" y="46"/>
                    <a:pt x="191" y="46"/>
                    <a:pt x="171" y="86"/>
                  </a:cubicBezTo>
                  <a:cubicBezTo>
                    <a:pt x="146" y="106"/>
                    <a:pt x="106" y="151"/>
                    <a:pt x="86" y="211"/>
                  </a:cubicBezTo>
                  <a:cubicBezTo>
                    <a:pt x="66" y="251"/>
                    <a:pt x="46" y="296"/>
                    <a:pt x="21" y="356"/>
                  </a:cubicBezTo>
                  <a:cubicBezTo>
                    <a:pt x="21" y="376"/>
                    <a:pt x="1" y="401"/>
                    <a:pt x="1" y="441"/>
                  </a:cubicBezTo>
                  <a:lnTo>
                    <a:pt x="1" y="502"/>
                  </a:lnTo>
                  <a:lnTo>
                    <a:pt x="1" y="607"/>
                  </a:lnTo>
                  <a:cubicBezTo>
                    <a:pt x="21" y="627"/>
                    <a:pt x="66" y="672"/>
                    <a:pt x="106" y="692"/>
                  </a:cubicBezTo>
                  <a:lnTo>
                    <a:pt x="191" y="692"/>
                  </a:lnTo>
                  <a:cubicBezTo>
                    <a:pt x="191" y="692"/>
                    <a:pt x="211" y="672"/>
                    <a:pt x="231" y="672"/>
                  </a:cubicBezTo>
                  <a:cubicBezTo>
                    <a:pt x="251" y="672"/>
                    <a:pt x="251" y="652"/>
                    <a:pt x="271" y="627"/>
                  </a:cubicBezTo>
                  <a:cubicBezTo>
                    <a:pt x="296" y="607"/>
                    <a:pt x="316" y="587"/>
                    <a:pt x="316" y="567"/>
                  </a:cubicBezTo>
                  <a:cubicBezTo>
                    <a:pt x="336" y="547"/>
                    <a:pt x="356" y="527"/>
                    <a:pt x="356" y="502"/>
                  </a:cubicBezTo>
                  <a:cubicBezTo>
                    <a:pt x="377" y="461"/>
                    <a:pt x="377" y="441"/>
                    <a:pt x="377" y="421"/>
                  </a:cubicBezTo>
                  <a:cubicBezTo>
                    <a:pt x="397" y="356"/>
                    <a:pt x="422" y="316"/>
                    <a:pt x="422" y="251"/>
                  </a:cubicBezTo>
                  <a:cubicBezTo>
                    <a:pt x="422" y="211"/>
                    <a:pt x="422" y="171"/>
                    <a:pt x="397" y="106"/>
                  </a:cubicBezTo>
                  <a:cubicBezTo>
                    <a:pt x="397" y="106"/>
                    <a:pt x="377" y="86"/>
                    <a:pt x="377" y="66"/>
                  </a:cubicBezTo>
                  <a:cubicBezTo>
                    <a:pt x="356" y="46"/>
                    <a:pt x="336" y="26"/>
                    <a:pt x="316" y="26"/>
                  </a:cubicBezTo>
                  <a:cubicBezTo>
                    <a:pt x="316" y="1"/>
                    <a:pt x="296" y="1"/>
                    <a:pt x="296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7" name="Google Shape;1267;p43"/>
            <p:cNvSpPr/>
            <p:nvPr/>
          </p:nvSpPr>
          <p:spPr>
            <a:xfrm>
              <a:off x="1684043" y="1747219"/>
              <a:ext cx="3153" cy="3183"/>
            </a:xfrm>
            <a:custGeom>
              <a:avLst/>
              <a:gdLst/>
              <a:ahLst/>
              <a:cxnLst/>
              <a:rect l="l" t="t" r="r" b="b"/>
              <a:pathLst>
                <a:path w="106" h="107" extrusionOk="0">
                  <a:moveTo>
                    <a:pt x="65" y="1"/>
                  </a:moveTo>
                  <a:cubicBezTo>
                    <a:pt x="45" y="1"/>
                    <a:pt x="45" y="1"/>
                    <a:pt x="25" y="21"/>
                  </a:cubicBezTo>
                  <a:cubicBezTo>
                    <a:pt x="25" y="21"/>
                    <a:pt x="0" y="41"/>
                    <a:pt x="0" y="61"/>
                  </a:cubicBezTo>
                  <a:cubicBezTo>
                    <a:pt x="0" y="81"/>
                    <a:pt x="25" y="81"/>
                    <a:pt x="25" y="81"/>
                  </a:cubicBezTo>
                  <a:cubicBezTo>
                    <a:pt x="45" y="106"/>
                    <a:pt x="45" y="106"/>
                    <a:pt x="65" y="106"/>
                  </a:cubicBezTo>
                  <a:cubicBezTo>
                    <a:pt x="85" y="106"/>
                    <a:pt x="85" y="106"/>
                    <a:pt x="105" y="81"/>
                  </a:cubicBezTo>
                  <a:lnTo>
                    <a:pt x="105" y="41"/>
                  </a:lnTo>
                  <a:cubicBezTo>
                    <a:pt x="105" y="41"/>
                    <a:pt x="105" y="21"/>
                    <a:pt x="85" y="21"/>
                  </a:cubicBezTo>
                  <a:cubicBezTo>
                    <a:pt x="85" y="1"/>
                    <a:pt x="65" y="1"/>
                    <a:pt x="65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8" name="Google Shape;1268;p43"/>
            <p:cNvSpPr/>
            <p:nvPr/>
          </p:nvSpPr>
          <p:spPr>
            <a:xfrm>
              <a:off x="1548198" y="1688859"/>
              <a:ext cx="10619" cy="20584"/>
            </a:xfrm>
            <a:custGeom>
              <a:avLst/>
              <a:gdLst/>
              <a:ahLst/>
              <a:cxnLst/>
              <a:rect l="l" t="t" r="r" b="b"/>
              <a:pathLst>
                <a:path w="357" h="692" extrusionOk="0">
                  <a:moveTo>
                    <a:pt x="231" y="0"/>
                  </a:moveTo>
                  <a:cubicBezTo>
                    <a:pt x="166" y="0"/>
                    <a:pt x="106" y="85"/>
                    <a:pt x="61" y="145"/>
                  </a:cubicBezTo>
                  <a:cubicBezTo>
                    <a:pt x="21" y="231"/>
                    <a:pt x="1" y="336"/>
                    <a:pt x="1" y="441"/>
                  </a:cubicBezTo>
                  <a:cubicBezTo>
                    <a:pt x="1" y="481"/>
                    <a:pt x="1" y="521"/>
                    <a:pt x="21" y="566"/>
                  </a:cubicBezTo>
                  <a:cubicBezTo>
                    <a:pt x="21" y="606"/>
                    <a:pt x="41" y="626"/>
                    <a:pt x="61" y="626"/>
                  </a:cubicBezTo>
                  <a:cubicBezTo>
                    <a:pt x="61" y="646"/>
                    <a:pt x="86" y="666"/>
                    <a:pt x="86" y="666"/>
                  </a:cubicBezTo>
                  <a:lnTo>
                    <a:pt x="126" y="666"/>
                  </a:lnTo>
                  <a:cubicBezTo>
                    <a:pt x="126" y="691"/>
                    <a:pt x="126" y="691"/>
                    <a:pt x="146" y="691"/>
                  </a:cubicBezTo>
                  <a:lnTo>
                    <a:pt x="166" y="691"/>
                  </a:lnTo>
                  <a:lnTo>
                    <a:pt x="186" y="666"/>
                  </a:lnTo>
                  <a:cubicBezTo>
                    <a:pt x="211" y="666"/>
                    <a:pt x="211" y="666"/>
                    <a:pt x="211" y="646"/>
                  </a:cubicBezTo>
                  <a:cubicBezTo>
                    <a:pt x="231" y="646"/>
                    <a:pt x="251" y="626"/>
                    <a:pt x="251" y="626"/>
                  </a:cubicBezTo>
                  <a:cubicBezTo>
                    <a:pt x="271" y="606"/>
                    <a:pt x="291" y="566"/>
                    <a:pt x="291" y="541"/>
                  </a:cubicBezTo>
                  <a:cubicBezTo>
                    <a:pt x="311" y="521"/>
                    <a:pt x="311" y="501"/>
                    <a:pt x="311" y="481"/>
                  </a:cubicBezTo>
                  <a:cubicBezTo>
                    <a:pt x="336" y="441"/>
                    <a:pt x="336" y="416"/>
                    <a:pt x="336" y="396"/>
                  </a:cubicBezTo>
                  <a:cubicBezTo>
                    <a:pt x="356" y="336"/>
                    <a:pt x="356" y="291"/>
                    <a:pt x="356" y="251"/>
                  </a:cubicBezTo>
                  <a:lnTo>
                    <a:pt x="356" y="165"/>
                  </a:lnTo>
                  <a:lnTo>
                    <a:pt x="356" y="105"/>
                  </a:lnTo>
                  <a:cubicBezTo>
                    <a:pt x="336" y="65"/>
                    <a:pt x="311" y="40"/>
                    <a:pt x="291" y="20"/>
                  </a:cubicBezTo>
                  <a:cubicBezTo>
                    <a:pt x="271" y="0"/>
                    <a:pt x="251" y="0"/>
                    <a:pt x="23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9" name="Google Shape;1269;p43"/>
            <p:cNvSpPr/>
            <p:nvPr/>
          </p:nvSpPr>
          <p:spPr>
            <a:xfrm>
              <a:off x="1554474" y="1711198"/>
              <a:ext cx="3004" cy="3153"/>
            </a:xfrm>
            <a:custGeom>
              <a:avLst/>
              <a:gdLst/>
              <a:ahLst/>
              <a:cxnLst/>
              <a:rect l="l" t="t" r="r" b="b"/>
              <a:pathLst>
                <a:path w="101" h="106" extrusionOk="0">
                  <a:moveTo>
                    <a:pt x="40" y="0"/>
                  </a:moveTo>
                  <a:cubicBezTo>
                    <a:pt x="20" y="0"/>
                    <a:pt x="20" y="0"/>
                    <a:pt x="0" y="20"/>
                  </a:cubicBezTo>
                  <a:lnTo>
                    <a:pt x="0" y="65"/>
                  </a:lnTo>
                  <a:cubicBezTo>
                    <a:pt x="0" y="65"/>
                    <a:pt x="0" y="85"/>
                    <a:pt x="20" y="85"/>
                  </a:cubicBezTo>
                  <a:cubicBezTo>
                    <a:pt x="20" y="105"/>
                    <a:pt x="40" y="105"/>
                    <a:pt x="40" y="105"/>
                  </a:cubicBezTo>
                  <a:cubicBezTo>
                    <a:pt x="60" y="105"/>
                    <a:pt x="60" y="105"/>
                    <a:pt x="80" y="85"/>
                  </a:cubicBezTo>
                  <a:cubicBezTo>
                    <a:pt x="80" y="85"/>
                    <a:pt x="100" y="65"/>
                    <a:pt x="100" y="40"/>
                  </a:cubicBez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0" name="Google Shape;1270;p43"/>
            <p:cNvSpPr/>
            <p:nvPr/>
          </p:nvSpPr>
          <p:spPr>
            <a:xfrm>
              <a:off x="1331059" y="1732347"/>
              <a:ext cx="11809" cy="18650"/>
            </a:xfrm>
            <a:custGeom>
              <a:avLst/>
              <a:gdLst/>
              <a:ahLst/>
              <a:cxnLst/>
              <a:rect l="l" t="t" r="r" b="b"/>
              <a:pathLst>
                <a:path w="397" h="627" extrusionOk="0">
                  <a:moveTo>
                    <a:pt x="101" y="0"/>
                  </a:moveTo>
                  <a:cubicBezTo>
                    <a:pt x="101" y="0"/>
                    <a:pt x="81" y="0"/>
                    <a:pt x="81" y="20"/>
                  </a:cubicBezTo>
                  <a:cubicBezTo>
                    <a:pt x="61" y="20"/>
                    <a:pt x="61" y="20"/>
                    <a:pt x="41" y="40"/>
                  </a:cubicBezTo>
                  <a:lnTo>
                    <a:pt x="21" y="60"/>
                  </a:lnTo>
                  <a:cubicBezTo>
                    <a:pt x="21" y="60"/>
                    <a:pt x="1" y="80"/>
                    <a:pt x="1" y="105"/>
                  </a:cubicBezTo>
                  <a:lnTo>
                    <a:pt x="1" y="165"/>
                  </a:lnTo>
                  <a:lnTo>
                    <a:pt x="1" y="206"/>
                  </a:lnTo>
                  <a:lnTo>
                    <a:pt x="1" y="271"/>
                  </a:lnTo>
                  <a:cubicBezTo>
                    <a:pt x="21" y="311"/>
                    <a:pt x="21" y="356"/>
                    <a:pt x="41" y="396"/>
                  </a:cubicBezTo>
                  <a:cubicBezTo>
                    <a:pt x="61" y="436"/>
                    <a:pt x="81" y="481"/>
                    <a:pt x="101" y="501"/>
                  </a:cubicBezTo>
                  <a:cubicBezTo>
                    <a:pt x="101" y="521"/>
                    <a:pt x="126" y="541"/>
                    <a:pt x="146" y="561"/>
                  </a:cubicBezTo>
                  <a:cubicBezTo>
                    <a:pt x="166" y="581"/>
                    <a:pt x="186" y="581"/>
                    <a:pt x="186" y="606"/>
                  </a:cubicBezTo>
                  <a:cubicBezTo>
                    <a:pt x="206" y="606"/>
                    <a:pt x="226" y="626"/>
                    <a:pt x="226" y="626"/>
                  </a:cubicBezTo>
                  <a:lnTo>
                    <a:pt x="271" y="626"/>
                  </a:lnTo>
                  <a:cubicBezTo>
                    <a:pt x="291" y="626"/>
                    <a:pt x="311" y="626"/>
                    <a:pt x="331" y="606"/>
                  </a:cubicBezTo>
                  <a:cubicBezTo>
                    <a:pt x="376" y="581"/>
                    <a:pt x="376" y="521"/>
                    <a:pt x="376" y="501"/>
                  </a:cubicBezTo>
                  <a:lnTo>
                    <a:pt x="376" y="436"/>
                  </a:lnTo>
                  <a:cubicBezTo>
                    <a:pt x="396" y="416"/>
                    <a:pt x="376" y="396"/>
                    <a:pt x="376" y="356"/>
                  </a:cubicBezTo>
                  <a:cubicBezTo>
                    <a:pt x="376" y="331"/>
                    <a:pt x="351" y="291"/>
                    <a:pt x="351" y="251"/>
                  </a:cubicBezTo>
                  <a:cubicBezTo>
                    <a:pt x="331" y="185"/>
                    <a:pt x="311" y="165"/>
                    <a:pt x="291" y="125"/>
                  </a:cubicBezTo>
                  <a:cubicBezTo>
                    <a:pt x="271" y="105"/>
                    <a:pt x="271" y="80"/>
                    <a:pt x="251" y="80"/>
                  </a:cubicBezTo>
                  <a:cubicBezTo>
                    <a:pt x="251" y="60"/>
                    <a:pt x="226" y="60"/>
                    <a:pt x="206" y="40"/>
                  </a:cubicBezTo>
                  <a:cubicBezTo>
                    <a:pt x="186" y="20"/>
                    <a:pt x="166" y="20"/>
                    <a:pt x="146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1" name="Google Shape;1271;p43"/>
            <p:cNvSpPr/>
            <p:nvPr/>
          </p:nvSpPr>
          <p:spPr>
            <a:xfrm>
              <a:off x="1335997" y="1753346"/>
              <a:ext cx="2558" cy="3153"/>
            </a:xfrm>
            <a:custGeom>
              <a:avLst/>
              <a:gdLst/>
              <a:ahLst/>
              <a:cxnLst/>
              <a:rect l="l" t="t" r="r" b="b"/>
              <a:pathLst>
                <a:path w="86" h="106" extrusionOk="0">
                  <a:moveTo>
                    <a:pt x="40" y="0"/>
                  </a:moveTo>
                  <a:cubicBezTo>
                    <a:pt x="20" y="0"/>
                    <a:pt x="0" y="25"/>
                    <a:pt x="0" y="45"/>
                  </a:cubicBezTo>
                  <a:cubicBezTo>
                    <a:pt x="0" y="85"/>
                    <a:pt x="20" y="105"/>
                    <a:pt x="40" y="105"/>
                  </a:cubicBezTo>
                  <a:cubicBezTo>
                    <a:pt x="60" y="105"/>
                    <a:pt x="85" y="85"/>
                    <a:pt x="85" y="45"/>
                  </a:cubicBezTo>
                  <a:cubicBezTo>
                    <a:pt x="85" y="2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2" name="Google Shape;1272;p43"/>
            <p:cNvSpPr/>
            <p:nvPr/>
          </p:nvSpPr>
          <p:spPr>
            <a:xfrm>
              <a:off x="1455721" y="1685736"/>
              <a:ext cx="11214" cy="18025"/>
            </a:xfrm>
            <a:custGeom>
              <a:avLst/>
              <a:gdLst/>
              <a:ahLst/>
              <a:cxnLst/>
              <a:rect l="l" t="t" r="r" b="b"/>
              <a:pathLst>
                <a:path w="377" h="606" extrusionOk="0">
                  <a:moveTo>
                    <a:pt x="106" y="0"/>
                  </a:moveTo>
                  <a:cubicBezTo>
                    <a:pt x="66" y="0"/>
                    <a:pt x="41" y="45"/>
                    <a:pt x="21" y="65"/>
                  </a:cubicBezTo>
                  <a:cubicBezTo>
                    <a:pt x="21" y="65"/>
                    <a:pt x="1" y="85"/>
                    <a:pt x="1" y="105"/>
                  </a:cubicBezTo>
                  <a:lnTo>
                    <a:pt x="1" y="170"/>
                  </a:lnTo>
                  <a:cubicBezTo>
                    <a:pt x="1" y="230"/>
                    <a:pt x="21" y="295"/>
                    <a:pt x="41" y="356"/>
                  </a:cubicBezTo>
                  <a:lnTo>
                    <a:pt x="41" y="376"/>
                  </a:lnTo>
                  <a:cubicBezTo>
                    <a:pt x="66" y="421"/>
                    <a:pt x="86" y="481"/>
                    <a:pt x="106" y="501"/>
                  </a:cubicBezTo>
                  <a:cubicBezTo>
                    <a:pt x="126" y="566"/>
                    <a:pt x="191" y="606"/>
                    <a:pt x="251" y="606"/>
                  </a:cubicBezTo>
                  <a:cubicBezTo>
                    <a:pt x="291" y="606"/>
                    <a:pt x="336" y="586"/>
                    <a:pt x="356" y="546"/>
                  </a:cubicBezTo>
                  <a:lnTo>
                    <a:pt x="356" y="441"/>
                  </a:lnTo>
                  <a:cubicBezTo>
                    <a:pt x="376" y="396"/>
                    <a:pt x="356" y="336"/>
                    <a:pt x="356" y="270"/>
                  </a:cubicBezTo>
                  <a:cubicBezTo>
                    <a:pt x="336" y="230"/>
                    <a:pt x="316" y="170"/>
                    <a:pt x="291" y="125"/>
                  </a:cubicBezTo>
                  <a:cubicBezTo>
                    <a:pt x="271" y="125"/>
                    <a:pt x="271" y="105"/>
                    <a:pt x="251" y="85"/>
                  </a:cubicBezTo>
                  <a:cubicBezTo>
                    <a:pt x="251" y="85"/>
                    <a:pt x="231" y="65"/>
                    <a:pt x="211" y="45"/>
                  </a:cubicBezTo>
                  <a:cubicBezTo>
                    <a:pt x="191" y="45"/>
                    <a:pt x="166" y="20"/>
                    <a:pt x="146" y="20"/>
                  </a:cubicBezTo>
                  <a:cubicBezTo>
                    <a:pt x="126" y="20"/>
                    <a:pt x="106" y="0"/>
                    <a:pt x="106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3" name="Google Shape;1273;p43"/>
            <p:cNvSpPr/>
            <p:nvPr/>
          </p:nvSpPr>
          <p:spPr>
            <a:xfrm>
              <a:off x="1458844" y="1706885"/>
              <a:ext cx="3153" cy="2558"/>
            </a:xfrm>
            <a:custGeom>
              <a:avLst/>
              <a:gdLst/>
              <a:ahLst/>
              <a:cxnLst/>
              <a:rect l="l" t="t" r="r" b="b"/>
              <a:pathLst>
                <a:path w="106" h="86" extrusionOk="0">
                  <a:moveTo>
                    <a:pt x="61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5"/>
                    <a:pt x="61" y="85"/>
                  </a:cubicBezTo>
                  <a:cubicBezTo>
                    <a:pt x="86" y="85"/>
                    <a:pt x="106" y="60"/>
                    <a:pt x="106" y="40"/>
                  </a:cubicBezTo>
                  <a:cubicBezTo>
                    <a:pt x="106" y="20"/>
                    <a:pt x="86" y="0"/>
                    <a:pt x="6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4" name="Google Shape;1274;p43"/>
            <p:cNvSpPr/>
            <p:nvPr/>
          </p:nvSpPr>
          <p:spPr>
            <a:xfrm>
              <a:off x="1478059" y="1663993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5" name="Google Shape;1275;p43"/>
            <p:cNvSpPr/>
            <p:nvPr/>
          </p:nvSpPr>
          <p:spPr>
            <a:xfrm>
              <a:off x="1478059" y="1663993"/>
              <a:ext cx="30" cy="30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6" name="Google Shape;1276;p43"/>
            <p:cNvSpPr/>
            <p:nvPr/>
          </p:nvSpPr>
          <p:spPr>
            <a:xfrm>
              <a:off x="1331059" y="1732347"/>
              <a:ext cx="11809" cy="18650"/>
            </a:xfrm>
            <a:custGeom>
              <a:avLst/>
              <a:gdLst/>
              <a:ahLst/>
              <a:cxnLst/>
              <a:rect l="l" t="t" r="r" b="b"/>
              <a:pathLst>
                <a:path w="397" h="627" extrusionOk="0">
                  <a:moveTo>
                    <a:pt x="101" y="0"/>
                  </a:moveTo>
                  <a:cubicBezTo>
                    <a:pt x="101" y="0"/>
                    <a:pt x="81" y="0"/>
                    <a:pt x="81" y="20"/>
                  </a:cubicBezTo>
                  <a:cubicBezTo>
                    <a:pt x="61" y="20"/>
                    <a:pt x="61" y="20"/>
                    <a:pt x="41" y="40"/>
                  </a:cubicBezTo>
                  <a:lnTo>
                    <a:pt x="21" y="60"/>
                  </a:lnTo>
                  <a:cubicBezTo>
                    <a:pt x="21" y="60"/>
                    <a:pt x="1" y="80"/>
                    <a:pt x="1" y="105"/>
                  </a:cubicBezTo>
                  <a:lnTo>
                    <a:pt x="1" y="165"/>
                  </a:lnTo>
                  <a:lnTo>
                    <a:pt x="1" y="206"/>
                  </a:lnTo>
                  <a:lnTo>
                    <a:pt x="1" y="271"/>
                  </a:lnTo>
                  <a:cubicBezTo>
                    <a:pt x="21" y="311"/>
                    <a:pt x="21" y="356"/>
                    <a:pt x="41" y="396"/>
                  </a:cubicBezTo>
                  <a:cubicBezTo>
                    <a:pt x="61" y="436"/>
                    <a:pt x="81" y="481"/>
                    <a:pt x="101" y="501"/>
                  </a:cubicBezTo>
                  <a:cubicBezTo>
                    <a:pt x="101" y="521"/>
                    <a:pt x="126" y="541"/>
                    <a:pt x="146" y="561"/>
                  </a:cubicBezTo>
                  <a:cubicBezTo>
                    <a:pt x="166" y="581"/>
                    <a:pt x="186" y="581"/>
                    <a:pt x="186" y="606"/>
                  </a:cubicBezTo>
                  <a:cubicBezTo>
                    <a:pt x="206" y="606"/>
                    <a:pt x="226" y="626"/>
                    <a:pt x="226" y="626"/>
                  </a:cubicBezTo>
                  <a:lnTo>
                    <a:pt x="271" y="626"/>
                  </a:lnTo>
                  <a:cubicBezTo>
                    <a:pt x="291" y="626"/>
                    <a:pt x="311" y="626"/>
                    <a:pt x="331" y="606"/>
                  </a:cubicBezTo>
                  <a:cubicBezTo>
                    <a:pt x="376" y="581"/>
                    <a:pt x="376" y="521"/>
                    <a:pt x="376" y="501"/>
                  </a:cubicBezTo>
                  <a:lnTo>
                    <a:pt x="376" y="436"/>
                  </a:lnTo>
                  <a:cubicBezTo>
                    <a:pt x="396" y="416"/>
                    <a:pt x="376" y="396"/>
                    <a:pt x="376" y="356"/>
                  </a:cubicBezTo>
                  <a:cubicBezTo>
                    <a:pt x="376" y="331"/>
                    <a:pt x="351" y="291"/>
                    <a:pt x="351" y="251"/>
                  </a:cubicBezTo>
                  <a:cubicBezTo>
                    <a:pt x="331" y="185"/>
                    <a:pt x="311" y="165"/>
                    <a:pt x="291" y="125"/>
                  </a:cubicBezTo>
                  <a:cubicBezTo>
                    <a:pt x="271" y="105"/>
                    <a:pt x="271" y="80"/>
                    <a:pt x="251" y="80"/>
                  </a:cubicBezTo>
                  <a:cubicBezTo>
                    <a:pt x="251" y="60"/>
                    <a:pt x="226" y="60"/>
                    <a:pt x="206" y="40"/>
                  </a:cubicBezTo>
                  <a:cubicBezTo>
                    <a:pt x="186" y="20"/>
                    <a:pt x="166" y="20"/>
                    <a:pt x="14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7" name="Google Shape;1277;p43"/>
            <p:cNvSpPr/>
            <p:nvPr/>
          </p:nvSpPr>
          <p:spPr>
            <a:xfrm>
              <a:off x="1335997" y="1753346"/>
              <a:ext cx="2558" cy="3153"/>
            </a:xfrm>
            <a:custGeom>
              <a:avLst/>
              <a:gdLst/>
              <a:ahLst/>
              <a:cxnLst/>
              <a:rect l="l" t="t" r="r" b="b"/>
              <a:pathLst>
                <a:path w="86" h="106" extrusionOk="0">
                  <a:moveTo>
                    <a:pt x="40" y="0"/>
                  </a:moveTo>
                  <a:cubicBezTo>
                    <a:pt x="20" y="0"/>
                    <a:pt x="0" y="25"/>
                    <a:pt x="0" y="45"/>
                  </a:cubicBezTo>
                  <a:cubicBezTo>
                    <a:pt x="0" y="85"/>
                    <a:pt x="20" y="105"/>
                    <a:pt x="40" y="105"/>
                  </a:cubicBezTo>
                  <a:cubicBezTo>
                    <a:pt x="60" y="105"/>
                    <a:pt x="85" y="85"/>
                    <a:pt x="85" y="45"/>
                  </a:cubicBezTo>
                  <a:cubicBezTo>
                    <a:pt x="85" y="25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8" name="Google Shape;1278;p43"/>
            <p:cNvSpPr/>
            <p:nvPr/>
          </p:nvSpPr>
          <p:spPr>
            <a:xfrm>
              <a:off x="1455721" y="1685736"/>
              <a:ext cx="11214" cy="18025"/>
            </a:xfrm>
            <a:custGeom>
              <a:avLst/>
              <a:gdLst/>
              <a:ahLst/>
              <a:cxnLst/>
              <a:rect l="l" t="t" r="r" b="b"/>
              <a:pathLst>
                <a:path w="377" h="606" extrusionOk="0">
                  <a:moveTo>
                    <a:pt x="106" y="0"/>
                  </a:moveTo>
                  <a:cubicBezTo>
                    <a:pt x="66" y="0"/>
                    <a:pt x="41" y="45"/>
                    <a:pt x="21" y="65"/>
                  </a:cubicBezTo>
                  <a:cubicBezTo>
                    <a:pt x="21" y="65"/>
                    <a:pt x="1" y="85"/>
                    <a:pt x="1" y="105"/>
                  </a:cubicBezTo>
                  <a:lnTo>
                    <a:pt x="1" y="170"/>
                  </a:lnTo>
                  <a:cubicBezTo>
                    <a:pt x="1" y="230"/>
                    <a:pt x="21" y="295"/>
                    <a:pt x="41" y="356"/>
                  </a:cubicBezTo>
                  <a:lnTo>
                    <a:pt x="41" y="376"/>
                  </a:lnTo>
                  <a:cubicBezTo>
                    <a:pt x="66" y="421"/>
                    <a:pt x="86" y="481"/>
                    <a:pt x="106" y="501"/>
                  </a:cubicBezTo>
                  <a:cubicBezTo>
                    <a:pt x="126" y="566"/>
                    <a:pt x="191" y="606"/>
                    <a:pt x="251" y="606"/>
                  </a:cubicBezTo>
                  <a:cubicBezTo>
                    <a:pt x="291" y="606"/>
                    <a:pt x="336" y="586"/>
                    <a:pt x="356" y="546"/>
                  </a:cubicBezTo>
                  <a:lnTo>
                    <a:pt x="356" y="441"/>
                  </a:lnTo>
                  <a:cubicBezTo>
                    <a:pt x="376" y="396"/>
                    <a:pt x="356" y="336"/>
                    <a:pt x="356" y="270"/>
                  </a:cubicBezTo>
                  <a:cubicBezTo>
                    <a:pt x="336" y="230"/>
                    <a:pt x="316" y="170"/>
                    <a:pt x="291" y="125"/>
                  </a:cubicBezTo>
                  <a:cubicBezTo>
                    <a:pt x="271" y="125"/>
                    <a:pt x="271" y="105"/>
                    <a:pt x="251" y="85"/>
                  </a:cubicBezTo>
                  <a:cubicBezTo>
                    <a:pt x="251" y="85"/>
                    <a:pt x="231" y="65"/>
                    <a:pt x="211" y="45"/>
                  </a:cubicBezTo>
                  <a:cubicBezTo>
                    <a:pt x="191" y="45"/>
                    <a:pt x="166" y="20"/>
                    <a:pt x="146" y="20"/>
                  </a:cubicBezTo>
                  <a:cubicBezTo>
                    <a:pt x="126" y="20"/>
                    <a:pt x="106" y="0"/>
                    <a:pt x="10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9" name="Google Shape;1279;p43"/>
            <p:cNvSpPr/>
            <p:nvPr/>
          </p:nvSpPr>
          <p:spPr>
            <a:xfrm>
              <a:off x="1458844" y="1706885"/>
              <a:ext cx="3153" cy="2558"/>
            </a:xfrm>
            <a:custGeom>
              <a:avLst/>
              <a:gdLst/>
              <a:ahLst/>
              <a:cxnLst/>
              <a:rect l="l" t="t" r="r" b="b"/>
              <a:pathLst>
                <a:path w="106" h="86" extrusionOk="0">
                  <a:moveTo>
                    <a:pt x="61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60"/>
                    <a:pt x="21" y="85"/>
                    <a:pt x="61" y="85"/>
                  </a:cubicBezTo>
                  <a:cubicBezTo>
                    <a:pt x="86" y="85"/>
                    <a:pt x="106" y="60"/>
                    <a:pt x="106" y="40"/>
                  </a:cubicBezTo>
                  <a:cubicBezTo>
                    <a:pt x="106" y="20"/>
                    <a:pt x="86" y="0"/>
                    <a:pt x="6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0" name="Google Shape;1280;p43"/>
            <p:cNvSpPr/>
            <p:nvPr/>
          </p:nvSpPr>
          <p:spPr>
            <a:xfrm>
              <a:off x="1548198" y="1688859"/>
              <a:ext cx="10619" cy="20584"/>
            </a:xfrm>
            <a:custGeom>
              <a:avLst/>
              <a:gdLst/>
              <a:ahLst/>
              <a:cxnLst/>
              <a:rect l="l" t="t" r="r" b="b"/>
              <a:pathLst>
                <a:path w="357" h="692" extrusionOk="0">
                  <a:moveTo>
                    <a:pt x="231" y="0"/>
                  </a:moveTo>
                  <a:cubicBezTo>
                    <a:pt x="166" y="0"/>
                    <a:pt x="106" y="85"/>
                    <a:pt x="61" y="145"/>
                  </a:cubicBezTo>
                  <a:cubicBezTo>
                    <a:pt x="21" y="231"/>
                    <a:pt x="1" y="336"/>
                    <a:pt x="1" y="441"/>
                  </a:cubicBezTo>
                  <a:cubicBezTo>
                    <a:pt x="1" y="481"/>
                    <a:pt x="1" y="521"/>
                    <a:pt x="21" y="566"/>
                  </a:cubicBezTo>
                  <a:cubicBezTo>
                    <a:pt x="21" y="606"/>
                    <a:pt x="41" y="626"/>
                    <a:pt x="61" y="626"/>
                  </a:cubicBezTo>
                  <a:cubicBezTo>
                    <a:pt x="61" y="646"/>
                    <a:pt x="86" y="666"/>
                    <a:pt x="86" y="666"/>
                  </a:cubicBezTo>
                  <a:lnTo>
                    <a:pt x="126" y="666"/>
                  </a:lnTo>
                  <a:cubicBezTo>
                    <a:pt x="126" y="691"/>
                    <a:pt x="126" y="691"/>
                    <a:pt x="146" y="691"/>
                  </a:cubicBezTo>
                  <a:lnTo>
                    <a:pt x="166" y="691"/>
                  </a:lnTo>
                  <a:lnTo>
                    <a:pt x="186" y="666"/>
                  </a:lnTo>
                  <a:cubicBezTo>
                    <a:pt x="211" y="666"/>
                    <a:pt x="211" y="666"/>
                    <a:pt x="211" y="646"/>
                  </a:cubicBezTo>
                  <a:cubicBezTo>
                    <a:pt x="231" y="646"/>
                    <a:pt x="251" y="626"/>
                    <a:pt x="251" y="626"/>
                  </a:cubicBezTo>
                  <a:cubicBezTo>
                    <a:pt x="271" y="606"/>
                    <a:pt x="291" y="566"/>
                    <a:pt x="291" y="541"/>
                  </a:cubicBezTo>
                  <a:cubicBezTo>
                    <a:pt x="311" y="521"/>
                    <a:pt x="311" y="501"/>
                    <a:pt x="311" y="481"/>
                  </a:cubicBezTo>
                  <a:cubicBezTo>
                    <a:pt x="336" y="441"/>
                    <a:pt x="336" y="416"/>
                    <a:pt x="336" y="396"/>
                  </a:cubicBezTo>
                  <a:cubicBezTo>
                    <a:pt x="356" y="336"/>
                    <a:pt x="356" y="291"/>
                    <a:pt x="356" y="251"/>
                  </a:cubicBezTo>
                  <a:lnTo>
                    <a:pt x="356" y="165"/>
                  </a:lnTo>
                  <a:lnTo>
                    <a:pt x="356" y="105"/>
                  </a:lnTo>
                  <a:cubicBezTo>
                    <a:pt x="336" y="65"/>
                    <a:pt x="311" y="40"/>
                    <a:pt x="291" y="20"/>
                  </a:cubicBezTo>
                  <a:cubicBezTo>
                    <a:pt x="271" y="0"/>
                    <a:pt x="251" y="0"/>
                    <a:pt x="23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1" name="Google Shape;1281;p43"/>
            <p:cNvSpPr/>
            <p:nvPr/>
          </p:nvSpPr>
          <p:spPr>
            <a:xfrm>
              <a:off x="1554474" y="1711198"/>
              <a:ext cx="3004" cy="3153"/>
            </a:xfrm>
            <a:custGeom>
              <a:avLst/>
              <a:gdLst/>
              <a:ahLst/>
              <a:cxnLst/>
              <a:rect l="l" t="t" r="r" b="b"/>
              <a:pathLst>
                <a:path w="101" h="106" extrusionOk="0">
                  <a:moveTo>
                    <a:pt x="40" y="0"/>
                  </a:moveTo>
                  <a:cubicBezTo>
                    <a:pt x="20" y="0"/>
                    <a:pt x="20" y="0"/>
                    <a:pt x="0" y="20"/>
                  </a:cubicBezTo>
                  <a:lnTo>
                    <a:pt x="0" y="65"/>
                  </a:lnTo>
                  <a:cubicBezTo>
                    <a:pt x="0" y="65"/>
                    <a:pt x="0" y="85"/>
                    <a:pt x="20" y="85"/>
                  </a:cubicBezTo>
                  <a:cubicBezTo>
                    <a:pt x="20" y="105"/>
                    <a:pt x="40" y="105"/>
                    <a:pt x="40" y="105"/>
                  </a:cubicBezTo>
                  <a:cubicBezTo>
                    <a:pt x="60" y="105"/>
                    <a:pt x="60" y="105"/>
                    <a:pt x="80" y="85"/>
                  </a:cubicBezTo>
                  <a:cubicBezTo>
                    <a:pt x="80" y="85"/>
                    <a:pt x="100" y="65"/>
                    <a:pt x="100" y="40"/>
                  </a:cubicBez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2" name="Google Shape;1282;p43"/>
            <p:cNvSpPr/>
            <p:nvPr/>
          </p:nvSpPr>
          <p:spPr>
            <a:xfrm>
              <a:off x="1679700" y="1723542"/>
              <a:ext cx="12552" cy="20584"/>
            </a:xfrm>
            <a:custGeom>
              <a:avLst/>
              <a:gdLst/>
              <a:ahLst/>
              <a:cxnLst/>
              <a:rect l="l" t="t" r="r" b="b"/>
              <a:pathLst>
                <a:path w="422" h="692" extrusionOk="0">
                  <a:moveTo>
                    <a:pt x="296" y="1"/>
                  </a:moveTo>
                  <a:cubicBezTo>
                    <a:pt x="271" y="1"/>
                    <a:pt x="251" y="26"/>
                    <a:pt x="231" y="26"/>
                  </a:cubicBezTo>
                  <a:cubicBezTo>
                    <a:pt x="211" y="46"/>
                    <a:pt x="191" y="46"/>
                    <a:pt x="171" y="86"/>
                  </a:cubicBezTo>
                  <a:cubicBezTo>
                    <a:pt x="146" y="106"/>
                    <a:pt x="106" y="151"/>
                    <a:pt x="86" y="211"/>
                  </a:cubicBezTo>
                  <a:cubicBezTo>
                    <a:pt x="66" y="251"/>
                    <a:pt x="46" y="296"/>
                    <a:pt x="21" y="356"/>
                  </a:cubicBezTo>
                  <a:cubicBezTo>
                    <a:pt x="21" y="376"/>
                    <a:pt x="1" y="401"/>
                    <a:pt x="1" y="441"/>
                  </a:cubicBezTo>
                  <a:lnTo>
                    <a:pt x="1" y="502"/>
                  </a:lnTo>
                  <a:lnTo>
                    <a:pt x="1" y="607"/>
                  </a:lnTo>
                  <a:cubicBezTo>
                    <a:pt x="21" y="627"/>
                    <a:pt x="66" y="672"/>
                    <a:pt x="106" y="692"/>
                  </a:cubicBezTo>
                  <a:lnTo>
                    <a:pt x="191" y="692"/>
                  </a:lnTo>
                  <a:cubicBezTo>
                    <a:pt x="191" y="692"/>
                    <a:pt x="211" y="672"/>
                    <a:pt x="231" y="672"/>
                  </a:cubicBezTo>
                  <a:cubicBezTo>
                    <a:pt x="251" y="672"/>
                    <a:pt x="251" y="652"/>
                    <a:pt x="271" y="627"/>
                  </a:cubicBezTo>
                  <a:cubicBezTo>
                    <a:pt x="296" y="607"/>
                    <a:pt x="316" y="587"/>
                    <a:pt x="316" y="567"/>
                  </a:cubicBezTo>
                  <a:cubicBezTo>
                    <a:pt x="336" y="547"/>
                    <a:pt x="356" y="527"/>
                    <a:pt x="356" y="502"/>
                  </a:cubicBezTo>
                  <a:cubicBezTo>
                    <a:pt x="377" y="461"/>
                    <a:pt x="377" y="441"/>
                    <a:pt x="377" y="421"/>
                  </a:cubicBezTo>
                  <a:cubicBezTo>
                    <a:pt x="397" y="356"/>
                    <a:pt x="422" y="316"/>
                    <a:pt x="422" y="251"/>
                  </a:cubicBezTo>
                  <a:cubicBezTo>
                    <a:pt x="422" y="211"/>
                    <a:pt x="422" y="171"/>
                    <a:pt x="397" y="106"/>
                  </a:cubicBezTo>
                  <a:cubicBezTo>
                    <a:pt x="397" y="106"/>
                    <a:pt x="377" y="86"/>
                    <a:pt x="377" y="66"/>
                  </a:cubicBezTo>
                  <a:cubicBezTo>
                    <a:pt x="356" y="46"/>
                    <a:pt x="336" y="26"/>
                    <a:pt x="316" y="26"/>
                  </a:cubicBezTo>
                  <a:cubicBezTo>
                    <a:pt x="316" y="1"/>
                    <a:pt x="296" y="1"/>
                    <a:pt x="29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3" name="Google Shape;1283;p43"/>
            <p:cNvSpPr/>
            <p:nvPr/>
          </p:nvSpPr>
          <p:spPr>
            <a:xfrm>
              <a:off x="1684043" y="1747219"/>
              <a:ext cx="3153" cy="3183"/>
            </a:xfrm>
            <a:custGeom>
              <a:avLst/>
              <a:gdLst/>
              <a:ahLst/>
              <a:cxnLst/>
              <a:rect l="l" t="t" r="r" b="b"/>
              <a:pathLst>
                <a:path w="106" h="107" extrusionOk="0">
                  <a:moveTo>
                    <a:pt x="65" y="1"/>
                  </a:moveTo>
                  <a:cubicBezTo>
                    <a:pt x="45" y="1"/>
                    <a:pt x="45" y="1"/>
                    <a:pt x="25" y="21"/>
                  </a:cubicBezTo>
                  <a:cubicBezTo>
                    <a:pt x="25" y="21"/>
                    <a:pt x="0" y="41"/>
                    <a:pt x="0" y="61"/>
                  </a:cubicBezTo>
                  <a:cubicBezTo>
                    <a:pt x="0" y="81"/>
                    <a:pt x="25" y="81"/>
                    <a:pt x="25" y="81"/>
                  </a:cubicBezTo>
                  <a:cubicBezTo>
                    <a:pt x="45" y="106"/>
                    <a:pt x="45" y="106"/>
                    <a:pt x="65" y="106"/>
                  </a:cubicBezTo>
                  <a:cubicBezTo>
                    <a:pt x="85" y="106"/>
                    <a:pt x="85" y="106"/>
                    <a:pt x="105" y="81"/>
                  </a:cubicBezTo>
                  <a:lnTo>
                    <a:pt x="105" y="41"/>
                  </a:lnTo>
                  <a:cubicBezTo>
                    <a:pt x="105" y="41"/>
                    <a:pt x="105" y="21"/>
                    <a:pt x="85" y="21"/>
                  </a:cubicBezTo>
                  <a:cubicBezTo>
                    <a:pt x="85" y="1"/>
                    <a:pt x="6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4" name="Google Shape;1284;p43"/>
            <p:cNvSpPr/>
            <p:nvPr/>
          </p:nvSpPr>
          <p:spPr>
            <a:xfrm>
              <a:off x="1198813" y="1598316"/>
              <a:ext cx="623753" cy="563430"/>
            </a:xfrm>
            <a:custGeom>
              <a:avLst/>
              <a:gdLst/>
              <a:ahLst/>
              <a:cxnLst/>
              <a:rect l="l" t="t" r="r" b="b"/>
              <a:pathLst>
                <a:path w="20970" h="18942" extrusionOk="0">
                  <a:moveTo>
                    <a:pt x="17940" y="1417"/>
                  </a:moveTo>
                  <a:cubicBezTo>
                    <a:pt x="18046" y="1482"/>
                    <a:pt x="18131" y="1542"/>
                    <a:pt x="18216" y="1582"/>
                  </a:cubicBezTo>
                  <a:cubicBezTo>
                    <a:pt x="18191" y="1607"/>
                    <a:pt x="18171" y="1607"/>
                    <a:pt x="18171" y="1627"/>
                  </a:cubicBezTo>
                  <a:cubicBezTo>
                    <a:pt x="18151" y="1607"/>
                    <a:pt x="18111" y="1582"/>
                    <a:pt x="18091" y="1582"/>
                  </a:cubicBezTo>
                  <a:lnTo>
                    <a:pt x="18006" y="1582"/>
                  </a:lnTo>
                  <a:cubicBezTo>
                    <a:pt x="17986" y="1522"/>
                    <a:pt x="17965" y="1457"/>
                    <a:pt x="17940" y="1417"/>
                  </a:cubicBezTo>
                  <a:close/>
                  <a:moveTo>
                    <a:pt x="8658" y="686"/>
                  </a:moveTo>
                  <a:cubicBezTo>
                    <a:pt x="8743" y="706"/>
                    <a:pt x="8828" y="731"/>
                    <a:pt x="8888" y="771"/>
                  </a:cubicBezTo>
                  <a:cubicBezTo>
                    <a:pt x="8973" y="791"/>
                    <a:pt x="9033" y="831"/>
                    <a:pt x="9098" y="896"/>
                  </a:cubicBezTo>
                  <a:cubicBezTo>
                    <a:pt x="9158" y="936"/>
                    <a:pt x="9223" y="1001"/>
                    <a:pt x="9263" y="1041"/>
                  </a:cubicBezTo>
                  <a:cubicBezTo>
                    <a:pt x="9283" y="1082"/>
                    <a:pt x="9304" y="1127"/>
                    <a:pt x="9329" y="1187"/>
                  </a:cubicBezTo>
                  <a:cubicBezTo>
                    <a:pt x="9349" y="1232"/>
                    <a:pt x="9349" y="1252"/>
                    <a:pt x="9369" y="1292"/>
                  </a:cubicBezTo>
                  <a:cubicBezTo>
                    <a:pt x="9369" y="1332"/>
                    <a:pt x="9369" y="1377"/>
                    <a:pt x="9349" y="1417"/>
                  </a:cubicBezTo>
                  <a:cubicBezTo>
                    <a:pt x="9349" y="1457"/>
                    <a:pt x="9329" y="1502"/>
                    <a:pt x="9304" y="1562"/>
                  </a:cubicBezTo>
                  <a:cubicBezTo>
                    <a:pt x="9283" y="1607"/>
                    <a:pt x="9263" y="1667"/>
                    <a:pt x="9223" y="1707"/>
                  </a:cubicBezTo>
                  <a:lnTo>
                    <a:pt x="9203" y="1732"/>
                  </a:lnTo>
                  <a:cubicBezTo>
                    <a:pt x="9203" y="1732"/>
                    <a:pt x="9203" y="1752"/>
                    <a:pt x="9178" y="1752"/>
                  </a:cubicBezTo>
                  <a:lnTo>
                    <a:pt x="9178" y="1772"/>
                  </a:lnTo>
                  <a:cubicBezTo>
                    <a:pt x="9013" y="1607"/>
                    <a:pt x="8848" y="1457"/>
                    <a:pt x="8658" y="1332"/>
                  </a:cubicBezTo>
                  <a:cubicBezTo>
                    <a:pt x="8512" y="1232"/>
                    <a:pt x="8367" y="1147"/>
                    <a:pt x="8202" y="1061"/>
                  </a:cubicBezTo>
                  <a:lnTo>
                    <a:pt x="8202" y="916"/>
                  </a:lnTo>
                  <a:cubicBezTo>
                    <a:pt x="8222" y="896"/>
                    <a:pt x="8222" y="876"/>
                    <a:pt x="8242" y="856"/>
                  </a:cubicBezTo>
                  <a:cubicBezTo>
                    <a:pt x="8242" y="831"/>
                    <a:pt x="8242" y="811"/>
                    <a:pt x="8262" y="791"/>
                  </a:cubicBezTo>
                  <a:lnTo>
                    <a:pt x="8302" y="751"/>
                  </a:lnTo>
                  <a:cubicBezTo>
                    <a:pt x="8327" y="731"/>
                    <a:pt x="8347" y="706"/>
                    <a:pt x="8387" y="706"/>
                  </a:cubicBezTo>
                  <a:cubicBezTo>
                    <a:pt x="8407" y="686"/>
                    <a:pt x="8452" y="686"/>
                    <a:pt x="8492" y="686"/>
                  </a:cubicBezTo>
                  <a:close/>
                  <a:moveTo>
                    <a:pt x="17254" y="896"/>
                  </a:moveTo>
                  <a:cubicBezTo>
                    <a:pt x="17275" y="896"/>
                    <a:pt x="17295" y="916"/>
                    <a:pt x="17315" y="916"/>
                  </a:cubicBezTo>
                  <a:cubicBezTo>
                    <a:pt x="17340" y="936"/>
                    <a:pt x="17360" y="936"/>
                    <a:pt x="17380" y="956"/>
                  </a:cubicBezTo>
                  <a:cubicBezTo>
                    <a:pt x="17420" y="1001"/>
                    <a:pt x="17440" y="1021"/>
                    <a:pt x="17485" y="1082"/>
                  </a:cubicBezTo>
                  <a:cubicBezTo>
                    <a:pt x="17565" y="1187"/>
                    <a:pt x="17610" y="1292"/>
                    <a:pt x="17670" y="1417"/>
                  </a:cubicBezTo>
                  <a:lnTo>
                    <a:pt x="17670" y="1437"/>
                  </a:lnTo>
                  <a:cubicBezTo>
                    <a:pt x="17690" y="1502"/>
                    <a:pt x="17735" y="1542"/>
                    <a:pt x="17755" y="1607"/>
                  </a:cubicBezTo>
                  <a:cubicBezTo>
                    <a:pt x="17775" y="1667"/>
                    <a:pt x="17795" y="1707"/>
                    <a:pt x="17840" y="1752"/>
                  </a:cubicBezTo>
                  <a:cubicBezTo>
                    <a:pt x="17815" y="1772"/>
                    <a:pt x="17795" y="1792"/>
                    <a:pt x="17795" y="1813"/>
                  </a:cubicBezTo>
                  <a:lnTo>
                    <a:pt x="17775" y="1833"/>
                  </a:lnTo>
                  <a:cubicBezTo>
                    <a:pt x="17755" y="1833"/>
                    <a:pt x="17715" y="1813"/>
                    <a:pt x="17670" y="1792"/>
                  </a:cubicBezTo>
                  <a:cubicBezTo>
                    <a:pt x="17630" y="1772"/>
                    <a:pt x="17590" y="1752"/>
                    <a:pt x="17545" y="1707"/>
                  </a:cubicBezTo>
                  <a:cubicBezTo>
                    <a:pt x="17485" y="1687"/>
                    <a:pt x="17440" y="1647"/>
                    <a:pt x="17400" y="1607"/>
                  </a:cubicBezTo>
                  <a:cubicBezTo>
                    <a:pt x="17360" y="1582"/>
                    <a:pt x="17340" y="1562"/>
                    <a:pt x="17315" y="1522"/>
                  </a:cubicBezTo>
                  <a:cubicBezTo>
                    <a:pt x="17275" y="1502"/>
                    <a:pt x="17254" y="1457"/>
                    <a:pt x="17234" y="1437"/>
                  </a:cubicBezTo>
                  <a:cubicBezTo>
                    <a:pt x="17214" y="1397"/>
                    <a:pt x="17189" y="1357"/>
                    <a:pt x="17169" y="1332"/>
                  </a:cubicBezTo>
                  <a:cubicBezTo>
                    <a:pt x="17149" y="1292"/>
                    <a:pt x="17149" y="1272"/>
                    <a:pt x="17129" y="1252"/>
                  </a:cubicBezTo>
                  <a:cubicBezTo>
                    <a:pt x="17109" y="1187"/>
                    <a:pt x="17109" y="1147"/>
                    <a:pt x="17089" y="1082"/>
                  </a:cubicBezTo>
                  <a:cubicBezTo>
                    <a:pt x="17089" y="1041"/>
                    <a:pt x="17089" y="1021"/>
                    <a:pt x="17109" y="1001"/>
                  </a:cubicBezTo>
                  <a:lnTo>
                    <a:pt x="17109" y="956"/>
                  </a:lnTo>
                  <a:cubicBezTo>
                    <a:pt x="17109" y="936"/>
                    <a:pt x="17129" y="936"/>
                    <a:pt x="17129" y="916"/>
                  </a:cubicBezTo>
                  <a:lnTo>
                    <a:pt x="17149" y="916"/>
                  </a:lnTo>
                  <a:lnTo>
                    <a:pt x="17169" y="896"/>
                  </a:lnTo>
                  <a:close/>
                  <a:moveTo>
                    <a:pt x="12228" y="771"/>
                  </a:moveTo>
                  <a:cubicBezTo>
                    <a:pt x="12288" y="771"/>
                    <a:pt x="12333" y="791"/>
                    <a:pt x="12373" y="791"/>
                  </a:cubicBezTo>
                  <a:cubicBezTo>
                    <a:pt x="12373" y="811"/>
                    <a:pt x="12393" y="811"/>
                    <a:pt x="12433" y="831"/>
                  </a:cubicBezTo>
                  <a:cubicBezTo>
                    <a:pt x="12458" y="831"/>
                    <a:pt x="12458" y="856"/>
                    <a:pt x="12478" y="876"/>
                  </a:cubicBezTo>
                  <a:lnTo>
                    <a:pt x="12518" y="916"/>
                  </a:lnTo>
                  <a:cubicBezTo>
                    <a:pt x="12538" y="936"/>
                    <a:pt x="12538" y="981"/>
                    <a:pt x="12538" y="1001"/>
                  </a:cubicBezTo>
                  <a:cubicBezTo>
                    <a:pt x="12558" y="1041"/>
                    <a:pt x="12558" y="1082"/>
                    <a:pt x="12558" y="1147"/>
                  </a:cubicBezTo>
                  <a:cubicBezTo>
                    <a:pt x="12393" y="1232"/>
                    <a:pt x="12248" y="1332"/>
                    <a:pt x="12122" y="1437"/>
                  </a:cubicBezTo>
                  <a:cubicBezTo>
                    <a:pt x="11932" y="1582"/>
                    <a:pt x="11767" y="1752"/>
                    <a:pt x="11622" y="1918"/>
                  </a:cubicBezTo>
                  <a:lnTo>
                    <a:pt x="11602" y="1898"/>
                  </a:lnTo>
                  <a:lnTo>
                    <a:pt x="11582" y="1878"/>
                  </a:lnTo>
                  <a:cubicBezTo>
                    <a:pt x="11537" y="1813"/>
                    <a:pt x="11497" y="1772"/>
                    <a:pt x="11477" y="1707"/>
                  </a:cubicBezTo>
                  <a:cubicBezTo>
                    <a:pt x="11456" y="1667"/>
                    <a:pt x="11431" y="1627"/>
                    <a:pt x="11431" y="1582"/>
                  </a:cubicBezTo>
                  <a:cubicBezTo>
                    <a:pt x="11411" y="1542"/>
                    <a:pt x="11411" y="1502"/>
                    <a:pt x="11411" y="1457"/>
                  </a:cubicBezTo>
                  <a:cubicBezTo>
                    <a:pt x="11411" y="1417"/>
                    <a:pt x="11411" y="1377"/>
                    <a:pt x="11431" y="1332"/>
                  </a:cubicBezTo>
                  <a:cubicBezTo>
                    <a:pt x="11456" y="1292"/>
                    <a:pt x="11477" y="1232"/>
                    <a:pt x="11497" y="1187"/>
                  </a:cubicBezTo>
                  <a:cubicBezTo>
                    <a:pt x="11537" y="1127"/>
                    <a:pt x="11582" y="1082"/>
                    <a:pt x="11642" y="1021"/>
                  </a:cubicBezTo>
                  <a:cubicBezTo>
                    <a:pt x="11707" y="981"/>
                    <a:pt x="11767" y="916"/>
                    <a:pt x="11852" y="876"/>
                  </a:cubicBezTo>
                  <a:cubicBezTo>
                    <a:pt x="11912" y="856"/>
                    <a:pt x="11997" y="811"/>
                    <a:pt x="12082" y="791"/>
                  </a:cubicBezTo>
                  <a:cubicBezTo>
                    <a:pt x="12122" y="791"/>
                    <a:pt x="12182" y="771"/>
                    <a:pt x="12228" y="771"/>
                  </a:cubicBezTo>
                  <a:close/>
                  <a:moveTo>
                    <a:pt x="8577" y="80"/>
                  </a:moveTo>
                  <a:cubicBezTo>
                    <a:pt x="8638" y="80"/>
                    <a:pt x="8723" y="105"/>
                    <a:pt x="8783" y="105"/>
                  </a:cubicBezTo>
                  <a:cubicBezTo>
                    <a:pt x="8888" y="125"/>
                    <a:pt x="8973" y="145"/>
                    <a:pt x="9078" y="185"/>
                  </a:cubicBezTo>
                  <a:cubicBezTo>
                    <a:pt x="9138" y="230"/>
                    <a:pt x="9223" y="270"/>
                    <a:pt x="9283" y="330"/>
                  </a:cubicBezTo>
                  <a:cubicBezTo>
                    <a:pt x="9349" y="376"/>
                    <a:pt x="9409" y="436"/>
                    <a:pt x="9474" y="521"/>
                  </a:cubicBezTo>
                  <a:cubicBezTo>
                    <a:pt x="9534" y="626"/>
                    <a:pt x="9599" y="751"/>
                    <a:pt x="9659" y="856"/>
                  </a:cubicBezTo>
                  <a:cubicBezTo>
                    <a:pt x="9704" y="981"/>
                    <a:pt x="9724" y="1082"/>
                    <a:pt x="9724" y="1167"/>
                  </a:cubicBezTo>
                  <a:cubicBezTo>
                    <a:pt x="9744" y="1272"/>
                    <a:pt x="9744" y="1357"/>
                    <a:pt x="9724" y="1437"/>
                  </a:cubicBezTo>
                  <a:cubicBezTo>
                    <a:pt x="9704" y="1502"/>
                    <a:pt x="9704" y="1582"/>
                    <a:pt x="9659" y="1647"/>
                  </a:cubicBezTo>
                  <a:cubicBezTo>
                    <a:pt x="9619" y="1707"/>
                    <a:pt x="9599" y="1772"/>
                    <a:pt x="9554" y="1813"/>
                  </a:cubicBezTo>
                  <a:cubicBezTo>
                    <a:pt x="9514" y="1878"/>
                    <a:pt x="9454" y="1938"/>
                    <a:pt x="9369" y="2003"/>
                  </a:cubicBezTo>
                  <a:cubicBezTo>
                    <a:pt x="9349" y="1958"/>
                    <a:pt x="9329" y="1918"/>
                    <a:pt x="9283" y="1898"/>
                  </a:cubicBezTo>
                  <a:cubicBezTo>
                    <a:pt x="9263" y="1878"/>
                    <a:pt x="9243" y="1858"/>
                    <a:pt x="9223" y="1833"/>
                  </a:cubicBezTo>
                  <a:cubicBezTo>
                    <a:pt x="9304" y="1752"/>
                    <a:pt x="9369" y="1667"/>
                    <a:pt x="9389" y="1582"/>
                  </a:cubicBezTo>
                  <a:cubicBezTo>
                    <a:pt x="9429" y="1502"/>
                    <a:pt x="9454" y="1417"/>
                    <a:pt x="9454" y="1332"/>
                  </a:cubicBezTo>
                  <a:cubicBezTo>
                    <a:pt x="9454" y="1252"/>
                    <a:pt x="9429" y="1167"/>
                    <a:pt x="9389" y="1082"/>
                  </a:cubicBezTo>
                  <a:cubicBezTo>
                    <a:pt x="9349" y="1021"/>
                    <a:pt x="9304" y="956"/>
                    <a:pt x="9243" y="896"/>
                  </a:cubicBezTo>
                  <a:cubicBezTo>
                    <a:pt x="9118" y="771"/>
                    <a:pt x="8973" y="686"/>
                    <a:pt x="8803" y="626"/>
                  </a:cubicBezTo>
                  <a:cubicBezTo>
                    <a:pt x="8723" y="606"/>
                    <a:pt x="8638" y="606"/>
                    <a:pt x="8552" y="606"/>
                  </a:cubicBezTo>
                  <a:lnTo>
                    <a:pt x="8407" y="606"/>
                  </a:lnTo>
                  <a:cubicBezTo>
                    <a:pt x="8387" y="626"/>
                    <a:pt x="8367" y="626"/>
                    <a:pt x="8347" y="626"/>
                  </a:cubicBezTo>
                  <a:cubicBezTo>
                    <a:pt x="8262" y="666"/>
                    <a:pt x="8202" y="731"/>
                    <a:pt x="8177" y="791"/>
                  </a:cubicBezTo>
                  <a:cubicBezTo>
                    <a:pt x="8137" y="856"/>
                    <a:pt x="8117" y="936"/>
                    <a:pt x="8117" y="1021"/>
                  </a:cubicBezTo>
                  <a:cubicBezTo>
                    <a:pt x="8077" y="1001"/>
                    <a:pt x="8012" y="956"/>
                    <a:pt x="7952" y="936"/>
                  </a:cubicBezTo>
                  <a:cubicBezTo>
                    <a:pt x="7867" y="896"/>
                    <a:pt x="7801" y="876"/>
                    <a:pt x="7741" y="856"/>
                  </a:cubicBezTo>
                  <a:cubicBezTo>
                    <a:pt x="7741" y="791"/>
                    <a:pt x="7741" y="731"/>
                    <a:pt x="7761" y="666"/>
                  </a:cubicBezTo>
                  <a:cubicBezTo>
                    <a:pt x="7761" y="626"/>
                    <a:pt x="7781" y="561"/>
                    <a:pt x="7801" y="521"/>
                  </a:cubicBezTo>
                  <a:cubicBezTo>
                    <a:pt x="7826" y="456"/>
                    <a:pt x="7846" y="416"/>
                    <a:pt x="7887" y="396"/>
                  </a:cubicBezTo>
                  <a:cubicBezTo>
                    <a:pt x="7927" y="330"/>
                    <a:pt x="7972" y="290"/>
                    <a:pt x="8012" y="270"/>
                  </a:cubicBezTo>
                  <a:cubicBezTo>
                    <a:pt x="8077" y="230"/>
                    <a:pt x="8137" y="185"/>
                    <a:pt x="8202" y="165"/>
                  </a:cubicBezTo>
                  <a:cubicBezTo>
                    <a:pt x="8282" y="125"/>
                    <a:pt x="8367" y="105"/>
                    <a:pt x="8472" y="105"/>
                  </a:cubicBezTo>
                  <a:cubicBezTo>
                    <a:pt x="8512" y="105"/>
                    <a:pt x="8532" y="80"/>
                    <a:pt x="8577" y="80"/>
                  </a:cubicBezTo>
                  <a:close/>
                  <a:moveTo>
                    <a:pt x="19593" y="1502"/>
                  </a:moveTo>
                  <a:cubicBezTo>
                    <a:pt x="19613" y="1502"/>
                    <a:pt x="19613" y="1522"/>
                    <a:pt x="19633" y="1522"/>
                  </a:cubicBezTo>
                  <a:lnTo>
                    <a:pt x="19633" y="1542"/>
                  </a:lnTo>
                  <a:cubicBezTo>
                    <a:pt x="19653" y="1542"/>
                    <a:pt x="19653" y="1542"/>
                    <a:pt x="19653" y="1562"/>
                  </a:cubicBezTo>
                  <a:cubicBezTo>
                    <a:pt x="19653" y="1562"/>
                    <a:pt x="19653" y="1582"/>
                    <a:pt x="19673" y="1582"/>
                  </a:cubicBezTo>
                  <a:lnTo>
                    <a:pt x="19673" y="1667"/>
                  </a:lnTo>
                  <a:cubicBezTo>
                    <a:pt x="19653" y="1687"/>
                    <a:pt x="19653" y="1707"/>
                    <a:pt x="19653" y="1752"/>
                  </a:cubicBezTo>
                  <a:cubicBezTo>
                    <a:pt x="19633" y="1772"/>
                    <a:pt x="19633" y="1792"/>
                    <a:pt x="19613" y="1813"/>
                  </a:cubicBezTo>
                  <a:cubicBezTo>
                    <a:pt x="19593" y="1858"/>
                    <a:pt x="19568" y="1878"/>
                    <a:pt x="19548" y="1898"/>
                  </a:cubicBezTo>
                  <a:cubicBezTo>
                    <a:pt x="19508" y="1918"/>
                    <a:pt x="19468" y="1938"/>
                    <a:pt x="19422" y="1958"/>
                  </a:cubicBezTo>
                  <a:cubicBezTo>
                    <a:pt x="19362" y="1983"/>
                    <a:pt x="19297" y="2003"/>
                    <a:pt x="19192" y="2023"/>
                  </a:cubicBezTo>
                  <a:cubicBezTo>
                    <a:pt x="19132" y="2043"/>
                    <a:pt x="19047" y="2043"/>
                    <a:pt x="18967" y="2043"/>
                  </a:cubicBezTo>
                  <a:lnTo>
                    <a:pt x="18817" y="2043"/>
                  </a:lnTo>
                  <a:cubicBezTo>
                    <a:pt x="18757" y="2023"/>
                    <a:pt x="18691" y="2023"/>
                    <a:pt x="18651" y="2023"/>
                  </a:cubicBezTo>
                  <a:lnTo>
                    <a:pt x="18651" y="1858"/>
                  </a:lnTo>
                  <a:cubicBezTo>
                    <a:pt x="18651" y="1858"/>
                    <a:pt x="18651" y="1833"/>
                    <a:pt x="18671" y="1833"/>
                  </a:cubicBezTo>
                  <a:cubicBezTo>
                    <a:pt x="18717" y="1813"/>
                    <a:pt x="18757" y="1792"/>
                    <a:pt x="18797" y="1772"/>
                  </a:cubicBezTo>
                  <a:cubicBezTo>
                    <a:pt x="18882" y="1732"/>
                    <a:pt x="18987" y="1687"/>
                    <a:pt x="19092" y="1627"/>
                  </a:cubicBezTo>
                  <a:cubicBezTo>
                    <a:pt x="19152" y="1607"/>
                    <a:pt x="19217" y="1562"/>
                    <a:pt x="19277" y="1542"/>
                  </a:cubicBezTo>
                  <a:cubicBezTo>
                    <a:pt x="19342" y="1522"/>
                    <a:pt x="19402" y="1522"/>
                    <a:pt x="19468" y="1502"/>
                  </a:cubicBezTo>
                  <a:close/>
                  <a:moveTo>
                    <a:pt x="12248" y="185"/>
                  </a:moveTo>
                  <a:cubicBezTo>
                    <a:pt x="12333" y="185"/>
                    <a:pt x="12413" y="205"/>
                    <a:pt x="12498" y="230"/>
                  </a:cubicBezTo>
                  <a:cubicBezTo>
                    <a:pt x="12583" y="250"/>
                    <a:pt x="12643" y="290"/>
                    <a:pt x="12708" y="310"/>
                  </a:cubicBezTo>
                  <a:cubicBezTo>
                    <a:pt x="12748" y="356"/>
                    <a:pt x="12788" y="396"/>
                    <a:pt x="12833" y="436"/>
                  </a:cubicBezTo>
                  <a:cubicBezTo>
                    <a:pt x="12873" y="481"/>
                    <a:pt x="12893" y="521"/>
                    <a:pt x="12934" y="561"/>
                  </a:cubicBezTo>
                  <a:cubicBezTo>
                    <a:pt x="12959" y="606"/>
                    <a:pt x="12979" y="666"/>
                    <a:pt x="12979" y="731"/>
                  </a:cubicBezTo>
                  <a:cubicBezTo>
                    <a:pt x="12999" y="771"/>
                    <a:pt x="12999" y="831"/>
                    <a:pt x="12999" y="896"/>
                  </a:cubicBezTo>
                  <a:cubicBezTo>
                    <a:pt x="12934" y="936"/>
                    <a:pt x="12873" y="956"/>
                    <a:pt x="12808" y="1001"/>
                  </a:cubicBezTo>
                  <a:cubicBezTo>
                    <a:pt x="12748" y="1021"/>
                    <a:pt x="12683" y="1061"/>
                    <a:pt x="12623" y="1107"/>
                  </a:cubicBezTo>
                  <a:cubicBezTo>
                    <a:pt x="12623" y="1001"/>
                    <a:pt x="12623" y="936"/>
                    <a:pt x="12583" y="876"/>
                  </a:cubicBezTo>
                  <a:cubicBezTo>
                    <a:pt x="12538" y="791"/>
                    <a:pt x="12478" y="751"/>
                    <a:pt x="12393" y="731"/>
                  </a:cubicBezTo>
                  <a:cubicBezTo>
                    <a:pt x="12373" y="706"/>
                    <a:pt x="12353" y="706"/>
                    <a:pt x="12308" y="706"/>
                  </a:cubicBezTo>
                  <a:cubicBezTo>
                    <a:pt x="12308" y="706"/>
                    <a:pt x="12288" y="706"/>
                    <a:pt x="12288" y="686"/>
                  </a:cubicBezTo>
                  <a:lnTo>
                    <a:pt x="12162" y="686"/>
                  </a:lnTo>
                  <a:cubicBezTo>
                    <a:pt x="12102" y="706"/>
                    <a:pt x="12017" y="731"/>
                    <a:pt x="11932" y="751"/>
                  </a:cubicBezTo>
                  <a:cubicBezTo>
                    <a:pt x="11767" y="811"/>
                    <a:pt x="11622" y="916"/>
                    <a:pt x="11497" y="1041"/>
                  </a:cubicBezTo>
                  <a:cubicBezTo>
                    <a:pt x="11431" y="1107"/>
                    <a:pt x="11391" y="1167"/>
                    <a:pt x="11371" y="1252"/>
                  </a:cubicBezTo>
                  <a:cubicBezTo>
                    <a:pt x="11331" y="1312"/>
                    <a:pt x="11306" y="1417"/>
                    <a:pt x="11306" y="1502"/>
                  </a:cubicBezTo>
                  <a:cubicBezTo>
                    <a:pt x="11331" y="1582"/>
                    <a:pt x="11351" y="1667"/>
                    <a:pt x="11391" y="1752"/>
                  </a:cubicBezTo>
                  <a:cubicBezTo>
                    <a:pt x="11431" y="1833"/>
                    <a:pt x="11497" y="1918"/>
                    <a:pt x="11582" y="1983"/>
                  </a:cubicBezTo>
                  <a:lnTo>
                    <a:pt x="11517" y="2043"/>
                  </a:lnTo>
                  <a:cubicBezTo>
                    <a:pt x="11497" y="2083"/>
                    <a:pt x="11456" y="2128"/>
                    <a:pt x="11431" y="2148"/>
                  </a:cubicBezTo>
                  <a:cubicBezTo>
                    <a:pt x="11371" y="2108"/>
                    <a:pt x="11306" y="2043"/>
                    <a:pt x="11246" y="2003"/>
                  </a:cubicBezTo>
                  <a:cubicBezTo>
                    <a:pt x="11206" y="1938"/>
                    <a:pt x="11161" y="1878"/>
                    <a:pt x="11121" y="1813"/>
                  </a:cubicBezTo>
                  <a:cubicBezTo>
                    <a:pt x="11101" y="1752"/>
                    <a:pt x="11081" y="1687"/>
                    <a:pt x="11056" y="1627"/>
                  </a:cubicBezTo>
                  <a:cubicBezTo>
                    <a:pt x="11036" y="1542"/>
                    <a:pt x="11036" y="1437"/>
                    <a:pt x="11036" y="1357"/>
                  </a:cubicBezTo>
                  <a:cubicBezTo>
                    <a:pt x="11036" y="1252"/>
                    <a:pt x="11056" y="1147"/>
                    <a:pt x="11081" y="1041"/>
                  </a:cubicBezTo>
                  <a:cubicBezTo>
                    <a:pt x="11121" y="916"/>
                    <a:pt x="11181" y="791"/>
                    <a:pt x="11246" y="686"/>
                  </a:cubicBezTo>
                  <a:cubicBezTo>
                    <a:pt x="11306" y="581"/>
                    <a:pt x="11371" y="521"/>
                    <a:pt x="11431" y="481"/>
                  </a:cubicBezTo>
                  <a:cubicBezTo>
                    <a:pt x="11497" y="416"/>
                    <a:pt x="11557" y="376"/>
                    <a:pt x="11642" y="330"/>
                  </a:cubicBezTo>
                  <a:cubicBezTo>
                    <a:pt x="11727" y="270"/>
                    <a:pt x="11807" y="250"/>
                    <a:pt x="11912" y="230"/>
                  </a:cubicBezTo>
                  <a:cubicBezTo>
                    <a:pt x="12017" y="205"/>
                    <a:pt x="12102" y="185"/>
                    <a:pt x="12208" y="185"/>
                  </a:cubicBezTo>
                  <a:close/>
                  <a:moveTo>
                    <a:pt x="18381" y="1627"/>
                  </a:moveTo>
                  <a:cubicBezTo>
                    <a:pt x="18401" y="1627"/>
                    <a:pt x="18401" y="1647"/>
                    <a:pt x="18421" y="1647"/>
                  </a:cubicBezTo>
                  <a:cubicBezTo>
                    <a:pt x="18421" y="1647"/>
                    <a:pt x="18441" y="1647"/>
                    <a:pt x="18441" y="1667"/>
                  </a:cubicBezTo>
                  <a:cubicBezTo>
                    <a:pt x="18466" y="1667"/>
                    <a:pt x="18466" y="1687"/>
                    <a:pt x="18486" y="1707"/>
                  </a:cubicBezTo>
                  <a:cubicBezTo>
                    <a:pt x="18506" y="1732"/>
                    <a:pt x="18506" y="1752"/>
                    <a:pt x="18526" y="1792"/>
                  </a:cubicBezTo>
                  <a:cubicBezTo>
                    <a:pt x="18546" y="1833"/>
                    <a:pt x="18546" y="1878"/>
                    <a:pt x="18546" y="1938"/>
                  </a:cubicBezTo>
                  <a:cubicBezTo>
                    <a:pt x="18566" y="2023"/>
                    <a:pt x="18546" y="2083"/>
                    <a:pt x="18546" y="2168"/>
                  </a:cubicBezTo>
                  <a:cubicBezTo>
                    <a:pt x="18526" y="2208"/>
                    <a:pt x="18506" y="2273"/>
                    <a:pt x="18486" y="2313"/>
                  </a:cubicBezTo>
                  <a:cubicBezTo>
                    <a:pt x="18466" y="2358"/>
                    <a:pt x="18466" y="2378"/>
                    <a:pt x="18421" y="2418"/>
                  </a:cubicBezTo>
                  <a:cubicBezTo>
                    <a:pt x="18401" y="2438"/>
                    <a:pt x="18381" y="2458"/>
                    <a:pt x="18361" y="2458"/>
                  </a:cubicBezTo>
                  <a:cubicBezTo>
                    <a:pt x="18341" y="2483"/>
                    <a:pt x="18316" y="2503"/>
                    <a:pt x="18296" y="2503"/>
                  </a:cubicBezTo>
                  <a:cubicBezTo>
                    <a:pt x="18276" y="2503"/>
                    <a:pt x="18256" y="2523"/>
                    <a:pt x="18236" y="2523"/>
                  </a:cubicBezTo>
                  <a:lnTo>
                    <a:pt x="18216" y="2523"/>
                  </a:lnTo>
                  <a:cubicBezTo>
                    <a:pt x="18171" y="2523"/>
                    <a:pt x="18151" y="2523"/>
                    <a:pt x="18111" y="2503"/>
                  </a:cubicBezTo>
                  <a:cubicBezTo>
                    <a:pt x="18091" y="2503"/>
                    <a:pt x="18046" y="2483"/>
                    <a:pt x="18006" y="2483"/>
                  </a:cubicBezTo>
                  <a:cubicBezTo>
                    <a:pt x="17986" y="2458"/>
                    <a:pt x="17965" y="2438"/>
                    <a:pt x="17940" y="2418"/>
                  </a:cubicBezTo>
                  <a:cubicBezTo>
                    <a:pt x="17920" y="2398"/>
                    <a:pt x="17900" y="2378"/>
                    <a:pt x="17880" y="2358"/>
                  </a:cubicBezTo>
                  <a:cubicBezTo>
                    <a:pt x="17860" y="2333"/>
                    <a:pt x="17840" y="2313"/>
                    <a:pt x="17840" y="2293"/>
                  </a:cubicBezTo>
                  <a:cubicBezTo>
                    <a:pt x="17815" y="2253"/>
                    <a:pt x="17815" y="2208"/>
                    <a:pt x="17815" y="2168"/>
                  </a:cubicBezTo>
                  <a:lnTo>
                    <a:pt x="17815" y="2003"/>
                  </a:lnTo>
                  <a:cubicBezTo>
                    <a:pt x="17840" y="1938"/>
                    <a:pt x="17860" y="1878"/>
                    <a:pt x="17880" y="1813"/>
                  </a:cubicBezTo>
                  <a:cubicBezTo>
                    <a:pt x="17900" y="1772"/>
                    <a:pt x="17920" y="1752"/>
                    <a:pt x="17940" y="1707"/>
                  </a:cubicBezTo>
                  <a:cubicBezTo>
                    <a:pt x="17965" y="1707"/>
                    <a:pt x="17965" y="1687"/>
                    <a:pt x="17986" y="1687"/>
                  </a:cubicBezTo>
                  <a:lnTo>
                    <a:pt x="18006" y="1667"/>
                  </a:lnTo>
                  <a:cubicBezTo>
                    <a:pt x="18026" y="1667"/>
                    <a:pt x="18026" y="1647"/>
                    <a:pt x="18026" y="1647"/>
                  </a:cubicBezTo>
                  <a:lnTo>
                    <a:pt x="18091" y="1647"/>
                  </a:lnTo>
                  <a:cubicBezTo>
                    <a:pt x="18091" y="1667"/>
                    <a:pt x="18111" y="1667"/>
                    <a:pt x="18111" y="1667"/>
                  </a:cubicBezTo>
                  <a:cubicBezTo>
                    <a:pt x="18111" y="1667"/>
                    <a:pt x="18131" y="1687"/>
                    <a:pt x="18131" y="1707"/>
                  </a:cubicBezTo>
                  <a:cubicBezTo>
                    <a:pt x="18151" y="1732"/>
                    <a:pt x="18171" y="1752"/>
                    <a:pt x="18171" y="1792"/>
                  </a:cubicBezTo>
                  <a:cubicBezTo>
                    <a:pt x="18191" y="1813"/>
                    <a:pt x="18191" y="1833"/>
                    <a:pt x="18191" y="1858"/>
                  </a:cubicBezTo>
                  <a:cubicBezTo>
                    <a:pt x="18216" y="1878"/>
                    <a:pt x="18216" y="1878"/>
                    <a:pt x="18236" y="1878"/>
                  </a:cubicBezTo>
                  <a:cubicBezTo>
                    <a:pt x="18256" y="1878"/>
                    <a:pt x="18256" y="1878"/>
                    <a:pt x="18256" y="1858"/>
                  </a:cubicBezTo>
                  <a:cubicBezTo>
                    <a:pt x="18276" y="1858"/>
                    <a:pt x="18276" y="1858"/>
                    <a:pt x="18276" y="1833"/>
                  </a:cubicBezTo>
                  <a:cubicBezTo>
                    <a:pt x="18256" y="1792"/>
                    <a:pt x="18236" y="1732"/>
                    <a:pt x="18216" y="1687"/>
                  </a:cubicBezTo>
                  <a:lnTo>
                    <a:pt x="18236" y="1667"/>
                  </a:lnTo>
                  <a:cubicBezTo>
                    <a:pt x="18256" y="1667"/>
                    <a:pt x="18276" y="1647"/>
                    <a:pt x="18296" y="1647"/>
                  </a:cubicBezTo>
                  <a:cubicBezTo>
                    <a:pt x="18316" y="1627"/>
                    <a:pt x="18341" y="1627"/>
                    <a:pt x="18341" y="1627"/>
                  </a:cubicBezTo>
                  <a:close/>
                  <a:moveTo>
                    <a:pt x="17234" y="626"/>
                  </a:moveTo>
                  <a:cubicBezTo>
                    <a:pt x="17275" y="646"/>
                    <a:pt x="17315" y="646"/>
                    <a:pt x="17340" y="666"/>
                  </a:cubicBezTo>
                  <a:cubicBezTo>
                    <a:pt x="17400" y="706"/>
                    <a:pt x="17440" y="751"/>
                    <a:pt x="17485" y="791"/>
                  </a:cubicBezTo>
                  <a:cubicBezTo>
                    <a:pt x="17565" y="876"/>
                    <a:pt x="17650" y="981"/>
                    <a:pt x="17715" y="1107"/>
                  </a:cubicBezTo>
                  <a:cubicBezTo>
                    <a:pt x="17795" y="1252"/>
                    <a:pt x="17880" y="1437"/>
                    <a:pt x="17920" y="1627"/>
                  </a:cubicBezTo>
                  <a:cubicBezTo>
                    <a:pt x="17920" y="1647"/>
                    <a:pt x="17900" y="1647"/>
                    <a:pt x="17880" y="1687"/>
                  </a:cubicBezTo>
                  <a:lnTo>
                    <a:pt x="17860" y="1707"/>
                  </a:lnTo>
                  <a:cubicBezTo>
                    <a:pt x="17815" y="1627"/>
                    <a:pt x="17775" y="1562"/>
                    <a:pt x="17755" y="1482"/>
                  </a:cubicBezTo>
                  <a:lnTo>
                    <a:pt x="17715" y="1417"/>
                  </a:lnTo>
                  <a:cubicBezTo>
                    <a:pt x="17690" y="1357"/>
                    <a:pt x="17650" y="1272"/>
                    <a:pt x="17630" y="1207"/>
                  </a:cubicBezTo>
                  <a:cubicBezTo>
                    <a:pt x="17590" y="1127"/>
                    <a:pt x="17525" y="1041"/>
                    <a:pt x="17485" y="981"/>
                  </a:cubicBezTo>
                  <a:cubicBezTo>
                    <a:pt x="17420" y="916"/>
                    <a:pt x="17360" y="876"/>
                    <a:pt x="17295" y="856"/>
                  </a:cubicBezTo>
                  <a:cubicBezTo>
                    <a:pt x="17275" y="856"/>
                    <a:pt x="17254" y="831"/>
                    <a:pt x="17234" y="831"/>
                  </a:cubicBezTo>
                  <a:lnTo>
                    <a:pt x="17169" y="831"/>
                  </a:lnTo>
                  <a:cubicBezTo>
                    <a:pt x="17169" y="831"/>
                    <a:pt x="17169" y="856"/>
                    <a:pt x="17149" y="856"/>
                  </a:cubicBezTo>
                  <a:cubicBezTo>
                    <a:pt x="17129" y="856"/>
                    <a:pt x="17109" y="876"/>
                    <a:pt x="17089" y="896"/>
                  </a:cubicBezTo>
                  <a:cubicBezTo>
                    <a:pt x="17064" y="896"/>
                    <a:pt x="17064" y="936"/>
                    <a:pt x="17044" y="956"/>
                  </a:cubicBezTo>
                  <a:lnTo>
                    <a:pt x="17044" y="1082"/>
                  </a:lnTo>
                  <a:cubicBezTo>
                    <a:pt x="17044" y="1147"/>
                    <a:pt x="17064" y="1232"/>
                    <a:pt x="17089" y="1312"/>
                  </a:cubicBezTo>
                  <a:cubicBezTo>
                    <a:pt x="17109" y="1357"/>
                    <a:pt x="17129" y="1397"/>
                    <a:pt x="17169" y="1437"/>
                  </a:cubicBezTo>
                  <a:cubicBezTo>
                    <a:pt x="17189" y="1502"/>
                    <a:pt x="17234" y="1542"/>
                    <a:pt x="17295" y="1582"/>
                  </a:cubicBezTo>
                  <a:cubicBezTo>
                    <a:pt x="17360" y="1647"/>
                    <a:pt x="17420" y="1707"/>
                    <a:pt x="17505" y="1772"/>
                  </a:cubicBezTo>
                  <a:cubicBezTo>
                    <a:pt x="17590" y="1813"/>
                    <a:pt x="17670" y="1858"/>
                    <a:pt x="17775" y="1898"/>
                  </a:cubicBezTo>
                  <a:cubicBezTo>
                    <a:pt x="17755" y="1918"/>
                    <a:pt x="17755" y="1958"/>
                    <a:pt x="17735" y="1983"/>
                  </a:cubicBezTo>
                  <a:cubicBezTo>
                    <a:pt x="17715" y="2128"/>
                    <a:pt x="17735" y="2253"/>
                    <a:pt x="17775" y="2358"/>
                  </a:cubicBezTo>
                  <a:cubicBezTo>
                    <a:pt x="17775" y="2358"/>
                    <a:pt x="17775" y="2378"/>
                    <a:pt x="17795" y="2398"/>
                  </a:cubicBezTo>
                  <a:lnTo>
                    <a:pt x="17775" y="2418"/>
                  </a:lnTo>
                  <a:cubicBezTo>
                    <a:pt x="17755" y="2418"/>
                    <a:pt x="17735" y="2438"/>
                    <a:pt x="17715" y="2458"/>
                  </a:cubicBezTo>
                  <a:cubicBezTo>
                    <a:pt x="17715" y="2458"/>
                    <a:pt x="17690" y="2483"/>
                    <a:pt x="17670" y="2483"/>
                  </a:cubicBezTo>
                  <a:cubicBezTo>
                    <a:pt x="17590" y="2523"/>
                    <a:pt x="17525" y="2544"/>
                    <a:pt x="17440" y="2564"/>
                  </a:cubicBezTo>
                  <a:cubicBezTo>
                    <a:pt x="17400" y="2584"/>
                    <a:pt x="17340" y="2584"/>
                    <a:pt x="17275" y="2584"/>
                  </a:cubicBezTo>
                  <a:cubicBezTo>
                    <a:pt x="17234" y="2584"/>
                    <a:pt x="17189" y="2584"/>
                    <a:pt x="17149" y="2564"/>
                  </a:cubicBezTo>
                  <a:cubicBezTo>
                    <a:pt x="17109" y="2564"/>
                    <a:pt x="17044" y="2544"/>
                    <a:pt x="17004" y="2523"/>
                  </a:cubicBezTo>
                  <a:cubicBezTo>
                    <a:pt x="16964" y="2483"/>
                    <a:pt x="16899" y="2438"/>
                    <a:pt x="16859" y="2398"/>
                  </a:cubicBezTo>
                  <a:cubicBezTo>
                    <a:pt x="16814" y="2358"/>
                    <a:pt x="16754" y="2273"/>
                    <a:pt x="16714" y="2208"/>
                  </a:cubicBezTo>
                  <a:cubicBezTo>
                    <a:pt x="16669" y="2128"/>
                    <a:pt x="16629" y="2003"/>
                    <a:pt x="16589" y="1898"/>
                  </a:cubicBezTo>
                  <a:cubicBezTo>
                    <a:pt x="16564" y="1772"/>
                    <a:pt x="16544" y="1667"/>
                    <a:pt x="16544" y="1542"/>
                  </a:cubicBezTo>
                  <a:cubicBezTo>
                    <a:pt x="16544" y="1437"/>
                    <a:pt x="16564" y="1357"/>
                    <a:pt x="16589" y="1252"/>
                  </a:cubicBezTo>
                  <a:cubicBezTo>
                    <a:pt x="16609" y="1207"/>
                    <a:pt x="16609" y="1167"/>
                    <a:pt x="16629" y="1147"/>
                  </a:cubicBezTo>
                  <a:cubicBezTo>
                    <a:pt x="16649" y="1082"/>
                    <a:pt x="16689" y="1021"/>
                    <a:pt x="16714" y="981"/>
                  </a:cubicBezTo>
                  <a:cubicBezTo>
                    <a:pt x="16774" y="896"/>
                    <a:pt x="16814" y="811"/>
                    <a:pt x="16879" y="751"/>
                  </a:cubicBezTo>
                  <a:cubicBezTo>
                    <a:pt x="16919" y="706"/>
                    <a:pt x="16964" y="686"/>
                    <a:pt x="16984" y="666"/>
                  </a:cubicBezTo>
                  <a:cubicBezTo>
                    <a:pt x="17024" y="646"/>
                    <a:pt x="17044" y="646"/>
                    <a:pt x="17089" y="626"/>
                  </a:cubicBezTo>
                  <a:close/>
                  <a:moveTo>
                    <a:pt x="19798" y="1252"/>
                  </a:moveTo>
                  <a:cubicBezTo>
                    <a:pt x="19818" y="1252"/>
                    <a:pt x="19863" y="1272"/>
                    <a:pt x="19883" y="1272"/>
                  </a:cubicBezTo>
                  <a:lnTo>
                    <a:pt x="19923" y="1312"/>
                  </a:lnTo>
                  <a:lnTo>
                    <a:pt x="19988" y="1377"/>
                  </a:lnTo>
                  <a:cubicBezTo>
                    <a:pt x="20008" y="1397"/>
                    <a:pt x="20008" y="1417"/>
                    <a:pt x="20028" y="1457"/>
                  </a:cubicBezTo>
                  <a:cubicBezTo>
                    <a:pt x="20028" y="1502"/>
                    <a:pt x="20048" y="1542"/>
                    <a:pt x="20048" y="1607"/>
                  </a:cubicBezTo>
                  <a:cubicBezTo>
                    <a:pt x="20048" y="1707"/>
                    <a:pt x="20048" y="1813"/>
                    <a:pt x="20008" y="1938"/>
                  </a:cubicBezTo>
                  <a:cubicBezTo>
                    <a:pt x="19988" y="2108"/>
                    <a:pt x="19923" y="2253"/>
                    <a:pt x="19863" y="2418"/>
                  </a:cubicBezTo>
                  <a:cubicBezTo>
                    <a:pt x="19778" y="2544"/>
                    <a:pt x="19718" y="2649"/>
                    <a:pt x="19633" y="2734"/>
                  </a:cubicBezTo>
                  <a:lnTo>
                    <a:pt x="19633" y="2754"/>
                  </a:lnTo>
                  <a:cubicBezTo>
                    <a:pt x="19568" y="2814"/>
                    <a:pt x="19508" y="2859"/>
                    <a:pt x="19443" y="2899"/>
                  </a:cubicBezTo>
                  <a:cubicBezTo>
                    <a:pt x="19382" y="2939"/>
                    <a:pt x="19342" y="2959"/>
                    <a:pt x="19297" y="2984"/>
                  </a:cubicBezTo>
                  <a:cubicBezTo>
                    <a:pt x="19257" y="3004"/>
                    <a:pt x="19192" y="3004"/>
                    <a:pt x="19152" y="3004"/>
                  </a:cubicBezTo>
                  <a:lnTo>
                    <a:pt x="19007" y="3004"/>
                  </a:lnTo>
                  <a:cubicBezTo>
                    <a:pt x="18942" y="2984"/>
                    <a:pt x="18882" y="2959"/>
                    <a:pt x="18817" y="2939"/>
                  </a:cubicBezTo>
                  <a:cubicBezTo>
                    <a:pt x="18737" y="2899"/>
                    <a:pt x="18671" y="2859"/>
                    <a:pt x="18611" y="2794"/>
                  </a:cubicBezTo>
                  <a:cubicBezTo>
                    <a:pt x="18566" y="2754"/>
                    <a:pt x="18526" y="2709"/>
                    <a:pt x="18486" y="2649"/>
                  </a:cubicBezTo>
                  <a:cubicBezTo>
                    <a:pt x="18466" y="2609"/>
                    <a:pt x="18441" y="2564"/>
                    <a:pt x="18421" y="2544"/>
                  </a:cubicBezTo>
                  <a:cubicBezTo>
                    <a:pt x="18421" y="2544"/>
                    <a:pt x="18441" y="2544"/>
                    <a:pt x="18441" y="2523"/>
                  </a:cubicBezTo>
                  <a:cubicBezTo>
                    <a:pt x="18486" y="2503"/>
                    <a:pt x="18526" y="2438"/>
                    <a:pt x="18566" y="2398"/>
                  </a:cubicBezTo>
                  <a:cubicBezTo>
                    <a:pt x="18591" y="2333"/>
                    <a:pt x="18611" y="2273"/>
                    <a:pt x="18631" y="2208"/>
                  </a:cubicBezTo>
                  <a:cubicBezTo>
                    <a:pt x="18651" y="2168"/>
                    <a:pt x="18651" y="2108"/>
                    <a:pt x="18651" y="2063"/>
                  </a:cubicBezTo>
                  <a:cubicBezTo>
                    <a:pt x="18717" y="2083"/>
                    <a:pt x="18757" y="2083"/>
                    <a:pt x="18842" y="2083"/>
                  </a:cubicBezTo>
                  <a:cubicBezTo>
                    <a:pt x="18882" y="2108"/>
                    <a:pt x="18922" y="2108"/>
                    <a:pt x="18967" y="2108"/>
                  </a:cubicBezTo>
                  <a:cubicBezTo>
                    <a:pt x="19027" y="2108"/>
                    <a:pt x="19067" y="2083"/>
                    <a:pt x="19112" y="2083"/>
                  </a:cubicBezTo>
                  <a:cubicBezTo>
                    <a:pt x="19217" y="2083"/>
                    <a:pt x="19297" y="2063"/>
                    <a:pt x="19382" y="2043"/>
                  </a:cubicBezTo>
                  <a:cubicBezTo>
                    <a:pt x="19422" y="2023"/>
                    <a:pt x="19468" y="2003"/>
                    <a:pt x="19488" y="1983"/>
                  </a:cubicBezTo>
                  <a:cubicBezTo>
                    <a:pt x="19528" y="1983"/>
                    <a:pt x="19568" y="1938"/>
                    <a:pt x="19593" y="1918"/>
                  </a:cubicBezTo>
                  <a:cubicBezTo>
                    <a:pt x="19613" y="1898"/>
                    <a:pt x="19653" y="1878"/>
                    <a:pt x="19673" y="1833"/>
                  </a:cubicBezTo>
                  <a:cubicBezTo>
                    <a:pt x="19693" y="1813"/>
                    <a:pt x="19693" y="1772"/>
                    <a:pt x="19718" y="1732"/>
                  </a:cubicBezTo>
                  <a:lnTo>
                    <a:pt x="19718" y="1627"/>
                  </a:lnTo>
                  <a:lnTo>
                    <a:pt x="19718" y="1542"/>
                  </a:lnTo>
                  <a:cubicBezTo>
                    <a:pt x="19693" y="1502"/>
                    <a:pt x="19673" y="1482"/>
                    <a:pt x="19633" y="1457"/>
                  </a:cubicBezTo>
                  <a:cubicBezTo>
                    <a:pt x="19613" y="1437"/>
                    <a:pt x="19568" y="1437"/>
                    <a:pt x="19528" y="1437"/>
                  </a:cubicBezTo>
                  <a:lnTo>
                    <a:pt x="19488" y="1437"/>
                  </a:lnTo>
                  <a:cubicBezTo>
                    <a:pt x="19468" y="1437"/>
                    <a:pt x="19422" y="1437"/>
                    <a:pt x="19382" y="1457"/>
                  </a:cubicBezTo>
                  <a:cubicBezTo>
                    <a:pt x="19362" y="1457"/>
                    <a:pt x="19342" y="1457"/>
                    <a:pt x="19317" y="1482"/>
                  </a:cubicBezTo>
                  <a:lnTo>
                    <a:pt x="19277" y="1482"/>
                  </a:lnTo>
                  <a:cubicBezTo>
                    <a:pt x="19172" y="1522"/>
                    <a:pt x="19092" y="1562"/>
                    <a:pt x="19027" y="1582"/>
                  </a:cubicBezTo>
                  <a:cubicBezTo>
                    <a:pt x="18942" y="1627"/>
                    <a:pt x="18862" y="1667"/>
                    <a:pt x="18797" y="1707"/>
                  </a:cubicBezTo>
                  <a:lnTo>
                    <a:pt x="18757" y="1732"/>
                  </a:lnTo>
                  <a:lnTo>
                    <a:pt x="18737" y="1732"/>
                  </a:lnTo>
                  <a:cubicBezTo>
                    <a:pt x="18717" y="1752"/>
                    <a:pt x="18671" y="1772"/>
                    <a:pt x="18631" y="1792"/>
                  </a:cubicBezTo>
                  <a:cubicBezTo>
                    <a:pt x="18631" y="1772"/>
                    <a:pt x="18611" y="1732"/>
                    <a:pt x="18591" y="1707"/>
                  </a:cubicBezTo>
                  <a:lnTo>
                    <a:pt x="18691" y="1647"/>
                  </a:lnTo>
                  <a:cubicBezTo>
                    <a:pt x="18817" y="1582"/>
                    <a:pt x="18922" y="1522"/>
                    <a:pt x="19027" y="1457"/>
                  </a:cubicBezTo>
                  <a:cubicBezTo>
                    <a:pt x="19152" y="1397"/>
                    <a:pt x="19277" y="1332"/>
                    <a:pt x="19382" y="1292"/>
                  </a:cubicBezTo>
                  <a:cubicBezTo>
                    <a:pt x="19488" y="1272"/>
                    <a:pt x="19568" y="1252"/>
                    <a:pt x="19653" y="1252"/>
                  </a:cubicBezTo>
                  <a:close/>
                  <a:moveTo>
                    <a:pt x="19923" y="2503"/>
                  </a:moveTo>
                  <a:lnTo>
                    <a:pt x="20028" y="2609"/>
                  </a:lnTo>
                  <a:cubicBezTo>
                    <a:pt x="20068" y="2669"/>
                    <a:pt x="20113" y="2709"/>
                    <a:pt x="20154" y="2794"/>
                  </a:cubicBezTo>
                  <a:cubicBezTo>
                    <a:pt x="20219" y="2879"/>
                    <a:pt x="20239" y="2984"/>
                    <a:pt x="20259" y="3064"/>
                  </a:cubicBezTo>
                  <a:lnTo>
                    <a:pt x="20279" y="3084"/>
                  </a:lnTo>
                  <a:cubicBezTo>
                    <a:pt x="20279" y="3169"/>
                    <a:pt x="20299" y="3255"/>
                    <a:pt x="20299" y="3335"/>
                  </a:cubicBezTo>
                  <a:cubicBezTo>
                    <a:pt x="20299" y="3400"/>
                    <a:pt x="20279" y="3460"/>
                    <a:pt x="20279" y="3505"/>
                  </a:cubicBezTo>
                  <a:cubicBezTo>
                    <a:pt x="20259" y="3545"/>
                    <a:pt x="20239" y="3565"/>
                    <a:pt x="20219" y="3610"/>
                  </a:cubicBezTo>
                  <a:cubicBezTo>
                    <a:pt x="20219" y="3630"/>
                    <a:pt x="20194" y="3650"/>
                    <a:pt x="20174" y="3670"/>
                  </a:cubicBezTo>
                  <a:cubicBezTo>
                    <a:pt x="20154" y="3690"/>
                    <a:pt x="20133" y="3690"/>
                    <a:pt x="20113" y="3710"/>
                  </a:cubicBezTo>
                  <a:cubicBezTo>
                    <a:pt x="20093" y="3735"/>
                    <a:pt x="20048" y="3735"/>
                    <a:pt x="20028" y="3735"/>
                  </a:cubicBezTo>
                  <a:cubicBezTo>
                    <a:pt x="19988" y="3755"/>
                    <a:pt x="19968" y="3755"/>
                    <a:pt x="19923" y="3755"/>
                  </a:cubicBezTo>
                  <a:lnTo>
                    <a:pt x="19903" y="3755"/>
                  </a:lnTo>
                  <a:cubicBezTo>
                    <a:pt x="19883" y="3755"/>
                    <a:pt x="19843" y="3755"/>
                    <a:pt x="19818" y="3735"/>
                  </a:cubicBezTo>
                  <a:cubicBezTo>
                    <a:pt x="19818" y="3710"/>
                    <a:pt x="19798" y="3690"/>
                    <a:pt x="19798" y="3650"/>
                  </a:cubicBezTo>
                  <a:cubicBezTo>
                    <a:pt x="19738" y="3400"/>
                    <a:pt x="19633" y="3169"/>
                    <a:pt x="19528" y="2959"/>
                  </a:cubicBezTo>
                  <a:cubicBezTo>
                    <a:pt x="19568" y="2919"/>
                    <a:pt x="19613" y="2899"/>
                    <a:pt x="19673" y="2834"/>
                  </a:cubicBezTo>
                  <a:cubicBezTo>
                    <a:pt x="19738" y="2774"/>
                    <a:pt x="19798" y="2689"/>
                    <a:pt x="19863" y="2584"/>
                  </a:cubicBezTo>
                  <a:cubicBezTo>
                    <a:pt x="19883" y="2564"/>
                    <a:pt x="19883" y="2523"/>
                    <a:pt x="19903" y="2503"/>
                  </a:cubicBezTo>
                  <a:close/>
                  <a:moveTo>
                    <a:pt x="1252" y="2814"/>
                  </a:moveTo>
                  <a:cubicBezTo>
                    <a:pt x="1292" y="2834"/>
                    <a:pt x="1317" y="2834"/>
                    <a:pt x="1358" y="2859"/>
                  </a:cubicBezTo>
                  <a:cubicBezTo>
                    <a:pt x="1418" y="2879"/>
                    <a:pt x="1463" y="2919"/>
                    <a:pt x="1523" y="2959"/>
                  </a:cubicBezTo>
                  <a:cubicBezTo>
                    <a:pt x="1523" y="2984"/>
                    <a:pt x="1543" y="2984"/>
                    <a:pt x="1543" y="3004"/>
                  </a:cubicBezTo>
                  <a:lnTo>
                    <a:pt x="1568" y="3004"/>
                  </a:lnTo>
                  <a:cubicBezTo>
                    <a:pt x="1523" y="3064"/>
                    <a:pt x="1503" y="3129"/>
                    <a:pt x="1463" y="3209"/>
                  </a:cubicBezTo>
                  <a:cubicBezTo>
                    <a:pt x="1337" y="3460"/>
                    <a:pt x="1252" y="3735"/>
                    <a:pt x="1212" y="4006"/>
                  </a:cubicBezTo>
                  <a:cubicBezTo>
                    <a:pt x="1192" y="4026"/>
                    <a:pt x="1192" y="4066"/>
                    <a:pt x="1192" y="4111"/>
                  </a:cubicBezTo>
                  <a:lnTo>
                    <a:pt x="982" y="4111"/>
                  </a:lnTo>
                  <a:cubicBezTo>
                    <a:pt x="962" y="4111"/>
                    <a:pt x="917" y="4086"/>
                    <a:pt x="897" y="4086"/>
                  </a:cubicBezTo>
                  <a:cubicBezTo>
                    <a:pt x="877" y="4066"/>
                    <a:pt x="857" y="4066"/>
                    <a:pt x="837" y="4046"/>
                  </a:cubicBezTo>
                  <a:cubicBezTo>
                    <a:pt x="817" y="4026"/>
                    <a:pt x="792" y="4006"/>
                    <a:pt x="772" y="3986"/>
                  </a:cubicBezTo>
                  <a:cubicBezTo>
                    <a:pt x="752" y="3960"/>
                    <a:pt x="732" y="3920"/>
                    <a:pt x="732" y="3900"/>
                  </a:cubicBezTo>
                  <a:cubicBezTo>
                    <a:pt x="712" y="3835"/>
                    <a:pt x="692" y="3795"/>
                    <a:pt x="692" y="3735"/>
                  </a:cubicBezTo>
                  <a:lnTo>
                    <a:pt x="692" y="3485"/>
                  </a:lnTo>
                  <a:lnTo>
                    <a:pt x="692" y="3460"/>
                  </a:lnTo>
                  <a:cubicBezTo>
                    <a:pt x="712" y="3380"/>
                    <a:pt x="752" y="3275"/>
                    <a:pt x="772" y="3189"/>
                  </a:cubicBezTo>
                  <a:lnTo>
                    <a:pt x="792" y="3169"/>
                  </a:lnTo>
                  <a:cubicBezTo>
                    <a:pt x="817" y="3109"/>
                    <a:pt x="857" y="3044"/>
                    <a:pt x="897" y="2984"/>
                  </a:cubicBezTo>
                  <a:lnTo>
                    <a:pt x="1002" y="2879"/>
                  </a:lnTo>
                  <a:cubicBezTo>
                    <a:pt x="1042" y="2859"/>
                    <a:pt x="1067" y="2859"/>
                    <a:pt x="1107" y="2834"/>
                  </a:cubicBezTo>
                  <a:cubicBezTo>
                    <a:pt x="1127" y="2834"/>
                    <a:pt x="1147" y="2814"/>
                    <a:pt x="1167" y="2814"/>
                  </a:cubicBezTo>
                  <a:close/>
                  <a:moveTo>
                    <a:pt x="20093" y="2003"/>
                  </a:moveTo>
                  <a:cubicBezTo>
                    <a:pt x="20133" y="2003"/>
                    <a:pt x="20174" y="2023"/>
                    <a:pt x="20194" y="2023"/>
                  </a:cubicBezTo>
                  <a:cubicBezTo>
                    <a:pt x="20279" y="2043"/>
                    <a:pt x="20364" y="2083"/>
                    <a:pt x="20424" y="2128"/>
                  </a:cubicBezTo>
                  <a:cubicBezTo>
                    <a:pt x="20489" y="2168"/>
                    <a:pt x="20529" y="2208"/>
                    <a:pt x="20569" y="2253"/>
                  </a:cubicBezTo>
                  <a:cubicBezTo>
                    <a:pt x="20614" y="2293"/>
                    <a:pt x="20654" y="2358"/>
                    <a:pt x="20694" y="2438"/>
                  </a:cubicBezTo>
                  <a:cubicBezTo>
                    <a:pt x="20739" y="2523"/>
                    <a:pt x="20779" y="2629"/>
                    <a:pt x="20799" y="2734"/>
                  </a:cubicBezTo>
                  <a:cubicBezTo>
                    <a:pt x="20844" y="2859"/>
                    <a:pt x="20844" y="3004"/>
                    <a:pt x="20844" y="3129"/>
                  </a:cubicBezTo>
                  <a:cubicBezTo>
                    <a:pt x="20844" y="3275"/>
                    <a:pt x="20819" y="3400"/>
                    <a:pt x="20779" y="3525"/>
                  </a:cubicBezTo>
                  <a:cubicBezTo>
                    <a:pt x="20739" y="3630"/>
                    <a:pt x="20694" y="3735"/>
                    <a:pt x="20654" y="3815"/>
                  </a:cubicBezTo>
                  <a:cubicBezTo>
                    <a:pt x="20614" y="3860"/>
                    <a:pt x="20569" y="3920"/>
                    <a:pt x="20509" y="3960"/>
                  </a:cubicBezTo>
                  <a:cubicBezTo>
                    <a:pt x="20469" y="4006"/>
                    <a:pt x="20424" y="4046"/>
                    <a:pt x="20384" y="4066"/>
                  </a:cubicBezTo>
                  <a:cubicBezTo>
                    <a:pt x="20344" y="4086"/>
                    <a:pt x="20279" y="4111"/>
                    <a:pt x="20239" y="4111"/>
                  </a:cubicBezTo>
                  <a:cubicBezTo>
                    <a:pt x="20194" y="4131"/>
                    <a:pt x="20154" y="4131"/>
                    <a:pt x="20093" y="4131"/>
                  </a:cubicBezTo>
                  <a:lnTo>
                    <a:pt x="20068" y="4131"/>
                  </a:lnTo>
                  <a:cubicBezTo>
                    <a:pt x="20008" y="4131"/>
                    <a:pt x="19968" y="4131"/>
                    <a:pt x="19883" y="4111"/>
                  </a:cubicBezTo>
                  <a:cubicBezTo>
                    <a:pt x="19863" y="4026"/>
                    <a:pt x="19863" y="3920"/>
                    <a:pt x="19843" y="3835"/>
                  </a:cubicBezTo>
                  <a:lnTo>
                    <a:pt x="19923" y="3835"/>
                  </a:lnTo>
                  <a:cubicBezTo>
                    <a:pt x="20028" y="3835"/>
                    <a:pt x="20133" y="3815"/>
                    <a:pt x="20194" y="3755"/>
                  </a:cubicBezTo>
                  <a:cubicBezTo>
                    <a:pt x="20239" y="3735"/>
                    <a:pt x="20279" y="3690"/>
                    <a:pt x="20319" y="3630"/>
                  </a:cubicBezTo>
                  <a:cubicBezTo>
                    <a:pt x="20344" y="3585"/>
                    <a:pt x="20364" y="3525"/>
                    <a:pt x="20384" y="3460"/>
                  </a:cubicBezTo>
                  <a:cubicBezTo>
                    <a:pt x="20384" y="3400"/>
                    <a:pt x="20404" y="3315"/>
                    <a:pt x="20384" y="3234"/>
                  </a:cubicBezTo>
                  <a:cubicBezTo>
                    <a:pt x="20384" y="3149"/>
                    <a:pt x="20364" y="3064"/>
                    <a:pt x="20344" y="2984"/>
                  </a:cubicBezTo>
                  <a:cubicBezTo>
                    <a:pt x="20319" y="2899"/>
                    <a:pt x="20299" y="2814"/>
                    <a:pt x="20259" y="2754"/>
                  </a:cubicBezTo>
                  <a:cubicBezTo>
                    <a:pt x="20219" y="2669"/>
                    <a:pt x="20174" y="2609"/>
                    <a:pt x="20133" y="2544"/>
                  </a:cubicBezTo>
                  <a:cubicBezTo>
                    <a:pt x="20068" y="2483"/>
                    <a:pt x="20008" y="2438"/>
                    <a:pt x="19943" y="2398"/>
                  </a:cubicBezTo>
                  <a:cubicBezTo>
                    <a:pt x="19968" y="2358"/>
                    <a:pt x="19988" y="2333"/>
                    <a:pt x="20008" y="2293"/>
                  </a:cubicBezTo>
                  <a:cubicBezTo>
                    <a:pt x="20048" y="2188"/>
                    <a:pt x="20068" y="2108"/>
                    <a:pt x="20093" y="2003"/>
                  </a:cubicBezTo>
                  <a:close/>
                  <a:moveTo>
                    <a:pt x="1067" y="2358"/>
                  </a:moveTo>
                  <a:cubicBezTo>
                    <a:pt x="1127" y="2358"/>
                    <a:pt x="1167" y="2358"/>
                    <a:pt x="1232" y="2378"/>
                  </a:cubicBezTo>
                  <a:cubicBezTo>
                    <a:pt x="1317" y="2378"/>
                    <a:pt x="1398" y="2398"/>
                    <a:pt x="1463" y="2438"/>
                  </a:cubicBezTo>
                  <a:cubicBezTo>
                    <a:pt x="1523" y="2458"/>
                    <a:pt x="1588" y="2503"/>
                    <a:pt x="1648" y="2544"/>
                  </a:cubicBezTo>
                  <a:cubicBezTo>
                    <a:pt x="1668" y="2564"/>
                    <a:pt x="1693" y="2584"/>
                    <a:pt x="1713" y="2609"/>
                  </a:cubicBezTo>
                  <a:cubicBezTo>
                    <a:pt x="1733" y="2629"/>
                    <a:pt x="1753" y="2649"/>
                    <a:pt x="1773" y="2669"/>
                  </a:cubicBezTo>
                  <a:cubicBezTo>
                    <a:pt x="1713" y="2754"/>
                    <a:pt x="1668" y="2834"/>
                    <a:pt x="1608" y="2919"/>
                  </a:cubicBezTo>
                  <a:lnTo>
                    <a:pt x="1608" y="2939"/>
                  </a:lnTo>
                  <a:cubicBezTo>
                    <a:pt x="1588" y="2939"/>
                    <a:pt x="1588" y="2919"/>
                    <a:pt x="1588" y="2919"/>
                  </a:cubicBezTo>
                  <a:lnTo>
                    <a:pt x="1568" y="2899"/>
                  </a:lnTo>
                  <a:cubicBezTo>
                    <a:pt x="1543" y="2879"/>
                    <a:pt x="1523" y="2859"/>
                    <a:pt x="1503" y="2834"/>
                  </a:cubicBezTo>
                  <a:cubicBezTo>
                    <a:pt x="1463" y="2814"/>
                    <a:pt x="1443" y="2774"/>
                    <a:pt x="1398" y="2754"/>
                  </a:cubicBezTo>
                  <a:cubicBezTo>
                    <a:pt x="1337" y="2734"/>
                    <a:pt x="1252" y="2709"/>
                    <a:pt x="1192" y="2709"/>
                  </a:cubicBezTo>
                  <a:lnTo>
                    <a:pt x="1107" y="2709"/>
                  </a:lnTo>
                  <a:cubicBezTo>
                    <a:pt x="1067" y="2734"/>
                    <a:pt x="1022" y="2754"/>
                    <a:pt x="982" y="2774"/>
                  </a:cubicBezTo>
                  <a:cubicBezTo>
                    <a:pt x="917" y="2814"/>
                    <a:pt x="857" y="2859"/>
                    <a:pt x="817" y="2939"/>
                  </a:cubicBezTo>
                  <a:cubicBezTo>
                    <a:pt x="772" y="2984"/>
                    <a:pt x="732" y="3064"/>
                    <a:pt x="692" y="3149"/>
                  </a:cubicBezTo>
                  <a:cubicBezTo>
                    <a:pt x="647" y="3209"/>
                    <a:pt x="627" y="3295"/>
                    <a:pt x="606" y="3380"/>
                  </a:cubicBezTo>
                  <a:cubicBezTo>
                    <a:pt x="586" y="3460"/>
                    <a:pt x="586" y="3545"/>
                    <a:pt x="586" y="3630"/>
                  </a:cubicBezTo>
                  <a:cubicBezTo>
                    <a:pt x="586" y="3710"/>
                    <a:pt x="586" y="3795"/>
                    <a:pt x="606" y="3860"/>
                  </a:cubicBezTo>
                  <a:cubicBezTo>
                    <a:pt x="627" y="3920"/>
                    <a:pt x="647" y="3986"/>
                    <a:pt x="692" y="4026"/>
                  </a:cubicBezTo>
                  <a:cubicBezTo>
                    <a:pt x="732" y="4066"/>
                    <a:pt x="772" y="4111"/>
                    <a:pt x="817" y="4151"/>
                  </a:cubicBezTo>
                  <a:cubicBezTo>
                    <a:pt x="877" y="4191"/>
                    <a:pt x="962" y="4191"/>
                    <a:pt x="1042" y="4191"/>
                  </a:cubicBezTo>
                  <a:lnTo>
                    <a:pt x="1167" y="4191"/>
                  </a:lnTo>
                  <a:cubicBezTo>
                    <a:pt x="1167" y="4276"/>
                    <a:pt x="1147" y="4361"/>
                    <a:pt x="1147" y="4461"/>
                  </a:cubicBezTo>
                  <a:cubicBezTo>
                    <a:pt x="1087" y="4486"/>
                    <a:pt x="1022" y="4506"/>
                    <a:pt x="962" y="4506"/>
                  </a:cubicBezTo>
                  <a:lnTo>
                    <a:pt x="792" y="4506"/>
                  </a:lnTo>
                  <a:cubicBezTo>
                    <a:pt x="752" y="4486"/>
                    <a:pt x="692" y="4486"/>
                    <a:pt x="647" y="4461"/>
                  </a:cubicBezTo>
                  <a:cubicBezTo>
                    <a:pt x="606" y="4441"/>
                    <a:pt x="566" y="4401"/>
                    <a:pt x="501" y="4361"/>
                  </a:cubicBezTo>
                  <a:cubicBezTo>
                    <a:pt x="461" y="4316"/>
                    <a:pt x="416" y="4276"/>
                    <a:pt x="376" y="4211"/>
                  </a:cubicBezTo>
                  <a:cubicBezTo>
                    <a:pt x="316" y="4131"/>
                    <a:pt x="271" y="4046"/>
                    <a:pt x="231" y="3960"/>
                  </a:cubicBezTo>
                  <a:lnTo>
                    <a:pt x="231" y="3940"/>
                  </a:lnTo>
                  <a:cubicBezTo>
                    <a:pt x="166" y="3815"/>
                    <a:pt x="146" y="3690"/>
                    <a:pt x="126" y="3565"/>
                  </a:cubicBezTo>
                  <a:cubicBezTo>
                    <a:pt x="126" y="3420"/>
                    <a:pt x="126" y="3295"/>
                    <a:pt x="146" y="3149"/>
                  </a:cubicBezTo>
                  <a:cubicBezTo>
                    <a:pt x="166" y="3044"/>
                    <a:pt x="191" y="2959"/>
                    <a:pt x="231" y="2859"/>
                  </a:cubicBezTo>
                  <a:cubicBezTo>
                    <a:pt x="271" y="2794"/>
                    <a:pt x="291" y="2734"/>
                    <a:pt x="356" y="2669"/>
                  </a:cubicBezTo>
                  <a:cubicBezTo>
                    <a:pt x="396" y="2629"/>
                    <a:pt x="441" y="2584"/>
                    <a:pt x="481" y="2544"/>
                  </a:cubicBezTo>
                  <a:cubicBezTo>
                    <a:pt x="541" y="2503"/>
                    <a:pt x="627" y="2458"/>
                    <a:pt x="692" y="2418"/>
                  </a:cubicBezTo>
                  <a:cubicBezTo>
                    <a:pt x="772" y="2398"/>
                    <a:pt x="877" y="2378"/>
                    <a:pt x="962" y="2358"/>
                  </a:cubicBezTo>
                  <a:close/>
                  <a:moveTo>
                    <a:pt x="15292" y="606"/>
                  </a:moveTo>
                  <a:cubicBezTo>
                    <a:pt x="15752" y="626"/>
                    <a:pt x="16233" y="686"/>
                    <a:pt x="16689" y="831"/>
                  </a:cubicBezTo>
                  <a:cubicBezTo>
                    <a:pt x="16669" y="876"/>
                    <a:pt x="16629" y="896"/>
                    <a:pt x="16609" y="956"/>
                  </a:cubicBezTo>
                  <a:cubicBezTo>
                    <a:pt x="16589" y="981"/>
                    <a:pt x="16564" y="1021"/>
                    <a:pt x="16544" y="1082"/>
                  </a:cubicBezTo>
                  <a:cubicBezTo>
                    <a:pt x="16523" y="1127"/>
                    <a:pt x="16503" y="1147"/>
                    <a:pt x="16503" y="1187"/>
                  </a:cubicBezTo>
                  <a:cubicBezTo>
                    <a:pt x="16463" y="1332"/>
                    <a:pt x="16438" y="1482"/>
                    <a:pt x="16438" y="1647"/>
                  </a:cubicBezTo>
                  <a:cubicBezTo>
                    <a:pt x="16438" y="1792"/>
                    <a:pt x="16483" y="1938"/>
                    <a:pt x="16544" y="2108"/>
                  </a:cubicBezTo>
                  <a:cubicBezTo>
                    <a:pt x="16564" y="2168"/>
                    <a:pt x="16589" y="2233"/>
                    <a:pt x="16629" y="2293"/>
                  </a:cubicBezTo>
                  <a:cubicBezTo>
                    <a:pt x="16669" y="2358"/>
                    <a:pt x="16714" y="2418"/>
                    <a:pt x="16774" y="2458"/>
                  </a:cubicBezTo>
                  <a:cubicBezTo>
                    <a:pt x="16794" y="2503"/>
                    <a:pt x="16839" y="2523"/>
                    <a:pt x="16859" y="2564"/>
                  </a:cubicBezTo>
                  <a:cubicBezTo>
                    <a:pt x="16899" y="2584"/>
                    <a:pt x="16939" y="2609"/>
                    <a:pt x="16984" y="2629"/>
                  </a:cubicBezTo>
                  <a:cubicBezTo>
                    <a:pt x="17064" y="2669"/>
                    <a:pt x="17149" y="2709"/>
                    <a:pt x="17254" y="2709"/>
                  </a:cubicBezTo>
                  <a:lnTo>
                    <a:pt x="17295" y="2709"/>
                  </a:lnTo>
                  <a:cubicBezTo>
                    <a:pt x="17380" y="2709"/>
                    <a:pt x="17465" y="2689"/>
                    <a:pt x="17545" y="2669"/>
                  </a:cubicBezTo>
                  <a:cubicBezTo>
                    <a:pt x="17610" y="2649"/>
                    <a:pt x="17650" y="2629"/>
                    <a:pt x="17715" y="2584"/>
                  </a:cubicBezTo>
                  <a:cubicBezTo>
                    <a:pt x="17735" y="2564"/>
                    <a:pt x="17755" y="2564"/>
                    <a:pt x="17795" y="2544"/>
                  </a:cubicBezTo>
                  <a:cubicBezTo>
                    <a:pt x="17815" y="2523"/>
                    <a:pt x="17840" y="2503"/>
                    <a:pt x="17860" y="2483"/>
                  </a:cubicBezTo>
                  <a:lnTo>
                    <a:pt x="17880" y="2503"/>
                  </a:lnTo>
                  <a:cubicBezTo>
                    <a:pt x="17920" y="2544"/>
                    <a:pt x="17986" y="2564"/>
                    <a:pt x="18046" y="2584"/>
                  </a:cubicBezTo>
                  <a:cubicBezTo>
                    <a:pt x="18111" y="2609"/>
                    <a:pt x="18151" y="2609"/>
                    <a:pt x="18216" y="2609"/>
                  </a:cubicBezTo>
                  <a:lnTo>
                    <a:pt x="18276" y="2609"/>
                  </a:lnTo>
                  <a:cubicBezTo>
                    <a:pt x="18296" y="2609"/>
                    <a:pt x="18341" y="2584"/>
                    <a:pt x="18361" y="2584"/>
                  </a:cubicBezTo>
                  <a:cubicBezTo>
                    <a:pt x="18401" y="2689"/>
                    <a:pt x="18466" y="2774"/>
                    <a:pt x="18526" y="2834"/>
                  </a:cubicBezTo>
                  <a:cubicBezTo>
                    <a:pt x="18611" y="2919"/>
                    <a:pt x="18717" y="2984"/>
                    <a:pt x="18842" y="3044"/>
                  </a:cubicBezTo>
                  <a:cubicBezTo>
                    <a:pt x="18922" y="3084"/>
                    <a:pt x="19027" y="3109"/>
                    <a:pt x="19112" y="3109"/>
                  </a:cubicBezTo>
                  <a:lnTo>
                    <a:pt x="19152" y="3109"/>
                  </a:lnTo>
                  <a:cubicBezTo>
                    <a:pt x="19237" y="3084"/>
                    <a:pt x="19342" y="3064"/>
                    <a:pt x="19422" y="3024"/>
                  </a:cubicBezTo>
                  <a:lnTo>
                    <a:pt x="19443" y="3024"/>
                  </a:lnTo>
                  <a:cubicBezTo>
                    <a:pt x="19568" y="3255"/>
                    <a:pt x="19653" y="3525"/>
                    <a:pt x="19718" y="3775"/>
                  </a:cubicBezTo>
                  <a:cubicBezTo>
                    <a:pt x="19778" y="4046"/>
                    <a:pt x="19798" y="4316"/>
                    <a:pt x="19798" y="4586"/>
                  </a:cubicBezTo>
                  <a:cubicBezTo>
                    <a:pt x="19778" y="4837"/>
                    <a:pt x="19738" y="5112"/>
                    <a:pt x="19653" y="5382"/>
                  </a:cubicBezTo>
                  <a:cubicBezTo>
                    <a:pt x="19568" y="5633"/>
                    <a:pt x="19468" y="5863"/>
                    <a:pt x="19317" y="6088"/>
                  </a:cubicBezTo>
                  <a:cubicBezTo>
                    <a:pt x="19152" y="6339"/>
                    <a:pt x="18967" y="6569"/>
                    <a:pt x="18757" y="6779"/>
                  </a:cubicBezTo>
                  <a:cubicBezTo>
                    <a:pt x="18631" y="6885"/>
                    <a:pt x="18486" y="7010"/>
                    <a:pt x="18341" y="7090"/>
                  </a:cubicBezTo>
                  <a:cubicBezTo>
                    <a:pt x="18216" y="7175"/>
                    <a:pt x="18066" y="7280"/>
                    <a:pt x="17920" y="7365"/>
                  </a:cubicBezTo>
                  <a:cubicBezTo>
                    <a:pt x="17755" y="7445"/>
                    <a:pt x="17565" y="7530"/>
                    <a:pt x="17380" y="7590"/>
                  </a:cubicBezTo>
                  <a:cubicBezTo>
                    <a:pt x="17214" y="7656"/>
                    <a:pt x="17024" y="7716"/>
                    <a:pt x="16814" y="7761"/>
                  </a:cubicBezTo>
                  <a:cubicBezTo>
                    <a:pt x="16689" y="7781"/>
                    <a:pt x="16564" y="7821"/>
                    <a:pt x="16438" y="7841"/>
                  </a:cubicBezTo>
                  <a:cubicBezTo>
                    <a:pt x="16313" y="7716"/>
                    <a:pt x="16188" y="7636"/>
                    <a:pt x="16043" y="7550"/>
                  </a:cubicBezTo>
                  <a:cubicBezTo>
                    <a:pt x="15687" y="7300"/>
                    <a:pt x="15272" y="7115"/>
                    <a:pt x="14836" y="6990"/>
                  </a:cubicBezTo>
                  <a:cubicBezTo>
                    <a:pt x="14396" y="6864"/>
                    <a:pt x="13960" y="6799"/>
                    <a:pt x="13519" y="6799"/>
                  </a:cubicBezTo>
                  <a:lnTo>
                    <a:pt x="13459" y="6799"/>
                  </a:lnTo>
                  <a:cubicBezTo>
                    <a:pt x="13144" y="6819"/>
                    <a:pt x="12853" y="6839"/>
                    <a:pt x="12583" y="6905"/>
                  </a:cubicBezTo>
                  <a:cubicBezTo>
                    <a:pt x="12498" y="6839"/>
                    <a:pt x="12413" y="6779"/>
                    <a:pt x="12353" y="6714"/>
                  </a:cubicBezTo>
                  <a:cubicBezTo>
                    <a:pt x="12208" y="6589"/>
                    <a:pt x="12057" y="6464"/>
                    <a:pt x="11932" y="6319"/>
                  </a:cubicBezTo>
                  <a:cubicBezTo>
                    <a:pt x="11707" y="6088"/>
                    <a:pt x="11517" y="5818"/>
                    <a:pt x="11351" y="5528"/>
                  </a:cubicBezTo>
                  <a:cubicBezTo>
                    <a:pt x="11226" y="5257"/>
                    <a:pt x="11121" y="4987"/>
                    <a:pt x="11036" y="4712"/>
                  </a:cubicBezTo>
                  <a:cubicBezTo>
                    <a:pt x="10976" y="4441"/>
                    <a:pt x="10956" y="4171"/>
                    <a:pt x="10976" y="3900"/>
                  </a:cubicBezTo>
                  <a:cubicBezTo>
                    <a:pt x="10976" y="3755"/>
                    <a:pt x="10996" y="3630"/>
                    <a:pt x="11016" y="3505"/>
                  </a:cubicBezTo>
                  <a:cubicBezTo>
                    <a:pt x="11036" y="3380"/>
                    <a:pt x="11056" y="3255"/>
                    <a:pt x="11101" y="3129"/>
                  </a:cubicBezTo>
                  <a:cubicBezTo>
                    <a:pt x="11141" y="2984"/>
                    <a:pt x="11181" y="2859"/>
                    <a:pt x="11246" y="2734"/>
                  </a:cubicBezTo>
                  <a:cubicBezTo>
                    <a:pt x="11306" y="2629"/>
                    <a:pt x="11371" y="2503"/>
                    <a:pt x="11456" y="2378"/>
                  </a:cubicBezTo>
                  <a:cubicBezTo>
                    <a:pt x="11537" y="2253"/>
                    <a:pt x="11622" y="2128"/>
                    <a:pt x="11707" y="2023"/>
                  </a:cubicBezTo>
                  <a:cubicBezTo>
                    <a:pt x="11807" y="1918"/>
                    <a:pt x="11892" y="1813"/>
                    <a:pt x="12017" y="1707"/>
                  </a:cubicBezTo>
                  <a:lnTo>
                    <a:pt x="12017" y="1707"/>
                  </a:lnTo>
                  <a:lnTo>
                    <a:pt x="11997" y="1732"/>
                  </a:lnTo>
                  <a:cubicBezTo>
                    <a:pt x="12142" y="1607"/>
                    <a:pt x="12268" y="1482"/>
                    <a:pt x="12413" y="1397"/>
                  </a:cubicBezTo>
                  <a:cubicBezTo>
                    <a:pt x="12538" y="1312"/>
                    <a:pt x="12683" y="1207"/>
                    <a:pt x="12833" y="1127"/>
                  </a:cubicBezTo>
                  <a:cubicBezTo>
                    <a:pt x="13164" y="956"/>
                    <a:pt x="13539" y="811"/>
                    <a:pt x="13935" y="731"/>
                  </a:cubicBezTo>
                  <a:cubicBezTo>
                    <a:pt x="14165" y="686"/>
                    <a:pt x="14396" y="646"/>
                    <a:pt x="14606" y="626"/>
                  </a:cubicBezTo>
                  <a:cubicBezTo>
                    <a:pt x="14771" y="606"/>
                    <a:pt x="14936" y="606"/>
                    <a:pt x="15107" y="606"/>
                  </a:cubicBezTo>
                  <a:close/>
                  <a:moveTo>
                    <a:pt x="6134" y="666"/>
                  </a:moveTo>
                  <a:cubicBezTo>
                    <a:pt x="6364" y="686"/>
                    <a:pt x="6595" y="706"/>
                    <a:pt x="6825" y="751"/>
                  </a:cubicBezTo>
                  <a:cubicBezTo>
                    <a:pt x="7221" y="811"/>
                    <a:pt x="7596" y="916"/>
                    <a:pt x="7927" y="1061"/>
                  </a:cubicBezTo>
                  <a:cubicBezTo>
                    <a:pt x="8077" y="1147"/>
                    <a:pt x="8242" y="1232"/>
                    <a:pt x="8367" y="1312"/>
                  </a:cubicBezTo>
                  <a:cubicBezTo>
                    <a:pt x="8512" y="1397"/>
                    <a:pt x="8658" y="1482"/>
                    <a:pt x="8783" y="1607"/>
                  </a:cubicBezTo>
                  <a:cubicBezTo>
                    <a:pt x="8908" y="1687"/>
                    <a:pt x="9013" y="1792"/>
                    <a:pt x="9098" y="1878"/>
                  </a:cubicBezTo>
                  <a:cubicBezTo>
                    <a:pt x="9203" y="1983"/>
                    <a:pt x="9283" y="2083"/>
                    <a:pt x="9369" y="2208"/>
                  </a:cubicBezTo>
                  <a:lnTo>
                    <a:pt x="9389" y="2208"/>
                  </a:lnTo>
                  <a:cubicBezTo>
                    <a:pt x="9474" y="2333"/>
                    <a:pt x="9534" y="2438"/>
                    <a:pt x="9599" y="2564"/>
                  </a:cubicBezTo>
                  <a:cubicBezTo>
                    <a:pt x="9659" y="2669"/>
                    <a:pt x="9724" y="2794"/>
                    <a:pt x="9784" y="2939"/>
                  </a:cubicBezTo>
                  <a:cubicBezTo>
                    <a:pt x="9829" y="3064"/>
                    <a:pt x="9869" y="3169"/>
                    <a:pt x="9889" y="3295"/>
                  </a:cubicBezTo>
                  <a:cubicBezTo>
                    <a:pt x="9909" y="3420"/>
                    <a:pt x="9929" y="3545"/>
                    <a:pt x="9954" y="3690"/>
                  </a:cubicBezTo>
                  <a:cubicBezTo>
                    <a:pt x="9974" y="3960"/>
                    <a:pt x="9974" y="4236"/>
                    <a:pt x="9929" y="4506"/>
                  </a:cubicBezTo>
                  <a:cubicBezTo>
                    <a:pt x="9889" y="4777"/>
                    <a:pt x="9784" y="5047"/>
                    <a:pt x="9679" y="5317"/>
                  </a:cubicBezTo>
                  <a:cubicBezTo>
                    <a:pt x="9534" y="5613"/>
                    <a:pt x="9369" y="5903"/>
                    <a:pt x="9158" y="6153"/>
                  </a:cubicBezTo>
                  <a:cubicBezTo>
                    <a:pt x="9033" y="6299"/>
                    <a:pt x="8908" y="6444"/>
                    <a:pt x="8763" y="6569"/>
                  </a:cubicBezTo>
                  <a:cubicBezTo>
                    <a:pt x="8658" y="6674"/>
                    <a:pt x="8532" y="6779"/>
                    <a:pt x="8407" y="6885"/>
                  </a:cubicBezTo>
                  <a:cubicBezTo>
                    <a:pt x="8202" y="6839"/>
                    <a:pt x="7992" y="6819"/>
                    <a:pt x="7761" y="6819"/>
                  </a:cubicBezTo>
                  <a:lnTo>
                    <a:pt x="7701" y="6819"/>
                  </a:lnTo>
                  <a:cubicBezTo>
                    <a:pt x="7261" y="6819"/>
                    <a:pt x="6825" y="6885"/>
                    <a:pt x="6384" y="7010"/>
                  </a:cubicBezTo>
                  <a:cubicBezTo>
                    <a:pt x="5949" y="7135"/>
                    <a:pt x="5528" y="7320"/>
                    <a:pt x="5153" y="7550"/>
                  </a:cubicBezTo>
                  <a:cubicBezTo>
                    <a:pt x="5008" y="7656"/>
                    <a:pt x="4862" y="7781"/>
                    <a:pt x="4697" y="7926"/>
                  </a:cubicBezTo>
                  <a:cubicBezTo>
                    <a:pt x="4612" y="7906"/>
                    <a:pt x="4507" y="7906"/>
                    <a:pt x="4402" y="7886"/>
                  </a:cubicBezTo>
                  <a:cubicBezTo>
                    <a:pt x="4216" y="7841"/>
                    <a:pt x="4026" y="7801"/>
                    <a:pt x="3841" y="7761"/>
                  </a:cubicBezTo>
                  <a:cubicBezTo>
                    <a:pt x="3651" y="7696"/>
                    <a:pt x="3465" y="7636"/>
                    <a:pt x="3295" y="7550"/>
                  </a:cubicBezTo>
                  <a:cubicBezTo>
                    <a:pt x="3150" y="7490"/>
                    <a:pt x="3005" y="7405"/>
                    <a:pt x="2860" y="7320"/>
                  </a:cubicBezTo>
                  <a:cubicBezTo>
                    <a:pt x="2714" y="7240"/>
                    <a:pt x="2569" y="7135"/>
                    <a:pt x="2444" y="7030"/>
                  </a:cubicBezTo>
                  <a:cubicBezTo>
                    <a:pt x="2214" y="6839"/>
                    <a:pt x="2003" y="6634"/>
                    <a:pt x="1838" y="6404"/>
                  </a:cubicBezTo>
                  <a:cubicBezTo>
                    <a:pt x="1668" y="6174"/>
                    <a:pt x="1543" y="5943"/>
                    <a:pt x="1443" y="5693"/>
                  </a:cubicBezTo>
                  <a:cubicBezTo>
                    <a:pt x="1358" y="5443"/>
                    <a:pt x="1292" y="5192"/>
                    <a:pt x="1252" y="4922"/>
                  </a:cubicBezTo>
                  <a:cubicBezTo>
                    <a:pt x="1232" y="4651"/>
                    <a:pt x="1252" y="4381"/>
                    <a:pt x="1292" y="4131"/>
                  </a:cubicBezTo>
                  <a:cubicBezTo>
                    <a:pt x="1337" y="3835"/>
                    <a:pt x="1418" y="3565"/>
                    <a:pt x="1543" y="3315"/>
                  </a:cubicBezTo>
                  <a:cubicBezTo>
                    <a:pt x="1608" y="3149"/>
                    <a:pt x="1693" y="3004"/>
                    <a:pt x="1773" y="2879"/>
                  </a:cubicBezTo>
                  <a:lnTo>
                    <a:pt x="1773" y="2859"/>
                  </a:lnTo>
                  <a:lnTo>
                    <a:pt x="1793" y="2814"/>
                  </a:lnTo>
                  <a:cubicBezTo>
                    <a:pt x="1878" y="2709"/>
                    <a:pt x="1963" y="2584"/>
                    <a:pt x="2069" y="2458"/>
                  </a:cubicBezTo>
                  <a:cubicBezTo>
                    <a:pt x="2169" y="2313"/>
                    <a:pt x="2319" y="2168"/>
                    <a:pt x="2444" y="2043"/>
                  </a:cubicBezTo>
                  <a:cubicBezTo>
                    <a:pt x="2589" y="1918"/>
                    <a:pt x="2734" y="1792"/>
                    <a:pt x="2880" y="1667"/>
                  </a:cubicBezTo>
                  <a:cubicBezTo>
                    <a:pt x="3070" y="1542"/>
                    <a:pt x="3255" y="1437"/>
                    <a:pt x="3445" y="1312"/>
                  </a:cubicBezTo>
                  <a:cubicBezTo>
                    <a:pt x="3631" y="1207"/>
                    <a:pt x="3841" y="1127"/>
                    <a:pt x="4071" y="1041"/>
                  </a:cubicBezTo>
                  <a:cubicBezTo>
                    <a:pt x="4527" y="856"/>
                    <a:pt x="5008" y="751"/>
                    <a:pt x="5468" y="706"/>
                  </a:cubicBezTo>
                  <a:cubicBezTo>
                    <a:pt x="5633" y="686"/>
                    <a:pt x="5824" y="666"/>
                    <a:pt x="5989" y="666"/>
                  </a:cubicBezTo>
                  <a:close/>
                  <a:moveTo>
                    <a:pt x="17214" y="7761"/>
                  </a:moveTo>
                  <a:cubicBezTo>
                    <a:pt x="17380" y="7886"/>
                    <a:pt x="17525" y="8051"/>
                    <a:pt x="17650" y="8216"/>
                  </a:cubicBezTo>
                  <a:cubicBezTo>
                    <a:pt x="17840" y="8467"/>
                    <a:pt x="17986" y="8717"/>
                    <a:pt x="18091" y="8992"/>
                  </a:cubicBezTo>
                  <a:lnTo>
                    <a:pt x="18091" y="8967"/>
                  </a:lnTo>
                  <a:cubicBezTo>
                    <a:pt x="18216" y="9243"/>
                    <a:pt x="18276" y="9533"/>
                    <a:pt x="18316" y="9804"/>
                  </a:cubicBezTo>
                  <a:cubicBezTo>
                    <a:pt x="18361" y="10074"/>
                    <a:pt x="18361" y="10344"/>
                    <a:pt x="18316" y="10595"/>
                  </a:cubicBezTo>
                  <a:cubicBezTo>
                    <a:pt x="18296" y="10785"/>
                    <a:pt x="18256" y="10970"/>
                    <a:pt x="18171" y="11180"/>
                  </a:cubicBezTo>
                  <a:cubicBezTo>
                    <a:pt x="18066" y="11391"/>
                    <a:pt x="17940" y="11621"/>
                    <a:pt x="17795" y="11806"/>
                  </a:cubicBezTo>
                  <a:cubicBezTo>
                    <a:pt x="17630" y="12017"/>
                    <a:pt x="17465" y="12182"/>
                    <a:pt x="17275" y="12327"/>
                  </a:cubicBezTo>
                  <a:cubicBezTo>
                    <a:pt x="17109" y="12452"/>
                    <a:pt x="16939" y="12557"/>
                    <a:pt x="16774" y="12622"/>
                  </a:cubicBezTo>
                  <a:cubicBezTo>
                    <a:pt x="16629" y="12682"/>
                    <a:pt x="16463" y="12723"/>
                    <a:pt x="16313" y="12748"/>
                  </a:cubicBezTo>
                  <a:cubicBezTo>
                    <a:pt x="16233" y="12768"/>
                    <a:pt x="16168" y="12768"/>
                    <a:pt x="16108" y="12768"/>
                  </a:cubicBezTo>
                  <a:lnTo>
                    <a:pt x="15983" y="12768"/>
                  </a:lnTo>
                  <a:cubicBezTo>
                    <a:pt x="16023" y="12768"/>
                    <a:pt x="16043" y="12748"/>
                    <a:pt x="16063" y="12723"/>
                  </a:cubicBezTo>
                  <a:cubicBezTo>
                    <a:pt x="16108" y="12703"/>
                    <a:pt x="16168" y="12662"/>
                    <a:pt x="16233" y="12622"/>
                  </a:cubicBezTo>
                  <a:cubicBezTo>
                    <a:pt x="16233" y="12597"/>
                    <a:pt x="16253" y="12597"/>
                    <a:pt x="16253" y="12577"/>
                  </a:cubicBezTo>
                  <a:cubicBezTo>
                    <a:pt x="16253" y="12577"/>
                    <a:pt x="16253" y="12557"/>
                    <a:pt x="16233" y="12557"/>
                  </a:cubicBezTo>
                  <a:cubicBezTo>
                    <a:pt x="16233" y="12537"/>
                    <a:pt x="16213" y="12537"/>
                    <a:pt x="16213" y="12537"/>
                  </a:cubicBezTo>
                  <a:cubicBezTo>
                    <a:pt x="16188" y="12537"/>
                    <a:pt x="16188" y="12537"/>
                    <a:pt x="16188" y="12557"/>
                  </a:cubicBezTo>
                  <a:cubicBezTo>
                    <a:pt x="16148" y="12577"/>
                    <a:pt x="16108" y="12597"/>
                    <a:pt x="16063" y="12622"/>
                  </a:cubicBezTo>
                  <a:cubicBezTo>
                    <a:pt x="16003" y="12662"/>
                    <a:pt x="15918" y="12703"/>
                    <a:pt x="15838" y="12723"/>
                  </a:cubicBezTo>
                  <a:lnTo>
                    <a:pt x="15838" y="12748"/>
                  </a:lnTo>
                  <a:cubicBezTo>
                    <a:pt x="15772" y="12723"/>
                    <a:pt x="15732" y="12703"/>
                    <a:pt x="15687" y="12682"/>
                  </a:cubicBezTo>
                  <a:cubicBezTo>
                    <a:pt x="15627" y="12662"/>
                    <a:pt x="15562" y="12642"/>
                    <a:pt x="15522" y="12597"/>
                  </a:cubicBezTo>
                  <a:lnTo>
                    <a:pt x="15502" y="12577"/>
                  </a:lnTo>
                  <a:cubicBezTo>
                    <a:pt x="15522" y="12557"/>
                    <a:pt x="15562" y="12537"/>
                    <a:pt x="15607" y="12517"/>
                  </a:cubicBezTo>
                  <a:cubicBezTo>
                    <a:pt x="15667" y="12452"/>
                    <a:pt x="15752" y="12412"/>
                    <a:pt x="15813" y="12372"/>
                  </a:cubicBezTo>
                  <a:lnTo>
                    <a:pt x="15813" y="12347"/>
                  </a:lnTo>
                  <a:lnTo>
                    <a:pt x="15813" y="12327"/>
                  </a:lnTo>
                  <a:cubicBezTo>
                    <a:pt x="15813" y="12307"/>
                    <a:pt x="15792" y="12307"/>
                    <a:pt x="15792" y="12307"/>
                  </a:cubicBezTo>
                  <a:lnTo>
                    <a:pt x="15772" y="12307"/>
                  </a:lnTo>
                  <a:cubicBezTo>
                    <a:pt x="15732" y="12347"/>
                    <a:pt x="15687" y="12372"/>
                    <a:pt x="15667" y="12392"/>
                  </a:cubicBezTo>
                  <a:lnTo>
                    <a:pt x="15607" y="12412"/>
                  </a:lnTo>
                  <a:cubicBezTo>
                    <a:pt x="15562" y="12452"/>
                    <a:pt x="15502" y="12497"/>
                    <a:pt x="15437" y="12537"/>
                  </a:cubicBezTo>
                  <a:cubicBezTo>
                    <a:pt x="15417" y="12517"/>
                    <a:pt x="15417" y="12497"/>
                    <a:pt x="15397" y="12472"/>
                  </a:cubicBezTo>
                  <a:cubicBezTo>
                    <a:pt x="15377" y="12432"/>
                    <a:pt x="15337" y="12392"/>
                    <a:pt x="15312" y="12347"/>
                  </a:cubicBezTo>
                  <a:lnTo>
                    <a:pt x="15312" y="12307"/>
                  </a:lnTo>
                  <a:cubicBezTo>
                    <a:pt x="15357" y="12247"/>
                    <a:pt x="15397" y="12182"/>
                    <a:pt x="15462" y="12142"/>
                  </a:cubicBezTo>
                  <a:cubicBezTo>
                    <a:pt x="15502" y="12077"/>
                    <a:pt x="15587" y="12017"/>
                    <a:pt x="15647" y="11972"/>
                  </a:cubicBezTo>
                  <a:cubicBezTo>
                    <a:pt x="15667" y="11972"/>
                    <a:pt x="15667" y="11951"/>
                    <a:pt x="15667" y="11951"/>
                  </a:cubicBezTo>
                  <a:cubicBezTo>
                    <a:pt x="15667" y="11931"/>
                    <a:pt x="15667" y="11931"/>
                    <a:pt x="15647" y="11911"/>
                  </a:cubicBezTo>
                  <a:cubicBezTo>
                    <a:pt x="15647" y="11911"/>
                    <a:pt x="15647" y="11891"/>
                    <a:pt x="15627" y="11891"/>
                  </a:cubicBezTo>
                  <a:lnTo>
                    <a:pt x="15607" y="11911"/>
                  </a:lnTo>
                  <a:cubicBezTo>
                    <a:pt x="15522" y="11951"/>
                    <a:pt x="15462" y="12017"/>
                    <a:pt x="15397" y="12077"/>
                  </a:cubicBezTo>
                  <a:cubicBezTo>
                    <a:pt x="15357" y="12122"/>
                    <a:pt x="15312" y="12162"/>
                    <a:pt x="15272" y="12202"/>
                  </a:cubicBezTo>
                  <a:lnTo>
                    <a:pt x="15272" y="12182"/>
                  </a:lnTo>
                  <a:lnTo>
                    <a:pt x="15272" y="12162"/>
                  </a:lnTo>
                  <a:cubicBezTo>
                    <a:pt x="15252" y="12077"/>
                    <a:pt x="15252" y="11997"/>
                    <a:pt x="15272" y="11911"/>
                  </a:cubicBezTo>
                  <a:cubicBezTo>
                    <a:pt x="15272" y="11826"/>
                    <a:pt x="15312" y="11721"/>
                    <a:pt x="15357" y="11621"/>
                  </a:cubicBezTo>
                  <a:cubicBezTo>
                    <a:pt x="15397" y="11516"/>
                    <a:pt x="15462" y="11411"/>
                    <a:pt x="15542" y="11286"/>
                  </a:cubicBezTo>
                  <a:cubicBezTo>
                    <a:pt x="15732" y="11055"/>
                    <a:pt x="15938" y="10870"/>
                    <a:pt x="16148" y="10700"/>
                  </a:cubicBezTo>
                  <a:lnTo>
                    <a:pt x="16273" y="10595"/>
                  </a:lnTo>
                  <a:cubicBezTo>
                    <a:pt x="16398" y="10494"/>
                    <a:pt x="16523" y="10369"/>
                    <a:pt x="16649" y="10244"/>
                  </a:cubicBezTo>
                  <a:cubicBezTo>
                    <a:pt x="16689" y="10179"/>
                    <a:pt x="16754" y="10119"/>
                    <a:pt x="16794" y="10034"/>
                  </a:cubicBezTo>
                  <a:cubicBezTo>
                    <a:pt x="16839" y="10014"/>
                    <a:pt x="16859" y="9969"/>
                    <a:pt x="16879" y="9949"/>
                  </a:cubicBezTo>
                  <a:cubicBezTo>
                    <a:pt x="16939" y="9869"/>
                    <a:pt x="17004" y="9763"/>
                    <a:pt x="17089" y="9658"/>
                  </a:cubicBezTo>
                  <a:cubicBezTo>
                    <a:pt x="17234" y="9408"/>
                    <a:pt x="17360" y="9158"/>
                    <a:pt x="17465" y="8887"/>
                  </a:cubicBezTo>
                  <a:cubicBezTo>
                    <a:pt x="17485" y="8842"/>
                    <a:pt x="17465" y="8822"/>
                    <a:pt x="17440" y="8802"/>
                  </a:cubicBezTo>
                  <a:lnTo>
                    <a:pt x="17420" y="8802"/>
                  </a:lnTo>
                  <a:cubicBezTo>
                    <a:pt x="17400" y="8802"/>
                    <a:pt x="17380" y="8822"/>
                    <a:pt x="17360" y="8842"/>
                  </a:cubicBezTo>
                  <a:cubicBezTo>
                    <a:pt x="17360" y="8887"/>
                    <a:pt x="17340" y="8907"/>
                    <a:pt x="17315" y="8947"/>
                  </a:cubicBezTo>
                  <a:cubicBezTo>
                    <a:pt x="17275" y="8867"/>
                    <a:pt x="17234" y="8782"/>
                    <a:pt x="17169" y="8677"/>
                  </a:cubicBezTo>
                  <a:cubicBezTo>
                    <a:pt x="17004" y="8427"/>
                    <a:pt x="16814" y="8196"/>
                    <a:pt x="16609" y="8011"/>
                  </a:cubicBezTo>
                  <a:cubicBezTo>
                    <a:pt x="16589" y="7966"/>
                    <a:pt x="16544" y="7946"/>
                    <a:pt x="16523" y="7906"/>
                  </a:cubicBezTo>
                  <a:cubicBezTo>
                    <a:pt x="16589" y="7906"/>
                    <a:pt x="16649" y="7906"/>
                    <a:pt x="16734" y="7886"/>
                  </a:cubicBezTo>
                  <a:cubicBezTo>
                    <a:pt x="16859" y="7841"/>
                    <a:pt x="17004" y="7821"/>
                    <a:pt x="17129" y="7781"/>
                  </a:cubicBezTo>
                  <a:lnTo>
                    <a:pt x="17189" y="7761"/>
                  </a:lnTo>
                  <a:close/>
                  <a:moveTo>
                    <a:pt x="3946" y="7886"/>
                  </a:moveTo>
                  <a:cubicBezTo>
                    <a:pt x="4111" y="7926"/>
                    <a:pt x="4322" y="7966"/>
                    <a:pt x="4507" y="7991"/>
                  </a:cubicBezTo>
                  <a:cubicBezTo>
                    <a:pt x="4547" y="8011"/>
                    <a:pt x="4572" y="8011"/>
                    <a:pt x="4612" y="8011"/>
                  </a:cubicBezTo>
                  <a:cubicBezTo>
                    <a:pt x="4402" y="8216"/>
                    <a:pt x="4216" y="8447"/>
                    <a:pt x="4046" y="8697"/>
                  </a:cubicBezTo>
                  <a:cubicBezTo>
                    <a:pt x="3966" y="8842"/>
                    <a:pt x="3881" y="9012"/>
                    <a:pt x="3796" y="9178"/>
                  </a:cubicBezTo>
                  <a:cubicBezTo>
                    <a:pt x="3796" y="9138"/>
                    <a:pt x="3776" y="9118"/>
                    <a:pt x="3776" y="9093"/>
                  </a:cubicBezTo>
                  <a:cubicBezTo>
                    <a:pt x="3776" y="9073"/>
                    <a:pt x="3756" y="9052"/>
                    <a:pt x="3736" y="9052"/>
                  </a:cubicBezTo>
                  <a:cubicBezTo>
                    <a:pt x="3716" y="9052"/>
                    <a:pt x="3716" y="9073"/>
                    <a:pt x="3696" y="9073"/>
                  </a:cubicBezTo>
                  <a:lnTo>
                    <a:pt x="3696" y="9118"/>
                  </a:lnTo>
                  <a:cubicBezTo>
                    <a:pt x="3796" y="9428"/>
                    <a:pt x="3881" y="9658"/>
                    <a:pt x="4006" y="9889"/>
                  </a:cubicBezTo>
                  <a:cubicBezTo>
                    <a:pt x="4046" y="9969"/>
                    <a:pt x="4091" y="10054"/>
                    <a:pt x="4151" y="10139"/>
                  </a:cubicBezTo>
                  <a:cubicBezTo>
                    <a:pt x="4171" y="10179"/>
                    <a:pt x="4216" y="10219"/>
                    <a:pt x="4236" y="10264"/>
                  </a:cubicBezTo>
                  <a:cubicBezTo>
                    <a:pt x="4297" y="10344"/>
                    <a:pt x="4342" y="10409"/>
                    <a:pt x="4402" y="10469"/>
                  </a:cubicBezTo>
                  <a:cubicBezTo>
                    <a:pt x="4507" y="10595"/>
                    <a:pt x="4632" y="10720"/>
                    <a:pt x="4757" y="10825"/>
                  </a:cubicBezTo>
                  <a:lnTo>
                    <a:pt x="4882" y="10930"/>
                  </a:lnTo>
                  <a:cubicBezTo>
                    <a:pt x="5093" y="11095"/>
                    <a:pt x="5323" y="11306"/>
                    <a:pt x="5488" y="11516"/>
                  </a:cubicBezTo>
                  <a:cubicBezTo>
                    <a:pt x="5593" y="11641"/>
                    <a:pt x="5653" y="11746"/>
                    <a:pt x="5699" y="11846"/>
                  </a:cubicBezTo>
                  <a:cubicBezTo>
                    <a:pt x="5739" y="11951"/>
                    <a:pt x="5759" y="12037"/>
                    <a:pt x="5779" y="12142"/>
                  </a:cubicBezTo>
                  <a:lnTo>
                    <a:pt x="5779" y="12392"/>
                  </a:lnTo>
                  <a:cubicBezTo>
                    <a:pt x="5779" y="12412"/>
                    <a:pt x="5759" y="12412"/>
                    <a:pt x="5759" y="12432"/>
                  </a:cubicBezTo>
                  <a:cubicBezTo>
                    <a:pt x="5739" y="12392"/>
                    <a:pt x="5699" y="12347"/>
                    <a:pt x="5653" y="12307"/>
                  </a:cubicBezTo>
                  <a:cubicBezTo>
                    <a:pt x="5593" y="12247"/>
                    <a:pt x="5508" y="12182"/>
                    <a:pt x="5448" y="12142"/>
                  </a:cubicBezTo>
                  <a:lnTo>
                    <a:pt x="5423" y="12122"/>
                  </a:lnTo>
                  <a:cubicBezTo>
                    <a:pt x="5403" y="12122"/>
                    <a:pt x="5383" y="12142"/>
                    <a:pt x="5383" y="12142"/>
                  </a:cubicBezTo>
                  <a:lnTo>
                    <a:pt x="5383" y="12182"/>
                  </a:lnTo>
                  <a:lnTo>
                    <a:pt x="5383" y="12202"/>
                  </a:lnTo>
                  <a:cubicBezTo>
                    <a:pt x="5468" y="12247"/>
                    <a:pt x="5528" y="12307"/>
                    <a:pt x="5593" y="12372"/>
                  </a:cubicBezTo>
                  <a:cubicBezTo>
                    <a:pt x="5653" y="12412"/>
                    <a:pt x="5699" y="12472"/>
                    <a:pt x="5739" y="12537"/>
                  </a:cubicBezTo>
                  <a:lnTo>
                    <a:pt x="5719" y="12577"/>
                  </a:lnTo>
                  <a:cubicBezTo>
                    <a:pt x="5699" y="12622"/>
                    <a:pt x="5673" y="12662"/>
                    <a:pt x="5633" y="12703"/>
                  </a:cubicBezTo>
                  <a:cubicBezTo>
                    <a:pt x="5633" y="12723"/>
                    <a:pt x="5613" y="12748"/>
                    <a:pt x="5593" y="12768"/>
                  </a:cubicBezTo>
                  <a:cubicBezTo>
                    <a:pt x="5548" y="12723"/>
                    <a:pt x="5488" y="12682"/>
                    <a:pt x="5423" y="12642"/>
                  </a:cubicBezTo>
                  <a:lnTo>
                    <a:pt x="5383" y="12622"/>
                  </a:lnTo>
                  <a:cubicBezTo>
                    <a:pt x="5343" y="12597"/>
                    <a:pt x="5298" y="12557"/>
                    <a:pt x="5278" y="12537"/>
                  </a:cubicBezTo>
                  <a:lnTo>
                    <a:pt x="5258" y="12537"/>
                  </a:lnTo>
                  <a:cubicBezTo>
                    <a:pt x="5238" y="12537"/>
                    <a:pt x="5238" y="12537"/>
                    <a:pt x="5218" y="12557"/>
                  </a:cubicBezTo>
                  <a:lnTo>
                    <a:pt x="5218" y="12577"/>
                  </a:lnTo>
                  <a:cubicBezTo>
                    <a:pt x="5218" y="12577"/>
                    <a:pt x="5218" y="12597"/>
                    <a:pt x="5238" y="12597"/>
                  </a:cubicBezTo>
                  <a:cubicBezTo>
                    <a:pt x="5298" y="12642"/>
                    <a:pt x="5363" y="12682"/>
                    <a:pt x="5423" y="12723"/>
                  </a:cubicBezTo>
                  <a:lnTo>
                    <a:pt x="5468" y="12768"/>
                  </a:lnTo>
                  <a:lnTo>
                    <a:pt x="5548" y="12808"/>
                  </a:lnTo>
                  <a:lnTo>
                    <a:pt x="5528" y="12828"/>
                  </a:lnTo>
                  <a:cubicBezTo>
                    <a:pt x="5468" y="12873"/>
                    <a:pt x="5423" y="12893"/>
                    <a:pt x="5363" y="12913"/>
                  </a:cubicBezTo>
                  <a:cubicBezTo>
                    <a:pt x="5323" y="12933"/>
                    <a:pt x="5258" y="12953"/>
                    <a:pt x="5218" y="12973"/>
                  </a:cubicBezTo>
                  <a:cubicBezTo>
                    <a:pt x="5218" y="12953"/>
                    <a:pt x="5198" y="12953"/>
                    <a:pt x="5198" y="12953"/>
                  </a:cubicBezTo>
                  <a:cubicBezTo>
                    <a:pt x="5113" y="12933"/>
                    <a:pt x="5048" y="12893"/>
                    <a:pt x="4968" y="12848"/>
                  </a:cubicBezTo>
                  <a:cubicBezTo>
                    <a:pt x="4922" y="12828"/>
                    <a:pt x="4902" y="12808"/>
                    <a:pt x="4862" y="12788"/>
                  </a:cubicBezTo>
                  <a:lnTo>
                    <a:pt x="4842" y="12768"/>
                  </a:lnTo>
                  <a:cubicBezTo>
                    <a:pt x="4822" y="12768"/>
                    <a:pt x="4797" y="12768"/>
                    <a:pt x="4797" y="12788"/>
                  </a:cubicBezTo>
                  <a:cubicBezTo>
                    <a:pt x="4777" y="12808"/>
                    <a:pt x="4797" y="12828"/>
                    <a:pt x="4797" y="12848"/>
                  </a:cubicBezTo>
                  <a:cubicBezTo>
                    <a:pt x="4862" y="12893"/>
                    <a:pt x="4922" y="12933"/>
                    <a:pt x="4988" y="12953"/>
                  </a:cubicBezTo>
                  <a:cubicBezTo>
                    <a:pt x="5008" y="12973"/>
                    <a:pt x="5028" y="12973"/>
                    <a:pt x="5048" y="12998"/>
                  </a:cubicBezTo>
                  <a:lnTo>
                    <a:pt x="4922" y="12998"/>
                  </a:lnTo>
                  <a:cubicBezTo>
                    <a:pt x="4862" y="12998"/>
                    <a:pt x="4797" y="12998"/>
                    <a:pt x="4737" y="12973"/>
                  </a:cubicBezTo>
                  <a:cubicBezTo>
                    <a:pt x="4572" y="12953"/>
                    <a:pt x="4422" y="12913"/>
                    <a:pt x="4257" y="12848"/>
                  </a:cubicBezTo>
                  <a:cubicBezTo>
                    <a:pt x="4091" y="12788"/>
                    <a:pt x="3921" y="12682"/>
                    <a:pt x="3756" y="12557"/>
                  </a:cubicBezTo>
                  <a:cubicBezTo>
                    <a:pt x="3571" y="12412"/>
                    <a:pt x="3400" y="12247"/>
                    <a:pt x="3255" y="12037"/>
                  </a:cubicBezTo>
                  <a:cubicBezTo>
                    <a:pt x="3110" y="11846"/>
                    <a:pt x="2985" y="11621"/>
                    <a:pt x="2880" y="11411"/>
                  </a:cubicBezTo>
                  <a:cubicBezTo>
                    <a:pt x="2795" y="11200"/>
                    <a:pt x="2734" y="11015"/>
                    <a:pt x="2714" y="10825"/>
                  </a:cubicBezTo>
                  <a:cubicBezTo>
                    <a:pt x="2694" y="10575"/>
                    <a:pt x="2694" y="10304"/>
                    <a:pt x="2714" y="10034"/>
                  </a:cubicBezTo>
                  <a:cubicBezTo>
                    <a:pt x="2754" y="9743"/>
                    <a:pt x="2840" y="9468"/>
                    <a:pt x="2945" y="9198"/>
                  </a:cubicBezTo>
                  <a:cubicBezTo>
                    <a:pt x="3070" y="8927"/>
                    <a:pt x="3215" y="8677"/>
                    <a:pt x="3380" y="8447"/>
                  </a:cubicBezTo>
                  <a:cubicBezTo>
                    <a:pt x="3546" y="8241"/>
                    <a:pt x="3736" y="8051"/>
                    <a:pt x="3946" y="7886"/>
                  </a:cubicBezTo>
                  <a:close/>
                  <a:moveTo>
                    <a:pt x="13519" y="6925"/>
                  </a:moveTo>
                  <a:cubicBezTo>
                    <a:pt x="13730" y="6925"/>
                    <a:pt x="13935" y="6945"/>
                    <a:pt x="14145" y="6965"/>
                  </a:cubicBezTo>
                  <a:cubicBezTo>
                    <a:pt x="14561" y="7030"/>
                    <a:pt x="14961" y="7135"/>
                    <a:pt x="15337" y="7300"/>
                  </a:cubicBezTo>
                  <a:cubicBezTo>
                    <a:pt x="15647" y="7425"/>
                    <a:pt x="15938" y="7590"/>
                    <a:pt x="16188" y="7781"/>
                  </a:cubicBezTo>
                  <a:cubicBezTo>
                    <a:pt x="16438" y="7991"/>
                    <a:pt x="16669" y="8216"/>
                    <a:pt x="16879" y="8492"/>
                  </a:cubicBezTo>
                  <a:cubicBezTo>
                    <a:pt x="17024" y="8677"/>
                    <a:pt x="17149" y="8887"/>
                    <a:pt x="17254" y="9093"/>
                  </a:cubicBezTo>
                  <a:cubicBezTo>
                    <a:pt x="17214" y="9158"/>
                    <a:pt x="17169" y="9243"/>
                    <a:pt x="17129" y="9303"/>
                  </a:cubicBezTo>
                  <a:cubicBezTo>
                    <a:pt x="17024" y="9493"/>
                    <a:pt x="16899" y="9638"/>
                    <a:pt x="16774" y="9783"/>
                  </a:cubicBezTo>
                  <a:cubicBezTo>
                    <a:pt x="16669" y="9929"/>
                    <a:pt x="16564" y="10074"/>
                    <a:pt x="16438" y="10199"/>
                  </a:cubicBezTo>
                  <a:cubicBezTo>
                    <a:pt x="16358" y="10264"/>
                    <a:pt x="16273" y="10344"/>
                    <a:pt x="16168" y="10449"/>
                  </a:cubicBezTo>
                  <a:lnTo>
                    <a:pt x="16043" y="10535"/>
                  </a:lnTo>
                  <a:cubicBezTo>
                    <a:pt x="15878" y="10680"/>
                    <a:pt x="15712" y="10825"/>
                    <a:pt x="15562" y="10970"/>
                  </a:cubicBezTo>
                  <a:cubicBezTo>
                    <a:pt x="15482" y="11075"/>
                    <a:pt x="15397" y="11180"/>
                    <a:pt x="15312" y="11286"/>
                  </a:cubicBezTo>
                  <a:cubicBezTo>
                    <a:pt x="15252" y="11371"/>
                    <a:pt x="15212" y="11471"/>
                    <a:pt x="15167" y="11596"/>
                  </a:cubicBezTo>
                  <a:cubicBezTo>
                    <a:pt x="15127" y="11681"/>
                    <a:pt x="15107" y="11786"/>
                    <a:pt x="15086" y="11911"/>
                  </a:cubicBezTo>
                  <a:cubicBezTo>
                    <a:pt x="15086" y="11997"/>
                    <a:pt x="15086" y="12097"/>
                    <a:pt x="15107" y="12202"/>
                  </a:cubicBezTo>
                  <a:cubicBezTo>
                    <a:pt x="15127" y="12392"/>
                    <a:pt x="15232" y="12557"/>
                    <a:pt x="15377" y="12682"/>
                  </a:cubicBezTo>
                  <a:cubicBezTo>
                    <a:pt x="15417" y="12723"/>
                    <a:pt x="15462" y="12748"/>
                    <a:pt x="15502" y="12768"/>
                  </a:cubicBezTo>
                  <a:cubicBezTo>
                    <a:pt x="15542" y="12808"/>
                    <a:pt x="15587" y="12828"/>
                    <a:pt x="15647" y="12848"/>
                  </a:cubicBezTo>
                  <a:cubicBezTo>
                    <a:pt x="15732" y="12893"/>
                    <a:pt x="15858" y="12913"/>
                    <a:pt x="15983" y="12913"/>
                  </a:cubicBezTo>
                  <a:lnTo>
                    <a:pt x="16088" y="12913"/>
                  </a:lnTo>
                  <a:cubicBezTo>
                    <a:pt x="16168" y="12913"/>
                    <a:pt x="16253" y="12913"/>
                    <a:pt x="16358" y="12893"/>
                  </a:cubicBezTo>
                  <a:cubicBezTo>
                    <a:pt x="16463" y="12893"/>
                    <a:pt x="16589" y="12848"/>
                    <a:pt x="16714" y="12808"/>
                  </a:cubicBezTo>
                  <a:cubicBezTo>
                    <a:pt x="16879" y="12748"/>
                    <a:pt x="17044" y="12662"/>
                    <a:pt x="17214" y="12557"/>
                  </a:cubicBezTo>
                  <a:lnTo>
                    <a:pt x="17214" y="12557"/>
                  </a:lnTo>
                  <a:lnTo>
                    <a:pt x="17189" y="12642"/>
                  </a:lnTo>
                  <a:cubicBezTo>
                    <a:pt x="17169" y="12682"/>
                    <a:pt x="17149" y="12723"/>
                    <a:pt x="17129" y="12768"/>
                  </a:cubicBezTo>
                  <a:cubicBezTo>
                    <a:pt x="16839" y="13474"/>
                    <a:pt x="16398" y="14185"/>
                    <a:pt x="15858" y="14896"/>
                  </a:cubicBezTo>
                  <a:lnTo>
                    <a:pt x="15878" y="14896"/>
                  </a:lnTo>
                  <a:cubicBezTo>
                    <a:pt x="15562" y="15271"/>
                    <a:pt x="15252" y="15647"/>
                    <a:pt x="14916" y="15957"/>
                  </a:cubicBezTo>
                  <a:cubicBezTo>
                    <a:pt x="14541" y="16333"/>
                    <a:pt x="14145" y="16688"/>
                    <a:pt x="13685" y="17043"/>
                  </a:cubicBezTo>
                  <a:cubicBezTo>
                    <a:pt x="13249" y="17379"/>
                    <a:pt x="12833" y="17669"/>
                    <a:pt x="12393" y="17920"/>
                  </a:cubicBezTo>
                  <a:cubicBezTo>
                    <a:pt x="11957" y="18190"/>
                    <a:pt x="11497" y="18420"/>
                    <a:pt x="11036" y="18606"/>
                  </a:cubicBezTo>
                  <a:lnTo>
                    <a:pt x="11036" y="18631"/>
                  </a:lnTo>
                  <a:cubicBezTo>
                    <a:pt x="10891" y="18691"/>
                    <a:pt x="10745" y="18731"/>
                    <a:pt x="10600" y="18796"/>
                  </a:cubicBezTo>
                  <a:cubicBezTo>
                    <a:pt x="10455" y="18731"/>
                    <a:pt x="10305" y="18691"/>
                    <a:pt x="10180" y="18631"/>
                  </a:cubicBezTo>
                  <a:cubicBezTo>
                    <a:pt x="9724" y="18440"/>
                    <a:pt x="9263" y="18210"/>
                    <a:pt x="8828" y="17940"/>
                  </a:cubicBezTo>
                  <a:cubicBezTo>
                    <a:pt x="8387" y="17689"/>
                    <a:pt x="7972" y="17379"/>
                    <a:pt x="7531" y="17064"/>
                  </a:cubicBezTo>
                  <a:cubicBezTo>
                    <a:pt x="7075" y="16688"/>
                    <a:pt x="6675" y="16333"/>
                    <a:pt x="6299" y="15977"/>
                  </a:cubicBezTo>
                  <a:cubicBezTo>
                    <a:pt x="5969" y="15647"/>
                    <a:pt x="5653" y="15291"/>
                    <a:pt x="5363" y="14916"/>
                  </a:cubicBezTo>
                  <a:cubicBezTo>
                    <a:pt x="4862" y="14270"/>
                    <a:pt x="4467" y="13624"/>
                    <a:pt x="4171" y="12973"/>
                  </a:cubicBezTo>
                  <a:lnTo>
                    <a:pt x="4171" y="12973"/>
                  </a:lnTo>
                  <a:cubicBezTo>
                    <a:pt x="4216" y="12998"/>
                    <a:pt x="4277" y="13018"/>
                    <a:pt x="4342" y="13038"/>
                  </a:cubicBezTo>
                  <a:cubicBezTo>
                    <a:pt x="4467" y="13078"/>
                    <a:pt x="4572" y="13123"/>
                    <a:pt x="4672" y="13123"/>
                  </a:cubicBezTo>
                  <a:cubicBezTo>
                    <a:pt x="4777" y="13143"/>
                    <a:pt x="4862" y="13143"/>
                    <a:pt x="4947" y="13143"/>
                  </a:cubicBezTo>
                  <a:lnTo>
                    <a:pt x="5048" y="13143"/>
                  </a:lnTo>
                  <a:cubicBezTo>
                    <a:pt x="5198" y="13143"/>
                    <a:pt x="5298" y="13098"/>
                    <a:pt x="5403" y="13078"/>
                  </a:cubicBezTo>
                  <a:cubicBezTo>
                    <a:pt x="5468" y="13058"/>
                    <a:pt x="5508" y="13018"/>
                    <a:pt x="5548" y="12998"/>
                  </a:cubicBezTo>
                  <a:cubicBezTo>
                    <a:pt x="5593" y="12973"/>
                    <a:pt x="5633" y="12953"/>
                    <a:pt x="5653" y="12913"/>
                  </a:cubicBezTo>
                  <a:cubicBezTo>
                    <a:pt x="5799" y="12788"/>
                    <a:pt x="5904" y="12622"/>
                    <a:pt x="5949" y="12432"/>
                  </a:cubicBezTo>
                  <a:cubicBezTo>
                    <a:pt x="5949" y="12327"/>
                    <a:pt x="5969" y="12222"/>
                    <a:pt x="5949" y="12142"/>
                  </a:cubicBezTo>
                  <a:cubicBezTo>
                    <a:pt x="5924" y="12017"/>
                    <a:pt x="5904" y="11911"/>
                    <a:pt x="5884" y="11826"/>
                  </a:cubicBezTo>
                  <a:cubicBezTo>
                    <a:pt x="5844" y="11701"/>
                    <a:pt x="5779" y="11596"/>
                    <a:pt x="5719" y="11516"/>
                  </a:cubicBezTo>
                  <a:cubicBezTo>
                    <a:pt x="5653" y="11411"/>
                    <a:pt x="5573" y="11306"/>
                    <a:pt x="5468" y="11200"/>
                  </a:cubicBezTo>
                  <a:cubicBezTo>
                    <a:pt x="5323" y="11055"/>
                    <a:pt x="5153" y="10910"/>
                    <a:pt x="4988" y="10785"/>
                  </a:cubicBezTo>
                  <a:lnTo>
                    <a:pt x="4882" y="10680"/>
                  </a:lnTo>
                  <a:cubicBezTo>
                    <a:pt x="4757" y="10575"/>
                    <a:pt x="4672" y="10494"/>
                    <a:pt x="4592" y="10409"/>
                  </a:cubicBezTo>
                  <a:cubicBezTo>
                    <a:pt x="4547" y="10369"/>
                    <a:pt x="4487" y="10324"/>
                    <a:pt x="4447" y="10264"/>
                  </a:cubicBezTo>
                  <a:cubicBezTo>
                    <a:pt x="4402" y="10219"/>
                    <a:pt x="4362" y="10179"/>
                    <a:pt x="4322" y="10139"/>
                  </a:cubicBezTo>
                  <a:cubicBezTo>
                    <a:pt x="4297" y="10094"/>
                    <a:pt x="4257" y="10034"/>
                    <a:pt x="4216" y="9969"/>
                  </a:cubicBezTo>
                  <a:lnTo>
                    <a:pt x="4196" y="9949"/>
                  </a:lnTo>
                  <a:cubicBezTo>
                    <a:pt x="4151" y="9889"/>
                    <a:pt x="4111" y="9824"/>
                    <a:pt x="4071" y="9763"/>
                  </a:cubicBezTo>
                  <a:cubicBezTo>
                    <a:pt x="3986" y="9618"/>
                    <a:pt x="3921" y="9468"/>
                    <a:pt x="3861" y="9323"/>
                  </a:cubicBezTo>
                  <a:lnTo>
                    <a:pt x="3881" y="9283"/>
                  </a:lnTo>
                  <a:cubicBezTo>
                    <a:pt x="4006" y="8992"/>
                    <a:pt x="4151" y="8742"/>
                    <a:pt x="4342" y="8492"/>
                  </a:cubicBezTo>
                  <a:cubicBezTo>
                    <a:pt x="4547" y="8241"/>
                    <a:pt x="4777" y="8011"/>
                    <a:pt x="5028" y="7801"/>
                  </a:cubicBezTo>
                  <a:cubicBezTo>
                    <a:pt x="5278" y="7616"/>
                    <a:pt x="5573" y="7445"/>
                    <a:pt x="5884" y="7300"/>
                  </a:cubicBezTo>
                  <a:cubicBezTo>
                    <a:pt x="6259" y="7155"/>
                    <a:pt x="6655" y="7050"/>
                    <a:pt x="7075" y="6990"/>
                  </a:cubicBezTo>
                  <a:cubicBezTo>
                    <a:pt x="7281" y="6945"/>
                    <a:pt x="7491" y="6945"/>
                    <a:pt x="7701" y="6945"/>
                  </a:cubicBezTo>
                  <a:cubicBezTo>
                    <a:pt x="7887" y="6945"/>
                    <a:pt x="8077" y="6945"/>
                    <a:pt x="8282" y="6990"/>
                  </a:cubicBezTo>
                  <a:cubicBezTo>
                    <a:pt x="8618" y="7030"/>
                    <a:pt x="8928" y="7115"/>
                    <a:pt x="9223" y="7240"/>
                  </a:cubicBezTo>
                  <a:cubicBezTo>
                    <a:pt x="9454" y="7320"/>
                    <a:pt x="9679" y="7465"/>
                    <a:pt x="9869" y="7616"/>
                  </a:cubicBezTo>
                  <a:cubicBezTo>
                    <a:pt x="10055" y="7741"/>
                    <a:pt x="10205" y="7906"/>
                    <a:pt x="10350" y="8091"/>
                  </a:cubicBezTo>
                  <a:cubicBezTo>
                    <a:pt x="10390" y="8136"/>
                    <a:pt x="10430" y="8196"/>
                    <a:pt x="10475" y="8261"/>
                  </a:cubicBezTo>
                  <a:cubicBezTo>
                    <a:pt x="10495" y="8301"/>
                    <a:pt x="10515" y="8321"/>
                    <a:pt x="10535" y="8367"/>
                  </a:cubicBezTo>
                  <a:cubicBezTo>
                    <a:pt x="10555" y="8387"/>
                    <a:pt x="10580" y="8427"/>
                    <a:pt x="10600" y="8467"/>
                  </a:cubicBezTo>
                  <a:lnTo>
                    <a:pt x="10620" y="8427"/>
                  </a:lnTo>
                  <a:lnTo>
                    <a:pt x="10640" y="8407"/>
                  </a:lnTo>
                  <a:cubicBezTo>
                    <a:pt x="10660" y="8367"/>
                    <a:pt x="10705" y="8301"/>
                    <a:pt x="10725" y="8261"/>
                  </a:cubicBezTo>
                  <a:cubicBezTo>
                    <a:pt x="10786" y="8196"/>
                    <a:pt x="10831" y="8136"/>
                    <a:pt x="10871" y="8071"/>
                  </a:cubicBezTo>
                  <a:cubicBezTo>
                    <a:pt x="11016" y="7886"/>
                    <a:pt x="11161" y="7741"/>
                    <a:pt x="11351" y="7590"/>
                  </a:cubicBezTo>
                  <a:cubicBezTo>
                    <a:pt x="11537" y="7445"/>
                    <a:pt x="11767" y="7320"/>
                    <a:pt x="11997" y="7215"/>
                  </a:cubicBezTo>
                  <a:cubicBezTo>
                    <a:pt x="12288" y="7090"/>
                    <a:pt x="12603" y="7010"/>
                    <a:pt x="12934" y="6965"/>
                  </a:cubicBezTo>
                  <a:lnTo>
                    <a:pt x="12959" y="6965"/>
                  </a:lnTo>
                  <a:cubicBezTo>
                    <a:pt x="13144" y="6945"/>
                    <a:pt x="13334" y="6925"/>
                    <a:pt x="13519" y="6925"/>
                  </a:cubicBezTo>
                  <a:close/>
                  <a:moveTo>
                    <a:pt x="8532" y="0"/>
                  </a:moveTo>
                  <a:cubicBezTo>
                    <a:pt x="8452" y="0"/>
                    <a:pt x="8387" y="0"/>
                    <a:pt x="8327" y="20"/>
                  </a:cubicBezTo>
                  <a:cubicBezTo>
                    <a:pt x="8177" y="60"/>
                    <a:pt x="8032" y="125"/>
                    <a:pt x="7927" y="205"/>
                  </a:cubicBezTo>
                  <a:cubicBezTo>
                    <a:pt x="7846" y="270"/>
                    <a:pt x="7781" y="356"/>
                    <a:pt x="7741" y="436"/>
                  </a:cubicBezTo>
                  <a:cubicBezTo>
                    <a:pt x="7701" y="541"/>
                    <a:pt x="7656" y="646"/>
                    <a:pt x="7656" y="771"/>
                  </a:cubicBezTo>
                  <a:lnTo>
                    <a:pt x="7656" y="831"/>
                  </a:lnTo>
                  <a:cubicBezTo>
                    <a:pt x="7261" y="666"/>
                    <a:pt x="6800" y="581"/>
                    <a:pt x="6344" y="541"/>
                  </a:cubicBezTo>
                  <a:lnTo>
                    <a:pt x="6009" y="541"/>
                  </a:lnTo>
                  <a:cubicBezTo>
                    <a:pt x="5844" y="541"/>
                    <a:pt x="5673" y="541"/>
                    <a:pt x="5488" y="561"/>
                  </a:cubicBezTo>
                  <a:cubicBezTo>
                    <a:pt x="5238" y="581"/>
                    <a:pt x="4988" y="626"/>
                    <a:pt x="4737" y="686"/>
                  </a:cubicBezTo>
                  <a:lnTo>
                    <a:pt x="4697" y="706"/>
                  </a:lnTo>
                  <a:lnTo>
                    <a:pt x="4672" y="706"/>
                  </a:lnTo>
                  <a:cubicBezTo>
                    <a:pt x="4111" y="856"/>
                    <a:pt x="3591" y="1082"/>
                    <a:pt x="3110" y="1377"/>
                  </a:cubicBezTo>
                  <a:cubicBezTo>
                    <a:pt x="2880" y="1522"/>
                    <a:pt x="2649" y="1707"/>
                    <a:pt x="2444" y="1898"/>
                  </a:cubicBezTo>
                  <a:cubicBezTo>
                    <a:pt x="2234" y="2083"/>
                    <a:pt x="2043" y="2273"/>
                    <a:pt x="1878" y="2503"/>
                  </a:cubicBezTo>
                  <a:cubicBezTo>
                    <a:pt x="1858" y="2544"/>
                    <a:pt x="1838" y="2564"/>
                    <a:pt x="1818" y="2609"/>
                  </a:cubicBezTo>
                  <a:lnTo>
                    <a:pt x="1818" y="2584"/>
                  </a:lnTo>
                  <a:cubicBezTo>
                    <a:pt x="1793" y="2544"/>
                    <a:pt x="1773" y="2523"/>
                    <a:pt x="1753" y="2483"/>
                  </a:cubicBezTo>
                  <a:cubicBezTo>
                    <a:pt x="1693" y="2438"/>
                    <a:pt x="1648" y="2398"/>
                    <a:pt x="1588" y="2358"/>
                  </a:cubicBezTo>
                  <a:cubicBezTo>
                    <a:pt x="1463" y="2293"/>
                    <a:pt x="1337" y="2253"/>
                    <a:pt x="1192" y="2233"/>
                  </a:cubicBezTo>
                  <a:cubicBezTo>
                    <a:pt x="1147" y="2233"/>
                    <a:pt x="1107" y="2208"/>
                    <a:pt x="1067" y="2208"/>
                  </a:cubicBezTo>
                  <a:cubicBezTo>
                    <a:pt x="1042" y="2208"/>
                    <a:pt x="1002" y="2233"/>
                    <a:pt x="982" y="2233"/>
                  </a:cubicBezTo>
                  <a:cubicBezTo>
                    <a:pt x="917" y="2233"/>
                    <a:pt x="857" y="2233"/>
                    <a:pt x="792" y="2253"/>
                  </a:cubicBezTo>
                  <a:lnTo>
                    <a:pt x="772" y="2253"/>
                  </a:lnTo>
                  <a:cubicBezTo>
                    <a:pt x="712" y="2273"/>
                    <a:pt x="647" y="2293"/>
                    <a:pt x="566" y="2333"/>
                  </a:cubicBezTo>
                  <a:cubicBezTo>
                    <a:pt x="501" y="2358"/>
                    <a:pt x="461" y="2398"/>
                    <a:pt x="396" y="2438"/>
                  </a:cubicBezTo>
                  <a:cubicBezTo>
                    <a:pt x="316" y="2503"/>
                    <a:pt x="251" y="2564"/>
                    <a:pt x="191" y="2649"/>
                  </a:cubicBezTo>
                  <a:cubicBezTo>
                    <a:pt x="146" y="2734"/>
                    <a:pt x="106" y="2814"/>
                    <a:pt x="66" y="2919"/>
                  </a:cubicBezTo>
                  <a:cubicBezTo>
                    <a:pt x="41" y="3004"/>
                    <a:pt x="21" y="3109"/>
                    <a:pt x="1" y="3234"/>
                  </a:cubicBezTo>
                  <a:lnTo>
                    <a:pt x="1" y="3525"/>
                  </a:lnTo>
                  <a:cubicBezTo>
                    <a:pt x="21" y="3755"/>
                    <a:pt x="86" y="3940"/>
                    <a:pt x="166" y="4131"/>
                  </a:cubicBezTo>
                  <a:cubicBezTo>
                    <a:pt x="231" y="4211"/>
                    <a:pt x="271" y="4296"/>
                    <a:pt x="336" y="4361"/>
                  </a:cubicBezTo>
                  <a:cubicBezTo>
                    <a:pt x="396" y="4421"/>
                    <a:pt x="481" y="4486"/>
                    <a:pt x="541" y="4526"/>
                  </a:cubicBezTo>
                  <a:cubicBezTo>
                    <a:pt x="647" y="4566"/>
                    <a:pt x="732" y="4611"/>
                    <a:pt x="837" y="4611"/>
                  </a:cubicBezTo>
                  <a:lnTo>
                    <a:pt x="877" y="4611"/>
                  </a:lnTo>
                  <a:cubicBezTo>
                    <a:pt x="962" y="4611"/>
                    <a:pt x="1067" y="4586"/>
                    <a:pt x="1147" y="4566"/>
                  </a:cubicBezTo>
                  <a:lnTo>
                    <a:pt x="1147" y="4837"/>
                  </a:lnTo>
                  <a:cubicBezTo>
                    <a:pt x="1167" y="5112"/>
                    <a:pt x="1232" y="5382"/>
                    <a:pt x="1317" y="5633"/>
                  </a:cubicBezTo>
                  <a:cubicBezTo>
                    <a:pt x="1398" y="5903"/>
                    <a:pt x="1523" y="6153"/>
                    <a:pt x="1693" y="6384"/>
                  </a:cubicBezTo>
                  <a:cubicBezTo>
                    <a:pt x="1713" y="6384"/>
                    <a:pt x="1713" y="6404"/>
                    <a:pt x="1733" y="6424"/>
                  </a:cubicBezTo>
                  <a:lnTo>
                    <a:pt x="1733" y="6444"/>
                  </a:lnTo>
                  <a:cubicBezTo>
                    <a:pt x="1753" y="6464"/>
                    <a:pt x="1773" y="6509"/>
                    <a:pt x="1818" y="6529"/>
                  </a:cubicBezTo>
                  <a:cubicBezTo>
                    <a:pt x="1943" y="6694"/>
                    <a:pt x="2089" y="6864"/>
                    <a:pt x="2234" y="6990"/>
                  </a:cubicBezTo>
                  <a:cubicBezTo>
                    <a:pt x="2444" y="7175"/>
                    <a:pt x="2669" y="7340"/>
                    <a:pt x="2920" y="7465"/>
                  </a:cubicBezTo>
                  <a:cubicBezTo>
                    <a:pt x="3110" y="7570"/>
                    <a:pt x="3295" y="7656"/>
                    <a:pt x="3505" y="7741"/>
                  </a:cubicBezTo>
                  <a:lnTo>
                    <a:pt x="3526" y="7761"/>
                  </a:lnTo>
                  <a:lnTo>
                    <a:pt x="3571" y="7761"/>
                  </a:lnTo>
                  <a:lnTo>
                    <a:pt x="3611" y="7781"/>
                  </a:lnTo>
                  <a:cubicBezTo>
                    <a:pt x="3611" y="7781"/>
                    <a:pt x="3631" y="7781"/>
                    <a:pt x="3651" y="7801"/>
                  </a:cubicBezTo>
                  <a:lnTo>
                    <a:pt x="3671" y="7801"/>
                  </a:lnTo>
                  <a:cubicBezTo>
                    <a:pt x="3736" y="7821"/>
                    <a:pt x="3776" y="7841"/>
                    <a:pt x="3841" y="7841"/>
                  </a:cubicBezTo>
                  <a:cubicBezTo>
                    <a:pt x="3526" y="8091"/>
                    <a:pt x="3275" y="8387"/>
                    <a:pt x="3090" y="8717"/>
                  </a:cubicBezTo>
                  <a:cubicBezTo>
                    <a:pt x="2840" y="9118"/>
                    <a:pt x="2669" y="9553"/>
                    <a:pt x="2609" y="10014"/>
                  </a:cubicBezTo>
                  <a:cubicBezTo>
                    <a:pt x="2569" y="10284"/>
                    <a:pt x="2569" y="10555"/>
                    <a:pt x="2589" y="10805"/>
                  </a:cubicBezTo>
                  <a:cubicBezTo>
                    <a:pt x="2609" y="10930"/>
                    <a:pt x="2629" y="11035"/>
                    <a:pt x="2649" y="11160"/>
                  </a:cubicBezTo>
                  <a:cubicBezTo>
                    <a:pt x="2694" y="11266"/>
                    <a:pt x="2734" y="11371"/>
                    <a:pt x="2774" y="11496"/>
                  </a:cubicBezTo>
                  <a:cubicBezTo>
                    <a:pt x="2880" y="11721"/>
                    <a:pt x="3005" y="11931"/>
                    <a:pt x="3150" y="12142"/>
                  </a:cubicBezTo>
                  <a:cubicBezTo>
                    <a:pt x="3320" y="12347"/>
                    <a:pt x="3505" y="12537"/>
                    <a:pt x="3696" y="12682"/>
                  </a:cubicBezTo>
                  <a:cubicBezTo>
                    <a:pt x="3796" y="12768"/>
                    <a:pt x="3901" y="12828"/>
                    <a:pt x="4006" y="12893"/>
                  </a:cubicBezTo>
                  <a:cubicBezTo>
                    <a:pt x="4071" y="13038"/>
                    <a:pt x="4131" y="13183"/>
                    <a:pt x="4216" y="13348"/>
                  </a:cubicBezTo>
                  <a:cubicBezTo>
                    <a:pt x="4467" y="13829"/>
                    <a:pt x="4757" y="14330"/>
                    <a:pt x="5133" y="14810"/>
                  </a:cubicBezTo>
                  <a:cubicBezTo>
                    <a:pt x="5448" y="15251"/>
                    <a:pt x="5824" y="15687"/>
                    <a:pt x="6199" y="16062"/>
                  </a:cubicBezTo>
                  <a:cubicBezTo>
                    <a:pt x="6384" y="16252"/>
                    <a:pt x="6595" y="16458"/>
                    <a:pt x="6845" y="16668"/>
                  </a:cubicBezTo>
                  <a:cubicBezTo>
                    <a:pt x="7115" y="16898"/>
                    <a:pt x="7406" y="17129"/>
                    <a:pt x="7701" y="17354"/>
                  </a:cubicBezTo>
                  <a:cubicBezTo>
                    <a:pt x="8157" y="17709"/>
                    <a:pt x="8618" y="18025"/>
                    <a:pt x="9098" y="18275"/>
                  </a:cubicBezTo>
                  <a:cubicBezTo>
                    <a:pt x="9329" y="18420"/>
                    <a:pt x="9579" y="18546"/>
                    <a:pt x="9804" y="18651"/>
                  </a:cubicBezTo>
                  <a:cubicBezTo>
                    <a:pt x="10100" y="18776"/>
                    <a:pt x="10350" y="18856"/>
                    <a:pt x="10580" y="18941"/>
                  </a:cubicBezTo>
                  <a:lnTo>
                    <a:pt x="10620" y="18941"/>
                  </a:lnTo>
                  <a:lnTo>
                    <a:pt x="10620" y="18921"/>
                  </a:lnTo>
                  <a:cubicBezTo>
                    <a:pt x="10640" y="18921"/>
                    <a:pt x="10660" y="18921"/>
                    <a:pt x="10680" y="18901"/>
                  </a:cubicBezTo>
                  <a:cubicBezTo>
                    <a:pt x="10911" y="18836"/>
                    <a:pt x="11141" y="18756"/>
                    <a:pt x="11411" y="18631"/>
                  </a:cubicBezTo>
                  <a:cubicBezTo>
                    <a:pt x="11642" y="18526"/>
                    <a:pt x="11892" y="18400"/>
                    <a:pt x="12122" y="18255"/>
                  </a:cubicBezTo>
                  <a:cubicBezTo>
                    <a:pt x="12603" y="18005"/>
                    <a:pt x="13059" y="17689"/>
                    <a:pt x="13519" y="17334"/>
                  </a:cubicBezTo>
                  <a:cubicBezTo>
                    <a:pt x="13810" y="17129"/>
                    <a:pt x="14105" y="16898"/>
                    <a:pt x="14376" y="16648"/>
                  </a:cubicBezTo>
                  <a:cubicBezTo>
                    <a:pt x="14626" y="16438"/>
                    <a:pt x="14836" y="16252"/>
                    <a:pt x="15021" y="16062"/>
                  </a:cubicBezTo>
                  <a:cubicBezTo>
                    <a:pt x="15397" y="15667"/>
                    <a:pt x="15772" y="15251"/>
                    <a:pt x="16088" y="14790"/>
                  </a:cubicBezTo>
                  <a:cubicBezTo>
                    <a:pt x="16463" y="14310"/>
                    <a:pt x="16754" y="13809"/>
                    <a:pt x="17004" y="13328"/>
                  </a:cubicBezTo>
                  <a:cubicBezTo>
                    <a:pt x="17169" y="13018"/>
                    <a:pt x="17295" y="12703"/>
                    <a:pt x="17400" y="12412"/>
                  </a:cubicBezTo>
                  <a:cubicBezTo>
                    <a:pt x="17565" y="12267"/>
                    <a:pt x="17735" y="12097"/>
                    <a:pt x="17880" y="11911"/>
                  </a:cubicBezTo>
                  <a:cubicBezTo>
                    <a:pt x="18046" y="11701"/>
                    <a:pt x="18171" y="11496"/>
                    <a:pt x="18256" y="11266"/>
                  </a:cubicBezTo>
                  <a:cubicBezTo>
                    <a:pt x="18316" y="11160"/>
                    <a:pt x="18361" y="11035"/>
                    <a:pt x="18381" y="10930"/>
                  </a:cubicBezTo>
                  <a:cubicBezTo>
                    <a:pt x="18421" y="10825"/>
                    <a:pt x="18441" y="10700"/>
                    <a:pt x="18441" y="10575"/>
                  </a:cubicBezTo>
                  <a:cubicBezTo>
                    <a:pt x="18486" y="10324"/>
                    <a:pt x="18466" y="10054"/>
                    <a:pt x="18441" y="9783"/>
                  </a:cubicBezTo>
                  <a:cubicBezTo>
                    <a:pt x="18381" y="9343"/>
                    <a:pt x="18216" y="8887"/>
                    <a:pt x="17965" y="8492"/>
                  </a:cubicBezTo>
                  <a:cubicBezTo>
                    <a:pt x="17775" y="8196"/>
                    <a:pt x="17565" y="7946"/>
                    <a:pt x="17315" y="7716"/>
                  </a:cubicBezTo>
                  <a:cubicBezTo>
                    <a:pt x="17380" y="7696"/>
                    <a:pt x="17465" y="7676"/>
                    <a:pt x="17545" y="7636"/>
                  </a:cubicBezTo>
                  <a:cubicBezTo>
                    <a:pt x="17815" y="7530"/>
                    <a:pt x="18066" y="7405"/>
                    <a:pt x="18296" y="7260"/>
                  </a:cubicBezTo>
                  <a:cubicBezTo>
                    <a:pt x="18526" y="7090"/>
                    <a:pt x="18757" y="6925"/>
                    <a:pt x="18942" y="6714"/>
                  </a:cubicBezTo>
                  <a:cubicBezTo>
                    <a:pt x="19092" y="6569"/>
                    <a:pt x="19237" y="6404"/>
                    <a:pt x="19342" y="6239"/>
                  </a:cubicBezTo>
                  <a:cubicBezTo>
                    <a:pt x="19382" y="6194"/>
                    <a:pt x="19402" y="6153"/>
                    <a:pt x="19422" y="6113"/>
                  </a:cubicBezTo>
                  <a:lnTo>
                    <a:pt x="19468" y="6068"/>
                  </a:lnTo>
                  <a:cubicBezTo>
                    <a:pt x="19613" y="5818"/>
                    <a:pt x="19718" y="5568"/>
                    <a:pt x="19778" y="5297"/>
                  </a:cubicBezTo>
                  <a:cubicBezTo>
                    <a:pt x="19863" y="5027"/>
                    <a:pt x="19903" y="4757"/>
                    <a:pt x="19903" y="4486"/>
                  </a:cubicBezTo>
                  <a:cubicBezTo>
                    <a:pt x="19903" y="4381"/>
                    <a:pt x="19903" y="4296"/>
                    <a:pt x="19883" y="4211"/>
                  </a:cubicBezTo>
                  <a:lnTo>
                    <a:pt x="19883" y="4211"/>
                  </a:lnTo>
                  <a:cubicBezTo>
                    <a:pt x="19968" y="4236"/>
                    <a:pt x="20028" y="4236"/>
                    <a:pt x="20113" y="4236"/>
                  </a:cubicBezTo>
                  <a:lnTo>
                    <a:pt x="20194" y="4236"/>
                  </a:lnTo>
                  <a:cubicBezTo>
                    <a:pt x="20299" y="4211"/>
                    <a:pt x="20404" y="4191"/>
                    <a:pt x="20489" y="4131"/>
                  </a:cubicBezTo>
                  <a:cubicBezTo>
                    <a:pt x="20549" y="4086"/>
                    <a:pt x="20634" y="4026"/>
                    <a:pt x="20674" y="3940"/>
                  </a:cubicBezTo>
                  <a:cubicBezTo>
                    <a:pt x="20739" y="3880"/>
                    <a:pt x="20799" y="3795"/>
                    <a:pt x="20844" y="3710"/>
                  </a:cubicBezTo>
                  <a:cubicBezTo>
                    <a:pt x="20925" y="3525"/>
                    <a:pt x="20970" y="3315"/>
                    <a:pt x="20970" y="3084"/>
                  </a:cubicBezTo>
                  <a:cubicBezTo>
                    <a:pt x="20970" y="2984"/>
                    <a:pt x="20970" y="2879"/>
                    <a:pt x="20945" y="2794"/>
                  </a:cubicBezTo>
                  <a:cubicBezTo>
                    <a:pt x="20925" y="2669"/>
                    <a:pt x="20905" y="2564"/>
                    <a:pt x="20864" y="2483"/>
                  </a:cubicBezTo>
                  <a:cubicBezTo>
                    <a:pt x="20819" y="2378"/>
                    <a:pt x="20779" y="2293"/>
                    <a:pt x="20719" y="2233"/>
                  </a:cubicBezTo>
                  <a:cubicBezTo>
                    <a:pt x="20654" y="2148"/>
                    <a:pt x="20594" y="2063"/>
                    <a:pt x="20509" y="2023"/>
                  </a:cubicBezTo>
                  <a:cubicBezTo>
                    <a:pt x="20444" y="1983"/>
                    <a:pt x="20384" y="1958"/>
                    <a:pt x="20319" y="1918"/>
                  </a:cubicBezTo>
                  <a:cubicBezTo>
                    <a:pt x="20259" y="1898"/>
                    <a:pt x="20194" y="1878"/>
                    <a:pt x="20113" y="1858"/>
                  </a:cubicBezTo>
                  <a:lnTo>
                    <a:pt x="20113" y="1833"/>
                  </a:lnTo>
                  <a:cubicBezTo>
                    <a:pt x="20133" y="1792"/>
                    <a:pt x="20133" y="1732"/>
                    <a:pt x="20133" y="1687"/>
                  </a:cubicBezTo>
                  <a:cubicBezTo>
                    <a:pt x="20133" y="1607"/>
                    <a:pt x="20133" y="1522"/>
                    <a:pt x="20113" y="1457"/>
                  </a:cubicBezTo>
                  <a:cubicBezTo>
                    <a:pt x="20093" y="1397"/>
                    <a:pt x="20068" y="1332"/>
                    <a:pt x="20028" y="1292"/>
                  </a:cubicBezTo>
                  <a:cubicBezTo>
                    <a:pt x="20008" y="1252"/>
                    <a:pt x="19943" y="1232"/>
                    <a:pt x="19903" y="1207"/>
                  </a:cubicBezTo>
                  <a:cubicBezTo>
                    <a:pt x="19863" y="1187"/>
                    <a:pt x="19798" y="1167"/>
                    <a:pt x="19738" y="1167"/>
                  </a:cubicBezTo>
                  <a:lnTo>
                    <a:pt x="19568" y="1167"/>
                  </a:lnTo>
                  <a:cubicBezTo>
                    <a:pt x="19508" y="1187"/>
                    <a:pt x="19468" y="1207"/>
                    <a:pt x="19382" y="1232"/>
                  </a:cubicBezTo>
                  <a:lnTo>
                    <a:pt x="19362" y="1232"/>
                  </a:lnTo>
                  <a:cubicBezTo>
                    <a:pt x="19297" y="1252"/>
                    <a:pt x="19237" y="1272"/>
                    <a:pt x="19172" y="1312"/>
                  </a:cubicBezTo>
                  <a:cubicBezTo>
                    <a:pt x="19067" y="1357"/>
                    <a:pt x="18967" y="1397"/>
                    <a:pt x="18842" y="1482"/>
                  </a:cubicBezTo>
                  <a:cubicBezTo>
                    <a:pt x="18737" y="1522"/>
                    <a:pt x="18651" y="1582"/>
                    <a:pt x="18566" y="1647"/>
                  </a:cubicBezTo>
                  <a:cubicBezTo>
                    <a:pt x="18546" y="1607"/>
                    <a:pt x="18506" y="1582"/>
                    <a:pt x="18486" y="1562"/>
                  </a:cubicBezTo>
                  <a:cubicBezTo>
                    <a:pt x="18466" y="1562"/>
                    <a:pt x="18441" y="1542"/>
                    <a:pt x="18401" y="1542"/>
                  </a:cubicBezTo>
                  <a:lnTo>
                    <a:pt x="18341" y="1542"/>
                  </a:lnTo>
                  <a:cubicBezTo>
                    <a:pt x="18171" y="1417"/>
                    <a:pt x="18006" y="1312"/>
                    <a:pt x="17880" y="1232"/>
                  </a:cubicBezTo>
                  <a:cubicBezTo>
                    <a:pt x="17860" y="1207"/>
                    <a:pt x="17840" y="1167"/>
                    <a:pt x="17840" y="1147"/>
                  </a:cubicBezTo>
                  <a:cubicBezTo>
                    <a:pt x="17735" y="981"/>
                    <a:pt x="17650" y="831"/>
                    <a:pt x="17545" y="731"/>
                  </a:cubicBezTo>
                  <a:cubicBezTo>
                    <a:pt x="17440" y="606"/>
                    <a:pt x="17315" y="541"/>
                    <a:pt x="17189" y="521"/>
                  </a:cubicBezTo>
                  <a:lnTo>
                    <a:pt x="17149" y="521"/>
                  </a:lnTo>
                  <a:cubicBezTo>
                    <a:pt x="17109" y="521"/>
                    <a:pt x="17064" y="541"/>
                    <a:pt x="17024" y="541"/>
                  </a:cubicBezTo>
                  <a:lnTo>
                    <a:pt x="17004" y="561"/>
                  </a:lnTo>
                  <a:cubicBezTo>
                    <a:pt x="16964" y="561"/>
                    <a:pt x="16919" y="581"/>
                    <a:pt x="16899" y="606"/>
                  </a:cubicBezTo>
                  <a:cubicBezTo>
                    <a:pt x="16879" y="626"/>
                    <a:pt x="16839" y="666"/>
                    <a:pt x="16794" y="686"/>
                  </a:cubicBezTo>
                  <a:cubicBezTo>
                    <a:pt x="16794" y="706"/>
                    <a:pt x="16774" y="706"/>
                    <a:pt x="16774" y="731"/>
                  </a:cubicBezTo>
                  <a:cubicBezTo>
                    <a:pt x="16544" y="666"/>
                    <a:pt x="16313" y="606"/>
                    <a:pt x="16088" y="561"/>
                  </a:cubicBezTo>
                  <a:cubicBezTo>
                    <a:pt x="16063" y="561"/>
                    <a:pt x="16043" y="541"/>
                    <a:pt x="16023" y="541"/>
                  </a:cubicBezTo>
                  <a:cubicBezTo>
                    <a:pt x="15752" y="501"/>
                    <a:pt x="15502" y="481"/>
                    <a:pt x="15252" y="456"/>
                  </a:cubicBezTo>
                  <a:lnTo>
                    <a:pt x="15061" y="456"/>
                  </a:lnTo>
                  <a:cubicBezTo>
                    <a:pt x="14836" y="456"/>
                    <a:pt x="14606" y="481"/>
                    <a:pt x="14396" y="501"/>
                  </a:cubicBezTo>
                  <a:cubicBezTo>
                    <a:pt x="14105" y="541"/>
                    <a:pt x="13810" y="606"/>
                    <a:pt x="13559" y="686"/>
                  </a:cubicBezTo>
                  <a:cubicBezTo>
                    <a:pt x="13394" y="751"/>
                    <a:pt x="13229" y="791"/>
                    <a:pt x="13084" y="876"/>
                  </a:cubicBezTo>
                  <a:lnTo>
                    <a:pt x="13084" y="811"/>
                  </a:lnTo>
                  <a:cubicBezTo>
                    <a:pt x="13084" y="686"/>
                    <a:pt x="13039" y="581"/>
                    <a:pt x="12979" y="501"/>
                  </a:cubicBezTo>
                  <a:cubicBezTo>
                    <a:pt x="12934" y="396"/>
                    <a:pt x="12853" y="330"/>
                    <a:pt x="12768" y="270"/>
                  </a:cubicBezTo>
                  <a:cubicBezTo>
                    <a:pt x="12663" y="185"/>
                    <a:pt x="12518" y="125"/>
                    <a:pt x="12373" y="105"/>
                  </a:cubicBezTo>
                  <a:cubicBezTo>
                    <a:pt x="12308" y="80"/>
                    <a:pt x="12228" y="80"/>
                    <a:pt x="12162" y="80"/>
                  </a:cubicBezTo>
                  <a:cubicBezTo>
                    <a:pt x="11932" y="80"/>
                    <a:pt x="11707" y="145"/>
                    <a:pt x="11517" y="250"/>
                  </a:cubicBezTo>
                  <a:cubicBezTo>
                    <a:pt x="11411" y="310"/>
                    <a:pt x="11331" y="396"/>
                    <a:pt x="11266" y="456"/>
                  </a:cubicBezTo>
                  <a:cubicBezTo>
                    <a:pt x="11206" y="521"/>
                    <a:pt x="11161" y="581"/>
                    <a:pt x="11141" y="626"/>
                  </a:cubicBezTo>
                  <a:cubicBezTo>
                    <a:pt x="11101" y="706"/>
                    <a:pt x="11056" y="751"/>
                    <a:pt x="11036" y="811"/>
                  </a:cubicBezTo>
                  <a:cubicBezTo>
                    <a:pt x="10976" y="956"/>
                    <a:pt x="10931" y="1082"/>
                    <a:pt x="10911" y="1207"/>
                  </a:cubicBezTo>
                  <a:cubicBezTo>
                    <a:pt x="10891" y="1357"/>
                    <a:pt x="10891" y="1502"/>
                    <a:pt x="10911" y="1627"/>
                  </a:cubicBezTo>
                  <a:cubicBezTo>
                    <a:pt x="10931" y="1687"/>
                    <a:pt x="10956" y="1752"/>
                    <a:pt x="10976" y="1813"/>
                  </a:cubicBezTo>
                  <a:cubicBezTo>
                    <a:pt x="10996" y="1878"/>
                    <a:pt x="11036" y="1938"/>
                    <a:pt x="11081" y="1983"/>
                  </a:cubicBezTo>
                  <a:cubicBezTo>
                    <a:pt x="11141" y="2108"/>
                    <a:pt x="11246" y="2188"/>
                    <a:pt x="11371" y="2253"/>
                  </a:cubicBezTo>
                  <a:cubicBezTo>
                    <a:pt x="11266" y="2418"/>
                    <a:pt x="11161" y="2584"/>
                    <a:pt x="11101" y="2774"/>
                  </a:cubicBezTo>
                  <a:cubicBezTo>
                    <a:pt x="10976" y="3044"/>
                    <a:pt x="10891" y="3315"/>
                    <a:pt x="10871" y="3585"/>
                  </a:cubicBezTo>
                  <a:cubicBezTo>
                    <a:pt x="10831" y="3835"/>
                    <a:pt x="10831" y="4086"/>
                    <a:pt x="10851" y="4316"/>
                  </a:cubicBezTo>
                  <a:lnTo>
                    <a:pt x="10871" y="4381"/>
                  </a:lnTo>
                  <a:lnTo>
                    <a:pt x="10871" y="4486"/>
                  </a:lnTo>
                  <a:lnTo>
                    <a:pt x="10871" y="4526"/>
                  </a:lnTo>
                  <a:lnTo>
                    <a:pt x="10891" y="4526"/>
                  </a:lnTo>
                  <a:cubicBezTo>
                    <a:pt x="10931" y="4777"/>
                    <a:pt x="10996" y="5007"/>
                    <a:pt x="11101" y="5237"/>
                  </a:cubicBezTo>
                  <a:cubicBezTo>
                    <a:pt x="11206" y="5508"/>
                    <a:pt x="11331" y="5738"/>
                    <a:pt x="11497" y="5963"/>
                  </a:cubicBezTo>
                  <a:cubicBezTo>
                    <a:pt x="11662" y="6194"/>
                    <a:pt x="11832" y="6404"/>
                    <a:pt x="12037" y="6589"/>
                  </a:cubicBezTo>
                  <a:cubicBezTo>
                    <a:pt x="12162" y="6714"/>
                    <a:pt x="12308" y="6839"/>
                    <a:pt x="12458" y="6945"/>
                  </a:cubicBezTo>
                  <a:cubicBezTo>
                    <a:pt x="12333" y="6965"/>
                    <a:pt x="12228" y="7010"/>
                    <a:pt x="12122" y="7050"/>
                  </a:cubicBezTo>
                  <a:cubicBezTo>
                    <a:pt x="11682" y="7195"/>
                    <a:pt x="11306" y="7445"/>
                    <a:pt x="11016" y="7741"/>
                  </a:cubicBezTo>
                  <a:cubicBezTo>
                    <a:pt x="10851" y="7886"/>
                    <a:pt x="10725" y="8071"/>
                    <a:pt x="10600" y="8261"/>
                  </a:cubicBezTo>
                  <a:cubicBezTo>
                    <a:pt x="10495" y="8071"/>
                    <a:pt x="10370" y="7906"/>
                    <a:pt x="10205" y="7741"/>
                  </a:cubicBezTo>
                  <a:cubicBezTo>
                    <a:pt x="9909" y="7445"/>
                    <a:pt x="9534" y="7215"/>
                    <a:pt x="9098" y="7050"/>
                  </a:cubicBezTo>
                  <a:cubicBezTo>
                    <a:pt x="8928" y="6990"/>
                    <a:pt x="8743" y="6945"/>
                    <a:pt x="8552" y="6905"/>
                  </a:cubicBezTo>
                  <a:cubicBezTo>
                    <a:pt x="8723" y="6759"/>
                    <a:pt x="8908" y="6614"/>
                    <a:pt x="9078" y="6424"/>
                  </a:cubicBezTo>
                  <a:cubicBezTo>
                    <a:pt x="9243" y="6239"/>
                    <a:pt x="9409" y="6008"/>
                    <a:pt x="9554" y="5778"/>
                  </a:cubicBezTo>
                  <a:cubicBezTo>
                    <a:pt x="9704" y="5548"/>
                    <a:pt x="9829" y="5297"/>
                    <a:pt x="9909" y="5027"/>
                  </a:cubicBezTo>
                  <a:cubicBezTo>
                    <a:pt x="9994" y="4797"/>
                    <a:pt x="10055" y="4546"/>
                    <a:pt x="10080" y="4316"/>
                  </a:cubicBezTo>
                  <a:lnTo>
                    <a:pt x="10080" y="4296"/>
                  </a:lnTo>
                  <a:lnTo>
                    <a:pt x="10080" y="4276"/>
                  </a:lnTo>
                  <a:cubicBezTo>
                    <a:pt x="10080" y="4211"/>
                    <a:pt x="10100" y="4171"/>
                    <a:pt x="10100" y="4111"/>
                  </a:cubicBezTo>
                  <a:cubicBezTo>
                    <a:pt x="10100" y="3880"/>
                    <a:pt x="10080" y="3630"/>
                    <a:pt x="10035" y="3380"/>
                  </a:cubicBezTo>
                  <a:cubicBezTo>
                    <a:pt x="9994" y="3109"/>
                    <a:pt x="9889" y="2834"/>
                    <a:pt x="9764" y="2584"/>
                  </a:cubicBezTo>
                  <a:cubicBezTo>
                    <a:pt x="9679" y="2418"/>
                    <a:pt x="9579" y="2253"/>
                    <a:pt x="9454" y="2083"/>
                  </a:cubicBezTo>
                  <a:cubicBezTo>
                    <a:pt x="9554" y="2023"/>
                    <a:pt x="9659" y="1918"/>
                    <a:pt x="9724" y="1813"/>
                  </a:cubicBezTo>
                  <a:cubicBezTo>
                    <a:pt x="9764" y="1752"/>
                    <a:pt x="9784" y="1687"/>
                    <a:pt x="9829" y="1627"/>
                  </a:cubicBezTo>
                  <a:cubicBezTo>
                    <a:pt x="9849" y="1562"/>
                    <a:pt x="9849" y="1502"/>
                    <a:pt x="9869" y="1437"/>
                  </a:cubicBezTo>
                  <a:cubicBezTo>
                    <a:pt x="9889" y="1312"/>
                    <a:pt x="9869" y="1167"/>
                    <a:pt x="9849" y="1041"/>
                  </a:cubicBezTo>
                  <a:cubicBezTo>
                    <a:pt x="9829" y="896"/>
                    <a:pt x="9764" y="771"/>
                    <a:pt x="9704" y="646"/>
                  </a:cubicBezTo>
                  <a:cubicBezTo>
                    <a:pt x="9659" y="581"/>
                    <a:pt x="9619" y="541"/>
                    <a:pt x="9579" y="456"/>
                  </a:cubicBezTo>
                  <a:cubicBezTo>
                    <a:pt x="9534" y="416"/>
                    <a:pt x="9494" y="356"/>
                    <a:pt x="9454" y="310"/>
                  </a:cubicBezTo>
                  <a:cubicBezTo>
                    <a:pt x="9369" y="230"/>
                    <a:pt x="9283" y="165"/>
                    <a:pt x="9178" y="125"/>
                  </a:cubicBezTo>
                  <a:cubicBezTo>
                    <a:pt x="9013" y="40"/>
                    <a:pt x="8828" y="0"/>
                    <a:pt x="861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5" name="Google Shape;1285;p43"/>
            <p:cNvSpPr/>
            <p:nvPr/>
          </p:nvSpPr>
          <p:spPr>
            <a:xfrm>
              <a:off x="1294443" y="1696890"/>
              <a:ext cx="16092" cy="20584"/>
            </a:xfrm>
            <a:custGeom>
              <a:avLst/>
              <a:gdLst/>
              <a:ahLst/>
              <a:cxnLst/>
              <a:rect l="l" t="t" r="r" b="b"/>
              <a:pathLst>
                <a:path w="541" h="692" extrusionOk="0">
                  <a:moveTo>
                    <a:pt x="501" y="1"/>
                  </a:moveTo>
                  <a:cubicBezTo>
                    <a:pt x="481" y="21"/>
                    <a:pt x="436" y="21"/>
                    <a:pt x="416" y="46"/>
                  </a:cubicBezTo>
                  <a:cubicBezTo>
                    <a:pt x="396" y="66"/>
                    <a:pt x="356" y="66"/>
                    <a:pt x="331" y="106"/>
                  </a:cubicBezTo>
                  <a:cubicBezTo>
                    <a:pt x="290" y="126"/>
                    <a:pt x="270" y="146"/>
                    <a:pt x="250" y="171"/>
                  </a:cubicBezTo>
                  <a:cubicBezTo>
                    <a:pt x="230" y="191"/>
                    <a:pt x="205" y="211"/>
                    <a:pt x="185" y="251"/>
                  </a:cubicBezTo>
                  <a:cubicBezTo>
                    <a:pt x="145" y="296"/>
                    <a:pt x="105" y="356"/>
                    <a:pt x="80" y="441"/>
                  </a:cubicBezTo>
                  <a:cubicBezTo>
                    <a:pt x="40" y="501"/>
                    <a:pt x="20" y="566"/>
                    <a:pt x="0" y="646"/>
                  </a:cubicBezTo>
                  <a:cubicBezTo>
                    <a:pt x="0" y="672"/>
                    <a:pt x="20" y="692"/>
                    <a:pt x="40" y="692"/>
                  </a:cubicBezTo>
                  <a:cubicBezTo>
                    <a:pt x="60" y="692"/>
                    <a:pt x="80" y="692"/>
                    <a:pt x="105" y="672"/>
                  </a:cubicBezTo>
                  <a:cubicBezTo>
                    <a:pt x="105" y="606"/>
                    <a:pt x="125" y="521"/>
                    <a:pt x="145" y="481"/>
                  </a:cubicBezTo>
                  <a:cubicBezTo>
                    <a:pt x="185" y="396"/>
                    <a:pt x="230" y="336"/>
                    <a:pt x="270" y="296"/>
                  </a:cubicBezTo>
                  <a:cubicBezTo>
                    <a:pt x="290" y="231"/>
                    <a:pt x="331" y="191"/>
                    <a:pt x="376" y="171"/>
                  </a:cubicBezTo>
                  <a:cubicBezTo>
                    <a:pt x="416" y="126"/>
                    <a:pt x="456" y="106"/>
                    <a:pt x="521" y="86"/>
                  </a:cubicBezTo>
                  <a:lnTo>
                    <a:pt x="541" y="66"/>
                  </a:lnTo>
                  <a:lnTo>
                    <a:pt x="541" y="21"/>
                  </a:lnTo>
                  <a:cubicBezTo>
                    <a:pt x="541" y="21"/>
                    <a:pt x="541" y="1"/>
                    <a:pt x="52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6" name="Google Shape;1286;p43"/>
            <p:cNvSpPr/>
            <p:nvPr/>
          </p:nvSpPr>
          <p:spPr>
            <a:xfrm>
              <a:off x="1433977" y="1655932"/>
              <a:ext cx="24897" cy="6276"/>
            </a:xfrm>
            <a:custGeom>
              <a:avLst/>
              <a:gdLst/>
              <a:ahLst/>
              <a:cxnLst/>
              <a:rect l="l" t="t" r="r" b="b"/>
              <a:pathLst>
                <a:path w="837" h="211" extrusionOk="0">
                  <a:moveTo>
                    <a:pt x="251" y="1"/>
                  </a:moveTo>
                  <a:cubicBezTo>
                    <a:pt x="191" y="1"/>
                    <a:pt x="126" y="21"/>
                    <a:pt x="46" y="21"/>
                  </a:cubicBezTo>
                  <a:lnTo>
                    <a:pt x="21" y="46"/>
                  </a:lnTo>
                  <a:cubicBezTo>
                    <a:pt x="21" y="66"/>
                    <a:pt x="1" y="66"/>
                    <a:pt x="21" y="86"/>
                  </a:cubicBezTo>
                  <a:cubicBezTo>
                    <a:pt x="21" y="86"/>
                    <a:pt x="21" y="106"/>
                    <a:pt x="46" y="106"/>
                  </a:cubicBezTo>
                  <a:lnTo>
                    <a:pt x="106" y="106"/>
                  </a:lnTo>
                  <a:cubicBezTo>
                    <a:pt x="171" y="106"/>
                    <a:pt x="231" y="106"/>
                    <a:pt x="296" y="86"/>
                  </a:cubicBezTo>
                  <a:lnTo>
                    <a:pt x="316" y="86"/>
                  </a:lnTo>
                  <a:cubicBezTo>
                    <a:pt x="356" y="86"/>
                    <a:pt x="421" y="106"/>
                    <a:pt x="461" y="106"/>
                  </a:cubicBezTo>
                  <a:cubicBezTo>
                    <a:pt x="501" y="106"/>
                    <a:pt x="566" y="126"/>
                    <a:pt x="606" y="126"/>
                  </a:cubicBezTo>
                  <a:cubicBezTo>
                    <a:pt x="646" y="146"/>
                    <a:pt x="692" y="146"/>
                    <a:pt x="732" y="171"/>
                  </a:cubicBezTo>
                  <a:cubicBezTo>
                    <a:pt x="752" y="191"/>
                    <a:pt x="772" y="191"/>
                    <a:pt x="797" y="191"/>
                  </a:cubicBezTo>
                  <a:cubicBezTo>
                    <a:pt x="797" y="211"/>
                    <a:pt x="797" y="211"/>
                    <a:pt x="817" y="211"/>
                  </a:cubicBezTo>
                  <a:lnTo>
                    <a:pt x="837" y="191"/>
                  </a:lnTo>
                  <a:lnTo>
                    <a:pt x="837" y="171"/>
                  </a:lnTo>
                  <a:cubicBezTo>
                    <a:pt x="837" y="146"/>
                    <a:pt x="837" y="146"/>
                    <a:pt x="817" y="146"/>
                  </a:cubicBezTo>
                  <a:cubicBezTo>
                    <a:pt x="712" y="66"/>
                    <a:pt x="586" y="46"/>
                    <a:pt x="461" y="21"/>
                  </a:cubicBezTo>
                  <a:cubicBezTo>
                    <a:pt x="396" y="1"/>
                    <a:pt x="356" y="1"/>
                    <a:pt x="2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7" name="Google Shape;1287;p43"/>
            <p:cNvSpPr/>
            <p:nvPr/>
          </p:nvSpPr>
          <p:spPr>
            <a:xfrm>
              <a:off x="1386920" y="1720568"/>
              <a:ext cx="40245" cy="44707"/>
            </a:xfrm>
            <a:custGeom>
              <a:avLst/>
              <a:gdLst/>
              <a:ahLst/>
              <a:cxnLst/>
              <a:rect l="l" t="t" r="r" b="b"/>
              <a:pathLst>
                <a:path w="1353" h="1503" extrusionOk="0">
                  <a:moveTo>
                    <a:pt x="877" y="61"/>
                  </a:moveTo>
                  <a:cubicBezTo>
                    <a:pt x="897" y="81"/>
                    <a:pt x="917" y="81"/>
                    <a:pt x="917" y="81"/>
                  </a:cubicBezTo>
                  <a:cubicBezTo>
                    <a:pt x="957" y="101"/>
                    <a:pt x="977" y="101"/>
                    <a:pt x="1002" y="126"/>
                  </a:cubicBezTo>
                  <a:cubicBezTo>
                    <a:pt x="1022" y="126"/>
                    <a:pt x="1042" y="146"/>
                    <a:pt x="1042" y="146"/>
                  </a:cubicBezTo>
                  <a:cubicBezTo>
                    <a:pt x="1062" y="146"/>
                    <a:pt x="1082" y="166"/>
                    <a:pt x="1082" y="166"/>
                  </a:cubicBezTo>
                  <a:lnTo>
                    <a:pt x="1102" y="186"/>
                  </a:lnTo>
                  <a:lnTo>
                    <a:pt x="1127" y="206"/>
                  </a:lnTo>
                  <a:cubicBezTo>
                    <a:pt x="1127" y="206"/>
                    <a:pt x="1147" y="226"/>
                    <a:pt x="1147" y="251"/>
                  </a:cubicBezTo>
                  <a:cubicBezTo>
                    <a:pt x="1167" y="251"/>
                    <a:pt x="1167" y="271"/>
                    <a:pt x="1167" y="271"/>
                  </a:cubicBezTo>
                  <a:cubicBezTo>
                    <a:pt x="1187" y="291"/>
                    <a:pt x="1187" y="291"/>
                    <a:pt x="1187" y="311"/>
                  </a:cubicBezTo>
                  <a:cubicBezTo>
                    <a:pt x="1207" y="331"/>
                    <a:pt x="1207" y="351"/>
                    <a:pt x="1207" y="351"/>
                  </a:cubicBezTo>
                  <a:lnTo>
                    <a:pt x="1207" y="396"/>
                  </a:lnTo>
                  <a:lnTo>
                    <a:pt x="1207" y="436"/>
                  </a:lnTo>
                  <a:lnTo>
                    <a:pt x="1207" y="501"/>
                  </a:lnTo>
                  <a:cubicBezTo>
                    <a:pt x="1207" y="521"/>
                    <a:pt x="1207" y="541"/>
                    <a:pt x="1187" y="541"/>
                  </a:cubicBezTo>
                  <a:cubicBezTo>
                    <a:pt x="1187" y="561"/>
                    <a:pt x="1187" y="581"/>
                    <a:pt x="1167" y="602"/>
                  </a:cubicBezTo>
                  <a:cubicBezTo>
                    <a:pt x="1167" y="627"/>
                    <a:pt x="1147" y="647"/>
                    <a:pt x="1147" y="647"/>
                  </a:cubicBezTo>
                  <a:cubicBezTo>
                    <a:pt x="1127" y="667"/>
                    <a:pt x="1127" y="687"/>
                    <a:pt x="1102" y="707"/>
                  </a:cubicBezTo>
                  <a:lnTo>
                    <a:pt x="1042" y="772"/>
                  </a:lnTo>
                  <a:lnTo>
                    <a:pt x="977" y="832"/>
                  </a:lnTo>
                  <a:cubicBezTo>
                    <a:pt x="957" y="832"/>
                    <a:pt x="937" y="852"/>
                    <a:pt x="897" y="877"/>
                  </a:cubicBezTo>
                  <a:cubicBezTo>
                    <a:pt x="877" y="897"/>
                    <a:pt x="832" y="897"/>
                    <a:pt x="791" y="917"/>
                  </a:cubicBezTo>
                  <a:cubicBezTo>
                    <a:pt x="726" y="937"/>
                    <a:pt x="666" y="957"/>
                    <a:pt x="601" y="957"/>
                  </a:cubicBezTo>
                  <a:lnTo>
                    <a:pt x="521" y="957"/>
                  </a:lnTo>
                  <a:cubicBezTo>
                    <a:pt x="501" y="957"/>
                    <a:pt x="456" y="957"/>
                    <a:pt x="436" y="937"/>
                  </a:cubicBezTo>
                  <a:lnTo>
                    <a:pt x="351" y="937"/>
                  </a:lnTo>
                  <a:cubicBezTo>
                    <a:pt x="331" y="917"/>
                    <a:pt x="311" y="917"/>
                    <a:pt x="291" y="897"/>
                  </a:cubicBezTo>
                  <a:cubicBezTo>
                    <a:pt x="271" y="897"/>
                    <a:pt x="271" y="897"/>
                    <a:pt x="251" y="877"/>
                  </a:cubicBezTo>
                  <a:cubicBezTo>
                    <a:pt x="226" y="877"/>
                    <a:pt x="206" y="852"/>
                    <a:pt x="206" y="852"/>
                  </a:cubicBezTo>
                  <a:cubicBezTo>
                    <a:pt x="186" y="832"/>
                    <a:pt x="186" y="832"/>
                    <a:pt x="166" y="812"/>
                  </a:cubicBezTo>
                  <a:cubicBezTo>
                    <a:pt x="146" y="792"/>
                    <a:pt x="146" y="792"/>
                    <a:pt x="126" y="772"/>
                  </a:cubicBezTo>
                  <a:cubicBezTo>
                    <a:pt x="126" y="752"/>
                    <a:pt x="126" y="752"/>
                    <a:pt x="101" y="727"/>
                  </a:cubicBezTo>
                  <a:lnTo>
                    <a:pt x="101" y="687"/>
                  </a:lnTo>
                  <a:cubicBezTo>
                    <a:pt x="80" y="687"/>
                    <a:pt x="80" y="667"/>
                    <a:pt x="80" y="667"/>
                  </a:cubicBezTo>
                  <a:lnTo>
                    <a:pt x="80" y="602"/>
                  </a:lnTo>
                  <a:lnTo>
                    <a:pt x="80" y="561"/>
                  </a:lnTo>
                  <a:lnTo>
                    <a:pt x="80" y="521"/>
                  </a:lnTo>
                  <a:cubicBezTo>
                    <a:pt x="80" y="501"/>
                    <a:pt x="80" y="476"/>
                    <a:pt x="101" y="456"/>
                  </a:cubicBezTo>
                  <a:cubicBezTo>
                    <a:pt x="101" y="436"/>
                    <a:pt x="101" y="436"/>
                    <a:pt x="126" y="416"/>
                  </a:cubicBezTo>
                  <a:cubicBezTo>
                    <a:pt x="126" y="396"/>
                    <a:pt x="126" y="376"/>
                    <a:pt x="146" y="376"/>
                  </a:cubicBezTo>
                  <a:cubicBezTo>
                    <a:pt x="146" y="351"/>
                    <a:pt x="166" y="331"/>
                    <a:pt x="186" y="311"/>
                  </a:cubicBezTo>
                  <a:lnTo>
                    <a:pt x="251" y="251"/>
                  </a:lnTo>
                  <a:lnTo>
                    <a:pt x="311" y="186"/>
                  </a:lnTo>
                  <a:cubicBezTo>
                    <a:pt x="331" y="166"/>
                    <a:pt x="376" y="166"/>
                    <a:pt x="396" y="146"/>
                  </a:cubicBezTo>
                  <a:cubicBezTo>
                    <a:pt x="416" y="126"/>
                    <a:pt x="456" y="126"/>
                    <a:pt x="476" y="101"/>
                  </a:cubicBezTo>
                  <a:cubicBezTo>
                    <a:pt x="521" y="101"/>
                    <a:pt x="541" y="81"/>
                    <a:pt x="561" y="81"/>
                  </a:cubicBezTo>
                  <a:cubicBezTo>
                    <a:pt x="601" y="61"/>
                    <a:pt x="646" y="61"/>
                    <a:pt x="686" y="61"/>
                  </a:cubicBezTo>
                  <a:close/>
                  <a:moveTo>
                    <a:pt x="706" y="1"/>
                  </a:moveTo>
                  <a:cubicBezTo>
                    <a:pt x="646" y="1"/>
                    <a:pt x="581" y="1"/>
                    <a:pt x="521" y="21"/>
                  </a:cubicBezTo>
                  <a:cubicBezTo>
                    <a:pt x="476" y="41"/>
                    <a:pt x="416" y="61"/>
                    <a:pt x="376" y="81"/>
                  </a:cubicBezTo>
                  <a:cubicBezTo>
                    <a:pt x="311" y="101"/>
                    <a:pt x="271" y="146"/>
                    <a:pt x="206" y="186"/>
                  </a:cubicBezTo>
                  <a:cubicBezTo>
                    <a:pt x="166" y="226"/>
                    <a:pt x="126" y="271"/>
                    <a:pt x="80" y="331"/>
                  </a:cubicBezTo>
                  <a:cubicBezTo>
                    <a:pt x="60" y="351"/>
                    <a:pt x="60" y="376"/>
                    <a:pt x="40" y="396"/>
                  </a:cubicBezTo>
                  <a:cubicBezTo>
                    <a:pt x="20" y="436"/>
                    <a:pt x="20" y="456"/>
                    <a:pt x="20" y="501"/>
                  </a:cubicBezTo>
                  <a:cubicBezTo>
                    <a:pt x="0" y="561"/>
                    <a:pt x="0" y="602"/>
                    <a:pt x="20" y="667"/>
                  </a:cubicBezTo>
                  <a:cubicBezTo>
                    <a:pt x="20" y="687"/>
                    <a:pt x="20" y="727"/>
                    <a:pt x="40" y="752"/>
                  </a:cubicBezTo>
                  <a:cubicBezTo>
                    <a:pt x="60" y="772"/>
                    <a:pt x="80" y="812"/>
                    <a:pt x="101" y="832"/>
                  </a:cubicBezTo>
                  <a:cubicBezTo>
                    <a:pt x="101" y="852"/>
                    <a:pt x="126" y="877"/>
                    <a:pt x="166" y="897"/>
                  </a:cubicBezTo>
                  <a:cubicBezTo>
                    <a:pt x="186" y="917"/>
                    <a:pt x="206" y="937"/>
                    <a:pt x="226" y="957"/>
                  </a:cubicBezTo>
                  <a:cubicBezTo>
                    <a:pt x="291" y="977"/>
                    <a:pt x="351" y="1002"/>
                    <a:pt x="416" y="1002"/>
                  </a:cubicBezTo>
                  <a:cubicBezTo>
                    <a:pt x="456" y="1022"/>
                    <a:pt x="501" y="1022"/>
                    <a:pt x="541" y="1022"/>
                  </a:cubicBezTo>
                  <a:lnTo>
                    <a:pt x="601" y="1022"/>
                  </a:lnTo>
                  <a:cubicBezTo>
                    <a:pt x="626" y="1022"/>
                    <a:pt x="666" y="1022"/>
                    <a:pt x="686" y="1002"/>
                  </a:cubicBezTo>
                  <a:cubicBezTo>
                    <a:pt x="726" y="1002"/>
                    <a:pt x="751" y="1002"/>
                    <a:pt x="791" y="977"/>
                  </a:cubicBezTo>
                  <a:lnTo>
                    <a:pt x="832" y="977"/>
                  </a:lnTo>
                  <a:cubicBezTo>
                    <a:pt x="832" y="1002"/>
                    <a:pt x="852" y="1022"/>
                    <a:pt x="877" y="1042"/>
                  </a:cubicBezTo>
                  <a:cubicBezTo>
                    <a:pt x="877" y="1102"/>
                    <a:pt x="897" y="1147"/>
                    <a:pt x="897" y="1187"/>
                  </a:cubicBezTo>
                  <a:lnTo>
                    <a:pt x="897" y="1252"/>
                  </a:lnTo>
                  <a:lnTo>
                    <a:pt x="897" y="1272"/>
                  </a:lnTo>
                  <a:cubicBezTo>
                    <a:pt x="897" y="1292"/>
                    <a:pt x="877" y="1292"/>
                    <a:pt x="877" y="1312"/>
                  </a:cubicBezTo>
                  <a:cubicBezTo>
                    <a:pt x="877" y="1312"/>
                    <a:pt x="852" y="1333"/>
                    <a:pt x="852" y="1353"/>
                  </a:cubicBezTo>
                  <a:cubicBezTo>
                    <a:pt x="832" y="1353"/>
                    <a:pt x="832" y="1378"/>
                    <a:pt x="812" y="1378"/>
                  </a:cubicBezTo>
                  <a:cubicBezTo>
                    <a:pt x="791" y="1398"/>
                    <a:pt x="791" y="1398"/>
                    <a:pt x="771" y="1398"/>
                  </a:cubicBezTo>
                  <a:cubicBezTo>
                    <a:pt x="771" y="1398"/>
                    <a:pt x="751" y="1418"/>
                    <a:pt x="726" y="1418"/>
                  </a:cubicBezTo>
                  <a:cubicBezTo>
                    <a:pt x="726" y="1418"/>
                    <a:pt x="706" y="1418"/>
                    <a:pt x="706" y="1398"/>
                  </a:cubicBezTo>
                  <a:lnTo>
                    <a:pt x="666" y="1398"/>
                  </a:lnTo>
                  <a:lnTo>
                    <a:pt x="646" y="1378"/>
                  </a:lnTo>
                  <a:cubicBezTo>
                    <a:pt x="626" y="1353"/>
                    <a:pt x="601" y="1353"/>
                    <a:pt x="601" y="1333"/>
                  </a:cubicBezTo>
                  <a:lnTo>
                    <a:pt x="581" y="1312"/>
                  </a:lnTo>
                  <a:lnTo>
                    <a:pt x="561" y="1292"/>
                  </a:lnTo>
                  <a:lnTo>
                    <a:pt x="541" y="1292"/>
                  </a:lnTo>
                  <a:cubicBezTo>
                    <a:pt x="541" y="1312"/>
                    <a:pt x="521" y="1312"/>
                    <a:pt x="521" y="1312"/>
                  </a:cubicBezTo>
                  <a:lnTo>
                    <a:pt x="521" y="1353"/>
                  </a:lnTo>
                  <a:cubicBezTo>
                    <a:pt x="541" y="1353"/>
                    <a:pt x="541" y="1378"/>
                    <a:pt x="541" y="1398"/>
                  </a:cubicBezTo>
                  <a:cubicBezTo>
                    <a:pt x="561" y="1418"/>
                    <a:pt x="581" y="1418"/>
                    <a:pt x="581" y="1438"/>
                  </a:cubicBezTo>
                  <a:cubicBezTo>
                    <a:pt x="626" y="1458"/>
                    <a:pt x="646" y="1478"/>
                    <a:pt x="686" y="1478"/>
                  </a:cubicBezTo>
                  <a:cubicBezTo>
                    <a:pt x="706" y="1478"/>
                    <a:pt x="706" y="1503"/>
                    <a:pt x="726" y="1503"/>
                  </a:cubicBezTo>
                  <a:cubicBezTo>
                    <a:pt x="751" y="1503"/>
                    <a:pt x="771" y="1478"/>
                    <a:pt x="791" y="1478"/>
                  </a:cubicBezTo>
                  <a:cubicBezTo>
                    <a:pt x="812" y="1478"/>
                    <a:pt x="852" y="1458"/>
                    <a:pt x="877" y="1438"/>
                  </a:cubicBezTo>
                  <a:lnTo>
                    <a:pt x="917" y="1398"/>
                  </a:lnTo>
                  <a:cubicBezTo>
                    <a:pt x="937" y="1378"/>
                    <a:pt x="937" y="1353"/>
                    <a:pt x="957" y="1333"/>
                  </a:cubicBezTo>
                  <a:lnTo>
                    <a:pt x="957" y="1272"/>
                  </a:lnTo>
                  <a:cubicBezTo>
                    <a:pt x="1002" y="1292"/>
                    <a:pt x="1042" y="1312"/>
                    <a:pt x="1062" y="1333"/>
                  </a:cubicBezTo>
                  <a:lnTo>
                    <a:pt x="1102" y="1333"/>
                  </a:lnTo>
                  <a:cubicBezTo>
                    <a:pt x="1147" y="1333"/>
                    <a:pt x="1187" y="1312"/>
                    <a:pt x="1227" y="1292"/>
                  </a:cubicBezTo>
                  <a:cubicBezTo>
                    <a:pt x="1272" y="1272"/>
                    <a:pt x="1312" y="1207"/>
                    <a:pt x="1332" y="1147"/>
                  </a:cubicBezTo>
                  <a:cubicBezTo>
                    <a:pt x="1352" y="1127"/>
                    <a:pt x="1352" y="1127"/>
                    <a:pt x="1352" y="1102"/>
                  </a:cubicBezTo>
                  <a:lnTo>
                    <a:pt x="1352" y="1042"/>
                  </a:lnTo>
                  <a:lnTo>
                    <a:pt x="1352" y="1002"/>
                  </a:lnTo>
                  <a:cubicBezTo>
                    <a:pt x="1352" y="977"/>
                    <a:pt x="1332" y="957"/>
                    <a:pt x="1332" y="957"/>
                  </a:cubicBezTo>
                  <a:cubicBezTo>
                    <a:pt x="1332" y="937"/>
                    <a:pt x="1332" y="937"/>
                    <a:pt x="1312" y="937"/>
                  </a:cubicBezTo>
                  <a:cubicBezTo>
                    <a:pt x="1312" y="917"/>
                    <a:pt x="1292" y="917"/>
                    <a:pt x="1292" y="917"/>
                  </a:cubicBezTo>
                  <a:cubicBezTo>
                    <a:pt x="1272" y="917"/>
                    <a:pt x="1252" y="937"/>
                    <a:pt x="1252" y="977"/>
                  </a:cubicBezTo>
                  <a:lnTo>
                    <a:pt x="1252" y="1002"/>
                  </a:lnTo>
                  <a:lnTo>
                    <a:pt x="1252" y="1082"/>
                  </a:lnTo>
                  <a:cubicBezTo>
                    <a:pt x="1252" y="1102"/>
                    <a:pt x="1252" y="1127"/>
                    <a:pt x="1227" y="1147"/>
                  </a:cubicBezTo>
                  <a:cubicBezTo>
                    <a:pt x="1227" y="1167"/>
                    <a:pt x="1207" y="1187"/>
                    <a:pt x="1207" y="1187"/>
                  </a:cubicBezTo>
                  <a:cubicBezTo>
                    <a:pt x="1187" y="1207"/>
                    <a:pt x="1167" y="1207"/>
                    <a:pt x="1167" y="1227"/>
                  </a:cubicBezTo>
                  <a:cubicBezTo>
                    <a:pt x="1147" y="1227"/>
                    <a:pt x="1147" y="1252"/>
                    <a:pt x="1127" y="1252"/>
                  </a:cubicBezTo>
                  <a:lnTo>
                    <a:pt x="1022" y="1252"/>
                  </a:lnTo>
                  <a:cubicBezTo>
                    <a:pt x="1022" y="1227"/>
                    <a:pt x="1002" y="1227"/>
                    <a:pt x="977" y="1207"/>
                  </a:cubicBezTo>
                  <a:lnTo>
                    <a:pt x="957" y="1187"/>
                  </a:lnTo>
                  <a:cubicBezTo>
                    <a:pt x="957" y="1167"/>
                    <a:pt x="957" y="1127"/>
                    <a:pt x="937" y="1062"/>
                  </a:cubicBezTo>
                  <a:cubicBezTo>
                    <a:pt x="917" y="1022"/>
                    <a:pt x="917" y="977"/>
                    <a:pt x="897" y="937"/>
                  </a:cubicBezTo>
                  <a:cubicBezTo>
                    <a:pt x="917" y="937"/>
                    <a:pt x="937" y="917"/>
                    <a:pt x="957" y="917"/>
                  </a:cubicBezTo>
                  <a:cubicBezTo>
                    <a:pt x="1022" y="877"/>
                    <a:pt x="1062" y="832"/>
                    <a:pt x="1127" y="792"/>
                  </a:cubicBezTo>
                  <a:cubicBezTo>
                    <a:pt x="1147" y="752"/>
                    <a:pt x="1187" y="707"/>
                    <a:pt x="1207" y="647"/>
                  </a:cubicBezTo>
                  <a:cubicBezTo>
                    <a:pt x="1227" y="627"/>
                    <a:pt x="1227" y="602"/>
                    <a:pt x="1252" y="581"/>
                  </a:cubicBezTo>
                  <a:cubicBezTo>
                    <a:pt x="1272" y="561"/>
                    <a:pt x="1272" y="521"/>
                    <a:pt x="1272" y="501"/>
                  </a:cubicBezTo>
                  <a:lnTo>
                    <a:pt x="1272" y="331"/>
                  </a:lnTo>
                  <a:cubicBezTo>
                    <a:pt x="1252" y="291"/>
                    <a:pt x="1227" y="251"/>
                    <a:pt x="1207" y="206"/>
                  </a:cubicBezTo>
                  <a:lnTo>
                    <a:pt x="1167" y="166"/>
                  </a:lnTo>
                  <a:cubicBezTo>
                    <a:pt x="1167" y="146"/>
                    <a:pt x="1147" y="146"/>
                    <a:pt x="1127" y="126"/>
                  </a:cubicBezTo>
                  <a:cubicBezTo>
                    <a:pt x="1082" y="81"/>
                    <a:pt x="1042" y="61"/>
                    <a:pt x="977" y="41"/>
                  </a:cubicBezTo>
                  <a:lnTo>
                    <a:pt x="957" y="41"/>
                  </a:lnTo>
                  <a:cubicBezTo>
                    <a:pt x="917" y="21"/>
                    <a:pt x="877" y="1"/>
                    <a:pt x="8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8" name="Google Shape;1288;p43"/>
            <p:cNvSpPr/>
            <p:nvPr/>
          </p:nvSpPr>
          <p:spPr>
            <a:xfrm>
              <a:off x="1374398" y="1712388"/>
              <a:ext cx="71388" cy="84476"/>
            </a:xfrm>
            <a:custGeom>
              <a:avLst/>
              <a:gdLst/>
              <a:ahLst/>
              <a:cxnLst/>
              <a:rect l="l" t="t" r="r" b="b"/>
              <a:pathLst>
                <a:path w="2400" h="2840" extrusionOk="0">
                  <a:moveTo>
                    <a:pt x="1172" y="125"/>
                  </a:moveTo>
                  <a:cubicBezTo>
                    <a:pt x="1212" y="125"/>
                    <a:pt x="1253" y="125"/>
                    <a:pt x="1298" y="151"/>
                  </a:cubicBezTo>
                  <a:cubicBezTo>
                    <a:pt x="1378" y="151"/>
                    <a:pt x="1463" y="191"/>
                    <a:pt x="1548" y="231"/>
                  </a:cubicBezTo>
                  <a:cubicBezTo>
                    <a:pt x="1628" y="276"/>
                    <a:pt x="1713" y="316"/>
                    <a:pt x="1798" y="401"/>
                  </a:cubicBezTo>
                  <a:cubicBezTo>
                    <a:pt x="1878" y="461"/>
                    <a:pt x="1964" y="566"/>
                    <a:pt x="2024" y="651"/>
                  </a:cubicBezTo>
                  <a:cubicBezTo>
                    <a:pt x="2069" y="711"/>
                    <a:pt x="2089" y="751"/>
                    <a:pt x="2109" y="796"/>
                  </a:cubicBezTo>
                  <a:cubicBezTo>
                    <a:pt x="2149" y="877"/>
                    <a:pt x="2194" y="942"/>
                    <a:pt x="2214" y="1002"/>
                  </a:cubicBezTo>
                  <a:cubicBezTo>
                    <a:pt x="2234" y="1087"/>
                    <a:pt x="2254" y="1152"/>
                    <a:pt x="2254" y="1212"/>
                  </a:cubicBezTo>
                  <a:cubicBezTo>
                    <a:pt x="2274" y="1277"/>
                    <a:pt x="2274" y="1357"/>
                    <a:pt x="2299" y="1442"/>
                  </a:cubicBezTo>
                  <a:lnTo>
                    <a:pt x="2299" y="1653"/>
                  </a:lnTo>
                  <a:cubicBezTo>
                    <a:pt x="2299" y="1713"/>
                    <a:pt x="2274" y="1778"/>
                    <a:pt x="2254" y="1838"/>
                  </a:cubicBezTo>
                  <a:cubicBezTo>
                    <a:pt x="2254" y="1903"/>
                    <a:pt x="2234" y="1943"/>
                    <a:pt x="2214" y="2003"/>
                  </a:cubicBezTo>
                  <a:cubicBezTo>
                    <a:pt x="2214" y="2068"/>
                    <a:pt x="2174" y="2108"/>
                    <a:pt x="2149" y="2173"/>
                  </a:cubicBezTo>
                  <a:cubicBezTo>
                    <a:pt x="2129" y="2233"/>
                    <a:pt x="2109" y="2278"/>
                    <a:pt x="2069" y="2318"/>
                  </a:cubicBezTo>
                  <a:cubicBezTo>
                    <a:pt x="2049" y="2339"/>
                    <a:pt x="2024" y="2379"/>
                    <a:pt x="1984" y="2424"/>
                  </a:cubicBezTo>
                  <a:cubicBezTo>
                    <a:pt x="1964" y="2444"/>
                    <a:pt x="1943" y="2484"/>
                    <a:pt x="1898" y="2504"/>
                  </a:cubicBezTo>
                  <a:cubicBezTo>
                    <a:pt x="1878" y="2549"/>
                    <a:pt x="1838" y="2569"/>
                    <a:pt x="1798" y="2609"/>
                  </a:cubicBezTo>
                  <a:cubicBezTo>
                    <a:pt x="1713" y="2654"/>
                    <a:pt x="1648" y="2674"/>
                    <a:pt x="1588" y="2714"/>
                  </a:cubicBezTo>
                  <a:cubicBezTo>
                    <a:pt x="1503" y="2734"/>
                    <a:pt x="1423" y="2734"/>
                    <a:pt x="1358" y="2754"/>
                  </a:cubicBezTo>
                  <a:lnTo>
                    <a:pt x="1233" y="2754"/>
                  </a:lnTo>
                  <a:cubicBezTo>
                    <a:pt x="1192" y="2754"/>
                    <a:pt x="1147" y="2734"/>
                    <a:pt x="1107" y="2734"/>
                  </a:cubicBezTo>
                  <a:cubicBezTo>
                    <a:pt x="1067" y="2734"/>
                    <a:pt x="1022" y="2714"/>
                    <a:pt x="982" y="2694"/>
                  </a:cubicBezTo>
                  <a:cubicBezTo>
                    <a:pt x="942" y="2694"/>
                    <a:pt x="897" y="2674"/>
                    <a:pt x="857" y="2654"/>
                  </a:cubicBezTo>
                  <a:cubicBezTo>
                    <a:pt x="772" y="2609"/>
                    <a:pt x="692" y="2549"/>
                    <a:pt x="607" y="2484"/>
                  </a:cubicBezTo>
                  <a:cubicBezTo>
                    <a:pt x="522" y="2404"/>
                    <a:pt x="461" y="2318"/>
                    <a:pt x="376" y="2213"/>
                  </a:cubicBezTo>
                  <a:cubicBezTo>
                    <a:pt x="316" y="2108"/>
                    <a:pt x="251" y="1983"/>
                    <a:pt x="211" y="1858"/>
                  </a:cubicBezTo>
                  <a:cubicBezTo>
                    <a:pt x="191" y="1798"/>
                    <a:pt x="171" y="1713"/>
                    <a:pt x="146" y="1653"/>
                  </a:cubicBezTo>
                  <a:cubicBezTo>
                    <a:pt x="126" y="1587"/>
                    <a:pt x="126" y="1502"/>
                    <a:pt x="126" y="1422"/>
                  </a:cubicBezTo>
                  <a:cubicBezTo>
                    <a:pt x="106" y="1297"/>
                    <a:pt x="126" y="1152"/>
                    <a:pt x="146" y="1027"/>
                  </a:cubicBezTo>
                  <a:cubicBezTo>
                    <a:pt x="171" y="922"/>
                    <a:pt x="211" y="796"/>
                    <a:pt x="251" y="691"/>
                  </a:cubicBezTo>
                  <a:cubicBezTo>
                    <a:pt x="316" y="606"/>
                    <a:pt x="356" y="526"/>
                    <a:pt x="421" y="441"/>
                  </a:cubicBezTo>
                  <a:cubicBezTo>
                    <a:pt x="461" y="421"/>
                    <a:pt x="481" y="401"/>
                    <a:pt x="501" y="356"/>
                  </a:cubicBezTo>
                  <a:cubicBezTo>
                    <a:pt x="547" y="336"/>
                    <a:pt x="567" y="316"/>
                    <a:pt x="607" y="276"/>
                  </a:cubicBezTo>
                  <a:cubicBezTo>
                    <a:pt x="692" y="231"/>
                    <a:pt x="752" y="191"/>
                    <a:pt x="837" y="171"/>
                  </a:cubicBezTo>
                  <a:cubicBezTo>
                    <a:pt x="922" y="151"/>
                    <a:pt x="982" y="125"/>
                    <a:pt x="1067" y="125"/>
                  </a:cubicBezTo>
                  <a:close/>
                  <a:moveTo>
                    <a:pt x="1107" y="0"/>
                  </a:moveTo>
                  <a:cubicBezTo>
                    <a:pt x="1047" y="0"/>
                    <a:pt x="982" y="25"/>
                    <a:pt x="922" y="25"/>
                  </a:cubicBezTo>
                  <a:cubicBezTo>
                    <a:pt x="857" y="45"/>
                    <a:pt x="797" y="65"/>
                    <a:pt x="732" y="85"/>
                  </a:cubicBezTo>
                  <a:cubicBezTo>
                    <a:pt x="672" y="105"/>
                    <a:pt x="627" y="151"/>
                    <a:pt x="567" y="191"/>
                  </a:cubicBezTo>
                  <a:cubicBezTo>
                    <a:pt x="461" y="251"/>
                    <a:pt x="356" y="336"/>
                    <a:pt x="271" y="461"/>
                  </a:cubicBezTo>
                  <a:cubicBezTo>
                    <a:pt x="231" y="526"/>
                    <a:pt x="211" y="566"/>
                    <a:pt x="171" y="626"/>
                  </a:cubicBezTo>
                  <a:cubicBezTo>
                    <a:pt x="146" y="691"/>
                    <a:pt x="106" y="776"/>
                    <a:pt x="86" y="836"/>
                  </a:cubicBezTo>
                  <a:cubicBezTo>
                    <a:pt x="46" y="962"/>
                    <a:pt x="21" y="1107"/>
                    <a:pt x="21" y="1252"/>
                  </a:cubicBezTo>
                  <a:cubicBezTo>
                    <a:pt x="1" y="1402"/>
                    <a:pt x="21" y="1527"/>
                    <a:pt x="46" y="1673"/>
                  </a:cubicBezTo>
                  <a:cubicBezTo>
                    <a:pt x="86" y="1798"/>
                    <a:pt x="126" y="1943"/>
                    <a:pt x="191" y="2068"/>
                  </a:cubicBezTo>
                  <a:cubicBezTo>
                    <a:pt x="251" y="2193"/>
                    <a:pt x="316" y="2318"/>
                    <a:pt x="421" y="2424"/>
                  </a:cubicBezTo>
                  <a:cubicBezTo>
                    <a:pt x="501" y="2529"/>
                    <a:pt x="627" y="2609"/>
                    <a:pt x="732" y="2694"/>
                  </a:cubicBezTo>
                  <a:cubicBezTo>
                    <a:pt x="797" y="2714"/>
                    <a:pt x="857" y="2754"/>
                    <a:pt x="897" y="2779"/>
                  </a:cubicBezTo>
                  <a:cubicBezTo>
                    <a:pt x="962" y="2799"/>
                    <a:pt x="1047" y="2819"/>
                    <a:pt x="1127" y="2839"/>
                  </a:cubicBezTo>
                  <a:lnTo>
                    <a:pt x="1298" y="2839"/>
                  </a:lnTo>
                  <a:cubicBezTo>
                    <a:pt x="1358" y="2839"/>
                    <a:pt x="1443" y="2839"/>
                    <a:pt x="1523" y="2819"/>
                  </a:cubicBezTo>
                  <a:cubicBezTo>
                    <a:pt x="1568" y="2819"/>
                    <a:pt x="1628" y="2799"/>
                    <a:pt x="1693" y="2754"/>
                  </a:cubicBezTo>
                  <a:cubicBezTo>
                    <a:pt x="1753" y="2734"/>
                    <a:pt x="1818" y="2714"/>
                    <a:pt x="1878" y="2654"/>
                  </a:cubicBezTo>
                  <a:cubicBezTo>
                    <a:pt x="1984" y="2589"/>
                    <a:pt x="2069" y="2484"/>
                    <a:pt x="2149" y="2359"/>
                  </a:cubicBezTo>
                  <a:cubicBezTo>
                    <a:pt x="2234" y="2253"/>
                    <a:pt x="2299" y="2128"/>
                    <a:pt x="2339" y="1983"/>
                  </a:cubicBezTo>
                  <a:cubicBezTo>
                    <a:pt x="2359" y="1858"/>
                    <a:pt x="2379" y="1713"/>
                    <a:pt x="2399" y="1567"/>
                  </a:cubicBezTo>
                  <a:cubicBezTo>
                    <a:pt x="2399" y="1442"/>
                    <a:pt x="2379" y="1297"/>
                    <a:pt x="2359" y="1152"/>
                  </a:cubicBezTo>
                  <a:cubicBezTo>
                    <a:pt x="2339" y="1067"/>
                    <a:pt x="2299" y="962"/>
                    <a:pt x="2254" y="856"/>
                  </a:cubicBezTo>
                  <a:cubicBezTo>
                    <a:pt x="2194" y="731"/>
                    <a:pt x="2129" y="606"/>
                    <a:pt x="2024" y="481"/>
                  </a:cubicBezTo>
                  <a:cubicBezTo>
                    <a:pt x="1943" y="376"/>
                    <a:pt x="1838" y="276"/>
                    <a:pt x="1713" y="191"/>
                  </a:cubicBezTo>
                  <a:cubicBezTo>
                    <a:pt x="1648" y="151"/>
                    <a:pt x="1568" y="105"/>
                    <a:pt x="1483" y="85"/>
                  </a:cubicBezTo>
                  <a:cubicBezTo>
                    <a:pt x="1423" y="65"/>
                    <a:pt x="1378" y="45"/>
                    <a:pt x="1318" y="25"/>
                  </a:cubicBezTo>
                  <a:cubicBezTo>
                    <a:pt x="1253" y="25"/>
                    <a:pt x="1192" y="0"/>
                    <a:pt x="110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9" name="Google Shape;1289;p43"/>
            <p:cNvSpPr/>
            <p:nvPr/>
          </p:nvSpPr>
          <p:spPr>
            <a:xfrm>
              <a:off x="1593470" y="1716849"/>
              <a:ext cx="42178" cy="48425"/>
            </a:xfrm>
            <a:custGeom>
              <a:avLst/>
              <a:gdLst/>
              <a:ahLst/>
              <a:cxnLst/>
              <a:rect l="l" t="t" r="r" b="b"/>
              <a:pathLst>
                <a:path w="1418" h="1628" extrusionOk="0">
                  <a:moveTo>
                    <a:pt x="567" y="81"/>
                  </a:moveTo>
                  <a:cubicBezTo>
                    <a:pt x="607" y="81"/>
                    <a:pt x="647" y="81"/>
                    <a:pt x="692" y="101"/>
                  </a:cubicBezTo>
                  <a:cubicBezTo>
                    <a:pt x="712" y="101"/>
                    <a:pt x="752" y="101"/>
                    <a:pt x="792" y="126"/>
                  </a:cubicBezTo>
                  <a:cubicBezTo>
                    <a:pt x="837" y="126"/>
                    <a:pt x="877" y="146"/>
                    <a:pt x="897" y="146"/>
                  </a:cubicBezTo>
                  <a:cubicBezTo>
                    <a:pt x="942" y="166"/>
                    <a:pt x="982" y="186"/>
                    <a:pt x="1022" y="206"/>
                  </a:cubicBezTo>
                  <a:cubicBezTo>
                    <a:pt x="1042" y="226"/>
                    <a:pt x="1087" y="251"/>
                    <a:pt x="1108" y="271"/>
                  </a:cubicBezTo>
                  <a:cubicBezTo>
                    <a:pt x="1148" y="291"/>
                    <a:pt x="1168" y="311"/>
                    <a:pt x="1193" y="331"/>
                  </a:cubicBezTo>
                  <a:cubicBezTo>
                    <a:pt x="1213" y="351"/>
                    <a:pt x="1233" y="376"/>
                    <a:pt x="1253" y="396"/>
                  </a:cubicBezTo>
                  <a:cubicBezTo>
                    <a:pt x="1253" y="416"/>
                    <a:pt x="1273" y="436"/>
                    <a:pt x="1273" y="456"/>
                  </a:cubicBezTo>
                  <a:cubicBezTo>
                    <a:pt x="1293" y="476"/>
                    <a:pt x="1293" y="501"/>
                    <a:pt x="1318" y="501"/>
                  </a:cubicBezTo>
                  <a:cubicBezTo>
                    <a:pt x="1318" y="521"/>
                    <a:pt x="1318" y="541"/>
                    <a:pt x="1338" y="561"/>
                  </a:cubicBezTo>
                  <a:lnTo>
                    <a:pt x="1338" y="601"/>
                  </a:lnTo>
                  <a:lnTo>
                    <a:pt x="1338" y="646"/>
                  </a:lnTo>
                  <a:lnTo>
                    <a:pt x="1338" y="666"/>
                  </a:lnTo>
                  <a:lnTo>
                    <a:pt x="1338" y="686"/>
                  </a:lnTo>
                  <a:lnTo>
                    <a:pt x="1338" y="727"/>
                  </a:lnTo>
                  <a:cubicBezTo>
                    <a:pt x="1338" y="752"/>
                    <a:pt x="1318" y="752"/>
                    <a:pt x="1318" y="772"/>
                  </a:cubicBezTo>
                  <a:cubicBezTo>
                    <a:pt x="1318" y="792"/>
                    <a:pt x="1318" y="792"/>
                    <a:pt x="1293" y="812"/>
                  </a:cubicBezTo>
                  <a:cubicBezTo>
                    <a:pt x="1273" y="832"/>
                    <a:pt x="1273" y="852"/>
                    <a:pt x="1253" y="877"/>
                  </a:cubicBezTo>
                  <a:lnTo>
                    <a:pt x="1213" y="917"/>
                  </a:lnTo>
                  <a:cubicBezTo>
                    <a:pt x="1193" y="917"/>
                    <a:pt x="1193" y="937"/>
                    <a:pt x="1168" y="937"/>
                  </a:cubicBezTo>
                  <a:cubicBezTo>
                    <a:pt x="1128" y="977"/>
                    <a:pt x="1087" y="977"/>
                    <a:pt x="1022" y="1002"/>
                  </a:cubicBezTo>
                  <a:cubicBezTo>
                    <a:pt x="982" y="1022"/>
                    <a:pt x="917" y="1022"/>
                    <a:pt x="857" y="1022"/>
                  </a:cubicBezTo>
                  <a:lnTo>
                    <a:pt x="732" y="1022"/>
                  </a:lnTo>
                  <a:cubicBezTo>
                    <a:pt x="692" y="1022"/>
                    <a:pt x="647" y="1002"/>
                    <a:pt x="607" y="1002"/>
                  </a:cubicBezTo>
                  <a:cubicBezTo>
                    <a:pt x="587" y="977"/>
                    <a:pt x="542" y="977"/>
                    <a:pt x="502" y="957"/>
                  </a:cubicBezTo>
                  <a:cubicBezTo>
                    <a:pt x="462" y="937"/>
                    <a:pt x="417" y="937"/>
                    <a:pt x="377" y="897"/>
                  </a:cubicBezTo>
                  <a:cubicBezTo>
                    <a:pt x="356" y="897"/>
                    <a:pt x="336" y="877"/>
                    <a:pt x="316" y="852"/>
                  </a:cubicBezTo>
                  <a:cubicBezTo>
                    <a:pt x="271" y="832"/>
                    <a:pt x="251" y="812"/>
                    <a:pt x="231" y="792"/>
                  </a:cubicBezTo>
                  <a:lnTo>
                    <a:pt x="166" y="727"/>
                  </a:lnTo>
                  <a:cubicBezTo>
                    <a:pt x="146" y="706"/>
                    <a:pt x="146" y="686"/>
                    <a:pt x="126" y="666"/>
                  </a:cubicBezTo>
                  <a:cubicBezTo>
                    <a:pt x="106" y="626"/>
                    <a:pt x="106" y="601"/>
                    <a:pt x="86" y="561"/>
                  </a:cubicBezTo>
                  <a:cubicBezTo>
                    <a:pt x="86" y="541"/>
                    <a:pt x="86" y="521"/>
                    <a:pt x="66" y="521"/>
                  </a:cubicBezTo>
                  <a:lnTo>
                    <a:pt x="66" y="456"/>
                  </a:lnTo>
                  <a:lnTo>
                    <a:pt x="66" y="416"/>
                  </a:lnTo>
                  <a:cubicBezTo>
                    <a:pt x="86" y="396"/>
                    <a:pt x="86" y="376"/>
                    <a:pt x="86" y="376"/>
                  </a:cubicBezTo>
                  <a:cubicBezTo>
                    <a:pt x="86" y="351"/>
                    <a:pt x="106" y="331"/>
                    <a:pt x="106" y="311"/>
                  </a:cubicBezTo>
                  <a:cubicBezTo>
                    <a:pt x="106" y="291"/>
                    <a:pt x="126" y="291"/>
                    <a:pt x="126" y="271"/>
                  </a:cubicBezTo>
                  <a:cubicBezTo>
                    <a:pt x="146" y="251"/>
                    <a:pt x="146" y="251"/>
                    <a:pt x="166" y="226"/>
                  </a:cubicBezTo>
                  <a:cubicBezTo>
                    <a:pt x="191" y="206"/>
                    <a:pt x="211" y="186"/>
                    <a:pt x="251" y="166"/>
                  </a:cubicBezTo>
                  <a:cubicBezTo>
                    <a:pt x="251" y="166"/>
                    <a:pt x="271" y="146"/>
                    <a:pt x="291" y="146"/>
                  </a:cubicBezTo>
                  <a:cubicBezTo>
                    <a:pt x="316" y="126"/>
                    <a:pt x="336" y="126"/>
                    <a:pt x="377" y="126"/>
                  </a:cubicBezTo>
                  <a:cubicBezTo>
                    <a:pt x="397" y="101"/>
                    <a:pt x="417" y="101"/>
                    <a:pt x="462" y="101"/>
                  </a:cubicBezTo>
                  <a:cubicBezTo>
                    <a:pt x="482" y="81"/>
                    <a:pt x="522" y="81"/>
                    <a:pt x="567" y="81"/>
                  </a:cubicBezTo>
                  <a:close/>
                  <a:moveTo>
                    <a:pt x="567" y="1"/>
                  </a:moveTo>
                  <a:cubicBezTo>
                    <a:pt x="502" y="1"/>
                    <a:pt x="442" y="21"/>
                    <a:pt x="377" y="21"/>
                  </a:cubicBezTo>
                  <a:cubicBezTo>
                    <a:pt x="377" y="21"/>
                    <a:pt x="356" y="41"/>
                    <a:pt x="336" y="41"/>
                  </a:cubicBezTo>
                  <a:cubicBezTo>
                    <a:pt x="316" y="41"/>
                    <a:pt x="316" y="41"/>
                    <a:pt x="291" y="61"/>
                  </a:cubicBezTo>
                  <a:cubicBezTo>
                    <a:pt x="251" y="61"/>
                    <a:pt x="211" y="81"/>
                    <a:pt x="191" y="101"/>
                  </a:cubicBezTo>
                  <a:cubicBezTo>
                    <a:pt x="146" y="126"/>
                    <a:pt x="106" y="166"/>
                    <a:pt x="66" y="226"/>
                  </a:cubicBezTo>
                  <a:cubicBezTo>
                    <a:pt x="41" y="251"/>
                    <a:pt x="41" y="271"/>
                    <a:pt x="21" y="311"/>
                  </a:cubicBezTo>
                  <a:cubicBezTo>
                    <a:pt x="1" y="331"/>
                    <a:pt x="1" y="376"/>
                    <a:pt x="1" y="396"/>
                  </a:cubicBezTo>
                  <a:lnTo>
                    <a:pt x="1" y="456"/>
                  </a:lnTo>
                  <a:lnTo>
                    <a:pt x="1" y="501"/>
                  </a:lnTo>
                  <a:lnTo>
                    <a:pt x="1" y="541"/>
                  </a:lnTo>
                  <a:cubicBezTo>
                    <a:pt x="21" y="561"/>
                    <a:pt x="21" y="581"/>
                    <a:pt x="21" y="601"/>
                  </a:cubicBezTo>
                  <a:cubicBezTo>
                    <a:pt x="21" y="601"/>
                    <a:pt x="21" y="626"/>
                    <a:pt x="41" y="626"/>
                  </a:cubicBezTo>
                  <a:cubicBezTo>
                    <a:pt x="41" y="646"/>
                    <a:pt x="66" y="686"/>
                    <a:pt x="86" y="706"/>
                  </a:cubicBezTo>
                  <a:cubicBezTo>
                    <a:pt x="86" y="727"/>
                    <a:pt x="106" y="752"/>
                    <a:pt x="126" y="772"/>
                  </a:cubicBezTo>
                  <a:cubicBezTo>
                    <a:pt x="166" y="832"/>
                    <a:pt x="211" y="877"/>
                    <a:pt x="271" y="917"/>
                  </a:cubicBezTo>
                  <a:cubicBezTo>
                    <a:pt x="336" y="937"/>
                    <a:pt x="377" y="977"/>
                    <a:pt x="442" y="1002"/>
                  </a:cubicBezTo>
                  <a:cubicBezTo>
                    <a:pt x="462" y="1022"/>
                    <a:pt x="482" y="1022"/>
                    <a:pt x="482" y="1022"/>
                  </a:cubicBezTo>
                  <a:lnTo>
                    <a:pt x="482" y="1042"/>
                  </a:lnTo>
                  <a:cubicBezTo>
                    <a:pt x="482" y="1042"/>
                    <a:pt x="462" y="1062"/>
                    <a:pt x="462" y="1082"/>
                  </a:cubicBezTo>
                  <a:cubicBezTo>
                    <a:pt x="442" y="1127"/>
                    <a:pt x="417" y="1167"/>
                    <a:pt x="377" y="1207"/>
                  </a:cubicBezTo>
                  <a:cubicBezTo>
                    <a:pt x="336" y="1252"/>
                    <a:pt x="316" y="1292"/>
                    <a:pt x="271" y="1312"/>
                  </a:cubicBezTo>
                  <a:cubicBezTo>
                    <a:pt x="251" y="1332"/>
                    <a:pt x="231" y="1332"/>
                    <a:pt x="211" y="1352"/>
                  </a:cubicBezTo>
                  <a:lnTo>
                    <a:pt x="146" y="1352"/>
                  </a:lnTo>
                  <a:lnTo>
                    <a:pt x="126" y="1332"/>
                  </a:lnTo>
                  <a:cubicBezTo>
                    <a:pt x="126" y="1332"/>
                    <a:pt x="126" y="1312"/>
                    <a:pt x="106" y="1312"/>
                  </a:cubicBezTo>
                  <a:lnTo>
                    <a:pt x="106" y="1227"/>
                  </a:lnTo>
                  <a:cubicBezTo>
                    <a:pt x="106" y="1207"/>
                    <a:pt x="86" y="1187"/>
                    <a:pt x="86" y="1167"/>
                  </a:cubicBezTo>
                  <a:cubicBezTo>
                    <a:pt x="86" y="1147"/>
                    <a:pt x="86" y="1127"/>
                    <a:pt x="66" y="1127"/>
                  </a:cubicBezTo>
                  <a:cubicBezTo>
                    <a:pt x="66" y="1127"/>
                    <a:pt x="41" y="1127"/>
                    <a:pt x="41" y="1147"/>
                  </a:cubicBezTo>
                  <a:cubicBezTo>
                    <a:pt x="41" y="1147"/>
                    <a:pt x="21" y="1147"/>
                    <a:pt x="21" y="1167"/>
                  </a:cubicBezTo>
                  <a:lnTo>
                    <a:pt x="21" y="1312"/>
                  </a:lnTo>
                  <a:cubicBezTo>
                    <a:pt x="41" y="1352"/>
                    <a:pt x="66" y="1397"/>
                    <a:pt x="86" y="1417"/>
                  </a:cubicBezTo>
                  <a:cubicBezTo>
                    <a:pt x="106" y="1437"/>
                    <a:pt x="126" y="1437"/>
                    <a:pt x="166" y="1437"/>
                  </a:cubicBezTo>
                  <a:lnTo>
                    <a:pt x="211" y="1437"/>
                  </a:lnTo>
                  <a:cubicBezTo>
                    <a:pt x="231" y="1437"/>
                    <a:pt x="251" y="1417"/>
                    <a:pt x="271" y="1417"/>
                  </a:cubicBezTo>
                  <a:cubicBezTo>
                    <a:pt x="291" y="1397"/>
                    <a:pt x="336" y="1377"/>
                    <a:pt x="356" y="1352"/>
                  </a:cubicBezTo>
                  <a:cubicBezTo>
                    <a:pt x="377" y="1352"/>
                    <a:pt x="377" y="1332"/>
                    <a:pt x="397" y="1312"/>
                  </a:cubicBezTo>
                  <a:cubicBezTo>
                    <a:pt x="417" y="1417"/>
                    <a:pt x="482" y="1523"/>
                    <a:pt x="587" y="1583"/>
                  </a:cubicBezTo>
                  <a:cubicBezTo>
                    <a:pt x="607" y="1603"/>
                    <a:pt x="627" y="1603"/>
                    <a:pt x="667" y="1628"/>
                  </a:cubicBezTo>
                  <a:lnTo>
                    <a:pt x="772" y="1628"/>
                  </a:lnTo>
                  <a:cubicBezTo>
                    <a:pt x="792" y="1603"/>
                    <a:pt x="837" y="1583"/>
                    <a:pt x="857" y="1563"/>
                  </a:cubicBezTo>
                  <a:lnTo>
                    <a:pt x="877" y="1543"/>
                  </a:lnTo>
                  <a:cubicBezTo>
                    <a:pt x="897" y="1523"/>
                    <a:pt x="917" y="1503"/>
                    <a:pt x="917" y="1458"/>
                  </a:cubicBezTo>
                  <a:cubicBezTo>
                    <a:pt x="942" y="1458"/>
                    <a:pt x="942" y="1437"/>
                    <a:pt x="942" y="1437"/>
                  </a:cubicBezTo>
                  <a:cubicBezTo>
                    <a:pt x="942" y="1417"/>
                    <a:pt x="917" y="1397"/>
                    <a:pt x="917" y="1397"/>
                  </a:cubicBezTo>
                  <a:lnTo>
                    <a:pt x="877" y="1397"/>
                  </a:lnTo>
                  <a:cubicBezTo>
                    <a:pt x="857" y="1397"/>
                    <a:pt x="857" y="1397"/>
                    <a:pt x="837" y="1417"/>
                  </a:cubicBezTo>
                  <a:cubicBezTo>
                    <a:pt x="837" y="1437"/>
                    <a:pt x="817" y="1437"/>
                    <a:pt x="817" y="1458"/>
                  </a:cubicBezTo>
                  <a:lnTo>
                    <a:pt x="792" y="1478"/>
                  </a:lnTo>
                  <a:lnTo>
                    <a:pt x="772" y="1503"/>
                  </a:lnTo>
                  <a:cubicBezTo>
                    <a:pt x="772" y="1503"/>
                    <a:pt x="752" y="1503"/>
                    <a:pt x="752" y="1523"/>
                  </a:cubicBezTo>
                  <a:lnTo>
                    <a:pt x="692" y="1523"/>
                  </a:lnTo>
                  <a:cubicBezTo>
                    <a:pt x="667" y="1523"/>
                    <a:pt x="647" y="1523"/>
                    <a:pt x="627" y="1503"/>
                  </a:cubicBezTo>
                  <a:cubicBezTo>
                    <a:pt x="607" y="1503"/>
                    <a:pt x="587" y="1478"/>
                    <a:pt x="587" y="1478"/>
                  </a:cubicBezTo>
                  <a:cubicBezTo>
                    <a:pt x="542" y="1458"/>
                    <a:pt x="542" y="1437"/>
                    <a:pt x="522" y="1397"/>
                  </a:cubicBezTo>
                  <a:cubicBezTo>
                    <a:pt x="502" y="1377"/>
                    <a:pt x="482" y="1352"/>
                    <a:pt x="482" y="1332"/>
                  </a:cubicBezTo>
                  <a:cubicBezTo>
                    <a:pt x="462" y="1312"/>
                    <a:pt x="462" y="1272"/>
                    <a:pt x="462" y="1252"/>
                  </a:cubicBezTo>
                  <a:cubicBezTo>
                    <a:pt x="502" y="1187"/>
                    <a:pt x="542" y="1102"/>
                    <a:pt x="567" y="1062"/>
                  </a:cubicBezTo>
                  <a:lnTo>
                    <a:pt x="607" y="1062"/>
                  </a:lnTo>
                  <a:cubicBezTo>
                    <a:pt x="692" y="1082"/>
                    <a:pt x="752" y="1082"/>
                    <a:pt x="837" y="1082"/>
                  </a:cubicBezTo>
                  <a:lnTo>
                    <a:pt x="982" y="1082"/>
                  </a:lnTo>
                  <a:cubicBezTo>
                    <a:pt x="1022" y="1062"/>
                    <a:pt x="1087" y="1062"/>
                    <a:pt x="1148" y="1042"/>
                  </a:cubicBezTo>
                  <a:cubicBezTo>
                    <a:pt x="1213" y="1002"/>
                    <a:pt x="1253" y="977"/>
                    <a:pt x="1318" y="917"/>
                  </a:cubicBezTo>
                  <a:cubicBezTo>
                    <a:pt x="1338" y="877"/>
                    <a:pt x="1378" y="832"/>
                    <a:pt x="1398" y="792"/>
                  </a:cubicBezTo>
                  <a:cubicBezTo>
                    <a:pt x="1398" y="752"/>
                    <a:pt x="1418" y="727"/>
                    <a:pt x="1418" y="706"/>
                  </a:cubicBezTo>
                  <a:lnTo>
                    <a:pt x="1418" y="601"/>
                  </a:lnTo>
                  <a:cubicBezTo>
                    <a:pt x="1418" y="581"/>
                    <a:pt x="1398" y="561"/>
                    <a:pt x="1398" y="521"/>
                  </a:cubicBezTo>
                  <a:cubicBezTo>
                    <a:pt x="1378" y="476"/>
                    <a:pt x="1378" y="456"/>
                    <a:pt x="1358" y="436"/>
                  </a:cubicBezTo>
                  <a:cubicBezTo>
                    <a:pt x="1338" y="376"/>
                    <a:pt x="1293" y="331"/>
                    <a:pt x="1233" y="271"/>
                  </a:cubicBezTo>
                  <a:cubicBezTo>
                    <a:pt x="1168" y="186"/>
                    <a:pt x="1067" y="126"/>
                    <a:pt x="962" y="81"/>
                  </a:cubicBezTo>
                  <a:cubicBezTo>
                    <a:pt x="897" y="61"/>
                    <a:pt x="837" y="41"/>
                    <a:pt x="772" y="21"/>
                  </a:cubicBezTo>
                  <a:cubicBezTo>
                    <a:pt x="712" y="21"/>
                    <a:pt x="647" y="1"/>
                    <a:pt x="58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0" name="Google Shape;1290;p43"/>
            <p:cNvSpPr/>
            <p:nvPr/>
          </p:nvSpPr>
          <p:spPr>
            <a:xfrm>
              <a:off x="1574284" y="1710603"/>
              <a:ext cx="71358" cy="83732"/>
            </a:xfrm>
            <a:custGeom>
              <a:avLst/>
              <a:gdLst/>
              <a:ahLst/>
              <a:cxnLst/>
              <a:rect l="l" t="t" r="r" b="b"/>
              <a:pathLst>
                <a:path w="2399" h="2815" extrusionOk="0">
                  <a:moveTo>
                    <a:pt x="1292" y="105"/>
                  </a:moveTo>
                  <a:cubicBezTo>
                    <a:pt x="1337" y="105"/>
                    <a:pt x="1397" y="105"/>
                    <a:pt x="1462" y="125"/>
                  </a:cubicBezTo>
                  <a:cubicBezTo>
                    <a:pt x="1482" y="125"/>
                    <a:pt x="1522" y="125"/>
                    <a:pt x="1542" y="145"/>
                  </a:cubicBezTo>
                  <a:cubicBezTo>
                    <a:pt x="1587" y="165"/>
                    <a:pt x="1627" y="165"/>
                    <a:pt x="1667" y="185"/>
                  </a:cubicBezTo>
                  <a:cubicBezTo>
                    <a:pt x="1753" y="231"/>
                    <a:pt x="1813" y="271"/>
                    <a:pt x="1878" y="336"/>
                  </a:cubicBezTo>
                  <a:lnTo>
                    <a:pt x="2063" y="521"/>
                  </a:lnTo>
                  <a:cubicBezTo>
                    <a:pt x="2088" y="561"/>
                    <a:pt x="2108" y="606"/>
                    <a:pt x="2128" y="646"/>
                  </a:cubicBezTo>
                  <a:cubicBezTo>
                    <a:pt x="2168" y="686"/>
                    <a:pt x="2188" y="751"/>
                    <a:pt x="2213" y="811"/>
                  </a:cubicBezTo>
                  <a:cubicBezTo>
                    <a:pt x="2253" y="916"/>
                    <a:pt x="2273" y="1042"/>
                    <a:pt x="2293" y="1167"/>
                  </a:cubicBezTo>
                  <a:lnTo>
                    <a:pt x="2293" y="1377"/>
                  </a:lnTo>
                  <a:cubicBezTo>
                    <a:pt x="2293" y="1437"/>
                    <a:pt x="2273" y="1502"/>
                    <a:pt x="2273" y="1587"/>
                  </a:cubicBezTo>
                  <a:cubicBezTo>
                    <a:pt x="2233" y="1713"/>
                    <a:pt x="2188" y="1858"/>
                    <a:pt x="2128" y="1983"/>
                  </a:cubicBezTo>
                  <a:cubicBezTo>
                    <a:pt x="2108" y="2043"/>
                    <a:pt x="2088" y="2088"/>
                    <a:pt x="2043" y="2148"/>
                  </a:cubicBezTo>
                  <a:cubicBezTo>
                    <a:pt x="2023" y="2188"/>
                    <a:pt x="1983" y="2253"/>
                    <a:pt x="1918" y="2293"/>
                  </a:cubicBezTo>
                  <a:cubicBezTo>
                    <a:pt x="1898" y="2338"/>
                    <a:pt x="1858" y="2378"/>
                    <a:pt x="1838" y="2419"/>
                  </a:cubicBezTo>
                  <a:cubicBezTo>
                    <a:pt x="1793" y="2439"/>
                    <a:pt x="1753" y="2484"/>
                    <a:pt x="1687" y="2524"/>
                  </a:cubicBezTo>
                  <a:cubicBezTo>
                    <a:pt x="1647" y="2544"/>
                    <a:pt x="1607" y="2564"/>
                    <a:pt x="1562" y="2589"/>
                  </a:cubicBezTo>
                  <a:cubicBezTo>
                    <a:pt x="1542" y="2609"/>
                    <a:pt x="1502" y="2629"/>
                    <a:pt x="1482" y="2649"/>
                  </a:cubicBezTo>
                  <a:lnTo>
                    <a:pt x="1462" y="2649"/>
                  </a:lnTo>
                  <a:cubicBezTo>
                    <a:pt x="1377" y="2689"/>
                    <a:pt x="1272" y="2689"/>
                    <a:pt x="1187" y="2714"/>
                  </a:cubicBezTo>
                  <a:lnTo>
                    <a:pt x="1087" y="2714"/>
                  </a:lnTo>
                  <a:cubicBezTo>
                    <a:pt x="1042" y="2714"/>
                    <a:pt x="1001" y="2714"/>
                    <a:pt x="961" y="2689"/>
                  </a:cubicBezTo>
                  <a:cubicBezTo>
                    <a:pt x="896" y="2689"/>
                    <a:pt x="876" y="2689"/>
                    <a:pt x="836" y="2669"/>
                  </a:cubicBezTo>
                  <a:cubicBezTo>
                    <a:pt x="791" y="2649"/>
                    <a:pt x="751" y="2649"/>
                    <a:pt x="711" y="2629"/>
                  </a:cubicBezTo>
                  <a:cubicBezTo>
                    <a:pt x="646" y="2589"/>
                    <a:pt x="586" y="2544"/>
                    <a:pt x="521" y="2504"/>
                  </a:cubicBezTo>
                  <a:cubicBezTo>
                    <a:pt x="481" y="2464"/>
                    <a:pt x="461" y="2439"/>
                    <a:pt x="436" y="2419"/>
                  </a:cubicBezTo>
                  <a:cubicBezTo>
                    <a:pt x="396" y="2378"/>
                    <a:pt x="376" y="2338"/>
                    <a:pt x="336" y="2293"/>
                  </a:cubicBezTo>
                  <a:cubicBezTo>
                    <a:pt x="311" y="2253"/>
                    <a:pt x="290" y="2213"/>
                    <a:pt x="270" y="2168"/>
                  </a:cubicBezTo>
                  <a:cubicBezTo>
                    <a:pt x="230" y="2128"/>
                    <a:pt x="210" y="2088"/>
                    <a:pt x="185" y="2023"/>
                  </a:cubicBezTo>
                  <a:cubicBezTo>
                    <a:pt x="145" y="1898"/>
                    <a:pt x="125" y="1773"/>
                    <a:pt x="105" y="1647"/>
                  </a:cubicBezTo>
                  <a:lnTo>
                    <a:pt x="105" y="1462"/>
                  </a:lnTo>
                  <a:cubicBezTo>
                    <a:pt x="105" y="1397"/>
                    <a:pt x="125" y="1312"/>
                    <a:pt x="125" y="1232"/>
                  </a:cubicBezTo>
                  <a:cubicBezTo>
                    <a:pt x="145" y="1167"/>
                    <a:pt x="165" y="1107"/>
                    <a:pt x="185" y="1042"/>
                  </a:cubicBezTo>
                  <a:cubicBezTo>
                    <a:pt x="210" y="982"/>
                    <a:pt x="230" y="916"/>
                    <a:pt x="250" y="856"/>
                  </a:cubicBezTo>
                  <a:cubicBezTo>
                    <a:pt x="311" y="731"/>
                    <a:pt x="376" y="626"/>
                    <a:pt x="461" y="521"/>
                  </a:cubicBezTo>
                  <a:cubicBezTo>
                    <a:pt x="541" y="436"/>
                    <a:pt x="626" y="376"/>
                    <a:pt x="711" y="311"/>
                  </a:cubicBezTo>
                  <a:cubicBezTo>
                    <a:pt x="751" y="271"/>
                    <a:pt x="791" y="251"/>
                    <a:pt x="836" y="231"/>
                  </a:cubicBezTo>
                  <a:cubicBezTo>
                    <a:pt x="876" y="211"/>
                    <a:pt x="916" y="185"/>
                    <a:pt x="981" y="165"/>
                  </a:cubicBezTo>
                  <a:lnTo>
                    <a:pt x="961" y="165"/>
                  </a:lnTo>
                  <a:cubicBezTo>
                    <a:pt x="1001" y="145"/>
                    <a:pt x="1042" y="145"/>
                    <a:pt x="1087" y="125"/>
                  </a:cubicBezTo>
                  <a:cubicBezTo>
                    <a:pt x="1127" y="125"/>
                    <a:pt x="1167" y="125"/>
                    <a:pt x="1212" y="105"/>
                  </a:cubicBezTo>
                  <a:close/>
                  <a:moveTo>
                    <a:pt x="1292" y="0"/>
                  </a:moveTo>
                  <a:cubicBezTo>
                    <a:pt x="1232" y="0"/>
                    <a:pt x="1167" y="0"/>
                    <a:pt x="1087" y="20"/>
                  </a:cubicBezTo>
                  <a:cubicBezTo>
                    <a:pt x="1042" y="20"/>
                    <a:pt x="1022" y="40"/>
                    <a:pt x="981" y="40"/>
                  </a:cubicBezTo>
                  <a:cubicBezTo>
                    <a:pt x="961" y="60"/>
                    <a:pt x="916" y="60"/>
                    <a:pt x="896" y="85"/>
                  </a:cubicBezTo>
                  <a:cubicBezTo>
                    <a:pt x="836" y="105"/>
                    <a:pt x="771" y="125"/>
                    <a:pt x="686" y="185"/>
                  </a:cubicBezTo>
                  <a:cubicBezTo>
                    <a:pt x="586" y="251"/>
                    <a:pt x="481" y="336"/>
                    <a:pt x="396" y="436"/>
                  </a:cubicBezTo>
                  <a:cubicBezTo>
                    <a:pt x="356" y="501"/>
                    <a:pt x="311" y="561"/>
                    <a:pt x="270" y="606"/>
                  </a:cubicBezTo>
                  <a:cubicBezTo>
                    <a:pt x="230" y="666"/>
                    <a:pt x="210" y="731"/>
                    <a:pt x="165" y="811"/>
                  </a:cubicBezTo>
                  <a:cubicBezTo>
                    <a:pt x="125" y="916"/>
                    <a:pt x="85" y="1022"/>
                    <a:pt x="40" y="1147"/>
                  </a:cubicBezTo>
                  <a:cubicBezTo>
                    <a:pt x="20" y="1272"/>
                    <a:pt x="0" y="1417"/>
                    <a:pt x="0" y="1542"/>
                  </a:cubicBezTo>
                  <a:cubicBezTo>
                    <a:pt x="0" y="1668"/>
                    <a:pt x="20" y="1793"/>
                    <a:pt x="60" y="1918"/>
                  </a:cubicBezTo>
                  <a:cubicBezTo>
                    <a:pt x="105" y="2063"/>
                    <a:pt x="145" y="2168"/>
                    <a:pt x="210" y="2293"/>
                  </a:cubicBezTo>
                  <a:cubicBezTo>
                    <a:pt x="290" y="2399"/>
                    <a:pt x="376" y="2504"/>
                    <a:pt x="461" y="2589"/>
                  </a:cubicBezTo>
                  <a:cubicBezTo>
                    <a:pt x="521" y="2629"/>
                    <a:pt x="561" y="2649"/>
                    <a:pt x="626" y="2689"/>
                  </a:cubicBezTo>
                  <a:cubicBezTo>
                    <a:pt x="666" y="2714"/>
                    <a:pt x="731" y="2734"/>
                    <a:pt x="791" y="2754"/>
                  </a:cubicBezTo>
                  <a:cubicBezTo>
                    <a:pt x="856" y="2774"/>
                    <a:pt x="896" y="2794"/>
                    <a:pt x="981" y="2794"/>
                  </a:cubicBezTo>
                  <a:cubicBezTo>
                    <a:pt x="1001" y="2814"/>
                    <a:pt x="1042" y="2814"/>
                    <a:pt x="1087" y="2814"/>
                  </a:cubicBezTo>
                  <a:lnTo>
                    <a:pt x="1167" y="2814"/>
                  </a:lnTo>
                  <a:cubicBezTo>
                    <a:pt x="1292" y="2794"/>
                    <a:pt x="1397" y="2774"/>
                    <a:pt x="1522" y="2714"/>
                  </a:cubicBezTo>
                  <a:cubicBezTo>
                    <a:pt x="1562" y="2689"/>
                    <a:pt x="1607" y="2669"/>
                    <a:pt x="1647" y="2649"/>
                  </a:cubicBezTo>
                  <a:cubicBezTo>
                    <a:pt x="1712" y="2609"/>
                    <a:pt x="1773" y="2564"/>
                    <a:pt x="1838" y="2524"/>
                  </a:cubicBezTo>
                  <a:cubicBezTo>
                    <a:pt x="1878" y="2484"/>
                    <a:pt x="1938" y="2419"/>
                    <a:pt x="1983" y="2358"/>
                  </a:cubicBezTo>
                  <a:cubicBezTo>
                    <a:pt x="2088" y="2253"/>
                    <a:pt x="2148" y="2148"/>
                    <a:pt x="2213" y="2023"/>
                  </a:cubicBezTo>
                  <a:cubicBezTo>
                    <a:pt x="2338" y="1773"/>
                    <a:pt x="2398" y="1482"/>
                    <a:pt x="2378" y="1212"/>
                  </a:cubicBezTo>
                  <a:cubicBezTo>
                    <a:pt x="2378" y="1062"/>
                    <a:pt x="2358" y="937"/>
                    <a:pt x="2313" y="791"/>
                  </a:cubicBezTo>
                  <a:cubicBezTo>
                    <a:pt x="2273" y="666"/>
                    <a:pt x="2213" y="541"/>
                    <a:pt x="2128" y="461"/>
                  </a:cubicBezTo>
                  <a:cubicBezTo>
                    <a:pt x="2088" y="396"/>
                    <a:pt x="2063" y="356"/>
                    <a:pt x="2003" y="291"/>
                  </a:cubicBezTo>
                  <a:cubicBezTo>
                    <a:pt x="1963" y="251"/>
                    <a:pt x="1898" y="211"/>
                    <a:pt x="1838" y="165"/>
                  </a:cubicBezTo>
                  <a:cubicBezTo>
                    <a:pt x="1793" y="125"/>
                    <a:pt x="1732" y="105"/>
                    <a:pt x="1667" y="60"/>
                  </a:cubicBezTo>
                  <a:cubicBezTo>
                    <a:pt x="1627" y="40"/>
                    <a:pt x="1562" y="40"/>
                    <a:pt x="1502" y="20"/>
                  </a:cubicBezTo>
                  <a:cubicBezTo>
                    <a:pt x="1417" y="0"/>
                    <a:pt x="1357" y="0"/>
                    <a:pt x="12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1" name="Google Shape;1291;p43"/>
            <p:cNvSpPr/>
            <p:nvPr/>
          </p:nvSpPr>
          <p:spPr>
            <a:xfrm>
              <a:off x="1553730" y="1656527"/>
              <a:ext cx="18025" cy="6276"/>
            </a:xfrm>
            <a:custGeom>
              <a:avLst/>
              <a:gdLst/>
              <a:ahLst/>
              <a:cxnLst/>
              <a:rect l="l" t="t" r="r" b="b"/>
              <a:pathLst>
                <a:path w="606" h="211" extrusionOk="0">
                  <a:moveTo>
                    <a:pt x="421" y="1"/>
                  </a:moveTo>
                  <a:cubicBezTo>
                    <a:pt x="376" y="1"/>
                    <a:pt x="336" y="1"/>
                    <a:pt x="316" y="26"/>
                  </a:cubicBezTo>
                  <a:cubicBezTo>
                    <a:pt x="250" y="26"/>
                    <a:pt x="210" y="46"/>
                    <a:pt x="170" y="46"/>
                  </a:cubicBezTo>
                  <a:cubicBezTo>
                    <a:pt x="125" y="66"/>
                    <a:pt x="85" y="86"/>
                    <a:pt x="25" y="126"/>
                  </a:cubicBezTo>
                  <a:cubicBezTo>
                    <a:pt x="0" y="126"/>
                    <a:pt x="0" y="171"/>
                    <a:pt x="25" y="191"/>
                  </a:cubicBezTo>
                  <a:cubicBezTo>
                    <a:pt x="25" y="191"/>
                    <a:pt x="45" y="211"/>
                    <a:pt x="65" y="211"/>
                  </a:cubicBezTo>
                  <a:lnTo>
                    <a:pt x="85" y="191"/>
                  </a:lnTo>
                  <a:cubicBezTo>
                    <a:pt x="105" y="171"/>
                    <a:pt x="150" y="151"/>
                    <a:pt x="190" y="151"/>
                  </a:cubicBezTo>
                  <a:cubicBezTo>
                    <a:pt x="210" y="126"/>
                    <a:pt x="230" y="126"/>
                    <a:pt x="250" y="106"/>
                  </a:cubicBezTo>
                  <a:cubicBezTo>
                    <a:pt x="296" y="106"/>
                    <a:pt x="316" y="106"/>
                    <a:pt x="356" y="86"/>
                  </a:cubicBezTo>
                  <a:lnTo>
                    <a:pt x="441" y="86"/>
                  </a:lnTo>
                  <a:cubicBezTo>
                    <a:pt x="481" y="86"/>
                    <a:pt x="526" y="86"/>
                    <a:pt x="546" y="106"/>
                  </a:cubicBezTo>
                  <a:lnTo>
                    <a:pt x="566" y="106"/>
                  </a:lnTo>
                  <a:cubicBezTo>
                    <a:pt x="586" y="106"/>
                    <a:pt x="586" y="106"/>
                    <a:pt x="586" y="86"/>
                  </a:cubicBezTo>
                  <a:cubicBezTo>
                    <a:pt x="606" y="86"/>
                    <a:pt x="606" y="86"/>
                    <a:pt x="606" y="66"/>
                  </a:cubicBezTo>
                  <a:lnTo>
                    <a:pt x="606" y="46"/>
                  </a:lnTo>
                  <a:lnTo>
                    <a:pt x="586" y="26"/>
                  </a:lnTo>
                  <a:cubicBezTo>
                    <a:pt x="526" y="26"/>
                    <a:pt x="461" y="1"/>
                    <a:pt x="42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2" name="Google Shape;1292;p43"/>
            <p:cNvSpPr/>
            <p:nvPr/>
          </p:nvSpPr>
          <p:spPr>
            <a:xfrm>
              <a:off x="1700849" y="1688859"/>
              <a:ext cx="22398" cy="14902"/>
            </a:xfrm>
            <a:custGeom>
              <a:avLst/>
              <a:gdLst/>
              <a:ahLst/>
              <a:cxnLst/>
              <a:rect l="l" t="t" r="r" b="b"/>
              <a:pathLst>
                <a:path w="753" h="501" extrusionOk="0">
                  <a:moveTo>
                    <a:pt x="41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85"/>
                    <a:pt x="21" y="105"/>
                    <a:pt x="41" y="105"/>
                  </a:cubicBezTo>
                  <a:lnTo>
                    <a:pt x="126" y="105"/>
                  </a:lnTo>
                  <a:cubicBezTo>
                    <a:pt x="166" y="105"/>
                    <a:pt x="231" y="125"/>
                    <a:pt x="291" y="145"/>
                  </a:cubicBezTo>
                  <a:cubicBezTo>
                    <a:pt x="356" y="165"/>
                    <a:pt x="397" y="211"/>
                    <a:pt x="462" y="231"/>
                  </a:cubicBezTo>
                  <a:cubicBezTo>
                    <a:pt x="522" y="291"/>
                    <a:pt x="562" y="356"/>
                    <a:pt x="627" y="416"/>
                  </a:cubicBezTo>
                  <a:cubicBezTo>
                    <a:pt x="647" y="441"/>
                    <a:pt x="647" y="461"/>
                    <a:pt x="667" y="481"/>
                  </a:cubicBezTo>
                  <a:cubicBezTo>
                    <a:pt x="667" y="481"/>
                    <a:pt x="687" y="501"/>
                    <a:pt x="712" y="501"/>
                  </a:cubicBezTo>
                  <a:cubicBezTo>
                    <a:pt x="712" y="501"/>
                    <a:pt x="712" y="481"/>
                    <a:pt x="732" y="481"/>
                  </a:cubicBezTo>
                  <a:cubicBezTo>
                    <a:pt x="752" y="481"/>
                    <a:pt x="752" y="461"/>
                    <a:pt x="732" y="441"/>
                  </a:cubicBezTo>
                  <a:cubicBezTo>
                    <a:pt x="712" y="376"/>
                    <a:pt x="667" y="316"/>
                    <a:pt x="627" y="271"/>
                  </a:cubicBezTo>
                  <a:cubicBezTo>
                    <a:pt x="587" y="211"/>
                    <a:pt x="522" y="165"/>
                    <a:pt x="462" y="125"/>
                  </a:cubicBezTo>
                  <a:cubicBezTo>
                    <a:pt x="336" y="40"/>
                    <a:pt x="186" y="0"/>
                    <a:pt x="4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3" name="Google Shape;1293;p43"/>
            <p:cNvSpPr/>
            <p:nvPr/>
          </p:nvSpPr>
          <p:spPr>
            <a:xfrm>
              <a:off x="1304259" y="1724881"/>
              <a:ext cx="58419" cy="57676"/>
            </a:xfrm>
            <a:custGeom>
              <a:avLst/>
              <a:gdLst/>
              <a:ahLst/>
              <a:cxnLst/>
              <a:rect l="l" t="t" r="r" b="b"/>
              <a:pathLst>
                <a:path w="1964" h="1939" extrusionOk="0">
                  <a:moveTo>
                    <a:pt x="1047" y="251"/>
                  </a:moveTo>
                  <a:cubicBezTo>
                    <a:pt x="1067" y="271"/>
                    <a:pt x="1087" y="271"/>
                    <a:pt x="1107" y="291"/>
                  </a:cubicBezTo>
                  <a:cubicBezTo>
                    <a:pt x="1127" y="311"/>
                    <a:pt x="1152" y="311"/>
                    <a:pt x="1152" y="331"/>
                  </a:cubicBezTo>
                  <a:cubicBezTo>
                    <a:pt x="1172" y="331"/>
                    <a:pt x="1172" y="356"/>
                    <a:pt x="1192" y="376"/>
                  </a:cubicBezTo>
                  <a:cubicBezTo>
                    <a:pt x="1212" y="416"/>
                    <a:pt x="1232" y="436"/>
                    <a:pt x="1252" y="502"/>
                  </a:cubicBezTo>
                  <a:cubicBezTo>
                    <a:pt x="1252" y="542"/>
                    <a:pt x="1277" y="582"/>
                    <a:pt x="1277" y="607"/>
                  </a:cubicBezTo>
                  <a:cubicBezTo>
                    <a:pt x="1277" y="647"/>
                    <a:pt x="1297" y="667"/>
                    <a:pt x="1277" y="687"/>
                  </a:cubicBezTo>
                  <a:lnTo>
                    <a:pt x="1277" y="752"/>
                  </a:lnTo>
                  <a:cubicBezTo>
                    <a:pt x="1277" y="772"/>
                    <a:pt x="1277" y="832"/>
                    <a:pt x="1232" y="857"/>
                  </a:cubicBezTo>
                  <a:cubicBezTo>
                    <a:pt x="1212" y="877"/>
                    <a:pt x="1192" y="877"/>
                    <a:pt x="1172" y="877"/>
                  </a:cubicBezTo>
                  <a:lnTo>
                    <a:pt x="1127" y="877"/>
                  </a:lnTo>
                  <a:cubicBezTo>
                    <a:pt x="1127" y="877"/>
                    <a:pt x="1107" y="857"/>
                    <a:pt x="1087" y="857"/>
                  </a:cubicBezTo>
                  <a:cubicBezTo>
                    <a:pt x="1087" y="832"/>
                    <a:pt x="1067" y="832"/>
                    <a:pt x="1047" y="812"/>
                  </a:cubicBezTo>
                  <a:cubicBezTo>
                    <a:pt x="1027" y="792"/>
                    <a:pt x="1002" y="772"/>
                    <a:pt x="1002" y="752"/>
                  </a:cubicBezTo>
                  <a:cubicBezTo>
                    <a:pt x="982" y="732"/>
                    <a:pt x="962" y="687"/>
                    <a:pt x="942" y="647"/>
                  </a:cubicBezTo>
                  <a:cubicBezTo>
                    <a:pt x="922" y="607"/>
                    <a:pt x="922" y="562"/>
                    <a:pt x="902" y="522"/>
                  </a:cubicBezTo>
                  <a:lnTo>
                    <a:pt x="902" y="457"/>
                  </a:lnTo>
                  <a:lnTo>
                    <a:pt x="902" y="416"/>
                  </a:lnTo>
                  <a:lnTo>
                    <a:pt x="902" y="356"/>
                  </a:lnTo>
                  <a:cubicBezTo>
                    <a:pt x="902" y="331"/>
                    <a:pt x="922" y="311"/>
                    <a:pt x="922" y="311"/>
                  </a:cubicBezTo>
                  <a:lnTo>
                    <a:pt x="942" y="291"/>
                  </a:lnTo>
                  <a:cubicBezTo>
                    <a:pt x="962" y="271"/>
                    <a:pt x="962" y="271"/>
                    <a:pt x="982" y="271"/>
                  </a:cubicBezTo>
                  <a:cubicBezTo>
                    <a:pt x="982" y="251"/>
                    <a:pt x="1002" y="251"/>
                    <a:pt x="1002" y="251"/>
                  </a:cubicBezTo>
                  <a:close/>
                  <a:moveTo>
                    <a:pt x="1107" y="957"/>
                  </a:moveTo>
                  <a:cubicBezTo>
                    <a:pt x="1127" y="957"/>
                    <a:pt x="1152" y="982"/>
                    <a:pt x="1152" y="1002"/>
                  </a:cubicBezTo>
                  <a:cubicBezTo>
                    <a:pt x="1152" y="1042"/>
                    <a:pt x="1127" y="1062"/>
                    <a:pt x="1107" y="1062"/>
                  </a:cubicBezTo>
                  <a:cubicBezTo>
                    <a:pt x="1087" y="1062"/>
                    <a:pt x="1067" y="1042"/>
                    <a:pt x="1067" y="1002"/>
                  </a:cubicBezTo>
                  <a:cubicBezTo>
                    <a:pt x="1067" y="982"/>
                    <a:pt x="1087" y="957"/>
                    <a:pt x="1107" y="957"/>
                  </a:cubicBezTo>
                  <a:close/>
                  <a:moveTo>
                    <a:pt x="797" y="106"/>
                  </a:moveTo>
                  <a:cubicBezTo>
                    <a:pt x="752" y="231"/>
                    <a:pt x="732" y="356"/>
                    <a:pt x="752" y="502"/>
                  </a:cubicBezTo>
                  <a:cubicBezTo>
                    <a:pt x="752" y="667"/>
                    <a:pt x="797" y="832"/>
                    <a:pt x="857" y="1002"/>
                  </a:cubicBezTo>
                  <a:cubicBezTo>
                    <a:pt x="942" y="1167"/>
                    <a:pt x="1002" y="1333"/>
                    <a:pt x="1107" y="1458"/>
                  </a:cubicBezTo>
                  <a:cubicBezTo>
                    <a:pt x="1172" y="1523"/>
                    <a:pt x="1212" y="1583"/>
                    <a:pt x="1252" y="1648"/>
                  </a:cubicBezTo>
                  <a:cubicBezTo>
                    <a:pt x="1297" y="1668"/>
                    <a:pt x="1317" y="1688"/>
                    <a:pt x="1337" y="1708"/>
                  </a:cubicBezTo>
                  <a:cubicBezTo>
                    <a:pt x="1357" y="1733"/>
                    <a:pt x="1377" y="1733"/>
                    <a:pt x="1402" y="1753"/>
                  </a:cubicBezTo>
                  <a:lnTo>
                    <a:pt x="1357" y="1753"/>
                  </a:lnTo>
                  <a:cubicBezTo>
                    <a:pt x="1357" y="1773"/>
                    <a:pt x="1337" y="1773"/>
                    <a:pt x="1317" y="1773"/>
                  </a:cubicBezTo>
                  <a:lnTo>
                    <a:pt x="1317" y="1793"/>
                  </a:lnTo>
                  <a:cubicBezTo>
                    <a:pt x="1277" y="1793"/>
                    <a:pt x="1252" y="1813"/>
                    <a:pt x="1212" y="1813"/>
                  </a:cubicBezTo>
                  <a:cubicBezTo>
                    <a:pt x="1172" y="1813"/>
                    <a:pt x="1152" y="1833"/>
                    <a:pt x="1107" y="1833"/>
                  </a:cubicBezTo>
                  <a:lnTo>
                    <a:pt x="1002" y="1833"/>
                  </a:lnTo>
                  <a:cubicBezTo>
                    <a:pt x="922" y="1833"/>
                    <a:pt x="837" y="1833"/>
                    <a:pt x="752" y="1813"/>
                  </a:cubicBezTo>
                  <a:cubicBezTo>
                    <a:pt x="691" y="1793"/>
                    <a:pt x="626" y="1773"/>
                    <a:pt x="566" y="1733"/>
                  </a:cubicBezTo>
                  <a:cubicBezTo>
                    <a:pt x="501" y="1688"/>
                    <a:pt x="421" y="1648"/>
                    <a:pt x="376" y="1583"/>
                  </a:cubicBezTo>
                  <a:cubicBezTo>
                    <a:pt x="316" y="1543"/>
                    <a:pt x="276" y="1483"/>
                    <a:pt x="231" y="1418"/>
                  </a:cubicBezTo>
                  <a:cubicBezTo>
                    <a:pt x="211" y="1378"/>
                    <a:pt x="191" y="1333"/>
                    <a:pt x="171" y="1293"/>
                  </a:cubicBezTo>
                  <a:cubicBezTo>
                    <a:pt x="151" y="1273"/>
                    <a:pt x="151" y="1233"/>
                    <a:pt x="126" y="1208"/>
                  </a:cubicBezTo>
                  <a:cubicBezTo>
                    <a:pt x="126" y="1167"/>
                    <a:pt x="126" y="1127"/>
                    <a:pt x="106" y="1082"/>
                  </a:cubicBezTo>
                  <a:lnTo>
                    <a:pt x="106" y="957"/>
                  </a:lnTo>
                  <a:cubicBezTo>
                    <a:pt x="106" y="897"/>
                    <a:pt x="126" y="812"/>
                    <a:pt x="126" y="752"/>
                  </a:cubicBezTo>
                  <a:cubicBezTo>
                    <a:pt x="151" y="707"/>
                    <a:pt x="151" y="687"/>
                    <a:pt x="171" y="647"/>
                  </a:cubicBezTo>
                  <a:cubicBezTo>
                    <a:pt x="191" y="607"/>
                    <a:pt x="211" y="562"/>
                    <a:pt x="231" y="542"/>
                  </a:cubicBezTo>
                  <a:cubicBezTo>
                    <a:pt x="231" y="502"/>
                    <a:pt x="251" y="482"/>
                    <a:pt x="296" y="436"/>
                  </a:cubicBezTo>
                  <a:cubicBezTo>
                    <a:pt x="316" y="416"/>
                    <a:pt x="336" y="376"/>
                    <a:pt x="356" y="356"/>
                  </a:cubicBezTo>
                  <a:cubicBezTo>
                    <a:pt x="401" y="311"/>
                    <a:pt x="421" y="291"/>
                    <a:pt x="461" y="271"/>
                  </a:cubicBezTo>
                  <a:cubicBezTo>
                    <a:pt x="481" y="251"/>
                    <a:pt x="501" y="231"/>
                    <a:pt x="546" y="206"/>
                  </a:cubicBezTo>
                  <a:cubicBezTo>
                    <a:pt x="586" y="186"/>
                    <a:pt x="626" y="166"/>
                    <a:pt x="671" y="146"/>
                  </a:cubicBezTo>
                  <a:cubicBezTo>
                    <a:pt x="691" y="146"/>
                    <a:pt x="732" y="126"/>
                    <a:pt x="777" y="126"/>
                  </a:cubicBezTo>
                  <a:cubicBezTo>
                    <a:pt x="777" y="106"/>
                    <a:pt x="777" y="106"/>
                    <a:pt x="797" y="106"/>
                  </a:cubicBezTo>
                  <a:close/>
                  <a:moveTo>
                    <a:pt x="902" y="1"/>
                  </a:moveTo>
                  <a:cubicBezTo>
                    <a:pt x="837" y="1"/>
                    <a:pt x="797" y="1"/>
                    <a:pt x="732" y="21"/>
                  </a:cubicBezTo>
                  <a:cubicBezTo>
                    <a:pt x="671" y="41"/>
                    <a:pt x="606" y="61"/>
                    <a:pt x="566" y="81"/>
                  </a:cubicBezTo>
                  <a:cubicBezTo>
                    <a:pt x="481" y="126"/>
                    <a:pt x="421" y="146"/>
                    <a:pt x="376" y="206"/>
                  </a:cubicBezTo>
                  <a:cubicBezTo>
                    <a:pt x="316" y="251"/>
                    <a:pt x="251" y="291"/>
                    <a:pt x="211" y="356"/>
                  </a:cubicBezTo>
                  <a:cubicBezTo>
                    <a:pt x="126" y="457"/>
                    <a:pt x="66" y="582"/>
                    <a:pt x="26" y="732"/>
                  </a:cubicBezTo>
                  <a:cubicBezTo>
                    <a:pt x="26" y="792"/>
                    <a:pt x="1" y="877"/>
                    <a:pt x="1" y="937"/>
                  </a:cubicBezTo>
                  <a:cubicBezTo>
                    <a:pt x="1" y="1022"/>
                    <a:pt x="1" y="1082"/>
                    <a:pt x="26" y="1167"/>
                  </a:cubicBezTo>
                  <a:cubicBezTo>
                    <a:pt x="46" y="1253"/>
                    <a:pt x="66" y="1313"/>
                    <a:pt x="86" y="1378"/>
                  </a:cubicBezTo>
                  <a:cubicBezTo>
                    <a:pt x="126" y="1438"/>
                    <a:pt x="171" y="1503"/>
                    <a:pt x="211" y="1563"/>
                  </a:cubicBezTo>
                  <a:cubicBezTo>
                    <a:pt x="296" y="1688"/>
                    <a:pt x="421" y="1773"/>
                    <a:pt x="546" y="1833"/>
                  </a:cubicBezTo>
                  <a:cubicBezTo>
                    <a:pt x="626" y="1878"/>
                    <a:pt x="691" y="1898"/>
                    <a:pt x="752" y="1919"/>
                  </a:cubicBezTo>
                  <a:cubicBezTo>
                    <a:pt x="797" y="1919"/>
                    <a:pt x="837" y="1939"/>
                    <a:pt x="857" y="1939"/>
                  </a:cubicBezTo>
                  <a:lnTo>
                    <a:pt x="1047" y="1939"/>
                  </a:lnTo>
                  <a:cubicBezTo>
                    <a:pt x="1152" y="1939"/>
                    <a:pt x="1252" y="1898"/>
                    <a:pt x="1357" y="1858"/>
                  </a:cubicBezTo>
                  <a:cubicBezTo>
                    <a:pt x="1377" y="1858"/>
                    <a:pt x="1423" y="1833"/>
                    <a:pt x="1443" y="1813"/>
                  </a:cubicBezTo>
                  <a:cubicBezTo>
                    <a:pt x="1503" y="1773"/>
                    <a:pt x="1568" y="1733"/>
                    <a:pt x="1628" y="1688"/>
                  </a:cubicBezTo>
                  <a:cubicBezTo>
                    <a:pt x="1673" y="1648"/>
                    <a:pt x="1733" y="1583"/>
                    <a:pt x="1753" y="1543"/>
                  </a:cubicBezTo>
                  <a:cubicBezTo>
                    <a:pt x="1838" y="1418"/>
                    <a:pt x="1903" y="1293"/>
                    <a:pt x="1943" y="1147"/>
                  </a:cubicBezTo>
                  <a:cubicBezTo>
                    <a:pt x="1943" y="1062"/>
                    <a:pt x="1963" y="1002"/>
                    <a:pt x="1943" y="917"/>
                  </a:cubicBezTo>
                  <a:cubicBezTo>
                    <a:pt x="1943" y="857"/>
                    <a:pt x="1943" y="772"/>
                    <a:pt x="1923" y="707"/>
                  </a:cubicBezTo>
                  <a:cubicBezTo>
                    <a:pt x="1903" y="647"/>
                    <a:pt x="1878" y="562"/>
                    <a:pt x="1838" y="522"/>
                  </a:cubicBezTo>
                  <a:cubicBezTo>
                    <a:pt x="1798" y="457"/>
                    <a:pt x="1778" y="396"/>
                    <a:pt x="1733" y="356"/>
                  </a:cubicBezTo>
                  <a:cubicBezTo>
                    <a:pt x="1628" y="231"/>
                    <a:pt x="1528" y="146"/>
                    <a:pt x="1402" y="81"/>
                  </a:cubicBezTo>
                  <a:cubicBezTo>
                    <a:pt x="1317" y="41"/>
                    <a:pt x="1252" y="21"/>
                    <a:pt x="1172" y="21"/>
                  </a:cubicBezTo>
                  <a:cubicBezTo>
                    <a:pt x="1152" y="1"/>
                    <a:pt x="1127" y="1"/>
                    <a:pt x="108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4" name="Google Shape;1294;p43"/>
            <p:cNvSpPr/>
            <p:nvPr/>
          </p:nvSpPr>
          <p:spPr>
            <a:xfrm>
              <a:off x="1434572" y="1678865"/>
              <a:ext cx="46045" cy="53511"/>
            </a:xfrm>
            <a:custGeom>
              <a:avLst/>
              <a:gdLst/>
              <a:ahLst/>
              <a:cxnLst/>
              <a:rect l="l" t="t" r="r" b="b"/>
              <a:pathLst>
                <a:path w="1548" h="1799" extrusionOk="0">
                  <a:moveTo>
                    <a:pt x="817" y="231"/>
                  </a:moveTo>
                  <a:cubicBezTo>
                    <a:pt x="837" y="231"/>
                    <a:pt x="837" y="251"/>
                    <a:pt x="857" y="251"/>
                  </a:cubicBezTo>
                  <a:cubicBezTo>
                    <a:pt x="877" y="251"/>
                    <a:pt x="902" y="276"/>
                    <a:pt x="922" y="276"/>
                  </a:cubicBezTo>
                  <a:cubicBezTo>
                    <a:pt x="942" y="296"/>
                    <a:pt x="962" y="316"/>
                    <a:pt x="962" y="316"/>
                  </a:cubicBezTo>
                  <a:cubicBezTo>
                    <a:pt x="982" y="336"/>
                    <a:pt x="982" y="356"/>
                    <a:pt x="1002" y="356"/>
                  </a:cubicBezTo>
                  <a:cubicBezTo>
                    <a:pt x="1027" y="401"/>
                    <a:pt x="1047" y="461"/>
                    <a:pt x="1067" y="501"/>
                  </a:cubicBezTo>
                  <a:cubicBezTo>
                    <a:pt x="1067" y="567"/>
                    <a:pt x="1087" y="627"/>
                    <a:pt x="1087" y="672"/>
                  </a:cubicBezTo>
                  <a:cubicBezTo>
                    <a:pt x="1067" y="712"/>
                    <a:pt x="1067" y="732"/>
                    <a:pt x="1067" y="777"/>
                  </a:cubicBezTo>
                  <a:cubicBezTo>
                    <a:pt x="1047" y="817"/>
                    <a:pt x="1002" y="837"/>
                    <a:pt x="962" y="837"/>
                  </a:cubicBezTo>
                  <a:cubicBezTo>
                    <a:pt x="902" y="837"/>
                    <a:pt x="837" y="797"/>
                    <a:pt x="817" y="732"/>
                  </a:cubicBezTo>
                  <a:cubicBezTo>
                    <a:pt x="797" y="712"/>
                    <a:pt x="777" y="652"/>
                    <a:pt x="752" y="607"/>
                  </a:cubicBezTo>
                  <a:lnTo>
                    <a:pt x="752" y="587"/>
                  </a:lnTo>
                  <a:cubicBezTo>
                    <a:pt x="732" y="526"/>
                    <a:pt x="712" y="461"/>
                    <a:pt x="712" y="401"/>
                  </a:cubicBezTo>
                  <a:lnTo>
                    <a:pt x="712" y="336"/>
                  </a:lnTo>
                  <a:cubicBezTo>
                    <a:pt x="712" y="316"/>
                    <a:pt x="732" y="296"/>
                    <a:pt x="732" y="296"/>
                  </a:cubicBezTo>
                  <a:cubicBezTo>
                    <a:pt x="752" y="276"/>
                    <a:pt x="777" y="231"/>
                    <a:pt x="817" y="231"/>
                  </a:cubicBezTo>
                  <a:close/>
                  <a:moveTo>
                    <a:pt x="877" y="942"/>
                  </a:moveTo>
                  <a:cubicBezTo>
                    <a:pt x="902" y="942"/>
                    <a:pt x="922" y="962"/>
                    <a:pt x="922" y="982"/>
                  </a:cubicBezTo>
                  <a:cubicBezTo>
                    <a:pt x="922" y="1002"/>
                    <a:pt x="902" y="1027"/>
                    <a:pt x="877" y="1027"/>
                  </a:cubicBezTo>
                  <a:cubicBezTo>
                    <a:pt x="837" y="1027"/>
                    <a:pt x="817" y="1002"/>
                    <a:pt x="817" y="982"/>
                  </a:cubicBezTo>
                  <a:cubicBezTo>
                    <a:pt x="817" y="962"/>
                    <a:pt x="837" y="942"/>
                    <a:pt x="877" y="942"/>
                  </a:cubicBezTo>
                  <a:close/>
                  <a:moveTo>
                    <a:pt x="651" y="106"/>
                  </a:moveTo>
                  <a:cubicBezTo>
                    <a:pt x="626" y="231"/>
                    <a:pt x="606" y="356"/>
                    <a:pt x="606" y="481"/>
                  </a:cubicBezTo>
                  <a:cubicBezTo>
                    <a:pt x="606" y="652"/>
                    <a:pt x="626" y="797"/>
                    <a:pt x="651" y="962"/>
                  </a:cubicBezTo>
                  <a:cubicBezTo>
                    <a:pt x="672" y="1047"/>
                    <a:pt x="692" y="1107"/>
                    <a:pt x="712" y="1192"/>
                  </a:cubicBezTo>
                  <a:cubicBezTo>
                    <a:pt x="752" y="1278"/>
                    <a:pt x="777" y="1338"/>
                    <a:pt x="817" y="1403"/>
                  </a:cubicBezTo>
                  <a:cubicBezTo>
                    <a:pt x="857" y="1483"/>
                    <a:pt x="902" y="1528"/>
                    <a:pt x="942" y="1588"/>
                  </a:cubicBezTo>
                  <a:cubicBezTo>
                    <a:pt x="962" y="1608"/>
                    <a:pt x="982" y="1628"/>
                    <a:pt x="1027" y="1653"/>
                  </a:cubicBezTo>
                  <a:cubicBezTo>
                    <a:pt x="1027" y="1673"/>
                    <a:pt x="1047" y="1673"/>
                    <a:pt x="1047" y="1693"/>
                  </a:cubicBezTo>
                  <a:cubicBezTo>
                    <a:pt x="1027" y="1713"/>
                    <a:pt x="1002" y="1713"/>
                    <a:pt x="1002" y="1713"/>
                  </a:cubicBezTo>
                  <a:lnTo>
                    <a:pt x="777" y="1713"/>
                  </a:lnTo>
                  <a:cubicBezTo>
                    <a:pt x="712" y="1693"/>
                    <a:pt x="672" y="1673"/>
                    <a:pt x="626" y="1673"/>
                  </a:cubicBezTo>
                  <a:cubicBezTo>
                    <a:pt x="566" y="1628"/>
                    <a:pt x="501" y="1588"/>
                    <a:pt x="441" y="1548"/>
                  </a:cubicBezTo>
                  <a:cubicBezTo>
                    <a:pt x="401" y="1503"/>
                    <a:pt x="376" y="1483"/>
                    <a:pt x="356" y="1443"/>
                  </a:cubicBezTo>
                  <a:cubicBezTo>
                    <a:pt x="316" y="1423"/>
                    <a:pt x="296" y="1378"/>
                    <a:pt x="276" y="1358"/>
                  </a:cubicBezTo>
                  <a:cubicBezTo>
                    <a:pt x="251" y="1318"/>
                    <a:pt x="231" y="1278"/>
                    <a:pt x="211" y="1232"/>
                  </a:cubicBezTo>
                  <a:cubicBezTo>
                    <a:pt x="191" y="1192"/>
                    <a:pt x="171" y="1152"/>
                    <a:pt x="171" y="1107"/>
                  </a:cubicBezTo>
                  <a:cubicBezTo>
                    <a:pt x="151" y="1087"/>
                    <a:pt x="126" y="1027"/>
                    <a:pt x="126" y="982"/>
                  </a:cubicBezTo>
                  <a:cubicBezTo>
                    <a:pt x="126" y="942"/>
                    <a:pt x="106" y="902"/>
                    <a:pt x="106" y="857"/>
                  </a:cubicBezTo>
                  <a:lnTo>
                    <a:pt x="106" y="732"/>
                  </a:lnTo>
                  <a:cubicBezTo>
                    <a:pt x="106" y="692"/>
                    <a:pt x="126" y="652"/>
                    <a:pt x="126" y="607"/>
                  </a:cubicBezTo>
                  <a:cubicBezTo>
                    <a:pt x="126" y="547"/>
                    <a:pt x="151" y="501"/>
                    <a:pt x="171" y="441"/>
                  </a:cubicBezTo>
                  <a:cubicBezTo>
                    <a:pt x="211" y="401"/>
                    <a:pt x="231" y="336"/>
                    <a:pt x="276" y="296"/>
                  </a:cubicBezTo>
                  <a:cubicBezTo>
                    <a:pt x="316" y="251"/>
                    <a:pt x="336" y="231"/>
                    <a:pt x="376" y="211"/>
                  </a:cubicBezTo>
                  <a:cubicBezTo>
                    <a:pt x="401" y="191"/>
                    <a:pt x="421" y="171"/>
                    <a:pt x="461" y="171"/>
                  </a:cubicBezTo>
                  <a:cubicBezTo>
                    <a:pt x="481" y="151"/>
                    <a:pt x="481" y="151"/>
                    <a:pt x="501" y="151"/>
                  </a:cubicBezTo>
                  <a:cubicBezTo>
                    <a:pt x="566" y="126"/>
                    <a:pt x="606" y="106"/>
                    <a:pt x="651" y="106"/>
                  </a:cubicBezTo>
                  <a:close/>
                  <a:moveTo>
                    <a:pt x="606" y="1"/>
                  </a:moveTo>
                  <a:cubicBezTo>
                    <a:pt x="546" y="1"/>
                    <a:pt x="501" y="26"/>
                    <a:pt x="441" y="46"/>
                  </a:cubicBezTo>
                  <a:cubicBezTo>
                    <a:pt x="376" y="66"/>
                    <a:pt x="316" y="106"/>
                    <a:pt x="251" y="151"/>
                  </a:cubicBezTo>
                  <a:cubicBezTo>
                    <a:pt x="211" y="211"/>
                    <a:pt x="171" y="251"/>
                    <a:pt x="151" y="296"/>
                  </a:cubicBezTo>
                  <a:cubicBezTo>
                    <a:pt x="106" y="356"/>
                    <a:pt x="66" y="441"/>
                    <a:pt x="46" y="501"/>
                  </a:cubicBezTo>
                  <a:cubicBezTo>
                    <a:pt x="26" y="567"/>
                    <a:pt x="26" y="627"/>
                    <a:pt x="1" y="692"/>
                  </a:cubicBezTo>
                  <a:cubicBezTo>
                    <a:pt x="1" y="837"/>
                    <a:pt x="26" y="982"/>
                    <a:pt x="66" y="1127"/>
                  </a:cubicBezTo>
                  <a:cubicBezTo>
                    <a:pt x="86" y="1212"/>
                    <a:pt x="126" y="1278"/>
                    <a:pt x="171" y="1338"/>
                  </a:cubicBezTo>
                  <a:cubicBezTo>
                    <a:pt x="211" y="1403"/>
                    <a:pt x="251" y="1463"/>
                    <a:pt x="296" y="1503"/>
                  </a:cubicBezTo>
                  <a:cubicBezTo>
                    <a:pt x="376" y="1608"/>
                    <a:pt x="481" y="1693"/>
                    <a:pt x="606" y="1733"/>
                  </a:cubicBezTo>
                  <a:cubicBezTo>
                    <a:pt x="651" y="1753"/>
                    <a:pt x="692" y="1778"/>
                    <a:pt x="732" y="1778"/>
                  </a:cubicBezTo>
                  <a:cubicBezTo>
                    <a:pt x="752" y="1798"/>
                    <a:pt x="797" y="1798"/>
                    <a:pt x="837" y="1798"/>
                  </a:cubicBezTo>
                  <a:lnTo>
                    <a:pt x="942" y="1798"/>
                  </a:lnTo>
                  <a:cubicBezTo>
                    <a:pt x="982" y="1798"/>
                    <a:pt x="1002" y="1798"/>
                    <a:pt x="1047" y="1778"/>
                  </a:cubicBezTo>
                  <a:cubicBezTo>
                    <a:pt x="1087" y="1778"/>
                    <a:pt x="1107" y="1753"/>
                    <a:pt x="1152" y="1733"/>
                  </a:cubicBezTo>
                  <a:cubicBezTo>
                    <a:pt x="1172" y="1733"/>
                    <a:pt x="1212" y="1713"/>
                    <a:pt x="1232" y="1693"/>
                  </a:cubicBezTo>
                  <a:lnTo>
                    <a:pt x="1297" y="1628"/>
                  </a:lnTo>
                  <a:cubicBezTo>
                    <a:pt x="1337" y="1608"/>
                    <a:pt x="1357" y="1588"/>
                    <a:pt x="1378" y="1548"/>
                  </a:cubicBezTo>
                  <a:cubicBezTo>
                    <a:pt x="1423" y="1503"/>
                    <a:pt x="1443" y="1443"/>
                    <a:pt x="1483" y="1378"/>
                  </a:cubicBezTo>
                  <a:cubicBezTo>
                    <a:pt x="1528" y="1252"/>
                    <a:pt x="1548" y="1127"/>
                    <a:pt x="1548" y="982"/>
                  </a:cubicBezTo>
                  <a:cubicBezTo>
                    <a:pt x="1548" y="922"/>
                    <a:pt x="1528" y="837"/>
                    <a:pt x="1503" y="777"/>
                  </a:cubicBezTo>
                  <a:cubicBezTo>
                    <a:pt x="1503" y="712"/>
                    <a:pt x="1463" y="652"/>
                    <a:pt x="1443" y="587"/>
                  </a:cubicBezTo>
                  <a:cubicBezTo>
                    <a:pt x="1378" y="441"/>
                    <a:pt x="1297" y="316"/>
                    <a:pt x="1192" y="231"/>
                  </a:cubicBezTo>
                  <a:cubicBezTo>
                    <a:pt x="1127" y="171"/>
                    <a:pt x="1067" y="126"/>
                    <a:pt x="1027" y="106"/>
                  </a:cubicBezTo>
                  <a:cubicBezTo>
                    <a:pt x="942" y="66"/>
                    <a:pt x="902" y="46"/>
                    <a:pt x="837" y="26"/>
                  </a:cubicBezTo>
                  <a:cubicBezTo>
                    <a:pt x="797" y="26"/>
                    <a:pt x="777" y="1"/>
                    <a:pt x="73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5" name="Google Shape;1295;p43"/>
            <p:cNvSpPr/>
            <p:nvPr/>
          </p:nvSpPr>
          <p:spPr>
            <a:xfrm>
              <a:off x="1535110" y="1673362"/>
              <a:ext cx="47235" cy="61394"/>
            </a:xfrm>
            <a:custGeom>
              <a:avLst/>
              <a:gdLst/>
              <a:ahLst/>
              <a:cxnLst/>
              <a:rect l="l" t="t" r="r" b="b"/>
              <a:pathLst>
                <a:path w="1588" h="2064" extrusionOk="0">
                  <a:moveTo>
                    <a:pt x="671" y="521"/>
                  </a:moveTo>
                  <a:cubicBezTo>
                    <a:pt x="691" y="521"/>
                    <a:pt x="711" y="521"/>
                    <a:pt x="731" y="541"/>
                  </a:cubicBezTo>
                  <a:cubicBezTo>
                    <a:pt x="751" y="561"/>
                    <a:pt x="776" y="586"/>
                    <a:pt x="796" y="626"/>
                  </a:cubicBezTo>
                  <a:lnTo>
                    <a:pt x="796" y="686"/>
                  </a:lnTo>
                  <a:lnTo>
                    <a:pt x="796" y="772"/>
                  </a:lnTo>
                  <a:cubicBezTo>
                    <a:pt x="796" y="812"/>
                    <a:pt x="796" y="857"/>
                    <a:pt x="776" y="917"/>
                  </a:cubicBezTo>
                  <a:cubicBezTo>
                    <a:pt x="776" y="937"/>
                    <a:pt x="776" y="962"/>
                    <a:pt x="751" y="1002"/>
                  </a:cubicBezTo>
                  <a:cubicBezTo>
                    <a:pt x="751" y="1022"/>
                    <a:pt x="751" y="1042"/>
                    <a:pt x="731" y="1062"/>
                  </a:cubicBezTo>
                  <a:cubicBezTo>
                    <a:pt x="731" y="1087"/>
                    <a:pt x="711" y="1127"/>
                    <a:pt x="691" y="1147"/>
                  </a:cubicBezTo>
                  <a:cubicBezTo>
                    <a:pt x="691" y="1147"/>
                    <a:pt x="671" y="1167"/>
                    <a:pt x="651" y="1167"/>
                  </a:cubicBezTo>
                  <a:cubicBezTo>
                    <a:pt x="651" y="1187"/>
                    <a:pt x="651" y="1187"/>
                    <a:pt x="626" y="1187"/>
                  </a:cubicBezTo>
                  <a:lnTo>
                    <a:pt x="606" y="1212"/>
                  </a:lnTo>
                  <a:lnTo>
                    <a:pt x="586" y="1212"/>
                  </a:lnTo>
                  <a:cubicBezTo>
                    <a:pt x="566" y="1212"/>
                    <a:pt x="566" y="1212"/>
                    <a:pt x="566" y="1187"/>
                  </a:cubicBezTo>
                  <a:lnTo>
                    <a:pt x="526" y="1187"/>
                  </a:lnTo>
                  <a:cubicBezTo>
                    <a:pt x="526" y="1187"/>
                    <a:pt x="501" y="1167"/>
                    <a:pt x="501" y="1147"/>
                  </a:cubicBezTo>
                  <a:cubicBezTo>
                    <a:pt x="481" y="1147"/>
                    <a:pt x="461" y="1127"/>
                    <a:pt x="461" y="1087"/>
                  </a:cubicBezTo>
                  <a:cubicBezTo>
                    <a:pt x="441" y="1042"/>
                    <a:pt x="441" y="1002"/>
                    <a:pt x="441" y="962"/>
                  </a:cubicBezTo>
                  <a:cubicBezTo>
                    <a:pt x="441" y="837"/>
                    <a:pt x="461" y="752"/>
                    <a:pt x="501" y="666"/>
                  </a:cubicBezTo>
                  <a:cubicBezTo>
                    <a:pt x="546" y="606"/>
                    <a:pt x="606" y="521"/>
                    <a:pt x="671" y="521"/>
                  </a:cubicBezTo>
                  <a:close/>
                  <a:moveTo>
                    <a:pt x="691" y="1272"/>
                  </a:moveTo>
                  <a:cubicBezTo>
                    <a:pt x="711" y="1272"/>
                    <a:pt x="711" y="1272"/>
                    <a:pt x="731" y="1292"/>
                  </a:cubicBezTo>
                  <a:lnTo>
                    <a:pt x="751" y="1312"/>
                  </a:lnTo>
                  <a:cubicBezTo>
                    <a:pt x="751" y="1337"/>
                    <a:pt x="731" y="1357"/>
                    <a:pt x="731" y="1357"/>
                  </a:cubicBezTo>
                  <a:cubicBezTo>
                    <a:pt x="711" y="1377"/>
                    <a:pt x="711" y="1377"/>
                    <a:pt x="691" y="1377"/>
                  </a:cubicBezTo>
                  <a:cubicBezTo>
                    <a:pt x="691" y="1377"/>
                    <a:pt x="671" y="1377"/>
                    <a:pt x="671" y="1357"/>
                  </a:cubicBezTo>
                  <a:cubicBezTo>
                    <a:pt x="651" y="1357"/>
                    <a:pt x="651" y="1337"/>
                    <a:pt x="651" y="1337"/>
                  </a:cubicBezTo>
                  <a:lnTo>
                    <a:pt x="651" y="1292"/>
                  </a:lnTo>
                  <a:cubicBezTo>
                    <a:pt x="671" y="1272"/>
                    <a:pt x="671" y="1272"/>
                    <a:pt x="691" y="1272"/>
                  </a:cubicBezTo>
                  <a:close/>
                  <a:moveTo>
                    <a:pt x="856" y="311"/>
                  </a:moveTo>
                  <a:cubicBezTo>
                    <a:pt x="902" y="311"/>
                    <a:pt x="962" y="311"/>
                    <a:pt x="1002" y="336"/>
                  </a:cubicBezTo>
                  <a:cubicBezTo>
                    <a:pt x="1027" y="336"/>
                    <a:pt x="1047" y="336"/>
                    <a:pt x="1067" y="356"/>
                  </a:cubicBezTo>
                  <a:cubicBezTo>
                    <a:pt x="1087" y="356"/>
                    <a:pt x="1107" y="376"/>
                    <a:pt x="1127" y="376"/>
                  </a:cubicBezTo>
                  <a:cubicBezTo>
                    <a:pt x="1172" y="416"/>
                    <a:pt x="1212" y="436"/>
                    <a:pt x="1252" y="481"/>
                  </a:cubicBezTo>
                  <a:cubicBezTo>
                    <a:pt x="1297" y="521"/>
                    <a:pt x="1337" y="561"/>
                    <a:pt x="1357" y="626"/>
                  </a:cubicBezTo>
                  <a:cubicBezTo>
                    <a:pt x="1402" y="666"/>
                    <a:pt x="1422" y="732"/>
                    <a:pt x="1442" y="792"/>
                  </a:cubicBezTo>
                  <a:cubicBezTo>
                    <a:pt x="1442" y="812"/>
                    <a:pt x="1462" y="857"/>
                    <a:pt x="1462" y="897"/>
                  </a:cubicBezTo>
                  <a:cubicBezTo>
                    <a:pt x="1462" y="937"/>
                    <a:pt x="1482" y="982"/>
                    <a:pt x="1482" y="1042"/>
                  </a:cubicBezTo>
                  <a:cubicBezTo>
                    <a:pt x="1482" y="1087"/>
                    <a:pt x="1462" y="1127"/>
                    <a:pt x="1462" y="1167"/>
                  </a:cubicBezTo>
                  <a:cubicBezTo>
                    <a:pt x="1462" y="1212"/>
                    <a:pt x="1462" y="1272"/>
                    <a:pt x="1442" y="1312"/>
                  </a:cubicBezTo>
                  <a:lnTo>
                    <a:pt x="1442" y="1337"/>
                  </a:lnTo>
                  <a:cubicBezTo>
                    <a:pt x="1422" y="1377"/>
                    <a:pt x="1422" y="1397"/>
                    <a:pt x="1402" y="1437"/>
                  </a:cubicBezTo>
                  <a:cubicBezTo>
                    <a:pt x="1377" y="1483"/>
                    <a:pt x="1357" y="1523"/>
                    <a:pt x="1337" y="1563"/>
                  </a:cubicBezTo>
                  <a:cubicBezTo>
                    <a:pt x="1317" y="1588"/>
                    <a:pt x="1297" y="1628"/>
                    <a:pt x="1277" y="1668"/>
                  </a:cubicBezTo>
                  <a:cubicBezTo>
                    <a:pt x="1252" y="1688"/>
                    <a:pt x="1212" y="1733"/>
                    <a:pt x="1192" y="1773"/>
                  </a:cubicBezTo>
                  <a:cubicBezTo>
                    <a:pt x="1127" y="1813"/>
                    <a:pt x="1067" y="1858"/>
                    <a:pt x="1002" y="1898"/>
                  </a:cubicBezTo>
                  <a:cubicBezTo>
                    <a:pt x="962" y="1918"/>
                    <a:pt x="922" y="1938"/>
                    <a:pt x="876" y="1963"/>
                  </a:cubicBezTo>
                  <a:cubicBezTo>
                    <a:pt x="836" y="1983"/>
                    <a:pt x="816" y="1983"/>
                    <a:pt x="796" y="1983"/>
                  </a:cubicBezTo>
                  <a:lnTo>
                    <a:pt x="566" y="1983"/>
                  </a:lnTo>
                  <a:lnTo>
                    <a:pt x="566" y="1963"/>
                  </a:lnTo>
                  <a:cubicBezTo>
                    <a:pt x="586" y="1963"/>
                    <a:pt x="586" y="1938"/>
                    <a:pt x="606" y="1938"/>
                  </a:cubicBezTo>
                  <a:cubicBezTo>
                    <a:pt x="626" y="1898"/>
                    <a:pt x="651" y="1878"/>
                    <a:pt x="671" y="1858"/>
                  </a:cubicBezTo>
                  <a:cubicBezTo>
                    <a:pt x="711" y="1793"/>
                    <a:pt x="751" y="1733"/>
                    <a:pt x="796" y="1648"/>
                  </a:cubicBezTo>
                  <a:cubicBezTo>
                    <a:pt x="816" y="1588"/>
                    <a:pt x="856" y="1503"/>
                    <a:pt x="876" y="1417"/>
                  </a:cubicBezTo>
                  <a:cubicBezTo>
                    <a:pt x="902" y="1357"/>
                    <a:pt x="902" y="1272"/>
                    <a:pt x="922" y="1167"/>
                  </a:cubicBezTo>
                  <a:cubicBezTo>
                    <a:pt x="942" y="1022"/>
                    <a:pt x="942" y="857"/>
                    <a:pt x="922" y="686"/>
                  </a:cubicBezTo>
                  <a:cubicBezTo>
                    <a:pt x="922" y="541"/>
                    <a:pt x="902" y="416"/>
                    <a:pt x="856" y="311"/>
                  </a:cubicBezTo>
                  <a:close/>
                  <a:moveTo>
                    <a:pt x="606" y="0"/>
                  </a:moveTo>
                  <a:cubicBezTo>
                    <a:pt x="566" y="0"/>
                    <a:pt x="546" y="21"/>
                    <a:pt x="546" y="41"/>
                  </a:cubicBezTo>
                  <a:cubicBezTo>
                    <a:pt x="546" y="106"/>
                    <a:pt x="566" y="146"/>
                    <a:pt x="566" y="186"/>
                  </a:cubicBezTo>
                  <a:cubicBezTo>
                    <a:pt x="586" y="211"/>
                    <a:pt x="586" y="251"/>
                    <a:pt x="606" y="271"/>
                  </a:cubicBezTo>
                  <a:cubicBezTo>
                    <a:pt x="586" y="271"/>
                    <a:pt x="566" y="291"/>
                    <a:pt x="546" y="291"/>
                  </a:cubicBezTo>
                  <a:cubicBezTo>
                    <a:pt x="526" y="271"/>
                    <a:pt x="526" y="251"/>
                    <a:pt x="501" y="251"/>
                  </a:cubicBezTo>
                  <a:cubicBezTo>
                    <a:pt x="501" y="211"/>
                    <a:pt x="481" y="186"/>
                    <a:pt x="481" y="166"/>
                  </a:cubicBezTo>
                  <a:lnTo>
                    <a:pt x="481" y="86"/>
                  </a:lnTo>
                  <a:cubicBezTo>
                    <a:pt x="481" y="86"/>
                    <a:pt x="481" y="61"/>
                    <a:pt x="461" y="61"/>
                  </a:cubicBezTo>
                  <a:cubicBezTo>
                    <a:pt x="461" y="41"/>
                    <a:pt x="441" y="41"/>
                    <a:pt x="421" y="41"/>
                  </a:cubicBezTo>
                  <a:cubicBezTo>
                    <a:pt x="401" y="41"/>
                    <a:pt x="376" y="61"/>
                    <a:pt x="376" y="86"/>
                  </a:cubicBezTo>
                  <a:cubicBezTo>
                    <a:pt x="376" y="166"/>
                    <a:pt x="376" y="211"/>
                    <a:pt x="401" y="271"/>
                  </a:cubicBezTo>
                  <a:cubicBezTo>
                    <a:pt x="401" y="311"/>
                    <a:pt x="421" y="336"/>
                    <a:pt x="441" y="356"/>
                  </a:cubicBezTo>
                  <a:cubicBezTo>
                    <a:pt x="401" y="396"/>
                    <a:pt x="356" y="416"/>
                    <a:pt x="316" y="481"/>
                  </a:cubicBezTo>
                  <a:cubicBezTo>
                    <a:pt x="211" y="586"/>
                    <a:pt x="125" y="711"/>
                    <a:pt x="65" y="877"/>
                  </a:cubicBezTo>
                  <a:cubicBezTo>
                    <a:pt x="45" y="917"/>
                    <a:pt x="45" y="1002"/>
                    <a:pt x="25" y="1062"/>
                  </a:cubicBezTo>
                  <a:cubicBezTo>
                    <a:pt x="0" y="1127"/>
                    <a:pt x="0" y="1212"/>
                    <a:pt x="0" y="1272"/>
                  </a:cubicBezTo>
                  <a:cubicBezTo>
                    <a:pt x="25" y="1417"/>
                    <a:pt x="45" y="1563"/>
                    <a:pt x="105" y="1688"/>
                  </a:cubicBezTo>
                  <a:cubicBezTo>
                    <a:pt x="150" y="1753"/>
                    <a:pt x="171" y="1813"/>
                    <a:pt x="231" y="1858"/>
                  </a:cubicBezTo>
                  <a:cubicBezTo>
                    <a:pt x="251" y="1878"/>
                    <a:pt x="276" y="1918"/>
                    <a:pt x="316" y="1938"/>
                  </a:cubicBezTo>
                  <a:cubicBezTo>
                    <a:pt x="336" y="1963"/>
                    <a:pt x="356" y="1983"/>
                    <a:pt x="401" y="1983"/>
                  </a:cubicBezTo>
                  <a:cubicBezTo>
                    <a:pt x="421" y="2003"/>
                    <a:pt x="441" y="2023"/>
                    <a:pt x="481" y="2023"/>
                  </a:cubicBezTo>
                  <a:cubicBezTo>
                    <a:pt x="501" y="2043"/>
                    <a:pt x="546" y="2043"/>
                    <a:pt x="586" y="2063"/>
                  </a:cubicBezTo>
                  <a:lnTo>
                    <a:pt x="796" y="2063"/>
                  </a:lnTo>
                  <a:cubicBezTo>
                    <a:pt x="836" y="2063"/>
                    <a:pt x="876" y="2043"/>
                    <a:pt x="902" y="2043"/>
                  </a:cubicBezTo>
                  <a:cubicBezTo>
                    <a:pt x="942" y="2023"/>
                    <a:pt x="982" y="2003"/>
                    <a:pt x="1047" y="1983"/>
                  </a:cubicBezTo>
                  <a:cubicBezTo>
                    <a:pt x="1152" y="1918"/>
                    <a:pt x="1252" y="1838"/>
                    <a:pt x="1337" y="1713"/>
                  </a:cubicBezTo>
                  <a:cubicBezTo>
                    <a:pt x="1377" y="1668"/>
                    <a:pt x="1422" y="1608"/>
                    <a:pt x="1462" y="1523"/>
                  </a:cubicBezTo>
                  <a:cubicBezTo>
                    <a:pt x="1482" y="1463"/>
                    <a:pt x="1527" y="1397"/>
                    <a:pt x="1547" y="1312"/>
                  </a:cubicBezTo>
                  <a:cubicBezTo>
                    <a:pt x="1567" y="1147"/>
                    <a:pt x="1587" y="1002"/>
                    <a:pt x="1567" y="857"/>
                  </a:cubicBezTo>
                  <a:cubicBezTo>
                    <a:pt x="1547" y="792"/>
                    <a:pt x="1527" y="732"/>
                    <a:pt x="1502" y="666"/>
                  </a:cubicBezTo>
                  <a:cubicBezTo>
                    <a:pt x="1482" y="606"/>
                    <a:pt x="1442" y="521"/>
                    <a:pt x="1402" y="461"/>
                  </a:cubicBezTo>
                  <a:cubicBezTo>
                    <a:pt x="1357" y="416"/>
                    <a:pt x="1317" y="376"/>
                    <a:pt x="1252" y="336"/>
                  </a:cubicBezTo>
                  <a:cubicBezTo>
                    <a:pt x="1212" y="291"/>
                    <a:pt x="1127" y="251"/>
                    <a:pt x="1067" y="231"/>
                  </a:cubicBezTo>
                  <a:cubicBezTo>
                    <a:pt x="1002" y="211"/>
                    <a:pt x="942" y="211"/>
                    <a:pt x="876" y="211"/>
                  </a:cubicBezTo>
                  <a:lnTo>
                    <a:pt x="776" y="211"/>
                  </a:lnTo>
                  <a:cubicBezTo>
                    <a:pt x="731" y="211"/>
                    <a:pt x="711" y="231"/>
                    <a:pt x="691" y="231"/>
                  </a:cubicBezTo>
                  <a:cubicBezTo>
                    <a:pt x="671" y="186"/>
                    <a:pt x="671" y="146"/>
                    <a:pt x="651" y="106"/>
                  </a:cubicBezTo>
                  <a:lnTo>
                    <a:pt x="651" y="41"/>
                  </a:lnTo>
                  <a:cubicBezTo>
                    <a:pt x="651" y="21"/>
                    <a:pt x="626" y="0"/>
                    <a:pt x="60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6" name="Google Shape;1296;p43"/>
            <p:cNvSpPr/>
            <p:nvPr/>
          </p:nvSpPr>
          <p:spPr>
            <a:xfrm>
              <a:off x="1660515" y="1716106"/>
              <a:ext cx="62732" cy="60353"/>
            </a:xfrm>
            <a:custGeom>
              <a:avLst/>
              <a:gdLst/>
              <a:ahLst/>
              <a:cxnLst/>
              <a:rect l="l" t="t" r="r" b="b"/>
              <a:pathLst>
                <a:path w="2109" h="2029" extrusionOk="0">
                  <a:moveTo>
                    <a:pt x="941" y="251"/>
                  </a:moveTo>
                  <a:cubicBezTo>
                    <a:pt x="941" y="251"/>
                    <a:pt x="961" y="251"/>
                    <a:pt x="961" y="276"/>
                  </a:cubicBezTo>
                  <a:cubicBezTo>
                    <a:pt x="981" y="276"/>
                    <a:pt x="1001" y="296"/>
                    <a:pt x="1022" y="316"/>
                  </a:cubicBezTo>
                  <a:cubicBezTo>
                    <a:pt x="1022" y="336"/>
                    <a:pt x="1042" y="356"/>
                    <a:pt x="1042" y="356"/>
                  </a:cubicBezTo>
                  <a:cubicBezTo>
                    <a:pt x="1067" y="421"/>
                    <a:pt x="1067" y="461"/>
                    <a:pt x="1067" y="501"/>
                  </a:cubicBezTo>
                  <a:cubicBezTo>
                    <a:pt x="1067" y="566"/>
                    <a:pt x="1042" y="606"/>
                    <a:pt x="1022" y="671"/>
                  </a:cubicBezTo>
                  <a:cubicBezTo>
                    <a:pt x="1022" y="691"/>
                    <a:pt x="1022" y="711"/>
                    <a:pt x="1001" y="752"/>
                  </a:cubicBezTo>
                  <a:cubicBezTo>
                    <a:pt x="1001" y="777"/>
                    <a:pt x="981" y="797"/>
                    <a:pt x="961" y="817"/>
                  </a:cubicBezTo>
                  <a:cubicBezTo>
                    <a:pt x="961" y="837"/>
                    <a:pt x="941" y="857"/>
                    <a:pt x="916" y="877"/>
                  </a:cubicBezTo>
                  <a:cubicBezTo>
                    <a:pt x="896" y="902"/>
                    <a:pt x="896" y="922"/>
                    <a:pt x="876" y="922"/>
                  </a:cubicBezTo>
                  <a:cubicBezTo>
                    <a:pt x="856" y="942"/>
                    <a:pt x="836" y="942"/>
                    <a:pt x="836" y="942"/>
                  </a:cubicBezTo>
                  <a:lnTo>
                    <a:pt x="751" y="942"/>
                  </a:lnTo>
                  <a:cubicBezTo>
                    <a:pt x="711" y="922"/>
                    <a:pt x="666" y="877"/>
                    <a:pt x="646" y="857"/>
                  </a:cubicBezTo>
                  <a:lnTo>
                    <a:pt x="646" y="752"/>
                  </a:lnTo>
                  <a:lnTo>
                    <a:pt x="646" y="691"/>
                  </a:lnTo>
                  <a:cubicBezTo>
                    <a:pt x="646" y="651"/>
                    <a:pt x="666" y="626"/>
                    <a:pt x="666" y="606"/>
                  </a:cubicBezTo>
                  <a:cubicBezTo>
                    <a:pt x="691" y="546"/>
                    <a:pt x="711" y="501"/>
                    <a:pt x="731" y="461"/>
                  </a:cubicBezTo>
                  <a:cubicBezTo>
                    <a:pt x="751" y="401"/>
                    <a:pt x="791" y="356"/>
                    <a:pt x="816" y="336"/>
                  </a:cubicBezTo>
                  <a:cubicBezTo>
                    <a:pt x="836" y="296"/>
                    <a:pt x="856" y="296"/>
                    <a:pt x="876" y="276"/>
                  </a:cubicBezTo>
                  <a:cubicBezTo>
                    <a:pt x="896" y="276"/>
                    <a:pt x="916" y="251"/>
                    <a:pt x="941" y="251"/>
                  </a:cubicBezTo>
                  <a:close/>
                  <a:moveTo>
                    <a:pt x="856" y="1047"/>
                  </a:moveTo>
                  <a:cubicBezTo>
                    <a:pt x="856" y="1047"/>
                    <a:pt x="876" y="1047"/>
                    <a:pt x="876" y="1067"/>
                  </a:cubicBezTo>
                  <a:cubicBezTo>
                    <a:pt x="896" y="1067"/>
                    <a:pt x="896" y="1087"/>
                    <a:pt x="896" y="1087"/>
                  </a:cubicBezTo>
                  <a:lnTo>
                    <a:pt x="896" y="1127"/>
                  </a:lnTo>
                  <a:cubicBezTo>
                    <a:pt x="876" y="1152"/>
                    <a:pt x="876" y="1152"/>
                    <a:pt x="856" y="1152"/>
                  </a:cubicBezTo>
                  <a:cubicBezTo>
                    <a:pt x="836" y="1152"/>
                    <a:pt x="836" y="1152"/>
                    <a:pt x="816" y="1127"/>
                  </a:cubicBezTo>
                  <a:lnTo>
                    <a:pt x="791" y="1107"/>
                  </a:lnTo>
                  <a:cubicBezTo>
                    <a:pt x="791" y="1087"/>
                    <a:pt x="816" y="1067"/>
                    <a:pt x="816" y="1067"/>
                  </a:cubicBezTo>
                  <a:cubicBezTo>
                    <a:pt x="836" y="1047"/>
                    <a:pt x="836" y="1047"/>
                    <a:pt x="856" y="1047"/>
                  </a:cubicBezTo>
                  <a:close/>
                  <a:moveTo>
                    <a:pt x="1127" y="106"/>
                  </a:moveTo>
                  <a:lnTo>
                    <a:pt x="1147" y="126"/>
                  </a:lnTo>
                  <a:cubicBezTo>
                    <a:pt x="1192" y="126"/>
                    <a:pt x="1232" y="151"/>
                    <a:pt x="1252" y="151"/>
                  </a:cubicBezTo>
                  <a:cubicBezTo>
                    <a:pt x="1317" y="171"/>
                    <a:pt x="1357" y="191"/>
                    <a:pt x="1397" y="211"/>
                  </a:cubicBezTo>
                  <a:cubicBezTo>
                    <a:pt x="1442" y="211"/>
                    <a:pt x="1462" y="231"/>
                    <a:pt x="1502" y="251"/>
                  </a:cubicBezTo>
                  <a:cubicBezTo>
                    <a:pt x="1522" y="276"/>
                    <a:pt x="1567" y="296"/>
                    <a:pt x="1587" y="336"/>
                  </a:cubicBezTo>
                  <a:cubicBezTo>
                    <a:pt x="1627" y="356"/>
                    <a:pt x="1647" y="401"/>
                    <a:pt x="1667" y="421"/>
                  </a:cubicBezTo>
                  <a:cubicBezTo>
                    <a:pt x="1712" y="441"/>
                    <a:pt x="1732" y="481"/>
                    <a:pt x="1753" y="501"/>
                  </a:cubicBezTo>
                  <a:cubicBezTo>
                    <a:pt x="1773" y="546"/>
                    <a:pt x="1793" y="586"/>
                    <a:pt x="1818" y="626"/>
                  </a:cubicBezTo>
                  <a:cubicBezTo>
                    <a:pt x="1838" y="651"/>
                    <a:pt x="1838" y="691"/>
                    <a:pt x="1858" y="731"/>
                  </a:cubicBezTo>
                  <a:cubicBezTo>
                    <a:pt x="1878" y="797"/>
                    <a:pt x="1898" y="877"/>
                    <a:pt x="1898" y="942"/>
                  </a:cubicBezTo>
                  <a:lnTo>
                    <a:pt x="1898" y="1087"/>
                  </a:lnTo>
                  <a:lnTo>
                    <a:pt x="1898" y="1192"/>
                  </a:lnTo>
                  <a:cubicBezTo>
                    <a:pt x="1878" y="1232"/>
                    <a:pt x="1878" y="1252"/>
                    <a:pt x="1858" y="1297"/>
                  </a:cubicBezTo>
                  <a:cubicBezTo>
                    <a:pt x="1858" y="1337"/>
                    <a:pt x="1838" y="1377"/>
                    <a:pt x="1818" y="1422"/>
                  </a:cubicBezTo>
                  <a:cubicBezTo>
                    <a:pt x="1773" y="1483"/>
                    <a:pt x="1732" y="1548"/>
                    <a:pt x="1692" y="1608"/>
                  </a:cubicBezTo>
                  <a:cubicBezTo>
                    <a:pt x="1627" y="1673"/>
                    <a:pt x="1567" y="1733"/>
                    <a:pt x="1502" y="1778"/>
                  </a:cubicBezTo>
                  <a:cubicBezTo>
                    <a:pt x="1442" y="1818"/>
                    <a:pt x="1377" y="1838"/>
                    <a:pt x="1292" y="1878"/>
                  </a:cubicBezTo>
                  <a:cubicBezTo>
                    <a:pt x="1212" y="1903"/>
                    <a:pt x="1147" y="1923"/>
                    <a:pt x="1067" y="1923"/>
                  </a:cubicBezTo>
                  <a:lnTo>
                    <a:pt x="941" y="1923"/>
                  </a:lnTo>
                  <a:cubicBezTo>
                    <a:pt x="916" y="1923"/>
                    <a:pt x="876" y="1923"/>
                    <a:pt x="836" y="1903"/>
                  </a:cubicBezTo>
                  <a:cubicBezTo>
                    <a:pt x="791" y="1903"/>
                    <a:pt x="771" y="1903"/>
                    <a:pt x="731" y="1878"/>
                  </a:cubicBezTo>
                  <a:lnTo>
                    <a:pt x="711" y="1878"/>
                  </a:lnTo>
                  <a:cubicBezTo>
                    <a:pt x="691" y="1878"/>
                    <a:pt x="666" y="1858"/>
                    <a:pt x="646" y="1858"/>
                  </a:cubicBezTo>
                  <a:cubicBezTo>
                    <a:pt x="666" y="1838"/>
                    <a:pt x="666" y="1838"/>
                    <a:pt x="691" y="1818"/>
                  </a:cubicBezTo>
                  <a:cubicBezTo>
                    <a:pt x="711" y="1798"/>
                    <a:pt x="751" y="1778"/>
                    <a:pt x="771" y="1733"/>
                  </a:cubicBezTo>
                  <a:cubicBezTo>
                    <a:pt x="816" y="1693"/>
                    <a:pt x="856" y="1608"/>
                    <a:pt x="916" y="1548"/>
                  </a:cubicBezTo>
                  <a:cubicBezTo>
                    <a:pt x="1001" y="1402"/>
                    <a:pt x="1067" y="1232"/>
                    <a:pt x="1127" y="1047"/>
                  </a:cubicBezTo>
                  <a:cubicBezTo>
                    <a:pt x="1192" y="857"/>
                    <a:pt x="1212" y="691"/>
                    <a:pt x="1212" y="526"/>
                  </a:cubicBezTo>
                  <a:cubicBezTo>
                    <a:pt x="1212" y="376"/>
                    <a:pt x="1192" y="231"/>
                    <a:pt x="1127" y="106"/>
                  </a:cubicBezTo>
                  <a:close/>
                  <a:moveTo>
                    <a:pt x="941" y="0"/>
                  </a:moveTo>
                  <a:cubicBezTo>
                    <a:pt x="896" y="26"/>
                    <a:pt x="856" y="26"/>
                    <a:pt x="816" y="26"/>
                  </a:cubicBezTo>
                  <a:cubicBezTo>
                    <a:pt x="791" y="26"/>
                    <a:pt x="751" y="46"/>
                    <a:pt x="731" y="46"/>
                  </a:cubicBezTo>
                  <a:cubicBezTo>
                    <a:pt x="646" y="66"/>
                    <a:pt x="586" y="106"/>
                    <a:pt x="501" y="151"/>
                  </a:cubicBezTo>
                  <a:cubicBezTo>
                    <a:pt x="376" y="211"/>
                    <a:pt x="270" y="316"/>
                    <a:pt x="190" y="441"/>
                  </a:cubicBezTo>
                  <a:cubicBezTo>
                    <a:pt x="145" y="501"/>
                    <a:pt x="105" y="546"/>
                    <a:pt x="85" y="626"/>
                  </a:cubicBezTo>
                  <a:cubicBezTo>
                    <a:pt x="65" y="691"/>
                    <a:pt x="40" y="752"/>
                    <a:pt x="20" y="837"/>
                  </a:cubicBezTo>
                  <a:cubicBezTo>
                    <a:pt x="0" y="902"/>
                    <a:pt x="0" y="962"/>
                    <a:pt x="0" y="1047"/>
                  </a:cubicBezTo>
                  <a:cubicBezTo>
                    <a:pt x="0" y="1127"/>
                    <a:pt x="20" y="1212"/>
                    <a:pt x="40" y="1297"/>
                  </a:cubicBezTo>
                  <a:cubicBezTo>
                    <a:pt x="85" y="1422"/>
                    <a:pt x="145" y="1568"/>
                    <a:pt x="250" y="1673"/>
                  </a:cubicBezTo>
                  <a:cubicBezTo>
                    <a:pt x="291" y="1713"/>
                    <a:pt x="336" y="1778"/>
                    <a:pt x="396" y="1818"/>
                  </a:cubicBezTo>
                  <a:cubicBezTo>
                    <a:pt x="461" y="1858"/>
                    <a:pt x="521" y="1903"/>
                    <a:pt x="606" y="1943"/>
                  </a:cubicBezTo>
                  <a:cubicBezTo>
                    <a:pt x="626" y="1943"/>
                    <a:pt x="666" y="1963"/>
                    <a:pt x="691" y="1963"/>
                  </a:cubicBezTo>
                  <a:cubicBezTo>
                    <a:pt x="791" y="2003"/>
                    <a:pt x="896" y="2028"/>
                    <a:pt x="1001" y="2028"/>
                  </a:cubicBezTo>
                  <a:lnTo>
                    <a:pt x="1087" y="2028"/>
                  </a:lnTo>
                  <a:cubicBezTo>
                    <a:pt x="1127" y="2028"/>
                    <a:pt x="1167" y="2003"/>
                    <a:pt x="1212" y="2003"/>
                  </a:cubicBezTo>
                  <a:cubicBezTo>
                    <a:pt x="1232" y="2003"/>
                    <a:pt x="1272" y="1983"/>
                    <a:pt x="1317" y="1983"/>
                  </a:cubicBezTo>
                  <a:cubicBezTo>
                    <a:pt x="1377" y="1963"/>
                    <a:pt x="1442" y="1923"/>
                    <a:pt x="1522" y="1878"/>
                  </a:cubicBezTo>
                  <a:cubicBezTo>
                    <a:pt x="1647" y="1798"/>
                    <a:pt x="1773" y="1693"/>
                    <a:pt x="1858" y="1568"/>
                  </a:cubicBezTo>
                  <a:cubicBezTo>
                    <a:pt x="1898" y="1503"/>
                    <a:pt x="1918" y="1442"/>
                    <a:pt x="1963" y="1357"/>
                  </a:cubicBezTo>
                  <a:cubicBezTo>
                    <a:pt x="1983" y="1297"/>
                    <a:pt x="2003" y="1232"/>
                    <a:pt x="2003" y="1127"/>
                  </a:cubicBezTo>
                  <a:cubicBezTo>
                    <a:pt x="2023" y="1067"/>
                    <a:pt x="2023" y="1002"/>
                    <a:pt x="2003" y="922"/>
                  </a:cubicBezTo>
                  <a:cubicBezTo>
                    <a:pt x="2003" y="837"/>
                    <a:pt x="1983" y="777"/>
                    <a:pt x="1963" y="691"/>
                  </a:cubicBezTo>
                  <a:cubicBezTo>
                    <a:pt x="1918" y="586"/>
                    <a:pt x="1878" y="501"/>
                    <a:pt x="1818" y="421"/>
                  </a:cubicBezTo>
                  <a:lnTo>
                    <a:pt x="1858" y="421"/>
                  </a:lnTo>
                  <a:cubicBezTo>
                    <a:pt x="1878" y="401"/>
                    <a:pt x="1918" y="401"/>
                    <a:pt x="1943" y="376"/>
                  </a:cubicBezTo>
                  <a:cubicBezTo>
                    <a:pt x="1963" y="356"/>
                    <a:pt x="2003" y="336"/>
                    <a:pt x="2023" y="316"/>
                  </a:cubicBezTo>
                  <a:cubicBezTo>
                    <a:pt x="2068" y="296"/>
                    <a:pt x="2088" y="251"/>
                    <a:pt x="2108" y="231"/>
                  </a:cubicBezTo>
                  <a:lnTo>
                    <a:pt x="2108" y="191"/>
                  </a:lnTo>
                  <a:lnTo>
                    <a:pt x="2088" y="171"/>
                  </a:lnTo>
                  <a:cubicBezTo>
                    <a:pt x="2068" y="151"/>
                    <a:pt x="2068" y="151"/>
                    <a:pt x="2043" y="151"/>
                  </a:cubicBezTo>
                  <a:cubicBezTo>
                    <a:pt x="2023" y="171"/>
                    <a:pt x="2023" y="171"/>
                    <a:pt x="2003" y="191"/>
                  </a:cubicBezTo>
                  <a:cubicBezTo>
                    <a:pt x="1983" y="211"/>
                    <a:pt x="1963" y="231"/>
                    <a:pt x="1943" y="251"/>
                  </a:cubicBezTo>
                  <a:cubicBezTo>
                    <a:pt x="1918" y="276"/>
                    <a:pt x="1898" y="276"/>
                    <a:pt x="1878" y="296"/>
                  </a:cubicBezTo>
                  <a:cubicBezTo>
                    <a:pt x="1858" y="296"/>
                    <a:pt x="1818" y="316"/>
                    <a:pt x="1793" y="316"/>
                  </a:cubicBezTo>
                  <a:lnTo>
                    <a:pt x="1773" y="316"/>
                  </a:lnTo>
                  <a:cubicBezTo>
                    <a:pt x="1753" y="316"/>
                    <a:pt x="1753" y="316"/>
                    <a:pt x="1753" y="336"/>
                  </a:cubicBezTo>
                  <a:cubicBezTo>
                    <a:pt x="1732" y="296"/>
                    <a:pt x="1712" y="276"/>
                    <a:pt x="1667" y="251"/>
                  </a:cubicBezTo>
                  <a:cubicBezTo>
                    <a:pt x="1712" y="251"/>
                    <a:pt x="1732" y="251"/>
                    <a:pt x="1753" y="231"/>
                  </a:cubicBezTo>
                  <a:cubicBezTo>
                    <a:pt x="1773" y="231"/>
                    <a:pt x="1818" y="211"/>
                    <a:pt x="1838" y="191"/>
                  </a:cubicBezTo>
                  <a:lnTo>
                    <a:pt x="1898" y="126"/>
                  </a:lnTo>
                  <a:cubicBezTo>
                    <a:pt x="1918" y="106"/>
                    <a:pt x="1918" y="106"/>
                    <a:pt x="1918" y="86"/>
                  </a:cubicBezTo>
                  <a:cubicBezTo>
                    <a:pt x="1918" y="66"/>
                    <a:pt x="1918" y="66"/>
                    <a:pt x="1898" y="46"/>
                  </a:cubicBezTo>
                  <a:cubicBezTo>
                    <a:pt x="1898" y="46"/>
                    <a:pt x="1878" y="26"/>
                    <a:pt x="1858" y="26"/>
                  </a:cubicBezTo>
                  <a:lnTo>
                    <a:pt x="1838" y="46"/>
                  </a:lnTo>
                  <a:cubicBezTo>
                    <a:pt x="1818" y="66"/>
                    <a:pt x="1793" y="86"/>
                    <a:pt x="1773" y="106"/>
                  </a:cubicBezTo>
                  <a:cubicBezTo>
                    <a:pt x="1732" y="126"/>
                    <a:pt x="1712" y="151"/>
                    <a:pt x="1692" y="151"/>
                  </a:cubicBezTo>
                  <a:cubicBezTo>
                    <a:pt x="1647" y="171"/>
                    <a:pt x="1627" y="171"/>
                    <a:pt x="1587" y="171"/>
                  </a:cubicBezTo>
                  <a:lnTo>
                    <a:pt x="1567" y="171"/>
                  </a:lnTo>
                  <a:cubicBezTo>
                    <a:pt x="1522" y="126"/>
                    <a:pt x="1442" y="106"/>
                    <a:pt x="1377" y="66"/>
                  </a:cubicBezTo>
                  <a:cubicBezTo>
                    <a:pt x="1317" y="46"/>
                    <a:pt x="1252" y="46"/>
                    <a:pt x="1167" y="26"/>
                  </a:cubicBezTo>
                  <a:cubicBezTo>
                    <a:pt x="1127" y="0"/>
                    <a:pt x="1067" y="0"/>
                    <a:pt x="102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97" name="Google Shape;1297;p43"/>
          <p:cNvGrpSpPr/>
          <p:nvPr/>
        </p:nvGrpSpPr>
        <p:grpSpPr>
          <a:xfrm>
            <a:off x="5137489" y="2455529"/>
            <a:ext cx="847371" cy="1020947"/>
            <a:chOff x="7486781" y="3483464"/>
            <a:chExt cx="160712" cy="193640"/>
          </a:xfrm>
        </p:grpSpPr>
        <p:sp>
          <p:nvSpPr>
            <p:cNvPr id="1298" name="Google Shape;1298;p43"/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9" name="Google Shape;1299;p43"/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0" name="Google Shape;1300;p43"/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1" name="Google Shape;1301;p43"/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2" name="Google Shape;1302;p43"/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3" name="Google Shape;1303;p43"/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4" name="Google Shape;1304;p43"/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43"/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06" name="Google Shape;1306;p43"/>
          <p:cNvGrpSpPr/>
          <p:nvPr/>
        </p:nvGrpSpPr>
        <p:grpSpPr>
          <a:xfrm rot="1575532">
            <a:off x="7582458" y="1796614"/>
            <a:ext cx="1193669" cy="1941484"/>
            <a:chOff x="7056109" y="3299224"/>
            <a:chExt cx="243403" cy="395906"/>
          </a:xfrm>
        </p:grpSpPr>
        <p:sp>
          <p:nvSpPr>
            <p:cNvPr id="1307" name="Google Shape;1307;p43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43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43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43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1" name="Google Shape;1311;p43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2" name="Google Shape;1312;p43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3" name="Google Shape;1313;p43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4" name="Google Shape;1314;p43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5" name="Google Shape;1315;p43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6" name="Google Shape;1316;p43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7" name="Google Shape;1317;p43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8" name="Google Shape;1318;p43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9" name="Google Shape;1319;p43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0" name="Google Shape;1320;p43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1" name="Google Shape;1321;p43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2" name="Google Shape;1322;p43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3" name="Google Shape;1323;p43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24" name="Google Shape;1324;p43"/>
          <p:cNvGrpSpPr/>
          <p:nvPr/>
        </p:nvGrpSpPr>
        <p:grpSpPr>
          <a:xfrm rot="4500021">
            <a:off x="289130" y="3879642"/>
            <a:ext cx="847546" cy="1021197"/>
            <a:chOff x="7486781" y="3483464"/>
            <a:chExt cx="160712" cy="193640"/>
          </a:xfrm>
        </p:grpSpPr>
        <p:sp>
          <p:nvSpPr>
            <p:cNvPr id="1325" name="Google Shape;1325;p43"/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6" name="Google Shape;1326;p43"/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7" name="Google Shape;1327;p43"/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8" name="Google Shape;1328;p43"/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9" name="Google Shape;1329;p43"/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0" name="Google Shape;1330;p43"/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1" name="Google Shape;1331;p43"/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2" name="Google Shape;1332;p43"/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33" name="Google Shape;1333;p43"/>
          <p:cNvGrpSpPr/>
          <p:nvPr/>
        </p:nvGrpSpPr>
        <p:grpSpPr>
          <a:xfrm>
            <a:off x="1345033" y="4178027"/>
            <a:ext cx="1015357" cy="753623"/>
            <a:chOff x="8584586" y="3516362"/>
            <a:chExt cx="151343" cy="112347"/>
          </a:xfrm>
        </p:grpSpPr>
        <p:sp>
          <p:nvSpPr>
            <p:cNvPr id="1334" name="Google Shape;1334;p43"/>
            <p:cNvSpPr/>
            <p:nvPr/>
          </p:nvSpPr>
          <p:spPr>
            <a:xfrm>
              <a:off x="8584586" y="3516362"/>
              <a:ext cx="151343" cy="112347"/>
            </a:xfrm>
            <a:custGeom>
              <a:avLst/>
              <a:gdLst/>
              <a:ahLst/>
              <a:cxnLst/>
              <a:rect l="l" t="t" r="r" b="b"/>
              <a:pathLst>
                <a:path w="5088" h="3777" extrusionOk="0">
                  <a:moveTo>
                    <a:pt x="582" y="1"/>
                  </a:moveTo>
                  <a:lnTo>
                    <a:pt x="502" y="416"/>
                  </a:lnTo>
                  <a:cubicBezTo>
                    <a:pt x="396" y="962"/>
                    <a:pt x="436" y="1483"/>
                    <a:pt x="647" y="1984"/>
                  </a:cubicBezTo>
                  <a:cubicBezTo>
                    <a:pt x="502" y="2004"/>
                    <a:pt x="416" y="2044"/>
                    <a:pt x="376" y="2064"/>
                  </a:cubicBezTo>
                  <a:lnTo>
                    <a:pt x="1" y="2234"/>
                  </a:lnTo>
                  <a:lnTo>
                    <a:pt x="166" y="2629"/>
                  </a:lnTo>
                  <a:cubicBezTo>
                    <a:pt x="502" y="3315"/>
                    <a:pt x="1188" y="3716"/>
                    <a:pt x="2024" y="3716"/>
                  </a:cubicBezTo>
                  <a:cubicBezTo>
                    <a:pt x="2169" y="3716"/>
                    <a:pt x="2294" y="3691"/>
                    <a:pt x="2379" y="3691"/>
                  </a:cubicBezTo>
                  <a:cubicBezTo>
                    <a:pt x="2419" y="3691"/>
                    <a:pt x="2453" y="3702"/>
                    <a:pt x="2488" y="3702"/>
                  </a:cubicBezTo>
                  <a:cubicBezTo>
                    <a:pt x="2506" y="3702"/>
                    <a:pt x="2524" y="3699"/>
                    <a:pt x="2544" y="3691"/>
                  </a:cubicBezTo>
                  <a:cubicBezTo>
                    <a:pt x="2690" y="3736"/>
                    <a:pt x="2920" y="3776"/>
                    <a:pt x="3190" y="3776"/>
                  </a:cubicBezTo>
                  <a:cubicBezTo>
                    <a:pt x="3901" y="3776"/>
                    <a:pt x="4507" y="3466"/>
                    <a:pt x="4863" y="2900"/>
                  </a:cubicBezTo>
                  <a:lnTo>
                    <a:pt x="5088" y="2544"/>
                  </a:lnTo>
                  <a:lnTo>
                    <a:pt x="4712" y="2314"/>
                  </a:lnTo>
                  <a:cubicBezTo>
                    <a:pt x="4692" y="2314"/>
                    <a:pt x="4612" y="2254"/>
                    <a:pt x="4462" y="2214"/>
                  </a:cubicBezTo>
                  <a:cubicBezTo>
                    <a:pt x="4737" y="1753"/>
                    <a:pt x="4838" y="1233"/>
                    <a:pt x="4798" y="667"/>
                  </a:cubicBezTo>
                  <a:lnTo>
                    <a:pt x="4757" y="251"/>
                  </a:lnTo>
                  <a:lnTo>
                    <a:pt x="4337" y="291"/>
                  </a:lnTo>
                  <a:cubicBezTo>
                    <a:pt x="4317" y="291"/>
                    <a:pt x="3275" y="416"/>
                    <a:pt x="2609" y="1338"/>
                  </a:cubicBezTo>
                  <a:cubicBezTo>
                    <a:pt x="2044" y="356"/>
                    <a:pt x="1022" y="86"/>
                    <a:pt x="1002" y="86"/>
                  </a:cubicBezTo>
                  <a:lnTo>
                    <a:pt x="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5" name="Google Shape;1335;p43"/>
            <p:cNvSpPr/>
            <p:nvPr/>
          </p:nvSpPr>
          <p:spPr>
            <a:xfrm>
              <a:off x="8600678" y="3533049"/>
              <a:ext cx="117998" cy="85606"/>
            </a:xfrm>
            <a:custGeom>
              <a:avLst/>
              <a:gdLst/>
              <a:ahLst/>
              <a:cxnLst/>
              <a:rect l="l" t="t" r="r" b="b"/>
              <a:pathLst>
                <a:path w="3967" h="2878" extrusionOk="0">
                  <a:moveTo>
                    <a:pt x="376" y="1"/>
                  </a:moveTo>
                  <a:lnTo>
                    <a:pt x="376" y="1"/>
                  </a:lnTo>
                  <a:cubicBezTo>
                    <a:pt x="211" y="797"/>
                    <a:pt x="481" y="1423"/>
                    <a:pt x="837" y="1878"/>
                  </a:cubicBezTo>
                  <a:cubicBezTo>
                    <a:pt x="730" y="1855"/>
                    <a:pt x="627" y="1846"/>
                    <a:pt x="533" y="1846"/>
                  </a:cubicBezTo>
                  <a:cubicBezTo>
                    <a:pt x="222" y="1846"/>
                    <a:pt x="1" y="1943"/>
                    <a:pt x="1" y="1943"/>
                  </a:cubicBezTo>
                  <a:cubicBezTo>
                    <a:pt x="343" y="2658"/>
                    <a:pt x="1025" y="2788"/>
                    <a:pt x="1479" y="2788"/>
                  </a:cubicBezTo>
                  <a:cubicBezTo>
                    <a:pt x="1661" y="2788"/>
                    <a:pt x="1806" y="2767"/>
                    <a:pt x="1878" y="2754"/>
                  </a:cubicBezTo>
                  <a:lnTo>
                    <a:pt x="1918" y="2779"/>
                  </a:lnTo>
                  <a:lnTo>
                    <a:pt x="1943" y="2779"/>
                  </a:lnTo>
                  <a:cubicBezTo>
                    <a:pt x="1943" y="2799"/>
                    <a:pt x="1963" y="2799"/>
                    <a:pt x="1963" y="2799"/>
                  </a:cubicBezTo>
                  <a:lnTo>
                    <a:pt x="2003" y="2779"/>
                  </a:lnTo>
                  <a:cubicBezTo>
                    <a:pt x="2106" y="2812"/>
                    <a:pt x="2358" y="2878"/>
                    <a:pt x="2659" y="2878"/>
                  </a:cubicBezTo>
                  <a:cubicBezTo>
                    <a:pt x="3090" y="2878"/>
                    <a:pt x="3621" y="2744"/>
                    <a:pt x="3966" y="2194"/>
                  </a:cubicBezTo>
                  <a:cubicBezTo>
                    <a:pt x="3966" y="2194"/>
                    <a:pt x="3642" y="2002"/>
                    <a:pt x="3212" y="2002"/>
                  </a:cubicBezTo>
                  <a:cubicBezTo>
                    <a:pt x="3192" y="2002"/>
                    <a:pt x="3171" y="2002"/>
                    <a:pt x="3150" y="2003"/>
                  </a:cubicBezTo>
                  <a:cubicBezTo>
                    <a:pt x="3571" y="1608"/>
                    <a:pt x="3901" y="1027"/>
                    <a:pt x="3841" y="211"/>
                  </a:cubicBezTo>
                  <a:lnTo>
                    <a:pt x="3841" y="211"/>
                  </a:lnTo>
                  <a:cubicBezTo>
                    <a:pt x="3841" y="211"/>
                    <a:pt x="2254" y="401"/>
                    <a:pt x="1983" y="2129"/>
                  </a:cubicBezTo>
                  <a:cubicBezTo>
                    <a:pt x="1918" y="356"/>
                    <a:pt x="376" y="1"/>
                    <a:pt x="37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6" name="Google Shape;1336;p43"/>
            <p:cNvSpPr/>
            <p:nvPr/>
          </p:nvSpPr>
          <p:spPr>
            <a:xfrm>
              <a:off x="8597555" y="3530075"/>
              <a:ext cx="124840" cy="91168"/>
            </a:xfrm>
            <a:custGeom>
              <a:avLst/>
              <a:gdLst/>
              <a:ahLst/>
              <a:cxnLst/>
              <a:rect l="l" t="t" r="r" b="b"/>
              <a:pathLst>
                <a:path w="4197" h="3065" extrusionOk="0">
                  <a:moveTo>
                    <a:pt x="546" y="206"/>
                  </a:moveTo>
                  <a:lnTo>
                    <a:pt x="546" y="206"/>
                  </a:lnTo>
                  <a:cubicBezTo>
                    <a:pt x="857" y="311"/>
                    <a:pt x="1943" y="772"/>
                    <a:pt x="2003" y="2229"/>
                  </a:cubicBezTo>
                  <a:lnTo>
                    <a:pt x="2173" y="2229"/>
                  </a:lnTo>
                  <a:cubicBezTo>
                    <a:pt x="2399" y="792"/>
                    <a:pt x="3525" y="476"/>
                    <a:pt x="3861" y="416"/>
                  </a:cubicBezTo>
                  <a:lnTo>
                    <a:pt x="3861" y="416"/>
                  </a:lnTo>
                  <a:cubicBezTo>
                    <a:pt x="3901" y="1042"/>
                    <a:pt x="3676" y="1603"/>
                    <a:pt x="3195" y="2063"/>
                  </a:cubicBezTo>
                  <a:lnTo>
                    <a:pt x="3025" y="2209"/>
                  </a:lnTo>
                  <a:lnTo>
                    <a:pt x="3255" y="2188"/>
                  </a:lnTo>
                  <a:cubicBezTo>
                    <a:pt x="3282" y="2187"/>
                    <a:pt x="3308" y="2186"/>
                    <a:pt x="3334" y="2186"/>
                  </a:cubicBezTo>
                  <a:cubicBezTo>
                    <a:pt x="3612" y="2186"/>
                    <a:pt x="3831" y="2277"/>
                    <a:pt x="3946" y="2314"/>
                  </a:cubicBezTo>
                  <a:cubicBezTo>
                    <a:pt x="3676" y="2689"/>
                    <a:pt x="3275" y="2899"/>
                    <a:pt x="2754" y="2899"/>
                  </a:cubicBezTo>
                  <a:cubicBezTo>
                    <a:pt x="2464" y="2899"/>
                    <a:pt x="2234" y="2814"/>
                    <a:pt x="2148" y="2794"/>
                  </a:cubicBezTo>
                  <a:lnTo>
                    <a:pt x="2048" y="2794"/>
                  </a:lnTo>
                  <a:lnTo>
                    <a:pt x="2003" y="2774"/>
                  </a:lnTo>
                  <a:lnTo>
                    <a:pt x="1963" y="2774"/>
                  </a:lnTo>
                  <a:cubicBezTo>
                    <a:pt x="1898" y="2794"/>
                    <a:pt x="1773" y="2814"/>
                    <a:pt x="1588" y="2814"/>
                  </a:cubicBezTo>
                  <a:cubicBezTo>
                    <a:pt x="1147" y="2814"/>
                    <a:pt x="566" y="2689"/>
                    <a:pt x="231" y="2083"/>
                  </a:cubicBezTo>
                  <a:cubicBezTo>
                    <a:pt x="316" y="2063"/>
                    <a:pt x="481" y="2023"/>
                    <a:pt x="671" y="2023"/>
                  </a:cubicBezTo>
                  <a:cubicBezTo>
                    <a:pt x="752" y="2023"/>
                    <a:pt x="837" y="2043"/>
                    <a:pt x="922" y="2043"/>
                  </a:cubicBezTo>
                  <a:lnTo>
                    <a:pt x="1147" y="2103"/>
                  </a:lnTo>
                  <a:lnTo>
                    <a:pt x="1002" y="1918"/>
                  </a:lnTo>
                  <a:cubicBezTo>
                    <a:pt x="586" y="1417"/>
                    <a:pt x="441" y="832"/>
                    <a:pt x="546" y="206"/>
                  </a:cubicBezTo>
                  <a:close/>
                  <a:moveTo>
                    <a:pt x="421" y="0"/>
                  </a:moveTo>
                  <a:lnTo>
                    <a:pt x="396" y="81"/>
                  </a:lnTo>
                  <a:cubicBezTo>
                    <a:pt x="251" y="726"/>
                    <a:pt x="376" y="1332"/>
                    <a:pt x="752" y="1853"/>
                  </a:cubicBezTo>
                  <a:lnTo>
                    <a:pt x="671" y="1853"/>
                  </a:lnTo>
                  <a:cubicBezTo>
                    <a:pt x="336" y="1853"/>
                    <a:pt x="86" y="1958"/>
                    <a:pt x="86" y="1958"/>
                  </a:cubicBezTo>
                  <a:lnTo>
                    <a:pt x="0" y="2003"/>
                  </a:lnTo>
                  <a:lnTo>
                    <a:pt x="46" y="2083"/>
                  </a:lnTo>
                  <a:cubicBezTo>
                    <a:pt x="421" y="2854"/>
                    <a:pt x="1172" y="2980"/>
                    <a:pt x="1588" y="2980"/>
                  </a:cubicBezTo>
                  <a:cubicBezTo>
                    <a:pt x="1753" y="2980"/>
                    <a:pt x="1898" y="2960"/>
                    <a:pt x="1983" y="2940"/>
                  </a:cubicBezTo>
                  <a:lnTo>
                    <a:pt x="1983" y="2960"/>
                  </a:lnTo>
                  <a:lnTo>
                    <a:pt x="2023" y="2960"/>
                  </a:lnTo>
                  <a:cubicBezTo>
                    <a:pt x="2036" y="2970"/>
                    <a:pt x="2047" y="2975"/>
                    <a:pt x="2060" y="2975"/>
                  </a:cubicBezTo>
                  <a:cubicBezTo>
                    <a:pt x="2073" y="2975"/>
                    <a:pt x="2088" y="2970"/>
                    <a:pt x="2108" y="2960"/>
                  </a:cubicBezTo>
                  <a:cubicBezTo>
                    <a:pt x="2234" y="3005"/>
                    <a:pt x="2484" y="3065"/>
                    <a:pt x="2754" y="3065"/>
                  </a:cubicBezTo>
                  <a:cubicBezTo>
                    <a:pt x="3175" y="3065"/>
                    <a:pt x="3756" y="2920"/>
                    <a:pt x="4131" y="2334"/>
                  </a:cubicBezTo>
                  <a:lnTo>
                    <a:pt x="4196" y="2254"/>
                  </a:lnTo>
                  <a:lnTo>
                    <a:pt x="4111" y="2209"/>
                  </a:lnTo>
                  <a:cubicBezTo>
                    <a:pt x="4091" y="2209"/>
                    <a:pt x="3841" y="2043"/>
                    <a:pt x="3465" y="2023"/>
                  </a:cubicBezTo>
                  <a:cubicBezTo>
                    <a:pt x="3881" y="1543"/>
                    <a:pt x="4091" y="957"/>
                    <a:pt x="4026" y="311"/>
                  </a:cubicBezTo>
                  <a:lnTo>
                    <a:pt x="4006" y="226"/>
                  </a:lnTo>
                  <a:lnTo>
                    <a:pt x="3926" y="226"/>
                  </a:lnTo>
                  <a:cubicBezTo>
                    <a:pt x="3926" y="226"/>
                    <a:pt x="2569" y="396"/>
                    <a:pt x="2108" y="1753"/>
                  </a:cubicBezTo>
                  <a:cubicBezTo>
                    <a:pt x="1818" y="351"/>
                    <a:pt x="501" y="21"/>
                    <a:pt x="501" y="21"/>
                  </a:cubicBezTo>
                  <a:lnTo>
                    <a:pt x="421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7" name="Google Shape;1337;p43"/>
            <p:cNvSpPr/>
            <p:nvPr/>
          </p:nvSpPr>
          <p:spPr>
            <a:xfrm>
              <a:off x="8657134" y="3538701"/>
              <a:ext cx="62732" cy="75701"/>
            </a:xfrm>
            <a:custGeom>
              <a:avLst/>
              <a:gdLst/>
              <a:ahLst/>
              <a:cxnLst/>
              <a:rect l="l" t="t" r="r" b="b"/>
              <a:pathLst>
                <a:path w="2109" h="2545" extrusionOk="0">
                  <a:moveTo>
                    <a:pt x="1943" y="1"/>
                  </a:moveTo>
                  <a:cubicBezTo>
                    <a:pt x="1943" y="1"/>
                    <a:pt x="0" y="231"/>
                    <a:pt x="45" y="2544"/>
                  </a:cubicBezTo>
                  <a:cubicBezTo>
                    <a:pt x="45" y="2544"/>
                    <a:pt x="2108" y="1898"/>
                    <a:pt x="1943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43"/>
            <p:cNvSpPr/>
            <p:nvPr/>
          </p:nvSpPr>
          <p:spPr>
            <a:xfrm>
              <a:off x="8657134" y="3552562"/>
              <a:ext cx="45302" cy="62762"/>
            </a:xfrm>
            <a:custGeom>
              <a:avLst/>
              <a:gdLst/>
              <a:ahLst/>
              <a:cxnLst/>
              <a:rect l="l" t="t" r="r" b="b"/>
              <a:pathLst>
                <a:path w="1523" h="2110" extrusionOk="0">
                  <a:moveTo>
                    <a:pt x="1475" y="1"/>
                  </a:moveTo>
                  <a:cubicBezTo>
                    <a:pt x="1467" y="1"/>
                    <a:pt x="1462" y="6"/>
                    <a:pt x="1462" y="16"/>
                  </a:cubicBezTo>
                  <a:lnTo>
                    <a:pt x="20" y="2058"/>
                  </a:lnTo>
                  <a:cubicBezTo>
                    <a:pt x="0" y="2078"/>
                    <a:pt x="20" y="2098"/>
                    <a:pt x="20" y="2098"/>
                  </a:cubicBezTo>
                  <a:cubicBezTo>
                    <a:pt x="29" y="2107"/>
                    <a:pt x="36" y="2110"/>
                    <a:pt x="43" y="2110"/>
                  </a:cubicBezTo>
                  <a:cubicBezTo>
                    <a:pt x="56" y="2110"/>
                    <a:pt x="65" y="2098"/>
                    <a:pt x="65" y="2098"/>
                  </a:cubicBezTo>
                  <a:lnTo>
                    <a:pt x="1502" y="56"/>
                  </a:lnTo>
                  <a:cubicBezTo>
                    <a:pt x="1522" y="36"/>
                    <a:pt x="1522" y="16"/>
                    <a:pt x="1502" y="16"/>
                  </a:cubicBezTo>
                  <a:cubicBezTo>
                    <a:pt x="1492" y="6"/>
                    <a:pt x="1482" y="1"/>
                    <a:pt x="147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43"/>
            <p:cNvSpPr/>
            <p:nvPr/>
          </p:nvSpPr>
          <p:spPr>
            <a:xfrm>
              <a:off x="8672601" y="3571034"/>
              <a:ext cx="3183" cy="21030"/>
            </a:xfrm>
            <a:custGeom>
              <a:avLst/>
              <a:gdLst/>
              <a:ahLst/>
              <a:cxnLst/>
              <a:rect l="l" t="t" r="r" b="b"/>
              <a:pathLst>
                <a:path w="107" h="707" extrusionOk="0">
                  <a:moveTo>
                    <a:pt x="26" y="0"/>
                  </a:moveTo>
                  <a:cubicBezTo>
                    <a:pt x="1" y="0"/>
                    <a:pt x="1" y="20"/>
                    <a:pt x="1" y="40"/>
                  </a:cubicBezTo>
                  <a:lnTo>
                    <a:pt x="46" y="686"/>
                  </a:lnTo>
                  <a:cubicBezTo>
                    <a:pt x="46" y="706"/>
                    <a:pt x="66" y="706"/>
                    <a:pt x="66" y="706"/>
                  </a:cubicBezTo>
                  <a:lnTo>
                    <a:pt x="106" y="706"/>
                  </a:lnTo>
                  <a:lnTo>
                    <a:pt x="106" y="686"/>
                  </a:lnTo>
                  <a:lnTo>
                    <a:pt x="66" y="20"/>
                  </a:lnTo>
                  <a:cubicBezTo>
                    <a:pt x="66" y="20"/>
                    <a:pt x="46" y="0"/>
                    <a:pt x="2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43"/>
            <p:cNvSpPr/>
            <p:nvPr/>
          </p:nvSpPr>
          <p:spPr>
            <a:xfrm>
              <a:off x="8690032" y="3564787"/>
              <a:ext cx="14337" cy="4938"/>
            </a:xfrm>
            <a:custGeom>
              <a:avLst/>
              <a:gdLst/>
              <a:ahLst/>
              <a:cxnLst/>
              <a:rect l="l" t="t" r="r" b="b"/>
              <a:pathLst>
                <a:path w="482" h="166" extrusionOk="0">
                  <a:moveTo>
                    <a:pt x="441" y="0"/>
                  </a:moveTo>
                  <a:lnTo>
                    <a:pt x="21" y="105"/>
                  </a:lnTo>
                  <a:cubicBezTo>
                    <a:pt x="1" y="105"/>
                    <a:pt x="1" y="125"/>
                    <a:pt x="1" y="125"/>
                  </a:cubicBezTo>
                  <a:cubicBezTo>
                    <a:pt x="1" y="145"/>
                    <a:pt x="21" y="165"/>
                    <a:pt x="41" y="165"/>
                  </a:cubicBezTo>
                  <a:lnTo>
                    <a:pt x="461" y="60"/>
                  </a:lnTo>
                  <a:lnTo>
                    <a:pt x="481" y="40"/>
                  </a:lnTo>
                  <a:lnTo>
                    <a:pt x="481" y="20"/>
                  </a:lnTo>
                  <a:cubicBezTo>
                    <a:pt x="481" y="0"/>
                    <a:pt x="461" y="0"/>
                    <a:pt x="44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43"/>
            <p:cNvSpPr/>
            <p:nvPr/>
          </p:nvSpPr>
          <p:spPr>
            <a:xfrm>
              <a:off x="8659067" y="3592272"/>
              <a:ext cx="59609" cy="25640"/>
            </a:xfrm>
            <a:custGeom>
              <a:avLst/>
              <a:gdLst/>
              <a:ahLst/>
              <a:cxnLst/>
              <a:rect l="l" t="t" r="r" b="b"/>
              <a:pathLst>
                <a:path w="2004" h="862" extrusionOk="0">
                  <a:moveTo>
                    <a:pt x="1287" y="0"/>
                  </a:moveTo>
                  <a:cubicBezTo>
                    <a:pt x="906" y="0"/>
                    <a:pt x="429" y="154"/>
                    <a:pt x="0" y="743"/>
                  </a:cubicBezTo>
                  <a:cubicBezTo>
                    <a:pt x="0" y="743"/>
                    <a:pt x="314" y="861"/>
                    <a:pt x="714" y="861"/>
                  </a:cubicBezTo>
                  <a:cubicBezTo>
                    <a:pt x="1138" y="861"/>
                    <a:pt x="1658" y="729"/>
                    <a:pt x="2003" y="183"/>
                  </a:cubicBezTo>
                  <a:cubicBezTo>
                    <a:pt x="2003" y="183"/>
                    <a:pt x="1702" y="0"/>
                    <a:pt x="128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43"/>
            <p:cNvSpPr/>
            <p:nvPr/>
          </p:nvSpPr>
          <p:spPr>
            <a:xfrm>
              <a:off x="8657729" y="3598875"/>
              <a:ext cx="49168" cy="16865"/>
            </a:xfrm>
            <a:custGeom>
              <a:avLst/>
              <a:gdLst/>
              <a:ahLst/>
              <a:cxnLst/>
              <a:rect l="l" t="t" r="r" b="b"/>
              <a:pathLst>
                <a:path w="1653" h="567" extrusionOk="0">
                  <a:moveTo>
                    <a:pt x="1608" y="1"/>
                  </a:moveTo>
                  <a:lnTo>
                    <a:pt x="45" y="501"/>
                  </a:lnTo>
                  <a:cubicBezTo>
                    <a:pt x="25" y="501"/>
                    <a:pt x="0" y="521"/>
                    <a:pt x="25" y="541"/>
                  </a:cubicBezTo>
                  <a:cubicBezTo>
                    <a:pt x="25" y="566"/>
                    <a:pt x="45" y="566"/>
                    <a:pt x="45" y="566"/>
                  </a:cubicBezTo>
                  <a:lnTo>
                    <a:pt x="1628" y="66"/>
                  </a:lnTo>
                  <a:cubicBezTo>
                    <a:pt x="1653" y="41"/>
                    <a:pt x="1653" y="41"/>
                    <a:pt x="1653" y="21"/>
                  </a:cubicBezTo>
                  <a:cubicBezTo>
                    <a:pt x="1628" y="1"/>
                    <a:pt x="1628" y="1"/>
                    <a:pt x="16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43"/>
            <p:cNvSpPr/>
            <p:nvPr/>
          </p:nvSpPr>
          <p:spPr>
            <a:xfrm>
              <a:off x="8675754" y="3597685"/>
              <a:ext cx="9399" cy="12404"/>
            </a:xfrm>
            <a:custGeom>
              <a:avLst/>
              <a:gdLst/>
              <a:ahLst/>
              <a:cxnLst/>
              <a:rect l="l" t="t" r="r" b="b"/>
              <a:pathLst>
                <a:path w="316" h="417" extrusionOk="0">
                  <a:moveTo>
                    <a:pt x="250" y="1"/>
                  </a:moveTo>
                  <a:lnTo>
                    <a:pt x="0" y="376"/>
                  </a:lnTo>
                  <a:cubicBezTo>
                    <a:pt x="0" y="376"/>
                    <a:pt x="0" y="396"/>
                    <a:pt x="20" y="416"/>
                  </a:cubicBezTo>
                  <a:cubicBezTo>
                    <a:pt x="20" y="416"/>
                    <a:pt x="45" y="416"/>
                    <a:pt x="65" y="396"/>
                  </a:cubicBezTo>
                  <a:lnTo>
                    <a:pt x="296" y="41"/>
                  </a:lnTo>
                  <a:cubicBezTo>
                    <a:pt x="316" y="21"/>
                    <a:pt x="296" y="1"/>
                    <a:pt x="2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43"/>
            <p:cNvSpPr/>
            <p:nvPr/>
          </p:nvSpPr>
          <p:spPr>
            <a:xfrm>
              <a:off x="8693155" y="3602593"/>
              <a:ext cx="10024" cy="5503"/>
            </a:xfrm>
            <a:custGeom>
              <a:avLst/>
              <a:gdLst/>
              <a:ahLst/>
              <a:cxnLst/>
              <a:rect l="l" t="t" r="r" b="b"/>
              <a:pathLst>
                <a:path w="337" h="185" extrusionOk="0">
                  <a:moveTo>
                    <a:pt x="41" y="1"/>
                  </a:moveTo>
                  <a:cubicBezTo>
                    <a:pt x="41" y="1"/>
                    <a:pt x="21" y="1"/>
                    <a:pt x="1" y="21"/>
                  </a:cubicBezTo>
                  <a:cubicBezTo>
                    <a:pt x="1" y="41"/>
                    <a:pt x="1" y="66"/>
                    <a:pt x="21" y="66"/>
                  </a:cubicBezTo>
                  <a:lnTo>
                    <a:pt x="271" y="166"/>
                  </a:lnTo>
                  <a:cubicBezTo>
                    <a:pt x="281" y="179"/>
                    <a:pt x="291" y="185"/>
                    <a:pt x="299" y="185"/>
                  </a:cubicBezTo>
                  <a:cubicBezTo>
                    <a:pt x="306" y="185"/>
                    <a:pt x="311" y="179"/>
                    <a:pt x="311" y="166"/>
                  </a:cubicBezTo>
                  <a:cubicBezTo>
                    <a:pt x="336" y="146"/>
                    <a:pt x="311" y="126"/>
                    <a:pt x="311" y="126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43"/>
            <p:cNvSpPr/>
            <p:nvPr/>
          </p:nvSpPr>
          <p:spPr>
            <a:xfrm>
              <a:off x="8600083" y="3532454"/>
              <a:ext cx="68235" cy="81947"/>
            </a:xfrm>
            <a:custGeom>
              <a:avLst/>
              <a:gdLst/>
              <a:ahLst/>
              <a:cxnLst/>
              <a:rect l="l" t="t" r="r" b="b"/>
              <a:pathLst>
                <a:path w="2294" h="2755" extrusionOk="0">
                  <a:moveTo>
                    <a:pt x="396" y="1"/>
                  </a:moveTo>
                  <a:lnTo>
                    <a:pt x="396" y="1"/>
                  </a:lnTo>
                  <a:cubicBezTo>
                    <a:pt x="1" y="1878"/>
                    <a:pt x="1983" y="2754"/>
                    <a:pt x="1983" y="2754"/>
                  </a:cubicBezTo>
                  <a:cubicBezTo>
                    <a:pt x="2294" y="441"/>
                    <a:pt x="396" y="1"/>
                    <a:pt x="39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43"/>
            <p:cNvSpPr/>
            <p:nvPr/>
          </p:nvSpPr>
          <p:spPr>
            <a:xfrm>
              <a:off x="8622421" y="3547952"/>
              <a:ext cx="37270" cy="67045"/>
            </a:xfrm>
            <a:custGeom>
              <a:avLst/>
              <a:gdLst/>
              <a:ahLst/>
              <a:cxnLst/>
              <a:rect l="l" t="t" r="r" b="b"/>
              <a:pathLst>
                <a:path w="1253" h="2254" extrusionOk="0">
                  <a:moveTo>
                    <a:pt x="21" y="0"/>
                  </a:moveTo>
                  <a:cubicBezTo>
                    <a:pt x="1" y="0"/>
                    <a:pt x="1" y="25"/>
                    <a:pt x="1" y="45"/>
                  </a:cubicBezTo>
                  <a:lnTo>
                    <a:pt x="1187" y="2233"/>
                  </a:lnTo>
                  <a:cubicBezTo>
                    <a:pt x="1212" y="2253"/>
                    <a:pt x="1232" y="2253"/>
                    <a:pt x="1232" y="2253"/>
                  </a:cubicBezTo>
                  <a:cubicBezTo>
                    <a:pt x="1232" y="2253"/>
                    <a:pt x="1252" y="2253"/>
                    <a:pt x="1252" y="2233"/>
                  </a:cubicBezTo>
                  <a:lnTo>
                    <a:pt x="1252" y="2213"/>
                  </a:lnTo>
                  <a:lnTo>
                    <a:pt x="61" y="25"/>
                  </a:lnTo>
                  <a:cubicBezTo>
                    <a:pt x="41" y="0"/>
                    <a:pt x="21" y="0"/>
                    <a:pt x="2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43"/>
            <p:cNvSpPr/>
            <p:nvPr/>
          </p:nvSpPr>
          <p:spPr>
            <a:xfrm>
              <a:off x="8644165" y="3569100"/>
              <a:ext cx="5533" cy="21178"/>
            </a:xfrm>
            <a:custGeom>
              <a:avLst/>
              <a:gdLst/>
              <a:ahLst/>
              <a:cxnLst/>
              <a:rect l="l" t="t" r="r" b="b"/>
              <a:pathLst>
                <a:path w="186" h="712" extrusionOk="0">
                  <a:moveTo>
                    <a:pt x="166" y="0"/>
                  </a:moveTo>
                  <a:cubicBezTo>
                    <a:pt x="146" y="0"/>
                    <a:pt x="126" y="20"/>
                    <a:pt x="126" y="40"/>
                  </a:cubicBezTo>
                  <a:lnTo>
                    <a:pt x="1" y="666"/>
                  </a:lnTo>
                  <a:cubicBezTo>
                    <a:pt x="1" y="691"/>
                    <a:pt x="21" y="711"/>
                    <a:pt x="41" y="711"/>
                  </a:cubicBezTo>
                  <a:cubicBezTo>
                    <a:pt x="41" y="711"/>
                    <a:pt x="61" y="711"/>
                    <a:pt x="61" y="691"/>
                  </a:cubicBezTo>
                  <a:lnTo>
                    <a:pt x="186" y="40"/>
                  </a:lnTo>
                  <a:cubicBezTo>
                    <a:pt x="186" y="20"/>
                    <a:pt x="186" y="20"/>
                    <a:pt x="16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43"/>
            <p:cNvSpPr/>
            <p:nvPr/>
          </p:nvSpPr>
          <p:spPr>
            <a:xfrm>
              <a:off x="8618703" y="3559850"/>
              <a:ext cx="14337" cy="6157"/>
            </a:xfrm>
            <a:custGeom>
              <a:avLst/>
              <a:gdLst/>
              <a:ahLst/>
              <a:cxnLst/>
              <a:rect l="l" t="t" r="r" b="b"/>
              <a:pathLst>
                <a:path w="482" h="207" extrusionOk="0">
                  <a:moveTo>
                    <a:pt x="61" y="1"/>
                  </a:moveTo>
                  <a:cubicBezTo>
                    <a:pt x="41" y="1"/>
                    <a:pt x="21" y="1"/>
                    <a:pt x="21" y="21"/>
                  </a:cubicBezTo>
                  <a:cubicBezTo>
                    <a:pt x="0" y="21"/>
                    <a:pt x="21" y="41"/>
                    <a:pt x="41" y="61"/>
                  </a:cubicBezTo>
                  <a:lnTo>
                    <a:pt x="436" y="206"/>
                  </a:lnTo>
                  <a:cubicBezTo>
                    <a:pt x="461" y="206"/>
                    <a:pt x="461" y="206"/>
                    <a:pt x="481" y="186"/>
                  </a:cubicBezTo>
                  <a:cubicBezTo>
                    <a:pt x="481" y="166"/>
                    <a:pt x="481" y="146"/>
                    <a:pt x="461" y="146"/>
                  </a:cubicBezTo>
                  <a:lnTo>
                    <a:pt x="61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43"/>
            <p:cNvSpPr/>
            <p:nvPr/>
          </p:nvSpPr>
          <p:spPr>
            <a:xfrm>
              <a:off x="8600678" y="3587245"/>
              <a:ext cx="57824" cy="28525"/>
            </a:xfrm>
            <a:custGeom>
              <a:avLst/>
              <a:gdLst/>
              <a:ahLst/>
              <a:cxnLst/>
              <a:rect l="l" t="t" r="r" b="b"/>
              <a:pathLst>
                <a:path w="1944" h="959" extrusionOk="0">
                  <a:moveTo>
                    <a:pt x="551" y="1"/>
                  </a:moveTo>
                  <a:cubicBezTo>
                    <a:pt x="230" y="1"/>
                    <a:pt x="1" y="101"/>
                    <a:pt x="1" y="101"/>
                  </a:cubicBezTo>
                  <a:cubicBezTo>
                    <a:pt x="342" y="825"/>
                    <a:pt x="1026" y="958"/>
                    <a:pt x="1484" y="958"/>
                  </a:cubicBezTo>
                  <a:cubicBezTo>
                    <a:pt x="1752" y="958"/>
                    <a:pt x="1943" y="912"/>
                    <a:pt x="1943" y="912"/>
                  </a:cubicBezTo>
                  <a:cubicBezTo>
                    <a:pt x="1522" y="165"/>
                    <a:pt x="962" y="1"/>
                    <a:pt x="55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43"/>
            <p:cNvSpPr/>
            <p:nvPr/>
          </p:nvSpPr>
          <p:spPr>
            <a:xfrm>
              <a:off x="8612457" y="3593372"/>
              <a:ext cx="46640" cy="22190"/>
            </a:xfrm>
            <a:custGeom>
              <a:avLst/>
              <a:gdLst/>
              <a:ahLst/>
              <a:cxnLst/>
              <a:rect l="l" t="t" r="r" b="b"/>
              <a:pathLst>
                <a:path w="1568" h="746" extrusionOk="0">
                  <a:moveTo>
                    <a:pt x="45" y="0"/>
                  </a:moveTo>
                  <a:cubicBezTo>
                    <a:pt x="20" y="0"/>
                    <a:pt x="20" y="0"/>
                    <a:pt x="0" y="20"/>
                  </a:cubicBezTo>
                  <a:cubicBezTo>
                    <a:pt x="0" y="40"/>
                    <a:pt x="0" y="60"/>
                    <a:pt x="20" y="60"/>
                  </a:cubicBezTo>
                  <a:lnTo>
                    <a:pt x="1522" y="726"/>
                  </a:lnTo>
                  <a:cubicBezTo>
                    <a:pt x="1535" y="739"/>
                    <a:pt x="1541" y="745"/>
                    <a:pt x="1547" y="745"/>
                  </a:cubicBezTo>
                  <a:cubicBezTo>
                    <a:pt x="1552" y="745"/>
                    <a:pt x="1557" y="739"/>
                    <a:pt x="1567" y="726"/>
                  </a:cubicBezTo>
                  <a:cubicBezTo>
                    <a:pt x="1567" y="706"/>
                    <a:pt x="1567" y="686"/>
                    <a:pt x="1547" y="68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43"/>
            <p:cNvSpPr/>
            <p:nvPr/>
          </p:nvSpPr>
          <p:spPr>
            <a:xfrm>
              <a:off x="8634200" y="3594562"/>
              <a:ext cx="8061" cy="12999"/>
            </a:xfrm>
            <a:custGeom>
              <a:avLst/>
              <a:gdLst/>
              <a:ahLst/>
              <a:cxnLst/>
              <a:rect l="l" t="t" r="r" b="b"/>
              <a:pathLst>
                <a:path w="271" h="437" extrusionOk="0">
                  <a:moveTo>
                    <a:pt x="20" y="0"/>
                  </a:moveTo>
                  <a:cubicBezTo>
                    <a:pt x="20" y="0"/>
                    <a:pt x="0" y="20"/>
                    <a:pt x="20" y="41"/>
                  </a:cubicBezTo>
                  <a:lnTo>
                    <a:pt x="210" y="416"/>
                  </a:lnTo>
                  <a:cubicBezTo>
                    <a:pt x="210" y="436"/>
                    <a:pt x="231" y="436"/>
                    <a:pt x="251" y="436"/>
                  </a:cubicBezTo>
                  <a:lnTo>
                    <a:pt x="271" y="436"/>
                  </a:lnTo>
                  <a:lnTo>
                    <a:pt x="271" y="396"/>
                  </a:lnTo>
                  <a:lnTo>
                    <a:pt x="65" y="20"/>
                  </a:lnTo>
                  <a:cubicBezTo>
                    <a:pt x="65" y="0"/>
                    <a:pt x="40" y="0"/>
                    <a:pt x="20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43"/>
            <p:cNvSpPr/>
            <p:nvPr/>
          </p:nvSpPr>
          <p:spPr>
            <a:xfrm>
              <a:off x="8615580" y="3598280"/>
              <a:ext cx="9994" cy="4343"/>
            </a:xfrm>
            <a:custGeom>
              <a:avLst/>
              <a:gdLst/>
              <a:ahLst/>
              <a:cxnLst/>
              <a:rect l="l" t="t" r="r" b="b"/>
              <a:pathLst>
                <a:path w="336" h="146" extrusionOk="0">
                  <a:moveTo>
                    <a:pt x="291" y="1"/>
                  </a:moveTo>
                  <a:lnTo>
                    <a:pt x="20" y="86"/>
                  </a:lnTo>
                  <a:cubicBezTo>
                    <a:pt x="0" y="106"/>
                    <a:pt x="0" y="106"/>
                    <a:pt x="0" y="126"/>
                  </a:cubicBezTo>
                  <a:cubicBezTo>
                    <a:pt x="0" y="146"/>
                    <a:pt x="20" y="146"/>
                    <a:pt x="40" y="146"/>
                  </a:cubicBezTo>
                  <a:lnTo>
                    <a:pt x="316" y="61"/>
                  </a:lnTo>
                  <a:lnTo>
                    <a:pt x="336" y="41"/>
                  </a:lnTo>
                  <a:lnTo>
                    <a:pt x="336" y="21"/>
                  </a:lnTo>
                  <a:cubicBezTo>
                    <a:pt x="316" y="1"/>
                    <a:pt x="316" y="1"/>
                    <a:pt x="29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3" name="Google Shape;1353;p43"/>
          <p:cNvGrpSpPr/>
          <p:nvPr/>
        </p:nvGrpSpPr>
        <p:grpSpPr>
          <a:xfrm>
            <a:off x="5300339" y="1515070"/>
            <a:ext cx="361545" cy="533475"/>
            <a:chOff x="8584919" y="3197290"/>
            <a:chExt cx="48977" cy="72274"/>
          </a:xfrm>
        </p:grpSpPr>
        <p:sp>
          <p:nvSpPr>
            <p:cNvPr id="1354" name="Google Shape;1354;p43"/>
            <p:cNvSpPr/>
            <p:nvPr/>
          </p:nvSpPr>
          <p:spPr>
            <a:xfrm>
              <a:off x="8584919" y="3197290"/>
              <a:ext cx="48977" cy="72274"/>
            </a:xfrm>
            <a:custGeom>
              <a:avLst/>
              <a:gdLst/>
              <a:ahLst/>
              <a:cxnLst/>
              <a:rect l="l" t="t" r="r" b="b"/>
              <a:pathLst>
                <a:path w="1839" h="2714" extrusionOk="0">
                  <a:moveTo>
                    <a:pt x="1341" y="1"/>
                  </a:moveTo>
                  <a:cubicBezTo>
                    <a:pt x="1233" y="1"/>
                    <a:pt x="1121" y="37"/>
                    <a:pt x="1022" y="105"/>
                  </a:cubicBezTo>
                  <a:cubicBezTo>
                    <a:pt x="567" y="481"/>
                    <a:pt x="251" y="876"/>
                    <a:pt x="106" y="1292"/>
                  </a:cubicBezTo>
                  <a:cubicBezTo>
                    <a:pt x="21" y="1502"/>
                    <a:pt x="1" y="1732"/>
                    <a:pt x="21" y="1943"/>
                  </a:cubicBezTo>
                  <a:cubicBezTo>
                    <a:pt x="41" y="2168"/>
                    <a:pt x="86" y="2358"/>
                    <a:pt x="191" y="2483"/>
                  </a:cubicBezTo>
                  <a:cubicBezTo>
                    <a:pt x="211" y="2483"/>
                    <a:pt x="211" y="2503"/>
                    <a:pt x="211" y="2523"/>
                  </a:cubicBezTo>
                  <a:cubicBezTo>
                    <a:pt x="291" y="2628"/>
                    <a:pt x="396" y="2694"/>
                    <a:pt x="501" y="2714"/>
                  </a:cubicBezTo>
                  <a:lnTo>
                    <a:pt x="587" y="2714"/>
                  </a:lnTo>
                  <a:cubicBezTo>
                    <a:pt x="667" y="2714"/>
                    <a:pt x="732" y="2714"/>
                    <a:pt x="792" y="2669"/>
                  </a:cubicBezTo>
                  <a:cubicBezTo>
                    <a:pt x="817" y="2669"/>
                    <a:pt x="857" y="2649"/>
                    <a:pt x="877" y="2649"/>
                  </a:cubicBezTo>
                  <a:cubicBezTo>
                    <a:pt x="1002" y="2588"/>
                    <a:pt x="1087" y="2503"/>
                    <a:pt x="1167" y="2418"/>
                  </a:cubicBezTo>
                  <a:cubicBezTo>
                    <a:pt x="1358" y="2213"/>
                    <a:pt x="1503" y="1983"/>
                    <a:pt x="1608" y="1712"/>
                  </a:cubicBezTo>
                  <a:cubicBezTo>
                    <a:pt x="1668" y="1587"/>
                    <a:pt x="1713" y="1462"/>
                    <a:pt x="1733" y="1337"/>
                  </a:cubicBezTo>
                  <a:cubicBezTo>
                    <a:pt x="1793" y="1126"/>
                    <a:pt x="1818" y="916"/>
                    <a:pt x="1818" y="711"/>
                  </a:cubicBezTo>
                  <a:lnTo>
                    <a:pt x="1818" y="691"/>
                  </a:lnTo>
                  <a:cubicBezTo>
                    <a:pt x="1818" y="541"/>
                    <a:pt x="1838" y="315"/>
                    <a:pt x="1668" y="145"/>
                  </a:cubicBezTo>
                  <a:cubicBezTo>
                    <a:pt x="1580" y="47"/>
                    <a:pt x="1463" y="1"/>
                    <a:pt x="13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43"/>
            <p:cNvSpPr/>
            <p:nvPr/>
          </p:nvSpPr>
          <p:spPr>
            <a:xfrm>
              <a:off x="8594431" y="3207104"/>
              <a:ext cx="29626" cy="56397"/>
            </a:xfrm>
            <a:custGeom>
              <a:avLst/>
              <a:gdLst/>
              <a:ahLst/>
              <a:cxnLst/>
              <a:rect l="l" t="t" r="r" b="b"/>
              <a:pathLst>
                <a:path w="996" h="1896" extrusionOk="0">
                  <a:moveTo>
                    <a:pt x="913" y="1"/>
                  </a:moveTo>
                  <a:cubicBezTo>
                    <a:pt x="898" y="1"/>
                    <a:pt x="879" y="9"/>
                    <a:pt x="857" y="29"/>
                  </a:cubicBezTo>
                  <a:cubicBezTo>
                    <a:pt x="526" y="279"/>
                    <a:pt x="211" y="614"/>
                    <a:pt x="85" y="1010"/>
                  </a:cubicBezTo>
                  <a:cubicBezTo>
                    <a:pt x="25" y="1175"/>
                    <a:pt x="0" y="1345"/>
                    <a:pt x="25" y="1511"/>
                  </a:cubicBezTo>
                  <a:cubicBezTo>
                    <a:pt x="25" y="1616"/>
                    <a:pt x="45" y="1781"/>
                    <a:pt x="151" y="1846"/>
                  </a:cubicBezTo>
                  <a:cubicBezTo>
                    <a:pt x="151" y="1866"/>
                    <a:pt x="151" y="1886"/>
                    <a:pt x="171" y="1886"/>
                  </a:cubicBezTo>
                  <a:cubicBezTo>
                    <a:pt x="177" y="1893"/>
                    <a:pt x="182" y="1895"/>
                    <a:pt x="185" y="1895"/>
                  </a:cubicBezTo>
                  <a:cubicBezTo>
                    <a:pt x="193" y="1895"/>
                    <a:pt x="197" y="1886"/>
                    <a:pt x="211" y="1886"/>
                  </a:cubicBezTo>
                  <a:lnTo>
                    <a:pt x="211" y="1866"/>
                  </a:lnTo>
                  <a:cubicBezTo>
                    <a:pt x="231" y="1866"/>
                    <a:pt x="276" y="1866"/>
                    <a:pt x="296" y="1846"/>
                  </a:cubicBezTo>
                  <a:cubicBezTo>
                    <a:pt x="356" y="1821"/>
                    <a:pt x="401" y="1781"/>
                    <a:pt x="441" y="1741"/>
                  </a:cubicBezTo>
                  <a:cubicBezTo>
                    <a:pt x="586" y="1571"/>
                    <a:pt x="711" y="1365"/>
                    <a:pt x="816" y="1135"/>
                  </a:cubicBezTo>
                  <a:cubicBezTo>
                    <a:pt x="857" y="1030"/>
                    <a:pt x="902" y="925"/>
                    <a:pt x="922" y="820"/>
                  </a:cubicBezTo>
                  <a:cubicBezTo>
                    <a:pt x="962" y="654"/>
                    <a:pt x="982" y="489"/>
                    <a:pt x="982" y="299"/>
                  </a:cubicBezTo>
                  <a:cubicBezTo>
                    <a:pt x="982" y="248"/>
                    <a:pt x="996" y="1"/>
                    <a:pt x="913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43"/>
            <p:cNvSpPr/>
            <p:nvPr/>
          </p:nvSpPr>
          <p:spPr>
            <a:xfrm>
              <a:off x="8592052" y="3204694"/>
              <a:ext cx="34118" cy="61066"/>
            </a:xfrm>
            <a:custGeom>
              <a:avLst/>
              <a:gdLst/>
              <a:ahLst/>
              <a:cxnLst/>
              <a:rect l="l" t="t" r="r" b="b"/>
              <a:pathLst>
                <a:path w="1147" h="2053" extrusionOk="0">
                  <a:moveTo>
                    <a:pt x="982" y="195"/>
                  </a:moveTo>
                  <a:lnTo>
                    <a:pt x="982" y="340"/>
                  </a:lnTo>
                  <a:lnTo>
                    <a:pt x="982" y="380"/>
                  </a:lnTo>
                  <a:cubicBezTo>
                    <a:pt x="982" y="550"/>
                    <a:pt x="957" y="715"/>
                    <a:pt x="917" y="881"/>
                  </a:cubicBezTo>
                  <a:cubicBezTo>
                    <a:pt x="896" y="986"/>
                    <a:pt x="856" y="1091"/>
                    <a:pt x="811" y="1196"/>
                  </a:cubicBezTo>
                  <a:cubicBezTo>
                    <a:pt x="731" y="1401"/>
                    <a:pt x="606" y="1592"/>
                    <a:pt x="456" y="1757"/>
                  </a:cubicBezTo>
                  <a:lnTo>
                    <a:pt x="356" y="1862"/>
                  </a:lnTo>
                  <a:lnTo>
                    <a:pt x="271" y="1862"/>
                  </a:lnTo>
                  <a:cubicBezTo>
                    <a:pt x="251" y="1842"/>
                    <a:pt x="206" y="1802"/>
                    <a:pt x="185" y="1572"/>
                  </a:cubicBezTo>
                  <a:cubicBezTo>
                    <a:pt x="165" y="1426"/>
                    <a:pt x="185" y="1276"/>
                    <a:pt x="251" y="1131"/>
                  </a:cubicBezTo>
                  <a:cubicBezTo>
                    <a:pt x="356" y="801"/>
                    <a:pt x="606" y="485"/>
                    <a:pt x="982" y="195"/>
                  </a:cubicBezTo>
                  <a:close/>
                  <a:moveTo>
                    <a:pt x="997" y="1"/>
                  </a:moveTo>
                  <a:cubicBezTo>
                    <a:pt x="963" y="1"/>
                    <a:pt x="927" y="17"/>
                    <a:pt x="896" y="49"/>
                  </a:cubicBezTo>
                  <a:cubicBezTo>
                    <a:pt x="481" y="360"/>
                    <a:pt x="206" y="715"/>
                    <a:pt x="80" y="1071"/>
                  </a:cubicBezTo>
                  <a:cubicBezTo>
                    <a:pt x="20" y="1236"/>
                    <a:pt x="0" y="1426"/>
                    <a:pt x="20" y="1592"/>
                  </a:cubicBezTo>
                  <a:cubicBezTo>
                    <a:pt x="20" y="1777"/>
                    <a:pt x="60" y="1902"/>
                    <a:pt x="145" y="1967"/>
                  </a:cubicBezTo>
                  <a:cubicBezTo>
                    <a:pt x="145" y="1987"/>
                    <a:pt x="145" y="1987"/>
                    <a:pt x="165" y="2007"/>
                  </a:cubicBezTo>
                  <a:cubicBezTo>
                    <a:pt x="185" y="2027"/>
                    <a:pt x="206" y="2052"/>
                    <a:pt x="231" y="2052"/>
                  </a:cubicBezTo>
                  <a:lnTo>
                    <a:pt x="251" y="2052"/>
                  </a:lnTo>
                  <a:cubicBezTo>
                    <a:pt x="291" y="2052"/>
                    <a:pt x="311" y="2052"/>
                    <a:pt x="331" y="2027"/>
                  </a:cubicBezTo>
                  <a:cubicBezTo>
                    <a:pt x="356" y="2027"/>
                    <a:pt x="376" y="2027"/>
                    <a:pt x="416" y="2007"/>
                  </a:cubicBezTo>
                  <a:cubicBezTo>
                    <a:pt x="481" y="1987"/>
                    <a:pt x="541" y="1927"/>
                    <a:pt x="581" y="1882"/>
                  </a:cubicBezTo>
                  <a:cubicBezTo>
                    <a:pt x="751" y="1697"/>
                    <a:pt x="876" y="1486"/>
                    <a:pt x="982" y="1256"/>
                  </a:cubicBezTo>
                  <a:cubicBezTo>
                    <a:pt x="1022" y="1151"/>
                    <a:pt x="1042" y="1026"/>
                    <a:pt x="1082" y="926"/>
                  </a:cubicBezTo>
                  <a:cubicBezTo>
                    <a:pt x="1127" y="755"/>
                    <a:pt x="1147" y="570"/>
                    <a:pt x="1147" y="380"/>
                  </a:cubicBezTo>
                  <a:lnTo>
                    <a:pt x="1147" y="360"/>
                  </a:lnTo>
                  <a:cubicBezTo>
                    <a:pt x="1147" y="215"/>
                    <a:pt x="1147" y="110"/>
                    <a:pt x="1082" y="49"/>
                  </a:cubicBezTo>
                  <a:cubicBezTo>
                    <a:pt x="1062" y="17"/>
                    <a:pt x="1030" y="1"/>
                    <a:pt x="99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43"/>
            <p:cNvSpPr/>
            <p:nvPr/>
          </p:nvSpPr>
          <p:spPr>
            <a:xfrm>
              <a:off x="8594431" y="3206717"/>
              <a:ext cx="29656" cy="55712"/>
            </a:xfrm>
            <a:custGeom>
              <a:avLst/>
              <a:gdLst/>
              <a:ahLst/>
              <a:cxnLst/>
              <a:rect l="l" t="t" r="r" b="b"/>
              <a:pathLst>
                <a:path w="997" h="1873" extrusionOk="0">
                  <a:moveTo>
                    <a:pt x="909" y="0"/>
                  </a:moveTo>
                  <a:cubicBezTo>
                    <a:pt x="894" y="0"/>
                    <a:pt x="877" y="7"/>
                    <a:pt x="857" y="22"/>
                  </a:cubicBezTo>
                  <a:cubicBezTo>
                    <a:pt x="526" y="292"/>
                    <a:pt x="211" y="627"/>
                    <a:pt x="85" y="1023"/>
                  </a:cubicBezTo>
                  <a:cubicBezTo>
                    <a:pt x="25" y="1168"/>
                    <a:pt x="0" y="1333"/>
                    <a:pt x="25" y="1504"/>
                  </a:cubicBezTo>
                  <a:cubicBezTo>
                    <a:pt x="25" y="1632"/>
                    <a:pt x="57" y="1873"/>
                    <a:pt x="222" y="1873"/>
                  </a:cubicBezTo>
                  <a:cubicBezTo>
                    <a:pt x="244" y="1873"/>
                    <a:pt x="269" y="1869"/>
                    <a:pt x="296" y="1859"/>
                  </a:cubicBezTo>
                  <a:cubicBezTo>
                    <a:pt x="356" y="1834"/>
                    <a:pt x="401" y="1774"/>
                    <a:pt x="441" y="1734"/>
                  </a:cubicBezTo>
                  <a:cubicBezTo>
                    <a:pt x="586" y="1564"/>
                    <a:pt x="711" y="1358"/>
                    <a:pt x="816" y="1128"/>
                  </a:cubicBezTo>
                  <a:cubicBezTo>
                    <a:pt x="857" y="1043"/>
                    <a:pt x="902" y="938"/>
                    <a:pt x="922" y="833"/>
                  </a:cubicBezTo>
                  <a:cubicBezTo>
                    <a:pt x="962" y="647"/>
                    <a:pt x="982" y="482"/>
                    <a:pt x="982" y="292"/>
                  </a:cubicBezTo>
                  <a:cubicBezTo>
                    <a:pt x="982" y="240"/>
                    <a:pt x="996" y="0"/>
                    <a:pt x="909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43"/>
            <p:cNvSpPr/>
            <p:nvPr/>
          </p:nvSpPr>
          <p:spPr>
            <a:xfrm>
              <a:off x="8598893" y="3212606"/>
              <a:ext cx="21030" cy="50626"/>
            </a:xfrm>
            <a:custGeom>
              <a:avLst/>
              <a:gdLst/>
              <a:ahLst/>
              <a:cxnLst/>
              <a:rect l="l" t="t" r="r" b="b"/>
              <a:pathLst>
                <a:path w="707" h="1702" extrusionOk="0">
                  <a:moveTo>
                    <a:pt x="670" y="1"/>
                  </a:moveTo>
                  <a:cubicBezTo>
                    <a:pt x="657" y="1"/>
                    <a:pt x="646" y="16"/>
                    <a:pt x="646" y="34"/>
                  </a:cubicBezTo>
                  <a:cubicBezTo>
                    <a:pt x="626" y="74"/>
                    <a:pt x="601" y="94"/>
                    <a:pt x="581" y="134"/>
                  </a:cubicBezTo>
                  <a:cubicBezTo>
                    <a:pt x="561" y="159"/>
                    <a:pt x="541" y="179"/>
                    <a:pt x="541" y="199"/>
                  </a:cubicBezTo>
                  <a:cubicBezTo>
                    <a:pt x="501" y="259"/>
                    <a:pt x="456" y="324"/>
                    <a:pt x="436" y="384"/>
                  </a:cubicBezTo>
                  <a:cubicBezTo>
                    <a:pt x="351" y="509"/>
                    <a:pt x="291" y="660"/>
                    <a:pt x="251" y="805"/>
                  </a:cubicBezTo>
                  <a:cubicBezTo>
                    <a:pt x="126" y="1075"/>
                    <a:pt x="41" y="1366"/>
                    <a:pt x="1" y="1661"/>
                  </a:cubicBezTo>
                  <a:cubicBezTo>
                    <a:pt x="1" y="1681"/>
                    <a:pt x="1" y="1701"/>
                    <a:pt x="21" y="1701"/>
                  </a:cubicBezTo>
                  <a:cubicBezTo>
                    <a:pt x="41" y="1701"/>
                    <a:pt x="41" y="1681"/>
                    <a:pt x="61" y="1681"/>
                  </a:cubicBezTo>
                  <a:lnTo>
                    <a:pt x="61" y="1661"/>
                  </a:lnTo>
                  <a:cubicBezTo>
                    <a:pt x="126" y="1386"/>
                    <a:pt x="186" y="1095"/>
                    <a:pt x="311" y="825"/>
                  </a:cubicBezTo>
                  <a:cubicBezTo>
                    <a:pt x="351" y="680"/>
                    <a:pt x="416" y="555"/>
                    <a:pt x="501" y="429"/>
                  </a:cubicBezTo>
                  <a:cubicBezTo>
                    <a:pt x="521" y="364"/>
                    <a:pt x="561" y="304"/>
                    <a:pt x="601" y="239"/>
                  </a:cubicBezTo>
                  <a:cubicBezTo>
                    <a:pt x="601" y="219"/>
                    <a:pt x="626" y="199"/>
                    <a:pt x="646" y="179"/>
                  </a:cubicBezTo>
                  <a:cubicBezTo>
                    <a:pt x="666" y="134"/>
                    <a:pt x="687" y="94"/>
                    <a:pt x="707" y="54"/>
                  </a:cubicBezTo>
                  <a:cubicBezTo>
                    <a:pt x="707" y="34"/>
                    <a:pt x="707" y="9"/>
                    <a:pt x="687" y="9"/>
                  </a:cubicBezTo>
                  <a:cubicBezTo>
                    <a:pt x="681" y="3"/>
                    <a:pt x="675" y="1"/>
                    <a:pt x="67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9" name="Google Shape;1359;p43"/>
          <p:cNvGrpSpPr/>
          <p:nvPr/>
        </p:nvGrpSpPr>
        <p:grpSpPr>
          <a:xfrm>
            <a:off x="7124850" y="3559175"/>
            <a:ext cx="429414" cy="460010"/>
            <a:chOff x="8358286" y="3218329"/>
            <a:chExt cx="61121" cy="65477"/>
          </a:xfrm>
        </p:grpSpPr>
        <p:sp>
          <p:nvSpPr>
            <p:cNvPr id="1360" name="Google Shape;1360;p43"/>
            <p:cNvSpPr/>
            <p:nvPr/>
          </p:nvSpPr>
          <p:spPr>
            <a:xfrm>
              <a:off x="8358286" y="3218329"/>
              <a:ext cx="61121" cy="65477"/>
            </a:xfrm>
            <a:custGeom>
              <a:avLst/>
              <a:gdLst/>
              <a:ahLst/>
              <a:cxnLst/>
              <a:rect l="l" t="t" r="r" b="b"/>
              <a:pathLst>
                <a:path w="2399" h="2570" extrusionOk="0">
                  <a:moveTo>
                    <a:pt x="2378" y="1"/>
                  </a:moveTo>
                  <a:lnTo>
                    <a:pt x="1958" y="26"/>
                  </a:lnTo>
                  <a:cubicBezTo>
                    <a:pt x="1938" y="26"/>
                    <a:pt x="331" y="86"/>
                    <a:pt x="100" y="1878"/>
                  </a:cubicBezTo>
                  <a:cubicBezTo>
                    <a:pt x="0" y="2069"/>
                    <a:pt x="40" y="2319"/>
                    <a:pt x="205" y="2464"/>
                  </a:cubicBezTo>
                  <a:cubicBezTo>
                    <a:pt x="291" y="2529"/>
                    <a:pt x="396" y="2569"/>
                    <a:pt x="501" y="2569"/>
                  </a:cubicBezTo>
                  <a:cubicBezTo>
                    <a:pt x="626" y="2569"/>
                    <a:pt x="726" y="2529"/>
                    <a:pt x="811" y="2444"/>
                  </a:cubicBezTo>
                  <a:cubicBezTo>
                    <a:pt x="1582" y="2174"/>
                    <a:pt x="2398" y="1528"/>
                    <a:pt x="2398" y="421"/>
                  </a:cubicBezTo>
                  <a:lnTo>
                    <a:pt x="23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43"/>
            <p:cNvSpPr/>
            <p:nvPr/>
          </p:nvSpPr>
          <p:spPr>
            <a:xfrm>
              <a:off x="8366704" y="3227747"/>
              <a:ext cx="45302" cy="50804"/>
            </a:xfrm>
            <a:custGeom>
              <a:avLst/>
              <a:gdLst/>
              <a:ahLst/>
              <a:cxnLst/>
              <a:rect l="l" t="t" r="r" b="b"/>
              <a:pathLst>
                <a:path w="1523" h="1708" extrusionOk="0">
                  <a:moveTo>
                    <a:pt x="1523" y="0"/>
                  </a:moveTo>
                  <a:cubicBezTo>
                    <a:pt x="1523" y="0"/>
                    <a:pt x="191" y="46"/>
                    <a:pt x="66" y="1608"/>
                  </a:cubicBezTo>
                  <a:lnTo>
                    <a:pt x="21" y="1653"/>
                  </a:lnTo>
                  <a:cubicBezTo>
                    <a:pt x="1" y="1673"/>
                    <a:pt x="1" y="1693"/>
                    <a:pt x="21" y="1693"/>
                  </a:cubicBezTo>
                  <a:cubicBezTo>
                    <a:pt x="33" y="1703"/>
                    <a:pt x="45" y="1708"/>
                    <a:pt x="55" y="1708"/>
                  </a:cubicBezTo>
                  <a:cubicBezTo>
                    <a:pt x="66" y="1708"/>
                    <a:pt x="76" y="1703"/>
                    <a:pt x="86" y="1693"/>
                  </a:cubicBezTo>
                  <a:lnTo>
                    <a:pt x="126" y="1653"/>
                  </a:lnTo>
                  <a:cubicBezTo>
                    <a:pt x="396" y="1568"/>
                    <a:pt x="1523" y="1172"/>
                    <a:pt x="152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43"/>
            <p:cNvSpPr/>
            <p:nvPr/>
          </p:nvSpPr>
          <p:spPr>
            <a:xfrm>
              <a:off x="8364324" y="3225367"/>
              <a:ext cx="50210" cy="55861"/>
            </a:xfrm>
            <a:custGeom>
              <a:avLst/>
              <a:gdLst/>
              <a:ahLst/>
              <a:cxnLst/>
              <a:rect l="l" t="t" r="r" b="b"/>
              <a:pathLst>
                <a:path w="1688" h="1878" extrusionOk="0">
                  <a:moveTo>
                    <a:pt x="1503" y="166"/>
                  </a:moveTo>
                  <a:lnTo>
                    <a:pt x="1503" y="166"/>
                  </a:lnTo>
                  <a:cubicBezTo>
                    <a:pt x="1458" y="1147"/>
                    <a:pt x="581" y="1522"/>
                    <a:pt x="226" y="1648"/>
                  </a:cubicBezTo>
                  <a:cubicBezTo>
                    <a:pt x="351" y="436"/>
                    <a:pt x="1227" y="206"/>
                    <a:pt x="1503" y="166"/>
                  </a:cubicBezTo>
                  <a:close/>
                  <a:moveTo>
                    <a:pt x="1583" y="0"/>
                  </a:moveTo>
                  <a:cubicBezTo>
                    <a:pt x="1583" y="0"/>
                    <a:pt x="206" y="60"/>
                    <a:pt x="61" y="1648"/>
                  </a:cubicBezTo>
                  <a:lnTo>
                    <a:pt x="41" y="1668"/>
                  </a:lnTo>
                  <a:cubicBezTo>
                    <a:pt x="1" y="1733"/>
                    <a:pt x="1" y="1793"/>
                    <a:pt x="61" y="1833"/>
                  </a:cubicBezTo>
                  <a:cubicBezTo>
                    <a:pt x="81" y="1858"/>
                    <a:pt x="101" y="1878"/>
                    <a:pt x="126" y="1878"/>
                  </a:cubicBezTo>
                  <a:cubicBezTo>
                    <a:pt x="166" y="1878"/>
                    <a:pt x="206" y="1858"/>
                    <a:pt x="226" y="1833"/>
                  </a:cubicBezTo>
                  <a:lnTo>
                    <a:pt x="251" y="1813"/>
                  </a:lnTo>
                  <a:cubicBezTo>
                    <a:pt x="541" y="1708"/>
                    <a:pt x="1688" y="1272"/>
                    <a:pt x="1688" y="80"/>
                  </a:cubicBezTo>
                  <a:lnTo>
                    <a:pt x="1688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43"/>
            <p:cNvSpPr/>
            <p:nvPr/>
          </p:nvSpPr>
          <p:spPr>
            <a:xfrm>
              <a:off x="8368042" y="3227152"/>
              <a:ext cx="43963" cy="49763"/>
            </a:xfrm>
            <a:custGeom>
              <a:avLst/>
              <a:gdLst/>
              <a:ahLst/>
              <a:cxnLst/>
              <a:rect l="l" t="t" r="r" b="b"/>
              <a:pathLst>
                <a:path w="1478" h="1673" extrusionOk="0">
                  <a:moveTo>
                    <a:pt x="1478" y="0"/>
                  </a:moveTo>
                  <a:cubicBezTo>
                    <a:pt x="1478" y="0"/>
                    <a:pt x="101" y="46"/>
                    <a:pt x="1" y="1673"/>
                  </a:cubicBezTo>
                  <a:cubicBezTo>
                    <a:pt x="1" y="1673"/>
                    <a:pt x="1478" y="1337"/>
                    <a:pt x="147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43"/>
            <p:cNvSpPr/>
            <p:nvPr/>
          </p:nvSpPr>
          <p:spPr>
            <a:xfrm>
              <a:off x="8366704" y="3235391"/>
              <a:ext cx="36081" cy="42714"/>
            </a:xfrm>
            <a:custGeom>
              <a:avLst/>
              <a:gdLst/>
              <a:ahLst/>
              <a:cxnLst/>
              <a:rect l="l" t="t" r="r" b="b"/>
              <a:pathLst>
                <a:path w="1213" h="1436" extrusionOk="0">
                  <a:moveTo>
                    <a:pt x="1170" y="0"/>
                  </a:moveTo>
                  <a:cubicBezTo>
                    <a:pt x="1159" y="0"/>
                    <a:pt x="1147" y="6"/>
                    <a:pt x="1147" y="19"/>
                  </a:cubicBezTo>
                  <a:lnTo>
                    <a:pt x="21" y="1371"/>
                  </a:lnTo>
                  <a:cubicBezTo>
                    <a:pt x="1" y="1396"/>
                    <a:pt x="1" y="1416"/>
                    <a:pt x="21" y="1436"/>
                  </a:cubicBezTo>
                  <a:cubicBezTo>
                    <a:pt x="46" y="1436"/>
                    <a:pt x="66" y="1436"/>
                    <a:pt x="86" y="1416"/>
                  </a:cubicBezTo>
                  <a:lnTo>
                    <a:pt x="1212" y="79"/>
                  </a:lnTo>
                  <a:lnTo>
                    <a:pt x="1212" y="19"/>
                  </a:lnTo>
                  <a:lnTo>
                    <a:pt x="1192" y="19"/>
                  </a:lnTo>
                  <a:cubicBezTo>
                    <a:pt x="1192" y="6"/>
                    <a:pt x="1181" y="0"/>
                    <a:pt x="11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43"/>
            <p:cNvSpPr/>
            <p:nvPr/>
          </p:nvSpPr>
          <p:spPr>
            <a:xfrm>
              <a:off x="8379821" y="3247111"/>
              <a:ext cx="2409" cy="16122"/>
            </a:xfrm>
            <a:custGeom>
              <a:avLst/>
              <a:gdLst/>
              <a:ahLst/>
              <a:cxnLst/>
              <a:rect l="l" t="t" r="r" b="b"/>
              <a:pathLst>
                <a:path w="81" h="542" extrusionOk="0">
                  <a:moveTo>
                    <a:pt x="40" y="0"/>
                  </a:moveTo>
                  <a:cubicBezTo>
                    <a:pt x="20" y="0"/>
                    <a:pt x="0" y="20"/>
                    <a:pt x="0" y="40"/>
                  </a:cubicBezTo>
                  <a:lnTo>
                    <a:pt x="0" y="501"/>
                  </a:lnTo>
                  <a:cubicBezTo>
                    <a:pt x="0" y="521"/>
                    <a:pt x="20" y="541"/>
                    <a:pt x="40" y="541"/>
                  </a:cubicBezTo>
                  <a:cubicBezTo>
                    <a:pt x="60" y="541"/>
                    <a:pt x="80" y="521"/>
                    <a:pt x="80" y="501"/>
                  </a:cubicBezTo>
                  <a:lnTo>
                    <a:pt x="80" y="40"/>
                  </a:ln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43"/>
            <p:cNvSpPr/>
            <p:nvPr/>
          </p:nvSpPr>
          <p:spPr>
            <a:xfrm>
              <a:off x="8392165" y="3243987"/>
              <a:ext cx="11214" cy="3748"/>
            </a:xfrm>
            <a:custGeom>
              <a:avLst/>
              <a:gdLst/>
              <a:ahLst/>
              <a:cxnLst/>
              <a:rect l="l" t="t" r="r" b="b"/>
              <a:pathLst>
                <a:path w="377" h="126" extrusionOk="0">
                  <a:moveTo>
                    <a:pt x="336" y="0"/>
                  </a:moveTo>
                  <a:lnTo>
                    <a:pt x="41" y="40"/>
                  </a:lnTo>
                  <a:cubicBezTo>
                    <a:pt x="21" y="60"/>
                    <a:pt x="1" y="80"/>
                    <a:pt x="1" y="105"/>
                  </a:cubicBezTo>
                  <a:cubicBezTo>
                    <a:pt x="1" y="125"/>
                    <a:pt x="21" y="125"/>
                    <a:pt x="41" y="125"/>
                  </a:cubicBezTo>
                  <a:lnTo>
                    <a:pt x="356" y="80"/>
                  </a:lnTo>
                  <a:cubicBezTo>
                    <a:pt x="376" y="80"/>
                    <a:pt x="376" y="60"/>
                    <a:pt x="376" y="40"/>
                  </a:cubicBezTo>
                  <a:lnTo>
                    <a:pt x="376" y="20"/>
                  </a:lnTo>
                  <a:cubicBezTo>
                    <a:pt x="356" y="20"/>
                    <a:pt x="356" y="0"/>
                    <a:pt x="3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7" name="Google Shape;1367;p43"/>
          <p:cNvGrpSpPr/>
          <p:nvPr/>
        </p:nvGrpSpPr>
        <p:grpSpPr>
          <a:xfrm rot="-5707745">
            <a:off x="7015288" y="840106"/>
            <a:ext cx="429416" cy="460012"/>
            <a:chOff x="8358286" y="3218329"/>
            <a:chExt cx="61121" cy="65477"/>
          </a:xfrm>
        </p:grpSpPr>
        <p:sp>
          <p:nvSpPr>
            <p:cNvPr id="1368" name="Google Shape;1368;p43"/>
            <p:cNvSpPr/>
            <p:nvPr/>
          </p:nvSpPr>
          <p:spPr>
            <a:xfrm>
              <a:off x="8358286" y="3218329"/>
              <a:ext cx="61121" cy="65477"/>
            </a:xfrm>
            <a:custGeom>
              <a:avLst/>
              <a:gdLst/>
              <a:ahLst/>
              <a:cxnLst/>
              <a:rect l="l" t="t" r="r" b="b"/>
              <a:pathLst>
                <a:path w="2399" h="2570" extrusionOk="0">
                  <a:moveTo>
                    <a:pt x="2378" y="1"/>
                  </a:moveTo>
                  <a:lnTo>
                    <a:pt x="1958" y="26"/>
                  </a:lnTo>
                  <a:cubicBezTo>
                    <a:pt x="1938" y="26"/>
                    <a:pt x="331" y="86"/>
                    <a:pt x="100" y="1878"/>
                  </a:cubicBezTo>
                  <a:cubicBezTo>
                    <a:pt x="0" y="2069"/>
                    <a:pt x="40" y="2319"/>
                    <a:pt x="205" y="2464"/>
                  </a:cubicBezTo>
                  <a:cubicBezTo>
                    <a:pt x="291" y="2529"/>
                    <a:pt x="396" y="2569"/>
                    <a:pt x="501" y="2569"/>
                  </a:cubicBezTo>
                  <a:cubicBezTo>
                    <a:pt x="626" y="2569"/>
                    <a:pt x="726" y="2529"/>
                    <a:pt x="811" y="2444"/>
                  </a:cubicBezTo>
                  <a:cubicBezTo>
                    <a:pt x="1582" y="2174"/>
                    <a:pt x="2398" y="1528"/>
                    <a:pt x="2398" y="421"/>
                  </a:cubicBezTo>
                  <a:lnTo>
                    <a:pt x="23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43"/>
            <p:cNvSpPr/>
            <p:nvPr/>
          </p:nvSpPr>
          <p:spPr>
            <a:xfrm>
              <a:off x="8366704" y="3227747"/>
              <a:ext cx="45302" cy="50804"/>
            </a:xfrm>
            <a:custGeom>
              <a:avLst/>
              <a:gdLst/>
              <a:ahLst/>
              <a:cxnLst/>
              <a:rect l="l" t="t" r="r" b="b"/>
              <a:pathLst>
                <a:path w="1523" h="1708" extrusionOk="0">
                  <a:moveTo>
                    <a:pt x="1523" y="0"/>
                  </a:moveTo>
                  <a:cubicBezTo>
                    <a:pt x="1523" y="0"/>
                    <a:pt x="191" y="46"/>
                    <a:pt x="66" y="1608"/>
                  </a:cubicBezTo>
                  <a:lnTo>
                    <a:pt x="21" y="1653"/>
                  </a:lnTo>
                  <a:cubicBezTo>
                    <a:pt x="1" y="1673"/>
                    <a:pt x="1" y="1693"/>
                    <a:pt x="21" y="1693"/>
                  </a:cubicBezTo>
                  <a:cubicBezTo>
                    <a:pt x="33" y="1703"/>
                    <a:pt x="45" y="1708"/>
                    <a:pt x="55" y="1708"/>
                  </a:cubicBezTo>
                  <a:cubicBezTo>
                    <a:pt x="66" y="1708"/>
                    <a:pt x="76" y="1703"/>
                    <a:pt x="86" y="1693"/>
                  </a:cubicBezTo>
                  <a:lnTo>
                    <a:pt x="126" y="1653"/>
                  </a:lnTo>
                  <a:cubicBezTo>
                    <a:pt x="396" y="1568"/>
                    <a:pt x="1523" y="1172"/>
                    <a:pt x="152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43"/>
            <p:cNvSpPr/>
            <p:nvPr/>
          </p:nvSpPr>
          <p:spPr>
            <a:xfrm>
              <a:off x="8364324" y="3225367"/>
              <a:ext cx="50210" cy="55861"/>
            </a:xfrm>
            <a:custGeom>
              <a:avLst/>
              <a:gdLst/>
              <a:ahLst/>
              <a:cxnLst/>
              <a:rect l="l" t="t" r="r" b="b"/>
              <a:pathLst>
                <a:path w="1688" h="1878" extrusionOk="0">
                  <a:moveTo>
                    <a:pt x="1503" y="166"/>
                  </a:moveTo>
                  <a:lnTo>
                    <a:pt x="1503" y="166"/>
                  </a:lnTo>
                  <a:cubicBezTo>
                    <a:pt x="1458" y="1147"/>
                    <a:pt x="581" y="1522"/>
                    <a:pt x="226" y="1648"/>
                  </a:cubicBezTo>
                  <a:cubicBezTo>
                    <a:pt x="351" y="436"/>
                    <a:pt x="1227" y="206"/>
                    <a:pt x="1503" y="166"/>
                  </a:cubicBezTo>
                  <a:close/>
                  <a:moveTo>
                    <a:pt x="1583" y="0"/>
                  </a:moveTo>
                  <a:cubicBezTo>
                    <a:pt x="1583" y="0"/>
                    <a:pt x="206" y="60"/>
                    <a:pt x="61" y="1648"/>
                  </a:cubicBezTo>
                  <a:lnTo>
                    <a:pt x="41" y="1668"/>
                  </a:lnTo>
                  <a:cubicBezTo>
                    <a:pt x="1" y="1733"/>
                    <a:pt x="1" y="1793"/>
                    <a:pt x="61" y="1833"/>
                  </a:cubicBezTo>
                  <a:cubicBezTo>
                    <a:pt x="81" y="1858"/>
                    <a:pt x="101" y="1878"/>
                    <a:pt x="126" y="1878"/>
                  </a:cubicBezTo>
                  <a:cubicBezTo>
                    <a:pt x="166" y="1878"/>
                    <a:pt x="206" y="1858"/>
                    <a:pt x="226" y="1833"/>
                  </a:cubicBezTo>
                  <a:lnTo>
                    <a:pt x="251" y="1813"/>
                  </a:lnTo>
                  <a:cubicBezTo>
                    <a:pt x="541" y="1708"/>
                    <a:pt x="1688" y="1272"/>
                    <a:pt x="1688" y="80"/>
                  </a:cubicBezTo>
                  <a:lnTo>
                    <a:pt x="1688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43"/>
            <p:cNvSpPr/>
            <p:nvPr/>
          </p:nvSpPr>
          <p:spPr>
            <a:xfrm>
              <a:off x="8368042" y="3227152"/>
              <a:ext cx="43963" cy="49763"/>
            </a:xfrm>
            <a:custGeom>
              <a:avLst/>
              <a:gdLst/>
              <a:ahLst/>
              <a:cxnLst/>
              <a:rect l="l" t="t" r="r" b="b"/>
              <a:pathLst>
                <a:path w="1478" h="1673" extrusionOk="0">
                  <a:moveTo>
                    <a:pt x="1478" y="0"/>
                  </a:moveTo>
                  <a:cubicBezTo>
                    <a:pt x="1478" y="0"/>
                    <a:pt x="101" y="46"/>
                    <a:pt x="1" y="1673"/>
                  </a:cubicBezTo>
                  <a:cubicBezTo>
                    <a:pt x="1" y="1673"/>
                    <a:pt x="1478" y="1337"/>
                    <a:pt x="147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43"/>
            <p:cNvSpPr/>
            <p:nvPr/>
          </p:nvSpPr>
          <p:spPr>
            <a:xfrm>
              <a:off x="8366704" y="3235391"/>
              <a:ext cx="36081" cy="42714"/>
            </a:xfrm>
            <a:custGeom>
              <a:avLst/>
              <a:gdLst/>
              <a:ahLst/>
              <a:cxnLst/>
              <a:rect l="l" t="t" r="r" b="b"/>
              <a:pathLst>
                <a:path w="1213" h="1436" extrusionOk="0">
                  <a:moveTo>
                    <a:pt x="1170" y="0"/>
                  </a:moveTo>
                  <a:cubicBezTo>
                    <a:pt x="1159" y="0"/>
                    <a:pt x="1147" y="6"/>
                    <a:pt x="1147" y="19"/>
                  </a:cubicBezTo>
                  <a:lnTo>
                    <a:pt x="21" y="1371"/>
                  </a:lnTo>
                  <a:cubicBezTo>
                    <a:pt x="1" y="1396"/>
                    <a:pt x="1" y="1416"/>
                    <a:pt x="21" y="1436"/>
                  </a:cubicBezTo>
                  <a:cubicBezTo>
                    <a:pt x="46" y="1436"/>
                    <a:pt x="66" y="1436"/>
                    <a:pt x="86" y="1416"/>
                  </a:cubicBezTo>
                  <a:lnTo>
                    <a:pt x="1212" y="79"/>
                  </a:lnTo>
                  <a:lnTo>
                    <a:pt x="1212" y="19"/>
                  </a:lnTo>
                  <a:lnTo>
                    <a:pt x="1192" y="19"/>
                  </a:lnTo>
                  <a:cubicBezTo>
                    <a:pt x="1192" y="6"/>
                    <a:pt x="1181" y="0"/>
                    <a:pt x="11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43"/>
            <p:cNvSpPr/>
            <p:nvPr/>
          </p:nvSpPr>
          <p:spPr>
            <a:xfrm>
              <a:off x="8379821" y="3247111"/>
              <a:ext cx="2409" cy="16122"/>
            </a:xfrm>
            <a:custGeom>
              <a:avLst/>
              <a:gdLst/>
              <a:ahLst/>
              <a:cxnLst/>
              <a:rect l="l" t="t" r="r" b="b"/>
              <a:pathLst>
                <a:path w="81" h="542" extrusionOk="0">
                  <a:moveTo>
                    <a:pt x="40" y="0"/>
                  </a:moveTo>
                  <a:cubicBezTo>
                    <a:pt x="20" y="0"/>
                    <a:pt x="0" y="20"/>
                    <a:pt x="0" y="40"/>
                  </a:cubicBezTo>
                  <a:lnTo>
                    <a:pt x="0" y="501"/>
                  </a:lnTo>
                  <a:cubicBezTo>
                    <a:pt x="0" y="521"/>
                    <a:pt x="20" y="541"/>
                    <a:pt x="40" y="541"/>
                  </a:cubicBezTo>
                  <a:cubicBezTo>
                    <a:pt x="60" y="541"/>
                    <a:pt x="80" y="521"/>
                    <a:pt x="80" y="501"/>
                  </a:cubicBezTo>
                  <a:lnTo>
                    <a:pt x="80" y="40"/>
                  </a:ln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43"/>
            <p:cNvSpPr/>
            <p:nvPr/>
          </p:nvSpPr>
          <p:spPr>
            <a:xfrm>
              <a:off x="8392165" y="3243987"/>
              <a:ext cx="11214" cy="3748"/>
            </a:xfrm>
            <a:custGeom>
              <a:avLst/>
              <a:gdLst/>
              <a:ahLst/>
              <a:cxnLst/>
              <a:rect l="l" t="t" r="r" b="b"/>
              <a:pathLst>
                <a:path w="377" h="126" extrusionOk="0">
                  <a:moveTo>
                    <a:pt x="336" y="0"/>
                  </a:moveTo>
                  <a:lnTo>
                    <a:pt x="41" y="40"/>
                  </a:lnTo>
                  <a:cubicBezTo>
                    <a:pt x="21" y="60"/>
                    <a:pt x="1" y="80"/>
                    <a:pt x="1" y="105"/>
                  </a:cubicBezTo>
                  <a:cubicBezTo>
                    <a:pt x="1" y="125"/>
                    <a:pt x="21" y="125"/>
                    <a:pt x="41" y="125"/>
                  </a:cubicBezTo>
                  <a:lnTo>
                    <a:pt x="356" y="80"/>
                  </a:lnTo>
                  <a:cubicBezTo>
                    <a:pt x="376" y="80"/>
                    <a:pt x="376" y="60"/>
                    <a:pt x="376" y="40"/>
                  </a:cubicBezTo>
                  <a:lnTo>
                    <a:pt x="376" y="20"/>
                  </a:lnTo>
                  <a:cubicBezTo>
                    <a:pt x="356" y="20"/>
                    <a:pt x="356" y="0"/>
                    <a:pt x="3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5" name="Google Shape;1375;p43"/>
          <p:cNvGrpSpPr/>
          <p:nvPr/>
        </p:nvGrpSpPr>
        <p:grpSpPr>
          <a:xfrm rot="7716311" flipH="1">
            <a:off x="249896" y="-451096"/>
            <a:ext cx="926407" cy="1861077"/>
            <a:chOff x="6812867" y="3319704"/>
            <a:chExt cx="192993" cy="387707"/>
          </a:xfrm>
        </p:grpSpPr>
        <p:sp>
          <p:nvSpPr>
            <p:cNvPr id="1376" name="Google Shape;1376;p43"/>
            <p:cNvSpPr/>
            <p:nvPr/>
          </p:nvSpPr>
          <p:spPr>
            <a:xfrm>
              <a:off x="6812867" y="3319704"/>
              <a:ext cx="192993" cy="387707"/>
            </a:xfrm>
            <a:custGeom>
              <a:avLst/>
              <a:gdLst/>
              <a:ahLst/>
              <a:cxnLst/>
              <a:rect l="l" t="t" r="r" b="b"/>
              <a:pathLst>
                <a:path w="6615" h="13289" extrusionOk="0">
                  <a:moveTo>
                    <a:pt x="3320" y="1"/>
                  </a:moveTo>
                  <a:cubicBezTo>
                    <a:pt x="2424" y="1"/>
                    <a:pt x="1673" y="692"/>
                    <a:pt x="1588" y="1568"/>
                  </a:cubicBezTo>
                  <a:cubicBezTo>
                    <a:pt x="711" y="1668"/>
                    <a:pt x="0" y="2399"/>
                    <a:pt x="0" y="3295"/>
                  </a:cubicBezTo>
                  <a:cubicBezTo>
                    <a:pt x="0" y="4216"/>
                    <a:pt x="711" y="4947"/>
                    <a:pt x="1588" y="5048"/>
                  </a:cubicBezTo>
                  <a:cubicBezTo>
                    <a:pt x="1653" y="5758"/>
                    <a:pt x="2153" y="6344"/>
                    <a:pt x="2819" y="6530"/>
                  </a:cubicBezTo>
                  <a:cubicBezTo>
                    <a:pt x="2839" y="6845"/>
                    <a:pt x="2839" y="7155"/>
                    <a:pt x="2859" y="7511"/>
                  </a:cubicBezTo>
                  <a:cubicBezTo>
                    <a:pt x="2904" y="8137"/>
                    <a:pt x="2965" y="8743"/>
                    <a:pt x="3050" y="9348"/>
                  </a:cubicBezTo>
                  <a:cubicBezTo>
                    <a:pt x="3155" y="9994"/>
                    <a:pt x="3280" y="10600"/>
                    <a:pt x="3445" y="11181"/>
                  </a:cubicBezTo>
                  <a:cubicBezTo>
                    <a:pt x="3630" y="11852"/>
                    <a:pt x="3861" y="12433"/>
                    <a:pt x="4131" y="12978"/>
                  </a:cubicBezTo>
                  <a:cubicBezTo>
                    <a:pt x="4236" y="13164"/>
                    <a:pt x="4447" y="13289"/>
                    <a:pt x="4657" y="13289"/>
                  </a:cubicBezTo>
                  <a:cubicBezTo>
                    <a:pt x="4737" y="13289"/>
                    <a:pt x="4842" y="13249"/>
                    <a:pt x="4927" y="13209"/>
                  </a:cubicBezTo>
                  <a:cubicBezTo>
                    <a:pt x="5198" y="13059"/>
                    <a:pt x="5303" y="12708"/>
                    <a:pt x="5158" y="12433"/>
                  </a:cubicBezTo>
                  <a:cubicBezTo>
                    <a:pt x="4907" y="11977"/>
                    <a:pt x="4697" y="11456"/>
                    <a:pt x="4507" y="10871"/>
                  </a:cubicBezTo>
                  <a:cubicBezTo>
                    <a:pt x="4361" y="10350"/>
                    <a:pt x="4236" y="9764"/>
                    <a:pt x="4131" y="9178"/>
                  </a:cubicBezTo>
                  <a:cubicBezTo>
                    <a:pt x="4031" y="8617"/>
                    <a:pt x="3966" y="8032"/>
                    <a:pt x="3906" y="7426"/>
                  </a:cubicBezTo>
                  <a:cubicBezTo>
                    <a:pt x="3881" y="7115"/>
                    <a:pt x="3861" y="6825"/>
                    <a:pt x="3861" y="6530"/>
                  </a:cubicBezTo>
                  <a:cubicBezTo>
                    <a:pt x="4507" y="6299"/>
                    <a:pt x="4987" y="5718"/>
                    <a:pt x="5052" y="5048"/>
                  </a:cubicBezTo>
                  <a:cubicBezTo>
                    <a:pt x="5929" y="4947"/>
                    <a:pt x="6615" y="4216"/>
                    <a:pt x="6615" y="3295"/>
                  </a:cubicBezTo>
                  <a:cubicBezTo>
                    <a:pt x="6615" y="2399"/>
                    <a:pt x="5929" y="1668"/>
                    <a:pt x="5052" y="1568"/>
                  </a:cubicBezTo>
                  <a:cubicBezTo>
                    <a:pt x="4967" y="692"/>
                    <a:pt x="4216" y="1"/>
                    <a:pt x="332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43"/>
            <p:cNvSpPr/>
            <p:nvPr/>
          </p:nvSpPr>
          <p:spPr>
            <a:xfrm>
              <a:off x="6823503" y="3330218"/>
              <a:ext cx="171896" cy="370355"/>
            </a:xfrm>
            <a:custGeom>
              <a:avLst/>
              <a:gdLst/>
              <a:ahLst/>
              <a:cxnLst/>
              <a:rect l="l" t="t" r="r" b="b"/>
              <a:pathLst>
                <a:path w="5779" h="12451" extrusionOk="0">
                  <a:moveTo>
                    <a:pt x="2899" y="0"/>
                  </a:moveTo>
                  <a:cubicBezTo>
                    <a:pt x="2168" y="0"/>
                    <a:pt x="1562" y="606"/>
                    <a:pt x="1562" y="1337"/>
                  </a:cubicBezTo>
                  <a:cubicBezTo>
                    <a:pt x="1562" y="1357"/>
                    <a:pt x="1562" y="1397"/>
                    <a:pt x="1582" y="1417"/>
                  </a:cubicBezTo>
                  <a:cubicBezTo>
                    <a:pt x="1542" y="1437"/>
                    <a:pt x="1522" y="1462"/>
                    <a:pt x="1502" y="1502"/>
                  </a:cubicBezTo>
                  <a:cubicBezTo>
                    <a:pt x="1457" y="1522"/>
                    <a:pt x="1437" y="1542"/>
                    <a:pt x="1417" y="1562"/>
                  </a:cubicBezTo>
                  <a:lnTo>
                    <a:pt x="1332" y="1562"/>
                  </a:lnTo>
                  <a:cubicBezTo>
                    <a:pt x="606" y="1562"/>
                    <a:pt x="0" y="2168"/>
                    <a:pt x="0" y="2899"/>
                  </a:cubicBezTo>
                  <a:cubicBezTo>
                    <a:pt x="0" y="3630"/>
                    <a:pt x="606" y="4216"/>
                    <a:pt x="1332" y="4216"/>
                  </a:cubicBezTo>
                  <a:lnTo>
                    <a:pt x="1417" y="4216"/>
                  </a:lnTo>
                  <a:cubicBezTo>
                    <a:pt x="1437" y="4236"/>
                    <a:pt x="1457" y="4276"/>
                    <a:pt x="1502" y="4296"/>
                  </a:cubicBezTo>
                  <a:cubicBezTo>
                    <a:pt x="1522" y="4341"/>
                    <a:pt x="1542" y="4361"/>
                    <a:pt x="1582" y="4381"/>
                  </a:cubicBezTo>
                  <a:cubicBezTo>
                    <a:pt x="1562" y="4401"/>
                    <a:pt x="1562" y="4421"/>
                    <a:pt x="1562" y="4441"/>
                  </a:cubicBezTo>
                  <a:cubicBezTo>
                    <a:pt x="1562" y="5152"/>
                    <a:pt x="2128" y="5738"/>
                    <a:pt x="2814" y="5778"/>
                  </a:cubicBezTo>
                  <a:cubicBezTo>
                    <a:pt x="2814" y="6194"/>
                    <a:pt x="2834" y="6634"/>
                    <a:pt x="2859" y="7050"/>
                  </a:cubicBezTo>
                  <a:cubicBezTo>
                    <a:pt x="2899" y="7656"/>
                    <a:pt x="2959" y="8262"/>
                    <a:pt x="3044" y="8867"/>
                  </a:cubicBezTo>
                  <a:cubicBezTo>
                    <a:pt x="3149" y="9473"/>
                    <a:pt x="3255" y="10054"/>
                    <a:pt x="3420" y="10660"/>
                  </a:cubicBezTo>
                  <a:cubicBezTo>
                    <a:pt x="3585" y="11246"/>
                    <a:pt x="3815" y="11806"/>
                    <a:pt x="4086" y="12372"/>
                  </a:cubicBezTo>
                  <a:cubicBezTo>
                    <a:pt x="4118" y="12415"/>
                    <a:pt x="4181" y="12451"/>
                    <a:pt x="4236" y="12451"/>
                  </a:cubicBezTo>
                  <a:cubicBezTo>
                    <a:pt x="4258" y="12451"/>
                    <a:pt x="4279" y="12445"/>
                    <a:pt x="4296" y="12432"/>
                  </a:cubicBezTo>
                  <a:cubicBezTo>
                    <a:pt x="4381" y="12392"/>
                    <a:pt x="4401" y="12287"/>
                    <a:pt x="4361" y="12227"/>
                  </a:cubicBezTo>
                  <a:lnTo>
                    <a:pt x="4361" y="12202"/>
                  </a:lnTo>
                  <a:cubicBezTo>
                    <a:pt x="4086" y="11681"/>
                    <a:pt x="3880" y="11141"/>
                    <a:pt x="3690" y="10575"/>
                  </a:cubicBezTo>
                  <a:cubicBezTo>
                    <a:pt x="3525" y="9994"/>
                    <a:pt x="3400" y="9408"/>
                    <a:pt x="3295" y="8822"/>
                  </a:cubicBezTo>
                  <a:cubicBezTo>
                    <a:pt x="3189" y="8242"/>
                    <a:pt x="3129" y="7636"/>
                    <a:pt x="3064" y="7050"/>
                  </a:cubicBezTo>
                  <a:cubicBezTo>
                    <a:pt x="3044" y="6614"/>
                    <a:pt x="3024" y="6194"/>
                    <a:pt x="3004" y="5778"/>
                  </a:cubicBezTo>
                  <a:cubicBezTo>
                    <a:pt x="3690" y="5718"/>
                    <a:pt x="4211" y="5152"/>
                    <a:pt x="4211" y="4441"/>
                  </a:cubicBezTo>
                  <a:lnTo>
                    <a:pt x="4211" y="4381"/>
                  </a:lnTo>
                  <a:cubicBezTo>
                    <a:pt x="4236" y="4361"/>
                    <a:pt x="4276" y="4341"/>
                    <a:pt x="4296" y="4296"/>
                  </a:cubicBezTo>
                  <a:lnTo>
                    <a:pt x="4381" y="4216"/>
                  </a:lnTo>
                  <a:lnTo>
                    <a:pt x="4461" y="4216"/>
                  </a:lnTo>
                  <a:cubicBezTo>
                    <a:pt x="5192" y="4216"/>
                    <a:pt x="5778" y="3630"/>
                    <a:pt x="5778" y="2899"/>
                  </a:cubicBezTo>
                  <a:cubicBezTo>
                    <a:pt x="5778" y="2168"/>
                    <a:pt x="5192" y="1562"/>
                    <a:pt x="4461" y="1562"/>
                  </a:cubicBezTo>
                  <a:lnTo>
                    <a:pt x="4361" y="1562"/>
                  </a:lnTo>
                  <a:cubicBezTo>
                    <a:pt x="4336" y="1542"/>
                    <a:pt x="4316" y="1522"/>
                    <a:pt x="4296" y="1502"/>
                  </a:cubicBezTo>
                  <a:cubicBezTo>
                    <a:pt x="4276" y="1462"/>
                    <a:pt x="4236" y="1437"/>
                    <a:pt x="4211" y="1417"/>
                  </a:cubicBezTo>
                  <a:lnTo>
                    <a:pt x="4211" y="1337"/>
                  </a:lnTo>
                  <a:cubicBezTo>
                    <a:pt x="4211" y="606"/>
                    <a:pt x="3630" y="0"/>
                    <a:pt x="289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43"/>
            <p:cNvSpPr/>
            <p:nvPr/>
          </p:nvSpPr>
          <p:spPr>
            <a:xfrm>
              <a:off x="6820945" y="3327690"/>
              <a:ext cx="176983" cy="375471"/>
            </a:xfrm>
            <a:custGeom>
              <a:avLst/>
              <a:gdLst/>
              <a:ahLst/>
              <a:cxnLst/>
              <a:rect l="l" t="t" r="r" b="b"/>
              <a:pathLst>
                <a:path w="5950" h="12623" extrusionOk="0">
                  <a:moveTo>
                    <a:pt x="2985" y="170"/>
                  </a:moveTo>
                  <a:cubicBezTo>
                    <a:pt x="3671" y="170"/>
                    <a:pt x="4217" y="731"/>
                    <a:pt x="4217" y="1422"/>
                  </a:cubicBezTo>
                  <a:lnTo>
                    <a:pt x="4217" y="1502"/>
                  </a:lnTo>
                  <a:lnTo>
                    <a:pt x="4217" y="1547"/>
                  </a:lnTo>
                  <a:lnTo>
                    <a:pt x="4237" y="1567"/>
                  </a:lnTo>
                  <a:cubicBezTo>
                    <a:pt x="4277" y="1587"/>
                    <a:pt x="4297" y="1607"/>
                    <a:pt x="4322" y="1647"/>
                  </a:cubicBezTo>
                  <a:cubicBezTo>
                    <a:pt x="4342" y="1672"/>
                    <a:pt x="4362" y="1692"/>
                    <a:pt x="4382" y="1712"/>
                  </a:cubicBezTo>
                  <a:lnTo>
                    <a:pt x="4422" y="1753"/>
                  </a:lnTo>
                  <a:lnTo>
                    <a:pt x="4467" y="1732"/>
                  </a:lnTo>
                  <a:lnTo>
                    <a:pt x="4547" y="1732"/>
                  </a:lnTo>
                  <a:cubicBezTo>
                    <a:pt x="5218" y="1732"/>
                    <a:pt x="5779" y="2298"/>
                    <a:pt x="5779" y="2984"/>
                  </a:cubicBezTo>
                  <a:cubicBezTo>
                    <a:pt x="5779" y="3650"/>
                    <a:pt x="5218" y="4216"/>
                    <a:pt x="4547" y="4216"/>
                  </a:cubicBezTo>
                  <a:lnTo>
                    <a:pt x="4422" y="4216"/>
                  </a:lnTo>
                  <a:lnTo>
                    <a:pt x="4402" y="4236"/>
                  </a:lnTo>
                  <a:cubicBezTo>
                    <a:pt x="4362" y="4276"/>
                    <a:pt x="4342" y="4301"/>
                    <a:pt x="4322" y="4321"/>
                  </a:cubicBezTo>
                  <a:cubicBezTo>
                    <a:pt x="4297" y="4341"/>
                    <a:pt x="4277" y="4381"/>
                    <a:pt x="4237" y="4401"/>
                  </a:cubicBezTo>
                  <a:lnTo>
                    <a:pt x="4217" y="4426"/>
                  </a:lnTo>
                  <a:lnTo>
                    <a:pt x="4217" y="4466"/>
                  </a:lnTo>
                  <a:lnTo>
                    <a:pt x="4217" y="4526"/>
                  </a:lnTo>
                  <a:cubicBezTo>
                    <a:pt x="4217" y="5177"/>
                    <a:pt x="3716" y="5718"/>
                    <a:pt x="3090" y="5778"/>
                  </a:cubicBezTo>
                  <a:lnTo>
                    <a:pt x="3005" y="5778"/>
                  </a:lnTo>
                  <a:lnTo>
                    <a:pt x="3005" y="5863"/>
                  </a:lnTo>
                  <a:cubicBezTo>
                    <a:pt x="3025" y="6259"/>
                    <a:pt x="3045" y="6699"/>
                    <a:pt x="3070" y="7135"/>
                  </a:cubicBezTo>
                  <a:cubicBezTo>
                    <a:pt x="3130" y="7741"/>
                    <a:pt x="3195" y="8347"/>
                    <a:pt x="3295" y="8932"/>
                  </a:cubicBezTo>
                  <a:cubicBezTo>
                    <a:pt x="3401" y="9558"/>
                    <a:pt x="3546" y="10139"/>
                    <a:pt x="3696" y="10685"/>
                  </a:cubicBezTo>
                  <a:cubicBezTo>
                    <a:pt x="3901" y="11311"/>
                    <a:pt x="4112" y="11851"/>
                    <a:pt x="4382" y="12332"/>
                  </a:cubicBezTo>
                  <a:cubicBezTo>
                    <a:pt x="4402" y="12372"/>
                    <a:pt x="4382" y="12412"/>
                    <a:pt x="4342" y="12437"/>
                  </a:cubicBezTo>
                  <a:cubicBezTo>
                    <a:pt x="4334" y="12445"/>
                    <a:pt x="4322" y="12450"/>
                    <a:pt x="4309" y="12450"/>
                  </a:cubicBezTo>
                  <a:cubicBezTo>
                    <a:pt x="4290" y="12450"/>
                    <a:pt x="4269" y="12439"/>
                    <a:pt x="4257" y="12412"/>
                  </a:cubicBezTo>
                  <a:cubicBezTo>
                    <a:pt x="3986" y="11912"/>
                    <a:pt x="3776" y="11351"/>
                    <a:pt x="3591" y="10705"/>
                  </a:cubicBezTo>
                  <a:cubicBezTo>
                    <a:pt x="3446" y="10159"/>
                    <a:pt x="3321" y="9578"/>
                    <a:pt x="3215" y="8932"/>
                  </a:cubicBezTo>
                  <a:cubicBezTo>
                    <a:pt x="3130" y="8367"/>
                    <a:pt x="3070" y="7741"/>
                    <a:pt x="3025" y="7135"/>
                  </a:cubicBezTo>
                  <a:cubicBezTo>
                    <a:pt x="3005" y="6679"/>
                    <a:pt x="2985" y="6259"/>
                    <a:pt x="2985" y="5863"/>
                  </a:cubicBezTo>
                  <a:lnTo>
                    <a:pt x="2985" y="5778"/>
                  </a:lnTo>
                  <a:lnTo>
                    <a:pt x="2900" y="5778"/>
                  </a:lnTo>
                  <a:cubicBezTo>
                    <a:pt x="2254" y="5738"/>
                    <a:pt x="1733" y="5197"/>
                    <a:pt x="1733" y="4526"/>
                  </a:cubicBezTo>
                  <a:cubicBezTo>
                    <a:pt x="1733" y="4506"/>
                    <a:pt x="1733" y="4486"/>
                    <a:pt x="1753" y="4466"/>
                  </a:cubicBezTo>
                  <a:lnTo>
                    <a:pt x="1753" y="4426"/>
                  </a:lnTo>
                  <a:lnTo>
                    <a:pt x="1713" y="4401"/>
                  </a:lnTo>
                  <a:cubicBezTo>
                    <a:pt x="1693" y="4381"/>
                    <a:pt x="1648" y="4341"/>
                    <a:pt x="1628" y="4321"/>
                  </a:cubicBezTo>
                  <a:cubicBezTo>
                    <a:pt x="1608" y="4301"/>
                    <a:pt x="1588" y="4276"/>
                    <a:pt x="1568" y="4236"/>
                  </a:cubicBezTo>
                  <a:lnTo>
                    <a:pt x="1523" y="4216"/>
                  </a:lnTo>
                  <a:lnTo>
                    <a:pt x="1418" y="4216"/>
                  </a:lnTo>
                  <a:cubicBezTo>
                    <a:pt x="732" y="4216"/>
                    <a:pt x="166" y="3650"/>
                    <a:pt x="166" y="2984"/>
                  </a:cubicBezTo>
                  <a:cubicBezTo>
                    <a:pt x="166" y="2298"/>
                    <a:pt x="732" y="1732"/>
                    <a:pt x="1418" y="1732"/>
                  </a:cubicBezTo>
                  <a:lnTo>
                    <a:pt x="1503" y="1732"/>
                  </a:lnTo>
                  <a:lnTo>
                    <a:pt x="1543" y="1753"/>
                  </a:lnTo>
                  <a:lnTo>
                    <a:pt x="1568" y="1712"/>
                  </a:lnTo>
                  <a:cubicBezTo>
                    <a:pt x="1588" y="1692"/>
                    <a:pt x="1608" y="1672"/>
                    <a:pt x="1628" y="1647"/>
                  </a:cubicBezTo>
                  <a:cubicBezTo>
                    <a:pt x="1648" y="1607"/>
                    <a:pt x="1693" y="1587"/>
                    <a:pt x="1713" y="1567"/>
                  </a:cubicBezTo>
                  <a:lnTo>
                    <a:pt x="1753" y="1547"/>
                  </a:lnTo>
                  <a:lnTo>
                    <a:pt x="1753" y="1502"/>
                  </a:lnTo>
                  <a:cubicBezTo>
                    <a:pt x="1733" y="1462"/>
                    <a:pt x="1733" y="1442"/>
                    <a:pt x="1733" y="1422"/>
                  </a:cubicBezTo>
                  <a:cubicBezTo>
                    <a:pt x="1733" y="731"/>
                    <a:pt x="2294" y="170"/>
                    <a:pt x="2985" y="170"/>
                  </a:cubicBezTo>
                  <a:close/>
                  <a:moveTo>
                    <a:pt x="2985" y="0"/>
                  </a:moveTo>
                  <a:cubicBezTo>
                    <a:pt x="2214" y="0"/>
                    <a:pt x="1568" y="646"/>
                    <a:pt x="1568" y="1422"/>
                  </a:cubicBezTo>
                  <a:lnTo>
                    <a:pt x="1568" y="1462"/>
                  </a:lnTo>
                  <a:cubicBezTo>
                    <a:pt x="1543" y="1482"/>
                    <a:pt x="1543" y="1502"/>
                    <a:pt x="1523" y="1522"/>
                  </a:cubicBezTo>
                  <a:cubicBezTo>
                    <a:pt x="1503" y="1547"/>
                    <a:pt x="1483" y="1547"/>
                    <a:pt x="1463" y="1567"/>
                  </a:cubicBezTo>
                  <a:lnTo>
                    <a:pt x="1418" y="1567"/>
                  </a:lnTo>
                  <a:cubicBezTo>
                    <a:pt x="647" y="1567"/>
                    <a:pt x="1" y="2193"/>
                    <a:pt x="1" y="2984"/>
                  </a:cubicBezTo>
                  <a:cubicBezTo>
                    <a:pt x="1" y="3755"/>
                    <a:pt x="647" y="4381"/>
                    <a:pt x="1418" y="4381"/>
                  </a:cubicBezTo>
                  <a:lnTo>
                    <a:pt x="1463" y="4381"/>
                  </a:lnTo>
                  <a:lnTo>
                    <a:pt x="1523" y="4446"/>
                  </a:lnTo>
                  <a:cubicBezTo>
                    <a:pt x="1543" y="4466"/>
                    <a:pt x="1543" y="4486"/>
                    <a:pt x="1568" y="4506"/>
                  </a:cubicBezTo>
                  <a:lnTo>
                    <a:pt x="1568" y="4526"/>
                  </a:lnTo>
                  <a:cubicBezTo>
                    <a:pt x="1568" y="5257"/>
                    <a:pt x="2109" y="5863"/>
                    <a:pt x="2820" y="5928"/>
                  </a:cubicBezTo>
                  <a:cubicBezTo>
                    <a:pt x="2820" y="6324"/>
                    <a:pt x="2840" y="6719"/>
                    <a:pt x="2860" y="7155"/>
                  </a:cubicBezTo>
                  <a:cubicBezTo>
                    <a:pt x="2900" y="7761"/>
                    <a:pt x="2965" y="8367"/>
                    <a:pt x="3045" y="8972"/>
                  </a:cubicBezTo>
                  <a:cubicBezTo>
                    <a:pt x="3150" y="9598"/>
                    <a:pt x="3275" y="10204"/>
                    <a:pt x="3421" y="10765"/>
                  </a:cubicBezTo>
                  <a:cubicBezTo>
                    <a:pt x="3631" y="11411"/>
                    <a:pt x="3841" y="11977"/>
                    <a:pt x="4112" y="12497"/>
                  </a:cubicBezTo>
                  <a:cubicBezTo>
                    <a:pt x="4152" y="12562"/>
                    <a:pt x="4217" y="12622"/>
                    <a:pt x="4322" y="12622"/>
                  </a:cubicBezTo>
                  <a:cubicBezTo>
                    <a:pt x="4362" y="12622"/>
                    <a:pt x="4402" y="12602"/>
                    <a:pt x="4422" y="12582"/>
                  </a:cubicBezTo>
                  <a:cubicBezTo>
                    <a:pt x="4547" y="12517"/>
                    <a:pt x="4592" y="12372"/>
                    <a:pt x="4527" y="12267"/>
                  </a:cubicBezTo>
                  <a:cubicBezTo>
                    <a:pt x="4277" y="11766"/>
                    <a:pt x="4047" y="11246"/>
                    <a:pt x="3861" y="10640"/>
                  </a:cubicBezTo>
                  <a:cubicBezTo>
                    <a:pt x="3696" y="10099"/>
                    <a:pt x="3571" y="9513"/>
                    <a:pt x="3466" y="8907"/>
                  </a:cubicBezTo>
                  <a:cubicBezTo>
                    <a:pt x="3361" y="8327"/>
                    <a:pt x="3295" y="7721"/>
                    <a:pt x="3235" y="7115"/>
                  </a:cubicBezTo>
                  <a:cubicBezTo>
                    <a:pt x="3215" y="6719"/>
                    <a:pt x="3195" y="6304"/>
                    <a:pt x="3170" y="5928"/>
                  </a:cubicBezTo>
                  <a:cubicBezTo>
                    <a:pt x="3861" y="5843"/>
                    <a:pt x="4382" y="5237"/>
                    <a:pt x="4382" y="4526"/>
                  </a:cubicBezTo>
                  <a:lnTo>
                    <a:pt x="4382" y="4506"/>
                  </a:lnTo>
                  <a:cubicBezTo>
                    <a:pt x="4402" y="4486"/>
                    <a:pt x="4422" y="4466"/>
                    <a:pt x="4447" y="4446"/>
                  </a:cubicBezTo>
                  <a:cubicBezTo>
                    <a:pt x="4467" y="4426"/>
                    <a:pt x="4487" y="4401"/>
                    <a:pt x="4507" y="4381"/>
                  </a:cubicBezTo>
                  <a:lnTo>
                    <a:pt x="4547" y="4381"/>
                  </a:lnTo>
                  <a:cubicBezTo>
                    <a:pt x="5323" y="4381"/>
                    <a:pt x="5949" y="3755"/>
                    <a:pt x="5949" y="2984"/>
                  </a:cubicBezTo>
                  <a:cubicBezTo>
                    <a:pt x="5949" y="2193"/>
                    <a:pt x="5323" y="1567"/>
                    <a:pt x="4547" y="1567"/>
                  </a:cubicBezTo>
                  <a:lnTo>
                    <a:pt x="4487" y="1567"/>
                  </a:lnTo>
                  <a:cubicBezTo>
                    <a:pt x="4467" y="1547"/>
                    <a:pt x="4467" y="1547"/>
                    <a:pt x="4447" y="1522"/>
                  </a:cubicBezTo>
                  <a:cubicBezTo>
                    <a:pt x="4422" y="1502"/>
                    <a:pt x="4402" y="1482"/>
                    <a:pt x="4382" y="1462"/>
                  </a:cubicBezTo>
                  <a:lnTo>
                    <a:pt x="4382" y="1422"/>
                  </a:lnTo>
                  <a:cubicBezTo>
                    <a:pt x="4382" y="646"/>
                    <a:pt x="3756" y="0"/>
                    <a:pt x="29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43"/>
            <p:cNvSpPr/>
            <p:nvPr/>
          </p:nvSpPr>
          <p:spPr>
            <a:xfrm>
              <a:off x="6907176" y="3482870"/>
              <a:ext cx="47265" cy="217168"/>
            </a:xfrm>
            <a:custGeom>
              <a:avLst/>
              <a:gdLst/>
              <a:ahLst/>
              <a:cxnLst/>
              <a:rect l="l" t="t" r="r" b="b"/>
              <a:pathLst>
                <a:path w="1589" h="7301" extrusionOk="0">
                  <a:moveTo>
                    <a:pt x="106" y="0"/>
                  </a:moveTo>
                  <a:cubicBezTo>
                    <a:pt x="46" y="0"/>
                    <a:pt x="1" y="40"/>
                    <a:pt x="1" y="105"/>
                  </a:cubicBezTo>
                  <a:cubicBezTo>
                    <a:pt x="1" y="711"/>
                    <a:pt x="1" y="1312"/>
                    <a:pt x="46" y="1918"/>
                  </a:cubicBezTo>
                  <a:cubicBezTo>
                    <a:pt x="86" y="2524"/>
                    <a:pt x="146" y="3130"/>
                    <a:pt x="231" y="3715"/>
                  </a:cubicBezTo>
                  <a:cubicBezTo>
                    <a:pt x="336" y="4316"/>
                    <a:pt x="442" y="4922"/>
                    <a:pt x="607" y="5508"/>
                  </a:cubicBezTo>
                  <a:cubicBezTo>
                    <a:pt x="772" y="6094"/>
                    <a:pt x="1002" y="6654"/>
                    <a:pt x="1273" y="7220"/>
                  </a:cubicBezTo>
                  <a:cubicBezTo>
                    <a:pt x="1303" y="7274"/>
                    <a:pt x="1359" y="7300"/>
                    <a:pt x="1412" y="7300"/>
                  </a:cubicBezTo>
                  <a:cubicBezTo>
                    <a:pt x="1438" y="7300"/>
                    <a:pt x="1463" y="7294"/>
                    <a:pt x="1483" y="7280"/>
                  </a:cubicBezTo>
                  <a:cubicBezTo>
                    <a:pt x="1568" y="7240"/>
                    <a:pt x="1588" y="7155"/>
                    <a:pt x="1548" y="7070"/>
                  </a:cubicBezTo>
                  <a:cubicBezTo>
                    <a:pt x="1273" y="6549"/>
                    <a:pt x="1067" y="5989"/>
                    <a:pt x="877" y="5423"/>
                  </a:cubicBezTo>
                  <a:cubicBezTo>
                    <a:pt x="712" y="4862"/>
                    <a:pt x="587" y="4276"/>
                    <a:pt x="482" y="3670"/>
                  </a:cubicBezTo>
                  <a:cubicBezTo>
                    <a:pt x="376" y="3090"/>
                    <a:pt x="316" y="2504"/>
                    <a:pt x="251" y="1898"/>
                  </a:cubicBezTo>
                  <a:cubicBezTo>
                    <a:pt x="211" y="1292"/>
                    <a:pt x="191" y="711"/>
                    <a:pt x="191" y="105"/>
                  </a:cubicBezTo>
                  <a:cubicBezTo>
                    <a:pt x="191" y="40"/>
                    <a:pt x="146" y="0"/>
                    <a:pt x="10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43"/>
            <p:cNvSpPr/>
            <p:nvPr/>
          </p:nvSpPr>
          <p:spPr>
            <a:xfrm>
              <a:off x="6891709" y="3376085"/>
              <a:ext cx="103691" cy="78795"/>
            </a:xfrm>
            <a:custGeom>
              <a:avLst/>
              <a:gdLst/>
              <a:ahLst/>
              <a:cxnLst/>
              <a:rect l="l" t="t" r="r" b="b"/>
              <a:pathLst>
                <a:path w="3486" h="2649" extrusionOk="0">
                  <a:moveTo>
                    <a:pt x="2168" y="0"/>
                  </a:moveTo>
                  <a:cubicBezTo>
                    <a:pt x="1668" y="0"/>
                    <a:pt x="751" y="626"/>
                    <a:pt x="231" y="1022"/>
                  </a:cubicBezTo>
                  <a:cubicBezTo>
                    <a:pt x="0" y="1172"/>
                    <a:pt x="0" y="1502"/>
                    <a:pt x="231" y="1648"/>
                  </a:cubicBezTo>
                  <a:cubicBezTo>
                    <a:pt x="751" y="2048"/>
                    <a:pt x="1668" y="2649"/>
                    <a:pt x="2168" y="2649"/>
                  </a:cubicBezTo>
                  <a:cubicBezTo>
                    <a:pt x="2899" y="2649"/>
                    <a:pt x="3485" y="2068"/>
                    <a:pt x="3485" y="1337"/>
                  </a:cubicBezTo>
                  <a:cubicBezTo>
                    <a:pt x="3485" y="606"/>
                    <a:pt x="2899" y="0"/>
                    <a:pt x="216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43"/>
            <p:cNvSpPr/>
            <p:nvPr/>
          </p:nvSpPr>
          <p:spPr>
            <a:xfrm>
              <a:off x="6823503" y="3376085"/>
              <a:ext cx="103661" cy="78795"/>
            </a:xfrm>
            <a:custGeom>
              <a:avLst/>
              <a:gdLst/>
              <a:ahLst/>
              <a:cxnLst/>
              <a:rect l="l" t="t" r="r" b="b"/>
              <a:pathLst>
                <a:path w="3485" h="2649" extrusionOk="0">
                  <a:moveTo>
                    <a:pt x="1332" y="0"/>
                  </a:moveTo>
                  <a:cubicBezTo>
                    <a:pt x="606" y="0"/>
                    <a:pt x="0" y="606"/>
                    <a:pt x="0" y="1337"/>
                  </a:cubicBezTo>
                  <a:cubicBezTo>
                    <a:pt x="0" y="2068"/>
                    <a:pt x="606" y="2649"/>
                    <a:pt x="1332" y="2649"/>
                  </a:cubicBezTo>
                  <a:cubicBezTo>
                    <a:pt x="1833" y="2649"/>
                    <a:pt x="2734" y="2048"/>
                    <a:pt x="3275" y="1648"/>
                  </a:cubicBezTo>
                  <a:cubicBezTo>
                    <a:pt x="3485" y="1502"/>
                    <a:pt x="3485" y="1172"/>
                    <a:pt x="3275" y="1022"/>
                  </a:cubicBezTo>
                  <a:cubicBezTo>
                    <a:pt x="2734" y="626"/>
                    <a:pt x="1833" y="0"/>
                    <a:pt x="133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43"/>
            <p:cNvSpPr/>
            <p:nvPr/>
          </p:nvSpPr>
          <p:spPr>
            <a:xfrm>
              <a:off x="6869965" y="3399524"/>
              <a:ext cx="78795" cy="101996"/>
            </a:xfrm>
            <a:custGeom>
              <a:avLst/>
              <a:gdLst/>
              <a:ahLst/>
              <a:cxnLst/>
              <a:rect l="l" t="t" r="r" b="b"/>
              <a:pathLst>
                <a:path w="2649" h="3429" extrusionOk="0">
                  <a:moveTo>
                    <a:pt x="1334" y="1"/>
                  </a:moveTo>
                  <a:cubicBezTo>
                    <a:pt x="1212" y="1"/>
                    <a:pt x="1087" y="59"/>
                    <a:pt x="1002" y="174"/>
                  </a:cubicBezTo>
                  <a:cubicBezTo>
                    <a:pt x="626" y="694"/>
                    <a:pt x="0" y="1611"/>
                    <a:pt x="0" y="2111"/>
                  </a:cubicBezTo>
                  <a:cubicBezTo>
                    <a:pt x="0" y="2842"/>
                    <a:pt x="606" y="3428"/>
                    <a:pt x="1337" y="3428"/>
                  </a:cubicBezTo>
                  <a:cubicBezTo>
                    <a:pt x="2068" y="3428"/>
                    <a:pt x="2649" y="2842"/>
                    <a:pt x="2649" y="2111"/>
                  </a:cubicBezTo>
                  <a:cubicBezTo>
                    <a:pt x="2649" y="1611"/>
                    <a:pt x="2048" y="694"/>
                    <a:pt x="1647" y="174"/>
                  </a:cubicBezTo>
                  <a:cubicBezTo>
                    <a:pt x="1575" y="59"/>
                    <a:pt x="1456" y="1"/>
                    <a:pt x="133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43"/>
            <p:cNvSpPr/>
            <p:nvPr/>
          </p:nvSpPr>
          <p:spPr>
            <a:xfrm>
              <a:off x="6869965" y="3330218"/>
              <a:ext cx="78795" cy="101520"/>
            </a:xfrm>
            <a:custGeom>
              <a:avLst/>
              <a:gdLst/>
              <a:ahLst/>
              <a:cxnLst/>
              <a:rect l="l" t="t" r="r" b="b"/>
              <a:pathLst>
                <a:path w="2649" h="3413" extrusionOk="0">
                  <a:moveTo>
                    <a:pt x="1337" y="0"/>
                  </a:moveTo>
                  <a:cubicBezTo>
                    <a:pt x="606" y="0"/>
                    <a:pt x="0" y="586"/>
                    <a:pt x="0" y="1312"/>
                  </a:cubicBezTo>
                  <a:cubicBezTo>
                    <a:pt x="0" y="1813"/>
                    <a:pt x="626" y="2734"/>
                    <a:pt x="1002" y="3255"/>
                  </a:cubicBezTo>
                  <a:cubicBezTo>
                    <a:pt x="1087" y="3360"/>
                    <a:pt x="1212" y="3412"/>
                    <a:pt x="1334" y="3412"/>
                  </a:cubicBezTo>
                  <a:cubicBezTo>
                    <a:pt x="1456" y="3412"/>
                    <a:pt x="1575" y="3360"/>
                    <a:pt x="1647" y="3255"/>
                  </a:cubicBezTo>
                  <a:cubicBezTo>
                    <a:pt x="2048" y="2734"/>
                    <a:pt x="2649" y="1813"/>
                    <a:pt x="2649" y="1312"/>
                  </a:cubicBezTo>
                  <a:cubicBezTo>
                    <a:pt x="2649" y="586"/>
                    <a:pt x="2068" y="0"/>
                    <a:pt x="13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43"/>
            <p:cNvSpPr/>
            <p:nvPr/>
          </p:nvSpPr>
          <p:spPr>
            <a:xfrm>
              <a:off x="6898580" y="3405800"/>
              <a:ext cx="63297" cy="60144"/>
            </a:xfrm>
            <a:custGeom>
              <a:avLst/>
              <a:gdLst/>
              <a:ahLst/>
              <a:cxnLst/>
              <a:rect l="l" t="t" r="r" b="b"/>
              <a:pathLst>
                <a:path w="2128" h="2022" extrusionOk="0">
                  <a:moveTo>
                    <a:pt x="303" y="1"/>
                  </a:moveTo>
                  <a:cubicBezTo>
                    <a:pt x="145" y="1"/>
                    <a:pt x="1" y="140"/>
                    <a:pt x="20" y="318"/>
                  </a:cubicBezTo>
                  <a:cubicBezTo>
                    <a:pt x="105" y="754"/>
                    <a:pt x="250" y="1505"/>
                    <a:pt x="480" y="1755"/>
                  </a:cubicBezTo>
                  <a:cubicBezTo>
                    <a:pt x="658" y="1933"/>
                    <a:pt x="892" y="2022"/>
                    <a:pt x="1126" y="2022"/>
                  </a:cubicBezTo>
                  <a:cubicBezTo>
                    <a:pt x="1360" y="2022"/>
                    <a:pt x="1594" y="1933"/>
                    <a:pt x="1772" y="1755"/>
                  </a:cubicBezTo>
                  <a:cubicBezTo>
                    <a:pt x="2127" y="1400"/>
                    <a:pt x="2127" y="819"/>
                    <a:pt x="1772" y="463"/>
                  </a:cubicBezTo>
                  <a:cubicBezTo>
                    <a:pt x="1522" y="213"/>
                    <a:pt x="791" y="68"/>
                    <a:pt x="335" y="3"/>
                  </a:cubicBezTo>
                  <a:cubicBezTo>
                    <a:pt x="324" y="1"/>
                    <a:pt x="314" y="1"/>
                    <a:pt x="30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43"/>
            <p:cNvSpPr/>
            <p:nvPr/>
          </p:nvSpPr>
          <p:spPr>
            <a:xfrm>
              <a:off x="6856996" y="3366358"/>
              <a:ext cx="63297" cy="60144"/>
            </a:xfrm>
            <a:custGeom>
              <a:avLst/>
              <a:gdLst/>
              <a:ahLst/>
              <a:cxnLst/>
              <a:rect l="l" t="t" r="r" b="b"/>
              <a:pathLst>
                <a:path w="2128" h="2022" extrusionOk="0">
                  <a:moveTo>
                    <a:pt x="1012" y="1"/>
                  </a:moveTo>
                  <a:cubicBezTo>
                    <a:pt x="783" y="1"/>
                    <a:pt x="554" y="90"/>
                    <a:pt x="376" y="267"/>
                  </a:cubicBezTo>
                  <a:cubicBezTo>
                    <a:pt x="1" y="623"/>
                    <a:pt x="1" y="1204"/>
                    <a:pt x="376" y="1559"/>
                  </a:cubicBezTo>
                  <a:cubicBezTo>
                    <a:pt x="606" y="1789"/>
                    <a:pt x="1357" y="1935"/>
                    <a:pt x="1793" y="2020"/>
                  </a:cubicBezTo>
                  <a:cubicBezTo>
                    <a:pt x="1804" y="2021"/>
                    <a:pt x="1814" y="2021"/>
                    <a:pt x="1824" y="2021"/>
                  </a:cubicBezTo>
                  <a:cubicBezTo>
                    <a:pt x="1999" y="2021"/>
                    <a:pt x="2127" y="1865"/>
                    <a:pt x="2109" y="1704"/>
                  </a:cubicBezTo>
                  <a:cubicBezTo>
                    <a:pt x="2043" y="1249"/>
                    <a:pt x="1898" y="518"/>
                    <a:pt x="1648" y="267"/>
                  </a:cubicBezTo>
                  <a:cubicBezTo>
                    <a:pt x="1470" y="90"/>
                    <a:pt x="1241" y="1"/>
                    <a:pt x="101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43"/>
            <p:cNvSpPr/>
            <p:nvPr/>
          </p:nvSpPr>
          <p:spPr>
            <a:xfrm>
              <a:off x="6856996" y="3405800"/>
              <a:ext cx="63297" cy="60144"/>
            </a:xfrm>
            <a:custGeom>
              <a:avLst/>
              <a:gdLst/>
              <a:ahLst/>
              <a:cxnLst/>
              <a:rect l="l" t="t" r="r" b="b"/>
              <a:pathLst>
                <a:path w="2128" h="2022" extrusionOk="0">
                  <a:moveTo>
                    <a:pt x="1828" y="1"/>
                  </a:moveTo>
                  <a:cubicBezTo>
                    <a:pt x="1816" y="1"/>
                    <a:pt x="1805" y="1"/>
                    <a:pt x="1793" y="3"/>
                  </a:cubicBezTo>
                  <a:cubicBezTo>
                    <a:pt x="1357" y="68"/>
                    <a:pt x="606" y="213"/>
                    <a:pt x="376" y="463"/>
                  </a:cubicBezTo>
                  <a:cubicBezTo>
                    <a:pt x="1" y="819"/>
                    <a:pt x="1" y="1400"/>
                    <a:pt x="376" y="1755"/>
                  </a:cubicBezTo>
                  <a:cubicBezTo>
                    <a:pt x="554" y="1933"/>
                    <a:pt x="783" y="2022"/>
                    <a:pt x="1012" y="2022"/>
                  </a:cubicBezTo>
                  <a:cubicBezTo>
                    <a:pt x="1241" y="2022"/>
                    <a:pt x="1470" y="1933"/>
                    <a:pt x="1648" y="1755"/>
                  </a:cubicBezTo>
                  <a:cubicBezTo>
                    <a:pt x="1898" y="1505"/>
                    <a:pt x="2043" y="754"/>
                    <a:pt x="2109" y="318"/>
                  </a:cubicBezTo>
                  <a:cubicBezTo>
                    <a:pt x="2127" y="140"/>
                    <a:pt x="2001" y="1"/>
                    <a:pt x="182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43"/>
            <p:cNvSpPr/>
            <p:nvPr/>
          </p:nvSpPr>
          <p:spPr>
            <a:xfrm>
              <a:off x="6898580" y="3366358"/>
              <a:ext cx="63297" cy="60144"/>
            </a:xfrm>
            <a:custGeom>
              <a:avLst/>
              <a:gdLst/>
              <a:ahLst/>
              <a:cxnLst/>
              <a:rect l="l" t="t" r="r" b="b"/>
              <a:pathLst>
                <a:path w="2128" h="2022" extrusionOk="0">
                  <a:moveTo>
                    <a:pt x="1126" y="1"/>
                  </a:moveTo>
                  <a:cubicBezTo>
                    <a:pt x="892" y="1"/>
                    <a:pt x="658" y="90"/>
                    <a:pt x="480" y="267"/>
                  </a:cubicBezTo>
                  <a:cubicBezTo>
                    <a:pt x="250" y="518"/>
                    <a:pt x="105" y="1249"/>
                    <a:pt x="20" y="1704"/>
                  </a:cubicBezTo>
                  <a:cubicBezTo>
                    <a:pt x="1" y="1865"/>
                    <a:pt x="147" y="2021"/>
                    <a:pt x="307" y="2021"/>
                  </a:cubicBezTo>
                  <a:cubicBezTo>
                    <a:pt x="316" y="2021"/>
                    <a:pt x="326" y="2021"/>
                    <a:pt x="335" y="2020"/>
                  </a:cubicBezTo>
                  <a:cubicBezTo>
                    <a:pt x="791" y="1935"/>
                    <a:pt x="1522" y="1789"/>
                    <a:pt x="1772" y="1559"/>
                  </a:cubicBezTo>
                  <a:cubicBezTo>
                    <a:pt x="2127" y="1204"/>
                    <a:pt x="2127" y="623"/>
                    <a:pt x="1772" y="267"/>
                  </a:cubicBezTo>
                  <a:cubicBezTo>
                    <a:pt x="1594" y="90"/>
                    <a:pt x="1360" y="1"/>
                    <a:pt x="112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43"/>
            <p:cNvSpPr/>
            <p:nvPr/>
          </p:nvSpPr>
          <p:spPr>
            <a:xfrm>
              <a:off x="6887604" y="3395687"/>
              <a:ext cx="43666" cy="39739"/>
            </a:xfrm>
            <a:custGeom>
              <a:avLst/>
              <a:gdLst/>
              <a:ahLst/>
              <a:cxnLst/>
              <a:rect l="l" t="t" r="r" b="b"/>
              <a:pathLst>
                <a:path w="1468" h="1336" extrusionOk="0">
                  <a:moveTo>
                    <a:pt x="739" y="1"/>
                  </a:moveTo>
                  <a:cubicBezTo>
                    <a:pt x="320" y="1"/>
                    <a:pt x="1" y="367"/>
                    <a:pt x="78" y="803"/>
                  </a:cubicBezTo>
                  <a:cubicBezTo>
                    <a:pt x="118" y="1054"/>
                    <a:pt x="349" y="1284"/>
                    <a:pt x="599" y="1324"/>
                  </a:cubicBezTo>
                  <a:cubicBezTo>
                    <a:pt x="643" y="1332"/>
                    <a:pt x="687" y="1336"/>
                    <a:pt x="729" y="1336"/>
                  </a:cubicBezTo>
                  <a:cubicBezTo>
                    <a:pt x="1148" y="1336"/>
                    <a:pt x="1467" y="969"/>
                    <a:pt x="1390" y="533"/>
                  </a:cubicBezTo>
                  <a:cubicBezTo>
                    <a:pt x="1350" y="283"/>
                    <a:pt x="1120" y="52"/>
                    <a:pt x="869" y="12"/>
                  </a:cubicBezTo>
                  <a:cubicBezTo>
                    <a:pt x="825" y="4"/>
                    <a:pt x="781" y="1"/>
                    <a:pt x="73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43"/>
            <p:cNvSpPr/>
            <p:nvPr/>
          </p:nvSpPr>
          <p:spPr>
            <a:xfrm>
              <a:off x="6930109" y="3397769"/>
              <a:ext cx="13147" cy="6931"/>
            </a:xfrm>
            <a:custGeom>
              <a:avLst/>
              <a:gdLst/>
              <a:ahLst/>
              <a:cxnLst/>
              <a:rect l="l" t="t" r="r" b="b"/>
              <a:pathLst>
                <a:path w="442" h="233" extrusionOk="0">
                  <a:moveTo>
                    <a:pt x="336" y="1"/>
                  </a:moveTo>
                  <a:cubicBezTo>
                    <a:pt x="314" y="1"/>
                    <a:pt x="292" y="7"/>
                    <a:pt x="276" y="22"/>
                  </a:cubicBezTo>
                  <a:lnTo>
                    <a:pt x="26" y="193"/>
                  </a:lnTo>
                  <a:cubicBezTo>
                    <a:pt x="26" y="193"/>
                    <a:pt x="1" y="193"/>
                    <a:pt x="1" y="213"/>
                  </a:cubicBezTo>
                  <a:lnTo>
                    <a:pt x="26" y="233"/>
                  </a:lnTo>
                  <a:lnTo>
                    <a:pt x="336" y="213"/>
                  </a:lnTo>
                  <a:cubicBezTo>
                    <a:pt x="356" y="193"/>
                    <a:pt x="377" y="193"/>
                    <a:pt x="402" y="193"/>
                  </a:cubicBezTo>
                  <a:cubicBezTo>
                    <a:pt x="442" y="148"/>
                    <a:pt x="442" y="87"/>
                    <a:pt x="422" y="42"/>
                  </a:cubicBezTo>
                  <a:cubicBezTo>
                    <a:pt x="409" y="18"/>
                    <a:pt x="372" y="1"/>
                    <a:pt x="33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43"/>
            <p:cNvSpPr/>
            <p:nvPr/>
          </p:nvSpPr>
          <p:spPr>
            <a:xfrm>
              <a:off x="6928325" y="3388132"/>
              <a:ext cx="11214" cy="1017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59" y="0"/>
                  </a:moveTo>
                  <a:cubicBezTo>
                    <a:pt x="227" y="0"/>
                    <a:pt x="194" y="16"/>
                    <a:pt x="166" y="56"/>
                  </a:cubicBezTo>
                  <a:lnTo>
                    <a:pt x="1" y="306"/>
                  </a:lnTo>
                  <a:lnTo>
                    <a:pt x="1" y="326"/>
                  </a:lnTo>
                  <a:cubicBezTo>
                    <a:pt x="1" y="336"/>
                    <a:pt x="6" y="341"/>
                    <a:pt x="11" y="341"/>
                  </a:cubicBezTo>
                  <a:cubicBezTo>
                    <a:pt x="16" y="341"/>
                    <a:pt x="21" y="336"/>
                    <a:pt x="21" y="326"/>
                  </a:cubicBezTo>
                  <a:lnTo>
                    <a:pt x="311" y="201"/>
                  </a:lnTo>
                  <a:cubicBezTo>
                    <a:pt x="311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1" y="16"/>
                  </a:cubicBezTo>
                  <a:cubicBezTo>
                    <a:pt x="296" y="6"/>
                    <a:pt x="278" y="0"/>
                    <a:pt x="2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43"/>
            <p:cNvSpPr/>
            <p:nvPr/>
          </p:nvSpPr>
          <p:spPr>
            <a:xfrm>
              <a:off x="6923417" y="3383521"/>
              <a:ext cx="6722" cy="12552"/>
            </a:xfrm>
            <a:custGeom>
              <a:avLst/>
              <a:gdLst/>
              <a:ahLst/>
              <a:cxnLst/>
              <a:rect l="l" t="t" r="r" b="b"/>
              <a:pathLst>
                <a:path w="226" h="422" extrusionOk="0">
                  <a:moveTo>
                    <a:pt x="126" y="1"/>
                  </a:moveTo>
                  <a:cubicBezTo>
                    <a:pt x="61" y="1"/>
                    <a:pt x="21" y="46"/>
                    <a:pt x="21" y="86"/>
                  </a:cubicBezTo>
                  <a:lnTo>
                    <a:pt x="1" y="396"/>
                  </a:lnTo>
                  <a:cubicBezTo>
                    <a:pt x="1" y="421"/>
                    <a:pt x="21" y="421"/>
                    <a:pt x="21" y="421"/>
                  </a:cubicBezTo>
                  <a:lnTo>
                    <a:pt x="41" y="421"/>
                  </a:lnTo>
                  <a:lnTo>
                    <a:pt x="206" y="146"/>
                  </a:lnTo>
                  <a:lnTo>
                    <a:pt x="206" y="106"/>
                  </a:lnTo>
                  <a:cubicBezTo>
                    <a:pt x="226" y="46"/>
                    <a:pt x="166" y="1"/>
                    <a:pt x="12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43"/>
            <p:cNvSpPr/>
            <p:nvPr/>
          </p:nvSpPr>
          <p:spPr>
            <a:xfrm>
              <a:off x="6873088" y="3429537"/>
              <a:ext cx="13118" cy="6544"/>
            </a:xfrm>
            <a:custGeom>
              <a:avLst/>
              <a:gdLst/>
              <a:ahLst/>
              <a:cxnLst/>
              <a:rect l="l" t="t" r="r" b="b"/>
              <a:pathLst>
                <a:path w="441" h="220" extrusionOk="0">
                  <a:moveTo>
                    <a:pt x="416" y="1"/>
                  </a:moveTo>
                  <a:lnTo>
                    <a:pt x="126" y="21"/>
                  </a:lnTo>
                  <a:cubicBezTo>
                    <a:pt x="105" y="21"/>
                    <a:pt x="85" y="21"/>
                    <a:pt x="65" y="41"/>
                  </a:cubicBezTo>
                  <a:cubicBezTo>
                    <a:pt x="20" y="61"/>
                    <a:pt x="0" y="126"/>
                    <a:pt x="40" y="186"/>
                  </a:cubicBezTo>
                  <a:cubicBezTo>
                    <a:pt x="55" y="210"/>
                    <a:pt x="82" y="219"/>
                    <a:pt x="114" y="219"/>
                  </a:cubicBezTo>
                  <a:cubicBezTo>
                    <a:pt x="138" y="219"/>
                    <a:pt x="164" y="214"/>
                    <a:pt x="191" y="206"/>
                  </a:cubicBezTo>
                  <a:lnTo>
                    <a:pt x="441" y="41"/>
                  </a:lnTo>
                  <a:lnTo>
                    <a:pt x="441" y="21"/>
                  </a:lnTo>
                  <a:cubicBezTo>
                    <a:pt x="441" y="1"/>
                    <a:pt x="441" y="1"/>
                    <a:pt x="4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43"/>
            <p:cNvSpPr/>
            <p:nvPr/>
          </p:nvSpPr>
          <p:spPr>
            <a:xfrm>
              <a:off x="6877401" y="3435664"/>
              <a:ext cx="11214" cy="10054"/>
            </a:xfrm>
            <a:custGeom>
              <a:avLst/>
              <a:gdLst/>
              <a:ahLst/>
              <a:cxnLst/>
              <a:rect l="l" t="t" r="r" b="b"/>
              <a:pathLst>
                <a:path w="377" h="338" extrusionOk="0">
                  <a:moveTo>
                    <a:pt x="336" y="0"/>
                  </a:moveTo>
                  <a:lnTo>
                    <a:pt x="66" y="145"/>
                  </a:lnTo>
                  <a:lnTo>
                    <a:pt x="21" y="190"/>
                  </a:lnTo>
                  <a:cubicBezTo>
                    <a:pt x="1" y="230"/>
                    <a:pt x="21" y="296"/>
                    <a:pt x="66" y="316"/>
                  </a:cubicBezTo>
                  <a:cubicBezTo>
                    <a:pt x="81" y="331"/>
                    <a:pt x="100" y="337"/>
                    <a:pt x="119" y="337"/>
                  </a:cubicBezTo>
                  <a:cubicBezTo>
                    <a:pt x="149" y="337"/>
                    <a:pt x="178" y="320"/>
                    <a:pt x="191" y="296"/>
                  </a:cubicBezTo>
                  <a:lnTo>
                    <a:pt x="376" y="45"/>
                  </a:lnTo>
                  <a:lnTo>
                    <a:pt x="376" y="20"/>
                  </a:lnTo>
                  <a:cubicBezTo>
                    <a:pt x="376" y="0"/>
                    <a:pt x="356" y="0"/>
                    <a:pt x="3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43"/>
            <p:cNvSpPr/>
            <p:nvPr/>
          </p:nvSpPr>
          <p:spPr>
            <a:xfrm>
              <a:off x="6886771" y="3437746"/>
              <a:ext cx="6157" cy="12820"/>
            </a:xfrm>
            <a:custGeom>
              <a:avLst/>
              <a:gdLst/>
              <a:ahLst/>
              <a:cxnLst/>
              <a:rect l="l" t="t" r="r" b="b"/>
              <a:pathLst>
                <a:path w="207" h="431" extrusionOk="0">
                  <a:moveTo>
                    <a:pt x="196" y="0"/>
                  </a:moveTo>
                  <a:cubicBezTo>
                    <a:pt x="191" y="0"/>
                    <a:pt x="186" y="5"/>
                    <a:pt x="186" y="15"/>
                  </a:cubicBezTo>
                  <a:lnTo>
                    <a:pt x="21" y="286"/>
                  </a:lnTo>
                  <a:cubicBezTo>
                    <a:pt x="21" y="286"/>
                    <a:pt x="1" y="306"/>
                    <a:pt x="1" y="326"/>
                  </a:cubicBezTo>
                  <a:cubicBezTo>
                    <a:pt x="1" y="391"/>
                    <a:pt x="41" y="431"/>
                    <a:pt x="106" y="431"/>
                  </a:cubicBezTo>
                  <a:cubicBezTo>
                    <a:pt x="166" y="431"/>
                    <a:pt x="206" y="391"/>
                    <a:pt x="206" y="326"/>
                  </a:cubicBezTo>
                  <a:lnTo>
                    <a:pt x="206" y="15"/>
                  </a:lnTo>
                  <a:cubicBezTo>
                    <a:pt x="206" y="5"/>
                    <a:pt x="201" y="0"/>
                    <a:pt x="19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43"/>
            <p:cNvSpPr/>
            <p:nvPr/>
          </p:nvSpPr>
          <p:spPr>
            <a:xfrm>
              <a:off x="6926391" y="3437003"/>
              <a:ext cx="8834" cy="12076"/>
            </a:xfrm>
            <a:custGeom>
              <a:avLst/>
              <a:gdLst/>
              <a:ahLst/>
              <a:cxnLst/>
              <a:rect l="l" t="t" r="r" b="b"/>
              <a:pathLst>
                <a:path w="297" h="406" extrusionOk="0">
                  <a:moveTo>
                    <a:pt x="26" y="0"/>
                  </a:moveTo>
                  <a:cubicBezTo>
                    <a:pt x="1" y="0"/>
                    <a:pt x="1" y="20"/>
                    <a:pt x="1" y="20"/>
                  </a:cubicBezTo>
                  <a:lnTo>
                    <a:pt x="86" y="331"/>
                  </a:lnTo>
                  <a:cubicBezTo>
                    <a:pt x="86" y="331"/>
                    <a:pt x="106" y="351"/>
                    <a:pt x="126" y="376"/>
                  </a:cubicBezTo>
                  <a:cubicBezTo>
                    <a:pt x="139" y="396"/>
                    <a:pt x="160" y="406"/>
                    <a:pt x="183" y="406"/>
                  </a:cubicBezTo>
                  <a:cubicBezTo>
                    <a:pt x="206" y="406"/>
                    <a:pt x="231" y="396"/>
                    <a:pt x="251" y="376"/>
                  </a:cubicBezTo>
                  <a:cubicBezTo>
                    <a:pt x="296" y="331"/>
                    <a:pt x="296" y="271"/>
                    <a:pt x="251" y="225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43"/>
            <p:cNvSpPr/>
            <p:nvPr/>
          </p:nvSpPr>
          <p:spPr>
            <a:xfrm>
              <a:off x="6932073" y="3433880"/>
              <a:ext cx="11779" cy="8894"/>
            </a:xfrm>
            <a:custGeom>
              <a:avLst/>
              <a:gdLst/>
              <a:ahLst/>
              <a:cxnLst/>
              <a:rect l="l" t="t" r="r" b="b"/>
              <a:pathLst>
                <a:path w="396" h="299" extrusionOk="0">
                  <a:moveTo>
                    <a:pt x="20" y="0"/>
                  </a:moveTo>
                  <a:cubicBezTo>
                    <a:pt x="0" y="0"/>
                    <a:pt x="0" y="20"/>
                    <a:pt x="20" y="20"/>
                  </a:cubicBezTo>
                  <a:lnTo>
                    <a:pt x="210" y="270"/>
                  </a:lnTo>
                  <a:cubicBezTo>
                    <a:pt x="210" y="290"/>
                    <a:pt x="230" y="290"/>
                    <a:pt x="250" y="290"/>
                  </a:cubicBezTo>
                  <a:cubicBezTo>
                    <a:pt x="261" y="296"/>
                    <a:pt x="274" y="298"/>
                    <a:pt x="287" y="298"/>
                  </a:cubicBezTo>
                  <a:cubicBezTo>
                    <a:pt x="322" y="298"/>
                    <a:pt x="361" y="280"/>
                    <a:pt x="376" y="250"/>
                  </a:cubicBezTo>
                  <a:cubicBezTo>
                    <a:pt x="396" y="185"/>
                    <a:pt x="376" y="125"/>
                    <a:pt x="336" y="105"/>
                  </a:cubicBezTo>
                  <a:lnTo>
                    <a:pt x="4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43"/>
            <p:cNvSpPr/>
            <p:nvPr/>
          </p:nvSpPr>
          <p:spPr>
            <a:xfrm>
              <a:off x="6933262" y="3427008"/>
              <a:ext cx="13712" cy="6276"/>
            </a:xfrm>
            <a:custGeom>
              <a:avLst/>
              <a:gdLst/>
              <a:ahLst/>
              <a:cxnLst/>
              <a:rect l="l" t="t" r="r" b="b"/>
              <a:pathLst>
                <a:path w="461" h="211" extrusionOk="0">
                  <a:moveTo>
                    <a:pt x="336" y="1"/>
                  </a:moveTo>
                  <a:lnTo>
                    <a:pt x="20" y="61"/>
                  </a:lnTo>
                  <a:lnTo>
                    <a:pt x="0" y="61"/>
                  </a:lnTo>
                  <a:cubicBezTo>
                    <a:pt x="0" y="86"/>
                    <a:pt x="0" y="86"/>
                    <a:pt x="20" y="106"/>
                  </a:cubicBezTo>
                  <a:lnTo>
                    <a:pt x="316" y="211"/>
                  </a:lnTo>
                  <a:lnTo>
                    <a:pt x="356" y="211"/>
                  </a:lnTo>
                  <a:cubicBezTo>
                    <a:pt x="421" y="186"/>
                    <a:pt x="461" y="146"/>
                    <a:pt x="441" y="86"/>
                  </a:cubicBezTo>
                  <a:cubicBezTo>
                    <a:pt x="441" y="21"/>
                    <a:pt x="376" y="1"/>
                    <a:pt x="33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43"/>
            <p:cNvSpPr/>
            <p:nvPr/>
          </p:nvSpPr>
          <p:spPr>
            <a:xfrm>
              <a:off x="6885432" y="3378316"/>
              <a:ext cx="8834" cy="12076"/>
            </a:xfrm>
            <a:custGeom>
              <a:avLst/>
              <a:gdLst/>
              <a:ahLst/>
              <a:cxnLst/>
              <a:rect l="l" t="t" r="r" b="b"/>
              <a:pathLst>
                <a:path w="297" h="406" extrusionOk="0">
                  <a:moveTo>
                    <a:pt x="119" y="0"/>
                  </a:moveTo>
                  <a:cubicBezTo>
                    <a:pt x="92" y="0"/>
                    <a:pt x="66" y="10"/>
                    <a:pt x="46" y="30"/>
                  </a:cubicBezTo>
                  <a:cubicBezTo>
                    <a:pt x="1" y="71"/>
                    <a:pt x="1" y="136"/>
                    <a:pt x="46" y="176"/>
                  </a:cubicBezTo>
                  <a:lnTo>
                    <a:pt x="276" y="386"/>
                  </a:lnTo>
                  <a:cubicBezTo>
                    <a:pt x="276" y="386"/>
                    <a:pt x="276" y="406"/>
                    <a:pt x="296" y="406"/>
                  </a:cubicBezTo>
                  <a:lnTo>
                    <a:pt x="296" y="366"/>
                  </a:lnTo>
                  <a:lnTo>
                    <a:pt x="211" y="71"/>
                  </a:lnTo>
                  <a:cubicBezTo>
                    <a:pt x="211" y="51"/>
                    <a:pt x="211" y="30"/>
                    <a:pt x="191" y="30"/>
                  </a:cubicBezTo>
                  <a:cubicBezTo>
                    <a:pt x="171" y="10"/>
                    <a:pt x="145" y="0"/>
                    <a:pt x="11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43"/>
            <p:cNvSpPr/>
            <p:nvPr/>
          </p:nvSpPr>
          <p:spPr>
            <a:xfrm>
              <a:off x="6876806" y="3383908"/>
              <a:ext cx="11809" cy="9637"/>
            </a:xfrm>
            <a:custGeom>
              <a:avLst/>
              <a:gdLst/>
              <a:ahLst/>
              <a:cxnLst/>
              <a:rect l="l" t="t" r="r" b="b"/>
              <a:pathLst>
                <a:path w="397" h="324" extrusionOk="0">
                  <a:moveTo>
                    <a:pt x="121" y="0"/>
                  </a:moveTo>
                  <a:cubicBezTo>
                    <a:pt x="76" y="0"/>
                    <a:pt x="36" y="24"/>
                    <a:pt x="21" y="73"/>
                  </a:cubicBezTo>
                  <a:cubicBezTo>
                    <a:pt x="1" y="113"/>
                    <a:pt x="41" y="178"/>
                    <a:pt x="86" y="198"/>
                  </a:cubicBezTo>
                  <a:lnTo>
                    <a:pt x="376" y="323"/>
                  </a:lnTo>
                  <a:lnTo>
                    <a:pt x="396" y="323"/>
                  </a:lnTo>
                  <a:lnTo>
                    <a:pt x="396" y="283"/>
                  </a:lnTo>
                  <a:lnTo>
                    <a:pt x="211" y="53"/>
                  </a:lnTo>
                  <a:cubicBezTo>
                    <a:pt x="191" y="33"/>
                    <a:pt x="166" y="33"/>
                    <a:pt x="166" y="8"/>
                  </a:cubicBezTo>
                  <a:cubicBezTo>
                    <a:pt x="151" y="3"/>
                    <a:pt x="136" y="0"/>
                    <a:pt x="12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43"/>
            <p:cNvSpPr/>
            <p:nvPr/>
          </p:nvSpPr>
          <p:spPr>
            <a:xfrm>
              <a:off x="6874278" y="3394110"/>
              <a:ext cx="13118" cy="6276"/>
            </a:xfrm>
            <a:custGeom>
              <a:avLst/>
              <a:gdLst/>
              <a:ahLst/>
              <a:cxnLst/>
              <a:rect l="l" t="t" r="r" b="b"/>
              <a:pathLst>
                <a:path w="441" h="211" extrusionOk="0">
                  <a:moveTo>
                    <a:pt x="86" y="0"/>
                  </a:moveTo>
                  <a:cubicBezTo>
                    <a:pt x="45" y="0"/>
                    <a:pt x="0" y="65"/>
                    <a:pt x="0" y="125"/>
                  </a:cubicBezTo>
                  <a:cubicBezTo>
                    <a:pt x="25" y="165"/>
                    <a:pt x="65" y="210"/>
                    <a:pt x="126" y="210"/>
                  </a:cubicBezTo>
                  <a:lnTo>
                    <a:pt x="441" y="145"/>
                  </a:lnTo>
                  <a:lnTo>
                    <a:pt x="441" y="125"/>
                  </a:lnTo>
                  <a:lnTo>
                    <a:pt x="441" y="105"/>
                  </a:lnTo>
                  <a:lnTo>
                    <a:pt x="151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01" name="Google Shape;1401;p43"/>
          <p:cNvGrpSpPr/>
          <p:nvPr/>
        </p:nvGrpSpPr>
        <p:grpSpPr>
          <a:xfrm>
            <a:off x="5640242" y="436242"/>
            <a:ext cx="1009818" cy="702082"/>
            <a:chOff x="2708365" y="3032171"/>
            <a:chExt cx="352233" cy="244892"/>
          </a:xfrm>
        </p:grpSpPr>
        <p:sp>
          <p:nvSpPr>
            <p:cNvPr id="1402" name="Google Shape;1402;p43"/>
            <p:cNvSpPr/>
            <p:nvPr/>
          </p:nvSpPr>
          <p:spPr>
            <a:xfrm>
              <a:off x="2708365" y="3032171"/>
              <a:ext cx="352233" cy="244892"/>
            </a:xfrm>
            <a:custGeom>
              <a:avLst/>
              <a:gdLst/>
              <a:ahLst/>
              <a:cxnLst/>
              <a:rect l="l" t="t" r="r" b="b"/>
              <a:pathLst>
                <a:path w="12289" h="8544" extrusionOk="0">
                  <a:moveTo>
                    <a:pt x="2387" y="1"/>
                  </a:moveTo>
                  <a:cubicBezTo>
                    <a:pt x="2130" y="1"/>
                    <a:pt x="1882" y="122"/>
                    <a:pt x="1676" y="329"/>
                  </a:cubicBezTo>
                  <a:cubicBezTo>
                    <a:pt x="1591" y="434"/>
                    <a:pt x="1505" y="539"/>
                    <a:pt x="1465" y="645"/>
                  </a:cubicBezTo>
                  <a:lnTo>
                    <a:pt x="1360" y="645"/>
                  </a:lnTo>
                  <a:cubicBezTo>
                    <a:pt x="1049" y="645"/>
                    <a:pt x="733" y="790"/>
                    <a:pt x="548" y="1041"/>
                  </a:cubicBezTo>
                  <a:cubicBezTo>
                    <a:pt x="377" y="1251"/>
                    <a:pt x="297" y="1522"/>
                    <a:pt x="337" y="1793"/>
                  </a:cubicBezTo>
                  <a:cubicBezTo>
                    <a:pt x="337" y="1878"/>
                    <a:pt x="357" y="1938"/>
                    <a:pt x="402" y="2024"/>
                  </a:cubicBezTo>
                  <a:cubicBezTo>
                    <a:pt x="277" y="2129"/>
                    <a:pt x="191" y="2254"/>
                    <a:pt x="126" y="2420"/>
                  </a:cubicBezTo>
                  <a:cubicBezTo>
                    <a:pt x="1" y="2756"/>
                    <a:pt x="106" y="3132"/>
                    <a:pt x="357" y="3383"/>
                  </a:cubicBezTo>
                  <a:cubicBezTo>
                    <a:pt x="628" y="3609"/>
                    <a:pt x="1029" y="3734"/>
                    <a:pt x="1485" y="3734"/>
                  </a:cubicBezTo>
                  <a:cubicBezTo>
                    <a:pt x="1696" y="3734"/>
                    <a:pt x="1907" y="3714"/>
                    <a:pt x="2112" y="3674"/>
                  </a:cubicBezTo>
                  <a:cubicBezTo>
                    <a:pt x="2112" y="4386"/>
                    <a:pt x="2383" y="5113"/>
                    <a:pt x="2865" y="5680"/>
                  </a:cubicBezTo>
                  <a:cubicBezTo>
                    <a:pt x="3807" y="6808"/>
                    <a:pt x="5603" y="7621"/>
                    <a:pt x="7127" y="7621"/>
                  </a:cubicBezTo>
                  <a:lnTo>
                    <a:pt x="7233" y="7621"/>
                  </a:lnTo>
                  <a:cubicBezTo>
                    <a:pt x="7754" y="7601"/>
                    <a:pt x="8276" y="7455"/>
                    <a:pt x="8717" y="7224"/>
                  </a:cubicBezTo>
                  <a:cubicBezTo>
                    <a:pt x="8903" y="7811"/>
                    <a:pt x="9384" y="8333"/>
                    <a:pt x="9951" y="8498"/>
                  </a:cubicBezTo>
                  <a:cubicBezTo>
                    <a:pt x="10056" y="8523"/>
                    <a:pt x="10157" y="8543"/>
                    <a:pt x="10262" y="8543"/>
                  </a:cubicBezTo>
                  <a:cubicBezTo>
                    <a:pt x="10578" y="8543"/>
                    <a:pt x="10849" y="8418"/>
                    <a:pt x="11014" y="8187"/>
                  </a:cubicBezTo>
                  <a:cubicBezTo>
                    <a:pt x="11059" y="8102"/>
                    <a:pt x="11099" y="8022"/>
                    <a:pt x="11140" y="7917"/>
                  </a:cubicBezTo>
                  <a:cubicBezTo>
                    <a:pt x="11496" y="7871"/>
                    <a:pt x="11787" y="7686"/>
                    <a:pt x="11912" y="7350"/>
                  </a:cubicBezTo>
                  <a:cubicBezTo>
                    <a:pt x="12037" y="7059"/>
                    <a:pt x="12017" y="6723"/>
                    <a:pt x="11852" y="6452"/>
                  </a:cubicBezTo>
                  <a:cubicBezTo>
                    <a:pt x="12062" y="6307"/>
                    <a:pt x="12208" y="6096"/>
                    <a:pt x="12268" y="5845"/>
                  </a:cubicBezTo>
                  <a:cubicBezTo>
                    <a:pt x="12288" y="5700"/>
                    <a:pt x="12288" y="5389"/>
                    <a:pt x="11957" y="5093"/>
                  </a:cubicBezTo>
                  <a:cubicBezTo>
                    <a:pt x="11706" y="4887"/>
                    <a:pt x="11370" y="4782"/>
                    <a:pt x="10954" y="4782"/>
                  </a:cubicBezTo>
                  <a:cubicBezTo>
                    <a:pt x="10618" y="4782"/>
                    <a:pt x="10282" y="4862"/>
                    <a:pt x="10031" y="4928"/>
                  </a:cubicBezTo>
                  <a:cubicBezTo>
                    <a:pt x="9906" y="3338"/>
                    <a:pt x="8507" y="2084"/>
                    <a:pt x="7318" y="1477"/>
                  </a:cubicBezTo>
                  <a:cubicBezTo>
                    <a:pt x="6691" y="1146"/>
                    <a:pt x="5999" y="976"/>
                    <a:pt x="5292" y="976"/>
                  </a:cubicBezTo>
                  <a:cubicBezTo>
                    <a:pt x="4685" y="976"/>
                    <a:pt x="4118" y="1101"/>
                    <a:pt x="3617" y="1352"/>
                  </a:cubicBezTo>
                  <a:lnTo>
                    <a:pt x="3471" y="1186"/>
                  </a:lnTo>
                  <a:cubicBezTo>
                    <a:pt x="3346" y="665"/>
                    <a:pt x="3115" y="143"/>
                    <a:pt x="2554" y="18"/>
                  </a:cubicBezTo>
                  <a:cubicBezTo>
                    <a:pt x="2498" y="6"/>
                    <a:pt x="2442" y="1"/>
                    <a:pt x="23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43"/>
            <p:cNvSpPr/>
            <p:nvPr/>
          </p:nvSpPr>
          <p:spPr>
            <a:xfrm>
              <a:off x="2720461" y="3049025"/>
              <a:ext cx="82089" cy="77102"/>
            </a:xfrm>
            <a:custGeom>
              <a:avLst/>
              <a:gdLst/>
              <a:ahLst/>
              <a:cxnLst/>
              <a:rect l="l" t="t" r="r" b="b"/>
              <a:pathLst>
                <a:path w="2864" h="2690" extrusionOk="0">
                  <a:moveTo>
                    <a:pt x="1980" y="1"/>
                  </a:moveTo>
                  <a:cubicBezTo>
                    <a:pt x="1929" y="1"/>
                    <a:pt x="1874" y="12"/>
                    <a:pt x="1816" y="37"/>
                  </a:cubicBezTo>
                  <a:cubicBezTo>
                    <a:pt x="1585" y="137"/>
                    <a:pt x="1399" y="388"/>
                    <a:pt x="1440" y="638"/>
                  </a:cubicBezTo>
                  <a:cubicBezTo>
                    <a:pt x="1460" y="683"/>
                    <a:pt x="1505" y="704"/>
                    <a:pt x="1525" y="744"/>
                  </a:cubicBezTo>
                  <a:cubicBezTo>
                    <a:pt x="1556" y="794"/>
                    <a:pt x="1499" y="842"/>
                    <a:pt x="1454" y="842"/>
                  </a:cubicBezTo>
                  <a:cubicBezTo>
                    <a:pt x="1441" y="842"/>
                    <a:pt x="1428" y="838"/>
                    <a:pt x="1419" y="829"/>
                  </a:cubicBezTo>
                  <a:cubicBezTo>
                    <a:pt x="1279" y="709"/>
                    <a:pt x="1105" y="636"/>
                    <a:pt x="938" y="636"/>
                  </a:cubicBezTo>
                  <a:cubicBezTo>
                    <a:pt x="782" y="636"/>
                    <a:pt x="633" y="699"/>
                    <a:pt x="522" y="849"/>
                  </a:cubicBezTo>
                  <a:cubicBezTo>
                    <a:pt x="291" y="1120"/>
                    <a:pt x="436" y="1436"/>
                    <a:pt x="687" y="1621"/>
                  </a:cubicBezTo>
                  <a:cubicBezTo>
                    <a:pt x="707" y="1641"/>
                    <a:pt x="707" y="1666"/>
                    <a:pt x="707" y="1687"/>
                  </a:cubicBezTo>
                  <a:cubicBezTo>
                    <a:pt x="707" y="1707"/>
                    <a:pt x="687" y="1747"/>
                    <a:pt x="667" y="1747"/>
                  </a:cubicBezTo>
                  <a:cubicBezTo>
                    <a:pt x="627" y="1747"/>
                    <a:pt x="581" y="1744"/>
                    <a:pt x="536" y="1744"/>
                  </a:cubicBezTo>
                  <a:cubicBezTo>
                    <a:pt x="463" y="1744"/>
                    <a:pt x="393" y="1751"/>
                    <a:pt x="356" y="1792"/>
                  </a:cubicBezTo>
                  <a:cubicBezTo>
                    <a:pt x="0" y="2143"/>
                    <a:pt x="206" y="2519"/>
                    <a:pt x="542" y="2604"/>
                  </a:cubicBezTo>
                  <a:cubicBezTo>
                    <a:pt x="707" y="2669"/>
                    <a:pt x="878" y="2690"/>
                    <a:pt x="1063" y="2690"/>
                  </a:cubicBezTo>
                  <a:cubicBezTo>
                    <a:pt x="1334" y="2690"/>
                    <a:pt x="1610" y="2644"/>
                    <a:pt x="1861" y="2584"/>
                  </a:cubicBezTo>
                  <a:cubicBezTo>
                    <a:pt x="1861" y="2627"/>
                    <a:pt x="1912" y="2663"/>
                    <a:pt x="1958" y="2663"/>
                  </a:cubicBezTo>
                  <a:cubicBezTo>
                    <a:pt x="1976" y="2663"/>
                    <a:pt x="1993" y="2657"/>
                    <a:pt x="2006" y="2644"/>
                  </a:cubicBezTo>
                  <a:cubicBezTo>
                    <a:pt x="2046" y="2604"/>
                    <a:pt x="2066" y="2564"/>
                    <a:pt x="2112" y="2519"/>
                  </a:cubicBezTo>
                  <a:cubicBezTo>
                    <a:pt x="2112" y="2499"/>
                    <a:pt x="2132" y="2499"/>
                    <a:pt x="2132" y="2499"/>
                  </a:cubicBezTo>
                  <a:cubicBezTo>
                    <a:pt x="2152" y="2479"/>
                    <a:pt x="2152" y="2439"/>
                    <a:pt x="2172" y="2419"/>
                  </a:cubicBezTo>
                  <a:cubicBezTo>
                    <a:pt x="2237" y="2293"/>
                    <a:pt x="2317" y="2188"/>
                    <a:pt x="2402" y="2083"/>
                  </a:cubicBezTo>
                  <a:cubicBezTo>
                    <a:pt x="2548" y="1917"/>
                    <a:pt x="2588" y="1832"/>
                    <a:pt x="2758" y="1666"/>
                  </a:cubicBezTo>
                  <a:cubicBezTo>
                    <a:pt x="2864" y="1561"/>
                    <a:pt x="2819" y="1641"/>
                    <a:pt x="2713" y="1476"/>
                  </a:cubicBezTo>
                  <a:cubicBezTo>
                    <a:pt x="2713" y="1456"/>
                    <a:pt x="2693" y="1416"/>
                    <a:pt x="2653" y="1416"/>
                  </a:cubicBezTo>
                  <a:cubicBezTo>
                    <a:pt x="2613" y="1120"/>
                    <a:pt x="2568" y="829"/>
                    <a:pt x="2488" y="538"/>
                  </a:cubicBezTo>
                  <a:cubicBezTo>
                    <a:pt x="2416" y="291"/>
                    <a:pt x="2243" y="1"/>
                    <a:pt x="198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43"/>
            <p:cNvSpPr/>
            <p:nvPr/>
          </p:nvSpPr>
          <p:spPr>
            <a:xfrm>
              <a:off x="2962229" y="3187780"/>
              <a:ext cx="82835" cy="76644"/>
            </a:xfrm>
            <a:custGeom>
              <a:avLst/>
              <a:gdLst/>
              <a:ahLst/>
              <a:cxnLst/>
              <a:rect l="l" t="t" r="r" b="b"/>
              <a:pathLst>
                <a:path w="2890" h="2674" extrusionOk="0">
                  <a:moveTo>
                    <a:pt x="1992" y="0"/>
                  </a:moveTo>
                  <a:cubicBezTo>
                    <a:pt x="1636" y="0"/>
                    <a:pt x="1300" y="60"/>
                    <a:pt x="969" y="166"/>
                  </a:cubicBezTo>
                  <a:cubicBezTo>
                    <a:pt x="937" y="105"/>
                    <a:pt x="874" y="69"/>
                    <a:pt x="811" y="69"/>
                  </a:cubicBezTo>
                  <a:cubicBezTo>
                    <a:pt x="743" y="69"/>
                    <a:pt x="676" y="112"/>
                    <a:pt x="653" y="211"/>
                  </a:cubicBezTo>
                  <a:cubicBezTo>
                    <a:pt x="592" y="587"/>
                    <a:pt x="382" y="918"/>
                    <a:pt x="111" y="1169"/>
                  </a:cubicBezTo>
                  <a:cubicBezTo>
                    <a:pt x="0" y="1262"/>
                    <a:pt x="85" y="1386"/>
                    <a:pt x="193" y="1386"/>
                  </a:cubicBezTo>
                  <a:cubicBezTo>
                    <a:pt x="207" y="1386"/>
                    <a:pt x="222" y="1384"/>
                    <a:pt x="236" y="1379"/>
                  </a:cubicBezTo>
                  <a:cubicBezTo>
                    <a:pt x="322" y="1690"/>
                    <a:pt x="422" y="1966"/>
                    <a:pt x="633" y="2217"/>
                  </a:cubicBezTo>
                  <a:cubicBezTo>
                    <a:pt x="778" y="2362"/>
                    <a:pt x="923" y="2508"/>
                    <a:pt x="1114" y="2593"/>
                  </a:cubicBezTo>
                  <a:cubicBezTo>
                    <a:pt x="1196" y="2632"/>
                    <a:pt x="1315" y="2674"/>
                    <a:pt x="1422" y="2674"/>
                  </a:cubicBezTo>
                  <a:cubicBezTo>
                    <a:pt x="1479" y="2674"/>
                    <a:pt x="1532" y="2662"/>
                    <a:pt x="1575" y="2633"/>
                  </a:cubicBezTo>
                  <a:cubicBezTo>
                    <a:pt x="1676" y="2548"/>
                    <a:pt x="1781" y="2277"/>
                    <a:pt x="1701" y="2152"/>
                  </a:cubicBezTo>
                  <a:lnTo>
                    <a:pt x="1701" y="2132"/>
                  </a:lnTo>
                  <a:cubicBezTo>
                    <a:pt x="1682" y="2083"/>
                    <a:pt x="1714" y="2025"/>
                    <a:pt x="1757" y="2025"/>
                  </a:cubicBezTo>
                  <a:cubicBezTo>
                    <a:pt x="1771" y="2025"/>
                    <a:pt x="1786" y="2031"/>
                    <a:pt x="1801" y="2046"/>
                  </a:cubicBezTo>
                  <a:cubicBezTo>
                    <a:pt x="1894" y="2060"/>
                    <a:pt x="1992" y="2071"/>
                    <a:pt x="2087" y="2071"/>
                  </a:cubicBezTo>
                  <a:cubicBezTo>
                    <a:pt x="2315" y="2071"/>
                    <a:pt x="2524" y="2007"/>
                    <a:pt x="2599" y="1755"/>
                  </a:cubicBezTo>
                  <a:cubicBezTo>
                    <a:pt x="2679" y="1464"/>
                    <a:pt x="2513" y="1214"/>
                    <a:pt x="2263" y="1088"/>
                  </a:cubicBezTo>
                  <a:cubicBezTo>
                    <a:pt x="2222" y="1063"/>
                    <a:pt x="2222" y="1023"/>
                    <a:pt x="2222" y="983"/>
                  </a:cubicBezTo>
                  <a:cubicBezTo>
                    <a:pt x="2222" y="938"/>
                    <a:pt x="2222" y="918"/>
                    <a:pt x="2263" y="898"/>
                  </a:cubicBezTo>
                  <a:cubicBezTo>
                    <a:pt x="2453" y="878"/>
                    <a:pt x="2599" y="792"/>
                    <a:pt x="2744" y="687"/>
                  </a:cubicBezTo>
                  <a:cubicBezTo>
                    <a:pt x="2889" y="291"/>
                    <a:pt x="2804" y="85"/>
                    <a:pt x="2493" y="20"/>
                  </a:cubicBezTo>
                  <a:cubicBezTo>
                    <a:pt x="2348" y="0"/>
                    <a:pt x="2157" y="0"/>
                    <a:pt x="1992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43"/>
            <p:cNvSpPr/>
            <p:nvPr/>
          </p:nvSpPr>
          <p:spPr>
            <a:xfrm>
              <a:off x="2714986" y="3043694"/>
              <a:ext cx="343291" cy="225488"/>
            </a:xfrm>
            <a:custGeom>
              <a:avLst/>
              <a:gdLst/>
              <a:ahLst/>
              <a:cxnLst/>
              <a:rect l="l" t="t" r="r" b="b"/>
              <a:pathLst>
                <a:path w="11977" h="7867" extrusionOk="0">
                  <a:moveTo>
                    <a:pt x="2171" y="187"/>
                  </a:moveTo>
                  <a:cubicBezTo>
                    <a:pt x="2434" y="187"/>
                    <a:pt x="2607" y="477"/>
                    <a:pt x="2679" y="724"/>
                  </a:cubicBezTo>
                  <a:cubicBezTo>
                    <a:pt x="2759" y="1075"/>
                    <a:pt x="2804" y="1431"/>
                    <a:pt x="2884" y="1767"/>
                  </a:cubicBezTo>
                  <a:cubicBezTo>
                    <a:pt x="2824" y="1827"/>
                    <a:pt x="2634" y="2038"/>
                    <a:pt x="2613" y="2078"/>
                  </a:cubicBezTo>
                  <a:cubicBezTo>
                    <a:pt x="2488" y="2329"/>
                    <a:pt x="2403" y="2454"/>
                    <a:pt x="2323" y="2685"/>
                  </a:cubicBezTo>
                  <a:cubicBezTo>
                    <a:pt x="1967" y="2790"/>
                    <a:pt x="1631" y="2876"/>
                    <a:pt x="1254" y="2876"/>
                  </a:cubicBezTo>
                  <a:cubicBezTo>
                    <a:pt x="1069" y="2876"/>
                    <a:pt x="898" y="2855"/>
                    <a:pt x="733" y="2790"/>
                  </a:cubicBezTo>
                  <a:cubicBezTo>
                    <a:pt x="397" y="2705"/>
                    <a:pt x="211" y="2354"/>
                    <a:pt x="547" y="2018"/>
                  </a:cubicBezTo>
                  <a:cubicBezTo>
                    <a:pt x="627" y="1933"/>
                    <a:pt x="753" y="1933"/>
                    <a:pt x="858" y="1933"/>
                  </a:cubicBezTo>
                  <a:cubicBezTo>
                    <a:pt x="878" y="1933"/>
                    <a:pt x="898" y="1893"/>
                    <a:pt x="898" y="1873"/>
                  </a:cubicBezTo>
                  <a:cubicBezTo>
                    <a:pt x="898" y="1852"/>
                    <a:pt x="898" y="1827"/>
                    <a:pt x="878" y="1807"/>
                  </a:cubicBezTo>
                  <a:cubicBezTo>
                    <a:pt x="627" y="1622"/>
                    <a:pt x="482" y="1306"/>
                    <a:pt x="713" y="1035"/>
                  </a:cubicBezTo>
                  <a:cubicBezTo>
                    <a:pt x="824" y="885"/>
                    <a:pt x="973" y="822"/>
                    <a:pt x="1129" y="822"/>
                  </a:cubicBezTo>
                  <a:cubicBezTo>
                    <a:pt x="1296" y="822"/>
                    <a:pt x="1470" y="895"/>
                    <a:pt x="1610" y="1015"/>
                  </a:cubicBezTo>
                  <a:cubicBezTo>
                    <a:pt x="1619" y="1024"/>
                    <a:pt x="1632" y="1028"/>
                    <a:pt x="1645" y="1028"/>
                  </a:cubicBezTo>
                  <a:cubicBezTo>
                    <a:pt x="1690" y="1028"/>
                    <a:pt x="1747" y="980"/>
                    <a:pt x="1716" y="930"/>
                  </a:cubicBezTo>
                  <a:cubicBezTo>
                    <a:pt x="1696" y="890"/>
                    <a:pt x="1651" y="869"/>
                    <a:pt x="1631" y="824"/>
                  </a:cubicBezTo>
                  <a:cubicBezTo>
                    <a:pt x="1590" y="574"/>
                    <a:pt x="1776" y="323"/>
                    <a:pt x="2007" y="223"/>
                  </a:cubicBezTo>
                  <a:cubicBezTo>
                    <a:pt x="2065" y="198"/>
                    <a:pt x="2120" y="187"/>
                    <a:pt x="2171" y="187"/>
                  </a:cubicBezTo>
                  <a:close/>
                  <a:moveTo>
                    <a:pt x="5051" y="1183"/>
                  </a:moveTo>
                  <a:cubicBezTo>
                    <a:pt x="5764" y="1183"/>
                    <a:pt x="6490" y="1401"/>
                    <a:pt x="7127" y="1787"/>
                  </a:cubicBezTo>
                  <a:cubicBezTo>
                    <a:pt x="8401" y="2540"/>
                    <a:pt x="10136" y="4505"/>
                    <a:pt x="8797" y="5990"/>
                  </a:cubicBezTo>
                  <a:cubicBezTo>
                    <a:pt x="8291" y="6550"/>
                    <a:pt x="7621" y="6761"/>
                    <a:pt x="6916" y="6761"/>
                  </a:cubicBezTo>
                  <a:cubicBezTo>
                    <a:pt x="5965" y="6761"/>
                    <a:pt x="4949" y="6377"/>
                    <a:pt x="4183" y="5945"/>
                  </a:cubicBezTo>
                  <a:cubicBezTo>
                    <a:pt x="2804" y="5173"/>
                    <a:pt x="1736" y="3502"/>
                    <a:pt x="2884" y="2058"/>
                  </a:cubicBezTo>
                  <a:lnTo>
                    <a:pt x="2884" y="2038"/>
                  </a:lnTo>
                  <a:cubicBezTo>
                    <a:pt x="3499" y="1447"/>
                    <a:pt x="4267" y="1183"/>
                    <a:pt x="5051" y="1183"/>
                  </a:cubicBezTo>
                  <a:close/>
                  <a:moveTo>
                    <a:pt x="10618" y="5027"/>
                  </a:moveTo>
                  <a:cubicBezTo>
                    <a:pt x="10783" y="5027"/>
                    <a:pt x="10974" y="5027"/>
                    <a:pt x="11119" y="5047"/>
                  </a:cubicBezTo>
                  <a:cubicBezTo>
                    <a:pt x="11430" y="5112"/>
                    <a:pt x="11515" y="5318"/>
                    <a:pt x="11370" y="5714"/>
                  </a:cubicBezTo>
                  <a:cubicBezTo>
                    <a:pt x="11225" y="5819"/>
                    <a:pt x="11079" y="5905"/>
                    <a:pt x="10889" y="5925"/>
                  </a:cubicBezTo>
                  <a:cubicBezTo>
                    <a:pt x="10848" y="5945"/>
                    <a:pt x="10848" y="5965"/>
                    <a:pt x="10848" y="6010"/>
                  </a:cubicBezTo>
                  <a:cubicBezTo>
                    <a:pt x="10848" y="6050"/>
                    <a:pt x="10848" y="6090"/>
                    <a:pt x="10889" y="6115"/>
                  </a:cubicBezTo>
                  <a:cubicBezTo>
                    <a:pt x="11139" y="6241"/>
                    <a:pt x="11305" y="6491"/>
                    <a:pt x="11225" y="6782"/>
                  </a:cubicBezTo>
                  <a:cubicBezTo>
                    <a:pt x="11150" y="7034"/>
                    <a:pt x="10941" y="7098"/>
                    <a:pt x="10713" y="7098"/>
                  </a:cubicBezTo>
                  <a:cubicBezTo>
                    <a:pt x="10618" y="7098"/>
                    <a:pt x="10520" y="7087"/>
                    <a:pt x="10427" y="7073"/>
                  </a:cubicBezTo>
                  <a:cubicBezTo>
                    <a:pt x="10412" y="7058"/>
                    <a:pt x="10397" y="7052"/>
                    <a:pt x="10383" y="7052"/>
                  </a:cubicBezTo>
                  <a:cubicBezTo>
                    <a:pt x="10340" y="7052"/>
                    <a:pt x="10308" y="7110"/>
                    <a:pt x="10327" y="7159"/>
                  </a:cubicBezTo>
                  <a:lnTo>
                    <a:pt x="10327" y="7179"/>
                  </a:lnTo>
                  <a:cubicBezTo>
                    <a:pt x="10407" y="7304"/>
                    <a:pt x="10302" y="7575"/>
                    <a:pt x="10201" y="7660"/>
                  </a:cubicBezTo>
                  <a:cubicBezTo>
                    <a:pt x="10158" y="7689"/>
                    <a:pt x="10105" y="7701"/>
                    <a:pt x="10048" y="7701"/>
                  </a:cubicBezTo>
                  <a:cubicBezTo>
                    <a:pt x="9941" y="7701"/>
                    <a:pt x="9822" y="7659"/>
                    <a:pt x="9740" y="7620"/>
                  </a:cubicBezTo>
                  <a:cubicBezTo>
                    <a:pt x="9549" y="7535"/>
                    <a:pt x="9404" y="7389"/>
                    <a:pt x="9259" y="7244"/>
                  </a:cubicBezTo>
                  <a:cubicBezTo>
                    <a:pt x="9008" y="6948"/>
                    <a:pt x="8903" y="6592"/>
                    <a:pt x="8822" y="6241"/>
                  </a:cubicBezTo>
                  <a:cubicBezTo>
                    <a:pt x="9113" y="5965"/>
                    <a:pt x="9324" y="5634"/>
                    <a:pt x="9404" y="5238"/>
                  </a:cubicBezTo>
                  <a:lnTo>
                    <a:pt x="9424" y="5238"/>
                  </a:lnTo>
                  <a:cubicBezTo>
                    <a:pt x="9825" y="5132"/>
                    <a:pt x="10201" y="5027"/>
                    <a:pt x="10618" y="5027"/>
                  </a:cubicBezTo>
                  <a:close/>
                  <a:moveTo>
                    <a:pt x="2153" y="1"/>
                  </a:moveTo>
                  <a:cubicBezTo>
                    <a:pt x="1794" y="1"/>
                    <a:pt x="1467" y="381"/>
                    <a:pt x="1485" y="724"/>
                  </a:cubicBezTo>
                  <a:cubicBezTo>
                    <a:pt x="1383" y="671"/>
                    <a:pt x="1267" y="645"/>
                    <a:pt x="1151" y="645"/>
                  </a:cubicBezTo>
                  <a:cubicBezTo>
                    <a:pt x="936" y="645"/>
                    <a:pt x="717" y="734"/>
                    <a:pt x="567" y="910"/>
                  </a:cubicBezTo>
                  <a:cubicBezTo>
                    <a:pt x="357" y="1180"/>
                    <a:pt x="397" y="1622"/>
                    <a:pt x="648" y="1807"/>
                  </a:cubicBezTo>
                  <a:cubicBezTo>
                    <a:pt x="231" y="1852"/>
                    <a:pt x="1" y="2454"/>
                    <a:pt x="357" y="2790"/>
                  </a:cubicBezTo>
                  <a:cubicBezTo>
                    <a:pt x="588" y="2999"/>
                    <a:pt x="925" y="3078"/>
                    <a:pt x="1276" y="3078"/>
                  </a:cubicBezTo>
                  <a:cubicBezTo>
                    <a:pt x="1625" y="3078"/>
                    <a:pt x="1988" y="3001"/>
                    <a:pt x="2277" y="2896"/>
                  </a:cubicBezTo>
                  <a:lnTo>
                    <a:pt x="2277" y="2896"/>
                  </a:lnTo>
                  <a:cubicBezTo>
                    <a:pt x="2092" y="3648"/>
                    <a:pt x="2383" y="4546"/>
                    <a:pt x="2884" y="5132"/>
                  </a:cubicBezTo>
                  <a:cubicBezTo>
                    <a:pt x="3795" y="6226"/>
                    <a:pt x="5535" y="6948"/>
                    <a:pt x="6944" y="6948"/>
                  </a:cubicBezTo>
                  <a:cubicBezTo>
                    <a:pt x="6963" y="6948"/>
                    <a:pt x="6983" y="6948"/>
                    <a:pt x="7002" y="6948"/>
                  </a:cubicBezTo>
                  <a:cubicBezTo>
                    <a:pt x="7609" y="6928"/>
                    <a:pt x="8235" y="6697"/>
                    <a:pt x="8717" y="6321"/>
                  </a:cubicBezTo>
                  <a:cubicBezTo>
                    <a:pt x="8737" y="6948"/>
                    <a:pt x="9198" y="7660"/>
                    <a:pt x="9800" y="7826"/>
                  </a:cubicBezTo>
                  <a:cubicBezTo>
                    <a:pt x="9879" y="7852"/>
                    <a:pt x="9962" y="7867"/>
                    <a:pt x="10045" y="7867"/>
                  </a:cubicBezTo>
                  <a:cubicBezTo>
                    <a:pt x="10224" y="7867"/>
                    <a:pt x="10399" y="7798"/>
                    <a:pt x="10512" y="7640"/>
                  </a:cubicBezTo>
                  <a:cubicBezTo>
                    <a:pt x="10598" y="7515"/>
                    <a:pt x="10618" y="7369"/>
                    <a:pt x="10553" y="7244"/>
                  </a:cubicBezTo>
                  <a:lnTo>
                    <a:pt x="10553" y="7244"/>
                  </a:lnTo>
                  <a:cubicBezTo>
                    <a:pt x="10618" y="7252"/>
                    <a:pt x="10683" y="7256"/>
                    <a:pt x="10747" y="7256"/>
                  </a:cubicBezTo>
                  <a:cubicBezTo>
                    <a:pt x="11012" y="7256"/>
                    <a:pt x="11253" y="7175"/>
                    <a:pt x="11370" y="6888"/>
                  </a:cubicBezTo>
                  <a:cubicBezTo>
                    <a:pt x="11515" y="6552"/>
                    <a:pt x="11370" y="6216"/>
                    <a:pt x="11099" y="6010"/>
                  </a:cubicBezTo>
                  <a:cubicBezTo>
                    <a:pt x="11535" y="5865"/>
                    <a:pt x="11977" y="5423"/>
                    <a:pt x="11515" y="5027"/>
                  </a:cubicBezTo>
                  <a:cubicBezTo>
                    <a:pt x="11305" y="4853"/>
                    <a:pt x="11007" y="4787"/>
                    <a:pt x="10691" y="4787"/>
                  </a:cubicBezTo>
                  <a:cubicBezTo>
                    <a:pt x="10251" y="4787"/>
                    <a:pt x="9776" y="4913"/>
                    <a:pt x="9449" y="5047"/>
                  </a:cubicBezTo>
                  <a:cubicBezTo>
                    <a:pt x="9469" y="4942"/>
                    <a:pt x="9469" y="4836"/>
                    <a:pt x="9469" y="4711"/>
                  </a:cubicBezTo>
                  <a:cubicBezTo>
                    <a:pt x="9424" y="3292"/>
                    <a:pt x="8130" y="2038"/>
                    <a:pt x="6942" y="1431"/>
                  </a:cubicBezTo>
                  <a:cubicBezTo>
                    <a:pt x="6363" y="1128"/>
                    <a:pt x="5712" y="963"/>
                    <a:pt x="5068" y="963"/>
                  </a:cubicBezTo>
                  <a:cubicBezTo>
                    <a:pt x="4338" y="963"/>
                    <a:pt x="3619" y="1175"/>
                    <a:pt x="3030" y="1642"/>
                  </a:cubicBezTo>
                  <a:cubicBezTo>
                    <a:pt x="2949" y="1075"/>
                    <a:pt x="2864" y="137"/>
                    <a:pt x="2257" y="12"/>
                  </a:cubicBezTo>
                  <a:cubicBezTo>
                    <a:pt x="2222" y="4"/>
                    <a:pt x="2187" y="1"/>
                    <a:pt x="2153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43"/>
            <p:cNvSpPr/>
            <p:nvPr/>
          </p:nvSpPr>
          <p:spPr>
            <a:xfrm>
              <a:off x="2764716" y="3077601"/>
              <a:ext cx="240822" cy="159879"/>
            </a:xfrm>
            <a:custGeom>
              <a:avLst/>
              <a:gdLst/>
              <a:ahLst/>
              <a:cxnLst/>
              <a:rect l="l" t="t" r="r" b="b"/>
              <a:pathLst>
                <a:path w="8402" h="5578" extrusionOk="0">
                  <a:moveTo>
                    <a:pt x="3316" y="0"/>
                  </a:moveTo>
                  <a:cubicBezTo>
                    <a:pt x="2532" y="0"/>
                    <a:pt x="1764" y="264"/>
                    <a:pt x="1149" y="855"/>
                  </a:cubicBezTo>
                  <a:lnTo>
                    <a:pt x="1149" y="875"/>
                  </a:lnTo>
                  <a:cubicBezTo>
                    <a:pt x="1" y="2319"/>
                    <a:pt x="1069" y="3990"/>
                    <a:pt x="2448" y="4762"/>
                  </a:cubicBezTo>
                  <a:cubicBezTo>
                    <a:pt x="3214" y="5194"/>
                    <a:pt x="4230" y="5578"/>
                    <a:pt x="5181" y="5578"/>
                  </a:cubicBezTo>
                  <a:cubicBezTo>
                    <a:pt x="5886" y="5578"/>
                    <a:pt x="6556" y="5367"/>
                    <a:pt x="7062" y="4807"/>
                  </a:cubicBezTo>
                  <a:cubicBezTo>
                    <a:pt x="8401" y="3322"/>
                    <a:pt x="6666" y="1357"/>
                    <a:pt x="5392" y="604"/>
                  </a:cubicBezTo>
                  <a:cubicBezTo>
                    <a:pt x="4755" y="218"/>
                    <a:pt x="4029" y="0"/>
                    <a:pt x="33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07" name="Google Shape;1407;p43"/>
          <p:cNvGrpSpPr/>
          <p:nvPr/>
        </p:nvGrpSpPr>
        <p:grpSpPr>
          <a:xfrm rot="-622860">
            <a:off x="6007137" y="3347241"/>
            <a:ext cx="851973" cy="810722"/>
            <a:chOff x="3153408" y="2858878"/>
            <a:chExt cx="297173" cy="282784"/>
          </a:xfrm>
        </p:grpSpPr>
        <p:sp>
          <p:nvSpPr>
            <p:cNvPr id="1408" name="Google Shape;1408;p43"/>
            <p:cNvSpPr/>
            <p:nvPr/>
          </p:nvSpPr>
          <p:spPr>
            <a:xfrm>
              <a:off x="3159456" y="2858878"/>
              <a:ext cx="291125" cy="282784"/>
            </a:xfrm>
            <a:custGeom>
              <a:avLst/>
              <a:gdLst/>
              <a:ahLst/>
              <a:cxnLst/>
              <a:rect l="l" t="t" r="r" b="b"/>
              <a:pathLst>
                <a:path w="10157" h="9866" extrusionOk="0">
                  <a:moveTo>
                    <a:pt x="3155" y="0"/>
                  </a:moveTo>
                  <a:cubicBezTo>
                    <a:pt x="2944" y="0"/>
                    <a:pt x="2739" y="25"/>
                    <a:pt x="2488" y="86"/>
                  </a:cubicBezTo>
                  <a:cubicBezTo>
                    <a:pt x="2237" y="126"/>
                    <a:pt x="337" y="753"/>
                    <a:pt x="61" y="1630"/>
                  </a:cubicBezTo>
                  <a:cubicBezTo>
                    <a:pt x="1" y="1841"/>
                    <a:pt x="41" y="2072"/>
                    <a:pt x="146" y="2257"/>
                  </a:cubicBezTo>
                  <a:cubicBezTo>
                    <a:pt x="146" y="2533"/>
                    <a:pt x="311" y="2824"/>
                    <a:pt x="462" y="2969"/>
                  </a:cubicBezTo>
                  <a:cubicBezTo>
                    <a:pt x="688" y="3240"/>
                    <a:pt x="918" y="3471"/>
                    <a:pt x="1129" y="3681"/>
                  </a:cubicBezTo>
                  <a:cubicBezTo>
                    <a:pt x="1234" y="3762"/>
                    <a:pt x="1340" y="3867"/>
                    <a:pt x="1485" y="3912"/>
                  </a:cubicBezTo>
                  <a:cubicBezTo>
                    <a:pt x="1545" y="4183"/>
                    <a:pt x="1756" y="4434"/>
                    <a:pt x="1901" y="4599"/>
                  </a:cubicBezTo>
                  <a:cubicBezTo>
                    <a:pt x="1921" y="4639"/>
                    <a:pt x="1966" y="4664"/>
                    <a:pt x="1987" y="4705"/>
                  </a:cubicBezTo>
                  <a:lnTo>
                    <a:pt x="2027" y="4765"/>
                  </a:lnTo>
                  <a:cubicBezTo>
                    <a:pt x="2217" y="5016"/>
                    <a:pt x="2443" y="5352"/>
                    <a:pt x="2819" y="5497"/>
                  </a:cubicBezTo>
                  <a:cubicBezTo>
                    <a:pt x="2864" y="5793"/>
                    <a:pt x="3095" y="6064"/>
                    <a:pt x="3220" y="6189"/>
                  </a:cubicBezTo>
                  <a:cubicBezTo>
                    <a:pt x="3446" y="6440"/>
                    <a:pt x="3802" y="6751"/>
                    <a:pt x="4263" y="6921"/>
                  </a:cubicBezTo>
                  <a:cubicBezTo>
                    <a:pt x="4304" y="7523"/>
                    <a:pt x="4910" y="8025"/>
                    <a:pt x="5392" y="8321"/>
                  </a:cubicBezTo>
                  <a:cubicBezTo>
                    <a:pt x="5412" y="8486"/>
                    <a:pt x="5497" y="8652"/>
                    <a:pt x="5517" y="8717"/>
                  </a:cubicBezTo>
                  <a:cubicBezTo>
                    <a:pt x="5537" y="8757"/>
                    <a:pt x="5557" y="8777"/>
                    <a:pt x="5577" y="8802"/>
                  </a:cubicBezTo>
                  <a:cubicBezTo>
                    <a:pt x="6039" y="9489"/>
                    <a:pt x="6646" y="9865"/>
                    <a:pt x="7273" y="9865"/>
                  </a:cubicBezTo>
                  <a:cubicBezTo>
                    <a:pt x="7649" y="9865"/>
                    <a:pt x="8025" y="9720"/>
                    <a:pt x="8401" y="9449"/>
                  </a:cubicBezTo>
                  <a:cubicBezTo>
                    <a:pt x="9213" y="8842"/>
                    <a:pt x="10156" y="7964"/>
                    <a:pt x="9926" y="7317"/>
                  </a:cubicBezTo>
                  <a:cubicBezTo>
                    <a:pt x="9905" y="7232"/>
                    <a:pt x="9865" y="7172"/>
                    <a:pt x="9820" y="7127"/>
                  </a:cubicBezTo>
                  <a:cubicBezTo>
                    <a:pt x="9760" y="6771"/>
                    <a:pt x="9529" y="6480"/>
                    <a:pt x="9153" y="6314"/>
                  </a:cubicBezTo>
                  <a:cubicBezTo>
                    <a:pt x="9113" y="6019"/>
                    <a:pt x="8988" y="5708"/>
                    <a:pt x="8737" y="5477"/>
                  </a:cubicBezTo>
                  <a:cubicBezTo>
                    <a:pt x="8586" y="5246"/>
                    <a:pt x="8361" y="5081"/>
                    <a:pt x="8065" y="4975"/>
                  </a:cubicBezTo>
                  <a:cubicBezTo>
                    <a:pt x="8025" y="4579"/>
                    <a:pt x="7754" y="4163"/>
                    <a:pt x="7313" y="3787"/>
                  </a:cubicBezTo>
                  <a:cubicBezTo>
                    <a:pt x="7082" y="3596"/>
                    <a:pt x="6811" y="3451"/>
                    <a:pt x="6540" y="3325"/>
                  </a:cubicBezTo>
                  <a:cubicBezTo>
                    <a:pt x="6415" y="2969"/>
                    <a:pt x="6229" y="2448"/>
                    <a:pt x="5788" y="2132"/>
                  </a:cubicBezTo>
                  <a:cubicBezTo>
                    <a:pt x="5643" y="2031"/>
                    <a:pt x="5477" y="1946"/>
                    <a:pt x="5246" y="1906"/>
                  </a:cubicBezTo>
                  <a:cubicBezTo>
                    <a:pt x="5141" y="1319"/>
                    <a:pt x="4745" y="878"/>
                    <a:pt x="4389" y="502"/>
                  </a:cubicBezTo>
                  <a:cubicBezTo>
                    <a:pt x="4033" y="171"/>
                    <a:pt x="3637" y="0"/>
                    <a:pt x="31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43"/>
            <p:cNvSpPr/>
            <p:nvPr/>
          </p:nvSpPr>
          <p:spPr>
            <a:xfrm>
              <a:off x="3153408" y="2870199"/>
              <a:ext cx="286969" cy="263609"/>
            </a:xfrm>
            <a:custGeom>
              <a:avLst/>
              <a:gdLst/>
              <a:ahLst/>
              <a:cxnLst/>
              <a:rect l="l" t="t" r="r" b="b"/>
              <a:pathLst>
                <a:path w="10012" h="9197" extrusionOk="0">
                  <a:moveTo>
                    <a:pt x="3347" y="1"/>
                  </a:moveTo>
                  <a:cubicBezTo>
                    <a:pt x="3170" y="1"/>
                    <a:pt x="2982" y="26"/>
                    <a:pt x="2779" y="67"/>
                  </a:cubicBezTo>
                  <a:cubicBezTo>
                    <a:pt x="2303" y="172"/>
                    <a:pt x="1" y="1070"/>
                    <a:pt x="733" y="1842"/>
                  </a:cubicBezTo>
                  <a:cubicBezTo>
                    <a:pt x="648" y="2013"/>
                    <a:pt x="773" y="2283"/>
                    <a:pt x="899" y="2429"/>
                  </a:cubicBezTo>
                  <a:cubicBezTo>
                    <a:pt x="1129" y="2660"/>
                    <a:pt x="1340" y="2890"/>
                    <a:pt x="1571" y="3096"/>
                  </a:cubicBezTo>
                  <a:cubicBezTo>
                    <a:pt x="1704" y="3211"/>
                    <a:pt x="1837" y="3309"/>
                    <a:pt x="2006" y="3309"/>
                  </a:cubicBezTo>
                  <a:cubicBezTo>
                    <a:pt x="2021" y="3309"/>
                    <a:pt x="2036" y="3308"/>
                    <a:pt x="2052" y="3307"/>
                  </a:cubicBezTo>
                  <a:lnTo>
                    <a:pt x="2052" y="3307"/>
                  </a:lnTo>
                  <a:cubicBezTo>
                    <a:pt x="1902" y="3577"/>
                    <a:pt x="2323" y="3974"/>
                    <a:pt x="2448" y="4164"/>
                  </a:cubicBezTo>
                  <a:cubicBezTo>
                    <a:pt x="2699" y="4475"/>
                    <a:pt x="2950" y="4871"/>
                    <a:pt x="3366" y="4896"/>
                  </a:cubicBezTo>
                  <a:cubicBezTo>
                    <a:pt x="3261" y="5122"/>
                    <a:pt x="3491" y="5438"/>
                    <a:pt x="3657" y="5624"/>
                  </a:cubicBezTo>
                  <a:cubicBezTo>
                    <a:pt x="3993" y="5960"/>
                    <a:pt x="4389" y="6276"/>
                    <a:pt x="4871" y="6356"/>
                  </a:cubicBezTo>
                  <a:cubicBezTo>
                    <a:pt x="4830" y="6421"/>
                    <a:pt x="4785" y="6481"/>
                    <a:pt x="4810" y="6566"/>
                  </a:cubicBezTo>
                  <a:cubicBezTo>
                    <a:pt x="4851" y="7108"/>
                    <a:pt x="5563" y="7610"/>
                    <a:pt x="6039" y="7820"/>
                  </a:cubicBezTo>
                  <a:cubicBezTo>
                    <a:pt x="5939" y="7905"/>
                    <a:pt x="5894" y="7986"/>
                    <a:pt x="6039" y="8236"/>
                  </a:cubicBezTo>
                  <a:lnTo>
                    <a:pt x="6064" y="8282"/>
                  </a:lnTo>
                  <a:cubicBezTo>
                    <a:pt x="6440" y="8849"/>
                    <a:pt x="6931" y="9196"/>
                    <a:pt x="7474" y="9196"/>
                  </a:cubicBezTo>
                  <a:cubicBezTo>
                    <a:pt x="7771" y="9196"/>
                    <a:pt x="8084" y="9092"/>
                    <a:pt x="8401" y="8863"/>
                  </a:cubicBezTo>
                  <a:cubicBezTo>
                    <a:pt x="8592" y="8718"/>
                    <a:pt x="10011" y="7630"/>
                    <a:pt x="9826" y="7108"/>
                  </a:cubicBezTo>
                  <a:cubicBezTo>
                    <a:pt x="9826" y="7068"/>
                    <a:pt x="9801" y="7028"/>
                    <a:pt x="9760" y="7028"/>
                  </a:cubicBezTo>
                  <a:lnTo>
                    <a:pt x="9720" y="7028"/>
                  </a:lnTo>
                  <a:cubicBezTo>
                    <a:pt x="9720" y="6566"/>
                    <a:pt x="9404" y="6316"/>
                    <a:pt x="9028" y="6210"/>
                  </a:cubicBezTo>
                  <a:lnTo>
                    <a:pt x="9028" y="6170"/>
                  </a:lnTo>
                  <a:cubicBezTo>
                    <a:pt x="9028" y="5899"/>
                    <a:pt x="8923" y="5563"/>
                    <a:pt x="8697" y="5373"/>
                  </a:cubicBezTo>
                  <a:cubicBezTo>
                    <a:pt x="8527" y="5102"/>
                    <a:pt x="8256" y="4957"/>
                    <a:pt x="7945" y="4896"/>
                  </a:cubicBezTo>
                  <a:cubicBezTo>
                    <a:pt x="8005" y="4435"/>
                    <a:pt x="7649" y="3994"/>
                    <a:pt x="7293" y="3703"/>
                  </a:cubicBezTo>
                  <a:cubicBezTo>
                    <a:pt x="7042" y="3492"/>
                    <a:pt x="6751" y="3347"/>
                    <a:pt x="6440" y="3241"/>
                  </a:cubicBezTo>
                  <a:cubicBezTo>
                    <a:pt x="6440" y="3221"/>
                    <a:pt x="6460" y="3201"/>
                    <a:pt x="6440" y="3161"/>
                  </a:cubicBezTo>
                  <a:cubicBezTo>
                    <a:pt x="6315" y="2785"/>
                    <a:pt x="6165" y="2324"/>
                    <a:pt x="5813" y="2073"/>
                  </a:cubicBezTo>
                  <a:cubicBezTo>
                    <a:pt x="5623" y="1947"/>
                    <a:pt x="5412" y="1887"/>
                    <a:pt x="5161" y="1842"/>
                  </a:cubicBezTo>
                  <a:cubicBezTo>
                    <a:pt x="5141" y="1280"/>
                    <a:pt x="4765" y="819"/>
                    <a:pt x="4349" y="423"/>
                  </a:cubicBezTo>
                  <a:cubicBezTo>
                    <a:pt x="4037" y="111"/>
                    <a:pt x="3716" y="1"/>
                    <a:pt x="334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43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43"/>
            <p:cNvSpPr/>
            <p:nvPr/>
          </p:nvSpPr>
          <p:spPr>
            <a:xfrm>
              <a:off x="3171953" y="2918868"/>
              <a:ext cx="161742" cy="44513"/>
            </a:xfrm>
            <a:custGeom>
              <a:avLst/>
              <a:gdLst/>
              <a:ahLst/>
              <a:cxnLst/>
              <a:rect l="l" t="t" r="r" b="b"/>
              <a:pathLst>
                <a:path w="5643" h="1553" extrusionOk="0">
                  <a:moveTo>
                    <a:pt x="903" y="1"/>
                  </a:moveTo>
                  <a:cubicBezTo>
                    <a:pt x="713" y="1"/>
                    <a:pt x="531" y="27"/>
                    <a:pt x="377" y="104"/>
                  </a:cubicBezTo>
                  <a:cubicBezTo>
                    <a:pt x="357" y="104"/>
                    <a:pt x="357" y="124"/>
                    <a:pt x="337" y="124"/>
                  </a:cubicBezTo>
                  <a:cubicBezTo>
                    <a:pt x="1" y="335"/>
                    <a:pt x="588" y="771"/>
                    <a:pt x="693" y="896"/>
                  </a:cubicBezTo>
                  <a:cubicBezTo>
                    <a:pt x="924" y="1107"/>
                    <a:pt x="1129" y="1443"/>
                    <a:pt x="1445" y="1483"/>
                  </a:cubicBezTo>
                  <a:lnTo>
                    <a:pt x="1465" y="1503"/>
                  </a:lnTo>
                  <a:cubicBezTo>
                    <a:pt x="1600" y="1376"/>
                    <a:pt x="1760" y="1332"/>
                    <a:pt x="1929" y="1332"/>
                  </a:cubicBezTo>
                  <a:cubicBezTo>
                    <a:pt x="2231" y="1332"/>
                    <a:pt x="2565" y="1472"/>
                    <a:pt x="2844" y="1523"/>
                  </a:cubicBezTo>
                  <a:cubicBezTo>
                    <a:pt x="2993" y="1545"/>
                    <a:pt x="3140" y="1553"/>
                    <a:pt x="3287" y="1553"/>
                  </a:cubicBezTo>
                  <a:cubicBezTo>
                    <a:pt x="3824" y="1553"/>
                    <a:pt x="4354" y="1441"/>
                    <a:pt x="4892" y="1441"/>
                  </a:cubicBezTo>
                  <a:cubicBezTo>
                    <a:pt x="4933" y="1441"/>
                    <a:pt x="4975" y="1442"/>
                    <a:pt x="5016" y="1443"/>
                  </a:cubicBezTo>
                  <a:cubicBezTo>
                    <a:pt x="5227" y="1443"/>
                    <a:pt x="5437" y="1463"/>
                    <a:pt x="5643" y="1503"/>
                  </a:cubicBezTo>
                  <a:cubicBezTo>
                    <a:pt x="5477" y="1022"/>
                    <a:pt x="5292" y="520"/>
                    <a:pt x="4725" y="395"/>
                  </a:cubicBezTo>
                  <a:cubicBezTo>
                    <a:pt x="4289" y="290"/>
                    <a:pt x="3787" y="315"/>
                    <a:pt x="3326" y="249"/>
                  </a:cubicBezTo>
                  <a:cubicBezTo>
                    <a:pt x="2844" y="209"/>
                    <a:pt x="2363" y="164"/>
                    <a:pt x="1861" y="104"/>
                  </a:cubicBezTo>
                  <a:cubicBezTo>
                    <a:pt x="1585" y="79"/>
                    <a:pt x="1232" y="1"/>
                    <a:pt x="903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43"/>
            <p:cNvSpPr/>
            <p:nvPr/>
          </p:nvSpPr>
          <p:spPr>
            <a:xfrm>
              <a:off x="3212797" y="2962665"/>
              <a:ext cx="165325" cy="47178"/>
            </a:xfrm>
            <a:custGeom>
              <a:avLst/>
              <a:gdLst/>
              <a:ahLst/>
              <a:cxnLst/>
              <a:rect l="l" t="t" r="r" b="b"/>
              <a:pathLst>
                <a:path w="5768" h="1646" extrusionOk="0">
                  <a:moveTo>
                    <a:pt x="481" y="1"/>
                  </a:moveTo>
                  <a:cubicBezTo>
                    <a:pt x="384" y="1"/>
                    <a:pt x="285" y="12"/>
                    <a:pt x="186" y="40"/>
                  </a:cubicBezTo>
                  <a:cubicBezTo>
                    <a:pt x="186" y="60"/>
                    <a:pt x="186" y="81"/>
                    <a:pt x="166" y="101"/>
                  </a:cubicBezTo>
                  <a:cubicBezTo>
                    <a:pt x="0" y="266"/>
                    <a:pt x="522" y="813"/>
                    <a:pt x="627" y="958"/>
                  </a:cubicBezTo>
                  <a:cubicBezTo>
                    <a:pt x="813" y="1229"/>
                    <a:pt x="1043" y="1500"/>
                    <a:pt x="1399" y="1520"/>
                  </a:cubicBezTo>
                  <a:lnTo>
                    <a:pt x="1399" y="1500"/>
                  </a:lnTo>
                  <a:cubicBezTo>
                    <a:pt x="1567" y="1449"/>
                    <a:pt x="1732" y="1431"/>
                    <a:pt x="1895" y="1431"/>
                  </a:cubicBezTo>
                  <a:cubicBezTo>
                    <a:pt x="2199" y="1431"/>
                    <a:pt x="2498" y="1494"/>
                    <a:pt x="2799" y="1520"/>
                  </a:cubicBezTo>
                  <a:cubicBezTo>
                    <a:pt x="3385" y="1585"/>
                    <a:pt x="3947" y="1625"/>
                    <a:pt x="4514" y="1625"/>
                  </a:cubicBezTo>
                  <a:cubicBezTo>
                    <a:pt x="4729" y="1625"/>
                    <a:pt x="4970" y="1612"/>
                    <a:pt x="5216" y="1612"/>
                  </a:cubicBezTo>
                  <a:cubicBezTo>
                    <a:pt x="5400" y="1612"/>
                    <a:pt x="5587" y="1619"/>
                    <a:pt x="5768" y="1645"/>
                  </a:cubicBezTo>
                  <a:cubicBezTo>
                    <a:pt x="5618" y="459"/>
                    <a:pt x="4349" y="100"/>
                    <a:pt x="3295" y="100"/>
                  </a:cubicBezTo>
                  <a:cubicBezTo>
                    <a:pt x="3146" y="100"/>
                    <a:pt x="3001" y="108"/>
                    <a:pt x="2864" y="121"/>
                  </a:cubicBezTo>
                  <a:cubicBezTo>
                    <a:pt x="2509" y="155"/>
                    <a:pt x="2154" y="199"/>
                    <a:pt x="1810" y="199"/>
                  </a:cubicBezTo>
                  <a:cubicBezTo>
                    <a:pt x="1707" y="199"/>
                    <a:pt x="1605" y="195"/>
                    <a:pt x="1505" y="186"/>
                  </a:cubicBezTo>
                  <a:cubicBezTo>
                    <a:pt x="1147" y="135"/>
                    <a:pt x="817" y="1"/>
                    <a:pt x="481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43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82"/>
                    <a:pt x="5412" y="882"/>
                    <a:pt x="5412" y="842"/>
                  </a:cubicBezTo>
                  <a:cubicBezTo>
                    <a:pt x="5140" y="266"/>
                    <a:pt x="4517" y="172"/>
                    <a:pt x="3885" y="172"/>
                  </a:cubicBezTo>
                  <a:cubicBezTo>
                    <a:pt x="3579" y="172"/>
                    <a:pt x="3271" y="194"/>
                    <a:pt x="2999" y="194"/>
                  </a:cubicBezTo>
                  <a:cubicBezTo>
                    <a:pt x="2932" y="194"/>
                    <a:pt x="2867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43"/>
            <p:cNvSpPr/>
            <p:nvPr/>
          </p:nvSpPr>
          <p:spPr>
            <a:xfrm>
              <a:off x="3327791" y="3075452"/>
              <a:ext cx="105392" cy="53828"/>
            </a:xfrm>
            <a:custGeom>
              <a:avLst/>
              <a:gdLst/>
              <a:ahLst/>
              <a:cxnLst/>
              <a:rect l="l" t="t" r="r" b="b"/>
              <a:pathLst>
                <a:path w="3677" h="1878" extrusionOk="0">
                  <a:moveTo>
                    <a:pt x="3437" y="1"/>
                  </a:moveTo>
                  <a:cubicBezTo>
                    <a:pt x="2839" y="1"/>
                    <a:pt x="2220" y="359"/>
                    <a:pt x="1650" y="514"/>
                  </a:cubicBezTo>
                  <a:cubicBezTo>
                    <a:pt x="1334" y="619"/>
                    <a:pt x="1023" y="679"/>
                    <a:pt x="707" y="699"/>
                  </a:cubicBezTo>
                  <a:cubicBezTo>
                    <a:pt x="457" y="719"/>
                    <a:pt x="0" y="699"/>
                    <a:pt x="40" y="1015"/>
                  </a:cubicBezTo>
                  <a:cubicBezTo>
                    <a:pt x="60" y="1015"/>
                    <a:pt x="81" y="1015"/>
                    <a:pt x="81" y="1035"/>
                  </a:cubicBezTo>
                  <a:cubicBezTo>
                    <a:pt x="470" y="1522"/>
                    <a:pt x="907" y="1878"/>
                    <a:pt x="1406" y="1878"/>
                  </a:cubicBezTo>
                  <a:cubicBezTo>
                    <a:pt x="1658" y="1878"/>
                    <a:pt x="1926" y="1787"/>
                    <a:pt x="2212" y="1577"/>
                  </a:cubicBezTo>
                  <a:cubicBezTo>
                    <a:pt x="2588" y="1286"/>
                    <a:pt x="3676" y="554"/>
                    <a:pt x="3616" y="12"/>
                  </a:cubicBezTo>
                  <a:cubicBezTo>
                    <a:pt x="3557" y="4"/>
                    <a:pt x="3497" y="1"/>
                    <a:pt x="343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43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43"/>
            <p:cNvSpPr/>
            <p:nvPr/>
          </p:nvSpPr>
          <p:spPr>
            <a:xfrm>
              <a:off x="3174418" y="2917951"/>
              <a:ext cx="159278" cy="45430"/>
            </a:xfrm>
            <a:custGeom>
              <a:avLst/>
              <a:gdLst/>
              <a:ahLst/>
              <a:cxnLst/>
              <a:rect l="l" t="t" r="r" b="b"/>
              <a:pathLst>
                <a:path w="5557" h="1585" extrusionOk="0">
                  <a:moveTo>
                    <a:pt x="709" y="1"/>
                  </a:moveTo>
                  <a:cubicBezTo>
                    <a:pt x="529" y="1"/>
                    <a:pt x="372" y="30"/>
                    <a:pt x="271" y="116"/>
                  </a:cubicBezTo>
                  <a:cubicBezTo>
                    <a:pt x="271" y="116"/>
                    <a:pt x="191" y="176"/>
                    <a:pt x="166" y="196"/>
                  </a:cubicBezTo>
                  <a:cubicBezTo>
                    <a:pt x="0" y="552"/>
                    <a:pt x="502" y="803"/>
                    <a:pt x="607" y="928"/>
                  </a:cubicBezTo>
                  <a:cubicBezTo>
                    <a:pt x="838" y="1139"/>
                    <a:pt x="1043" y="1475"/>
                    <a:pt x="1359" y="1515"/>
                  </a:cubicBezTo>
                  <a:lnTo>
                    <a:pt x="1379" y="1535"/>
                  </a:lnTo>
                  <a:cubicBezTo>
                    <a:pt x="1514" y="1408"/>
                    <a:pt x="1674" y="1364"/>
                    <a:pt x="1843" y="1364"/>
                  </a:cubicBezTo>
                  <a:cubicBezTo>
                    <a:pt x="2145" y="1364"/>
                    <a:pt x="2479" y="1504"/>
                    <a:pt x="2758" y="1555"/>
                  </a:cubicBezTo>
                  <a:cubicBezTo>
                    <a:pt x="2907" y="1577"/>
                    <a:pt x="3054" y="1585"/>
                    <a:pt x="3201" y="1585"/>
                  </a:cubicBezTo>
                  <a:cubicBezTo>
                    <a:pt x="3738" y="1585"/>
                    <a:pt x="4268" y="1473"/>
                    <a:pt x="4806" y="1473"/>
                  </a:cubicBezTo>
                  <a:cubicBezTo>
                    <a:pt x="4847" y="1473"/>
                    <a:pt x="4889" y="1474"/>
                    <a:pt x="4930" y="1475"/>
                  </a:cubicBezTo>
                  <a:cubicBezTo>
                    <a:pt x="5141" y="1475"/>
                    <a:pt x="5351" y="1495"/>
                    <a:pt x="5557" y="1535"/>
                  </a:cubicBezTo>
                  <a:cubicBezTo>
                    <a:pt x="5391" y="1054"/>
                    <a:pt x="5206" y="552"/>
                    <a:pt x="4639" y="427"/>
                  </a:cubicBezTo>
                  <a:cubicBezTo>
                    <a:pt x="4203" y="322"/>
                    <a:pt x="3701" y="347"/>
                    <a:pt x="3240" y="281"/>
                  </a:cubicBezTo>
                  <a:cubicBezTo>
                    <a:pt x="2758" y="241"/>
                    <a:pt x="2277" y="196"/>
                    <a:pt x="1775" y="136"/>
                  </a:cubicBezTo>
                  <a:cubicBezTo>
                    <a:pt x="1488" y="110"/>
                    <a:pt x="1056" y="1"/>
                    <a:pt x="70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43"/>
            <p:cNvSpPr/>
            <p:nvPr/>
          </p:nvSpPr>
          <p:spPr>
            <a:xfrm>
              <a:off x="3212223" y="2959856"/>
              <a:ext cx="165899" cy="49987"/>
            </a:xfrm>
            <a:custGeom>
              <a:avLst/>
              <a:gdLst/>
              <a:ahLst/>
              <a:cxnLst/>
              <a:rect l="l" t="t" r="r" b="b"/>
              <a:pathLst>
                <a:path w="5788" h="1744" extrusionOk="0">
                  <a:moveTo>
                    <a:pt x="514" y="0"/>
                  </a:moveTo>
                  <a:cubicBezTo>
                    <a:pt x="395" y="0"/>
                    <a:pt x="290" y="37"/>
                    <a:pt x="206" y="138"/>
                  </a:cubicBezTo>
                  <a:cubicBezTo>
                    <a:pt x="186" y="158"/>
                    <a:pt x="186" y="179"/>
                    <a:pt x="166" y="179"/>
                  </a:cubicBezTo>
                  <a:cubicBezTo>
                    <a:pt x="0" y="364"/>
                    <a:pt x="542" y="911"/>
                    <a:pt x="647" y="1056"/>
                  </a:cubicBezTo>
                  <a:cubicBezTo>
                    <a:pt x="833" y="1327"/>
                    <a:pt x="1063" y="1598"/>
                    <a:pt x="1419" y="1618"/>
                  </a:cubicBezTo>
                  <a:lnTo>
                    <a:pt x="1419" y="1598"/>
                  </a:lnTo>
                  <a:cubicBezTo>
                    <a:pt x="1587" y="1547"/>
                    <a:pt x="1752" y="1529"/>
                    <a:pt x="1915" y="1529"/>
                  </a:cubicBezTo>
                  <a:cubicBezTo>
                    <a:pt x="2219" y="1529"/>
                    <a:pt x="2518" y="1592"/>
                    <a:pt x="2819" y="1618"/>
                  </a:cubicBezTo>
                  <a:cubicBezTo>
                    <a:pt x="3405" y="1683"/>
                    <a:pt x="3967" y="1723"/>
                    <a:pt x="4534" y="1723"/>
                  </a:cubicBezTo>
                  <a:cubicBezTo>
                    <a:pt x="4749" y="1723"/>
                    <a:pt x="4990" y="1710"/>
                    <a:pt x="5236" y="1710"/>
                  </a:cubicBezTo>
                  <a:cubicBezTo>
                    <a:pt x="5420" y="1710"/>
                    <a:pt x="5607" y="1717"/>
                    <a:pt x="5788" y="1743"/>
                  </a:cubicBezTo>
                  <a:cubicBezTo>
                    <a:pt x="5638" y="557"/>
                    <a:pt x="4369" y="198"/>
                    <a:pt x="3315" y="198"/>
                  </a:cubicBezTo>
                  <a:cubicBezTo>
                    <a:pt x="3166" y="198"/>
                    <a:pt x="3021" y="206"/>
                    <a:pt x="2884" y="219"/>
                  </a:cubicBezTo>
                  <a:cubicBezTo>
                    <a:pt x="2529" y="253"/>
                    <a:pt x="2174" y="297"/>
                    <a:pt x="1830" y="297"/>
                  </a:cubicBezTo>
                  <a:cubicBezTo>
                    <a:pt x="1727" y="297"/>
                    <a:pt x="1625" y="293"/>
                    <a:pt x="1525" y="284"/>
                  </a:cubicBezTo>
                  <a:cubicBezTo>
                    <a:pt x="1194" y="237"/>
                    <a:pt x="812" y="0"/>
                    <a:pt x="51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43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42"/>
                    <a:pt x="5457" y="796"/>
                    <a:pt x="5437" y="776"/>
                  </a:cubicBezTo>
                  <a:cubicBezTo>
                    <a:pt x="5188" y="258"/>
                    <a:pt x="4604" y="163"/>
                    <a:pt x="3996" y="163"/>
                  </a:cubicBezTo>
                  <a:cubicBezTo>
                    <a:pt x="3647" y="163"/>
                    <a:pt x="3290" y="194"/>
                    <a:pt x="2985" y="194"/>
                  </a:cubicBezTo>
                  <a:cubicBezTo>
                    <a:pt x="2922" y="194"/>
                    <a:pt x="2862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43"/>
            <p:cNvSpPr/>
            <p:nvPr/>
          </p:nvSpPr>
          <p:spPr>
            <a:xfrm>
              <a:off x="3296004" y="3050888"/>
              <a:ext cx="131131" cy="41733"/>
            </a:xfrm>
            <a:custGeom>
              <a:avLst/>
              <a:gdLst/>
              <a:ahLst/>
              <a:cxnLst/>
              <a:rect l="l" t="t" r="r" b="b"/>
              <a:pathLst>
                <a:path w="4575" h="1456" extrusionOk="0">
                  <a:moveTo>
                    <a:pt x="3452" y="0"/>
                  </a:moveTo>
                  <a:cubicBezTo>
                    <a:pt x="3108" y="0"/>
                    <a:pt x="2764" y="44"/>
                    <a:pt x="2549" y="52"/>
                  </a:cubicBezTo>
                  <a:cubicBezTo>
                    <a:pt x="2067" y="52"/>
                    <a:pt x="1611" y="72"/>
                    <a:pt x="1129" y="97"/>
                  </a:cubicBezTo>
                  <a:cubicBezTo>
                    <a:pt x="977" y="97"/>
                    <a:pt x="520" y="123"/>
                    <a:pt x="248" y="123"/>
                  </a:cubicBezTo>
                  <a:cubicBezTo>
                    <a:pt x="180" y="123"/>
                    <a:pt x="123" y="121"/>
                    <a:pt x="86" y="117"/>
                  </a:cubicBezTo>
                  <a:cubicBezTo>
                    <a:pt x="1" y="117"/>
                    <a:pt x="61" y="428"/>
                    <a:pt x="292" y="764"/>
                  </a:cubicBezTo>
                  <a:cubicBezTo>
                    <a:pt x="502" y="1035"/>
                    <a:pt x="939" y="1326"/>
                    <a:pt x="1255" y="1431"/>
                  </a:cubicBezTo>
                  <a:cubicBezTo>
                    <a:pt x="1317" y="1448"/>
                    <a:pt x="1383" y="1455"/>
                    <a:pt x="1450" y="1455"/>
                  </a:cubicBezTo>
                  <a:cubicBezTo>
                    <a:pt x="1634" y="1455"/>
                    <a:pt x="1827" y="1405"/>
                    <a:pt x="1967" y="1391"/>
                  </a:cubicBezTo>
                  <a:cubicBezTo>
                    <a:pt x="2549" y="1306"/>
                    <a:pt x="3095" y="1120"/>
                    <a:pt x="3657" y="909"/>
                  </a:cubicBezTo>
                  <a:cubicBezTo>
                    <a:pt x="3973" y="804"/>
                    <a:pt x="4264" y="699"/>
                    <a:pt x="4575" y="699"/>
                  </a:cubicBezTo>
                  <a:cubicBezTo>
                    <a:pt x="4575" y="117"/>
                    <a:pt x="4013" y="0"/>
                    <a:pt x="345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43"/>
            <p:cNvSpPr/>
            <p:nvPr/>
          </p:nvSpPr>
          <p:spPr>
            <a:xfrm>
              <a:off x="3325928" y="3075452"/>
              <a:ext cx="107255" cy="53828"/>
            </a:xfrm>
            <a:custGeom>
              <a:avLst/>
              <a:gdLst/>
              <a:ahLst/>
              <a:cxnLst/>
              <a:rect l="l" t="t" r="r" b="b"/>
              <a:pathLst>
                <a:path w="3742" h="1878" extrusionOk="0">
                  <a:moveTo>
                    <a:pt x="3502" y="1"/>
                  </a:moveTo>
                  <a:cubicBezTo>
                    <a:pt x="2904" y="1"/>
                    <a:pt x="2285" y="359"/>
                    <a:pt x="1715" y="514"/>
                  </a:cubicBezTo>
                  <a:cubicBezTo>
                    <a:pt x="1399" y="619"/>
                    <a:pt x="1088" y="679"/>
                    <a:pt x="772" y="699"/>
                  </a:cubicBezTo>
                  <a:cubicBezTo>
                    <a:pt x="522" y="719"/>
                    <a:pt x="0" y="785"/>
                    <a:pt x="105" y="970"/>
                  </a:cubicBezTo>
                  <a:cubicBezTo>
                    <a:pt x="105" y="970"/>
                    <a:pt x="146" y="1015"/>
                    <a:pt x="146" y="1035"/>
                  </a:cubicBezTo>
                  <a:cubicBezTo>
                    <a:pt x="535" y="1522"/>
                    <a:pt x="972" y="1878"/>
                    <a:pt x="1471" y="1878"/>
                  </a:cubicBezTo>
                  <a:cubicBezTo>
                    <a:pt x="1723" y="1878"/>
                    <a:pt x="1991" y="1787"/>
                    <a:pt x="2277" y="1577"/>
                  </a:cubicBezTo>
                  <a:cubicBezTo>
                    <a:pt x="2653" y="1286"/>
                    <a:pt x="3741" y="554"/>
                    <a:pt x="3681" y="12"/>
                  </a:cubicBezTo>
                  <a:cubicBezTo>
                    <a:pt x="3622" y="4"/>
                    <a:pt x="3562" y="1"/>
                    <a:pt x="350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0" name="Picture 13">
            <a:extLst>
              <a:ext uri="{FF2B5EF4-FFF2-40B4-BE49-F238E27FC236}">
                <a16:creationId xmlns:a16="http://schemas.microsoft.com/office/drawing/2014/main" id="{99DFA32B-04D2-305C-2343-187EE04E0C1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686256" y="2856343"/>
            <a:ext cx="509514" cy="287181"/>
          </a:xfrm>
          <a:prstGeom prst="rect">
            <a:avLst/>
          </a:prstGeom>
        </p:spPr>
      </p:pic>
      <p:pic>
        <p:nvPicPr>
          <p:cNvPr id="201" name="Picture 13">
            <a:extLst>
              <a:ext uri="{FF2B5EF4-FFF2-40B4-BE49-F238E27FC236}">
                <a16:creationId xmlns:a16="http://schemas.microsoft.com/office/drawing/2014/main" id="{5C1EA3E8-579E-7566-49EA-56AADD9707A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4142410" y="3857483"/>
            <a:ext cx="509514" cy="287181"/>
          </a:xfrm>
          <a:prstGeom prst="rect">
            <a:avLst/>
          </a:prstGeom>
        </p:spPr>
      </p:pic>
      <p:pic>
        <p:nvPicPr>
          <p:cNvPr id="202" name="Picture 13">
            <a:extLst>
              <a:ext uri="{FF2B5EF4-FFF2-40B4-BE49-F238E27FC236}">
                <a16:creationId xmlns:a16="http://schemas.microsoft.com/office/drawing/2014/main" id="{2318D1FF-5642-34AD-9E4D-2FE6001D406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05722">
            <a:off x="3991008" y="406244"/>
            <a:ext cx="509514" cy="2871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D7EA8D-08B4-834C-324C-8116716B642E}"/>
              </a:ext>
            </a:extLst>
          </p:cNvPr>
          <p:cNvSpPr txBox="1"/>
          <p:nvPr/>
        </p:nvSpPr>
        <p:spPr>
          <a:xfrm>
            <a:off x="768680" y="665545"/>
            <a:ext cx="30620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>
                <a:latin typeface="Arial" panose="020B0604020202020204" pitchFamily="34" charset="0"/>
                <a:cs typeface="Arial" panose="020B0604020202020204" pitchFamily="34" charset="0"/>
              </a:rPr>
              <a:t>a) Đặt tính rồi tí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Picture 6">
            <a:extLst>
              <a:ext uri="{FF2B5EF4-FFF2-40B4-BE49-F238E27FC236}">
                <a16:creationId xmlns:a16="http://schemas.microsoft.com/office/drawing/2014/main" id="{FA53B326-0FED-010D-51DF-07497E3660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102408" y="641598"/>
            <a:ext cx="632671" cy="632671"/>
          </a:xfrm>
          <a:prstGeom prst="rect">
            <a:avLst/>
          </a:prstGeom>
        </p:spPr>
      </p:pic>
      <p:grpSp>
        <p:nvGrpSpPr>
          <p:cNvPr id="136" name="Google Shape;9641;p72">
            <a:extLst>
              <a:ext uri="{FF2B5EF4-FFF2-40B4-BE49-F238E27FC236}">
                <a16:creationId xmlns:a16="http://schemas.microsoft.com/office/drawing/2014/main" id="{E32E2E3B-99B5-88E5-8D83-ECF58DB78EE8}"/>
              </a:ext>
            </a:extLst>
          </p:cNvPr>
          <p:cNvGrpSpPr/>
          <p:nvPr/>
        </p:nvGrpSpPr>
        <p:grpSpPr>
          <a:xfrm flipH="1">
            <a:off x="7005142" y="347405"/>
            <a:ext cx="1111634" cy="592517"/>
            <a:chOff x="5205307" y="859734"/>
            <a:chExt cx="1645890" cy="877283"/>
          </a:xfrm>
        </p:grpSpPr>
        <p:sp>
          <p:nvSpPr>
            <p:cNvPr id="137" name="Google Shape;9642;p72">
              <a:extLst>
                <a:ext uri="{FF2B5EF4-FFF2-40B4-BE49-F238E27FC236}">
                  <a16:creationId xmlns:a16="http://schemas.microsoft.com/office/drawing/2014/main" id="{5ED0782D-4B28-62CD-FBCD-C4494E2DD177}"/>
                </a:ext>
              </a:extLst>
            </p:cNvPr>
            <p:cNvSpPr/>
            <p:nvPr/>
          </p:nvSpPr>
          <p:spPr>
            <a:xfrm>
              <a:off x="5957303" y="859734"/>
              <a:ext cx="893894" cy="877283"/>
            </a:xfrm>
            <a:custGeom>
              <a:avLst/>
              <a:gdLst/>
              <a:ahLst/>
              <a:cxnLst/>
              <a:rect l="l" t="t" r="r" b="b"/>
              <a:pathLst>
                <a:path w="36055" h="35385" extrusionOk="0">
                  <a:moveTo>
                    <a:pt x="28506" y="1"/>
                  </a:moveTo>
                  <a:cubicBezTo>
                    <a:pt x="27596" y="1"/>
                    <a:pt x="26793" y="322"/>
                    <a:pt x="26151" y="938"/>
                  </a:cubicBezTo>
                  <a:cubicBezTo>
                    <a:pt x="25107" y="1393"/>
                    <a:pt x="24197" y="2142"/>
                    <a:pt x="23448" y="3106"/>
                  </a:cubicBezTo>
                  <a:cubicBezTo>
                    <a:pt x="22082" y="1874"/>
                    <a:pt x="20343" y="1205"/>
                    <a:pt x="18496" y="1205"/>
                  </a:cubicBezTo>
                  <a:cubicBezTo>
                    <a:pt x="18228" y="1205"/>
                    <a:pt x="17961" y="1205"/>
                    <a:pt x="17720" y="1232"/>
                  </a:cubicBezTo>
                  <a:cubicBezTo>
                    <a:pt x="17291" y="884"/>
                    <a:pt x="16756" y="670"/>
                    <a:pt x="16194" y="590"/>
                  </a:cubicBezTo>
                  <a:cubicBezTo>
                    <a:pt x="16007" y="563"/>
                    <a:pt x="15846" y="563"/>
                    <a:pt x="15659" y="563"/>
                  </a:cubicBezTo>
                  <a:cubicBezTo>
                    <a:pt x="13972" y="563"/>
                    <a:pt x="12527" y="1767"/>
                    <a:pt x="12313" y="3427"/>
                  </a:cubicBezTo>
                  <a:cubicBezTo>
                    <a:pt x="11671" y="3213"/>
                    <a:pt x="10975" y="3106"/>
                    <a:pt x="10252" y="3106"/>
                  </a:cubicBezTo>
                  <a:cubicBezTo>
                    <a:pt x="8111" y="3106"/>
                    <a:pt x="6077" y="4150"/>
                    <a:pt x="4819" y="5889"/>
                  </a:cubicBezTo>
                  <a:cubicBezTo>
                    <a:pt x="3802" y="7254"/>
                    <a:pt x="3400" y="8967"/>
                    <a:pt x="3668" y="10654"/>
                  </a:cubicBezTo>
                  <a:cubicBezTo>
                    <a:pt x="2490" y="10975"/>
                    <a:pt x="1473" y="11697"/>
                    <a:pt x="831" y="12768"/>
                  </a:cubicBezTo>
                  <a:cubicBezTo>
                    <a:pt x="161" y="13946"/>
                    <a:pt x="1" y="15311"/>
                    <a:pt x="456" y="16596"/>
                  </a:cubicBezTo>
                  <a:cubicBezTo>
                    <a:pt x="938" y="17880"/>
                    <a:pt x="1874" y="18951"/>
                    <a:pt x="3025" y="19620"/>
                  </a:cubicBezTo>
                  <a:cubicBezTo>
                    <a:pt x="2999" y="19754"/>
                    <a:pt x="2972" y="19888"/>
                    <a:pt x="2972" y="20022"/>
                  </a:cubicBezTo>
                  <a:lnTo>
                    <a:pt x="2972" y="20102"/>
                  </a:lnTo>
                  <a:cubicBezTo>
                    <a:pt x="2891" y="20396"/>
                    <a:pt x="2865" y="20691"/>
                    <a:pt x="2838" y="21012"/>
                  </a:cubicBezTo>
                  <a:lnTo>
                    <a:pt x="2838" y="21039"/>
                  </a:lnTo>
                  <a:cubicBezTo>
                    <a:pt x="2811" y="21306"/>
                    <a:pt x="2811" y="21574"/>
                    <a:pt x="2758" y="21895"/>
                  </a:cubicBezTo>
                  <a:lnTo>
                    <a:pt x="2758" y="21975"/>
                  </a:lnTo>
                  <a:lnTo>
                    <a:pt x="2758" y="22832"/>
                  </a:lnTo>
                  <a:lnTo>
                    <a:pt x="2758" y="22939"/>
                  </a:lnTo>
                  <a:cubicBezTo>
                    <a:pt x="2758" y="23207"/>
                    <a:pt x="2811" y="23474"/>
                    <a:pt x="2838" y="23742"/>
                  </a:cubicBezTo>
                  <a:lnTo>
                    <a:pt x="2838" y="23876"/>
                  </a:lnTo>
                  <a:cubicBezTo>
                    <a:pt x="2865" y="24170"/>
                    <a:pt x="2891" y="24438"/>
                    <a:pt x="2972" y="24759"/>
                  </a:cubicBezTo>
                  <a:lnTo>
                    <a:pt x="2972" y="24813"/>
                  </a:lnTo>
                  <a:cubicBezTo>
                    <a:pt x="2999" y="24920"/>
                    <a:pt x="2999" y="25027"/>
                    <a:pt x="3025" y="25080"/>
                  </a:cubicBezTo>
                  <a:lnTo>
                    <a:pt x="2410" y="26927"/>
                  </a:lnTo>
                  <a:cubicBezTo>
                    <a:pt x="2035" y="27998"/>
                    <a:pt x="2196" y="29175"/>
                    <a:pt x="2865" y="30059"/>
                  </a:cubicBezTo>
                  <a:cubicBezTo>
                    <a:pt x="3507" y="30969"/>
                    <a:pt x="4578" y="31531"/>
                    <a:pt x="5675" y="31531"/>
                  </a:cubicBezTo>
                  <a:lnTo>
                    <a:pt x="6023" y="31531"/>
                  </a:lnTo>
                  <a:lnTo>
                    <a:pt x="6478" y="31504"/>
                  </a:lnTo>
                  <a:lnTo>
                    <a:pt x="6639" y="31665"/>
                  </a:lnTo>
                  <a:lnTo>
                    <a:pt x="6773" y="31798"/>
                  </a:lnTo>
                  <a:cubicBezTo>
                    <a:pt x="7013" y="32013"/>
                    <a:pt x="7228" y="32200"/>
                    <a:pt x="7415" y="32387"/>
                  </a:cubicBezTo>
                  <a:cubicBezTo>
                    <a:pt x="7442" y="32414"/>
                    <a:pt x="7495" y="32441"/>
                    <a:pt x="7522" y="32441"/>
                  </a:cubicBezTo>
                  <a:cubicBezTo>
                    <a:pt x="7763" y="32655"/>
                    <a:pt x="7977" y="32815"/>
                    <a:pt x="8245" y="33003"/>
                  </a:cubicBezTo>
                  <a:lnTo>
                    <a:pt x="8378" y="33110"/>
                  </a:lnTo>
                  <a:lnTo>
                    <a:pt x="9181" y="33618"/>
                  </a:lnTo>
                  <a:lnTo>
                    <a:pt x="9288" y="33645"/>
                  </a:lnTo>
                  <a:cubicBezTo>
                    <a:pt x="9556" y="33779"/>
                    <a:pt x="9797" y="33940"/>
                    <a:pt x="10065" y="34047"/>
                  </a:cubicBezTo>
                  <a:lnTo>
                    <a:pt x="10172" y="34127"/>
                  </a:lnTo>
                  <a:cubicBezTo>
                    <a:pt x="10439" y="34261"/>
                    <a:pt x="10707" y="34341"/>
                    <a:pt x="11001" y="34475"/>
                  </a:cubicBezTo>
                  <a:lnTo>
                    <a:pt x="11135" y="34555"/>
                  </a:lnTo>
                  <a:cubicBezTo>
                    <a:pt x="11430" y="34689"/>
                    <a:pt x="11724" y="34796"/>
                    <a:pt x="12045" y="34850"/>
                  </a:cubicBezTo>
                  <a:lnTo>
                    <a:pt x="12072" y="34850"/>
                  </a:lnTo>
                  <a:cubicBezTo>
                    <a:pt x="12340" y="34930"/>
                    <a:pt x="12634" y="35010"/>
                    <a:pt x="12982" y="35091"/>
                  </a:cubicBezTo>
                  <a:lnTo>
                    <a:pt x="13062" y="35117"/>
                  </a:lnTo>
                  <a:cubicBezTo>
                    <a:pt x="13384" y="35198"/>
                    <a:pt x="13678" y="35251"/>
                    <a:pt x="13999" y="35278"/>
                  </a:cubicBezTo>
                  <a:lnTo>
                    <a:pt x="14106" y="35278"/>
                  </a:lnTo>
                  <a:cubicBezTo>
                    <a:pt x="14668" y="35358"/>
                    <a:pt x="15284" y="35385"/>
                    <a:pt x="15846" y="35385"/>
                  </a:cubicBezTo>
                  <a:lnTo>
                    <a:pt x="16114" y="35385"/>
                  </a:lnTo>
                  <a:cubicBezTo>
                    <a:pt x="16462" y="35385"/>
                    <a:pt x="16783" y="35358"/>
                    <a:pt x="17051" y="35331"/>
                  </a:cubicBezTo>
                  <a:lnTo>
                    <a:pt x="17131" y="35331"/>
                  </a:lnTo>
                  <a:cubicBezTo>
                    <a:pt x="17800" y="35251"/>
                    <a:pt x="18416" y="35144"/>
                    <a:pt x="19058" y="34984"/>
                  </a:cubicBezTo>
                  <a:lnTo>
                    <a:pt x="19165" y="34957"/>
                  </a:lnTo>
                  <a:cubicBezTo>
                    <a:pt x="19754" y="34796"/>
                    <a:pt x="20369" y="34582"/>
                    <a:pt x="20958" y="34314"/>
                  </a:cubicBezTo>
                  <a:lnTo>
                    <a:pt x="21065" y="34288"/>
                  </a:lnTo>
                  <a:cubicBezTo>
                    <a:pt x="21360" y="34154"/>
                    <a:pt x="21627" y="34020"/>
                    <a:pt x="21868" y="33886"/>
                  </a:cubicBezTo>
                  <a:lnTo>
                    <a:pt x="21895" y="33886"/>
                  </a:lnTo>
                  <a:lnTo>
                    <a:pt x="22618" y="33485"/>
                  </a:lnTo>
                  <a:lnTo>
                    <a:pt x="22778" y="33378"/>
                  </a:lnTo>
                  <a:cubicBezTo>
                    <a:pt x="23046" y="33217"/>
                    <a:pt x="23287" y="33056"/>
                    <a:pt x="23501" y="32869"/>
                  </a:cubicBezTo>
                  <a:lnTo>
                    <a:pt x="28506" y="29229"/>
                  </a:lnTo>
                  <a:cubicBezTo>
                    <a:pt x="28694" y="29095"/>
                    <a:pt x="28854" y="28961"/>
                    <a:pt x="29068" y="28801"/>
                  </a:cubicBezTo>
                  <a:lnTo>
                    <a:pt x="29229" y="28667"/>
                  </a:lnTo>
                  <a:cubicBezTo>
                    <a:pt x="29336" y="28560"/>
                    <a:pt x="29470" y="28453"/>
                    <a:pt x="29577" y="28372"/>
                  </a:cubicBezTo>
                  <a:lnTo>
                    <a:pt x="29711" y="28239"/>
                  </a:lnTo>
                  <a:lnTo>
                    <a:pt x="29764" y="28158"/>
                  </a:lnTo>
                  <a:cubicBezTo>
                    <a:pt x="29871" y="28051"/>
                    <a:pt x="29978" y="27971"/>
                    <a:pt x="30059" y="27891"/>
                  </a:cubicBezTo>
                  <a:cubicBezTo>
                    <a:pt x="30112" y="27837"/>
                    <a:pt x="30166" y="27784"/>
                    <a:pt x="30192" y="27730"/>
                  </a:cubicBezTo>
                  <a:lnTo>
                    <a:pt x="30273" y="27650"/>
                  </a:lnTo>
                  <a:cubicBezTo>
                    <a:pt x="30380" y="27569"/>
                    <a:pt x="30433" y="27489"/>
                    <a:pt x="30514" y="27382"/>
                  </a:cubicBezTo>
                  <a:cubicBezTo>
                    <a:pt x="30567" y="27329"/>
                    <a:pt x="30594" y="27302"/>
                    <a:pt x="30647" y="27221"/>
                  </a:cubicBezTo>
                  <a:lnTo>
                    <a:pt x="30674" y="27195"/>
                  </a:lnTo>
                  <a:cubicBezTo>
                    <a:pt x="30781" y="27088"/>
                    <a:pt x="30835" y="26981"/>
                    <a:pt x="30942" y="26900"/>
                  </a:cubicBezTo>
                  <a:cubicBezTo>
                    <a:pt x="30969" y="26820"/>
                    <a:pt x="31049" y="26766"/>
                    <a:pt x="31076" y="26713"/>
                  </a:cubicBezTo>
                  <a:lnTo>
                    <a:pt x="31102" y="26686"/>
                  </a:lnTo>
                  <a:cubicBezTo>
                    <a:pt x="31183" y="26579"/>
                    <a:pt x="31263" y="26499"/>
                    <a:pt x="31343" y="26392"/>
                  </a:cubicBezTo>
                  <a:cubicBezTo>
                    <a:pt x="31370" y="26311"/>
                    <a:pt x="31450" y="26258"/>
                    <a:pt x="31477" y="26178"/>
                  </a:cubicBezTo>
                  <a:lnTo>
                    <a:pt x="31504" y="26151"/>
                  </a:lnTo>
                  <a:cubicBezTo>
                    <a:pt x="31584" y="26044"/>
                    <a:pt x="31638" y="25963"/>
                    <a:pt x="31745" y="25830"/>
                  </a:cubicBezTo>
                  <a:cubicBezTo>
                    <a:pt x="31772" y="25749"/>
                    <a:pt x="31852" y="25696"/>
                    <a:pt x="31879" y="25589"/>
                  </a:cubicBezTo>
                  <a:cubicBezTo>
                    <a:pt x="31932" y="25482"/>
                    <a:pt x="32013" y="25348"/>
                    <a:pt x="32066" y="25241"/>
                  </a:cubicBezTo>
                  <a:cubicBezTo>
                    <a:pt x="32120" y="25187"/>
                    <a:pt x="32146" y="25107"/>
                    <a:pt x="32200" y="25027"/>
                  </a:cubicBezTo>
                  <a:cubicBezTo>
                    <a:pt x="32280" y="24893"/>
                    <a:pt x="32334" y="24786"/>
                    <a:pt x="32414" y="24652"/>
                  </a:cubicBezTo>
                  <a:cubicBezTo>
                    <a:pt x="32441" y="24572"/>
                    <a:pt x="32468" y="24518"/>
                    <a:pt x="32521" y="24411"/>
                  </a:cubicBezTo>
                  <a:cubicBezTo>
                    <a:pt x="32575" y="24277"/>
                    <a:pt x="32655" y="24170"/>
                    <a:pt x="32682" y="24010"/>
                  </a:cubicBezTo>
                  <a:lnTo>
                    <a:pt x="32789" y="23822"/>
                  </a:lnTo>
                  <a:cubicBezTo>
                    <a:pt x="32842" y="23688"/>
                    <a:pt x="32869" y="23555"/>
                    <a:pt x="32949" y="23367"/>
                  </a:cubicBezTo>
                  <a:cubicBezTo>
                    <a:pt x="32976" y="23314"/>
                    <a:pt x="32976" y="23233"/>
                    <a:pt x="33003" y="23207"/>
                  </a:cubicBezTo>
                  <a:cubicBezTo>
                    <a:pt x="33083" y="23073"/>
                    <a:pt x="33110" y="22939"/>
                    <a:pt x="33137" y="22778"/>
                  </a:cubicBezTo>
                  <a:cubicBezTo>
                    <a:pt x="33137" y="22778"/>
                    <a:pt x="33190" y="22645"/>
                    <a:pt x="33217" y="22564"/>
                  </a:cubicBezTo>
                  <a:cubicBezTo>
                    <a:pt x="33244" y="22430"/>
                    <a:pt x="33324" y="22270"/>
                    <a:pt x="33351" y="22136"/>
                  </a:cubicBezTo>
                  <a:lnTo>
                    <a:pt x="33378" y="21975"/>
                  </a:lnTo>
                  <a:cubicBezTo>
                    <a:pt x="33404" y="21815"/>
                    <a:pt x="33458" y="21627"/>
                    <a:pt x="33511" y="21467"/>
                  </a:cubicBezTo>
                  <a:lnTo>
                    <a:pt x="33538" y="21333"/>
                  </a:lnTo>
                  <a:cubicBezTo>
                    <a:pt x="33592" y="21172"/>
                    <a:pt x="33618" y="20958"/>
                    <a:pt x="33645" y="20798"/>
                  </a:cubicBezTo>
                  <a:lnTo>
                    <a:pt x="33672" y="20691"/>
                  </a:lnTo>
                  <a:cubicBezTo>
                    <a:pt x="33726" y="20530"/>
                    <a:pt x="33752" y="20343"/>
                    <a:pt x="33752" y="20155"/>
                  </a:cubicBezTo>
                  <a:cubicBezTo>
                    <a:pt x="35117" y="19540"/>
                    <a:pt x="36054" y="18282"/>
                    <a:pt x="36054" y="16863"/>
                  </a:cubicBezTo>
                  <a:cubicBezTo>
                    <a:pt x="36027" y="15685"/>
                    <a:pt x="35519" y="14722"/>
                    <a:pt x="34662" y="13999"/>
                  </a:cubicBezTo>
                  <a:cubicBezTo>
                    <a:pt x="34636" y="13865"/>
                    <a:pt x="34555" y="13732"/>
                    <a:pt x="34528" y="13651"/>
                  </a:cubicBezTo>
                  <a:cubicBezTo>
                    <a:pt x="34823" y="12848"/>
                    <a:pt x="34716" y="11938"/>
                    <a:pt x="34288" y="11135"/>
                  </a:cubicBezTo>
                  <a:cubicBezTo>
                    <a:pt x="33726" y="10118"/>
                    <a:pt x="32628" y="9449"/>
                    <a:pt x="31343" y="9289"/>
                  </a:cubicBezTo>
                  <a:cubicBezTo>
                    <a:pt x="31183" y="9262"/>
                    <a:pt x="30969" y="9262"/>
                    <a:pt x="30808" y="9262"/>
                  </a:cubicBezTo>
                  <a:cubicBezTo>
                    <a:pt x="30567" y="9262"/>
                    <a:pt x="30300" y="9289"/>
                    <a:pt x="30085" y="9315"/>
                  </a:cubicBezTo>
                  <a:cubicBezTo>
                    <a:pt x="29363" y="8619"/>
                    <a:pt x="28613" y="7977"/>
                    <a:pt x="27730" y="7442"/>
                  </a:cubicBezTo>
                  <a:cubicBezTo>
                    <a:pt x="27810" y="7254"/>
                    <a:pt x="27891" y="7040"/>
                    <a:pt x="27998" y="6880"/>
                  </a:cubicBezTo>
                  <a:cubicBezTo>
                    <a:pt x="28024" y="6826"/>
                    <a:pt x="28078" y="6773"/>
                    <a:pt x="28105" y="6719"/>
                  </a:cubicBezTo>
                  <a:cubicBezTo>
                    <a:pt x="28239" y="6719"/>
                    <a:pt x="28372" y="6746"/>
                    <a:pt x="28506" y="6746"/>
                  </a:cubicBezTo>
                  <a:cubicBezTo>
                    <a:pt x="30166" y="6746"/>
                    <a:pt x="31611" y="5541"/>
                    <a:pt x="31852" y="3882"/>
                  </a:cubicBezTo>
                  <a:cubicBezTo>
                    <a:pt x="31986" y="2972"/>
                    <a:pt x="31772" y="2062"/>
                    <a:pt x="31236" y="1366"/>
                  </a:cubicBezTo>
                  <a:cubicBezTo>
                    <a:pt x="30701" y="616"/>
                    <a:pt x="29898" y="161"/>
                    <a:pt x="29042" y="28"/>
                  </a:cubicBezTo>
                  <a:cubicBezTo>
                    <a:pt x="28881" y="1"/>
                    <a:pt x="28694" y="1"/>
                    <a:pt x="285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chemeClr val="dk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38" name="Google Shape;9643;p72">
              <a:extLst>
                <a:ext uri="{FF2B5EF4-FFF2-40B4-BE49-F238E27FC236}">
                  <a16:creationId xmlns:a16="http://schemas.microsoft.com/office/drawing/2014/main" id="{F15DA3A0-38C2-AE6C-7E9E-6F19DEAA6724}"/>
                </a:ext>
              </a:extLst>
            </p:cNvPr>
            <p:cNvGrpSpPr/>
            <p:nvPr/>
          </p:nvGrpSpPr>
          <p:grpSpPr>
            <a:xfrm>
              <a:off x="5205307" y="912913"/>
              <a:ext cx="1585343" cy="749800"/>
              <a:chOff x="5391532" y="1259663"/>
              <a:chExt cx="1585343" cy="749800"/>
            </a:xfrm>
          </p:grpSpPr>
          <p:grpSp>
            <p:nvGrpSpPr>
              <p:cNvPr id="139" name="Google Shape;9644;p72">
                <a:extLst>
                  <a:ext uri="{FF2B5EF4-FFF2-40B4-BE49-F238E27FC236}">
                    <a16:creationId xmlns:a16="http://schemas.microsoft.com/office/drawing/2014/main" id="{D2DEB428-B6A5-7E22-601C-6C8AEC0B7F7D}"/>
                  </a:ext>
                </a:extLst>
              </p:cNvPr>
              <p:cNvGrpSpPr/>
              <p:nvPr/>
            </p:nvGrpSpPr>
            <p:grpSpPr>
              <a:xfrm>
                <a:off x="6206000" y="1259663"/>
                <a:ext cx="770875" cy="749800"/>
                <a:chOff x="1364275" y="1684325"/>
                <a:chExt cx="770875" cy="749800"/>
              </a:xfrm>
            </p:grpSpPr>
            <p:sp>
              <p:nvSpPr>
                <p:cNvPr id="141" name="Google Shape;9645;p72">
                  <a:extLst>
                    <a:ext uri="{FF2B5EF4-FFF2-40B4-BE49-F238E27FC236}">
                      <a16:creationId xmlns:a16="http://schemas.microsoft.com/office/drawing/2014/main" id="{234A936B-B353-745D-8200-595A2C5ADABC}"/>
                    </a:ext>
                  </a:extLst>
                </p:cNvPr>
                <p:cNvSpPr/>
                <p:nvPr/>
              </p:nvSpPr>
              <p:spPr>
                <a:xfrm>
                  <a:off x="1516175" y="1714575"/>
                  <a:ext cx="388125" cy="390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25" h="15606" extrusionOk="0">
                      <a:moveTo>
                        <a:pt x="9836" y="1"/>
                      </a:moveTo>
                      <a:cubicBezTo>
                        <a:pt x="6776" y="1"/>
                        <a:pt x="3791" y="2848"/>
                        <a:pt x="4952" y="6532"/>
                      </a:cubicBezTo>
                      <a:cubicBezTo>
                        <a:pt x="5166" y="7175"/>
                        <a:pt x="5434" y="7790"/>
                        <a:pt x="5835" y="8432"/>
                      </a:cubicBezTo>
                      <a:cubicBezTo>
                        <a:pt x="5969" y="8673"/>
                        <a:pt x="5835" y="8968"/>
                        <a:pt x="5541" y="9021"/>
                      </a:cubicBezTo>
                      <a:lnTo>
                        <a:pt x="2329" y="9557"/>
                      </a:lnTo>
                      <a:cubicBezTo>
                        <a:pt x="857" y="9771"/>
                        <a:pt x="0" y="11296"/>
                        <a:pt x="455" y="12688"/>
                      </a:cubicBezTo>
                      <a:cubicBezTo>
                        <a:pt x="937" y="14000"/>
                        <a:pt x="2088" y="14937"/>
                        <a:pt x="3453" y="15177"/>
                      </a:cubicBezTo>
                      <a:lnTo>
                        <a:pt x="6237" y="15606"/>
                      </a:lnTo>
                      <a:lnTo>
                        <a:pt x="15524" y="5917"/>
                      </a:lnTo>
                      <a:cubicBezTo>
                        <a:pt x="15524" y="5917"/>
                        <a:pt x="14909" y="3695"/>
                        <a:pt x="13811" y="2143"/>
                      </a:cubicBezTo>
                      <a:cubicBezTo>
                        <a:pt x="12760" y="643"/>
                        <a:pt x="11290" y="1"/>
                        <a:pt x="9836" y="1"/>
                      </a:cubicBezTo>
                      <a:close/>
                    </a:path>
                  </a:pathLst>
                </a:custGeom>
                <a:solidFill>
                  <a:srgbClr val="3D85C6">
                    <a:alpha val="289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2" name="Google Shape;9646;p72">
                  <a:extLst>
                    <a:ext uri="{FF2B5EF4-FFF2-40B4-BE49-F238E27FC236}">
                      <a16:creationId xmlns:a16="http://schemas.microsoft.com/office/drawing/2014/main" id="{357891EB-81C7-62AD-BDC6-B0888BEDC5F4}"/>
                    </a:ext>
                  </a:extLst>
                </p:cNvPr>
                <p:cNvSpPr/>
                <p:nvPr/>
              </p:nvSpPr>
              <p:spPr>
                <a:xfrm>
                  <a:off x="1364275" y="1762800"/>
                  <a:ext cx="302475" cy="30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12152" extrusionOk="0">
                      <a:moveTo>
                        <a:pt x="7685" y="0"/>
                      </a:moveTo>
                      <a:cubicBezTo>
                        <a:pt x="5296" y="0"/>
                        <a:pt x="2973" y="2223"/>
                        <a:pt x="3882" y="5112"/>
                      </a:cubicBezTo>
                      <a:cubicBezTo>
                        <a:pt x="4042" y="5593"/>
                        <a:pt x="4230" y="6102"/>
                        <a:pt x="4551" y="6584"/>
                      </a:cubicBezTo>
                      <a:cubicBezTo>
                        <a:pt x="4631" y="6744"/>
                        <a:pt x="4551" y="6985"/>
                        <a:pt x="4337" y="7012"/>
                      </a:cubicBezTo>
                      <a:lnTo>
                        <a:pt x="1821" y="7414"/>
                      </a:lnTo>
                      <a:cubicBezTo>
                        <a:pt x="696" y="7601"/>
                        <a:pt x="1" y="8779"/>
                        <a:pt x="402" y="9876"/>
                      </a:cubicBezTo>
                      <a:cubicBezTo>
                        <a:pt x="750" y="10920"/>
                        <a:pt x="1660" y="11669"/>
                        <a:pt x="2731" y="11830"/>
                      </a:cubicBezTo>
                      <a:lnTo>
                        <a:pt x="4899" y="12151"/>
                      </a:lnTo>
                      <a:lnTo>
                        <a:pt x="12099" y="4603"/>
                      </a:lnTo>
                      <a:cubicBezTo>
                        <a:pt x="12099" y="4603"/>
                        <a:pt x="11644" y="2837"/>
                        <a:pt x="10787" y="1659"/>
                      </a:cubicBezTo>
                      <a:cubicBezTo>
                        <a:pt x="9962" y="498"/>
                        <a:pt x="8816" y="0"/>
                        <a:pt x="7685" y="0"/>
                      </a:cubicBezTo>
                      <a:close/>
                    </a:path>
                  </a:pathLst>
                </a:custGeom>
                <a:solidFill>
                  <a:srgbClr val="C7E1E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3" name="Google Shape;9647;p72">
                  <a:extLst>
                    <a:ext uri="{FF2B5EF4-FFF2-40B4-BE49-F238E27FC236}">
                      <a16:creationId xmlns:a16="http://schemas.microsoft.com/office/drawing/2014/main" id="{2FEDB323-6AEE-9EE8-91F9-73320302C78D}"/>
                    </a:ext>
                  </a:extLst>
                </p:cNvPr>
                <p:cNvSpPr/>
                <p:nvPr/>
              </p:nvSpPr>
              <p:spPr>
                <a:xfrm>
                  <a:off x="1364275" y="1762800"/>
                  <a:ext cx="302475" cy="30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12152" extrusionOk="0">
                      <a:moveTo>
                        <a:pt x="7685" y="0"/>
                      </a:moveTo>
                      <a:cubicBezTo>
                        <a:pt x="5296" y="0"/>
                        <a:pt x="2973" y="2223"/>
                        <a:pt x="3882" y="5112"/>
                      </a:cubicBezTo>
                      <a:cubicBezTo>
                        <a:pt x="4042" y="5593"/>
                        <a:pt x="4230" y="6102"/>
                        <a:pt x="4551" y="6584"/>
                      </a:cubicBezTo>
                      <a:cubicBezTo>
                        <a:pt x="4631" y="6744"/>
                        <a:pt x="4551" y="6985"/>
                        <a:pt x="4337" y="7012"/>
                      </a:cubicBezTo>
                      <a:lnTo>
                        <a:pt x="1821" y="7414"/>
                      </a:lnTo>
                      <a:cubicBezTo>
                        <a:pt x="696" y="7601"/>
                        <a:pt x="1" y="8779"/>
                        <a:pt x="402" y="9876"/>
                      </a:cubicBezTo>
                      <a:cubicBezTo>
                        <a:pt x="750" y="10920"/>
                        <a:pt x="1660" y="11669"/>
                        <a:pt x="2731" y="11830"/>
                      </a:cubicBezTo>
                      <a:lnTo>
                        <a:pt x="4899" y="12151"/>
                      </a:lnTo>
                      <a:lnTo>
                        <a:pt x="12099" y="4603"/>
                      </a:lnTo>
                      <a:cubicBezTo>
                        <a:pt x="12099" y="4603"/>
                        <a:pt x="11644" y="2837"/>
                        <a:pt x="10787" y="1659"/>
                      </a:cubicBezTo>
                      <a:cubicBezTo>
                        <a:pt x="9962" y="498"/>
                        <a:pt x="8816" y="0"/>
                        <a:pt x="7685" y="0"/>
                      </a:cubicBezTo>
                      <a:close/>
                    </a:path>
                  </a:pathLst>
                </a:custGeom>
                <a:solidFill>
                  <a:srgbClr val="CAF2F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4" name="Google Shape;9648;p72">
                  <a:extLst>
                    <a:ext uri="{FF2B5EF4-FFF2-40B4-BE49-F238E27FC236}">
                      <a16:creationId xmlns:a16="http://schemas.microsoft.com/office/drawing/2014/main" id="{DA0747CF-B71C-D1C6-6317-4448A54144F1}"/>
                    </a:ext>
                  </a:extLst>
                </p:cNvPr>
                <p:cNvSpPr/>
                <p:nvPr/>
              </p:nvSpPr>
              <p:spPr>
                <a:xfrm>
                  <a:off x="1401075" y="1822875"/>
                  <a:ext cx="714000" cy="611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560" h="24448" extrusionOk="0">
                      <a:moveTo>
                        <a:pt x="16779" y="0"/>
                      </a:moveTo>
                      <a:cubicBezTo>
                        <a:pt x="14638" y="0"/>
                        <a:pt x="12478" y="654"/>
                        <a:pt x="10627" y="2013"/>
                      </a:cubicBezTo>
                      <a:lnTo>
                        <a:pt x="5595" y="5653"/>
                      </a:lnTo>
                      <a:cubicBezTo>
                        <a:pt x="991" y="9025"/>
                        <a:pt x="1" y="15583"/>
                        <a:pt x="3373" y="20213"/>
                      </a:cubicBezTo>
                      <a:cubicBezTo>
                        <a:pt x="5413" y="22976"/>
                        <a:pt x="8581" y="24447"/>
                        <a:pt x="11795" y="24447"/>
                      </a:cubicBezTo>
                      <a:cubicBezTo>
                        <a:pt x="13936" y="24447"/>
                        <a:pt x="16098" y="23794"/>
                        <a:pt x="17960" y="22435"/>
                      </a:cubicBezTo>
                      <a:lnTo>
                        <a:pt x="22939" y="18795"/>
                      </a:lnTo>
                      <a:cubicBezTo>
                        <a:pt x="27569" y="15422"/>
                        <a:pt x="28560" y="8865"/>
                        <a:pt x="25187" y="4234"/>
                      </a:cubicBezTo>
                      <a:cubicBezTo>
                        <a:pt x="23163" y="1472"/>
                        <a:pt x="19992" y="0"/>
                        <a:pt x="16779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5" name="Google Shape;9649;p72">
                  <a:extLst>
                    <a:ext uri="{FF2B5EF4-FFF2-40B4-BE49-F238E27FC236}">
                      <a16:creationId xmlns:a16="http://schemas.microsoft.com/office/drawing/2014/main" id="{D3FCA4D6-3BE5-5927-F557-4C8DE7B67D55}"/>
                    </a:ext>
                  </a:extLst>
                </p:cNvPr>
                <p:cNvSpPr/>
                <p:nvPr/>
              </p:nvSpPr>
              <p:spPr>
                <a:xfrm>
                  <a:off x="1401075" y="1954150"/>
                  <a:ext cx="380100" cy="47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04" h="19199" extrusionOk="0">
                      <a:moveTo>
                        <a:pt x="6157" y="0"/>
                      </a:moveTo>
                      <a:lnTo>
                        <a:pt x="5648" y="375"/>
                      </a:lnTo>
                      <a:cubicBezTo>
                        <a:pt x="1018" y="3774"/>
                        <a:pt x="1" y="10332"/>
                        <a:pt x="3373" y="14962"/>
                      </a:cubicBezTo>
                      <a:cubicBezTo>
                        <a:pt x="5422" y="17740"/>
                        <a:pt x="8587" y="19198"/>
                        <a:pt x="11791" y="19198"/>
                      </a:cubicBezTo>
                      <a:cubicBezTo>
                        <a:pt x="12940" y="19198"/>
                        <a:pt x="14094" y="19011"/>
                        <a:pt x="15204" y="18629"/>
                      </a:cubicBezTo>
                      <a:cubicBezTo>
                        <a:pt x="11831" y="18362"/>
                        <a:pt x="8566" y="16729"/>
                        <a:pt x="6371" y="13758"/>
                      </a:cubicBezTo>
                      <a:cubicBezTo>
                        <a:pt x="3346" y="9583"/>
                        <a:pt x="3400" y="4069"/>
                        <a:pt x="6157" y="0"/>
                      </a:cubicBezTo>
                      <a:close/>
                    </a:path>
                  </a:pathLst>
                </a:custGeom>
                <a:solidFill>
                  <a:srgbClr val="612B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6" name="Google Shape;9650;p72">
                  <a:extLst>
                    <a:ext uri="{FF2B5EF4-FFF2-40B4-BE49-F238E27FC236}">
                      <a16:creationId xmlns:a16="http://schemas.microsoft.com/office/drawing/2014/main" id="{1291DA4D-BB88-48E1-E19D-BF60D5300E79}"/>
                    </a:ext>
                  </a:extLst>
                </p:cNvPr>
                <p:cNvSpPr/>
                <p:nvPr/>
              </p:nvSpPr>
              <p:spPr>
                <a:xfrm>
                  <a:off x="1484725" y="1877875"/>
                  <a:ext cx="418900" cy="54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56" h="21654" extrusionOk="0">
                      <a:moveTo>
                        <a:pt x="6959" y="0"/>
                      </a:moveTo>
                      <a:lnTo>
                        <a:pt x="2811" y="3051"/>
                      </a:lnTo>
                      <a:cubicBezTo>
                        <a:pt x="54" y="7093"/>
                        <a:pt x="0" y="12607"/>
                        <a:pt x="3025" y="16809"/>
                      </a:cubicBezTo>
                      <a:cubicBezTo>
                        <a:pt x="5166" y="19753"/>
                        <a:pt x="8485" y="21413"/>
                        <a:pt x="11858" y="21654"/>
                      </a:cubicBezTo>
                      <a:cubicBezTo>
                        <a:pt x="12794" y="21306"/>
                        <a:pt x="13704" y="20851"/>
                        <a:pt x="14588" y="20235"/>
                      </a:cubicBezTo>
                      <a:lnTo>
                        <a:pt x="16756" y="18629"/>
                      </a:lnTo>
                      <a:cubicBezTo>
                        <a:pt x="13116" y="18602"/>
                        <a:pt x="9502" y="16943"/>
                        <a:pt x="7174" y="13758"/>
                      </a:cubicBezTo>
                      <a:cubicBezTo>
                        <a:pt x="4149" y="9609"/>
                        <a:pt x="4203" y="4095"/>
                        <a:pt x="6959" y="0"/>
                      </a:cubicBezTo>
                      <a:close/>
                    </a:path>
                  </a:pathLst>
                </a:custGeom>
                <a:solidFill>
                  <a:srgbClr val="FDC6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7" name="Google Shape;9651;p72">
                  <a:extLst>
                    <a:ext uri="{FF2B5EF4-FFF2-40B4-BE49-F238E27FC236}">
                      <a16:creationId xmlns:a16="http://schemas.microsoft.com/office/drawing/2014/main" id="{58F8B8E3-FD4F-39CF-B46C-0192621375D2}"/>
                    </a:ext>
                  </a:extLst>
                </p:cNvPr>
                <p:cNvSpPr/>
                <p:nvPr/>
              </p:nvSpPr>
              <p:spPr>
                <a:xfrm>
                  <a:off x="1587100" y="1829025"/>
                  <a:ext cx="429625" cy="51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85" h="20583" extrusionOk="0">
                      <a:moveTo>
                        <a:pt x="6879" y="0"/>
                      </a:moveTo>
                      <a:lnTo>
                        <a:pt x="6879" y="0"/>
                      </a:lnTo>
                      <a:cubicBezTo>
                        <a:pt x="5568" y="321"/>
                        <a:pt x="4283" y="884"/>
                        <a:pt x="3159" y="1713"/>
                      </a:cubicBezTo>
                      <a:lnTo>
                        <a:pt x="2811" y="1954"/>
                      </a:lnTo>
                      <a:cubicBezTo>
                        <a:pt x="81" y="5996"/>
                        <a:pt x="1" y="11536"/>
                        <a:pt x="3052" y="15712"/>
                      </a:cubicBezTo>
                      <a:cubicBezTo>
                        <a:pt x="5354" y="18843"/>
                        <a:pt x="8967" y="20556"/>
                        <a:pt x="12634" y="20583"/>
                      </a:cubicBezTo>
                      <a:lnTo>
                        <a:pt x="15444" y="18522"/>
                      </a:lnTo>
                      <a:cubicBezTo>
                        <a:pt x="16060" y="18040"/>
                        <a:pt x="16676" y="17505"/>
                        <a:pt x="17184" y="16916"/>
                      </a:cubicBezTo>
                      <a:cubicBezTo>
                        <a:pt x="13705" y="16782"/>
                        <a:pt x="10305" y="15096"/>
                        <a:pt x="8084" y="12072"/>
                      </a:cubicBezTo>
                      <a:cubicBezTo>
                        <a:pt x="5434" y="8458"/>
                        <a:pt x="5140" y="3828"/>
                        <a:pt x="687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8" name="Google Shape;9652;p72">
                  <a:extLst>
                    <a:ext uri="{FF2B5EF4-FFF2-40B4-BE49-F238E27FC236}">
                      <a16:creationId xmlns:a16="http://schemas.microsoft.com/office/drawing/2014/main" id="{4BD25A60-7310-85F8-271E-AB0596C0EC4C}"/>
                    </a:ext>
                  </a:extLst>
                </p:cNvPr>
                <p:cNvSpPr/>
                <p:nvPr/>
              </p:nvSpPr>
              <p:spPr>
                <a:xfrm>
                  <a:off x="1905600" y="1970500"/>
                  <a:ext cx="137275" cy="8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91" h="3496" extrusionOk="0">
                      <a:moveTo>
                        <a:pt x="4229" y="0"/>
                      </a:moveTo>
                      <a:cubicBezTo>
                        <a:pt x="4138" y="0"/>
                        <a:pt x="4041" y="14"/>
                        <a:pt x="3936" y="42"/>
                      </a:cubicBezTo>
                      <a:cubicBezTo>
                        <a:pt x="2672" y="385"/>
                        <a:pt x="1306" y="419"/>
                        <a:pt x="810" y="419"/>
                      </a:cubicBezTo>
                      <a:cubicBezTo>
                        <a:pt x="686" y="419"/>
                        <a:pt x="617" y="417"/>
                        <a:pt x="617" y="417"/>
                      </a:cubicBezTo>
                      <a:cubicBezTo>
                        <a:pt x="108" y="524"/>
                        <a:pt x="1" y="1113"/>
                        <a:pt x="215" y="1755"/>
                      </a:cubicBezTo>
                      <a:lnTo>
                        <a:pt x="1393" y="1675"/>
                      </a:lnTo>
                      <a:cubicBezTo>
                        <a:pt x="1426" y="1672"/>
                        <a:pt x="1460" y="1670"/>
                        <a:pt x="1493" y="1670"/>
                      </a:cubicBezTo>
                      <a:cubicBezTo>
                        <a:pt x="2014" y="1670"/>
                        <a:pt x="2467" y="2058"/>
                        <a:pt x="2517" y="2612"/>
                      </a:cubicBezTo>
                      <a:lnTo>
                        <a:pt x="2597" y="3495"/>
                      </a:lnTo>
                      <a:cubicBezTo>
                        <a:pt x="2758" y="3495"/>
                        <a:pt x="2892" y="3442"/>
                        <a:pt x="3052" y="3388"/>
                      </a:cubicBezTo>
                      <a:cubicBezTo>
                        <a:pt x="5251" y="2639"/>
                        <a:pt x="5490" y="0"/>
                        <a:pt x="4229" y="0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" name="Google Shape;9653;p72">
                  <a:extLst>
                    <a:ext uri="{FF2B5EF4-FFF2-40B4-BE49-F238E27FC236}">
                      <a16:creationId xmlns:a16="http://schemas.microsoft.com/office/drawing/2014/main" id="{6997A979-3934-FBB2-9B6F-D8B15C97D081}"/>
                    </a:ext>
                  </a:extLst>
                </p:cNvPr>
                <p:cNvSpPr/>
                <p:nvPr/>
              </p:nvSpPr>
              <p:spPr>
                <a:xfrm>
                  <a:off x="1941750" y="2051850"/>
                  <a:ext cx="28800" cy="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258" extrusionOk="0">
                      <a:moveTo>
                        <a:pt x="0" y="0"/>
                      </a:moveTo>
                      <a:cubicBezTo>
                        <a:pt x="279" y="171"/>
                        <a:pt x="574" y="257"/>
                        <a:pt x="901" y="257"/>
                      </a:cubicBezTo>
                      <a:cubicBezTo>
                        <a:pt x="982" y="257"/>
                        <a:pt x="1066" y="252"/>
                        <a:pt x="1151" y="241"/>
                      </a:cubicBezTo>
                      <a:lnTo>
                        <a:pt x="1151" y="241"/>
                      </a:lnTo>
                      <a:cubicBezTo>
                        <a:pt x="1110" y="244"/>
                        <a:pt x="1068" y="245"/>
                        <a:pt x="1027" y="245"/>
                      </a:cubicBezTo>
                      <a:cubicBezTo>
                        <a:pt x="667" y="245"/>
                        <a:pt x="312" y="144"/>
                        <a:pt x="0" y="0"/>
                      </a:cubicBezTo>
                      <a:close/>
                    </a:path>
                  </a:pathLst>
                </a:custGeom>
                <a:solidFill>
                  <a:srgbClr val="FFA06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0" name="Google Shape;9654;p72">
                  <a:extLst>
                    <a:ext uri="{FF2B5EF4-FFF2-40B4-BE49-F238E27FC236}">
                      <a16:creationId xmlns:a16="http://schemas.microsoft.com/office/drawing/2014/main" id="{40B089B3-B742-ADA2-85B9-E90F1F77798C}"/>
                    </a:ext>
                  </a:extLst>
                </p:cNvPr>
                <p:cNvSpPr/>
                <p:nvPr/>
              </p:nvSpPr>
              <p:spPr>
                <a:xfrm>
                  <a:off x="1910975" y="2012250"/>
                  <a:ext cx="59575" cy="4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83" h="1830" extrusionOk="0">
                      <a:moveTo>
                        <a:pt x="1278" y="0"/>
                      </a:moveTo>
                      <a:cubicBezTo>
                        <a:pt x="1245" y="0"/>
                        <a:pt x="1211" y="2"/>
                        <a:pt x="1178" y="5"/>
                      </a:cubicBezTo>
                      <a:lnTo>
                        <a:pt x="0" y="85"/>
                      </a:lnTo>
                      <a:cubicBezTo>
                        <a:pt x="80" y="246"/>
                        <a:pt x="134" y="460"/>
                        <a:pt x="241" y="621"/>
                      </a:cubicBezTo>
                      <a:cubicBezTo>
                        <a:pt x="455" y="942"/>
                        <a:pt x="803" y="1317"/>
                        <a:pt x="1231" y="1584"/>
                      </a:cubicBezTo>
                      <a:cubicBezTo>
                        <a:pt x="1543" y="1728"/>
                        <a:pt x="1898" y="1829"/>
                        <a:pt x="2258" y="1829"/>
                      </a:cubicBezTo>
                      <a:cubicBezTo>
                        <a:pt x="2299" y="1829"/>
                        <a:pt x="2341" y="1828"/>
                        <a:pt x="2382" y="1825"/>
                      </a:cubicBezTo>
                      <a:lnTo>
                        <a:pt x="2302" y="942"/>
                      </a:lnTo>
                      <a:cubicBezTo>
                        <a:pt x="2277" y="388"/>
                        <a:pt x="1802" y="0"/>
                        <a:pt x="1278" y="0"/>
                      </a:cubicBezTo>
                      <a:close/>
                    </a:path>
                  </a:pathLst>
                </a:custGeom>
                <a:solidFill>
                  <a:srgbClr val="F66F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1" name="Google Shape;9655;p72">
                  <a:extLst>
                    <a:ext uri="{FF2B5EF4-FFF2-40B4-BE49-F238E27FC236}">
                      <a16:creationId xmlns:a16="http://schemas.microsoft.com/office/drawing/2014/main" id="{D26EAE66-ACB3-5324-4953-CFAAF897A090}"/>
                    </a:ext>
                  </a:extLst>
                </p:cNvPr>
                <p:cNvSpPr/>
                <p:nvPr/>
              </p:nvSpPr>
              <p:spPr>
                <a:xfrm>
                  <a:off x="1783150" y="1912650"/>
                  <a:ext cx="54225" cy="2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9" h="1133" extrusionOk="0">
                      <a:moveTo>
                        <a:pt x="1358" y="1"/>
                      </a:moveTo>
                      <a:cubicBezTo>
                        <a:pt x="1207" y="1"/>
                        <a:pt x="1039" y="24"/>
                        <a:pt x="857" y="81"/>
                      </a:cubicBezTo>
                      <a:cubicBezTo>
                        <a:pt x="402" y="215"/>
                        <a:pt x="108" y="509"/>
                        <a:pt x="28" y="750"/>
                      </a:cubicBezTo>
                      <a:cubicBezTo>
                        <a:pt x="1" y="965"/>
                        <a:pt x="108" y="1098"/>
                        <a:pt x="242" y="1125"/>
                      </a:cubicBezTo>
                      <a:cubicBezTo>
                        <a:pt x="265" y="1130"/>
                        <a:pt x="290" y="1132"/>
                        <a:pt x="315" y="1132"/>
                      </a:cubicBezTo>
                      <a:cubicBezTo>
                        <a:pt x="432" y="1132"/>
                        <a:pt x="565" y="1084"/>
                        <a:pt x="697" y="1018"/>
                      </a:cubicBezTo>
                      <a:cubicBezTo>
                        <a:pt x="857" y="965"/>
                        <a:pt x="1045" y="911"/>
                        <a:pt x="1179" y="857"/>
                      </a:cubicBezTo>
                      <a:cubicBezTo>
                        <a:pt x="1312" y="831"/>
                        <a:pt x="1473" y="750"/>
                        <a:pt x="1634" y="724"/>
                      </a:cubicBezTo>
                      <a:cubicBezTo>
                        <a:pt x="1794" y="697"/>
                        <a:pt x="1982" y="643"/>
                        <a:pt x="2062" y="563"/>
                      </a:cubicBezTo>
                      <a:cubicBezTo>
                        <a:pt x="2169" y="456"/>
                        <a:pt x="2169" y="295"/>
                        <a:pt x="1982" y="162"/>
                      </a:cubicBezTo>
                      <a:cubicBezTo>
                        <a:pt x="1844" y="76"/>
                        <a:pt x="1629" y="1"/>
                        <a:pt x="1358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2" name="Google Shape;9656;p72">
                  <a:extLst>
                    <a:ext uri="{FF2B5EF4-FFF2-40B4-BE49-F238E27FC236}">
                      <a16:creationId xmlns:a16="http://schemas.microsoft.com/office/drawing/2014/main" id="{4D8735FB-BCB0-F3E2-B2A5-38D9EA0B532F}"/>
                    </a:ext>
                  </a:extLst>
                </p:cNvPr>
                <p:cNvSpPr/>
                <p:nvPr/>
              </p:nvSpPr>
              <p:spPr>
                <a:xfrm>
                  <a:off x="2044800" y="1917750"/>
                  <a:ext cx="57575" cy="2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03" h="933" extrusionOk="0">
                      <a:moveTo>
                        <a:pt x="1087" y="1"/>
                      </a:moveTo>
                      <a:cubicBezTo>
                        <a:pt x="673" y="1"/>
                        <a:pt x="353" y="140"/>
                        <a:pt x="214" y="279"/>
                      </a:cubicBezTo>
                      <a:cubicBezTo>
                        <a:pt x="0" y="439"/>
                        <a:pt x="27" y="627"/>
                        <a:pt x="161" y="680"/>
                      </a:cubicBezTo>
                      <a:cubicBezTo>
                        <a:pt x="295" y="734"/>
                        <a:pt x="482" y="787"/>
                        <a:pt x="643" y="787"/>
                      </a:cubicBezTo>
                      <a:cubicBezTo>
                        <a:pt x="803" y="787"/>
                        <a:pt x="1017" y="787"/>
                        <a:pt x="1151" y="814"/>
                      </a:cubicBezTo>
                      <a:cubicBezTo>
                        <a:pt x="1312" y="814"/>
                        <a:pt x="1472" y="841"/>
                        <a:pt x="1633" y="894"/>
                      </a:cubicBezTo>
                      <a:cubicBezTo>
                        <a:pt x="1765" y="913"/>
                        <a:pt x="1885" y="932"/>
                        <a:pt x="1990" y="932"/>
                      </a:cubicBezTo>
                      <a:cubicBezTo>
                        <a:pt x="2034" y="932"/>
                        <a:pt x="2076" y="929"/>
                        <a:pt x="2115" y="921"/>
                      </a:cubicBezTo>
                      <a:cubicBezTo>
                        <a:pt x="2249" y="841"/>
                        <a:pt x="2302" y="707"/>
                        <a:pt x="2222" y="520"/>
                      </a:cubicBezTo>
                      <a:cubicBezTo>
                        <a:pt x="2115" y="305"/>
                        <a:pt x="1767" y="91"/>
                        <a:pt x="1285" y="11"/>
                      </a:cubicBezTo>
                      <a:cubicBezTo>
                        <a:pt x="1217" y="4"/>
                        <a:pt x="1151" y="1"/>
                        <a:pt x="1087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3" name="Google Shape;9657;p72">
                  <a:extLst>
                    <a:ext uri="{FF2B5EF4-FFF2-40B4-BE49-F238E27FC236}">
                      <a16:creationId xmlns:a16="http://schemas.microsoft.com/office/drawing/2014/main" id="{184BAF59-4F06-99FF-D7D5-6E9E9C50D569}"/>
                    </a:ext>
                  </a:extLst>
                </p:cNvPr>
                <p:cNvSpPr/>
                <p:nvPr/>
              </p:nvSpPr>
              <p:spPr>
                <a:xfrm>
                  <a:off x="1828000" y="1988900"/>
                  <a:ext cx="42850" cy="41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" h="1664" extrusionOk="0">
                      <a:moveTo>
                        <a:pt x="852" y="1"/>
                      </a:moveTo>
                      <a:cubicBezTo>
                        <a:pt x="836" y="1"/>
                        <a:pt x="820" y="1"/>
                        <a:pt x="803" y="2"/>
                      </a:cubicBezTo>
                      <a:cubicBezTo>
                        <a:pt x="348" y="56"/>
                        <a:pt x="0" y="457"/>
                        <a:pt x="54" y="885"/>
                      </a:cubicBezTo>
                      <a:cubicBezTo>
                        <a:pt x="79" y="1324"/>
                        <a:pt x="453" y="1663"/>
                        <a:pt x="864" y="1663"/>
                      </a:cubicBezTo>
                      <a:cubicBezTo>
                        <a:pt x="879" y="1663"/>
                        <a:pt x="895" y="1663"/>
                        <a:pt x="910" y="1662"/>
                      </a:cubicBezTo>
                      <a:cubicBezTo>
                        <a:pt x="1392" y="1608"/>
                        <a:pt x="1713" y="1207"/>
                        <a:pt x="1686" y="778"/>
                      </a:cubicBezTo>
                      <a:cubicBezTo>
                        <a:pt x="1661" y="340"/>
                        <a:pt x="1287" y="1"/>
                        <a:pt x="852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4" name="Google Shape;9658;p72">
                  <a:extLst>
                    <a:ext uri="{FF2B5EF4-FFF2-40B4-BE49-F238E27FC236}">
                      <a16:creationId xmlns:a16="http://schemas.microsoft.com/office/drawing/2014/main" id="{20EACFCE-2CF7-2063-492F-C62106AA285F}"/>
                    </a:ext>
                  </a:extLst>
                </p:cNvPr>
                <p:cNvSpPr/>
                <p:nvPr/>
              </p:nvSpPr>
              <p:spPr>
                <a:xfrm>
                  <a:off x="2062200" y="1974225"/>
                  <a:ext cx="42850" cy="4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" h="1635" extrusionOk="0">
                      <a:moveTo>
                        <a:pt x="803" y="0"/>
                      </a:moveTo>
                      <a:cubicBezTo>
                        <a:pt x="348" y="27"/>
                        <a:pt x="0" y="429"/>
                        <a:pt x="54" y="857"/>
                      </a:cubicBezTo>
                      <a:cubicBezTo>
                        <a:pt x="79" y="1320"/>
                        <a:pt x="451" y="1635"/>
                        <a:pt x="860" y="1635"/>
                      </a:cubicBezTo>
                      <a:cubicBezTo>
                        <a:pt x="877" y="1635"/>
                        <a:pt x="894" y="1634"/>
                        <a:pt x="910" y="1633"/>
                      </a:cubicBezTo>
                      <a:cubicBezTo>
                        <a:pt x="1392" y="1606"/>
                        <a:pt x="1713" y="1205"/>
                        <a:pt x="1686" y="777"/>
                      </a:cubicBezTo>
                      <a:cubicBezTo>
                        <a:pt x="1660" y="322"/>
                        <a:pt x="1285" y="0"/>
                        <a:pt x="803" y="0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5" name="Google Shape;9659;p72">
                  <a:extLst>
                    <a:ext uri="{FF2B5EF4-FFF2-40B4-BE49-F238E27FC236}">
                      <a16:creationId xmlns:a16="http://schemas.microsoft.com/office/drawing/2014/main" id="{8210B277-BE73-E06F-DB6D-A27A32BDA179}"/>
                    </a:ext>
                  </a:extLst>
                </p:cNvPr>
                <p:cNvSpPr/>
                <p:nvPr/>
              </p:nvSpPr>
              <p:spPr>
                <a:xfrm>
                  <a:off x="1822650" y="2014825"/>
                  <a:ext cx="6225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90" h="1160" extrusionOk="0">
                      <a:moveTo>
                        <a:pt x="1271" y="0"/>
                      </a:moveTo>
                      <a:cubicBezTo>
                        <a:pt x="720" y="0"/>
                        <a:pt x="311" y="288"/>
                        <a:pt x="134" y="518"/>
                      </a:cubicBezTo>
                      <a:cubicBezTo>
                        <a:pt x="0" y="678"/>
                        <a:pt x="0" y="919"/>
                        <a:pt x="161" y="1053"/>
                      </a:cubicBezTo>
                      <a:cubicBezTo>
                        <a:pt x="214" y="1106"/>
                        <a:pt x="294" y="1160"/>
                        <a:pt x="402" y="1160"/>
                      </a:cubicBezTo>
                      <a:cubicBezTo>
                        <a:pt x="482" y="1160"/>
                        <a:pt x="589" y="1080"/>
                        <a:pt x="723" y="1053"/>
                      </a:cubicBezTo>
                      <a:cubicBezTo>
                        <a:pt x="741" y="1034"/>
                        <a:pt x="942" y="808"/>
                        <a:pt x="1306" y="808"/>
                      </a:cubicBezTo>
                      <a:cubicBezTo>
                        <a:pt x="1465" y="808"/>
                        <a:pt x="1654" y="851"/>
                        <a:pt x="1874" y="973"/>
                      </a:cubicBezTo>
                      <a:cubicBezTo>
                        <a:pt x="1936" y="1008"/>
                        <a:pt x="2004" y="1026"/>
                        <a:pt x="2072" y="1026"/>
                      </a:cubicBezTo>
                      <a:cubicBezTo>
                        <a:pt x="2207" y="1026"/>
                        <a:pt x="2338" y="955"/>
                        <a:pt x="2409" y="812"/>
                      </a:cubicBezTo>
                      <a:cubicBezTo>
                        <a:pt x="2489" y="625"/>
                        <a:pt x="2436" y="384"/>
                        <a:pt x="2222" y="277"/>
                      </a:cubicBezTo>
                      <a:cubicBezTo>
                        <a:pt x="1876" y="77"/>
                        <a:pt x="1555" y="0"/>
                        <a:pt x="1271" y="0"/>
                      </a:cubicBezTo>
                      <a:close/>
                    </a:path>
                  </a:pathLst>
                </a:custGeom>
                <a:solidFill>
                  <a:srgbClr val="FABBC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6" name="Google Shape;9660;p72">
                  <a:extLst>
                    <a:ext uri="{FF2B5EF4-FFF2-40B4-BE49-F238E27FC236}">
                      <a16:creationId xmlns:a16="http://schemas.microsoft.com/office/drawing/2014/main" id="{87C4418C-84D7-3C39-C582-7C01666290A6}"/>
                    </a:ext>
                  </a:extLst>
                </p:cNvPr>
                <p:cNvSpPr/>
                <p:nvPr/>
              </p:nvSpPr>
              <p:spPr>
                <a:xfrm>
                  <a:off x="2061525" y="1998700"/>
                  <a:ext cx="53550" cy="26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2" h="1056" extrusionOk="0">
                      <a:moveTo>
                        <a:pt x="1096" y="1"/>
                      </a:moveTo>
                      <a:cubicBezTo>
                        <a:pt x="640" y="1"/>
                        <a:pt x="293" y="236"/>
                        <a:pt x="134" y="413"/>
                      </a:cubicBezTo>
                      <a:cubicBezTo>
                        <a:pt x="0" y="601"/>
                        <a:pt x="0" y="815"/>
                        <a:pt x="161" y="949"/>
                      </a:cubicBezTo>
                      <a:cubicBezTo>
                        <a:pt x="268" y="1029"/>
                        <a:pt x="348" y="1056"/>
                        <a:pt x="429" y="1056"/>
                      </a:cubicBezTo>
                      <a:cubicBezTo>
                        <a:pt x="562" y="1056"/>
                        <a:pt x="670" y="1029"/>
                        <a:pt x="750" y="949"/>
                      </a:cubicBezTo>
                      <a:cubicBezTo>
                        <a:pt x="768" y="931"/>
                        <a:pt x="895" y="804"/>
                        <a:pt x="1114" y="804"/>
                      </a:cubicBezTo>
                      <a:cubicBezTo>
                        <a:pt x="1221" y="804"/>
                        <a:pt x="1350" y="834"/>
                        <a:pt x="1499" y="922"/>
                      </a:cubicBezTo>
                      <a:cubicBezTo>
                        <a:pt x="1565" y="954"/>
                        <a:pt x="1633" y="970"/>
                        <a:pt x="1698" y="970"/>
                      </a:cubicBezTo>
                      <a:cubicBezTo>
                        <a:pt x="1846" y="970"/>
                        <a:pt x="1979" y="891"/>
                        <a:pt x="2035" y="761"/>
                      </a:cubicBezTo>
                      <a:cubicBezTo>
                        <a:pt x="2142" y="547"/>
                        <a:pt x="2088" y="333"/>
                        <a:pt x="1874" y="226"/>
                      </a:cubicBezTo>
                      <a:cubicBezTo>
                        <a:pt x="1593" y="63"/>
                        <a:pt x="1330" y="1"/>
                        <a:pt x="1096" y="1"/>
                      </a:cubicBezTo>
                      <a:close/>
                    </a:path>
                  </a:pathLst>
                </a:custGeom>
                <a:solidFill>
                  <a:srgbClr val="FABBC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7" name="Google Shape;9661;p72">
                  <a:extLst>
                    <a:ext uri="{FF2B5EF4-FFF2-40B4-BE49-F238E27FC236}">
                      <a16:creationId xmlns:a16="http://schemas.microsoft.com/office/drawing/2014/main" id="{828B9E37-14C8-0303-ACDC-2A4B3067A0F9}"/>
                    </a:ext>
                  </a:extLst>
                </p:cNvPr>
                <p:cNvSpPr/>
                <p:nvPr/>
              </p:nvSpPr>
              <p:spPr>
                <a:xfrm>
                  <a:off x="1418775" y="2243225"/>
                  <a:ext cx="86725" cy="93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9" h="3755" extrusionOk="0">
                      <a:moveTo>
                        <a:pt x="1113" y="0"/>
                      </a:moveTo>
                      <a:lnTo>
                        <a:pt x="176" y="2730"/>
                      </a:lnTo>
                      <a:cubicBezTo>
                        <a:pt x="0" y="3207"/>
                        <a:pt x="390" y="3755"/>
                        <a:pt x="902" y="3755"/>
                      </a:cubicBezTo>
                      <a:cubicBezTo>
                        <a:pt x="936" y="3755"/>
                        <a:pt x="971" y="3752"/>
                        <a:pt x="1006" y="3747"/>
                      </a:cubicBezTo>
                      <a:lnTo>
                        <a:pt x="3468" y="3506"/>
                      </a:lnTo>
                      <a:lnTo>
                        <a:pt x="1113" y="0"/>
                      </a:ln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8" name="Google Shape;9662;p72">
                  <a:extLst>
                    <a:ext uri="{FF2B5EF4-FFF2-40B4-BE49-F238E27FC236}">
                      <a16:creationId xmlns:a16="http://schemas.microsoft.com/office/drawing/2014/main" id="{0E322CFB-6900-6C61-B755-F6400607256E}"/>
                    </a:ext>
                  </a:extLst>
                </p:cNvPr>
                <p:cNvSpPr/>
                <p:nvPr/>
              </p:nvSpPr>
              <p:spPr>
                <a:xfrm>
                  <a:off x="1904950" y="1694500"/>
                  <a:ext cx="113550" cy="160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42" h="6439" extrusionOk="0">
                      <a:moveTo>
                        <a:pt x="4042" y="0"/>
                      </a:moveTo>
                      <a:cubicBezTo>
                        <a:pt x="4033" y="0"/>
                        <a:pt x="4024" y="1"/>
                        <a:pt x="4015" y="1"/>
                      </a:cubicBezTo>
                      <a:cubicBezTo>
                        <a:pt x="2757" y="215"/>
                        <a:pt x="1686" y="1045"/>
                        <a:pt x="1017" y="2143"/>
                      </a:cubicBezTo>
                      <a:cubicBezTo>
                        <a:pt x="268" y="3347"/>
                        <a:pt x="27" y="4792"/>
                        <a:pt x="0" y="6157"/>
                      </a:cubicBezTo>
                      <a:cubicBezTo>
                        <a:pt x="0" y="6345"/>
                        <a:pt x="154" y="6438"/>
                        <a:pt x="308" y="6438"/>
                      </a:cubicBezTo>
                      <a:cubicBezTo>
                        <a:pt x="462" y="6438"/>
                        <a:pt x="616" y="6345"/>
                        <a:pt x="616" y="6157"/>
                      </a:cubicBezTo>
                      <a:cubicBezTo>
                        <a:pt x="643" y="4926"/>
                        <a:pt x="857" y="3615"/>
                        <a:pt x="1472" y="2517"/>
                      </a:cubicBezTo>
                      <a:cubicBezTo>
                        <a:pt x="2088" y="1527"/>
                        <a:pt x="3025" y="751"/>
                        <a:pt x="4202" y="590"/>
                      </a:cubicBezTo>
                      <a:cubicBezTo>
                        <a:pt x="4542" y="512"/>
                        <a:pt x="4397" y="0"/>
                        <a:pt x="4042" y="0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59" name="Google Shape;9663;p72">
                  <a:extLst>
                    <a:ext uri="{FF2B5EF4-FFF2-40B4-BE49-F238E27FC236}">
                      <a16:creationId xmlns:a16="http://schemas.microsoft.com/office/drawing/2014/main" id="{6F1FA143-DE60-196F-441C-A901BFE8E28F}"/>
                    </a:ext>
                  </a:extLst>
                </p:cNvPr>
                <p:cNvSpPr/>
                <p:nvPr/>
              </p:nvSpPr>
              <p:spPr>
                <a:xfrm>
                  <a:off x="1696850" y="1713250"/>
                  <a:ext cx="129575" cy="1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83" h="5922" extrusionOk="0">
                      <a:moveTo>
                        <a:pt x="375" y="1"/>
                      </a:moveTo>
                      <a:cubicBezTo>
                        <a:pt x="0" y="1"/>
                        <a:pt x="0" y="563"/>
                        <a:pt x="375" y="563"/>
                      </a:cubicBezTo>
                      <a:cubicBezTo>
                        <a:pt x="1606" y="590"/>
                        <a:pt x="2677" y="1286"/>
                        <a:pt x="3373" y="2303"/>
                      </a:cubicBezTo>
                      <a:cubicBezTo>
                        <a:pt x="4095" y="3293"/>
                        <a:pt x="4416" y="4524"/>
                        <a:pt x="4631" y="5729"/>
                      </a:cubicBezTo>
                      <a:cubicBezTo>
                        <a:pt x="4641" y="5863"/>
                        <a:pt x="4727" y="5921"/>
                        <a:pt x="4827" y="5921"/>
                      </a:cubicBezTo>
                      <a:cubicBezTo>
                        <a:pt x="4986" y="5921"/>
                        <a:pt x="5182" y="5772"/>
                        <a:pt x="5166" y="5541"/>
                      </a:cubicBezTo>
                      <a:cubicBezTo>
                        <a:pt x="4952" y="4203"/>
                        <a:pt x="4523" y="2865"/>
                        <a:pt x="3721" y="1794"/>
                      </a:cubicBezTo>
                      <a:cubicBezTo>
                        <a:pt x="2918" y="777"/>
                        <a:pt x="1713" y="28"/>
                        <a:pt x="375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0" name="Google Shape;9664;p72">
                  <a:extLst>
                    <a:ext uri="{FF2B5EF4-FFF2-40B4-BE49-F238E27FC236}">
                      <a16:creationId xmlns:a16="http://schemas.microsoft.com/office/drawing/2014/main" id="{1FB14903-F2A4-34C0-2DA7-234EBCB1CE5B}"/>
                    </a:ext>
                  </a:extLst>
                </p:cNvPr>
                <p:cNvSpPr/>
                <p:nvPr/>
              </p:nvSpPr>
              <p:spPr>
                <a:xfrm>
                  <a:off x="1672075" y="1698850"/>
                  <a:ext cx="38850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4" h="1448" extrusionOk="0">
                      <a:moveTo>
                        <a:pt x="742" y="0"/>
                      </a:moveTo>
                      <a:cubicBezTo>
                        <a:pt x="403" y="0"/>
                        <a:pt x="125" y="250"/>
                        <a:pt x="54" y="604"/>
                      </a:cubicBezTo>
                      <a:cubicBezTo>
                        <a:pt x="1" y="1005"/>
                        <a:pt x="268" y="1380"/>
                        <a:pt x="670" y="1433"/>
                      </a:cubicBezTo>
                      <a:cubicBezTo>
                        <a:pt x="718" y="1443"/>
                        <a:pt x="765" y="1448"/>
                        <a:pt x="812" y="1448"/>
                      </a:cubicBezTo>
                      <a:cubicBezTo>
                        <a:pt x="1151" y="1448"/>
                        <a:pt x="1429" y="1198"/>
                        <a:pt x="1500" y="844"/>
                      </a:cubicBezTo>
                      <a:cubicBezTo>
                        <a:pt x="1553" y="443"/>
                        <a:pt x="1286" y="68"/>
                        <a:pt x="884" y="15"/>
                      </a:cubicBezTo>
                      <a:cubicBezTo>
                        <a:pt x="836" y="5"/>
                        <a:pt x="789" y="0"/>
                        <a:pt x="742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1" name="Google Shape;9665;p72">
                  <a:extLst>
                    <a:ext uri="{FF2B5EF4-FFF2-40B4-BE49-F238E27FC236}">
                      <a16:creationId xmlns:a16="http://schemas.microsoft.com/office/drawing/2014/main" id="{30D01E74-A083-2A63-CC52-59CC6573335B}"/>
                    </a:ext>
                  </a:extLst>
                </p:cNvPr>
                <p:cNvSpPr/>
                <p:nvPr/>
              </p:nvSpPr>
              <p:spPr>
                <a:xfrm>
                  <a:off x="1991925" y="1684325"/>
                  <a:ext cx="39500" cy="3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0" h="1467" extrusionOk="0">
                      <a:moveTo>
                        <a:pt x="809" y="0"/>
                      </a:moveTo>
                      <a:cubicBezTo>
                        <a:pt x="448" y="0"/>
                        <a:pt x="130" y="255"/>
                        <a:pt x="81" y="622"/>
                      </a:cubicBezTo>
                      <a:cubicBezTo>
                        <a:pt x="1" y="1024"/>
                        <a:pt x="268" y="1399"/>
                        <a:pt x="670" y="1452"/>
                      </a:cubicBezTo>
                      <a:cubicBezTo>
                        <a:pt x="718" y="1462"/>
                        <a:pt x="766" y="1466"/>
                        <a:pt x="813" y="1466"/>
                      </a:cubicBezTo>
                      <a:cubicBezTo>
                        <a:pt x="1157" y="1466"/>
                        <a:pt x="1456" y="1217"/>
                        <a:pt x="1526" y="863"/>
                      </a:cubicBezTo>
                      <a:cubicBezTo>
                        <a:pt x="1580" y="462"/>
                        <a:pt x="1312" y="87"/>
                        <a:pt x="911" y="7"/>
                      </a:cubicBezTo>
                      <a:cubicBezTo>
                        <a:pt x="876" y="2"/>
                        <a:pt x="842" y="0"/>
                        <a:pt x="80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2" name="Google Shape;9666;p72">
                  <a:extLst>
                    <a:ext uri="{FF2B5EF4-FFF2-40B4-BE49-F238E27FC236}">
                      <a16:creationId xmlns:a16="http://schemas.microsoft.com/office/drawing/2014/main" id="{B0D30A69-1BD7-AFFA-A482-938BFFEB1656}"/>
                    </a:ext>
                  </a:extLst>
                </p:cNvPr>
                <p:cNvSpPr/>
                <p:nvPr/>
              </p:nvSpPr>
              <p:spPr>
                <a:xfrm>
                  <a:off x="1419825" y="2043825"/>
                  <a:ext cx="658450" cy="38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38" h="15570" extrusionOk="0">
                      <a:moveTo>
                        <a:pt x="2008" y="0"/>
                      </a:moveTo>
                      <a:lnTo>
                        <a:pt x="2008" y="0"/>
                      </a:lnTo>
                      <a:cubicBezTo>
                        <a:pt x="0" y="3480"/>
                        <a:pt x="107" y="7923"/>
                        <a:pt x="2623" y="11322"/>
                      </a:cubicBezTo>
                      <a:cubicBezTo>
                        <a:pt x="4648" y="14101"/>
                        <a:pt x="7820" y="15569"/>
                        <a:pt x="11034" y="15569"/>
                      </a:cubicBezTo>
                      <a:cubicBezTo>
                        <a:pt x="13174" y="15569"/>
                        <a:pt x="15333" y="14918"/>
                        <a:pt x="17184" y="13570"/>
                      </a:cubicBezTo>
                      <a:lnTo>
                        <a:pt x="22162" y="9930"/>
                      </a:lnTo>
                      <a:cubicBezTo>
                        <a:pt x="24598" y="8164"/>
                        <a:pt x="26043" y="5487"/>
                        <a:pt x="26338" y="2677"/>
                      </a:cubicBezTo>
                      <a:lnTo>
                        <a:pt x="26338" y="2677"/>
                      </a:lnTo>
                      <a:cubicBezTo>
                        <a:pt x="25642" y="3908"/>
                        <a:pt x="24705" y="4978"/>
                        <a:pt x="23500" y="5888"/>
                      </a:cubicBezTo>
                      <a:lnTo>
                        <a:pt x="18522" y="9529"/>
                      </a:lnTo>
                      <a:cubicBezTo>
                        <a:pt x="16671" y="10877"/>
                        <a:pt x="14512" y="11528"/>
                        <a:pt x="12372" y="11528"/>
                      </a:cubicBezTo>
                      <a:cubicBezTo>
                        <a:pt x="9158" y="11528"/>
                        <a:pt x="5986" y="10060"/>
                        <a:pt x="3961" y="7280"/>
                      </a:cubicBezTo>
                      <a:cubicBezTo>
                        <a:pt x="2356" y="5112"/>
                        <a:pt x="1740" y="2489"/>
                        <a:pt x="2008" y="0"/>
                      </a:cubicBezTo>
                      <a:close/>
                    </a:path>
                  </a:pathLst>
                </a:custGeom>
                <a:solidFill>
                  <a:srgbClr val="434343">
                    <a:alpha val="102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3" name="Google Shape;9667;p72">
                  <a:extLst>
                    <a:ext uri="{FF2B5EF4-FFF2-40B4-BE49-F238E27FC236}">
                      <a16:creationId xmlns:a16="http://schemas.microsoft.com/office/drawing/2014/main" id="{BACADBBE-C571-6F5F-05AF-B5D9A30EA28B}"/>
                    </a:ext>
                  </a:extLst>
                </p:cNvPr>
                <p:cNvSpPr/>
                <p:nvPr/>
              </p:nvSpPr>
              <p:spPr>
                <a:xfrm>
                  <a:off x="1401075" y="1954150"/>
                  <a:ext cx="380100" cy="47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04" h="19199" extrusionOk="0">
                      <a:moveTo>
                        <a:pt x="6157" y="0"/>
                      </a:moveTo>
                      <a:lnTo>
                        <a:pt x="5648" y="375"/>
                      </a:lnTo>
                      <a:cubicBezTo>
                        <a:pt x="1018" y="3774"/>
                        <a:pt x="1" y="10332"/>
                        <a:pt x="3373" y="14962"/>
                      </a:cubicBezTo>
                      <a:cubicBezTo>
                        <a:pt x="5422" y="17740"/>
                        <a:pt x="8587" y="19198"/>
                        <a:pt x="11791" y="19198"/>
                      </a:cubicBezTo>
                      <a:cubicBezTo>
                        <a:pt x="12940" y="19198"/>
                        <a:pt x="14094" y="19011"/>
                        <a:pt x="15204" y="18629"/>
                      </a:cubicBezTo>
                      <a:cubicBezTo>
                        <a:pt x="11831" y="18362"/>
                        <a:pt x="8566" y="16729"/>
                        <a:pt x="6371" y="13758"/>
                      </a:cubicBezTo>
                      <a:cubicBezTo>
                        <a:pt x="3346" y="9583"/>
                        <a:pt x="3400" y="4069"/>
                        <a:pt x="615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4" name="Google Shape;9668;p72">
                  <a:extLst>
                    <a:ext uri="{FF2B5EF4-FFF2-40B4-BE49-F238E27FC236}">
                      <a16:creationId xmlns:a16="http://schemas.microsoft.com/office/drawing/2014/main" id="{41D113CB-9E47-A90F-5AC0-ABFBD1DC3D94}"/>
                    </a:ext>
                  </a:extLst>
                </p:cNvPr>
                <p:cNvSpPr/>
                <p:nvPr/>
              </p:nvSpPr>
              <p:spPr>
                <a:xfrm>
                  <a:off x="1813950" y="2027750"/>
                  <a:ext cx="87000" cy="5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80" h="2142" extrusionOk="0">
                      <a:moveTo>
                        <a:pt x="1740" y="1"/>
                      </a:moveTo>
                      <a:cubicBezTo>
                        <a:pt x="776" y="1"/>
                        <a:pt x="0" y="482"/>
                        <a:pt x="0" y="1071"/>
                      </a:cubicBezTo>
                      <a:cubicBezTo>
                        <a:pt x="0" y="1660"/>
                        <a:pt x="776" y="2142"/>
                        <a:pt x="1740" y="2142"/>
                      </a:cubicBezTo>
                      <a:cubicBezTo>
                        <a:pt x="2703" y="2142"/>
                        <a:pt x="3480" y="1660"/>
                        <a:pt x="3480" y="1071"/>
                      </a:cubicBezTo>
                      <a:cubicBezTo>
                        <a:pt x="3480" y="482"/>
                        <a:pt x="2703" y="1"/>
                        <a:pt x="174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5" name="Google Shape;9669;p72">
                  <a:extLst>
                    <a:ext uri="{FF2B5EF4-FFF2-40B4-BE49-F238E27FC236}">
                      <a16:creationId xmlns:a16="http://schemas.microsoft.com/office/drawing/2014/main" id="{1D210654-F084-874C-2C32-94B482F8B160}"/>
                    </a:ext>
                  </a:extLst>
                </p:cNvPr>
                <p:cNvSpPr/>
                <p:nvPr/>
              </p:nvSpPr>
              <p:spPr>
                <a:xfrm>
                  <a:off x="2048150" y="2011700"/>
                  <a:ext cx="87000" cy="5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80" h="2142" extrusionOk="0">
                      <a:moveTo>
                        <a:pt x="1740" y="0"/>
                      </a:moveTo>
                      <a:cubicBezTo>
                        <a:pt x="776" y="0"/>
                        <a:pt x="0" y="482"/>
                        <a:pt x="0" y="1071"/>
                      </a:cubicBezTo>
                      <a:cubicBezTo>
                        <a:pt x="0" y="1660"/>
                        <a:pt x="776" y="2142"/>
                        <a:pt x="1740" y="2142"/>
                      </a:cubicBezTo>
                      <a:cubicBezTo>
                        <a:pt x="2703" y="2142"/>
                        <a:pt x="3480" y="1660"/>
                        <a:pt x="3480" y="1071"/>
                      </a:cubicBezTo>
                      <a:cubicBezTo>
                        <a:pt x="3480" y="482"/>
                        <a:pt x="2703" y="0"/>
                        <a:pt x="174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0" name="Google Shape;9670;p72">
                <a:extLst>
                  <a:ext uri="{FF2B5EF4-FFF2-40B4-BE49-F238E27FC236}">
                    <a16:creationId xmlns:a16="http://schemas.microsoft.com/office/drawing/2014/main" id="{F4834C18-F224-8B2F-B870-1380829B1B79}"/>
                  </a:ext>
                </a:extLst>
              </p:cNvPr>
              <p:cNvSpPr/>
              <p:nvPr/>
            </p:nvSpPr>
            <p:spPr>
              <a:xfrm>
                <a:off x="5391532" y="1519471"/>
                <a:ext cx="895011" cy="434426"/>
              </a:xfrm>
              <a:custGeom>
                <a:avLst/>
                <a:gdLst/>
                <a:ahLst/>
                <a:cxnLst/>
                <a:rect l="l" t="t" r="r" b="b"/>
                <a:pathLst>
                  <a:path w="34450" h="18086" extrusionOk="0">
                    <a:moveTo>
                      <a:pt x="34450" y="16441"/>
                    </a:moveTo>
                    <a:cubicBezTo>
                      <a:pt x="27893" y="19125"/>
                      <a:pt x="18766" y="18634"/>
                      <a:pt x="13324" y="14097"/>
                    </a:cubicBezTo>
                    <a:cubicBezTo>
                      <a:pt x="9733" y="11103"/>
                      <a:pt x="7989" y="1474"/>
                      <a:pt x="12457" y="98"/>
                    </a:cubicBezTo>
                    <a:cubicBezTo>
                      <a:pt x="16228" y="-1063"/>
                      <a:pt x="18033" y="8764"/>
                      <a:pt x="15282" y="11593"/>
                    </a:cubicBezTo>
                    <a:cubicBezTo>
                      <a:pt x="11706" y="15270"/>
                      <a:pt x="5022" y="14435"/>
                      <a:pt x="0" y="13391"/>
                    </a:cubicBezTo>
                  </a:path>
                </a:pathLst>
              </a:custGeom>
              <a:noFill/>
              <a:ln w="9525" cap="rnd" cmpd="sng">
                <a:solidFill>
                  <a:schemeClr val="dk2"/>
                </a:solidFill>
                <a:prstDash val="dot"/>
                <a:round/>
                <a:headEnd type="none" w="med" len="med"/>
                <a:tailEnd type="none" w="med" len="med"/>
              </a:ln>
            </p:spPr>
          </p:sp>
        </p:grp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43" y="1350910"/>
            <a:ext cx="8097927" cy="8392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30862" y="2190193"/>
            <a:ext cx="1708181" cy="2510682"/>
            <a:chOff x="430862" y="2190193"/>
            <a:chExt cx="1708181" cy="2510682"/>
          </a:xfrm>
        </p:grpSpPr>
        <p:sp>
          <p:nvSpPr>
            <p:cNvPr id="2" name="Rounded Rectangle 1"/>
            <p:cNvSpPr/>
            <p:nvPr/>
          </p:nvSpPr>
          <p:spPr>
            <a:xfrm>
              <a:off x="430862" y="2190193"/>
              <a:ext cx="1708181" cy="251068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12217" y="2251648"/>
              <a:ext cx="1127232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 6 341</a:t>
              </a:r>
            </a:p>
            <a:p>
              <a:endParaRPr lang="en-US" sz="2400"/>
            </a:p>
            <a:p>
              <a:r>
                <a:rPr lang="en-US" sz="2400" smtClean="0"/>
                <a:t>         2</a:t>
              </a:r>
            </a:p>
            <a:p>
              <a:endParaRPr lang="en-US" sz="2400"/>
            </a:p>
            <a:p>
              <a:r>
                <a:rPr lang="en-US" sz="2400" smtClean="0"/>
                <a:t>12 682</a:t>
              </a:r>
              <a:endParaRPr lang="en-US" sz="240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832658" y="3597587"/>
              <a:ext cx="8977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71474" y="280470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</p:grpSp>
      <p:grpSp>
        <p:nvGrpSpPr>
          <p:cNvPr id="226" name="Group 225"/>
          <p:cNvGrpSpPr/>
          <p:nvPr/>
        </p:nvGrpSpPr>
        <p:grpSpPr>
          <a:xfrm>
            <a:off x="2566228" y="2190193"/>
            <a:ext cx="1708181" cy="2510682"/>
            <a:chOff x="430862" y="2190193"/>
            <a:chExt cx="1708181" cy="2510682"/>
          </a:xfrm>
        </p:grpSpPr>
        <p:sp>
          <p:nvSpPr>
            <p:cNvPr id="227" name="Rounded Rectangle 226"/>
            <p:cNvSpPr/>
            <p:nvPr/>
          </p:nvSpPr>
          <p:spPr>
            <a:xfrm>
              <a:off x="430862" y="2190193"/>
              <a:ext cx="1708181" cy="251068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764617" y="2270170"/>
              <a:ext cx="1040670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1 903</a:t>
              </a:r>
            </a:p>
            <a:p>
              <a:endParaRPr lang="en-US" sz="2400"/>
            </a:p>
            <a:p>
              <a:r>
                <a:rPr lang="en-US" sz="2400" smtClean="0"/>
                <a:t>        5</a:t>
              </a:r>
            </a:p>
            <a:p>
              <a:endParaRPr lang="en-US" sz="2400"/>
            </a:p>
            <a:p>
              <a:r>
                <a:rPr lang="en-US" sz="2400" smtClean="0"/>
                <a:t> 9 515</a:t>
              </a:r>
              <a:endParaRPr lang="en-US" sz="2400"/>
            </a:p>
          </p:txBody>
        </p:sp>
        <p:cxnSp>
          <p:nvCxnSpPr>
            <p:cNvPr id="229" name="Straight Connector 228"/>
            <p:cNvCxnSpPr/>
            <p:nvPr/>
          </p:nvCxnSpPr>
          <p:spPr>
            <a:xfrm>
              <a:off x="832658" y="3597587"/>
              <a:ext cx="8977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/>
            <p:cNvSpPr txBox="1"/>
            <p:nvPr/>
          </p:nvSpPr>
          <p:spPr>
            <a:xfrm>
              <a:off x="571474" y="280470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</p:grpSp>
      <p:grpSp>
        <p:nvGrpSpPr>
          <p:cNvPr id="231" name="Group 230"/>
          <p:cNvGrpSpPr/>
          <p:nvPr/>
        </p:nvGrpSpPr>
        <p:grpSpPr>
          <a:xfrm>
            <a:off x="4665405" y="2210410"/>
            <a:ext cx="1708181" cy="2510682"/>
            <a:chOff x="430862" y="2190193"/>
            <a:chExt cx="1708181" cy="2510682"/>
          </a:xfrm>
        </p:grpSpPr>
        <p:sp>
          <p:nvSpPr>
            <p:cNvPr id="232" name="Rounded Rectangle 231"/>
            <p:cNvSpPr/>
            <p:nvPr/>
          </p:nvSpPr>
          <p:spPr>
            <a:xfrm>
              <a:off x="430862" y="2190193"/>
              <a:ext cx="1708181" cy="251068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TextBox 232"/>
            <p:cNvSpPr txBox="1"/>
            <p:nvPr/>
          </p:nvSpPr>
          <p:spPr>
            <a:xfrm>
              <a:off x="712217" y="2251648"/>
              <a:ext cx="1127232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  4 153</a:t>
              </a:r>
            </a:p>
            <a:p>
              <a:endParaRPr lang="en-US" sz="2400"/>
            </a:p>
            <a:p>
              <a:r>
                <a:rPr lang="en-US" sz="2400" smtClean="0"/>
                <a:t>         6</a:t>
              </a:r>
            </a:p>
            <a:p>
              <a:endParaRPr lang="en-US" sz="2400"/>
            </a:p>
            <a:p>
              <a:r>
                <a:rPr lang="en-US" sz="2400" smtClean="0"/>
                <a:t>24 906</a:t>
              </a:r>
              <a:endParaRPr lang="en-US" sz="2400"/>
            </a:p>
          </p:txBody>
        </p:sp>
        <p:cxnSp>
          <p:nvCxnSpPr>
            <p:cNvPr id="234" name="Straight Connector 233"/>
            <p:cNvCxnSpPr/>
            <p:nvPr/>
          </p:nvCxnSpPr>
          <p:spPr>
            <a:xfrm>
              <a:off x="832658" y="3597587"/>
              <a:ext cx="8977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TextBox 234"/>
            <p:cNvSpPr txBox="1"/>
            <p:nvPr/>
          </p:nvSpPr>
          <p:spPr>
            <a:xfrm>
              <a:off x="571474" y="280470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</p:grpSp>
      <p:grpSp>
        <p:nvGrpSpPr>
          <p:cNvPr id="236" name="Group 235"/>
          <p:cNvGrpSpPr/>
          <p:nvPr/>
        </p:nvGrpSpPr>
        <p:grpSpPr>
          <a:xfrm>
            <a:off x="6724248" y="2244631"/>
            <a:ext cx="1708181" cy="2510682"/>
            <a:chOff x="430862" y="2190193"/>
            <a:chExt cx="1708181" cy="2510682"/>
          </a:xfrm>
        </p:grpSpPr>
        <p:sp>
          <p:nvSpPr>
            <p:cNvPr id="237" name="Rounded Rectangle 236"/>
            <p:cNvSpPr/>
            <p:nvPr/>
          </p:nvSpPr>
          <p:spPr>
            <a:xfrm>
              <a:off x="430862" y="2190193"/>
              <a:ext cx="1708181" cy="251068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712217" y="2251648"/>
              <a:ext cx="1127232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/>
                <a:t>12 106</a:t>
              </a:r>
            </a:p>
            <a:p>
              <a:endParaRPr lang="en-US" sz="2400"/>
            </a:p>
            <a:p>
              <a:r>
                <a:rPr lang="en-US" sz="2400" smtClean="0"/>
                <a:t>         8</a:t>
              </a:r>
            </a:p>
            <a:p>
              <a:endParaRPr lang="en-US" sz="2400"/>
            </a:p>
            <a:p>
              <a:r>
                <a:rPr lang="en-US" sz="2400" smtClean="0"/>
                <a:t>96 848</a:t>
              </a:r>
              <a:endParaRPr lang="en-US" sz="2400"/>
            </a:p>
          </p:txBody>
        </p:sp>
        <p:cxnSp>
          <p:nvCxnSpPr>
            <p:cNvPr id="239" name="Straight Connector 238"/>
            <p:cNvCxnSpPr/>
            <p:nvPr/>
          </p:nvCxnSpPr>
          <p:spPr>
            <a:xfrm>
              <a:off x="832658" y="3597587"/>
              <a:ext cx="89771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0" name="TextBox 239"/>
            <p:cNvSpPr txBox="1"/>
            <p:nvPr/>
          </p:nvSpPr>
          <p:spPr>
            <a:xfrm>
              <a:off x="571474" y="2804706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</p:grpSp>
      <p:grpSp>
        <p:nvGrpSpPr>
          <p:cNvPr id="241" name="Google Shape;6806;p45">
            <a:extLst>
              <a:ext uri="{FF2B5EF4-FFF2-40B4-BE49-F238E27FC236}">
                <a16:creationId xmlns:a16="http://schemas.microsoft.com/office/drawing/2014/main" id="{4283BAC1-6F14-3A54-3ED3-2D948082FB2B}"/>
              </a:ext>
            </a:extLst>
          </p:cNvPr>
          <p:cNvGrpSpPr/>
          <p:nvPr/>
        </p:nvGrpSpPr>
        <p:grpSpPr>
          <a:xfrm>
            <a:off x="8115441" y="4076720"/>
            <a:ext cx="896121" cy="911314"/>
            <a:chOff x="2293050" y="8738575"/>
            <a:chExt cx="1223875" cy="1244625"/>
          </a:xfrm>
        </p:grpSpPr>
        <p:sp>
          <p:nvSpPr>
            <p:cNvPr id="242" name="Google Shape;6807;p45">
              <a:extLst>
                <a:ext uri="{FF2B5EF4-FFF2-40B4-BE49-F238E27FC236}">
                  <a16:creationId xmlns:a16="http://schemas.microsoft.com/office/drawing/2014/main" id="{76DBF592-C49A-94EE-26E0-71D5BC9FE674}"/>
                </a:ext>
              </a:extLst>
            </p:cNvPr>
            <p:cNvSpPr/>
            <p:nvPr/>
          </p:nvSpPr>
          <p:spPr>
            <a:xfrm>
              <a:off x="2293050" y="8738575"/>
              <a:ext cx="1223875" cy="1244625"/>
            </a:xfrm>
            <a:custGeom>
              <a:avLst/>
              <a:gdLst/>
              <a:ahLst/>
              <a:cxnLst/>
              <a:rect l="l" t="t" r="r" b="b"/>
              <a:pathLst>
                <a:path w="48955" h="49785" extrusionOk="0">
                  <a:moveTo>
                    <a:pt x="34260" y="41246"/>
                  </a:moveTo>
                  <a:lnTo>
                    <a:pt x="34260" y="41273"/>
                  </a:lnTo>
                  <a:cubicBezTo>
                    <a:pt x="33997" y="42125"/>
                    <a:pt x="34038" y="43058"/>
                    <a:pt x="34380" y="43884"/>
                  </a:cubicBezTo>
                  <a:lnTo>
                    <a:pt x="34380" y="43884"/>
                  </a:lnTo>
                  <a:cubicBezTo>
                    <a:pt x="34146" y="43448"/>
                    <a:pt x="33829" y="43050"/>
                    <a:pt x="33431" y="42718"/>
                  </a:cubicBezTo>
                  <a:cubicBezTo>
                    <a:pt x="33324" y="42370"/>
                    <a:pt x="33243" y="42049"/>
                    <a:pt x="33056" y="41701"/>
                  </a:cubicBezTo>
                  <a:cubicBezTo>
                    <a:pt x="33270" y="41621"/>
                    <a:pt x="33457" y="41487"/>
                    <a:pt x="33671" y="41353"/>
                  </a:cubicBezTo>
                  <a:lnTo>
                    <a:pt x="34260" y="41246"/>
                  </a:lnTo>
                  <a:close/>
                  <a:moveTo>
                    <a:pt x="11643" y="0"/>
                  </a:moveTo>
                  <a:cubicBezTo>
                    <a:pt x="10091" y="0"/>
                    <a:pt x="8699" y="1071"/>
                    <a:pt x="8298" y="2570"/>
                  </a:cubicBezTo>
                  <a:cubicBezTo>
                    <a:pt x="7976" y="3908"/>
                    <a:pt x="8485" y="5273"/>
                    <a:pt x="9502" y="6103"/>
                  </a:cubicBezTo>
                  <a:lnTo>
                    <a:pt x="9502" y="6183"/>
                  </a:lnTo>
                  <a:cubicBezTo>
                    <a:pt x="5193" y="7575"/>
                    <a:pt x="1847" y="11135"/>
                    <a:pt x="803" y="15658"/>
                  </a:cubicBezTo>
                  <a:cubicBezTo>
                    <a:pt x="0" y="19057"/>
                    <a:pt x="616" y="22537"/>
                    <a:pt x="2463" y="25508"/>
                  </a:cubicBezTo>
                  <a:cubicBezTo>
                    <a:pt x="4283" y="28452"/>
                    <a:pt x="7200" y="30540"/>
                    <a:pt x="10573" y="31343"/>
                  </a:cubicBezTo>
                  <a:cubicBezTo>
                    <a:pt x="10626" y="31343"/>
                    <a:pt x="10653" y="31343"/>
                    <a:pt x="10653" y="31369"/>
                  </a:cubicBezTo>
                  <a:cubicBezTo>
                    <a:pt x="10894" y="33350"/>
                    <a:pt x="11831" y="35117"/>
                    <a:pt x="13249" y="36401"/>
                  </a:cubicBezTo>
                  <a:cubicBezTo>
                    <a:pt x="11750" y="38221"/>
                    <a:pt x="10894" y="40149"/>
                    <a:pt x="10412" y="41621"/>
                  </a:cubicBezTo>
                  <a:cubicBezTo>
                    <a:pt x="8913" y="42905"/>
                    <a:pt x="8646" y="45180"/>
                    <a:pt x="9850" y="46840"/>
                  </a:cubicBezTo>
                  <a:cubicBezTo>
                    <a:pt x="10573" y="47804"/>
                    <a:pt x="11724" y="48392"/>
                    <a:pt x="12955" y="48392"/>
                  </a:cubicBezTo>
                  <a:cubicBezTo>
                    <a:pt x="13785" y="48392"/>
                    <a:pt x="14588" y="48125"/>
                    <a:pt x="15257" y="47643"/>
                  </a:cubicBezTo>
                  <a:cubicBezTo>
                    <a:pt x="16033" y="47054"/>
                    <a:pt x="16568" y="46224"/>
                    <a:pt x="16729" y="45288"/>
                  </a:cubicBezTo>
                  <a:cubicBezTo>
                    <a:pt x="16809" y="45421"/>
                    <a:pt x="16916" y="45555"/>
                    <a:pt x="16996" y="45689"/>
                  </a:cubicBezTo>
                  <a:cubicBezTo>
                    <a:pt x="17719" y="46626"/>
                    <a:pt x="18843" y="47188"/>
                    <a:pt x="20021" y="47188"/>
                  </a:cubicBezTo>
                  <a:cubicBezTo>
                    <a:pt x="20824" y="47188"/>
                    <a:pt x="21600" y="46920"/>
                    <a:pt x="22269" y="46465"/>
                  </a:cubicBezTo>
                  <a:cubicBezTo>
                    <a:pt x="22858" y="46037"/>
                    <a:pt x="23286" y="45421"/>
                    <a:pt x="23527" y="44752"/>
                  </a:cubicBezTo>
                  <a:cubicBezTo>
                    <a:pt x="24196" y="45582"/>
                    <a:pt x="25240" y="46117"/>
                    <a:pt x="26311" y="46117"/>
                  </a:cubicBezTo>
                  <a:cubicBezTo>
                    <a:pt x="26498" y="46117"/>
                    <a:pt x="26712" y="46117"/>
                    <a:pt x="26873" y="46091"/>
                  </a:cubicBezTo>
                  <a:cubicBezTo>
                    <a:pt x="26980" y="47188"/>
                    <a:pt x="27515" y="48259"/>
                    <a:pt x="28479" y="48981"/>
                  </a:cubicBezTo>
                  <a:cubicBezTo>
                    <a:pt x="29175" y="49463"/>
                    <a:pt x="29978" y="49784"/>
                    <a:pt x="30861" y="49784"/>
                  </a:cubicBezTo>
                  <a:cubicBezTo>
                    <a:pt x="32119" y="49784"/>
                    <a:pt x="33324" y="49169"/>
                    <a:pt x="34073" y="48178"/>
                  </a:cubicBezTo>
                  <a:cubicBezTo>
                    <a:pt x="34938" y="47000"/>
                    <a:pt x="35069" y="45493"/>
                    <a:pt x="34544" y="44231"/>
                  </a:cubicBezTo>
                  <a:lnTo>
                    <a:pt x="34544" y="44231"/>
                  </a:lnTo>
                  <a:cubicBezTo>
                    <a:pt x="34793" y="44694"/>
                    <a:pt x="35145" y="45113"/>
                    <a:pt x="35599" y="45448"/>
                  </a:cubicBezTo>
                  <a:cubicBezTo>
                    <a:pt x="36268" y="45957"/>
                    <a:pt x="37044" y="46198"/>
                    <a:pt x="37847" y="46198"/>
                  </a:cubicBezTo>
                  <a:cubicBezTo>
                    <a:pt x="39025" y="46198"/>
                    <a:pt x="40149" y="45635"/>
                    <a:pt x="40871" y="44699"/>
                  </a:cubicBezTo>
                  <a:cubicBezTo>
                    <a:pt x="41487" y="43815"/>
                    <a:pt x="41701" y="42772"/>
                    <a:pt x="41567" y="41808"/>
                  </a:cubicBezTo>
                  <a:lnTo>
                    <a:pt x="41567" y="41808"/>
                  </a:lnTo>
                  <a:cubicBezTo>
                    <a:pt x="41889" y="41915"/>
                    <a:pt x="42236" y="41942"/>
                    <a:pt x="42558" y="41942"/>
                  </a:cubicBezTo>
                  <a:cubicBezTo>
                    <a:pt x="43682" y="41942"/>
                    <a:pt x="44752" y="41407"/>
                    <a:pt x="45422" y="40496"/>
                  </a:cubicBezTo>
                  <a:cubicBezTo>
                    <a:pt x="46492" y="39078"/>
                    <a:pt x="46278" y="37070"/>
                    <a:pt x="45047" y="35866"/>
                  </a:cubicBezTo>
                  <a:cubicBezTo>
                    <a:pt x="44806" y="35143"/>
                    <a:pt x="44485" y="34340"/>
                    <a:pt x="43976" y="33511"/>
                  </a:cubicBezTo>
                  <a:cubicBezTo>
                    <a:pt x="44297" y="32975"/>
                    <a:pt x="44538" y="32387"/>
                    <a:pt x="44699" y="31771"/>
                  </a:cubicBezTo>
                  <a:cubicBezTo>
                    <a:pt x="45341" y="31048"/>
                    <a:pt x="45823" y="30165"/>
                    <a:pt x="46091" y="29201"/>
                  </a:cubicBezTo>
                  <a:cubicBezTo>
                    <a:pt x="46144" y="28987"/>
                    <a:pt x="46171" y="28800"/>
                    <a:pt x="46225" y="28586"/>
                  </a:cubicBezTo>
                  <a:cubicBezTo>
                    <a:pt x="47108" y="27836"/>
                    <a:pt x="47777" y="26819"/>
                    <a:pt x="48098" y="25615"/>
                  </a:cubicBezTo>
                  <a:cubicBezTo>
                    <a:pt x="48955" y="22564"/>
                    <a:pt x="47108" y="19459"/>
                    <a:pt x="44083" y="18656"/>
                  </a:cubicBezTo>
                  <a:cubicBezTo>
                    <a:pt x="43602" y="18522"/>
                    <a:pt x="43147" y="18495"/>
                    <a:pt x="42638" y="18495"/>
                  </a:cubicBezTo>
                  <a:cubicBezTo>
                    <a:pt x="40283" y="18495"/>
                    <a:pt x="38222" y="19940"/>
                    <a:pt x="37338" y="22028"/>
                  </a:cubicBezTo>
                  <a:cubicBezTo>
                    <a:pt x="36161" y="22617"/>
                    <a:pt x="35197" y="23554"/>
                    <a:pt x="34608" y="24678"/>
                  </a:cubicBezTo>
                  <a:cubicBezTo>
                    <a:pt x="34314" y="24892"/>
                    <a:pt x="33993" y="25160"/>
                    <a:pt x="33725" y="25427"/>
                  </a:cubicBezTo>
                  <a:cubicBezTo>
                    <a:pt x="33002" y="25642"/>
                    <a:pt x="32280" y="25990"/>
                    <a:pt x="31691" y="26445"/>
                  </a:cubicBezTo>
                  <a:cubicBezTo>
                    <a:pt x="31289" y="26525"/>
                    <a:pt x="30915" y="26578"/>
                    <a:pt x="30540" y="26685"/>
                  </a:cubicBezTo>
                  <a:cubicBezTo>
                    <a:pt x="30192" y="26632"/>
                    <a:pt x="29790" y="26578"/>
                    <a:pt x="29416" y="26578"/>
                  </a:cubicBezTo>
                  <a:cubicBezTo>
                    <a:pt x="28506" y="26578"/>
                    <a:pt x="27622" y="26766"/>
                    <a:pt x="26739" y="27060"/>
                  </a:cubicBezTo>
                  <a:cubicBezTo>
                    <a:pt x="26338" y="26685"/>
                    <a:pt x="25936" y="26391"/>
                    <a:pt x="25454" y="26123"/>
                  </a:cubicBezTo>
                  <a:cubicBezTo>
                    <a:pt x="25401" y="25588"/>
                    <a:pt x="25294" y="25079"/>
                    <a:pt x="25133" y="24571"/>
                  </a:cubicBezTo>
                  <a:cubicBezTo>
                    <a:pt x="25642" y="23634"/>
                    <a:pt x="25990" y="22617"/>
                    <a:pt x="26231" y="21573"/>
                  </a:cubicBezTo>
                  <a:cubicBezTo>
                    <a:pt x="27435" y="16381"/>
                    <a:pt x="25321" y="11135"/>
                    <a:pt x="21279" y="8110"/>
                  </a:cubicBezTo>
                  <a:cubicBezTo>
                    <a:pt x="21895" y="7655"/>
                    <a:pt x="22350" y="6986"/>
                    <a:pt x="22564" y="6210"/>
                  </a:cubicBezTo>
                  <a:cubicBezTo>
                    <a:pt x="22778" y="5300"/>
                    <a:pt x="22644" y="4416"/>
                    <a:pt x="22189" y="3613"/>
                  </a:cubicBezTo>
                  <a:cubicBezTo>
                    <a:pt x="21707" y="2810"/>
                    <a:pt x="20985" y="2275"/>
                    <a:pt x="20075" y="2034"/>
                  </a:cubicBezTo>
                  <a:cubicBezTo>
                    <a:pt x="19807" y="1954"/>
                    <a:pt x="19512" y="1927"/>
                    <a:pt x="19245" y="1927"/>
                  </a:cubicBezTo>
                  <a:cubicBezTo>
                    <a:pt x="17826" y="1927"/>
                    <a:pt x="16622" y="2757"/>
                    <a:pt x="16086" y="4015"/>
                  </a:cubicBezTo>
                  <a:cubicBezTo>
                    <a:pt x="15872" y="4202"/>
                    <a:pt x="15631" y="4443"/>
                    <a:pt x="15364" y="4711"/>
                  </a:cubicBezTo>
                  <a:cubicBezTo>
                    <a:pt x="15257" y="4363"/>
                    <a:pt x="15150" y="4042"/>
                    <a:pt x="15069" y="3747"/>
                  </a:cubicBezTo>
                  <a:cubicBezTo>
                    <a:pt x="15123" y="3025"/>
                    <a:pt x="14962" y="2302"/>
                    <a:pt x="14588" y="1660"/>
                  </a:cubicBezTo>
                  <a:cubicBezTo>
                    <a:pt x="14133" y="857"/>
                    <a:pt x="13383" y="321"/>
                    <a:pt x="12500" y="80"/>
                  </a:cubicBezTo>
                  <a:cubicBezTo>
                    <a:pt x="12232" y="27"/>
                    <a:pt x="11911" y="0"/>
                    <a:pt x="11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chemeClr val="dk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6808;p45">
              <a:extLst>
                <a:ext uri="{FF2B5EF4-FFF2-40B4-BE49-F238E27FC236}">
                  <a16:creationId xmlns:a16="http://schemas.microsoft.com/office/drawing/2014/main" id="{424044B7-A3C3-4A44-E9CE-71FF50B3CC47}"/>
                </a:ext>
              </a:extLst>
            </p:cNvPr>
            <p:cNvSpPr/>
            <p:nvPr/>
          </p:nvSpPr>
          <p:spPr>
            <a:xfrm>
              <a:off x="2583450" y="9635225"/>
              <a:ext cx="170650" cy="245875"/>
            </a:xfrm>
            <a:custGeom>
              <a:avLst/>
              <a:gdLst/>
              <a:ahLst/>
              <a:cxnLst/>
              <a:rect l="l" t="t" r="r" b="b"/>
              <a:pathLst>
                <a:path w="6826" h="9835" extrusionOk="0">
                  <a:moveTo>
                    <a:pt x="6130" y="0"/>
                  </a:moveTo>
                  <a:cubicBezTo>
                    <a:pt x="2704" y="2409"/>
                    <a:pt x="1499" y="5701"/>
                    <a:pt x="1098" y="7494"/>
                  </a:cubicBezTo>
                  <a:cubicBezTo>
                    <a:pt x="937" y="7521"/>
                    <a:pt x="777" y="7575"/>
                    <a:pt x="643" y="7682"/>
                  </a:cubicBezTo>
                  <a:cubicBezTo>
                    <a:pt x="134" y="8083"/>
                    <a:pt x="1" y="8833"/>
                    <a:pt x="402" y="9368"/>
                  </a:cubicBezTo>
                  <a:cubicBezTo>
                    <a:pt x="634" y="9678"/>
                    <a:pt x="983" y="9835"/>
                    <a:pt x="1329" y="9835"/>
                  </a:cubicBezTo>
                  <a:cubicBezTo>
                    <a:pt x="1581" y="9835"/>
                    <a:pt x="1832" y="9751"/>
                    <a:pt x="2035" y="9582"/>
                  </a:cubicBezTo>
                  <a:cubicBezTo>
                    <a:pt x="2543" y="9181"/>
                    <a:pt x="2677" y="8458"/>
                    <a:pt x="2276" y="7923"/>
                  </a:cubicBezTo>
                  <a:lnTo>
                    <a:pt x="2088" y="7709"/>
                  </a:lnTo>
                  <a:cubicBezTo>
                    <a:pt x="2918" y="3828"/>
                    <a:pt x="6826" y="428"/>
                    <a:pt x="6826" y="428"/>
                  </a:cubicBezTo>
                  <a:lnTo>
                    <a:pt x="61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6809;p45">
              <a:extLst>
                <a:ext uri="{FF2B5EF4-FFF2-40B4-BE49-F238E27FC236}">
                  <a16:creationId xmlns:a16="http://schemas.microsoft.com/office/drawing/2014/main" id="{5B8A3192-3365-8195-3A53-EB35E490B229}"/>
                </a:ext>
              </a:extLst>
            </p:cNvPr>
            <p:cNvSpPr/>
            <p:nvPr/>
          </p:nvSpPr>
          <p:spPr>
            <a:xfrm>
              <a:off x="2762125" y="9628525"/>
              <a:ext cx="155925" cy="222975"/>
            </a:xfrm>
            <a:custGeom>
              <a:avLst/>
              <a:gdLst/>
              <a:ahLst/>
              <a:cxnLst/>
              <a:rect l="l" t="t" r="r" b="b"/>
              <a:pathLst>
                <a:path w="6237" h="8919" extrusionOk="0">
                  <a:moveTo>
                    <a:pt x="5594" y="0"/>
                  </a:moveTo>
                  <a:cubicBezTo>
                    <a:pt x="2516" y="2168"/>
                    <a:pt x="1419" y="5166"/>
                    <a:pt x="1044" y="6772"/>
                  </a:cubicBezTo>
                  <a:cubicBezTo>
                    <a:pt x="883" y="6826"/>
                    <a:pt x="749" y="6879"/>
                    <a:pt x="616" y="6986"/>
                  </a:cubicBezTo>
                  <a:cubicBezTo>
                    <a:pt x="107" y="7361"/>
                    <a:pt x="0" y="8030"/>
                    <a:pt x="375" y="8485"/>
                  </a:cubicBezTo>
                  <a:cubicBezTo>
                    <a:pt x="600" y="8774"/>
                    <a:pt x="930" y="8919"/>
                    <a:pt x="1263" y="8919"/>
                  </a:cubicBezTo>
                  <a:cubicBezTo>
                    <a:pt x="1485" y="8919"/>
                    <a:pt x="1708" y="8854"/>
                    <a:pt x="1900" y="8726"/>
                  </a:cubicBezTo>
                  <a:cubicBezTo>
                    <a:pt x="2382" y="8351"/>
                    <a:pt x="2489" y="7682"/>
                    <a:pt x="2114" y="7227"/>
                  </a:cubicBezTo>
                  <a:cubicBezTo>
                    <a:pt x="2061" y="7120"/>
                    <a:pt x="1981" y="7093"/>
                    <a:pt x="1927" y="7013"/>
                  </a:cubicBezTo>
                  <a:cubicBezTo>
                    <a:pt x="2677" y="3507"/>
                    <a:pt x="6236" y="402"/>
                    <a:pt x="6236" y="402"/>
                  </a:cubicBezTo>
                  <a:lnTo>
                    <a:pt x="559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6810;p45">
              <a:extLst>
                <a:ext uri="{FF2B5EF4-FFF2-40B4-BE49-F238E27FC236}">
                  <a16:creationId xmlns:a16="http://schemas.microsoft.com/office/drawing/2014/main" id="{4C4A872E-C94E-F195-7206-0B2B8E9F8903}"/>
                </a:ext>
              </a:extLst>
            </p:cNvPr>
            <p:cNvSpPr/>
            <p:nvPr/>
          </p:nvSpPr>
          <p:spPr>
            <a:xfrm>
              <a:off x="2926725" y="9642575"/>
              <a:ext cx="125150" cy="182025"/>
            </a:xfrm>
            <a:custGeom>
              <a:avLst/>
              <a:gdLst/>
              <a:ahLst/>
              <a:cxnLst/>
              <a:rect l="l" t="t" r="r" b="b"/>
              <a:pathLst>
                <a:path w="5006" h="7281" extrusionOk="0">
                  <a:moveTo>
                    <a:pt x="4470" y="0"/>
                  </a:moveTo>
                  <a:cubicBezTo>
                    <a:pt x="2008" y="1767"/>
                    <a:pt x="1098" y="4203"/>
                    <a:pt x="803" y="5514"/>
                  </a:cubicBezTo>
                  <a:cubicBezTo>
                    <a:pt x="696" y="5541"/>
                    <a:pt x="562" y="5621"/>
                    <a:pt x="455" y="5675"/>
                  </a:cubicBezTo>
                  <a:cubicBezTo>
                    <a:pt x="81" y="5996"/>
                    <a:pt x="0" y="6531"/>
                    <a:pt x="295" y="6933"/>
                  </a:cubicBezTo>
                  <a:cubicBezTo>
                    <a:pt x="449" y="7164"/>
                    <a:pt x="702" y="7280"/>
                    <a:pt x="965" y="7280"/>
                  </a:cubicBezTo>
                  <a:cubicBezTo>
                    <a:pt x="1158" y="7280"/>
                    <a:pt x="1356" y="7218"/>
                    <a:pt x="1526" y="7093"/>
                  </a:cubicBezTo>
                  <a:cubicBezTo>
                    <a:pt x="1901" y="6799"/>
                    <a:pt x="2008" y="6264"/>
                    <a:pt x="1687" y="5862"/>
                  </a:cubicBezTo>
                  <a:cubicBezTo>
                    <a:pt x="1633" y="5782"/>
                    <a:pt x="1606" y="5728"/>
                    <a:pt x="1526" y="5675"/>
                  </a:cubicBezTo>
                  <a:cubicBezTo>
                    <a:pt x="2142" y="2838"/>
                    <a:pt x="5006" y="322"/>
                    <a:pt x="5006" y="322"/>
                  </a:cubicBezTo>
                  <a:lnTo>
                    <a:pt x="447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6811;p45">
              <a:extLst>
                <a:ext uri="{FF2B5EF4-FFF2-40B4-BE49-F238E27FC236}">
                  <a16:creationId xmlns:a16="http://schemas.microsoft.com/office/drawing/2014/main" id="{16188E6C-7CD2-E2F7-1B5C-7E1B7667F29C}"/>
                </a:ext>
              </a:extLst>
            </p:cNvPr>
            <p:cNvSpPr/>
            <p:nvPr/>
          </p:nvSpPr>
          <p:spPr>
            <a:xfrm>
              <a:off x="3276025" y="9267750"/>
              <a:ext cx="166625" cy="150950"/>
            </a:xfrm>
            <a:custGeom>
              <a:avLst/>
              <a:gdLst/>
              <a:ahLst/>
              <a:cxnLst/>
              <a:rect l="l" t="t" r="r" b="b"/>
              <a:pathLst>
                <a:path w="6665" h="6038" extrusionOk="0">
                  <a:moveTo>
                    <a:pt x="3281" y="1"/>
                  </a:moveTo>
                  <a:cubicBezTo>
                    <a:pt x="1931" y="1"/>
                    <a:pt x="737" y="916"/>
                    <a:pt x="402" y="2280"/>
                  </a:cubicBezTo>
                  <a:cubicBezTo>
                    <a:pt x="0" y="3886"/>
                    <a:pt x="964" y="5545"/>
                    <a:pt x="2570" y="5947"/>
                  </a:cubicBezTo>
                  <a:cubicBezTo>
                    <a:pt x="2816" y="6008"/>
                    <a:pt x="3063" y="6038"/>
                    <a:pt x="3307" y="6038"/>
                  </a:cubicBezTo>
                  <a:cubicBezTo>
                    <a:pt x="4655" y="6038"/>
                    <a:pt x="5901" y="5138"/>
                    <a:pt x="6263" y="3779"/>
                  </a:cubicBezTo>
                  <a:cubicBezTo>
                    <a:pt x="6665" y="2173"/>
                    <a:pt x="5701" y="540"/>
                    <a:pt x="4095" y="112"/>
                  </a:cubicBezTo>
                  <a:cubicBezTo>
                    <a:pt x="3821" y="37"/>
                    <a:pt x="3548" y="1"/>
                    <a:pt x="32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6812;p45">
              <a:extLst>
                <a:ext uri="{FF2B5EF4-FFF2-40B4-BE49-F238E27FC236}">
                  <a16:creationId xmlns:a16="http://schemas.microsoft.com/office/drawing/2014/main" id="{7CE4A520-67CC-E5F6-5165-0311E6D7EB32}"/>
                </a:ext>
              </a:extLst>
            </p:cNvPr>
            <p:cNvSpPr/>
            <p:nvPr/>
          </p:nvSpPr>
          <p:spPr>
            <a:xfrm>
              <a:off x="3197725" y="9340025"/>
              <a:ext cx="196075" cy="177550"/>
            </a:xfrm>
            <a:custGeom>
              <a:avLst/>
              <a:gdLst/>
              <a:ahLst/>
              <a:cxnLst/>
              <a:rect l="l" t="t" r="r" b="b"/>
              <a:pathLst>
                <a:path w="7843" h="7102" extrusionOk="0">
                  <a:moveTo>
                    <a:pt x="3920" y="0"/>
                  </a:moveTo>
                  <a:cubicBezTo>
                    <a:pt x="2324" y="0"/>
                    <a:pt x="889" y="1051"/>
                    <a:pt x="482" y="2654"/>
                  </a:cubicBezTo>
                  <a:cubicBezTo>
                    <a:pt x="0" y="4528"/>
                    <a:pt x="1125" y="6482"/>
                    <a:pt x="3025" y="6990"/>
                  </a:cubicBezTo>
                  <a:cubicBezTo>
                    <a:pt x="3318" y="7066"/>
                    <a:pt x="3613" y="7102"/>
                    <a:pt x="3904" y="7102"/>
                  </a:cubicBezTo>
                  <a:cubicBezTo>
                    <a:pt x="5474" y="7102"/>
                    <a:pt x="6932" y="6051"/>
                    <a:pt x="7361" y="4447"/>
                  </a:cubicBezTo>
                  <a:cubicBezTo>
                    <a:pt x="7843" y="2574"/>
                    <a:pt x="6719" y="620"/>
                    <a:pt x="4818" y="111"/>
                  </a:cubicBezTo>
                  <a:cubicBezTo>
                    <a:pt x="4517" y="36"/>
                    <a:pt x="4216" y="0"/>
                    <a:pt x="39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6813;p45">
              <a:extLst>
                <a:ext uri="{FF2B5EF4-FFF2-40B4-BE49-F238E27FC236}">
                  <a16:creationId xmlns:a16="http://schemas.microsoft.com/office/drawing/2014/main" id="{3D9191D6-1087-87C0-286E-86448B993C56}"/>
                </a:ext>
              </a:extLst>
            </p:cNvPr>
            <p:cNvSpPr/>
            <p:nvPr/>
          </p:nvSpPr>
          <p:spPr>
            <a:xfrm>
              <a:off x="3145525" y="9392550"/>
              <a:ext cx="216175" cy="195575"/>
            </a:xfrm>
            <a:custGeom>
              <a:avLst/>
              <a:gdLst/>
              <a:ahLst/>
              <a:cxnLst/>
              <a:rect l="l" t="t" r="r" b="b"/>
              <a:pathLst>
                <a:path w="8647" h="7823" extrusionOk="0">
                  <a:moveTo>
                    <a:pt x="4306" y="0"/>
                  </a:moveTo>
                  <a:cubicBezTo>
                    <a:pt x="2558" y="0"/>
                    <a:pt x="987" y="1154"/>
                    <a:pt x="536" y="2935"/>
                  </a:cubicBezTo>
                  <a:cubicBezTo>
                    <a:pt x="1" y="5023"/>
                    <a:pt x="1285" y="7164"/>
                    <a:pt x="3346" y="7700"/>
                  </a:cubicBezTo>
                  <a:cubicBezTo>
                    <a:pt x="3667" y="7783"/>
                    <a:pt x="3990" y="7823"/>
                    <a:pt x="4309" y="7823"/>
                  </a:cubicBezTo>
                  <a:cubicBezTo>
                    <a:pt x="6036" y="7823"/>
                    <a:pt x="7632" y="6652"/>
                    <a:pt x="8084" y="4889"/>
                  </a:cubicBezTo>
                  <a:cubicBezTo>
                    <a:pt x="8646" y="2802"/>
                    <a:pt x="7388" y="660"/>
                    <a:pt x="5300" y="125"/>
                  </a:cubicBezTo>
                  <a:cubicBezTo>
                    <a:pt x="4967" y="40"/>
                    <a:pt x="4633" y="0"/>
                    <a:pt x="4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6814;p45">
              <a:extLst>
                <a:ext uri="{FF2B5EF4-FFF2-40B4-BE49-F238E27FC236}">
                  <a16:creationId xmlns:a16="http://schemas.microsoft.com/office/drawing/2014/main" id="{A93F5676-E029-50C5-6A35-ACF74455C98F}"/>
                </a:ext>
              </a:extLst>
            </p:cNvPr>
            <p:cNvSpPr/>
            <p:nvPr/>
          </p:nvSpPr>
          <p:spPr>
            <a:xfrm>
              <a:off x="3257950" y="9538200"/>
              <a:ext cx="125150" cy="181575"/>
            </a:xfrm>
            <a:custGeom>
              <a:avLst/>
              <a:gdLst/>
              <a:ahLst/>
              <a:cxnLst/>
              <a:rect l="l" t="t" r="r" b="b"/>
              <a:pathLst>
                <a:path w="5006" h="7263" extrusionOk="0">
                  <a:moveTo>
                    <a:pt x="536" y="0"/>
                  </a:moveTo>
                  <a:lnTo>
                    <a:pt x="0" y="321"/>
                  </a:lnTo>
                  <a:cubicBezTo>
                    <a:pt x="0" y="321"/>
                    <a:pt x="2864" y="2837"/>
                    <a:pt x="3480" y="5674"/>
                  </a:cubicBezTo>
                  <a:cubicBezTo>
                    <a:pt x="3400" y="5701"/>
                    <a:pt x="3373" y="5781"/>
                    <a:pt x="3293" y="5835"/>
                  </a:cubicBezTo>
                  <a:cubicBezTo>
                    <a:pt x="2998" y="6236"/>
                    <a:pt x="3105" y="6772"/>
                    <a:pt x="3480" y="7093"/>
                  </a:cubicBezTo>
                  <a:cubicBezTo>
                    <a:pt x="3637" y="7208"/>
                    <a:pt x="3820" y="7262"/>
                    <a:pt x="3999" y="7262"/>
                  </a:cubicBezTo>
                  <a:cubicBezTo>
                    <a:pt x="4277" y="7262"/>
                    <a:pt x="4548" y="7133"/>
                    <a:pt x="4711" y="6906"/>
                  </a:cubicBezTo>
                  <a:cubicBezTo>
                    <a:pt x="5006" y="6504"/>
                    <a:pt x="4898" y="5969"/>
                    <a:pt x="4551" y="5674"/>
                  </a:cubicBezTo>
                  <a:cubicBezTo>
                    <a:pt x="4443" y="5621"/>
                    <a:pt x="4310" y="5541"/>
                    <a:pt x="4203" y="5514"/>
                  </a:cubicBezTo>
                  <a:cubicBezTo>
                    <a:pt x="3908" y="4202"/>
                    <a:pt x="2998" y="1767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6815;p45">
              <a:extLst>
                <a:ext uri="{FF2B5EF4-FFF2-40B4-BE49-F238E27FC236}">
                  <a16:creationId xmlns:a16="http://schemas.microsoft.com/office/drawing/2014/main" id="{394655FD-9BB5-1ED4-35C8-B8E3CA011FE2}"/>
                </a:ext>
              </a:extLst>
            </p:cNvPr>
            <p:cNvSpPr/>
            <p:nvPr/>
          </p:nvSpPr>
          <p:spPr>
            <a:xfrm>
              <a:off x="3068575" y="9432450"/>
              <a:ext cx="241600" cy="218425"/>
            </a:xfrm>
            <a:custGeom>
              <a:avLst/>
              <a:gdLst/>
              <a:ahLst/>
              <a:cxnLst/>
              <a:rect l="l" t="t" r="r" b="b"/>
              <a:pathLst>
                <a:path w="9664" h="8737" extrusionOk="0">
                  <a:moveTo>
                    <a:pt x="4837" y="0"/>
                  </a:moveTo>
                  <a:cubicBezTo>
                    <a:pt x="2893" y="0"/>
                    <a:pt x="1114" y="1302"/>
                    <a:pt x="616" y="3293"/>
                  </a:cubicBezTo>
                  <a:cubicBezTo>
                    <a:pt x="1" y="5622"/>
                    <a:pt x="1419" y="8004"/>
                    <a:pt x="3748" y="8593"/>
                  </a:cubicBezTo>
                  <a:cubicBezTo>
                    <a:pt x="4121" y="8690"/>
                    <a:pt x="4493" y="8737"/>
                    <a:pt x="4859" y="8737"/>
                  </a:cubicBezTo>
                  <a:cubicBezTo>
                    <a:pt x="6805" y="8737"/>
                    <a:pt x="8556" y="7421"/>
                    <a:pt x="9074" y="5461"/>
                  </a:cubicBezTo>
                  <a:cubicBezTo>
                    <a:pt x="9663" y="3106"/>
                    <a:pt x="8271" y="750"/>
                    <a:pt x="5916" y="135"/>
                  </a:cubicBezTo>
                  <a:cubicBezTo>
                    <a:pt x="5555" y="44"/>
                    <a:pt x="5194" y="0"/>
                    <a:pt x="4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6816;p45">
              <a:extLst>
                <a:ext uri="{FF2B5EF4-FFF2-40B4-BE49-F238E27FC236}">
                  <a16:creationId xmlns:a16="http://schemas.microsoft.com/office/drawing/2014/main" id="{FDF943CB-5A61-3052-EE80-FDC89233D5E2}"/>
                </a:ext>
              </a:extLst>
            </p:cNvPr>
            <p:cNvSpPr/>
            <p:nvPr/>
          </p:nvSpPr>
          <p:spPr>
            <a:xfrm>
              <a:off x="2976250" y="9464750"/>
              <a:ext cx="267000" cy="241300"/>
            </a:xfrm>
            <a:custGeom>
              <a:avLst/>
              <a:gdLst/>
              <a:ahLst/>
              <a:cxnLst/>
              <a:rect l="l" t="t" r="r" b="b"/>
              <a:pathLst>
                <a:path w="10680" h="9652" extrusionOk="0">
                  <a:moveTo>
                    <a:pt x="5377" y="0"/>
                  </a:moveTo>
                  <a:cubicBezTo>
                    <a:pt x="3218" y="0"/>
                    <a:pt x="1261" y="1460"/>
                    <a:pt x="696" y="3607"/>
                  </a:cubicBezTo>
                  <a:cubicBezTo>
                    <a:pt x="0" y="6177"/>
                    <a:pt x="1552" y="8826"/>
                    <a:pt x="4122" y="9496"/>
                  </a:cubicBezTo>
                  <a:cubicBezTo>
                    <a:pt x="4530" y="9601"/>
                    <a:pt x="4939" y="9651"/>
                    <a:pt x="5341" y="9651"/>
                  </a:cubicBezTo>
                  <a:cubicBezTo>
                    <a:pt x="7495" y="9651"/>
                    <a:pt x="9446" y="8208"/>
                    <a:pt x="10010" y="6043"/>
                  </a:cubicBezTo>
                  <a:cubicBezTo>
                    <a:pt x="10680" y="3473"/>
                    <a:pt x="9154" y="824"/>
                    <a:pt x="6584" y="154"/>
                  </a:cubicBezTo>
                  <a:cubicBezTo>
                    <a:pt x="6180" y="50"/>
                    <a:pt x="5775" y="0"/>
                    <a:pt x="53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6817;p45">
              <a:extLst>
                <a:ext uri="{FF2B5EF4-FFF2-40B4-BE49-F238E27FC236}">
                  <a16:creationId xmlns:a16="http://schemas.microsoft.com/office/drawing/2014/main" id="{FC826F09-B4EC-B90A-E7C1-D8060D350985}"/>
                </a:ext>
              </a:extLst>
            </p:cNvPr>
            <p:cNvSpPr/>
            <p:nvPr/>
          </p:nvSpPr>
          <p:spPr>
            <a:xfrm>
              <a:off x="3115425" y="9602425"/>
              <a:ext cx="155925" cy="223275"/>
            </a:xfrm>
            <a:custGeom>
              <a:avLst/>
              <a:gdLst/>
              <a:ahLst/>
              <a:cxnLst/>
              <a:rect l="l" t="t" r="r" b="b"/>
              <a:pathLst>
                <a:path w="6237" h="8931" extrusionOk="0">
                  <a:moveTo>
                    <a:pt x="643" y="1"/>
                  </a:moveTo>
                  <a:lnTo>
                    <a:pt x="0" y="402"/>
                  </a:lnTo>
                  <a:cubicBezTo>
                    <a:pt x="0" y="402"/>
                    <a:pt x="3560" y="3507"/>
                    <a:pt x="4310" y="7013"/>
                  </a:cubicBezTo>
                  <a:cubicBezTo>
                    <a:pt x="4256" y="7093"/>
                    <a:pt x="4176" y="7120"/>
                    <a:pt x="4122" y="7227"/>
                  </a:cubicBezTo>
                  <a:cubicBezTo>
                    <a:pt x="3747" y="7682"/>
                    <a:pt x="3855" y="8351"/>
                    <a:pt x="4336" y="8726"/>
                  </a:cubicBezTo>
                  <a:cubicBezTo>
                    <a:pt x="4538" y="8864"/>
                    <a:pt x="4764" y="8930"/>
                    <a:pt x="4986" y="8930"/>
                  </a:cubicBezTo>
                  <a:cubicBezTo>
                    <a:pt x="5325" y="8930"/>
                    <a:pt x="5652" y="8776"/>
                    <a:pt x="5862" y="8485"/>
                  </a:cubicBezTo>
                  <a:cubicBezTo>
                    <a:pt x="6237" y="8030"/>
                    <a:pt x="6130" y="7361"/>
                    <a:pt x="5621" y="6986"/>
                  </a:cubicBezTo>
                  <a:cubicBezTo>
                    <a:pt x="5487" y="6879"/>
                    <a:pt x="5353" y="6826"/>
                    <a:pt x="5193" y="6799"/>
                  </a:cubicBezTo>
                  <a:cubicBezTo>
                    <a:pt x="4818" y="5193"/>
                    <a:pt x="3721" y="2169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6818;p45">
              <a:extLst>
                <a:ext uri="{FF2B5EF4-FFF2-40B4-BE49-F238E27FC236}">
                  <a16:creationId xmlns:a16="http://schemas.microsoft.com/office/drawing/2014/main" id="{27EA50F9-4D61-7D86-ACA1-E6FF4ABBB523}"/>
                </a:ext>
              </a:extLst>
            </p:cNvPr>
            <p:cNvSpPr/>
            <p:nvPr/>
          </p:nvSpPr>
          <p:spPr>
            <a:xfrm>
              <a:off x="2881225" y="9470875"/>
              <a:ext cx="293775" cy="265125"/>
            </a:xfrm>
            <a:custGeom>
              <a:avLst/>
              <a:gdLst/>
              <a:ahLst/>
              <a:cxnLst/>
              <a:rect l="l" t="t" r="r" b="b"/>
              <a:pathLst>
                <a:path w="11751" h="10605" extrusionOk="0">
                  <a:moveTo>
                    <a:pt x="5851" y="1"/>
                  </a:moveTo>
                  <a:cubicBezTo>
                    <a:pt x="3498" y="1"/>
                    <a:pt x="1357" y="1592"/>
                    <a:pt x="750" y="3978"/>
                  </a:cubicBezTo>
                  <a:cubicBezTo>
                    <a:pt x="0" y="6788"/>
                    <a:pt x="1713" y="9706"/>
                    <a:pt x="4550" y="10428"/>
                  </a:cubicBezTo>
                  <a:cubicBezTo>
                    <a:pt x="4997" y="10547"/>
                    <a:pt x="5447" y="10604"/>
                    <a:pt x="5890" y="10604"/>
                  </a:cubicBezTo>
                  <a:cubicBezTo>
                    <a:pt x="8233" y="10604"/>
                    <a:pt x="10393" y="9013"/>
                    <a:pt x="11001" y="6628"/>
                  </a:cubicBezTo>
                  <a:cubicBezTo>
                    <a:pt x="11750" y="3817"/>
                    <a:pt x="10037" y="900"/>
                    <a:pt x="7200" y="177"/>
                  </a:cubicBezTo>
                  <a:cubicBezTo>
                    <a:pt x="6749" y="58"/>
                    <a:pt x="6296" y="1"/>
                    <a:pt x="58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6819;p45">
              <a:extLst>
                <a:ext uri="{FF2B5EF4-FFF2-40B4-BE49-F238E27FC236}">
                  <a16:creationId xmlns:a16="http://schemas.microsoft.com/office/drawing/2014/main" id="{94CE5B4C-EE34-2631-EE49-31437844E9C2}"/>
                </a:ext>
              </a:extLst>
            </p:cNvPr>
            <p:cNvSpPr/>
            <p:nvPr/>
          </p:nvSpPr>
          <p:spPr>
            <a:xfrm>
              <a:off x="2812300" y="9485875"/>
              <a:ext cx="293775" cy="265500"/>
            </a:xfrm>
            <a:custGeom>
              <a:avLst/>
              <a:gdLst/>
              <a:ahLst/>
              <a:cxnLst/>
              <a:rect l="l" t="t" r="r" b="b"/>
              <a:pathLst>
                <a:path w="11751" h="10620" extrusionOk="0">
                  <a:moveTo>
                    <a:pt x="5889" y="1"/>
                  </a:moveTo>
                  <a:cubicBezTo>
                    <a:pt x="3527" y="1"/>
                    <a:pt x="1383" y="1595"/>
                    <a:pt x="750" y="3993"/>
                  </a:cubicBezTo>
                  <a:cubicBezTo>
                    <a:pt x="0" y="6804"/>
                    <a:pt x="1713" y="9721"/>
                    <a:pt x="4551" y="10444"/>
                  </a:cubicBezTo>
                  <a:cubicBezTo>
                    <a:pt x="5002" y="10563"/>
                    <a:pt x="5454" y="10620"/>
                    <a:pt x="5900" y="10620"/>
                  </a:cubicBezTo>
                  <a:cubicBezTo>
                    <a:pt x="8253" y="10620"/>
                    <a:pt x="10398" y="9029"/>
                    <a:pt x="11028" y="6643"/>
                  </a:cubicBezTo>
                  <a:cubicBezTo>
                    <a:pt x="11751" y="3833"/>
                    <a:pt x="10064" y="915"/>
                    <a:pt x="7200" y="166"/>
                  </a:cubicBezTo>
                  <a:cubicBezTo>
                    <a:pt x="6761" y="54"/>
                    <a:pt x="6321" y="1"/>
                    <a:pt x="58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6820;p45">
              <a:extLst>
                <a:ext uri="{FF2B5EF4-FFF2-40B4-BE49-F238E27FC236}">
                  <a16:creationId xmlns:a16="http://schemas.microsoft.com/office/drawing/2014/main" id="{6534B242-EAFA-CA67-0858-50D8DD32E588}"/>
                </a:ext>
              </a:extLst>
            </p:cNvPr>
            <p:cNvSpPr/>
            <p:nvPr/>
          </p:nvSpPr>
          <p:spPr>
            <a:xfrm>
              <a:off x="2725975" y="9472550"/>
              <a:ext cx="301800" cy="265750"/>
            </a:xfrm>
            <a:custGeom>
              <a:avLst/>
              <a:gdLst/>
              <a:ahLst/>
              <a:cxnLst/>
              <a:rect l="l" t="t" r="r" b="b"/>
              <a:pathLst>
                <a:path w="12072" h="10630" extrusionOk="0">
                  <a:moveTo>
                    <a:pt x="6036" y="1"/>
                  </a:moveTo>
                  <a:cubicBezTo>
                    <a:pt x="5003" y="1"/>
                    <a:pt x="3955" y="297"/>
                    <a:pt x="3025" y="913"/>
                  </a:cubicBezTo>
                  <a:cubicBezTo>
                    <a:pt x="590" y="2572"/>
                    <a:pt x="1" y="5891"/>
                    <a:pt x="1633" y="8300"/>
                  </a:cubicBezTo>
                  <a:cubicBezTo>
                    <a:pt x="2668" y="9819"/>
                    <a:pt x="4347" y="10630"/>
                    <a:pt x="6049" y="10630"/>
                  </a:cubicBezTo>
                  <a:cubicBezTo>
                    <a:pt x="7077" y="10630"/>
                    <a:pt x="8113" y="10334"/>
                    <a:pt x="9021" y="9719"/>
                  </a:cubicBezTo>
                  <a:cubicBezTo>
                    <a:pt x="11456" y="8033"/>
                    <a:pt x="12072" y="4714"/>
                    <a:pt x="10439" y="2305"/>
                  </a:cubicBezTo>
                  <a:cubicBezTo>
                    <a:pt x="9406" y="805"/>
                    <a:pt x="7741" y="1"/>
                    <a:pt x="60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6821;p45">
              <a:extLst>
                <a:ext uri="{FF2B5EF4-FFF2-40B4-BE49-F238E27FC236}">
                  <a16:creationId xmlns:a16="http://schemas.microsoft.com/office/drawing/2014/main" id="{88B6BC09-8F73-B0CE-36B0-27D958D9402C}"/>
                </a:ext>
              </a:extLst>
            </p:cNvPr>
            <p:cNvSpPr/>
            <p:nvPr/>
          </p:nvSpPr>
          <p:spPr>
            <a:xfrm>
              <a:off x="2913350" y="9640575"/>
              <a:ext cx="189375" cy="274675"/>
            </a:xfrm>
            <a:custGeom>
              <a:avLst/>
              <a:gdLst/>
              <a:ahLst/>
              <a:cxnLst/>
              <a:rect l="l" t="t" r="r" b="b"/>
              <a:pathLst>
                <a:path w="7575" h="10987" extrusionOk="0">
                  <a:moveTo>
                    <a:pt x="803" y="0"/>
                  </a:moveTo>
                  <a:lnTo>
                    <a:pt x="0" y="509"/>
                  </a:lnTo>
                  <a:cubicBezTo>
                    <a:pt x="0" y="509"/>
                    <a:pt x="4336" y="4309"/>
                    <a:pt x="5273" y="8645"/>
                  </a:cubicBezTo>
                  <a:cubicBezTo>
                    <a:pt x="5166" y="8699"/>
                    <a:pt x="5112" y="8779"/>
                    <a:pt x="5032" y="8886"/>
                  </a:cubicBezTo>
                  <a:cubicBezTo>
                    <a:pt x="4604" y="9475"/>
                    <a:pt x="4738" y="10278"/>
                    <a:pt x="5300" y="10706"/>
                  </a:cubicBezTo>
                  <a:cubicBezTo>
                    <a:pt x="5543" y="10894"/>
                    <a:pt x="5827" y="10986"/>
                    <a:pt x="6107" y="10986"/>
                  </a:cubicBezTo>
                  <a:cubicBezTo>
                    <a:pt x="6505" y="10986"/>
                    <a:pt x="6895" y="10800"/>
                    <a:pt x="7146" y="10439"/>
                  </a:cubicBezTo>
                  <a:cubicBezTo>
                    <a:pt x="7575" y="9877"/>
                    <a:pt x="7441" y="9047"/>
                    <a:pt x="6879" y="8619"/>
                  </a:cubicBezTo>
                  <a:cubicBezTo>
                    <a:pt x="6718" y="8485"/>
                    <a:pt x="6558" y="8405"/>
                    <a:pt x="6370" y="8378"/>
                  </a:cubicBezTo>
                  <a:cubicBezTo>
                    <a:pt x="5915" y="6397"/>
                    <a:pt x="4577" y="2677"/>
                    <a:pt x="8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6822;p45">
              <a:extLst>
                <a:ext uri="{FF2B5EF4-FFF2-40B4-BE49-F238E27FC236}">
                  <a16:creationId xmlns:a16="http://schemas.microsoft.com/office/drawing/2014/main" id="{19943306-E8D0-C3A2-3FCC-8658600888DF}"/>
                </a:ext>
              </a:extLst>
            </p:cNvPr>
            <p:cNvSpPr/>
            <p:nvPr/>
          </p:nvSpPr>
          <p:spPr>
            <a:xfrm>
              <a:off x="2677125" y="9431275"/>
              <a:ext cx="301825" cy="266050"/>
            </a:xfrm>
            <a:custGeom>
              <a:avLst/>
              <a:gdLst/>
              <a:ahLst/>
              <a:cxnLst/>
              <a:rect l="l" t="t" r="r" b="b"/>
              <a:pathLst>
                <a:path w="12073" h="10642" extrusionOk="0">
                  <a:moveTo>
                    <a:pt x="6056" y="0"/>
                  </a:moveTo>
                  <a:cubicBezTo>
                    <a:pt x="5022" y="0"/>
                    <a:pt x="3975" y="302"/>
                    <a:pt x="3052" y="931"/>
                  </a:cubicBezTo>
                  <a:cubicBezTo>
                    <a:pt x="590" y="2591"/>
                    <a:pt x="1" y="5910"/>
                    <a:pt x="1633" y="8319"/>
                  </a:cubicBezTo>
                  <a:cubicBezTo>
                    <a:pt x="2680" y="9831"/>
                    <a:pt x="4357" y="10642"/>
                    <a:pt x="6054" y="10642"/>
                  </a:cubicBezTo>
                  <a:cubicBezTo>
                    <a:pt x="7090" y="10642"/>
                    <a:pt x="8134" y="10340"/>
                    <a:pt x="9048" y="9710"/>
                  </a:cubicBezTo>
                  <a:cubicBezTo>
                    <a:pt x="11483" y="8051"/>
                    <a:pt x="12072" y="4732"/>
                    <a:pt x="10439" y="2323"/>
                  </a:cubicBezTo>
                  <a:cubicBezTo>
                    <a:pt x="9409" y="811"/>
                    <a:pt x="7749" y="0"/>
                    <a:pt x="60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6823;p45">
              <a:extLst>
                <a:ext uri="{FF2B5EF4-FFF2-40B4-BE49-F238E27FC236}">
                  <a16:creationId xmlns:a16="http://schemas.microsoft.com/office/drawing/2014/main" id="{5C049904-6DE7-3792-482C-829A94EC0CCF}"/>
                </a:ext>
              </a:extLst>
            </p:cNvPr>
            <p:cNvSpPr/>
            <p:nvPr/>
          </p:nvSpPr>
          <p:spPr>
            <a:xfrm>
              <a:off x="2624275" y="9366225"/>
              <a:ext cx="266350" cy="266325"/>
            </a:xfrm>
            <a:custGeom>
              <a:avLst/>
              <a:gdLst/>
              <a:ahLst/>
              <a:cxnLst/>
              <a:rect l="l" t="t" r="r" b="b"/>
              <a:pathLst>
                <a:path w="10654" h="10653" extrusionOk="0">
                  <a:moveTo>
                    <a:pt x="5327" y="0"/>
                  </a:moveTo>
                  <a:cubicBezTo>
                    <a:pt x="2382" y="0"/>
                    <a:pt x="0" y="2382"/>
                    <a:pt x="0" y="5327"/>
                  </a:cubicBezTo>
                  <a:cubicBezTo>
                    <a:pt x="0" y="8271"/>
                    <a:pt x="2382" y="10653"/>
                    <a:pt x="5327" y="10653"/>
                  </a:cubicBezTo>
                  <a:cubicBezTo>
                    <a:pt x="8271" y="10653"/>
                    <a:pt x="10653" y="8271"/>
                    <a:pt x="10653" y="5327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6824;p45">
              <a:extLst>
                <a:ext uri="{FF2B5EF4-FFF2-40B4-BE49-F238E27FC236}">
                  <a16:creationId xmlns:a16="http://schemas.microsoft.com/office/drawing/2014/main" id="{BD95240C-0563-4682-38EC-DCE0C73DB5A2}"/>
                </a:ext>
              </a:extLst>
            </p:cNvPr>
            <p:cNvSpPr/>
            <p:nvPr/>
          </p:nvSpPr>
          <p:spPr>
            <a:xfrm>
              <a:off x="2597500" y="9281250"/>
              <a:ext cx="266350" cy="265650"/>
            </a:xfrm>
            <a:custGeom>
              <a:avLst/>
              <a:gdLst/>
              <a:ahLst/>
              <a:cxnLst/>
              <a:rect l="l" t="t" r="r" b="b"/>
              <a:pathLst>
                <a:path w="10654" h="10626" extrusionOk="0">
                  <a:moveTo>
                    <a:pt x="5327" y="0"/>
                  </a:moveTo>
                  <a:cubicBezTo>
                    <a:pt x="2383" y="0"/>
                    <a:pt x="1" y="2382"/>
                    <a:pt x="1" y="5326"/>
                  </a:cubicBezTo>
                  <a:cubicBezTo>
                    <a:pt x="1" y="8271"/>
                    <a:pt x="2383" y="10626"/>
                    <a:pt x="5327" y="10626"/>
                  </a:cubicBezTo>
                  <a:cubicBezTo>
                    <a:pt x="8271" y="10626"/>
                    <a:pt x="10653" y="8271"/>
                    <a:pt x="10653" y="5326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6825;p45">
              <a:extLst>
                <a:ext uri="{FF2B5EF4-FFF2-40B4-BE49-F238E27FC236}">
                  <a16:creationId xmlns:a16="http://schemas.microsoft.com/office/drawing/2014/main" id="{D3D15815-9221-21C9-4469-C8A6800832A6}"/>
                </a:ext>
              </a:extLst>
            </p:cNvPr>
            <p:cNvSpPr/>
            <p:nvPr/>
          </p:nvSpPr>
          <p:spPr>
            <a:xfrm>
              <a:off x="2345900" y="8945775"/>
              <a:ext cx="570800" cy="518800"/>
            </a:xfrm>
            <a:custGeom>
              <a:avLst/>
              <a:gdLst/>
              <a:ahLst/>
              <a:cxnLst/>
              <a:rect l="l" t="t" r="r" b="b"/>
              <a:pathLst>
                <a:path w="22832" h="20752" extrusionOk="0">
                  <a:moveTo>
                    <a:pt x="11381" y="1"/>
                  </a:moveTo>
                  <a:cubicBezTo>
                    <a:pt x="6671" y="1"/>
                    <a:pt x="2437" y="3243"/>
                    <a:pt x="1312" y="8039"/>
                  </a:cubicBezTo>
                  <a:cubicBezTo>
                    <a:pt x="1" y="13606"/>
                    <a:pt x="3480" y="19174"/>
                    <a:pt x="9074" y="20485"/>
                  </a:cubicBezTo>
                  <a:cubicBezTo>
                    <a:pt x="9860" y="20665"/>
                    <a:pt x="10644" y="20752"/>
                    <a:pt x="11415" y="20752"/>
                  </a:cubicBezTo>
                  <a:cubicBezTo>
                    <a:pt x="16140" y="20752"/>
                    <a:pt x="20393" y="17509"/>
                    <a:pt x="21520" y="12723"/>
                  </a:cubicBezTo>
                  <a:cubicBezTo>
                    <a:pt x="22832" y="7129"/>
                    <a:pt x="19352" y="1535"/>
                    <a:pt x="13758" y="277"/>
                  </a:cubicBezTo>
                  <a:cubicBezTo>
                    <a:pt x="12961" y="90"/>
                    <a:pt x="12165" y="1"/>
                    <a:pt x="113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6826;p45">
              <a:extLst>
                <a:ext uri="{FF2B5EF4-FFF2-40B4-BE49-F238E27FC236}">
                  <a16:creationId xmlns:a16="http://schemas.microsoft.com/office/drawing/2014/main" id="{257D091B-73C3-6E4E-A614-DA92989FB939}"/>
                </a:ext>
              </a:extLst>
            </p:cNvPr>
            <p:cNvSpPr/>
            <p:nvPr/>
          </p:nvSpPr>
          <p:spPr>
            <a:xfrm>
              <a:off x="2562700" y="8805500"/>
              <a:ext cx="66950" cy="177325"/>
            </a:xfrm>
            <a:custGeom>
              <a:avLst/>
              <a:gdLst/>
              <a:ahLst/>
              <a:cxnLst/>
              <a:rect l="l" t="t" r="r" b="b"/>
              <a:pathLst>
                <a:path w="2678" h="7093" extrusionOk="0">
                  <a:moveTo>
                    <a:pt x="849" y="1"/>
                  </a:moveTo>
                  <a:cubicBezTo>
                    <a:pt x="507" y="1"/>
                    <a:pt x="175" y="225"/>
                    <a:pt x="108" y="562"/>
                  </a:cubicBezTo>
                  <a:cubicBezTo>
                    <a:pt x="1" y="963"/>
                    <a:pt x="215" y="1391"/>
                    <a:pt x="643" y="1499"/>
                  </a:cubicBezTo>
                  <a:cubicBezTo>
                    <a:pt x="697" y="1499"/>
                    <a:pt x="777" y="1525"/>
                    <a:pt x="831" y="1525"/>
                  </a:cubicBezTo>
                  <a:cubicBezTo>
                    <a:pt x="1982" y="3800"/>
                    <a:pt x="1393" y="7093"/>
                    <a:pt x="1393" y="7093"/>
                  </a:cubicBezTo>
                  <a:lnTo>
                    <a:pt x="1928" y="7012"/>
                  </a:lnTo>
                  <a:cubicBezTo>
                    <a:pt x="2677" y="4443"/>
                    <a:pt x="1928" y="2302"/>
                    <a:pt x="1393" y="1258"/>
                  </a:cubicBezTo>
                  <a:cubicBezTo>
                    <a:pt x="1500" y="1151"/>
                    <a:pt x="1526" y="1070"/>
                    <a:pt x="1580" y="963"/>
                  </a:cubicBezTo>
                  <a:cubicBezTo>
                    <a:pt x="1660" y="562"/>
                    <a:pt x="1446" y="133"/>
                    <a:pt x="1045" y="26"/>
                  </a:cubicBezTo>
                  <a:cubicBezTo>
                    <a:pt x="980" y="9"/>
                    <a:pt x="914" y="1"/>
                    <a:pt x="8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6827;p45">
              <a:extLst>
                <a:ext uri="{FF2B5EF4-FFF2-40B4-BE49-F238E27FC236}">
                  <a16:creationId xmlns:a16="http://schemas.microsoft.com/office/drawing/2014/main" id="{E99360C9-2593-CC7C-CE18-4C54E33B6305}"/>
                </a:ext>
              </a:extLst>
            </p:cNvPr>
            <p:cNvSpPr/>
            <p:nvPr/>
          </p:nvSpPr>
          <p:spPr>
            <a:xfrm>
              <a:off x="2674450" y="8853900"/>
              <a:ext cx="120475" cy="149675"/>
            </a:xfrm>
            <a:custGeom>
              <a:avLst/>
              <a:gdLst/>
              <a:ahLst/>
              <a:cxnLst/>
              <a:rect l="l" t="t" r="r" b="b"/>
              <a:pathLst>
                <a:path w="4819" h="5987" extrusionOk="0">
                  <a:moveTo>
                    <a:pt x="3980" y="1"/>
                  </a:moveTo>
                  <a:cubicBezTo>
                    <a:pt x="3634" y="1"/>
                    <a:pt x="3305" y="208"/>
                    <a:pt x="3213" y="553"/>
                  </a:cubicBezTo>
                  <a:cubicBezTo>
                    <a:pt x="3186" y="660"/>
                    <a:pt x="3186" y="794"/>
                    <a:pt x="3213" y="901"/>
                  </a:cubicBezTo>
                  <a:cubicBezTo>
                    <a:pt x="2276" y="1570"/>
                    <a:pt x="590" y="3096"/>
                    <a:pt x="1" y="5692"/>
                  </a:cubicBezTo>
                  <a:lnTo>
                    <a:pt x="429" y="5986"/>
                  </a:lnTo>
                  <a:cubicBezTo>
                    <a:pt x="429" y="5986"/>
                    <a:pt x="1500" y="2828"/>
                    <a:pt x="3614" y="1409"/>
                  </a:cubicBezTo>
                  <a:cubicBezTo>
                    <a:pt x="3694" y="1436"/>
                    <a:pt x="3721" y="1463"/>
                    <a:pt x="3775" y="1463"/>
                  </a:cubicBezTo>
                  <a:cubicBezTo>
                    <a:pt x="3839" y="1480"/>
                    <a:pt x="3905" y="1488"/>
                    <a:pt x="3971" y="1488"/>
                  </a:cubicBezTo>
                  <a:cubicBezTo>
                    <a:pt x="4313" y="1488"/>
                    <a:pt x="4644" y="1265"/>
                    <a:pt x="4711" y="928"/>
                  </a:cubicBezTo>
                  <a:cubicBezTo>
                    <a:pt x="4819" y="553"/>
                    <a:pt x="4551" y="125"/>
                    <a:pt x="4149" y="18"/>
                  </a:cubicBezTo>
                  <a:cubicBezTo>
                    <a:pt x="4093" y="6"/>
                    <a:pt x="4037" y="1"/>
                    <a:pt x="39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6828;p45">
              <a:extLst>
                <a:ext uri="{FF2B5EF4-FFF2-40B4-BE49-F238E27FC236}">
                  <a16:creationId xmlns:a16="http://schemas.microsoft.com/office/drawing/2014/main" id="{E823679C-6F09-E7C5-F54B-9AC71E487F8B}"/>
                </a:ext>
              </a:extLst>
            </p:cNvPr>
            <p:cNvSpPr/>
            <p:nvPr/>
          </p:nvSpPr>
          <p:spPr>
            <a:xfrm>
              <a:off x="2721300" y="9142975"/>
              <a:ext cx="100400" cy="89875"/>
            </a:xfrm>
            <a:custGeom>
              <a:avLst/>
              <a:gdLst/>
              <a:ahLst/>
              <a:cxnLst/>
              <a:rect l="l" t="t" r="r" b="b"/>
              <a:pathLst>
                <a:path w="4016" h="3595" extrusionOk="0">
                  <a:moveTo>
                    <a:pt x="827" y="0"/>
                  </a:moveTo>
                  <a:cubicBezTo>
                    <a:pt x="651" y="0"/>
                    <a:pt x="504" y="48"/>
                    <a:pt x="402" y="151"/>
                  </a:cubicBezTo>
                  <a:cubicBezTo>
                    <a:pt x="0" y="553"/>
                    <a:pt x="375" y="1623"/>
                    <a:pt x="1285" y="2507"/>
                  </a:cubicBezTo>
                  <a:cubicBezTo>
                    <a:pt x="1923" y="3184"/>
                    <a:pt x="2679" y="3594"/>
                    <a:pt x="3189" y="3594"/>
                  </a:cubicBezTo>
                  <a:cubicBezTo>
                    <a:pt x="3365" y="3594"/>
                    <a:pt x="3511" y="3546"/>
                    <a:pt x="3614" y="3443"/>
                  </a:cubicBezTo>
                  <a:cubicBezTo>
                    <a:pt x="4015" y="3042"/>
                    <a:pt x="3614" y="1971"/>
                    <a:pt x="2757" y="1088"/>
                  </a:cubicBezTo>
                  <a:cubicBezTo>
                    <a:pt x="2100" y="411"/>
                    <a:pt x="1338" y="0"/>
                    <a:pt x="8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6829;p45">
              <a:extLst>
                <a:ext uri="{FF2B5EF4-FFF2-40B4-BE49-F238E27FC236}">
                  <a16:creationId xmlns:a16="http://schemas.microsoft.com/office/drawing/2014/main" id="{BB2E3A96-65F8-CB9D-8368-DB766025AEC6}"/>
                </a:ext>
              </a:extLst>
            </p:cNvPr>
            <p:cNvSpPr/>
            <p:nvPr/>
          </p:nvSpPr>
          <p:spPr>
            <a:xfrm>
              <a:off x="2463000" y="9044325"/>
              <a:ext cx="116450" cy="51700"/>
            </a:xfrm>
            <a:custGeom>
              <a:avLst/>
              <a:gdLst/>
              <a:ahLst/>
              <a:cxnLst/>
              <a:rect l="l" t="t" r="r" b="b"/>
              <a:pathLst>
                <a:path w="4658" h="2068" extrusionOk="0">
                  <a:moveTo>
                    <a:pt x="2235" y="1"/>
                  </a:moveTo>
                  <a:cubicBezTo>
                    <a:pt x="1007" y="1"/>
                    <a:pt x="27" y="394"/>
                    <a:pt x="1" y="939"/>
                  </a:cubicBezTo>
                  <a:cubicBezTo>
                    <a:pt x="1" y="1501"/>
                    <a:pt x="1018" y="2009"/>
                    <a:pt x="2276" y="2063"/>
                  </a:cubicBezTo>
                  <a:cubicBezTo>
                    <a:pt x="2353" y="2066"/>
                    <a:pt x="2429" y="2068"/>
                    <a:pt x="2504" y="2068"/>
                  </a:cubicBezTo>
                  <a:cubicBezTo>
                    <a:pt x="3679" y="2068"/>
                    <a:pt x="4581" y="1681"/>
                    <a:pt x="4631" y="1153"/>
                  </a:cubicBezTo>
                  <a:cubicBezTo>
                    <a:pt x="4658" y="564"/>
                    <a:pt x="3614" y="82"/>
                    <a:pt x="2356" y="2"/>
                  </a:cubicBezTo>
                  <a:cubicBezTo>
                    <a:pt x="2316" y="1"/>
                    <a:pt x="2275" y="1"/>
                    <a:pt x="22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6830;p45">
              <a:extLst>
                <a:ext uri="{FF2B5EF4-FFF2-40B4-BE49-F238E27FC236}">
                  <a16:creationId xmlns:a16="http://schemas.microsoft.com/office/drawing/2014/main" id="{662124AB-2294-5218-9B82-7193B41FB743}"/>
                </a:ext>
              </a:extLst>
            </p:cNvPr>
            <p:cNvSpPr/>
            <p:nvPr/>
          </p:nvSpPr>
          <p:spPr>
            <a:xfrm>
              <a:off x="2422200" y="9154100"/>
              <a:ext cx="86325" cy="86350"/>
            </a:xfrm>
            <a:custGeom>
              <a:avLst/>
              <a:gdLst/>
              <a:ahLst/>
              <a:cxnLst/>
              <a:rect l="l" t="t" r="r" b="b"/>
              <a:pathLst>
                <a:path w="3453" h="3454" extrusionOk="0">
                  <a:moveTo>
                    <a:pt x="2168" y="1"/>
                  </a:moveTo>
                  <a:cubicBezTo>
                    <a:pt x="1740" y="1"/>
                    <a:pt x="1312" y="241"/>
                    <a:pt x="857" y="696"/>
                  </a:cubicBezTo>
                  <a:cubicBezTo>
                    <a:pt x="535" y="1071"/>
                    <a:pt x="241" y="1526"/>
                    <a:pt x="27" y="2008"/>
                  </a:cubicBezTo>
                  <a:cubicBezTo>
                    <a:pt x="0" y="2035"/>
                    <a:pt x="27" y="2115"/>
                    <a:pt x="27" y="2142"/>
                  </a:cubicBezTo>
                  <a:cubicBezTo>
                    <a:pt x="54" y="2169"/>
                    <a:pt x="107" y="2249"/>
                    <a:pt x="134" y="2249"/>
                  </a:cubicBezTo>
                  <a:lnTo>
                    <a:pt x="187" y="2249"/>
                  </a:lnTo>
                  <a:cubicBezTo>
                    <a:pt x="268" y="2249"/>
                    <a:pt x="321" y="2195"/>
                    <a:pt x="375" y="2115"/>
                  </a:cubicBezTo>
                  <a:cubicBezTo>
                    <a:pt x="402" y="2035"/>
                    <a:pt x="428" y="1928"/>
                    <a:pt x="455" y="1874"/>
                  </a:cubicBezTo>
                  <a:cubicBezTo>
                    <a:pt x="642" y="1526"/>
                    <a:pt x="830" y="1232"/>
                    <a:pt x="1071" y="964"/>
                  </a:cubicBezTo>
                  <a:cubicBezTo>
                    <a:pt x="1231" y="804"/>
                    <a:pt x="1365" y="670"/>
                    <a:pt x="1526" y="536"/>
                  </a:cubicBezTo>
                  <a:cubicBezTo>
                    <a:pt x="1633" y="456"/>
                    <a:pt x="1740" y="429"/>
                    <a:pt x="1847" y="349"/>
                  </a:cubicBezTo>
                  <a:lnTo>
                    <a:pt x="1900" y="349"/>
                  </a:lnTo>
                  <a:cubicBezTo>
                    <a:pt x="1927" y="349"/>
                    <a:pt x="2007" y="322"/>
                    <a:pt x="2061" y="322"/>
                  </a:cubicBezTo>
                  <a:lnTo>
                    <a:pt x="2302" y="322"/>
                  </a:lnTo>
                  <a:cubicBezTo>
                    <a:pt x="2382" y="349"/>
                    <a:pt x="2436" y="349"/>
                    <a:pt x="2516" y="402"/>
                  </a:cubicBezTo>
                  <a:cubicBezTo>
                    <a:pt x="2570" y="429"/>
                    <a:pt x="2650" y="456"/>
                    <a:pt x="2677" y="536"/>
                  </a:cubicBezTo>
                  <a:cubicBezTo>
                    <a:pt x="2730" y="563"/>
                    <a:pt x="2784" y="616"/>
                    <a:pt x="2810" y="696"/>
                  </a:cubicBezTo>
                  <a:cubicBezTo>
                    <a:pt x="2837" y="777"/>
                    <a:pt x="2864" y="830"/>
                    <a:pt x="2918" y="937"/>
                  </a:cubicBezTo>
                  <a:cubicBezTo>
                    <a:pt x="2944" y="1071"/>
                    <a:pt x="2971" y="1232"/>
                    <a:pt x="2998" y="1392"/>
                  </a:cubicBezTo>
                  <a:cubicBezTo>
                    <a:pt x="2998" y="1660"/>
                    <a:pt x="2998" y="2008"/>
                    <a:pt x="2944" y="2329"/>
                  </a:cubicBezTo>
                  <a:lnTo>
                    <a:pt x="2971" y="2302"/>
                  </a:lnTo>
                  <a:lnTo>
                    <a:pt x="2971" y="2302"/>
                  </a:lnTo>
                  <a:cubicBezTo>
                    <a:pt x="2944" y="2463"/>
                    <a:pt x="2918" y="2624"/>
                    <a:pt x="2837" y="2811"/>
                  </a:cubicBezTo>
                  <a:cubicBezTo>
                    <a:pt x="2810" y="2864"/>
                    <a:pt x="2810" y="2945"/>
                    <a:pt x="2784" y="2998"/>
                  </a:cubicBezTo>
                  <a:lnTo>
                    <a:pt x="2730" y="3079"/>
                  </a:lnTo>
                  <a:cubicBezTo>
                    <a:pt x="2703" y="3132"/>
                    <a:pt x="2703" y="3159"/>
                    <a:pt x="2703" y="3212"/>
                  </a:cubicBezTo>
                  <a:cubicBezTo>
                    <a:pt x="2677" y="3293"/>
                    <a:pt x="2730" y="3400"/>
                    <a:pt x="2810" y="3453"/>
                  </a:cubicBezTo>
                  <a:lnTo>
                    <a:pt x="2864" y="3453"/>
                  </a:lnTo>
                  <a:cubicBezTo>
                    <a:pt x="2944" y="3453"/>
                    <a:pt x="3051" y="3400"/>
                    <a:pt x="3051" y="3319"/>
                  </a:cubicBezTo>
                  <a:cubicBezTo>
                    <a:pt x="3051" y="3239"/>
                    <a:pt x="3078" y="3212"/>
                    <a:pt x="3105" y="3132"/>
                  </a:cubicBezTo>
                  <a:cubicBezTo>
                    <a:pt x="3105" y="3105"/>
                    <a:pt x="3132" y="3079"/>
                    <a:pt x="3132" y="3052"/>
                  </a:cubicBezTo>
                  <a:lnTo>
                    <a:pt x="3239" y="2731"/>
                  </a:lnTo>
                  <a:cubicBezTo>
                    <a:pt x="3319" y="2517"/>
                    <a:pt x="3346" y="2276"/>
                    <a:pt x="3373" y="2035"/>
                  </a:cubicBezTo>
                  <a:cubicBezTo>
                    <a:pt x="3453" y="1473"/>
                    <a:pt x="3399" y="1044"/>
                    <a:pt x="3239" y="670"/>
                  </a:cubicBezTo>
                  <a:cubicBezTo>
                    <a:pt x="3132" y="456"/>
                    <a:pt x="2998" y="295"/>
                    <a:pt x="2837" y="161"/>
                  </a:cubicBezTo>
                  <a:cubicBezTo>
                    <a:pt x="2784" y="108"/>
                    <a:pt x="2677" y="54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6831;p45">
              <a:extLst>
                <a:ext uri="{FF2B5EF4-FFF2-40B4-BE49-F238E27FC236}">
                  <a16:creationId xmlns:a16="http://schemas.microsoft.com/office/drawing/2014/main" id="{2832ED01-BEC3-AC1D-784D-D788382579CC}"/>
                </a:ext>
              </a:extLst>
            </p:cNvPr>
            <p:cNvSpPr/>
            <p:nvPr/>
          </p:nvSpPr>
          <p:spPr>
            <a:xfrm>
              <a:off x="2643675" y="9247100"/>
              <a:ext cx="104400" cy="96400"/>
            </a:xfrm>
            <a:custGeom>
              <a:avLst/>
              <a:gdLst/>
              <a:ahLst/>
              <a:cxnLst/>
              <a:rect l="l" t="t" r="r" b="b"/>
              <a:pathLst>
                <a:path w="4176" h="3856" extrusionOk="0">
                  <a:moveTo>
                    <a:pt x="2543" y="1"/>
                  </a:moveTo>
                  <a:cubicBezTo>
                    <a:pt x="2329" y="1"/>
                    <a:pt x="2115" y="55"/>
                    <a:pt x="1874" y="162"/>
                  </a:cubicBezTo>
                  <a:cubicBezTo>
                    <a:pt x="1660" y="269"/>
                    <a:pt x="1446" y="402"/>
                    <a:pt x="1205" y="590"/>
                  </a:cubicBezTo>
                  <a:cubicBezTo>
                    <a:pt x="991" y="750"/>
                    <a:pt x="803" y="991"/>
                    <a:pt x="563" y="1286"/>
                  </a:cubicBezTo>
                  <a:cubicBezTo>
                    <a:pt x="402" y="1500"/>
                    <a:pt x="241" y="1741"/>
                    <a:pt x="81" y="2008"/>
                  </a:cubicBezTo>
                  <a:cubicBezTo>
                    <a:pt x="0" y="2089"/>
                    <a:pt x="27" y="2196"/>
                    <a:pt x="108" y="2276"/>
                  </a:cubicBezTo>
                  <a:cubicBezTo>
                    <a:pt x="134" y="2303"/>
                    <a:pt x="161" y="2303"/>
                    <a:pt x="215" y="2303"/>
                  </a:cubicBezTo>
                  <a:cubicBezTo>
                    <a:pt x="268" y="2303"/>
                    <a:pt x="348" y="2276"/>
                    <a:pt x="375" y="2223"/>
                  </a:cubicBezTo>
                  <a:cubicBezTo>
                    <a:pt x="616" y="1875"/>
                    <a:pt x="830" y="1527"/>
                    <a:pt x="1071" y="1259"/>
                  </a:cubicBezTo>
                  <a:lnTo>
                    <a:pt x="1098" y="1232"/>
                  </a:lnTo>
                  <a:cubicBezTo>
                    <a:pt x="1312" y="991"/>
                    <a:pt x="1553" y="804"/>
                    <a:pt x="1740" y="643"/>
                  </a:cubicBezTo>
                  <a:cubicBezTo>
                    <a:pt x="1874" y="563"/>
                    <a:pt x="2008" y="483"/>
                    <a:pt x="2142" y="456"/>
                  </a:cubicBezTo>
                  <a:cubicBezTo>
                    <a:pt x="2276" y="429"/>
                    <a:pt x="2383" y="376"/>
                    <a:pt x="2490" y="376"/>
                  </a:cubicBezTo>
                  <a:lnTo>
                    <a:pt x="2543" y="376"/>
                  </a:lnTo>
                  <a:cubicBezTo>
                    <a:pt x="2624" y="376"/>
                    <a:pt x="2677" y="376"/>
                    <a:pt x="2757" y="429"/>
                  </a:cubicBezTo>
                  <a:cubicBezTo>
                    <a:pt x="2838" y="456"/>
                    <a:pt x="2971" y="483"/>
                    <a:pt x="3079" y="510"/>
                  </a:cubicBezTo>
                  <a:cubicBezTo>
                    <a:pt x="3186" y="590"/>
                    <a:pt x="3293" y="617"/>
                    <a:pt x="3346" y="697"/>
                  </a:cubicBezTo>
                  <a:lnTo>
                    <a:pt x="3560" y="884"/>
                  </a:lnTo>
                  <a:cubicBezTo>
                    <a:pt x="3614" y="991"/>
                    <a:pt x="3641" y="1045"/>
                    <a:pt x="3694" y="1152"/>
                  </a:cubicBezTo>
                  <a:cubicBezTo>
                    <a:pt x="3721" y="1286"/>
                    <a:pt x="3748" y="1420"/>
                    <a:pt x="3774" y="1580"/>
                  </a:cubicBezTo>
                  <a:cubicBezTo>
                    <a:pt x="3774" y="1848"/>
                    <a:pt x="3774" y="2115"/>
                    <a:pt x="3721" y="2437"/>
                  </a:cubicBezTo>
                  <a:lnTo>
                    <a:pt x="3721" y="2463"/>
                  </a:lnTo>
                  <a:cubicBezTo>
                    <a:pt x="3694" y="2651"/>
                    <a:pt x="3614" y="2838"/>
                    <a:pt x="3587" y="2999"/>
                  </a:cubicBezTo>
                  <a:cubicBezTo>
                    <a:pt x="3560" y="3106"/>
                    <a:pt x="3507" y="3159"/>
                    <a:pt x="3480" y="3266"/>
                  </a:cubicBezTo>
                  <a:cubicBezTo>
                    <a:pt x="3453" y="3373"/>
                    <a:pt x="3373" y="3507"/>
                    <a:pt x="3346" y="3588"/>
                  </a:cubicBezTo>
                  <a:lnTo>
                    <a:pt x="3346" y="3641"/>
                  </a:lnTo>
                  <a:cubicBezTo>
                    <a:pt x="3319" y="3668"/>
                    <a:pt x="3346" y="3721"/>
                    <a:pt x="3346" y="3775"/>
                  </a:cubicBezTo>
                  <a:lnTo>
                    <a:pt x="3453" y="3855"/>
                  </a:lnTo>
                  <a:lnTo>
                    <a:pt x="3507" y="3855"/>
                  </a:lnTo>
                  <a:cubicBezTo>
                    <a:pt x="3560" y="3855"/>
                    <a:pt x="3587" y="3855"/>
                    <a:pt x="3614" y="3828"/>
                  </a:cubicBezTo>
                  <a:lnTo>
                    <a:pt x="3721" y="3721"/>
                  </a:lnTo>
                  <a:lnTo>
                    <a:pt x="3748" y="3668"/>
                  </a:lnTo>
                  <a:lnTo>
                    <a:pt x="3748" y="3641"/>
                  </a:lnTo>
                  <a:cubicBezTo>
                    <a:pt x="3774" y="3588"/>
                    <a:pt x="3774" y="3534"/>
                    <a:pt x="3828" y="3507"/>
                  </a:cubicBezTo>
                  <a:cubicBezTo>
                    <a:pt x="3855" y="3454"/>
                    <a:pt x="3855" y="3427"/>
                    <a:pt x="3855" y="3373"/>
                  </a:cubicBezTo>
                  <a:lnTo>
                    <a:pt x="3855" y="3320"/>
                  </a:lnTo>
                  <a:cubicBezTo>
                    <a:pt x="3882" y="3240"/>
                    <a:pt x="3908" y="3106"/>
                    <a:pt x="3962" y="2999"/>
                  </a:cubicBezTo>
                  <a:cubicBezTo>
                    <a:pt x="4015" y="2758"/>
                    <a:pt x="4096" y="2490"/>
                    <a:pt x="4122" y="2249"/>
                  </a:cubicBezTo>
                  <a:cubicBezTo>
                    <a:pt x="4176" y="1687"/>
                    <a:pt x="4122" y="1179"/>
                    <a:pt x="3908" y="831"/>
                  </a:cubicBezTo>
                  <a:cubicBezTo>
                    <a:pt x="3694" y="376"/>
                    <a:pt x="3186" y="55"/>
                    <a:pt x="2624" y="28"/>
                  </a:cubicBezTo>
                  <a:cubicBezTo>
                    <a:pt x="2570" y="1"/>
                    <a:pt x="2543" y="1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6832;p45">
              <a:extLst>
                <a:ext uri="{FF2B5EF4-FFF2-40B4-BE49-F238E27FC236}">
                  <a16:creationId xmlns:a16="http://schemas.microsoft.com/office/drawing/2014/main" id="{4162DEA0-7CA1-CFA1-7D21-024854818228}"/>
                </a:ext>
              </a:extLst>
            </p:cNvPr>
            <p:cNvSpPr/>
            <p:nvPr/>
          </p:nvSpPr>
          <p:spPr>
            <a:xfrm>
              <a:off x="2533275" y="9242425"/>
              <a:ext cx="55550" cy="52900"/>
            </a:xfrm>
            <a:custGeom>
              <a:avLst/>
              <a:gdLst/>
              <a:ahLst/>
              <a:cxnLst/>
              <a:rect l="l" t="t" r="r" b="b"/>
              <a:pathLst>
                <a:path w="2222" h="2116" extrusionOk="0">
                  <a:moveTo>
                    <a:pt x="509" y="1"/>
                  </a:moveTo>
                  <a:cubicBezTo>
                    <a:pt x="455" y="1"/>
                    <a:pt x="428" y="54"/>
                    <a:pt x="402" y="81"/>
                  </a:cubicBezTo>
                  <a:cubicBezTo>
                    <a:pt x="241" y="268"/>
                    <a:pt x="134" y="482"/>
                    <a:pt x="54" y="723"/>
                  </a:cubicBezTo>
                  <a:cubicBezTo>
                    <a:pt x="27" y="777"/>
                    <a:pt x="27" y="884"/>
                    <a:pt x="0" y="991"/>
                  </a:cubicBezTo>
                  <a:lnTo>
                    <a:pt x="0" y="1259"/>
                  </a:lnTo>
                  <a:cubicBezTo>
                    <a:pt x="27" y="1553"/>
                    <a:pt x="214" y="1847"/>
                    <a:pt x="455" y="1981"/>
                  </a:cubicBezTo>
                  <a:cubicBezTo>
                    <a:pt x="589" y="2062"/>
                    <a:pt x="723" y="2088"/>
                    <a:pt x="857" y="2115"/>
                  </a:cubicBezTo>
                  <a:lnTo>
                    <a:pt x="910" y="2115"/>
                  </a:lnTo>
                  <a:cubicBezTo>
                    <a:pt x="1044" y="2115"/>
                    <a:pt x="1178" y="2088"/>
                    <a:pt x="1312" y="2008"/>
                  </a:cubicBezTo>
                  <a:cubicBezTo>
                    <a:pt x="1446" y="1955"/>
                    <a:pt x="1579" y="1847"/>
                    <a:pt x="1740" y="1687"/>
                  </a:cubicBezTo>
                  <a:cubicBezTo>
                    <a:pt x="1874" y="1526"/>
                    <a:pt x="1981" y="1339"/>
                    <a:pt x="2061" y="1071"/>
                  </a:cubicBezTo>
                  <a:lnTo>
                    <a:pt x="2168" y="777"/>
                  </a:lnTo>
                  <a:cubicBezTo>
                    <a:pt x="2222" y="723"/>
                    <a:pt x="2168" y="643"/>
                    <a:pt x="2115" y="616"/>
                  </a:cubicBezTo>
                  <a:lnTo>
                    <a:pt x="2061" y="616"/>
                  </a:lnTo>
                  <a:cubicBezTo>
                    <a:pt x="2008" y="616"/>
                    <a:pt x="1981" y="643"/>
                    <a:pt x="1954" y="723"/>
                  </a:cubicBezTo>
                  <a:cubicBezTo>
                    <a:pt x="1901" y="884"/>
                    <a:pt x="1847" y="1044"/>
                    <a:pt x="1767" y="1178"/>
                  </a:cubicBezTo>
                  <a:cubicBezTo>
                    <a:pt x="1713" y="1312"/>
                    <a:pt x="1633" y="1446"/>
                    <a:pt x="1553" y="1553"/>
                  </a:cubicBezTo>
                  <a:lnTo>
                    <a:pt x="1338" y="1740"/>
                  </a:lnTo>
                  <a:cubicBezTo>
                    <a:pt x="1285" y="1794"/>
                    <a:pt x="1231" y="1821"/>
                    <a:pt x="1178" y="1847"/>
                  </a:cubicBezTo>
                  <a:cubicBezTo>
                    <a:pt x="1098" y="1874"/>
                    <a:pt x="1044" y="1874"/>
                    <a:pt x="964" y="1874"/>
                  </a:cubicBezTo>
                  <a:lnTo>
                    <a:pt x="803" y="1874"/>
                  </a:lnTo>
                  <a:cubicBezTo>
                    <a:pt x="723" y="1874"/>
                    <a:pt x="696" y="1847"/>
                    <a:pt x="643" y="1847"/>
                  </a:cubicBezTo>
                  <a:cubicBezTo>
                    <a:pt x="562" y="1821"/>
                    <a:pt x="535" y="1794"/>
                    <a:pt x="509" y="1740"/>
                  </a:cubicBezTo>
                  <a:cubicBezTo>
                    <a:pt x="455" y="1714"/>
                    <a:pt x="428" y="1660"/>
                    <a:pt x="402" y="1607"/>
                  </a:cubicBezTo>
                  <a:cubicBezTo>
                    <a:pt x="375" y="1553"/>
                    <a:pt x="321" y="1526"/>
                    <a:pt x="321" y="1446"/>
                  </a:cubicBezTo>
                  <a:cubicBezTo>
                    <a:pt x="295" y="1392"/>
                    <a:pt x="295" y="1312"/>
                    <a:pt x="295" y="1259"/>
                  </a:cubicBezTo>
                  <a:cubicBezTo>
                    <a:pt x="295" y="1152"/>
                    <a:pt x="295" y="1044"/>
                    <a:pt x="321" y="937"/>
                  </a:cubicBezTo>
                  <a:cubicBezTo>
                    <a:pt x="375" y="804"/>
                    <a:pt x="402" y="723"/>
                    <a:pt x="455" y="589"/>
                  </a:cubicBezTo>
                  <a:cubicBezTo>
                    <a:pt x="535" y="456"/>
                    <a:pt x="589" y="349"/>
                    <a:pt x="669" y="242"/>
                  </a:cubicBezTo>
                  <a:cubicBezTo>
                    <a:pt x="696" y="215"/>
                    <a:pt x="696" y="188"/>
                    <a:pt x="696" y="134"/>
                  </a:cubicBezTo>
                  <a:cubicBezTo>
                    <a:pt x="696" y="108"/>
                    <a:pt x="669" y="81"/>
                    <a:pt x="643" y="54"/>
                  </a:cubicBezTo>
                  <a:cubicBezTo>
                    <a:pt x="535" y="54"/>
                    <a:pt x="535" y="1"/>
                    <a:pt x="5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8" name="Google Shape;6806;p45">
            <a:extLst>
              <a:ext uri="{FF2B5EF4-FFF2-40B4-BE49-F238E27FC236}">
                <a16:creationId xmlns:a16="http://schemas.microsoft.com/office/drawing/2014/main" id="{4283BAC1-6F14-3A54-3ED3-2D948082FB2B}"/>
              </a:ext>
            </a:extLst>
          </p:cNvPr>
          <p:cNvGrpSpPr/>
          <p:nvPr/>
        </p:nvGrpSpPr>
        <p:grpSpPr>
          <a:xfrm flipH="1">
            <a:off x="102408" y="4163458"/>
            <a:ext cx="1001214" cy="911314"/>
            <a:chOff x="2293050" y="8738575"/>
            <a:chExt cx="1223875" cy="1244625"/>
          </a:xfrm>
        </p:grpSpPr>
        <p:sp>
          <p:nvSpPr>
            <p:cNvPr id="269" name="Google Shape;6807;p45">
              <a:extLst>
                <a:ext uri="{FF2B5EF4-FFF2-40B4-BE49-F238E27FC236}">
                  <a16:creationId xmlns:a16="http://schemas.microsoft.com/office/drawing/2014/main" id="{76DBF592-C49A-94EE-26E0-71D5BC9FE674}"/>
                </a:ext>
              </a:extLst>
            </p:cNvPr>
            <p:cNvSpPr/>
            <p:nvPr/>
          </p:nvSpPr>
          <p:spPr>
            <a:xfrm>
              <a:off x="2293050" y="8738575"/>
              <a:ext cx="1223875" cy="1244625"/>
            </a:xfrm>
            <a:custGeom>
              <a:avLst/>
              <a:gdLst/>
              <a:ahLst/>
              <a:cxnLst/>
              <a:rect l="l" t="t" r="r" b="b"/>
              <a:pathLst>
                <a:path w="48955" h="49785" extrusionOk="0">
                  <a:moveTo>
                    <a:pt x="34260" y="41246"/>
                  </a:moveTo>
                  <a:lnTo>
                    <a:pt x="34260" y="41273"/>
                  </a:lnTo>
                  <a:cubicBezTo>
                    <a:pt x="33997" y="42125"/>
                    <a:pt x="34038" y="43058"/>
                    <a:pt x="34380" y="43884"/>
                  </a:cubicBezTo>
                  <a:lnTo>
                    <a:pt x="34380" y="43884"/>
                  </a:lnTo>
                  <a:cubicBezTo>
                    <a:pt x="34146" y="43448"/>
                    <a:pt x="33829" y="43050"/>
                    <a:pt x="33431" y="42718"/>
                  </a:cubicBezTo>
                  <a:cubicBezTo>
                    <a:pt x="33324" y="42370"/>
                    <a:pt x="33243" y="42049"/>
                    <a:pt x="33056" y="41701"/>
                  </a:cubicBezTo>
                  <a:cubicBezTo>
                    <a:pt x="33270" y="41621"/>
                    <a:pt x="33457" y="41487"/>
                    <a:pt x="33671" y="41353"/>
                  </a:cubicBezTo>
                  <a:lnTo>
                    <a:pt x="34260" y="41246"/>
                  </a:lnTo>
                  <a:close/>
                  <a:moveTo>
                    <a:pt x="11643" y="0"/>
                  </a:moveTo>
                  <a:cubicBezTo>
                    <a:pt x="10091" y="0"/>
                    <a:pt x="8699" y="1071"/>
                    <a:pt x="8298" y="2570"/>
                  </a:cubicBezTo>
                  <a:cubicBezTo>
                    <a:pt x="7976" y="3908"/>
                    <a:pt x="8485" y="5273"/>
                    <a:pt x="9502" y="6103"/>
                  </a:cubicBezTo>
                  <a:lnTo>
                    <a:pt x="9502" y="6183"/>
                  </a:lnTo>
                  <a:cubicBezTo>
                    <a:pt x="5193" y="7575"/>
                    <a:pt x="1847" y="11135"/>
                    <a:pt x="803" y="15658"/>
                  </a:cubicBezTo>
                  <a:cubicBezTo>
                    <a:pt x="0" y="19057"/>
                    <a:pt x="616" y="22537"/>
                    <a:pt x="2463" y="25508"/>
                  </a:cubicBezTo>
                  <a:cubicBezTo>
                    <a:pt x="4283" y="28452"/>
                    <a:pt x="7200" y="30540"/>
                    <a:pt x="10573" y="31343"/>
                  </a:cubicBezTo>
                  <a:cubicBezTo>
                    <a:pt x="10626" y="31343"/>
                    <a:pt x="10653" y="31343"/>
                    <a:pt x="10653" y="31369"/>
                  </a:cubicBezTo>
                  <a:cubicBezTo>
                    <a:pt x="10894" y="33350"/>
                    <a:pt x="11831" y="35117"/>
                    <a:pt x="13249" y="36401"/>
                  </a:cubicBezTo>
                  <a:cubicBezTo>
                    <a:pt x="11750" y="38221"/>
                    <a:pt x="10894" y="40149"/>
                    <a:pt x="10412" y="41621"/>
                  </a:cubicBezTo>
                  <a:cubicBezTo>
                    <a:pt x="8913" y="42905"/>
                    <a:pt x="8646" y="45180"/>
                    <a:pt x="9850" y="46840"/>
                  </a:cubicBezTo>
                  <a:cubicBezTo>
                    <a:pt x="10573" y="47804"/>
                    <a:pt x="11724" y="48392"/>
                    <a:pt x="12955" y="48392"/>
                  </a:cubicBezTo>
                  <a:cubicBezTo>
                    <a:pt x="13785" y="48392"/>
                    <a:pt x="14588" y="48125"/>
                    <a:pt x="15257" y="47643"/>
                  </a:cubicBezTo>
                  <a:cubicBezTo>
                    <a:pt x="16033" y="47054"/>
                    <a:pt x="16568" y="46224"/>
                    <a:pt x="16729" y="45288"/>
                  </a:cubicBezTo>
                  <a:cubicBezTo>
                    <a:pt x="16809" y="45421"/>
                    <a:pt x="16916" y="45555"/>
                    <a:pt x="16996" y="45689"/>
                  </a:cubicBezTo>
                  <a:cubicBezTo>
                    <a:pt x="17719" y="46626"/>
                    <a:pt x="18843" y="47188"/>
                    <a:pt x="20021" y="47188"/>
                  </a:cubicBezTo>
                  <a:cubicBezTo>
                    <a:pt x="20824" y="47188"/>
                    <a:pt x="21600" y="46920"/>
                    <a:pt x="22269" y="46465"/>
                  </a:cubicBezTo>
                  <a:cubicBezTo>
                    <a:pt x="22858" y="46037"/>
                    <a:pt x="23286" y="45421"/>
                    <a:pt x="23527" y="44752"/>
                  </a:cubicBezTo>
                  <a:cubicBezTo>
                    <a:pt x="24196" y="45582"/>
                    <a:pt x="25240" y="46117"/>
                    <a:pt x="26311" y="46117"/>
                  </a:cubicBezTo>
                  <a:cubicBezTo>
                    <a:pt x="26498" y="46117"/>
                    <a:pt x="26712" y="46117"/>
                    <a:pt x="26873" y="46091"/>
                  </a:cubicBezTo>
                  <a:cubicBezTo>
                    <a:pt x="26980" y="47188"/>
                    <a:pt x="27515" y="48259"/>
                    <a:pt x="28479" y="48981"/>
                  </a:cubicBezTo>
                  <a:cubicBezTo>
                    <a:pt x="29175" y="49463"/>
                    <a:pt x="29978" y="49784"/>
                    <a:pt x="30861" y="49784"/>
                  </a:cubicBezTo>
                  <a:cubicBezTo>
                    <a:pt x="32119" y="49784"/>
                    <a:pt x="33324" y="49169"/>
                    <a:pt x="34073" y="48178"/>
                  </a:cubicBezTo>
                  <a:cubicBezTo>
                    <a:pt x="34938" y="47000"/>
                    <a:pt x="35069" y="45493"/>
                    <a:pt x="34544" y="44231"/>
                  </a:cubicBezTo>
                  <a:lnTo>
                    <a:pt x="34544" y="44231"/>
                  </a:lnTo>
                  <a:cubicBezTo>
                    <a:pt x="34793" y="44694"/>
                    <a:pt x="35145" y="45113"/>
                    <a:pt x="35599" y="45448"/>
                  </a:cubicBezTo>
                  <a:cubicBezTo>
                    <a:pt x="36268" y="45957"/>
                    <a:pt x="37044" y="46198"/>
                    <a:pt x="37847" y="46198"/>
                  </a:cubicBezTo>
                  <a:cubicBezTo>
                    <a:pt x="39025" y="46198"/>
                    <a:pt x="40149" y="45635"/>
                    <a:pt x="40871" y="44699"/>
                  </a:cubicBezTo>
                  <a:cubicBezTo>
                    <a:pt x="41487" y="43815"/>
                    <a:pt x="41701" y="42772"/>
                    <a:pt x="41567" y="41808"/>
                  </a:cubicBezTo>
                  <a:lnTo>
                    <a:pt x="41567" y="41808"/>
                  </a:lnTo>
                  <a:cubicBezTo>
                    <a:pt x="41889" y="41915"/>
                    <a:pt x="42236" y="41942"/>
                    <a:pt x="42558" y="41942"/>
                  </a:cubicBezTo>
                  <a:cubicBezTo>
                    <a:pt x="43682" y="41942"/>
                    <a:pt x="44752" y="41407"/>
                    <a:pt x="45422" y="40496"/>
                  </a:cubicBezTo>
                  <a:cubicBezTo>
                    <a:pt x="46492" y="39078"/>
                    <a:pt x="46278" y="37070"/>
                    <a:pt x="45047" y="35866"/>
                  </a:cubicBezTo>
                  <a:cubicBezTo>
                    <a:pt x="44806" y="35143"/>
                    <a:pt x="44485" y="34340"/>
                    <a:pt x="43976" y="33511"/>
                  </a:cubicBezTo>
                  <a:cubicBezTo>
                    <a:pt x="44297" y="32975"/>
                    <a:pt x="44538" y="32387"/>
                    <a:pt x="44699" y="31771"/>
                  </a:cubicBezTo>
                  <a:cubicBezTo>
                    <a:pt x="45341" y="31048"/>
                    <a:pt x="45823" y="30165"/>
                    <a:pt x="46091" y="29201"/>
                  </a:cubicBezTo>
                  <a:cubicBezTo>
                    <a:pt x="46144" y="28987"/>
                    <a:pt x="46171" y="28800"/>
                    <a:pt x="46225" y="28586"/>
                  </a:cubicBezTo>
                  <a:cubicBezTo>
                    <a:pt x="47108" y="27836"/>
                    <a:pt x="47777" y="26819"/>
                    <a:pt x="48098" y="25615"/>
                  </a:cubicBezTo>
                  <a:cubicBezTo>
                    <a:pt x="48955" y="22564"/>
                    <a:pt x="47108" y="19459"/>
                    <a:pt x="44083" y="18656"/>
                  </a:cubicBezTo>
                  <a:cubicBezTo>
                    <a:pt x="43602" y="18522"/>
                    <a:pt x="43147" y="18495"/>
                    <a:pt x="42638" y="18495"/>
                  </a:cubicBezTo>
                  <a:cubicBezTo>
                    <a:pt x="40283" y="18495"/>
                    <a:pt x="38222" y="19940"/>
                    <a:pt x="37338" y="22028"/>
                  </a:cubicBezTo>
                  <a:cubicBezTo>
                    <a:pt x="36161" y="22617"/>
                    <a:pt x="35197" y="23554"/>
                    <a:pt x="34608" y="24678"/>
                  </a:cubicBezTo>
                  <a:cubicBezTo>
                    <a:pt x="34314" y="24892"/>
                    <a:pt x="33993" y="25160"/>
                    <a:pt x="33725" y="25427"/>
                  </a:cubicBezTo>
                  <a:cubicBezTo>
                    <a:pt x="33002" y="25642"/>
                    <a:pt x="32280" y="25990"/>
                    <a:pt x="31691" y="26445"/>
                  </a:cubicBezTo>
                  <a:cubicBezTo>
                    <a:pt x="31289" y="26525"/>
                    <a:pt x="30915" y="26578"/>
                    <a:pt x="30540" y="26685"/>
                  </a:cubicBezTo>
                  <a:cubicBezTo>
                    <a:pt x="30192" y="26632"/>
                    <a:pt x="29790" y="26578"/>
                    <a:pt x="29416" y="26578"/>
                  </a:cubicBezTo>
                  <a:cubicBezTo>
                    <a:pt x="28506" y="26578"/>
                    <a:pt x="27622" y="26766"/>
                    <a:pt x="26739" y="27060"/>
                  </a:cubicBezTo>
                  <a:cubicBezTo>
                    <a:pt x="26338" y="26685"/>
                    <a:pt x="25936" y="26391"/>
                    <a:pt x="25454" y="26123"/>
                  </a:cubicBezTo>
                  <a:cubicBezTo>
                    <a:pt x="25401" y="25588"/>
                    <a:pt x="25294" y="25079"/>
                    <a:pt x="25133" y="24571"/>
                  </a:cubicBezTo>
                  <a:cubicBezTo>
                    <a:pt x="25642" y="23634"/>
                    <a:pt x="25990" y="22617"/>
                    <a:pt x="26231" y="21573"/>
                  </a:cubicBezTo>
                  <a:cubicBezTo>
                    <a:pt x="27435" y="16381"/>
                    <a:pt x="25321" y="11135"/>
                    <a:pt x="21279" y="8110"/>
                  </a:cubicBezTo>
                  <a:cubicBezTo>
                    <a:pt x="21895" y="7655"/>
                    <a:pt x="22350" y="6986"/>
                    <a:pt x="22564" y="6210"/>
                  </a:cubicBezTo>
                  <a:cubicBezTo>
                    <a:pt x="22778" y="5300"/>
                    <a:pt x="22644" y="4416"/>
                    <a:pt x="22189" y="3613"/>
                  </a:cubicBezTo>
                  <a:cubicBezTo>
                    <a:pt x="21707" y="2810"/>
                    <a:pt x="20985" y="2275"/>
                    <a:pt x="20075" y="2034"/>
                  </a:cubicBezTo>
                  <a:cubicBezTo>
                    <a:pt x="19807" y="1954"/>
                    <a:pt x="19512" y="1927"/>
                    <a:pt x="19245" y="1927"/>
                  </a:cubicBezTo>
                  <a:cubicBezTo>
                    <a:pt x="17826" y="1927"/>
                    <a:pt x="16622" y="2757"/>
                    <a:pt x="16086" y="4015"/>
                  </a:cubicBezTo>
                  <a:cubicBezTo>
                    <a:pt x="15872" y="4202"/>
                    <a:pt x="15631" y="4443"/>
                    <a:pt x="15364" y="4711"/>
                  </a:cubicBezTo>
                  <a:cubicBezTo>
                    <a:pt x="15257" y="4363"/>
                    <a:pt x="15150" y="4042"/>
                    <a:pt x="15069" y="3747"/>
                  </a:cubicBezTo>
                  <a:cubicBezTo>
                    <a:pt x="15123" y="3025"/>
                    <a:pt x="14962" y="2302"/>
                    <a:pt x="14588" y="1660"/>
                  </a:cubicBezTo>
                  <a:cubicBezTo>
                    <a:pt x="14133" y="857"/>
                    <a:pt x="13383" y="321"/>
                    <a:pt x="12500" y="80"/>
                  </a:cubicBezTo>
                  <a:cubicBezTo>
                    <a:pt x="12232" y="27"/>
                    <a:pt x="11911" y="0"/>
                    <a:pt x="11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chemeClr val="dk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6808;p45">
              <a:extLst>
                <a:ext uri="{FF2B5EF4-FFF2-40B4-BE49-F238E27FC236}">
                  <a16:creationId xmlns:a16="http://schemas.microsoft.com/office/drawing/2014/main" id="{424044B7-A3C3-4A44-E9CE-71FF50B3CC47}"/>
                </a:ext>
              </a:extLst>
            </p:cNvPr>
            <p:cNvSpPr/>
            <p:nvPr/>
          </p:nvSpPr>
          <p:spPr>
            <a:xfrm>
              <a:off x="2583450" y="9635225"/>
              <a:ext cx="170650" cy="245875"/>
            </a:xfrm>
            <a:custGeom>
              <a:avLst/>
              <a:gdLst/>
              <a:ahLst/>
              <a:cxnLst/>
              <a:rect l="l" t="t" r="r" b="b"/>
              <a:pathLst>
                <a:path w="6826" h="9835" extrusionOk="0">
                  <a:moveTo>
                    <a:pt x="6130" y="0"/>
                  </a:moveTo>
                  <a:cubicBezTo>
                    <a:pt x="2704" y="2409"/>
                    <a:pt x="1499" y="5701"/>
                    <a:pt x="1098" y="7494"/>
                  </a:cubicBezTo>
                  <a:cubicBezTo>
                    <a:pt x="937" y="7521"/>
                    <a:pt x="777" y="7575"/>
                    <a:pt x="643" y="7682"/>
                  </a:cubicBezTo>
                  <a:cubicBezTo>
                    <a:pt x="134" y="8083"/>
                    <a:pt x="1" y="8833"/>
                    <a:pt x="402" y="9368"/>
                  </a:cubicBezTo>
                  <a:cubicBezTo>
                    <a:pt x="634" y="9678"/>
                    <a:pt x="983" y="9835"/>
                    <a:pt x="1329" y="9835"/>
                  </a:cubicBezTo>
                  <a:cubicBezTo>
                    <a:pt x="1581" y="9835"/>
                    <a:pt x="1832" y="9751"/>
                    <a:pt x="2035" y="9582"/>
                  </a:cubicBezTo>
                  <a:cubicBezTo>
                    <a:pt x="2543" y="9181"/>
                    <a:pt x="2677" y="8458"/>
                    <a:pt x="2276" y="7923"/>
                  </a:cubicBezTo>
                  <a:lnTo>
                    <a:pt x="2088" y="7709"/>
                  </a:lnTo>
                  <a:cubicBezTo>
                    <a:pt x="2918" y="3828"/>
                    <a:pt x="6826" y="428"/>
                    <a:pt x="6826" y="428"/>
                  </a:cubicBezTo>
                  <a:lnTo>
                    <a:pt x="61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6809;p45">
              <a:extLst>
                <a:ext uri="{FF2B5EF4-FFF2-40B4-BE49-F238E27FC236}">
                  <a16:creationId xmlns:a16="http://schemas.microsoft.com/office/drawing/2014/main" id="{5B8A3192-3365-8195-3A53-EB35E490B229}"/>
                </a:ext>
              </a:extLst>
            </p:cNvPr>
            <p:cNvSpPr/>
            <p:nvPr/>
          </p:nvSpPr>
          <p:spPr>
            <a:xfrm>
              <a:off x="2762125" y="9628525"/>
              <a:ext cx="155925" cy="222975"/>
            </a:xfrm>
            <a:custGeom>
              <a:avLst/>
              <a:gdLst/>
              <a:ahLst/>
              <a:cxnLst/>
              <a:rect l="l" t="t" r="r" b="b"/>
              <a:pathLst>
                <a:path w="6237" h="8919" extrusionOk="0">
                  <a:moveTo>
                    <a:pt x="5594" y="0"/>
                  </a:moveTo>
                  <a:cubicBezTo>
                    <a:pt x="2516" y="2168"/>
                    <a:pt x="1419" y="5166"/>
                    <a:pt x="1044" y="6772"/>
                  </a:cubicBezTo>
                  <a:cubicBezTo>
                    <a:pt x="883" y="6826"/>
                    <a:pt x="749" y="6879"/>
                    <a:pt x="616" y="6986"/>
                  </a:cubicBezTo>
                  <a:cubicBezTo>
                    <a:pt x="107" y="7361"/>
                    <a:pt x="0" y="8030"/>
                    <a:pt x="375" y="8485"/>
                  </a:cubicBezTo>
                  <a:cubicBezTo>
                    <a:pt x="600" y="8774"/>
                    <a:pt x="930" y="8919"/>
                    <a:pt x="1263" y="8919"/>
                  </a:cubicBezTo>
                  <a:cubicBezTo>
                    <a:pt x="1485" y="8919"/>
                    <a:pt x="1708" y="8854"/>
                    <a:pt x="1900" y="8726"/>
                  </a:cubicBezTo>
                  <a:cubicBezTo>
                    <a:pt x="2382" y="8351"/>
                    <a:pt x="2489" y="7682"/>
                    <a:pt x="2114" y="7227"/>
                  </a:cubicBezTo>
                  <a:cubicBezTo>
                    <a:pt x="2061" y="7120"/>
                    <a:pt x="1981" y="7093"/>
                    <a:pt x="1927" y="7013"/>
                  </a:cubicBezTo>
                  <a:cubicBezTo>
                    <a:pt x="2677" y="3507"/>
                    <a:pt x="6236" y="402"/>
                    <a:pt x="6236" y="402"/>
                  </a:cubicBezTo>
                  <a:lnTo>
                    <a:pt x="559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6810;p45">
              <a:extLst>
                <a:ext uri="{FF2B5EF4-FFF2-40B4-BE49-F238E27FC236}">
                  <a16:creationId xmlns:a16="http://schemas.microsoft.com/office/drawing/2014/main" id="{4C4A872E-C94E-F195-7206-0B2B8E9F8903}"/>
                </a:ext>
              </a:extLst>
            </p:cNvPr>
            <p:cNvSpPr/>
            <p:nvPr/>
          </p:nvSpPr>
          <p:spPr>
            <a:xfrm>
              <a:off x="2926725" y="9642575"/>
              <a:ext cx="125150" cy="182025"/>
            </a:xfrm>
            <a:custGeom>
              <a:avLst/>
              <a:gdLst/>
              <a:ahLst/>
              <a:cxnLst/>
              <a:rect l="l" t="t" r="r" b="b"/>
              <a:pathLst>
                <a:path w="5006" h="7281" extrusionOk="0">
                  <a:moveTo>
                    <a:pt x="4470" y="0"/>
                  </a:moveTo>
                  <a:cubicBezTo>
                    <a:pt x="2008" y="1767"/>
                    <a:pt x="1098" y="4203"/>
                    <a:pt x="803" y="5514"/>
                  </a:cubicBezTo>
                  <a:cubicBezTo>
                    <a:pt x="696" y="5541"/>
                    <a:pt x="562" y="5621"/>
                    <a:pt x="455" y="5675"/>
                  </a:cubicBezTo>
                  <a:cubicBezTo>
                    <a:pt x="81" y="5996"/>
                    <a:pt x="0" y="6531"/>
                    <a:pt x="295" y="6933"/>
                  </a:cubicBezTo>
                  <a:cubicBezTo>
                    <a:pt x="449" y="7164"/>
                    <a:pt x="702" y="7280"/>
                    <a:pt x="965" y="7280"/>
                  </a:cubicBezTo>
                  <a:cubicBezTo>
                    <a:pt x="1158" y="7280"/>
                    <a:pt x="1356" y="7218"/>
                    <a:pt x="1526" y="7093"/>
                  </a:cubicBezTo>
                  <a:cubicBezTo>
                    <a:pt x="1901" y="6799"/>
                    <a:pt x="2008" y="6264"/>
                    <a:pt x="1687" y="5862"/>
                  </a:cubicBezTo>
                  <a:cubicBezTo>
                    <a:pt x="1633" y="5782"/>
                    <a:pt x="1606" y="5728"/>
                    <a:pt x="1526" y="5675"/>
                  </a:cubicBezTo>
                  <a:cubicBezTo>
                    <a:pt x="2142" y="2838"/>
                    <a:pt x="5006" y="322"/>
                    <a:pt x="5006" y="322"/>
                  </a:cubicBezTo>
                  <a:lnTo>
                    <a:pt x="447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6811;p45">
              <a:extLst>
                <a:ext uri="{FF2B5EF4-FFF2-40B4-BE49-F238E27FC236}">
                  <a16:creationId xmlns:a16="http://schemas.microsoft.com/office/drawing/2014/main" id="{16188E6C-7CD2-E2F7-1B5C-7E1B7667F29C}"/>
                </a:ext>
              </a:extLst>
            </p:cNvPr>
            <p:cNvSpPr/>
            <p:nvPr/>
          </p:nvSpPr>
          <p:spPr>
            <a:xfrm>
              <a:off x="3276025" y="9267750"/>
              <a:ext cx="166625" cy="150950"/>
            </a:xfrm>
            <a:custGeom>
              <a:avLst/>
              <a:gdLst/>
              <a:ahLst/>
              <a:cxnLst/>
              <a:rect l="l" t="t" r="r" b="b"/>
              <a:pathLst>
                <a:path w="6665" h="6038" extrusionOk="0">
                  <a:moveTo>
                    <a:pt x="3281" y="1"/>
                  </a:moveTo>
                  <a:cubicBezTo>
                    <a:pt x="1931" y="1"/>
                    <a:pt x="737" y="916"/>
                    <a:pt x="402" y="2280"/>
                  </a:cubicBezTo>
                  <a:cubicBezTo>
                    <a:pt x="0" y="3886"/>
                    <a:pt x="964" y="5545"/>
                    <a:pt x="2570" y="5947"/>
                  </a:cubicBezTo>
                  <a:cubicBezTo>
                    <a:pt x="2816" y="6008"/>
                    <a:pt x="3063" y="6038"/>
                    <a:pt x="3307" y="6038"/>
                  </a:cubicBezTo>
                  <a:cubicBezTo>
                    <a:pt x="4655" y="6038"/>
                    <a:pt x="5901" y="5138"/>
                    <a:pt x="6263" y="3779"/>
                  </a:cubicBezTo>
                  <a:cubicBezTo>
                    <a:pt x="6665" y="2173"/>
                    <a:pt x="5701" y="540"/>
                    <a:pt x="4095" y="112"/>
                  </a:cubicBezTo>
                  <a:cubicBezTo>
                    <a:pt x="3821" y="37"/>
                    <a:pt x="3548" y="1"/>
                    <a:pt x="32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6812;p45">
              <a:extLst>
                <a:ext uri="{FF2B5EF4-FFF2-40B4-BE49-F238E27FC236}">
                  <a16:creationId xmlns:a16="http://schemas.microsoft.com/office/drawing/2014/main" id="{7CE4A520-67CC-E5F6-5165-0311E6D7EB32}"/>
                </a:ext>
              </a:extLst>
            </p:cNvPr>
            <p:cNvSpPr/>
            <p:nvPr/>
          </p:nvSpPr>
          <p:spPr>
            <a:xfrm>
              <a:off x="3197725" y="9340025"/>
              <a:ext cx="196075" cy="177550"/>
            </a:xfrm>
            <a:custGeom>
              <a:avLst/>
              <a:gdLst/>
              <a:ahLst/>
              <a:cxnLst/>
              <a:rect l="l" t="t" r="r" b="b"/>
              <a:pathLst>
                <a:path w="7843" h="7102" extrusionOk="0">
                  <a:moveTo>
                    <a:pt x="3920" y="0"/>
                  </a:moveTo>
                  <a:cubicBezTo>
                    <a:pt x="2324" y="0"/>
                    <a:pt x="889" y="1051"/>
                    <a:pt x="482" y="2654"/>
                  </a:cubicBezTo>
                  <a:cubicBezTo>
                    <a:pt x="0" y="4528"/>
                    <a:pt x="1125" y="6482"/>
                    <a:pt x="3025" y="6990"/>
                  </a:cubicBezTo>
                  <a:cubicBezTo>
                    <a:pt x="3318" y="7066"/>
                    <a:pt x="3613" y="7102"/>
                    <a:pt x="3904" y="7102"/>
                  </a:cubicBezTo>
                  <a:cubicBezTo>
                    <a:pt x="5474" y="7102"/>
                    <a:pt x="6932" y="6051"/>
                    <a:pt x="7361" y="4447"/>
                  </a:cubicBezTo>
                  <a:cubicBezTo>
                    <a:pt x="7843" y="2574"/>
                    <a:pt x="6719" y="620"/>
                    <a:pt x="4818" y="111"/>
                  </a:cubicBezTo>
                  <a:cubicBezTo>
                    <a:pt x="4517" y="36"/>
                    <a:pt x="4216" y="0"/>
                    <a:pt x="39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6813;p45">
              <a:extLst>
                <a:ext uri="{FF2B5EF4-FFF2-40B4-BE49-F238E27FC236}">
                  <a16:creationId xmlns:a16="http://schemas.microsoft.com/office/drawing/2014/main" id="{3D9191D6-1087-87C0-286E-86448B993C56}"/>
                </a:ext>
              </a:extLst>
            </p:cNvPr>
            <p:cNvSpPr/>
            <p:nvPr/>
          </p:nvSpPr>
          <p:spPr>
            <a:xfrm>
              <a:off x="3145525" y="9392550"/>
              <a:ext cx="216175" cy="195575"/>
            </a:xfrm>
            <a:custGeom>
              <a:avLst/>
              <a:gdLst/>
              <a:ahLst/>
              <a:cxnLst/>
              <a:rect l="l" t="t" r="r" b="b"/>
              <a:pathLst>
                <a:path w="8647" h="7823" extrusionOk="0">
                  <a:moveTo>
                    <a:pt x="4306" y="0"/>
                  </a:moveTo>
                  <a:cubicBezTo>
                    <a:pt x="2558" y="0"/>
                    <a:pt x="987" y="1154"/>
                    <a:pt x="536" y="2935"/>
                  </a:cubicBezTo>
                  <a:cubicBezTo>
                    <a:pt x="1" y="5023"/>
                    <a:pt x="1285" y="7164"/>
                    <a:pt x="3346" y="7700"/>
                  </a:cubicBezTo>
                  <a:cubicBezTo>
                    <a:pt x="3667" y="7783"/>
                    <a:pt x="3990" y="7823"/>
                    <a:pt x="4309" y="7823"/>
                  </a:cubicBezTo>
                  <a:cubicBezTo>
                    <a:pt x="6036" y="7823"/>
                    <a:pt x="7632" y="6652"/>
                    <a:pt x="8084" y="4889"/>
                  </a:cubicBezTo>
                  <a:cubicBezTo>
                    <a:pt x="8646" y="2802"/>
                    <a:pt x="7388" y="660"/>
                    <a:pt x="5300" y="125"/>
                  </a:cubicBezTo>
                  <a:cubicBezTo>
                    <a:pt x="4967" y="40"/>
                    <a:pt x="4633" y="0"/>
                    <a:pt x="4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6814;p45">
              <a:extLst>
                <a:ext uri="{FF2B5EF4-FFF2-40B4-BE49-F238E27FC236}">
                  <a16:creationId xmlns:a16="http://schemas.microsoft.com/office/drawing/2014/main" id="{A93F5676-E029-50C5-6A35-ACF74455C98F}"/>
                </a:ext>
              </a:extLst>
            </p:cNvPr>
            <p:cNvSpPr/>
            <p:nvPr/>
          </p:nvSpPr>
          <p:spPr>
            <a:xfrm>
              <a:off x="3257950" y="9538200"/>
              <a:ext cx="125150" cy="181575"/>
            </a:xfrm>
            <a:custGeom>
              <a:avLst/>
              <a:gdLst/>
              <a:ahLst/>
              <a:cxnLst/>
              <a:rect l="l" t="t" r="r" b="b"/>
              <a:pathLst>
                <a:path w="5006" h="7263" extrusionOk="0">
                  <a:moveTo>
                    <a:pt x="536" y="0"/>
                  </a:moveTo>
                  <a:lnTo>
                    <a:pt x="0" y="321"/>
                  </a:lnTo>
                  <a:cubicBezTo>
                    <a:pt x="0" y="321"/>
                    <a:pt x="2864" y="2837"/>
                    <a:pt x="3480" y="5674"/>
                  </a:cubicBezTo>
                  <a:cubicBezTo>
                    <a:pt x="3400" y="5701"/>
                    <a:pt x="3373" y="5781"/>
                    <a:pt x="3293" y="5835"/>
                  </a:cubicBezTo>
                  <a:cubicBezTo>
                    <a:pt x="2998" y="6236"/>
                    <a:pt x="3105" y="6772"/>
                    <a:pt x="3480" y="7093"/>
                  </a:cubicBezTo>
                  <a:cubicBezTo>
                    <a:pt x="3637" y="7208"/>
                    <a:pt x="3820" y="7262"/>
                    <a:pt x="3999" y="7262"/>
                  </a:cubicBezTo>
                  <a:cubicBezTo>
                    <a:pt x="4277" y="7262"/>
                    <a:pt x="4548" y="7133"/>
                    <a:pt x="4711" y="6906"/>
                  </a:cubicBezTo>
                  <a:cubicBezTo>
                    <a:pt x="5006" y="6504"/>
                    <a:pt x="4898" y="5969"/>
                    <a:pt x="4551" y="5674"/>
                  </a:cubicBezTo>
                  <a:cubicBezTo>
                    <a:pt x="4443" y="5621"/>
                    <a:pt x="4310" y="5541"/>
                    <a:pt x="4203" y="5514"/>
                  </a:cubicBezTo>
                  <a:cubicBezTo>
                    <a:pt x="3908" y="4202"/>
                    <a:pt x="2998" y="1767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6815;p45">
              <a:extLst>
                <a:ext uri="{FF2B5EF4-FFF2-40B4-BE49-F238E27FC236}">
                  <a16:creationId xmlns:a16="http://schemas.microsoft.com/office/drawing/2014/main" id="{394655FD-9BB5-1ED4-35C8-B8E3CA011FE2}"/>
                </a:ext>
              </a:extLst>
            </p:cNvPr>
            <p:cNvSpPr/>
            <p:nvPr/>
          </p:nvSpPr>
          <p:spPr>
            <a:xfrm>
              <a:off x="3068575" y="9432450"/>
              <a:ext cx="241600" cy="218425"/>
            </a:xfrm>
            <a:custGeom>
              <a:avLst/>
              <a:gdLst/>
              <a:ahLst/>
              <a:cxnLst/>
              <a:rect l="l" t="t" r="r" b="b"/>
              <a:pathLst>
                <a:path w="9664" h="8737" extrusionOk="0">
                  <a:moveTo>
                    <a:pt x="4837" y="0"/>
                  </a:moveTo>
                  <a:cubicBezTo>
                    <a:pt x="2893" y="0"/>
                    <a:pt x="1114" y="1302"/>
                    <a:pt x="616" y="3293"/>
                  </a:cubicBezTo>
                  <a:cubicBezTo>
                    <a:pt x="1" y="5622"/>
                    <a:pt x="1419" y="8004"/>
                    <a:pt x="3748" y="8593"/>
                  </a:cubicBezTo>
                  <a:cubicBezTo>
                    <a:pt x="4121" y="8690"/>
                    <a:pt x="4493" y="8737"/>
                    <a:pt x="4859" y="8737"/>
                  </a:cubicBezTo>
                  <a:cubicBezTo>
                    <a:pt x="6805" y="8737"/>
                    <a:pt x="8556" y="7421"/>
                    <a:pt x="9074" y="5461"/>
                  </a:cubicBezTo>
                  <a:cubicBezTo>
                    <a:pt x="9663" y="3106"/>
                    <a:pt x="8271" y="750"/>
                    <a:pt x="5916" y="135"/>
                  </a:cubicBezTo>
                  <a:cubicBezTo>
                    <a:pt x="5555" y="44"/>
                    <a:pt x="5194" y="0"/>
                    <a:pt x="4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6816;p45">
              <a:extLst>
                <a:ext uri="{FF2B5EF4-FFF2-40B4-BE49-F238E27FC236}">
                  <a16:creationId xmlns:a16="http://schemas.microsoft.com/office/drawing/2014/main" id="{FDF943CB-5A61-3052-EE80-FDC89233D5E2}"/>
                </a:ext>
              </a:extLst>
            </p:cNvPr>
            <p:cNvSpPr/>
            <p:nvPr/>
          </p:nvSpPr>
          <p:spPr>
            <a:xfrm>
              <a:off x="2976250" y="9464750"/>
              <a:ext cx="267000" cy="241300"/>
            </a:xfrm>
            <a:custGeom>
              <a:avLst/>
              <a:gdLst/>
              <a:ahLst/>
              <a:cxnLst/>
              <a:rect l="l" t="t" r="r" b="b"/>
              <a:pathLst>
                <a:path w="10680" h="9652" extrusionOk="0">
                  <a:moveTo>
                    <a:pt x="5377" y="0"/>
                  </a:moveTo>
                  <a:cubicBezTo>
                    <a:pt x="3218" y="0"/>
                    <a:pt x="1261" y="1460"/>
                    <a:pt x="696" y="3607"/>
                  </a:cubicBezTo>
                  <a:cubicBezTo>
                    <a:pt x="0" y="6177"/>
                    <a:pt x="1552" y="8826"/>
                    <a:pt x="4122" y="9496"/>
                  </a:cubicBezTo>
                  <a:cubicBezTo>
                    <a:pt x="4530" y="9601"/>
                    <a:pt x="4939" y="9651"/>
                    <a:pt x="5341" y="9651"/>
                  </a:cubicBezTo>
                  <a:cubicBezTo>
                    <a:pt x="7495" y="9651"/>
                    <a:pt x="9446" y="8208"/>
                    <a:pt x="10010" y="6043"/>
                  </a:cubicBezTo>
                  <a:cubicBezTo>
                    <a:pt x="10680" y="3473"/>
                    <a:pt x="9154" y="824"/>
                    <a:pt x="6584" y="154"/>
                  </a:cubicBezTo>
                  <a:cubicBezTo>
                    <a:pt x="6180" y="50"/>
                    <a:pt x="5775" y="0"/>
                    <a:pt x="53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6817;p45">
              <a:extLst>
                <a:ext uri="{FF2B5EF4-FFF2-40B4-BE49-F238E27FC236}">
                  <a16:creationId xmlns:a16="http://schemas.microsoft.com/office/drawing/2014/main" id="{FC826F09-B4EC-B90A-E7C1-D8060D350985}"/>
                </a:ext>
              </a:extLst>
            </p:cNvPr>
            <p:cNvSpPr/>
            <p:nvPr/>
          </p:nvSpPr>
          <p:spPr>
            <a:xfrm>
              <a:off x="3115425" y="9602425"/>
              <a:ext cx="155925" cy="223275"/>
            </a:xfrm>
            <a:custGeom>
              <a:avLst/>
              <a:gdLst/>
              <a:ahLst/>
              <a:cxnLst/>
              <a:rect l="l" t="t" r="r" b="b"/>
              <a:pathLst>
                <a:path w="6237" h="8931" extrusionOk="0">
                  <a:moveTo>
                    <a:pt x="643" y="1"/>
                  </a:moveTo>
                  <a:lnTo>
                    <a:pt x="0" y="402"/>
                  </a:lnTo>
                  <a:cubicBezTo>
                    <a:pt x="0" y="402"/>
                    <a:pt x="3560" y="3507"/>
                    <a:pt x="4310" y="7013"/>
                  </a:cubicBezTo>
                  <a:cubicBezTo>
                    <a:pt x="4256" y="7093"/>
                    <a:pt x="4176" y="7120"/>
                    <a:pt x="4122" y="7227"/>
                  </a:cubicBezTo>
                  <a:cubicBezTo>
                    <a:pt x="3747" y="7682"/>
                    <a:pt x="3855" y="8351"/>
                    <a:pt x="4336" y="8726"/>
                  </a:cubicBezTo>
                  <a:cubicBezTo>
                    <a:pt x="4538" y="8864"/>
                    <a:pt x="4764" y="8930"/>
                    <a:pt x="4986" y="8930"/>
                  </a:cubicBezTo>
                  <a:cubicBezTo>
                    <a:pt x="5325" y="8930"/>
                    <a:pt x="5652" y="8776"/>
                    <a:pt x="5862" y="8485"/>
                  </a:cubicBezTo>
                  <a:cubicBezTo>
                    <a:pt x="6237" y="8030"/>
                    <a:pt x="6130" y="7361"/>
                    <a:pt x="5621" y="6986"/>
                  </a:cubicBezTo>
                  <a:cubicBezTo>
                    <a:pt x="5487" y="6879"/>
                    <a:pt x="5353" y="6826"/>
                    <a:pt x="5193" y="6799"/>
                  </a:cubicBezTo>
                  <a:cubicBezTo>
                    <a:pt x="4818" y="5193"/>
                    <a:pt x="3721" y="2169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6818;p45">
              <a:extLst>
                <a:ext uri="{FF2B5EF4-FFF2-40B4-BE49-F238E27FC236}">
                  <a16:creationId xmlns:a16="http://schemas.microsoft.com/office/drawing/2014/main" id="{27EA50F9-4D61-7D86-ACA1-E6FF4ABBB523}"/>
                </a:ext>
              </a:extLst>
            </p:cNvPr>
            <p:cNvSpPr/>
            <p:nvPr/>
          </p:nvSpPr>
          <p:spPr>
            <a:xfrm>
              <a:off x="2881225" y="9470875"/>
              <a:ext cx="293775" cy="265125"/>
            </a:xfrm>
            <a:custGeom>
              <a:avLst/>
              <a:gdLst/>
              <a:ahLst/>
              <a:cxnLst/>
              <a:rect l="l" t="t" r="r" b="b"/>
              <a:pathLst>
                <a:path w="11751" h="10605" extrusionOk="0">
                  <a:moveTo>
                    <a:pt x="5851" y="1"/>
                  </a:moveTo>
                  <a:cubicBezTo>
                    <a:pt x="3498" y="1"/>
                    <a:pt x="1357" y="1592"/>
                    <a:pt x="750" y="3978"/>
                  </a:cubicBezTo>
                  <a:cubicBezTo>
                    <a:pt x="0" y="6788"/>
                    <a:pt x="1713" y="9706"/>
                    <a:pt x="4550" y="10428"/>
                  </a:cubicBezTo>
                  <a:cubicBezTo>
                    <a:pt x="4997" y="10547"/>
                    <a:pt x="5447" y="10604"/>
                    <a:pt x="5890" y="10604"/>
                  </a:cubicBezTo>
                  <a:cubicBezTo>
                    <a:pt x="8233" y="10604"/>
                    <a:pt x="10393" y="9013"/>
                    <a:pt x="11001" y="6628"/>
                  </a:cubicBezTo>
                  <a:cubicBezTo>
                    <a:pt x="11750" y="3817"/>
                    <a:pt x="10037" y="900"/>
                    <a:pt x="7200" y="177"/>
                  </a:cubicBezTo>
                  <a:cubicBezTo>
                    <a:pt x="6749" y="58"/>
                    <a:pt x="6296" y="1"/>
                    <a:pt x="58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6819;p45">
              <a:extLst>
                <a:ext uri="{FF2B5EF4-FFF2-40B4-BE49-F238E27FC236}">
                  <a16:creationId xmlns:a16="http://schemas.microsoft.com/office/drawing/2014/main" id="{94CE5B4C-EE34-2631-EE49-31437844E9C2}"/>
                </a:ext>
              </a:extLst>
            </p:cNvPr>
            <p:cNvSpPr/>
            <p:nvPr/>
          </p:nvSpPr>
          <p:spPr>
            <a:xfrm>
              <a:off x="2812300" y="9485875"/>
              <a:ext cx="293775" cy="265500"/>
            </a:xfrm>
            <a:custGeom>
              <a:avLst/>
              <a:gdLst/>
              <a:ahLst/>
              <a:cxnLst/>
              <a:rect l="l" t="t" r="r" b="b"/>
              <a:pathLst>
                <a:path w="11751" h="10620" extrusionOk="0">
                  <a:moveTo>
                    <a:pt x="5889" y="1"/>
                  </a:moveTo>
                  <a:cubicBezTo>
                    <a:pt x="3527" y="1"/>
                    <a:pt x="1383" y="1595"/>
                    <a:pt x="750" y="3993"/>
                  </a:cubicBezTo>
                  <a:cubicBezTo>
                    <a:pt x="0" y="6804"/>
                    <a:pt x="1713" y="9721"/>
                    <a:pt x="4551" y="10444"/>
                  </a:cubicBezTo>
                  <a:cubicBezTo>
                    <a:pt x="5002" y="10563"/>
                    <a:pt x="5454" y="10620"/>
                    <a:pt x="5900" y="10620"/>
                  </a:cubicBezTo>
                  <a:cubicBezTo>
                    <a:pt x="8253" y="10620"/>
                    <a:pt x="10398" y="9029"/>
                    <a:pt x="11028" y="6643"/>
                  </a:cubicBezTo>
                  <a:cubicBezTo>
                    <a:pt x="11751" y="3833"/>
                    <a:pt x="10064" y="915"/>
                    <a:pt x="7200" y="166"/>
                  </a:cubicBezTo>
                  <a:cubicBezTo>
                    <a:pt x="6761" y="54"/>
                    <a:pt x="6321" y="1"/>
                    <a:pt x="58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6820;p45">
              <a:extLst>
                <a:ext uri="{FF2B5EF4-FFF2-40B4-BE49-F238E27FC236}">
                  <a16:creationId xmlns:a16="http://schemas.microsoft.com/office/drawing/2014/main" id="{6534B242-EAFA-CA67-0858-50D8DD32E588}"/>
                </a:ext>
              </a:extLst>
            </p:cNvPr>
            <p:cNvSpPr/>
            <p:nvPr/>
          </p:nvSpPr>
          <p:spPr>
            <a:xfrm>
              <a:off x="2725975" y="9472550"/>
              <a:ext cx="301800" cy="265750"/>
            </a:xfrm>
            <a:custGeom>
              <a:avLst/>
              <a:gdLst/>
              <a:ahLst/>
              <a:cxnLst/>
              <a:rect l="l" t="t" r="r" b="b"/>
              <a:pathLst>
                <a:path w="12072" h="10630" extrusionOk="0">
                  <a:moveTo>
                    <a:pt x="6036" y="1"/>
                  </a:moveTo>
                  <a:cubicBezTo>
                    <a:pt x="5003" y="1"/>
                    <a:pt x="3955" y="297"/>
                    <a:pt x="3025" y="913"/>
                  </a:cubicBezTo>
                  <a:cubicBezTo>
                    <a:pt x="590" y="2572"/>
                    <a:pt x="1" y="5891"/>
                    <a:pt x="1633" y="8300"/>
                  </a:cubicBezTo>
                  <a:cubicBezTo>
                    <a:pt x="2668" y="9819"/>
                    <a:pt x="4347" y="10630"/>
                    <a:pt x="6049" y="10630"/>
                  </a:cubicBezTo>
                  <a:cubicBezTo>
                    <a:pt x="7077" y="10630"/>
                    <a:pt x="8113" y="10334"/>
                    <a:pt x="9021" y="9719"/>
                  </a:cubicBezTo>
                  <a:cubicBezTo>
                    <a:pt x="11456" y="8033"/>
                    <a:pt x="12072" y="4714"/>
                    <a:pt x="10439" y="2305"/>
                  </a:cubicBezTo>
                  <a:cubicBezTo>
                    <a:pt x="9406" y="805"/>
                    <a:pt x="7741" y="1"/>
                    <a:pt x="60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6821;p45">
              <a:extLst>
                <a:ext uri="{FF2B5EF4-FFF2-40B4-BE49-F238E27FC236}">
                  <a16:creationId xmlns:a16="http://schemas.microsoft.com/office/drawing/2014/main" id="{88B6BC09-8F73-B0CE-36B0-27D958D9402C}"/>
                </a:ext>
              </a:extLst>
            </p:cNvPr>
            <p:cNvSpPr/>
            <p:nvPr/>
          </p:nvSpPr>
          <p:spPr>
            <a:xfrm>
              <a:off x="2913350" y="9640575"/>
              <a:ext cx="189375" cy="274675"/>
            </a:xfrm>
            <a:custGeom>
              <a:avLst/>
              <a:gdLst/>
              <a:ahLst/>
              <a:cxnLst/>
              <a:rect l="l" t="t" r="r" b="b"/>
              <a:pathLst>
                <a:path w="7575" h="10987" extrusionOk="0">
                  <a:moveTo>
                    <a:pt x="803" y="0"/>
                  </a:moveTo>
                  <a:lnTo>
                    <a:pt x="0" y="509"/>
                  </a:lnTo>
                  <a:cubicBezTo>
                    <a:pt x="0" y="509"/>
                    <a:pt x="4336" y="4309"/>
                    <a:pt x="5273" y="8645"/>
                  </a:cubicBezTo>
                  <a:cubicBezTo>
                    <a:pt x="5166" y="8699"/>
                    <a:pt x="5112" y="8779"/>
                    <a:pt x="5032" y="8886"/>
                  </a:cubicBezTo>
                  <a:cubicBezTo>
                    <a:pt x="4604" y="9475"/>
                    <a:pt x="4738" y="10278"/>
                    <a:pt x="5300" y="10706"/>
                  </a:cubicBezTo>
                  <a:cubicBezTo>
                    <a:pt x="5543" y="10894"/>
                    <a:pt x="5827" y="10986"/>
                    <a:pt x="6107" y="10986"/>
                  </a:cubicBezTo>
                  <a:cubicBezTo>
                    <a:pt x="6505" y="10986"/>
                    <a:pt x="6895" y="10800"/>
                    <a:pt x="7146" y="10439"/>
                  </a:cubicBezTo>
                  <a:cubicBezTo>
                    <a:pt x="7575" y="9877"/>
                    <a:pt x="7441" y="9047"/>
                    <a:pt x="6879" y="8619"/>
                  </a:cubicBezTo>
                  <a:cubicBezTo>
                    <a:pt x="6718" y="8485"/>
                    <a:pt x="6558" y="8405"/>
                    <a:pt x="6370" y="8378"/>
                  </a:cubicBezTo>
                  <a:cubicBezTo>
                    <a:pt x="5915" y="6397"/>
                    <a:pt x="4577" y="2677"/>
                    <a:pt x="8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6822;p45">
              <a:extLst>
                <a:ext uri="{FF2B5EF4-FFF2-40B4-BE49-F238E27FC236}">
                  <a16:creationId xmlns:a16="http://schemas.microsoft.com/office/drawing/2014/main" id="{19943306-E8D0-C3A2-3FCC-8658600888DF}"/>
                </a:ext>
              </a:extLst>
            </p:cNvPr>
            <p:cNvSpPr/>
            <p:nvPr/>
          </p:nvSpPr>
          <p:spPr>
            <a:xfrm>
              <a:off x="2677125" y="9431275"/>
              <a:ext cx="301825" cy="266050"/>
            </a:xfrm>
            <a:custGeom>
              <a:avLst/>
              <a:gdLst/>
              <a:ahLst/>
              <a:cxnLst/>
              <a:rect l="l" t="t" r="r" b="b"/>
              <a:pathLst>
                <a:path w="12073" h="10642" extrusionOk="0">
                  <a:moveTo>
                    <a:pt x="6056" y="0"/>
                  </a:moveTo>
                  <a:cubicBezTo>
                    <a:pt x="5022" y="0"/>
                    <a:pt x="3975" y="302"/>
                    <a:pt x="3052" y="931"/>
                  </a:cubicBezTo>
                  <a:cubicBezTo>
                    <a:pt x="590" y="2591"/>
                    <a:pt x="1" y="5910"/>
                    <a:pt x="1633" y="8319"/>
                  </a:cubicBezTo>
                  <a:cubicBezTo>
                    <a:pt x="2680" y="9831"/>
                    <a:pt x="4357" y="10642"/>
                    <a:pt x="6054" y="10642"/>
                  </a:cubicBezTo>
                  <a:cubicBezTo>
                    <a:pt x="7090" y="10642"/>
                    <a:pt x="8134" y="10340"/>
                    <a:pt x="9048" y="9710"/>
                  </a:cubicBezTo>
                  <a:cubicBezTo>
                    <a:pt x="11483" y="8051"/>
                    <a:pt x="12072" y="4732"/>
                    <a:pt x="10439" y="2323"/>
                  </a:cubicBezTo>
                  <a:cubicBezTo>
                    <a:pt x="9409" y="811"/>
                    <a:pt x="7749" y="0"/>
                    <a:pt x="60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6823;p45">
              <a:extLst>
                <a:ext uri="{FF2B5EF4-FFF2-40B4-BE49-F238E27FC236}">
                  <a16:creationId xmlns:a16="http://schemas.microsoft.com/office/drawing/2014/main" id="{5C049904-6DE7-3792-482C-829A94EC0CCF}"/>
                </a:ext>
              </a:extLst>
            </p:cNvPr>
            <p:cNvSpPr/>
            <p:nvPr/>
          </p:nvSpPr>
          <p:spPr>
            <a:xfrm>
              <a:off x="2624275" y="9366225"/>
              <a:ext cx="266350" cy="266325"/>
            </a:xfrm>
            <a:custGeom>
              <a:avLst/>
              <a:gdLst/>
              <a:ahLst/>
              <a:cxnLst/>
              <a:rect l="l" t="t" r="r" b="b"/>
              <a:pathLst>
                <a:path w="10654" h="10653" extrusionOk="0">
                  <a:moveTo>
                    <a:pt x="5327" y="0"/>
                  </a:moveTo>
                  <a:cubicBezTo>
                    <a:pt x="2382" y="0"/>
                    <a:pt x="0" y="2382"/>
                    <a:pt x="0" y="5327"/>
                  </a:cubicBezTo>
                  <a:cubicBezTo>
                    <a:pt x="0" y="8271"/>
                    <a:pt x="2382" y="10653"/>
                    <a:pt x="5327" y="10653"/>
                  </a:cubicBezTo>
                  <a:cubicBezTo>
                    <a:pt x="8271" y="10653"/>
                    <a:pt x="10653" y="8271"/>
                    <a:pt x="10653" y="5327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6824;p45">
              <a:extLst>
                <a:ext uri="{FF2B5EF4-FFF2-40B4-BE49-F238E27FC236}">
                  <a16:creationId xmlns:a16="http://schemas.microsoft.com/office/drawing/2014/main" id="{BD95240C-0563-4682-38EC-DCE0C73DB5A2}"/>
                </a:ext>
              </a:extLst>
            </p:cNvPr>
            <p:cNvSpPr/>
            <p:nvPr/>
          </p:nvSpPr>
          <p:spPr>
            <a:xfrm>
              <a:off x="2597500" y="9281250"/>
              <a:ext cx="266350" cy="265650"/>
            </a:xfrm>
            <a:custGeom>
              <a:avLst/>
              <a:gdLst/>
              <a:ahLst/>
              <a:cxnLst/>
              <a:rect l="l" t="t" r="r" b="b"/>
              <a:pathLst>
                <a:path w="10654" h="10626" extrusionOk="0">
                  <a:moveTo>
                    <a:pt x="5327" y="0"/>
                  </a:moveTo>
                  <a:cubicBezTo>
                    <a:pt x="2383" y="0"/>
                    <a:pt x="1" y="2382"/>
                    <a:pt x="1" y="5326"/>
                  </a:cubicBezTo>
                  <a:cubicBezTo>
                    <a:pt x="1" y="8271"/>
                    <a:pt x="2383" y="10626"/>
                    <a:pt x="5327" y="10626"/>
                  </a:cubicBezTo>
                  <a:cubicBezTo>
                    <a:pt x="8271" y="10626"/>
                    <a:pt x="10653" y="8271"/>
                    <a:pt x="10653" y="5326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6825;p45">
              <a:extLst>
                <a:ext uri="{FF2B5EF4-FFF2-40B4-BE49-F238E27FC236}">
                  <a16:creationId xmlns:a16="http://schemas.microsoft.com/office/drawing/2014/main" id="{D3D15815-9221-21C9-4469-C8A6800832A6}"/>
                </a:ext>
              </a:extLst>
            </p:cNvPr>
            <p:cNvSpPr/>
            <p:nvPr/>
          </p:nvSpPr>
          <p:spPr>
            <a:xfrm>
              <a:off x="2345900" y="8945775"/>
              <a:ext cx="570800" cy="518800"/>
            </a:xfrm>
            <a:custGeom>
              <a:avLst/>
              <a:gdLst/>
              <a:ahLst/>
              <a:cxnLst/>
              <a:rect l="l" t="t" r="r" b="b"/>
              <a:pathLst>
                <a:path w="22832" h="20752" extrusionOk="0">
                  <a:moveTo>
                    <a:pt x="11381" y="1"/>
                  </a:moveTo>
                  <a:cubicBezTo>
                    <a:pt x="6671" y="1"/>
                    <a:pt x="2437" y="3243"/>
                    <a:pt x="1312" y="8039"/>
                  </a:cubicBezTo>
                  <a:cubicBezTo>
                    <a:pt x="1" y="13606"/>
                    <a:pt x="3480" y="19174"/>
                    <a:pt x="9074" y="20485"/>
                  </a:cubicBezTo>
                  <a:cubicBezTo>
                    <a:pt x="9860" y="20665"/>
                    <a:pt x="10644" y="20752"/>
                    <a:pt x="11415" y="20752"/>
                  </a:cubicBezTo>
                  <a:cubicBezTo>
                    <a:pt x="16140" y="20752"/>
                    <a:pt x="20393" y="17509"/>
                    <a:pt x="21520" y="12723"/>
                  </a:cubicBezTo>
                  <a:cubicBezTo>
                    <a:pt x="22832" y="7129"/>
                    <a:pt x="19352" y="1535"/>
                    <a:pt x="13758" y="277"/>
                  </a:cubicBezTo>
                  <a:cubicBezTo>
                    <a:pt x="12961" y="90"/>
                    <a:pt x="12165" y="1"/>
                    <a:pt x="113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6826;p45">
              <a:extLst>
                <a:ext uri="{FF2B5EF4-FFF2-40B4-BE49-F238E27FC236}">
                  <a16:creationId xmlns:a16="http://schemas.microsoft.com/office/drawing/2014/main" id="{257D091B-73C3-6E4E-A614-DA92989FB939}"/>
                </a:ext>
              </a:extLst>
            </p:cNvPr>
            <p:cNvSpPr/>
            <p:nvPr/>
          </p:nvSpPr>
          <p:spPr>
            <a:xfrm>
              <a:off x="2562700" y="8805500"/>
              <a:ext cx="66950" cy="177325"/>
            </a:xfrm>
            <a:custGeom>
              <a:avLst/>
              <a:gdLst/>
              <a:ahLst/>
              <a:cxnLst/>
              <a:rect l="l" t="t" r="r" b="b"/>
              <a:pathLst>
                <a:path w="2678" h="7093" extrusionOk="0">
                  <a:moveTo>
                    <a:pt x="849" y="1"/>
                  </a:moveTo>
                  <a:cubicBezTo>
                    <a:pt x="507" y="1"/>
                    <a:pt x="175" y="225"/>
                    <a:pt x="108" y="562"/>
                  </a:cubicBezTo>
                  <a:cubicBezTo>
                    <a:pt x="1" y="963"/>
                    <a:pt x="215" y="1391"/>
                    <a:pt x="643" y="1499"/>
                  </a:cubicBezTo>
                  <a:cubicBezTo>
                    <a:pt x="697" y="1499"/>
                    <a:pt x="777" y="1525"/>
                    <a:pt x="831" y="1525"/>
                  </a:cubicBezTo>
                  <a:cubicBezTo>
                    <a:pt x="1982" y="3800"/>
                    <a:pt x="1393" y="7093"/>
                    <a:pt x="1393" y="7093"/>
                  </a:cubicBezTo>
                  <a:lnTo>
                    <a:pt x="1928" y="7012"/>
                  </a:lnTo>
                  <a:cubicBezTo>
                    <a:pt x="2677" y="4443"/>
                    <a:pt x="1928" y="2302"/>
                    <a:pt x="1393" y="1258"/>
                  </a:cubicBezTo>
                  <a:cubicBezTo>
                    <a:pt x="1500" y="1151"/>
                    <a:pt x="1526" y="1070"/>
                    <a:pt x="1580" y="963"/>
                  </a:cubicBezTo>
                  <a:cubicBezTo>
                    <a:pt x="1660" y="562"/>
                    <a:pt x="1446" y="133"/>
                    <a:pt x="1045" y="26"/>
                  </a:cubicBezTo>
                  <a:cubicBezTo>
                    <a:pt x="980" y="9"/>
                    <a:pt x="914" y="1"/>
                    <a:pt x="8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6827;p45">
              <a:extLst>
                <a:ext uri="{FF2B5EF4-FFF2-40B4-BE49-F238E27FC236}">
                  <a16:creationId xmlns:a16="http://schemas.microsoft.com/office/drawing/2014/main" id="{E99360C9-2593-CC7C-CE18-4C54E33B6305}"/>
                </a:ext>
              </a:extLst>
            </p:cNvPr>
            <p:cNvSpPr/>
            <p:nvPr/>
          </p:nvSpPr>
          <p:spPr>
            <a:xfrm>
              <a:off x="2674450" y="8853900"/>
              <a:ext cx="120475" cy="149675"/>
            </a:xfrm>
            <a:custGeom>
              <a:avLst/>
              <a:gdLst/>
              <a:ahLst/>
              <a:cxnLst/>
              <a:rect l="l" t="t" r="r" b="b"/>
              <a:pathLst>
                <a:path w="4819" h="5987" extrusionOk="0">
                  <a:moveTo>
                    <a:pt x="3980" y="1"/>
                  </a:moveTo>
                  <a:cubicBezTo>
                    <a:pt x="3634" y="1"/>
                    <a:pt x="3305" y="208"/>
                    <a:pt x="3213" y="553"/>
                  </a:cubicBezTo>
                  <a:cubicBezTo>
                    <a:pt x="3186" y="660"/>
                    <a:pt x="3186" y="794"/>
                    <a:pt x="3213" y="901"/>
                  </a:cubicBezTo>
                  <a:cubicBezTo>
                    <a:pt x="2276" y="1570"/>
                    <a:pt x="590" y="3096"/>
                    <a:pt x="1" y="5692"/>
                  </a:cubicBezTo>
                  <a:lnTo>
                    <a:pt x="429" y="5986"/>
                  </a:lnTo>
                  <a:cubicBezTo>
                    <a:pt x="429" y="5986"/>
                    <a:pt x="1500" y="2828"/>
                    <a:pt x="3614" y="1409"/>
                  </a:cubicBezTo>
                  <a:cubicBezTo>
                    <a:pt x="3694" y="1436"/>
                    <a:pt x="3721" y="1463"/>
                    <a:pt x="3775" y="1463"/>
                  </a:cubicBezTo>
                  <a:cubicBezTo>
                    <a:pt x="3839" y="1480"/>
                    <a:pt x="3905" y="1488"/>
                    <a:pt x="3971" y="1488"/>
                  </a:cubicBezTo>
                  <a:cubicBezTo>
                    <a:pt x="4313" y="1488"/>
                    <a:pt x="4644" y="1265"/>
                    <a:pt x="4711" y="928"/>
                  </a:cubicBezTo>
                  <a:cubicBezTo>
                    <a:pt x="4819" y="553"/>
                    <a:pt x="4551" y="125"/>
                    <a:pt x="4149" y="18"/>
                  </a:cubicBezTo>
                  <a:cubicBezTo>
                    <a:pt x="4093" y="6"/>
                    <a:pt x="4037" y="1"/>
                    <a:pt x="39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6828;p45">
              <a:extLst>
                <a:ext uri="{FF2B5EF4-FFF2-40B4-BE49-F238E27FC236}">
                  <a16:creationId xmlns:a16="http://schemas.microsoft.com/office/drawing/2014/main" id="{E823679C-6F09-E7C5-F54B-9AC71E487F8B}"/>
                </a:ext>
              </a:extLst>
            </p:cNvPr>
            <p:cNvSpPr/>
            <p:nvPr/>
          </p:nvSpPr>
          <p:spPr>
            <a:xfrm>
              <a:off x="2721300" y="9142975"/>
              <a:ext cx="100400" cy="89875"/>
            </a:xfrm>
            <a:custGeom>
              <a:avLst/>
              <a:gdLst/>
              <a:ahLst/>
              <a:cxnLst/>
              <a:rect l="l" t="t" r="r" b="b"/>
              <a:pathLst>
                <a:path w="4016" h="3595" extrusionOk="0">
                  <a:moveTo>
                    <a:pt x="827" y="0"/>
                  </a:moveTo>
                  <a:cubicBezTo>
                    <a:pt x="651" y="0"/>
                    <a:pt x="504" y="48"/>
                    <a:pt x="402" y="151"/>
                  </a:cubicBezTo>
                  <a:cubicBezTo>
                    <a:pt x="0" y="553"/>
                    <a:pt x="375" y="1623"/>
                    <a:pt x="1285" y="2507"/>
                  </a:cubicBezTo>
                  <a:cubicBezTo>
                    <a:pt x="1923" y="3184"/>
                    <a:pt x="2679" y="3594"/>
                    <a:pt x="3189" y="3594"/>
                  </a:cubicBezTo>
                  <a:cubicBezTo>
                    <a:pt x="3365" y="3594"/>
                    <a:pt x="3511" y="3546"/>
                    <a:pt x="3614" y="3443"/>
                  </a:cubicBezTo>
                  <a:cubicBezTo>
                    <a:pt x="4015" y="3042"/>
                    <a:pt x="3614" y="1971"/>
                    <a:pt x="2757" y="1088"/>
                  </a:cubicBezTo>
                  <a:cubicBezTo>
                    <a:pt x="2100" y="411"/>
                    <a:pt x="1338" y="0"/>
                    <a:pt x="8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6829;p45">
              <a:extLst>
                <a:ext uri="{FF2B5EF4-FFF2-40B4-BE49-F238E27FC236}">
                  <a16:creationId xmlns:a16="http://schemas.microsoft.com/office/drawing/2014/main" id="{BB2E3A96-65F8-CB9D-8368-DB766025AEC6}"/>
                </a:ext>
              </a:extLst>
            </p:cNvPr>
            <p:cNvSpPr/>
            <p:nvPr/>
          </p:nvSpPr>
          <p:spPr>
            <a:xfrm>
              <a:off x="2463000" y="9044325"/>
              <a:ext cx="116450" cy="51700"/>
            </a:xfrm>
            <a:custGeom>
              <a:avLst/>
              <a:gdLst/>
              <a:ahLst/>
              <a:cxnLst/>
              <a:rect l="l" t="t" r="r" b="b"/>
              <a:pathLst>
                <a:path w="4658" h="2068" extrusionOk="0">
                  <a:moveTo>
                    <a:pt x="2235" y="1"/>
                  </a:moveTo>
                  <a:cubicBezTo>
                    <a:pt x="1007" y="1"/>
                    <a:pt x="27" y="394"/>
                    <a:pt x="1" y="939"/>
                  </a:cubicBezTo>
                  <a:cubicBezTo>
                    <a:pt x="1" y="1501"/>
                    <a:pt x="1018" y="2009"/>
                    <a:pt x="2276" y="2063"/>
                  </a:cubicBezTo>
                  <a:cubicBezTo>
                    <a:pt x="2353" y="2066"/>
                    <a:pt x="2429" y="2068"/>
                    <a:pt x="2504" y="2068"/>
                  </a:cubicBezTo>
                  <a:cubicBezTo>
                    <a:pt x="3679" y="2068"/>
                    <a:pt x="4581" y="1681"/>
                    <a:pt x="4631" y="1153"/>
                  </a:cubicBezTo>
                  <a:cubicBezTo>
                    <a:pt x="4658" y="564"/>
                    <a:pt x="3614" y="82"/>
                    <a:pt x="2356" y="2"/>
                  </a:cubicBezTo>
                  <a:cubicBezTo>
                    <a:pt x="2316" y="1"/>
                    <a:pt x="2275" y="1"/>
                    <a:pt x="22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6830;p45">
              <a:extLst>
                <a:ext uri="{FF2B5EF4-FFF2-40B4-BE49-F238E27FC236}">
                  <a16:creationId xmlns:a16="http://schemas.microsoft.com/office/drawing/2014/main" id="{662124AB-2294-5218-9B82-7193B41FB743}"/>
                </a:ext>
              </a:extLst>
            </p:cNvPr>
            <p:cNvSpPr/>
            <p:nvPr/>
          </p:nvSpPr>
          <p:spPr>
            <a:xfrm>
              <a:off x="2422200" y="9154100"/>
              <a:ext cx="86325" cy="86350"/>
            </a:xfrm>
            <a:custGeom>
              <a:avLst/>
              <a:gdLst/>
              <a:ahLst/>
              <a:cxnLst/>
              <a:rect l="l" t="t" r="r" b="b"/>
              <a:pathLst>
                <a:path w="3453" h="3454" extrusionOk="0">
                  <a:moveTo>
                    <a:pt x="2168" y="1"/>
                  </a:moveTo>
                  <a:cubicBezTo>
                    <a:pt x="1740" y="1"/>
                    <a:pt x="1312" y="241"/>
                    <a:pt x="857" y="696"/>
                  </a:cubicBezTo>
                  <a:cubicBezTo>
                    <a:pt x="535" y="1071"/>
                    <a:pt x="241" y="1526"/>
                    <a:pt x="27" y="2008"/>
                  </a:cubicBezTo>
                  <a:cubicBezTo>
                    <a:pt x="0" y="2035"/>
                    <a:pt x="27" y="2115"/>
                    <a:pt x="27" y="2142"/>
                  </a:cubicBezTo>
                  <a:cubicBezTo>
                    <a:pt x="54" y="2169"/>
                    <a:pt x="107" y="2249"/>
                    <a:pt x="134" y="2249"/>
                  </a:cubicBezTo>
                  <a:lnTo>
                    <a:pt x="187" y="2249"/>
                  </a:lnTo>
                  <a:cubicBezTo>
                    <a:pt x="268" y="2249"/>
                    <a:pt x="321" y="2195"/>
                    <a:pt x="375" y="2115"/>
                  </a:cubicBezTo>
                  <a:cubicBezTo>
                    <a:pt x="402" y="2035"/>
                    <a:pt x="428" y="1928"/>
                    <a:pt x="455" y="1874"/>
                  </a:cubicBezTo>
                  <a:cubicBezTo>
                    <a:pt x="642" y="1526"/>
                    <a:pt x="830" y="1232"/>
                    <a:pt x="1071" y="964"/>
                  </a:cubicBezTo>
                  <a:cubicBezTo>
                    <a:pt x="1231" y="804"/>
                    <a:pt x="1365" y="670"/>
                    <a:pt x="1526" y="536"/>
                  </a:cubicBezTo>
                  <a:cubicBezTo>
                    <a:pt x="1633" y="456"/>
                    <a:pt x="1740" y="429"/>
                    <a:pt x="1847" y="349"/>
                  </a:cubicBezTo>
                  <a:lnTo>
                    <a:pt x="1900" y="349"/>
                  </a:lnTo>
                  <a:cubicBezTo>
                    <a:pt x="1927" y="349"/>
                    <a:pt x="2007" y="322"/>
                    <a:pt x="2061" y="322"/>
                  </a:cubicBezTo>
                  <a:lnTo>
                    <a:pt x="2302" y="322"/>
                  </a:lnTo>
                  <a:cubicBezTo>
                    <a:pt x="2382" y="349"/>
                    <a:pt x="2436" y="349"/>
                    <a:pt x="2516" y="402"/>
                  </a:cubicBezTo>
                  <a:cubicBezTo>
                    <a:pt x="2570" y="429"/>
                    <a:pt x="2650" y="456"/>
                    <a:pt x="2677" y="536"/>
                  </a:cubicBezTo>
                  <a:cubicBezTo>
                    <a:pt x="2730" y="563"/>
                    <a:pt x="2784" y="616"/>
                    <a:pt x="2810" y="696"/>
                  </a:cubicBezTo>
                  <a:cubicBezTo>
                    <a:pt x="2837" y="777"/>
                    <a:pt x="2864" y="830"/>
                    <a:pt x="2918" y="937"/>
                  </a:cubicBezTo>
                  <a:cubicBezTo>
                    <a:pt x="2944" y="1071"/>
                    <a:pt x="2971" y="1232"/>
                    <a:pt x="2998" y="1392"/>
                  </a:cubicBezTo>
                  <a:cubicBezTo>
                    <a:pt x="2998" y="1660"/>
                    <a:pt x="2998" y="2008"/>
                    <a:pt x="2944" y="2329"/>
                  </a:cubicBezTo>
                  <a:lnTo>
                    <a:pt x="2971" y="2302"/>
                  </a:lnTo>
                  <a:lnTo>
                    <a:pt x="2971" y="2302"/>
                  </a:lnTo>
                  <a:cubicBezTo>
                    <a:pt x="2944" y="2463"/>
                    <a:pt x="2918" y="2624"/>
                    <a:pt x="2837" y="2811"/>
                  </a:cubicBezTo>
                  <a:cubicBezTo>
                    <a:pt x="2810" y="2864"/>
                    <a:pt x="2810" y="2945"/>
                    <a:pt x="2784" y="2998"/>
                  </a:cubicBezTo>
                  <a:lnTo>
                    <a:pt x="2730" y="3079"/>
                  </a:lnTo>
                  <a:cubicBezTo>
                    <a:pt x="2703" y="3132"/>
                    <a:pt x="2703" y="3159"/>
                    <a:pt x="2703" y="3212"/>
                  </a:cubicBezTo>
                  <a:cubicBezTo>
                    <a:pt x="2677" y="3293"/>
                    <a:pt x="2730" y="3400"/>
                    <a:pt x="2810" y="3453"/>
                  </a:cubicBezTo>
                  <a:lnTo>
                    <a:pt x="2864" y="3453"/>
                  </a:lnTo>
                  <a:cubicBezTo>
                    <a:pt x="2944" y="3453"/>
                    <a:pt x="3051" y="3400"/>
                    <a:pt x="3051" y="3319"/>
                  </a:cubicBezTo>
                  <a:cubicBezTo>
                    <a:pt x="3051" y="3239"/>
                    <a:pt x="3078" y="3212"/>
                    <a:pt x="3105" y="3132"/>
                  </a:cubicBezTo>
                  <a:cubicBezTo>
                    <a:pt x="3105" y="3105"/>
                    <a:pt x="3132" y="3079"/>
                    <a:pt x="3132" y="3052"/>
                  </a:cubicBezTo>
                  <a:lnTo>
                    <a:pt x="3239" y="2731"/>
                  </a:lnTo>
                  <a:cubicBezTo>
                    <a:pt x="3319" y="2517"/>
                    <a:pt x="3346" y="2276"/>
                    <a:pt x="3373" y="2035"/>
                  </a:cubicBezTo>
                  <a:cubicBezTo>
                    <a:pt x="3453" y="1473"/>
                    <a:pt x="3399" y="1044"/>
                    <a:pt x="3239" y="670"/>
                  </a:cubicBezTo>
                  <a:cubicBezTo>
                    <a:pt x="3132" y="456"/>
                    <a:pt x="2998" y="295"/>
                    <a:pt x="2837" y="161"/>
                  </a:cubicBezTo>
                  <a:cubicBezTo>
                    <a:pt x="2784" y="108"/>
                    <a:pt x="2677" y="54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6831;p45">
              <a:extLst>
                <a:ext uri="{FF2B5EF4-FFF2-40B4-BE49-F238E27FC236}">
                  <a16:creationId xmlns:a16="http://schemas.microsoft.com/office/drawing/2014/main" id="{2832ED01-BEC3-AC1D-784D-D788382579CC}"/>
                </a:ext>
              </a:extLst>
            </p:cNvPr>
            <p:cNvSpPr/>
            <p:nvPr/>
          </p:nvSpPr>
          <p:spPr>
            <a:xfrm>
              <a:off x="2643675" y="9247100"/>
              <a:ext cx="104400" cy="96400"/>
            </a:xfrm>
            <a:custGeom>
              <a:avLst/>
              <a:gdLst/>
              <a:ahLst/>
              <a:cxnLst/>
              <a:rect l="l" t="t" r="r" b="b"/>
              <a:pathLst>
                <a:path w="4176" h="3856" extrusionOk="0">
                  <a:moveTo>
                    <a:pt x="2543" y="1"/>
                  </a:moveTo>
                  <a:cubicBezTo>
                    <a:pt x="2329" y="1"/>
                    <a:pt x="2115" y="55"/>
                    <a:pt x="1874" y="162"/>
                  </a:cubicBezTo>
                  <a:cubicBezTo>
                    <a:pt x="1660" y="269"/>
                    <a:pt x="1446" y="402"/>
                    <a:pt x="1205" y="590"/>
                  </a:cubicBezTo>
                  <a:cubicBezTo>
                    <a:pt x="991" y="750"/>
                    <a:pt x="803" y="991"/>
                    <a:pt x="563" y="1286"/>
                  </a:cubicBezTo>
                  <a:cubicBezTo>
                    <a:pt x="402" y="1500"/>
                    <a:pt x="241" y="1741"/>
                    <a:pt x="81" y="2008"/>
                  </a:cubicBezTo>
                  <a:cubicBezTo>
                    <a:pt x="0" y="2089"/>
                    <a:pt x="27" y="2196"/>
                    <a:pt x="108" y="2276"/>
                  </a:cubicBezTo>
                  <a:cubicBezTo>
                    <a:pt x="134" y="2303"/>
                    <a:pt x="161" y="2303"/>
                    <a:pt x="215" y="2303"/>
                  </a:cubicBezTo>
                  <a:cubicBezTo>
                    <a:pt x="268" y="2303"/>
                    <a:pt x="348" y="2276"/>
                    <a:pt x="375" y="2223"/>
                  </a:cubicBezTo>
                  <a:cubicBezTo>
                    <a:pt x="616" y="1875"/>
                    <a:pt x="830" y="1527"/>
                    <a:pt x="1071" y="1259"/>
                  </a:cubicBezTo>
                  <a:lnTo>
                    <a:pt x="1098" y="1232"/>
                  </a:lnTo>
                  <a:cubicBezTo>
                    <a:pt x="1312" y="991"/>
                    <a:pt x="1553" y="804"/>
                    <a:pt x="1740" y="643"/>
                  </a:cubicBezTo>
                  <a:cubicBezTo>
                    <a:pt x="1874" y="563"/>
                    <a:pt x="2008" y="483"/>
                    <a:pt x="2142" y="456"/>
                  </a:cubicBezTo>
                  <a:cubicBezTo>
                    <a:pt x="2276" y="429"/>
                    <a:pt x="2383" y="376"/>
                    <a:pt x="2490" y="376"/>
                  </a:cubicBezTo>
                  <a:lnTo>
                    <a:pt x="2543" y="376"/>
                  </a:lnTo>
                  <a:cubicBezTo>
                    <a:pt x="2624" y="376"/>
                    <a:pt x="2677" y="376"/>
                    <a:pt x="2757" y="429"/>
                  </a:cubicBezTo>
                  <a:cubicBezTo>
                    <a:pt x="2838" y="456"/>
                    <a:pt x="2971" y="483"/>
                    <a:pt x="3079" y="510"/>
                  </a:cubicBezTo>
                  <a:cubicBezTo>
                    <a:pt x="3186" y="590"/>
                    <a:pt x="3293" y="617"/>
                    <a:pt x="3346" y="697"/>
                  </a:cubicBezTo>
                  <a:lnTo>
                    <a:pt x="3560" y="884"/>
                  </a:lnTo>
                  <a:cubicBezTo>
                    <a:pt x="3614" y="991"/>
                    <a:pt x="3641" y="1045"/>
                    <a:pt x="3694" y="1152"/>
                  </a:cubicBezTo>
                  <a:cubicBezTo>
                    <a:pt x="3721" y="1286"/>
                    <a:pt x="3748" y="1420"/>
                    <a:pt x="3774" y="1580"/>
                  </a:cubicBezTo>
                  <a:cubicBezTo>
                    <a:pt x="3774" y="1848"/>
                    <a:pt x="3774" y="2115"/>
                    <a:pt x="3721" y="2437"/>
                  </a:cubicBezTo>
                  <a:lnTo>
                    <a:pt x="3721" y="2463"/>
                  </a:lnTo>
                  <a:cubicBezTo>
                    <a:pt x="3694" y="2651"/>
                    <a:pt x="3614" y="2838"/>
                    <a:pt x="3587" y="2999"/>
                  </a:cubicBezTo>
                  <a:cubicBezTo>
                    <a:pt x="3560" y="3106"/>
                    <a:pt x="3507" y="3159"/>
                    <a:pt x="3480" y="3266"/>
                  </a:cubicBezTo>
                  <a:cubicBezTo>
                    <a:pt x="3453" y="3373"/>
                    <a:pt x="3373" y="3507"/>
                    <a:pt x="3346" y="3588"/>
                  </a:cubicBezTo>
                  <a:lnTo>
                    <a:pt x="3346" y="3641"/>
                  </a:lnTo>
                  <a:cubicBezTo>
                    <a:pt x="3319" y="3668"/>
                    <a:pt x="3346" y="3721"/>
                    <a:pt x="3346" y="3775"/>
                  </a:cubicBezTo>
                  <a:lnTo>
                    <a:pt x="3453" y="3855"/>
                  </a:lnTo>
                  <a:lnTo>
                    <a:pt x="3507" y="3855"/>
                  </a:lnTo>
                  <a:cubicBezTo>
                    <a:pt x="3560" y="3855"/>
                    <a:pt x="3587" y="3855"/>
                    <a:pt x="3614" y="3828"/>
                  </a:cubicBezTo>
                  <a:lnTo>
                    <a:pt x="3721" y="3721"/>
                  </a:lnTo>
                  <a:lnTo>
                    <a:pt x="3748" y="3668"/>
                  </a:lnTo>
                  <a:lnTo>
                    <a:pt x="3748" y="3641"/>
                  </a:lnTo>
                  <a:cubicBezTo>
                    <a:pt x="3774" y="3588"/>
                    <a:pt x="3774" y="3534"/>
                    <a:pt x="3828" y="3507"/>
                  </a:cubicBezTo>
                  <a:cubicBezTo>
                    <a:pt x="3855" y="3454"/>
                    <a:pt x="3855" y="3427"/>
                    <a:pt x="3855" y="3373"/>
                  </a:cubicBezTo>
                  <a:lnTo>
                    <a:pt x="3855" y="3320"/>
                  </a:lnTo>
                  <a:cubicBezTo>
                    <a:pt x="3882" y="3240"/>
                    <a:pt x="3908" y="3106"/>
                    <a:pt x="3962" y="2999"/>
                  </a:cubicBezTo>
                  <a:cubicBezTo>
                    <a:pt x="4015" y="2758"/>
                    <a:pt x="4096" y="2490"/>
                    <a:pt x="4122" y="2249"/>
                  </a:cubicBezTo>
                  <a:cubicBezTo>
                    <a:pt x="4176" y="1687"/>
                    <a:pt x="4122" y="1179"/>
                    <a:pt x="3908" y="831"/>
                  </a:cubicBezTo>
                  <a:cubicBezTo>
                    <a:pt x="3694" y="376"/>
                    <a:pt x="3186" y="55"/>
                    <a:pt x="2624" y="28"/>
                  </a:cubicBezTo>
                  <a:cubicBezTo>
                    <a:pt x="2570" y="1"/>
                    <a:pt x="2543" y="1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6832;p45">
              <a:extLst>
                <a:ext uri="{FF2B5EF4-FFF2-40B4-BE49-F238E27FC236}">
                  <a16:creationId xmlns:a16="http://schemas.microsoft.com/office/drawing/2014/main" id="{4162DEA0-7CA1-CFA1-7D21-024854818228}"/>
                </a:ext>
              </a:extLst>
            </p:cNvPr>
            <p:cNvSpPr/>
            <p:nvPr/>
          </p:nvSpPr>
          <p:spPr>
            <a:xfrm>
              <a:off x="2533275" y="9242425"/>
              <a:ext cx="55550" cy="52900"/>
            </a:xfrm>
            <a:custGeom>
              <a:avLst/>
              <a:gdLst/>
              <a:ahLst/>
              <a:cxnLst/>
              <a:rect l="l" t="t" r="r" b="b"/>
              <a:pathLst>
                <a:path w="2222" h="2116" extrusionOk="0">
                  <a:moveTo>
                    <a:pt x="509" y="1"/>
                  </a:moveTo>
                  <a:cubicBezTo>
                    <a:pt x="455" y="1"/>
                    <a:pt x="428" y="54"/>
                    <a:pt x="402" y="81"/>
                  </a:cubicBezTo>
                  <a:cubicBezTo>
                    <a:pt x="241" y="268"/>
                    <a:pt x="134" y="482"/>
                    <a:pt x="54" y="723"/>
                  </a:cubicBezTo>
                  <a:cubicBezTo>
                    <a:pt x="27" y="777"/>
                    <a:pt x="27" y="884"/>
                    <a:pt x="0" y="991"/>
                  </a:cubicBezTo>
                  <a:lnTo>
                    <a:pt x="0" y="1259"/>
                  </a:lnTo>
                  <a:cubicBezTo>
                    <a:pt x="27" y="1553"/>
                    <a:pt x="214" y="1847"/>
                    <a:pt x="455" y="1981"/>
                  </a:cubicBezTo>
                  <a:cubicBezTo>
                    <a:pt x="589" y="2062"/>
                    <a:pt x="723" y="2088"/>
                    <a:pt x="857" y="2115"/>
                  </a:cubicBezTo>
                  <a:lnTo>
                    <a:pt x="910" y="2115"/>
                  </a:lnTo>
                  <a:cubicBezTo>
                    <a:pt x="1044" y="2115"/>
                    <a:pt x="1178" y="2088"/>
                    <a:pt x="1312" y="2008"/>
                  </a:cubicBezTo>
                  <a:cubicBezTo>
                    <a:pt x="1446" y="1955"/>
                    <a:pt x="1579" y="1847"/>
                    <a:pt x="1740" y="1687"/>
                  </a:cubicBezTo>
                  <a:cubicBezTo>
                    <a:pt x="1874" y="1526"/>
                    <a:pt x="1981" y="1339"/>
                    <a:pt x="2061" y="1071"/>
                  </a:cubicBezTo>
                  <a:lnTo>
                    <a:pt x="2168" y="777"/>
                  </a:lnTo>
                  <a:cubicBezTo>
                    <a:pt x="2222" y="723"/>
                    <a:pt x="2168" y="643"/>
                    <a:pt x="2115" y="616"/>
                  </a:cubicBezTo>
                  <a:lnTo>
                    <a:pt x="2061" y="616"/>
                  </a:lnTo>
                  <a:cubicBezTo>
                    <a:pt x="2008" y="616"/>
                    <a:pt x="1981" y="643"/>
                    <a:pt x="1954" y="723"/>
                  </a:cubicBezTo>
                  <a:cubicBezTo>
                    <a:pt x="1901" y="884"/>
                    <a:pt x="1847" y="1044"/>
                    <a:pt x="1767" y="1178"/>
                  </a:cubicBezTo>
                  <a:cubicBezTo>
                    <a:pt x="1713" y="1312"/>
                    <a:pt x="1633" y="1446"/>
                    <a:pt x="1553" y="1553"/>
                  </a:cubicBezTo>
                  <a:lnTo>
                    <a:pt x="1338" y="1740"/>
                  </a:lnTo>
                  <a:cubicBezTo>
                    <a:pt x="1285" y="1794"/>
                    <a:pt x="1231" y="1821"/>
                    <a:pt x="1178" y="1847"/>
                  </a:cubicBezTo>
                  <a:cubicBezTo>
                    <a:pt x="1098" y="1874"/>
                    <a:pt x="1044" y="1874"/>
                    <a:pt x="964" y="1874"/>
                  </a:cubicBezTo>
                  <a:lnTo>
                    <a:pt x="803" y="1874"/>
                  </a:lnTo>
                  <a:cubicBezTo>
                    <a:pt x="723" y="1874"/>
                    <a:pt x="696" y="1847"/>
                    <a:pt x="643" y="1847"/>
                  </a:cubicBezTo>
                  <a:cubicBezTo>
                    <a:pt x="562" y="1821"/>
                    <a:pt x="535" y="1794"/>
                    <a:pt x="509" y="1740"/>
                  </a:cubicBezTo>
                  <a:cubicBezTo>
                    <a:pt x="455" y="1714"/>
                    <a:pt x="428" y="1660"/>
                    <a:pt x="402" y="1607"/>
                  </a:cubicBezTo>
                  <a:cubicBezTo>
                    <a:pt x="375" y="1553"/>
                    <a:pt x="321" y="1526"/>
                    <a:pt x="321" y="1446"/>
                  </a:cubicBezTo>
                  <a:cubicBezTo>
                    <a:pt x="295" y="1392"/>
                    <a:pt x="295" y="1312"/>
                    <a:pt x="295" y="1259"/>
                  </a:cubicBezTo>
                  <a:cubicBezTo>
                    <a:pt x="295" y="1152"/>
                    <a:pt x="295" y="1044"/>
                    <a:pt x="321" y="937"/>
                  </a:cubicBezTo>
                  <a:cubicBezTo>
                    <a:pt x="375" y="804"/>
                    <a:pt x="402" y="723"/>
                    <a:pt x="455" y="589"/>
                  </a:cubicBezTo>
                  <a:cubicBezTo>
                    <a:pt x="535" y="456"/>
                    <a:pt x="589" y="349"/>
                    <a:pt x="669" y="242"/>
                  </a:cubicBezTo>
                  <a:cubicBezTo>
                    <a:pt x="696" y="215"/>
                    <a:pt x="696" y="188"/>
                    <a:pt x="696" y="134"/>
                  </a:cubicBezTo>
                  <a:cubicBezTo>
                    <a:pt x="696" y="108"/>
                    <a:pt x="669" y="81"/>
                    <a:pt x="643" y="54"/>
                  </a:cubicBezTo>
                  <a:cubicBezTo>
                    <a:pt x="535" y="54"/>
                    <a:pt x="535" y="1"/>
                    <a:pt x="5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491859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D7EA8D-08B4-834C-324C-8116716B642E}"/>
              </a:ext>
            </a:extLst>
          </p:cNvPr>
          <p:cNvSpPr txBox="1"/>
          <p:nvPr/>
        </p:nvSpPr>
        <p:spPr>
          <a:xfrm>
            <a:off x="736700" y="275435"/>
            <a:ext cx="8114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>
                <a:latin typeface="Arial" panose="020B0604020202020204" pitchFamily="34" charset="0"/>
                <a:cs typeface="Arial" panose="020B0604020202020204" pitchFamily="34" charset="0"/>
              </a:rPr>
              <a:t>b) Thực hiện các phép chia rồi dùng phép nhân để thử lại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Picture 6">
            <a:extLst>
              <a:ext uri="{FF2B5EF4-FFF2-40B4-BE49-F238E27FC236}">
                <a16:creationId xmlns:a16="http://schemas.microsoft.com/office/drawing/2014/main" id="{FA53B326-0FED-010D-51DF-07497E3660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0"/>
              </a:ext>
            </a:extLst>
          </a:blip>
          <a:srcRect/>
          <a:stretch>
            <a:fillRect/>
          </a:stretch>
        </p:blipFill>
        <p:spPr>
          <a:xfrm>
            <a:off x="119072" y="180927"/>
            <a:ext cx="632671" cy="632671"/>
          </a:xfrm>
          <a:prstGeom prst="rect">
            <a:avLst/>
          </a:prstGeom>
        </p:spPr>
      </p:pic>
      <p:grpSp>
        <p:nvGrpSpPr>
          <p:cNvPr id="268" name="Google Shape;6806;p45">
            <a:extLst>
              <a:ext uri="{FF2B5EF4-FFF2-40B4-BE49-F238E27FC236}">
                <a16:creationId xmlns:a16="http://schemas.microsoft.com/office/drawing/2014/main" id="{4283BAC1-6F14-3A54-3ED3-2D948082FB2B}"/>
              </a:ext>
            </a:extLst>
          </p:cNvPr>
          <p:cNvGrpSpPr/>
          <p:nvPr/>
        </p:nvGrpSpPr>
        <p:grpSpPr>
          <a:xfrm flipH="1">
            <a:off x="102408" y="4315170"/>
            <a:ext cx="714378" cy="759602"/>
            <a:chOff x="2293050" y="8738575"/>
            <a:chExt cx="1223875" cy="1244625"/>
          </a:xfrm>
        </p:grpSpPr>
        <p:sp>
          <p:nvSpPr>
            <p:cNvPr id="269" name="Google Shape;6807;p45">
              <a:extLst>
                <a:ext uri="{FF2B5EF4-FFF2-40B4-BE49-F238E27FC236}">
                  <a16:creationId xmlns:a16="http://schemas.microsoft.com/office/drawing/2014/main" id="{76DBF592-C49A-94EE-26E0-71D5BC9FE674}"/>
                </a:ext>
              </a:extLst>
            </p:cNvPr>
            <p:cNvSpPr/>
            <p:nvPr/>
          </p:nvSpPr>
          <p:spPr>
            <a:xfrm>
              <a:off x="2293050" y="8738575"/>
              <a:ext cx="1223875" cy="1244625"/>
            </a:xfrm>
            <a:custGeom>
              <a:avLst/>
              <a:gdLst/>
              <a:ahLst/>
              <a:cxnLst/>
              <a:rect l="l" t="t" r="r" b="b"/>
              <a:pathLst>
                <a:path w="48955" h="49785" extrusionOk="0">
                  <a:moveTo>
                    <a:pt x="34260" y="41246"/>
                  </a:moveTo>
                  <a:lnTo>
                    <a:pt x="34260" y="41273"/>
                  </a:lnTo>
                  <a:cubicBezTo>
                    <a:pt x="33997" y="42125"/>
                    <a:pt x="34038" y="43058"/>
                    <a:pt x="34380" y="43884"/>
                  </a:cubicBezTo>
                  <a:lnTo>
                    <a:pt x="34380" y="43884"/>
                  </a:lnTo>
                  <a:cubicBezTo>
                    <a:pt x="34146" y="43448"/>
                    <a:pt x="33829" y="43050"/>
                    <a:pt x="33431" y="42718"/>
                  </a:cubicBezTo>
                  <a:cubicBezTo>
                    <a:pt x="33324" y="42370"/>
                    <a:pt x="33243" y="42049"/>
                    <a:pt x="33056" y="41701"/>
                  </a:cubicBezTo>
                  <a:cubicBezTo>
                    <a:pt x="33270" y="41621"/>
                    <a:pt x="33457" y="41487"/>
                    <a:pt x="33671" y="41353"/>
                  </a:cubicBezTo>
                  <a:lnTo>
                    <a:pt x="34260" y="41246"/>
                  </a:lnTo>
                  <a:close/>
                  <a:moveTo>
                    <a:pt x="11643" y="0"/>
                  </a:moveTo>
                  <a:cubicBezTo>
                    <a:pt x="10091" y="0"/>
                    <a:pt x="8699" y="1071"/>
                    <a:pt x="8298" y="2570"/>
                  </a:cubicBezTo>
                  <a:cubicBezTo>
                    <a:pt x="7976" y="3908"/>
                    <a:pt x="8485" y="5273"/>
                    <a:pt x="9502" y="6103"/>
                  </a:cubicBezTo>
                  <a:lnTo>
                    <a:pt x="9502" y="6183"/>
                  </a:lnTo>
                  <a:cubicBezTo>
                    <a:pt x="5193" y="7575"/>
                    <a:pt x="1847" y="11135"/>
                    <a:pt x="803" y="15658"/>
                  </a:cubicBezTo>
                  <a:cubicBezTo>
                    <a:pt x="0" y="19057"/>
                    <a:pt x="616" y="22537"/>
                    <a:pt x="2463" y="25508"/>
                  </a:cubicBezTo>
                  <a:cubicBezTo>
                    <a:pt x="4283" y="28452"/>
                    <a:pt x="7200" y="30540"/>
                    <a:pt x="10573" y="31343"/>
                  </a:cubicBezTo>
                  <a:cubicBezTo>
                    <a:pt x="10626" y="31343"/>
                    <a:pt x="10653" y="31343"/>
                    <a:pt x="10653" y="31369"/>
                  </a:cubicBezTo>
                  <a:cubicBezTo>
                    <a:pt x="10894" y="33350"/>
                    <a:pt x="11831" y="35117"/>
                    <a:pt x="13249" y="36401"/>
                  </a:cubicBezTo>
                  <a:cubicBezTo>
                    <a:pt x="11750" y="38221"/>
                    <a:pt x="10894" y="40149"/>
                    <a:pt x="10412" y="41621"/>
                  </a:cubicBezTo>
                  <a:cubicBezTo>
                    <a:pt x="8913" y="42905"/>
                    <a:pt x="8646" y="45180"/>
                    <a:pt x="9850" y="46840"/>
                  </a:cubicBezTo>
                  <a:cubicBezTo>
                    <a:pt x="10573" y="47804"/>
                    <a:pt x="11724" y="48392"/>
                    <a:pt x="12955" y="48392"/>
                  </a:cubicBezTo>
                  <a:cubicBezTo>
                    <a:pt x="13785" y="48392"/>
                    <a:pt x="14588" y="48125"/>
                    <a:pt x="15257" y="47643"/>
                  </a:cubicBezTo>
                  <a:cubicBezTo>
                    <a:pt x="16033" y="47054"/>
                    <a:pt x="16568" y="46224"/>
                    <a:pt x="16729" y="45288"/>
                  </a:cubicBezTo>
                  <a:cubicBezTo>
                    <a:pt x="16809" y="45421"/>
                    <a:pt x="16916" y="45555"/>
                    <a:pt x="16996" y="45689"/>
                  </a:cubicBezTo>
                  <a:cubicBezTo>
                    <a:pt x="17719" y="46626"/>
                    <a:pt x="18843" y="47188"/>
                    <a:pt x="20021" y="47188"/>
                  </a:cubicBezTo>
                  <a:cubicBezTo>
                    <a:pt x="20824" y="47188"/>
                    <a:pt x="21600" y="46920"/>
                    <a:pt x="22269" y="46465"/>
                  </a:cubicBezTo>
                  <a:cubicBezTo>
                    <a:pt x="22858" y="46037"/>
                    <a:pt x="23286" y="45421"/>
                    <a:pt x="23527" y="44752"/>
                  </a:cubicBezTo>
                  <a:cubicBezTo>
                    <a:pt x="24196" y="45582"/>
                    <a:pt x="25240" y="46117"/>
                    <a:pt x="26311" y="46117"/>
                  </a:cubicBezTo>
                  <a:cubicBezTo>
                    <a:pt x="26498" y="46117"/>
                    <a:pt x="26712" y="46117"/>
                    <a:pt x="26873" y="46091"/>
                  </a:cubicBezTo>
                  <a:cubicBezTo>
                    <a:pt x="26980" y="47188"/>
                    <a:pt x="27515" y="48259"/>
                    <a:pt x="28479" y="48981"/>
                  </a:cubicBezTo>
                  <a:cubicBezTo>
                    <a:pt x="29175" y="49463"/>
                    <a:pt x="29978" y="49784"/>
                    <a:pt x="30861" y="49784"/>
                  </a:cubicBezTo>
                  <a:cubicBezTo>
                    <a:pt x="32119" y="49784"/>
                    <a:pt x="33324" y="49169"/>
                    <a:pt x="34073" y="48178"/>
                  </a:cubicBezTo>
                  <a:cubicBezTo>
                    <a:pt x="34938" y="47000"/>
                    <a:pt x="35069" y="45493"/>
                    <a:pt x="34544" y="44231"/>
                  </a:cubicBezTo>
                  <a:lnTo>
                    <a:pt x="34544" y="44231"/>
                  </a:lnTo>
                  <a:cubicBezTo>
                    <a:pt x="34793" y="44694"/>
                    <a:pt x="35145" y="45113"/>
                    <a:pt x="35599" y="45448"/>
                  </a:cubicBezTo>
                  <a:cubicBezTo>
                    <a:pt x="36268" y="45957"/>
                    <a:pt x="37044" y="46198"/>
                    <a:pt x="37847" y="46198"/>
                  </a:cubicBezTo>
                  <a:cubicBezTo>
                    <a:pt x="39025" y="46198"/>
                    <a:pt x="40149" y="45635"/>
                    <a:pt x="40871" y="44699"/>
                  </a:cubicBezTo>
                  <a:cubicBezTo>
                    <a:pt x="41487" y="43815"/>
                    <a:pt x="41701" y="42772"/>
                    <a:pt x="41567" y="41808"/>
                  </a:cubicBezTo>
                  <a:lnTo>
                    <a:pt x="41567" y="41808"/>
                  </a:lnTo>
                  <a:cubicBezTo>
                    <a:pt x="41889" y="41915"/>
                    <a:pt x="42236" y="41942"/>
                    <a:pt x="42558" y="41942"/>
                  </a:cubicBezTo>
                  <a:cubicBezTo>
                    <a:pt x="43682" y="41942"/>
                    <a:pt x="44752" y="41407"/>
                    <a:pt x="45422" y="40496"/>
                  </a:cubicBezTo>
                  <a:cubicBezTo>
                    <a:pt x="46492" y="39078"/>
                    <a:pt x="46278" y="37070"/>
                    <a:pt x="45047" y="35866"/>
                  </a:cubicBezTo>
                  <a:cubicBezTo>
                    <a:pt x="44806" y="35143"/>
                    <a:pt x="44485" y="34340"/>
                    <a:pt x="43976" y="33511"/>
                  </a:cubicBezTo>
                  <a:cubicBezTo>
                    <a:pt x="44297" y="32975"/>
                    <a:pt x="44538" y="32387"/>
                    <a:pt x="44699" y="31771"/>
                  </a:cubicBezTo>
                  <a:cubicBezTo>
                    <a:pt x="45341" y="31048"/>
                    <a:pt x="45823" y="30165"/>
                    <a:pt x="46091" y="29201"/>
                  </a:cubicBezTo>
                  <a:cubicBezTo>
                    <a:pt x="46144" y="28987"/>
                    <a:pt x="46171" y="28800"/>
                    <a:pt x="46225" y="28586"/>
                  </a:cubicBezTo>
                  <a:cubicBezTo>
                    <a:pt x="47108" y="27836"/>
                    <a:pt x="47777" y="26819"/>
                    <a:pt x="48098" y="25615"/>
                  </a:cubicBezTo>
                  <a:cubicBezTo>
                    <a:pt x="48955" y="22564"/>
                    <a:pt x="47108" y="19459"/>
                    <a:pt x="44083" y="18656"/>
                  </a:cubicBezTo>
                  <a:cubicBezTo>
                    <a:pt x="43602" y="18522"/>
                    <a:pt x="43147" y="18495"/>
                    <a:pt x="42638" y="18495"/>
                  </a:cubicBezTo>
                  <a:cubicBezTo>
                    <a:pt x="40283" y="18495"/>
                    <a:pt x="38222" y="19940"/>
                    <a:pt x="37338" y="22028"/>
                  </a:cubicBezTo>
                  <a:cubicBezTo>
                    <a:pt x="36161" y="22617"/>
                    <a:pt x="35197" y="23554"/>
                    <a:pt x="34608" y="24678"/>
                  </a:cubicBezTo>
                  <a:cubicBezTo>
                    <a:pt x="34314" y="24892"/>
                    <a:pt x="33993" y="25160"/>
                    <a:pt x="33725" y="25427"/>
                  </a:cubicBezTo>
                  <a:cubicBezTo>
                    <a:pt x="33002" y="25642"/>
                    <a:pt x="32280" y="25990"/>
                    <a:pt x="31691" y="26445"/>
                  </a:cubicBezTo>
                  <a:cubicBezTo>
                    <a:pt x="31289" y="26525"/>
                    <a:pt x="30915" y="26578"/>
                    <a:pt x="30540" y="26685"/>
                  </a:cubicBezTo>
                  <a:cubicBezTo>
                    <a:pt x="30192" y="26632"/>
                    <a:pt x="29790" y="26578"/>
                    <a:pt x="29416" y="26578"/>
                  </a:cubicBezTo>
                  <a:cubicBezTo>
                    <a:pt x="28506" y="26578"/>
                    <a:pt x="27622" y="26766"/>
                    <a:pt x="26739" y="27060"/>
                  </a:cubicBezTo>
                  <a:cubicBezTo>
                    <a:pt x="26338" y="26685"/>
                    <a:pt x="25936" y="26391"/>
                    <a:pt x="25454" y="26123"/>
                  </a:cubicBezTo>
                  <a:cubicBezTo>
                    <a:pt x="25401" y="25588"/>
                    <a:pt x="25294" y="25079"/>
                    <a:pt x="25133" y="24571"/>
                  </a:cubicBezTo>
                  <a:cubicBezTo>
                    <a:pt x="25642" y="23634"/>
                    <a:pt x="25990" y="22617"/>
                    <a:pt x="26231" y="21573"/>
                  </a:cubicBezTo>
                  <a:cubicBezTo>
                    <a:pt x="27435" y="16381"/>
                    <a:pt x="25321" y="11135"/>
                    <a:pt x="21279" y="8110"/>
                  </a:cubicBezTo>
                  <a:cubicBezTo>
                    <a:pt x="21895" y="7655"/>
                    <a:pt x="22350" y="6986"/>
                    <a:pt x="22564" y="6210"/>
                  </a:cubicBezTo>
                  <a:cubicBezTo>
                    <a:pt x="22778" y="5300"/>
                    <a:pt x="22644" y="4416"/>
                    <a:pt x="22189" y="3613"/>
                  </a:cubicBezTo>
                  <a:cubicBezTo>
                    <a:pt x="21707" y="2810"/>
                    <a:pt x="20985" y="2275"/>
                    <a:pt x="20075" y="2034"/>
                  </a:cubicBezTo>
                  <a:cubicBezTo>
                    <a:pt x="19807" y="1954"/>
                    <a:pt x="19512" y="1927"/>
                    <a:pt x="19245" y="1927"/>
                  </a:cubicBezTo>
                  <a:cubicBezTo>
                    <a:pt x="17826" y="1927"/>
                    <a:pt x="16622" y="2757"/>
                    <a:pt x="16086" y="4015"/>
                  </a:cubicBezTo>
                  <a:cubicBezTo>
                    <a:pt x="15872" y="4202"/>
                    <a:pt x="15631" y="4443"/>
                    <a:pt x="15364" y="4711"/>
                  </a:cubicBezTo>
                  <a:cubicBezTo>
                    <a:pt x="15257" y="4363"/>
                    <a:pt x="15150" y="4042"/>
                    <a:pt x="15069" y="3747"/>
                  </a:cubicBezTo>
                  <a:cubicBezTo>
                    <a:pt x="15123" y="3025"/>
                    <a:pt x="14962" y="2302"/>
                    <a:pt x="14588" y="1660"/>
                  </a:cubicBezTo>
                  <a:cubicBezTo>
                    <a:pt x="14133" y="857"/>
                    <a:pt x="13383" y="321"/>
                    <a:pt x="12500" y="80"/>
                  </a:cubicBezTo>
                  <a:cubicBezTo>
                    <a:pt x="12232" y="27"/>
                    <a:pt x="11911" y="0"/>
                    <a:pt x="11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chemeClr val="dk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6808;p45">
              <a:extLst>
                <a:ext uri="{FF2B5EF4-FFF2-40B4-BE49-F238E27FC236}">
                  <a16:creationId xmlns:a16="http://schemas.microsoft.com/office/drawing/2014/main" id="{424044B7-A3C3-4A44-E9CE-71FF50B3CC47}"/>
                </a:ext>
              </a:extLst>
            </p:cNvPr>
            <p:cNvSpPr/>
            <p:nvPr/>
          </p:nvSpPr>
          <p:spPr>
            <a:xfrm>
              <a:off x="2583450" y="9635225"/>
              <a:ext cx="170650" cy="245875"/>
            </a:xfrm>
            <a:custGeom>
              <a:avLst/>
              <a:gdLst/>
              <a:ahLst/>
              <a:cxnLst/>
              <a:rect l="l" t="t" r="r" b="b"/>
              <a:pathLst>
                <a:path w="6826" h="9835" extrusionOk="0">
                  <a:moveTo>
                    <a:pt x="6130" y="0"/>
                  </a:moveTo>
                  <a:cubicBezTo>
                    <a:pt x="2704" y="2409"/>
                    <a:pt x="1499" y="5701"/>
                    <a:pt x="1098" y="7494"/>
                  </a:cubicBezTo>
                  <a:cubicBezTo>
                    <a:pt x="937" y="7521"/>
                    <a:pt x="777" y="7575"/>
                    <a:pt x="643" y="7682"/>
                  </a:cubicBezTo>
                  <a:cubicBezTo>
                    <a:pt x="134" y="8083"/>
                    <a:pt x="1" y="8833"/>
                    <a:pt x="402" y="9368"/>
                  </a:cubicBezTo>
                  <a:cubicBezTo>
                    <a:pt x="634" y="9678"/>
                    <a:pt x="983" y="9835"/>
                    <a:pt x="1329" y="9835"/>
                  </a:cubicBezTo>
                  <a:cubicBezTo>
                    <a:pt x="1581" y="9835"/>
                    <a:pt x="1832" y="9751"/>
                    <a:pt x="2035" y="9582"/>
                  </a:cubicBezTo>
                  <a:cubicBezTo>
                    <a:pt x="2543" y="9181"/>
                    <a:pt x="2677" y="8458"/>
                    <a:pt x="2276" y="7923"/>
                  </a:cubicBezTo>
                  <a:lnTo>
                    <a:pt x="2088" y="7709"/>
                  </a:lnTo>
                  <a:cubicBezTo>
                    <a:pt x="2918" y="3828"/>
                    <a:pt x="6826" y="428"/>
                    <a:pt x="6826" y="428"/>
                  </a:cubicBezTo>
                  <a:lnTo>
                    <a:pt x="61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6809;p45">
              <a:extLst>
                <a:ext uri="{FF2B5EF4-FFF2-40B4-BE49-F238E27FC236}">
                  <a16:creationId xmlns:a16="http://schemas.microsoft.com/office/drawing/2014/main" id="{5B8A3192-3365-8195-3A53-EB35E490B229}"/>
                </a:ext>
              </a:extLst>
            </p:cNvPr>
            <p:cNvSpPr/>
            <p:nvPr/>
          </p:nvSpPr>
          <p:spPr>
            <a:xfrm>
              <a:off x="2762125" y="9628525"/>
              <a:ext cx="155925" cy="222975"/>
            </a:xfrm>
            <a:custGeom>
              <a:avLst/>
              <a:gdLst/>
              <a:ahLst/>
              <a:cxnLst/>
              <a:rect l="l" t="t" r="r" b="b"/>
              <a:pathLst>
                <a:path w="6237" h="8919" extrusionOk="0">
                  <a:moveTo>
                    <a:pt x="5594" y="0"/>
                  </a:moveTo>
                  <a:cubicBezTo>
                    <a:pt x="2516" y="2168"/>
                    <a:pt x="1419" y="5166"/>
                    <a:pt x="1044" y="6772"/>
                  </a:cubicBezTo>
                  <a:cubicBezTo>
                    <a:pt x="883" y="6826"/>
                    <a:pt x="749" y="6879"/>
                    <a:pt x="616" y="6986"/>
                  </a:cubicBezTo>
                  <a:cubicBezTo>
                    <a:pt x="107" y="7361"/>
                    <a:pt x="0" y="8030"/>
                    <a:pt x="375" y="8485"/>
                  </a:cubicBezTo>
                  <a:cubicBezTo>
                    <a:pt x="600" y="8774"/>
                    <a:pt x="930" y="8919"/>
                    <a:pt x="1263" y="8919"/>
                  </a:cubicBezTo>
                  <a:cubicBezTo>
                    <a:pt x="1485" y="8919"/>
                    <a:pt x="1708" y="8854"/>
                    <a:pt x="1900" y="8726"/>
                  </a:cubicBezTo>
                  <a:cubicBezTo>
                    <a:pt x="2382" y="8351"/>
                    <a:pt x="2489" y="7682"/>
                    <a:pt x="2114" y="7227"/>
                  </a:cubicBezTo>
                  <a:cubicBezTo>
                    <a:pt x="2061" y="7120"/>
                    <a:pt x="1981" y="7093"/>
                    <a:pt x="1927" y="7013"/>
                  </a:cubicBezTo>
                  <a:cubicBezTo>
                    <a:pt x="2677" y="3507"/>
                    <a:pt x="6236" y="402"/>
                    <a:pt x="6236" y="402"/>
                  </a:cubicBezTo>
                  <a:lnTo>
                    <a:pt x="559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6810;p45">
              <a:extLst>
                <a:ext uri="{FF2B5EF4-FFF2-40B4-BE49-F238E27FC236}">
                  <a16:creationId xmlns:a16="http://schemas.microsoft.com/office/drawing/2014/main" id="{4C4A872E-C94E-F195-7206-0B2B8E9F8903}"/>
                </a:ext>
              </a:extLst>
            </p:cNvPr>
            <p:cNvSpPr/>
            <p:nvPr/>
          </p:nvSpPr>
          <p:spPr>
            <a:xfrm>
              <a:off x="2926725" y="9642575"/>
              <a:ext cx="125150" cy="182025"/>
            </a:xfrm>
            <a:custGeom>
              <a:avLst/>
              <a:gdLst/>
              <a:ahLst/>
              <a:cxnLst/>
              <a:rect l="l" t="t" r="r" b="b"/>
              <a:pathLst>
                <a:path w="5006" h="7281" extrusionOk="0">
                  <a:moveTo>
                    <a:pt x="4470" y="0"/>
                  </a:moveTo>
                  <a:cubicBezTo>
                    <a:pt x="2008" y="1767"/>
                    <a:pt x="1098" y="4203"/>
                    <a:pt x="803" y="5514"/>
                  </a:cubicBezTo>
                  <a:cubicBezTo>
                    <a:pt x="696" y="5541"/>
                    <a:pt x="562" y="5621"/>
                    <a:pt x="455" y="5675"/>
                  </a:cubicBezTo>
                  <a:cubicBezTo>
                    <a:pt x="81" y="5996"/>
                    <a:pt x="0" y="6531"/>
                    <a:pt x="295" y="6933"/>
                  </a:cubicBezTo>
                  <a:cubicBezTo>
                    <a:pt x="449" y="7164"/>
                    <a:pt x="702" y="7280"/>
                    <a:pt x="965" y="7280"/>
                  </a:cubicBezTo>
                  <a:cubicBezTo>
                    <a:pt x="1158" y="7280"/>
                    <a:pt x="1356" y="7218"/>
                    <a:pt x="1526" y="7093"/>
                  </a:cubicBezTo>
                  <a:cubicBezTo>
                    <a:pt x="1901" y="6799"/>
                    <a:pt x="2008" y="6264"/>
                    <a:pt x="1687" y="5862"/>
                  </a:cubicBezTo>
                  <a:cubicBezTo>
                    <a:pt x="1633" y="5782"/>
                    <a:pt x="1606" y="5728"/>
                    <a:pt x="1526" y="5675"/>
                  </a:cubicBezTo>
                  <a:cubicBezTo>
                    <a:pt x="2142" y="2838"/>
                    <a:pt x="5006" y="322"/>
                    <a:pt x="5006" y="322"/>
                  </a:cubicBezTo>
                  <a:lnTo>
                    <a:pt x="447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6811;p45">
              <a:extLst>
                <a:ext uri="{FF2B5EF4-FFF2-40B4-BE49-F238E27FC236}">
                  <a16:creationId xmlns:a16="http://schemas.microsoft.com/office/drawing/2014/main" id="{16188E6C-7CD2-E2F7-1B5C-7E1B7667F29C}"/>
                </a:ext>
              </a:extLst>
            </p:cNvPr>
            <p:cNvSpPr/>
            <p:nvPr/>
          </p:nvSpPr>
          <p:spPr>
            <a:xfrm>
              <a:off x="3276025" y="9267750"/>
              <a:ext cx="166625" cy="150950"/>
            </a:xfrm>
            <a:custGeom>
              <a:avLst/>
              <a:gdLst/>
              <a:ahLst/>
              <a:cxnLst/>
              <a:rect l="l" t="t" r="r" b="b"/>
              <a:pathLst>
                <a:path w="6665" h="6038" extrusionOk="0">
                  <a:moveTo>
                    <a:pt x="3281" y="1"/>
                  </a:moveTo>
                  <a:cubicBezTo>
                    <a:pt x="1931" y="1"/>
                    <a:pt x="737" y="916"/>
                    <a:pt x="402" y="2280"/>
                  </a:cubicBezTo>
                  <a:cubicBezTo>
                    <a:pt x="0" y="3886"/>
                    <a:pt x="964" y="5545"/>
                    <a:pt x="2570" y="5947"/>
                  </a:cubicBezTo>
                  <a:cubicBezTo>
                    <a:pt x="2816" y="6008"/>
                    <a:pt x="3063" y="6038"/>
                    <a:pt x="3307" y="6038"/>
                  </a:cubicBezTo>
                  <a:cubicBezTo>
                    <a:pt x="4655" y="6038"/>
                    <a:pt x="5901" y="5138"/>
                    <a:pt x="6263" y="3779"/>
                  </a:cubicBezTo>
                  <a:cubicBezTo>
                    <a:pt x="6665" y="2173"/>
                    <a:pt x="5701" y="540"/>
                    <a:pt x="4095" y="112"/>
                  </a:cubicBezTo>
                  <a:cubicBezTo>
                    <a:pt x="3821" y="37"/>
                    <a:pt x="3548" y="1"/>
                    <a:pt x="32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6812;p45">
              <a:extLst>
                <a:ext uri="{FF2B5EF4-FFF2-40B4-BE49-F238E27FC236}">
                  <a16:creationId xmlns:a16="http://schemas.microsoft.com/office/drawing/2014/main" id="{7CE4A520-67CC-E5F6-5165-0311E6D7EB32}"/>
                </a:ext>
              </a:extLst>
            </p:cNvPr>
            <p:cNvSpPr/>
            <p:nvPr/>
          </p:nvSpPr>
          <p:spPr>
            <a:xfrm>
              <a:off x="3197725" y="9340025"/>
              <a:ext cx="196075" cy="177550"/>
            </a:xfrm>
            <a:custGeom>
              <a:avLst/>
              <a:gdLst/>
              <a:ahLst/>
              <a:cxnLst/>
              <a:rect l="l" t="t" r="r" b="b"/>
              <a:pathLst>
                <a:path w="7843" h="7102" extrusionOk="0">
                  <a:moveTo>
                    <a:pt x="3920" y="0"/>
                  </a:moveTo>
                  <a:cubicBezTo>
                    <a:pt x="2324" y="0"/>
                    <a:pt x="889" y="1051"/>
                    <a:pt x="482" y="2654"/>
                  </a:cubicBezTo>
                  <a:cubicBezTo>
                    <a:pt x="0" y="4528"/>
                    <a:pt x="1125" y="6482"/>
                    <a:pt x="3025" y="6990"/>
                  </a:cubicBezTo>
                  <a:cubicBezTo>
                    <a:pt x="3318" y="7066"/>
                    <a:pt x="3613" y="7102"/>
                    <a:pt x="3904" y="7102"/>
                  </a:cubicBezTo>
                  <a:cubicBezTo>
                    <a:pt x="5474" y="7102"/>
                    <a:pt x="6932" y="6051"/>
                    <a:pt x="7361" y="4447"/>
                  </a:cubicBezTo>
                  <a:cubicBezTo>
                    <a:pt x="7843" y="2574"/>
                    <a:pt x="6719" y="620"/>
                    <a:pt x="4818" y="111"/>
                  </a:cubicBezTo>
                  <a:cubicBezTo>
                    <a:pt x="4517" y="36"/>
                    <a:pt x="4216" y="0"/>
                    <a:pt x="39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6813;p45">
              <a:extLst>
                <a:ext uri="{FF2B5EF4-FFF2-40B4-BE49-F238E27FC236}">
                  <a16:creationId xmlns:a16="http://schemas.microsoft.com/office/drawing/2014/main" id="{3D9191D6-1087-87C0-286E-86448B993C56}"/>
                </a:ext>
              </a:extLst>
            </p:cNvPr>
            <p:cNvSpPr/>
            <p:nvPr/>
          </p:nvSpPr>
          <p:spPr>
            <a:xfrm>
              <a:off x="3145525" y="9392550"/>
              <a:ext cx="216175" cy="195575"/>
            </a:xfrm>
            <a:custGeom>
              <a:avLst/>
              <a:gdLst/>
              <a:ahLst/>
              <a:cxnLst/>
              <a:rect l="l" t="t" r="r" b="b"/>
              <a:pathLst>
                <a:path w="8647" h="7823" extrusionOk="0">
                  <a:moveTo>
                    <a:pt x="4306" y="0"/>
                  </a:moveTo>
                  <a:cubicBezTo>
                    <a:pt x="2558" y="0"/>
                    <a:pt x="987" y="1154"/>
                    <a:pt x="536" y="2935"/>
                  </a:cubicBezTo>
                  <a:cubicBezTo>
                    <a:pt x="1" y="5023"/>
                    <a:pt x="1285" y="7164"/>
                    <a:pt x="3346" y="7700"/>
                  </a:cubicBezTo>
                  <a:cubicBezTo>
                    <a:pt x="3667" y="7783"/>
                    <a:pt x="3990" y="7823"/>
                    <a:pt x="4309" y="7823"/>
                  </a:cubicBezTo>
                  <a:cubicBezTo>
                    <a:pt x="6036" y="7823"/>
                    <a:pt x="7632" y="6652"/>
                    <a:pt x="8084" y="4889"/>
                  </a:cubicBezTo>
                  <a:cubicBezTo>
                    <a:pt x="8646" y="2802"/>
                    <a:pt x="7388" y="660"/>
                    <a:pt x="5300" y="125"/>
                  </a:cubicBezTo>
                  <a:cubicBezTo>
                    <a:pt x="4967" y="40"/>
                    <a:pt x="4633" y="0"/>
                    <a:pt x="4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6814;p45">
              <a:extLst>
                <a:ext uri="{FF2B5EF4-FFF2-40B4-BE49-F238E27FC236}">
                  <a16:creationId xmlns:a16="http://schemas.microsoft.com/office/drawing/2014/main" id="{A93F5676-E029-50C5-6A35-ACF74455C98F}"/>
                </a:ext>
              </a:extLst>
            </p:cNvPr>
            <p:cNvSpPr/>
            <p:nvPr/>
          </p:nvSpPr>
          <p:spPr>
            <a:xfrm>
              <a:off x="3257950" y="9538200"/>
              <a:ext cx="125150" cy="181575"/>
            </a:xfrm>
            <a:custGeom>
              <a:avLst/>
              <a:gdLst/>
              <a:ahLst/>
              <a:cxnLst/>
              <a:rect l="l" t="t" r="r" b="b"/>
              <a:pathLst>
                <a:path w="5006" h="7263" extrusionOk="0">
                  <a:moveTo>
                    <a:pt x="536" y="0"/>
                  </a:moveTo>
                  <a:lnTo>
                    <a:pt x="0" y="321"/>
                  </a:lnTo>
                  <a:cubicBezTo>
                    <a:pt x="0" y="321"/>
                    <a:pt x="2864" y="2837"/>
                    <a:pt x="3480" y="5674"/>
                  </a:cubicBezTo>
                  <a:cubicBezTo>
                    <a:pt x="3400" y="5701"/>
                    <a:pt x="3373" y="5781"/>
                    <a:pt x="3293" y="5835"/>
                  </a:cubicBezTo>
                  <a:cubicBezTo>
                    <a:pt x="2998" y="6236"/>
                    <a:pt x="3105" y="6772"/>
                    <a:pt x="3480" y="7093"/>
                  </a:cubicBezTo>
                  <a:cubicBezTo>
                    <a:pt x="3637" y="7208"/>
                    <a:pt x="3820" y="7262"/>
                    <a:pt x="3999" y="7262"/>
                  </a:cubicBezTo>
                  <a:cubicBezTo>
                    <a:pt x="4277" y="7262"/>
                    <a:pt x="4548" y="7133"/>
                    <a:pt x="4711" y="6906"/>
                  </a:cubicBezTo>
                  <a:cubicBezTo>
                    <a:pt x="5006" y="6504"/>
                    <a:pt x="4898" y="5969"/>
                    <a:pt x="4551" y="5674"/>
                  </a:cubicBezTo>
                  <a:cubicBezTo>
                    <a:pt x="4443" y="5621"/>
                    <a:pt x="4310" y="5541"/>
                    <a:pt x="4203" y="5514"/>
                  </a:cubicBezTo>
                  <a:cubicBezTo>
                    <a:pt x="3908" y="4202"/>
                    <a:pt x="2998" y="1767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6815;p45">
              <a:extLst>
                <a:ext uri="{FF2B5EF4-FFF2-40B4-BE49-F238E27FC236}">
                  <a16:creationId xmlns:a16="http://schemas.microsoft.com/office/drawing/2014/main" id="{394655FD-9BB5-1ED4-35C8-B8E3CA011FE2}"/>
                </a:ext>
              </a:extLst>
            </p:cNvPr>
            <p:cNvSpPr/>
            <p:nvPr/>
          </p:nvSpPr>
          <p:spPr>
            <a:xfrm>
              <a:off x="3068575" y="9432450"/>
              <a:ext cx="241600" cy="218425"/>
            </a:xfrm>
            <a:custGeom>
              <a:avLst/>
              <a:gdLst/>
              <a:ahLst/>
              <a:cxnLst/>
              <a:rect l="l" t="t" r="r" b="b"/>
              <a:pathLst>
                <a:path w="9664" h="8737" extrusionOk="0">
                  <a:moveTo>
                    <a:pt x="4837" y="0"/>
                  </a:moveTo>
                  <a:cubicBezTo>
                    <a:pt x="2893" y="0"/>
                    <a:pt x="1114" y="1302"/>
                    <a:pt x="616" y="3293"/>
                  </a:cubicBezTo>
                  <a:cubicBezTo>
                    <a:pt x="1" y="5622"/>
                    <a:pt x="1419" y="8004"/>
                    <a:pt x="3748" y="8593"/>
                  </a:cubicBezTo>
                  <a:cubicBezTo>
                    <a:pt x="4121" y="8690"/>
                    <a:pt x="4493" y="8737"/>
                    <a:pt x="4859" y="8737"/>
                  </a:cubicBezTo>
                  <a:cubicBezTo>
                    <a:pt x="6805" y="8737"/>
                    <a:pt x="8556" y="7421"/>
                    <a:pt x="9074" y="5461"/>
                  </a:cubicBezTo>
                  <a:cubicBezTo>
                    <a:pt x="9663" y="3106"/>
                    <a:pt x="8271" y="750"/>
                    <a:pt x="5916" y="135"/>
                  </a:cubicBezTo>
                  <a:cubicBezTo>
                    <a:pt x="5555" y="44"/>
                    <a:pt x="5194" y="0"/>
                    <a:pt x="4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6816;p45">
              <a:extLst>
                <a:ext uri="{FF2B5EF4-FFF2-40B4-BE49-F238E27FC236}">
                  <a16:creationId xmlns:a16="http://schemas.microsoft.com/office/drawing/2014/main" id="{FDF943CB-5A61-3052-EE80-FDC89233D5E2}"/>
                </a:ext>
              </a:extLst>
            </p:cNvPr>
            <p:cNvSpPr/>
            <p:nvPr/>
          </p:nvSpPr>
          <p:spPr>
            <a:xfrm>
              <a:off x="2976250" y="9464750"/>
              <a:ext cx="267000" cy="241300"/>
            </a:xfrm>
            <a:custGeom>
              <a:avLst/>
              <a:gdLst/>
              <a:ahLst/>
              <a:cxnLst/>
              <a:rect l="l" t="t" r="r" b="b"/>
              <a:pathLst>
                <a:path w="10680" h="9652" extrusionOk="0">
                  <a:moveTo>
                    <a:pt x="5377" y="0"/>
                  </a:moveTo>
                  <a:cubicBezTo>
                    <a:pt x="3218" y="0"/>
                    <a:pt x="1261" y="1460"/>
                    <a:pt x="696" y="3607"/>
                  </a:cubicBezTo>
                  <a:cubicBezTo>
                    <a:pt x="0" y="6177"/>
                    <a:pt x="1552" y="8826"/>
                    <a:pt x="4122" y="9496"/>
                  </a:cubicBezTo>
                  <a:cubicBezTo>
                    <a:pt x="4530" y="9601"/>
                    <a:pt x="4939" y="9651"/>
                    <a:pt x="5341" y="9651"/>
                  </a:cubicBezTo>
                  <a:cubicBezTo>
                    <a:pt x="7495" y="9651"/>
                    <a:pt x="9446" y="8208"/>
                    <a:pt x="10010" y="6043"/>
                  </a:cubicBezTo>
                  <a:cubicBezTo>
                    <a:pt x="10680" y="3473"/>
                    <a:pt x="9154" y="824"/>
                    <a:pt x="6584" y="154"/>
                  </a:cubicBezTo>
                  <a:cubicBezTo>
                    <a:pt x="6180" y="50"/>
                    <a:pt x="5775" y="0"/>
                    <a:pt x="53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6817;p45">
              <a:extLst>
                <a:ext uri="{FF2B5EF4-FFF2-40B4-BE49-F238E27FC236}">
                  <a16:creationId xmlns:a16="http://schemas.microsoft.com/office/drawing/2014/main" id="{FC826F09-B4EC-B90A-E7C1-D8060D350985}"/>
                </a:ext>
              </a:extLst>
            </p:cNvPr>
            <p:cNvSpPr/>
            <p:nvPr/>
          </p:nvSpPr>
          <p:spPr>
            <a:xfrm>
              <a:off x="3115425" y="9602425"/>
              <a:ext cx="155925" cy="223275"/>
            </a:xfrm>
            <a:custGeom>
              <a:avLst/>
              <a:gdLst/>
              <a:ahLst/>
              <a:cxnLst/>
              <a:rect l="l" t="t" r="r" b="b"/>
              <a:pathLst>
                <a:path w="6237" h="8931" extrusionOk="0">
                  <a:moveTo>
                    <a:pt x="643" y="1"/>
                  </a:moveTo>
                  <a:lnTo>
                    <a:pt x="0" y="402"/>
                  </a:lnTo>
                  <a:cubicBezTo>
                    <a:pt x="0" y="402"/>
                    <a:pt x="3560" y="3507"/>
                    <a:pt x="4310" y="7013"/>
                  </a:cubicBezTo>
                  <a:cubicBezTo>
                    <a:pt x="4256" y="7093"/>
                    <a:pt x="4176" y="7120"/>
                    <a:pt x="4122" y="7227"/>
                  </a:cubicBezTo>
                  <a:cubicBezTo>
                    <a:pt x="3747" y="7682"/>
                    <a:pt x="3855" y="8351"/>
                    <a:pt x="4336" y="8726"/>
                  </a:cubicBezTo>
                  <a:cubicBezTo>
                    <a:pt x="4538" y="8864"/>
                    <a:pt x="4764" y="8930"/>
                    <a:pt x="4986" y="8930"/>
                  </a:cubicBezTo>
                  <a:cubicBezTo>
                    <a:pt x="5325" y="8930"/>
                    <a:pt x="5652" y="8776"/>
                    <a:pt x="5862" y="8485"/>
                  </a:cubicBezTo>
                  <a:cubicBezTo>
                    <a:pt x="6237" y="8030"/>
                    <a:pt x="6130" y="7361"/>
                    <a:pt x="5621" y="6986"/>
                  </a:cubicBezTo>
                  <a:cubicBezTo>
                    <a:pt x="5487" y="6879"/>
                    <a:pt x="5353" y="6826"/>
                    <a:pt x="5193" y="6799"/>
                  </a:cubicBezTo>
                  <a:cubicBezTo>
                    <a:pt x="4818" y="5193"/>
                    <a:pt x="3721" y="2169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6818;p45">
              <a:extLst>
                <a:ext uri="{FF2B5EF4-FFF2-40B4-BE49-F238E27FC236}">
                  <a16:creationId xmlns:a16="http://schemas.microsoft.com/office/drawing/2014/main" id="{27EA50F9-4D61-7D86-ACA1-E6FF4ABBB523}"/>
                </a:ext>
              </a:extLst>
            </p:cNvPr>
            <p:cNvSpPr/>
            <p:nvPr/>
          </p:nvSpPr>
          <p:spPr>
            <a:xfrm>
              <a:off x="2881225" y="9470875"/>
              <a:ext cx="293775" cy="265125"/>
            </a:xfrm>
            <a:custGeom>
              <a:avLst/>
              <a:gdLst/>
              <a:ahLst/>
              <a:cxnLst/>
              <a:rect l="l" t="t" r="r" b="b"/>
              <a:pathLst>
                <a:path w="11751" h="10605" extrusionOk="0">
                  <a:moveTo>
                    <a:pt x="5851" y="1"/>
                  </a:moveTo>
                  <a:cubicBezTo>
                    <a:pt x="3498" y="1"/>
                    <a:pt x="1357" y="1592"/>
                    <a:pt x="750" y="3978"/>
                  </a:cubicBezTo>
                  <a:cubicBezTo>
                    <a:pt x="0" y="6788"/>
                    <a:pt x="1713" y="9706"/>
                    <a:pt x="4550" y="10428"/>
                  </a:cubicBezTo>
                  <a:cubicBezTo>
                    <a:pt x="4997" y="10547"/>
                    <a:pt x="5447" y="10604"/>
                    <a:pt x="5890" y="10604"/>
                  </a:cubicBezTo>
                  <a:cubicBezTo>
                    <a:pt x="8233" y="10604"/>
                    <a:pt x="10393" y="9013"/>
                    <a:pt x="11001" y="6628"/>
                  </a:cubicBezTo>
                  <a:cubicBezTo>
                    <a:pt x="11750" y="3817"/>
                    <a:pt x="10037" y="900"/>
                    <a:pt x="7200" y="177"/>
                  </a:cubicBezTo>
                  <a:cubicBezTo>
                    <a:pt x="6749" y="58"/>
                    <a:pt x="6296" y="1"/>
                    <a:pt x="58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6819;p45">
              <a:extLst>
                <a:ext uri="{FF2B5EF4-FFF2-40B4-BE49-F238E27FC236}">
                  <a16:creationId xmlns:a16="http://schemas.microsoft.com/office/drawing/2014/main" id="{94CE5B4C-EE34-2631-EE49-31437844E9C2}"/>
                </a:ext>
              </a:extLst>
            </p:cNvPr>
            <p:cNvSpPr/>
            <p:nvPr/>
          </p:nvSpPr>
          <p:spPr>
            <a:xfrm>
              <a:off x="2812300" y="9485875"/>
              <a:ext cx="293775" cy="265500"/>
            </a:xfrm>
            <a:custGeom>
              <a:avLst/>
              <a:gdLst/>
              <a:ahLst/>
              <a:cxnLst/>
              <a:rect l="l" t="t" r="r" b="b"/>
              <a:pathLst>
                <a:path w="11751" h="10620" extrusionOk="0">
                  <a:moveTo>
                    <a:pt x="5889" y="1"/>
                  </a:moveTo>
                  <a:cubicBezTo>
                    <a:pt x="3527" y="1"/>
                    <a:pt x="1383" y="1595"/>
                    <a:pt x="750" y="3993"/>
                  </a:cubicBezTo>
                  <a:cubicBezTo>
                    <a:pt x="0" y="6804"/>
                    <a:pt x="1713" y="9721"/>
                    <a:pt x="4551" y="10444"/>
                  </a:cubicBezTo>
                  <a:cubicBezTo>
                    <a:pt x="5002" y="10563"/>
                    <a:pt x="5454" y="10620"/>
                    <a:pt x="5900" y="10620"/>
                  </a:cubicBezTo>
                  <a:cubicBezTo>
                    <a:pt x="8253" y="10620"/>
                    <a:pt x="10398" y="9029"/>
                    <a:pt x="11028" y="6643"/>
                  </a:cubicBezTo>
                  <a:cubicBezTo>
                    <a:pt x="11751" y="3833"/>
                    <a:pt x="10064" y="915"/>
                    <a:pt x="7200" y="166"/>
                  </a:cubicBezTo>
                  <a:cubicBezTo>
                    <a:pt x="6761" y="54"/>
                    <a:pt x="6321" y="1"/>
                    <a:pt x="58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6820;p45">
              <a:extLst>
                <a:ext uri="{FF2B5EF4-FFF2-40B4-BE49-F238E27FC236}">
                  <a16:creationId xmlns:a16="http://schemas.microsoft.com/office/drawing/2014/main" id="{6534B242-EAFA-CA67-0858-50D8DD32E588}"/>
                </a:ext>
              </a:extLst>
            </p:cNvPr>
            <p:cNvSpPr/>
            <p:nvPr/>
          </p:nvSpPr>
          <p:spPr>
            <a:xfrm>
              <a:off x="2725975" y="9472550"/>
              <a:ext cx="301800" cy="265750"/>
            </a:xfrm>
            <a:custGeom>
              <a:avLst/>
              <a:gdLst/>
              <a:ahLst/>
              <a:cxnLst/>
              <a:rect l="l" t="t" r="r" b="b"/>
              <a:pathLst>
                <a:path w="12072" h="10630" extrusionOk="0">
                  <a:moveTo>
                    <a:pt x="6036" y="1"/>
                  </a:moveTo>
                  <a:cubicBezTo>
                    <a:pt x="5003" y="1"/>
                    <a:pt x="3955" y="297"/>
                    <a:pt x="3025" y="913"/>
                  </a:cubicBezTo>
                  <a:cubicBezTo>
                    <a:pt x="590" y="2572"/>
                    <a:pt x="1" y="5891"/>
                    <a:pt x="1633" y="8300"/>
                  </a:cubicBezTo>
                  <a:cubicBezTo>
                    <a:pt x="2668" y="9819"/>
                    <a:pt x="4347" y="10630"/>
                    <a:pt x="6049" y="10630"/>
                  </a:cubicBezTo>
                  <a:cubicBezTo>
                    <a:pt x="7077" y="10630"/>
                    <a:pt x="8113" y="10334"/>
                    <a:pt x="9021" y="9719"/>
                  </a:cubicBezTo>
                  <a:cubicBezTo>
                    <a:pt x="11456" y="8033"/>
                    <a:pt x="12072" y="4714"/>
                    <a:pt x="10439" y="2305"/>
                  </a:cubicBezTo>
                  <a:cubicBezTo>
                    <a:pt x="9406" y="805"/>
                    <a:pt x="7741" y="1"/>
                    <a:pt x="60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6821;p45">
              <a:extLst>
                <a:ext uri="{FF2B5EF4-FFF2-40B4-BE49-F238E27FC236}">
                  <a16:creationId xmlns:a16="http://schemas.microsoft.com/office/drawing/2014/main" id="{88B6BC09-8F73-B0CE-36B0-27D958D9402C}"/>
                </a:ext>
              </a:extLst>
            </p:cNvPr>
            <p:cNvSpPr/>
            <p:nvPr/>
          </p:nvSpPr>
          <p:spPr>
            <a:xfrm>
              <a:off x="2913350" y="9640575"/>
              <a:ext cx="189375" cy="274675"/>
            </a:xfrm>
            <a:custGeom>
              <a:avLst/>
              <a:gdLst/>
              <a:ahLst/>
              <a:cxnLst/>
              <a:rect l="l" t="t" r="r" b="b"/>
              <a:pathLst>
                <a:path w="7575" h="10987" extrusionOk="0">
                  <a:moveTo>
                    <a:pt x="803" y="0"/>
                  </a:moveTo>
                  <a:lnTo>
                    <a:pt x="0" y="509"/>
                  </a:lnTo>
                  <a:cubicBezTo>
                    <a:pt x="0" y="509"/>
                    <a:pt x="4336" y="4309"/>
                    <a:pt x="5273" y="8645"/>
                  </a:cubicBezTo>
                  <a:cubicBezTo>
                    <a:pt x="5166" y="8699"/>
                    <a:pt x="5112" y="8779"/>
                    <a:pt x="5032" y="8886"/>
                  </a:cubicBezTo>
                  <a:cubicBezTo>
                    <a:pt x="4604" y="9475"/>
                    <a:pt x="4738" y="10278"/>
                    <a:pt x="5300" y="10706"/>
                  </a:cubicBezTo>
                  <a:cubicBezTo>
                    <a:pt x="5543" y="10894"/>
                    <a:pt x="5827" y="10986"/>
                    <a:pt x="6107" y="10986"/>
                  </a:cubicBezTo>
                  <a:cubicBezTo>
                    <a:pt x="6505" y="10986"/>
                    <a:pt x="6895" y="10800"/>
                    <a:pt x="7146" y="10439"/>
                  </a:cubicBezTo>
                  <a:cubicBezTo>
                    <a:pt x="7575" y="9877"/>
                    <a:pt x="7441" y="9047"/>
                    <a:pt x="6879" y="8619"/>
                  </a:cubicBezTo>
                  <a:cubicBezTo>
                    <a:pt x="6718" y="8485"/>
                    <a:pt x="6558" y="8405"/>
                    <a:pt x="6370" y="8378"/>
                  </a:cubicBezTo>
                  <a:cubicBezTo>
                    <a:pt x="5915" y="6397"/>
                    <a:pt x="4577" y="2677"/>
                    <a:pt x="8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6822;p45">
              <a:extLst>
                <a:ext uri="{FF2B5EF4-FFF2-40B4-BE49-F238E27FC236}">
                  <a16:creationId xmlns:a16="http://schemas.microsoft.com/office/drawing/2014/main" id="{19943306-E8D0-C3A2-3FCC-8658600888DF}"/>
                </a:ext>
              </a:extLst>
            </p:cNvPr>
            <p:cNvSpPr/>
            <p:nvPr/>
          </p:nvSpPr>
          <p:spPr>
            <a:xfrm>
              <a:off x="2677125" y="9431275"/>
              <a:ext cx="301825" cy="266050"/>
            </a:xfrm>
            <a:custGeom>
              <a:avLst/>
              <a:gdLst/>
              <a:ahLst/>
              <a:cxnLst/>
              <a:rect l="l" t="t" r="r" b="b"/>
              <a:pathLst>
                <a:path w="12073" h="10642" extrusionOk="0">
                  <a:moveTo>
                    <a:pt x="6056" y="0"/>
                  </a:moveTo>
                  <a:cubicBezTo>
                    <a:pt x="5022" y="0"/>
                    <a:pt x="3975" y="302"/>
                    <a:pt x="3052" y="931"/>
                  </a:cubicBezTo>
                  <a:cubicBezTo>
                    <a:pt x="590" y="2591"/>
                    <a:pt x="1" y="5910"/>
                    <a:pt x="1633" y="8319"/>
                  </a:cubicBezTo>
                  <a:cubicBezTo>
                    <a:pt x="2680" y="9831"/>
                    <a:pt x="4357" y="10642"/>
                    <a:pt x="6054" y="10642"/>
                  </a:cubicBezTo>
                  <a:cubicBezTo>
                    <a:pt x="7090" y="10642"/>
                    <a:pt x="8134" y="10340"/>
                    <a:pt x="9048" y="9710"/>
                  </a:cubicBezTo>
                  <a:cubicBezTo>
                    <a:pt x="11483" y="8051"/>
                    <a:pt x="12072" y="4732"/>
                    <a:pt x="10439" y="2323"/>
                  </a:cubicBezTo>
                  <a:cubicBezTo>
                    <a:pt x="9409" y="811"/>
                    <a:pt x="7749" y="0"/>
                    <a:pt x="60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6823;p45">
              <a:extLst>
                <a:ext uri="{FF2B5EF4-FFF2-40B4-BE49-F238E27FC236}">
                  <a16:creationId xmlns:a16="http://schemas.microsoft.com/office/drawing/2014/main" id="{5C049904-6DE7-3792-482C-829A94EC0CCF}"/>
                </a:ext>
              </a:extLst>
            </p:cNvPr>
            <p:cNvSpPr/>
            <p:nvPr/>
          </p:nvSpPr>
          <p:spPr>
            <a:xfrm>
              <a:off x="2624275" y="9366225"/>
              <a:ext cx="266350" cy="266325"/>
            </a:xfrm>
            <a:custGeom>
              <a:avLst/>
              <a:gdLst/>
              <a:ahLst/>
              <a:cxnLst/>
              <a:rect l="l" t="t" r="r" b="b"/>
              <a:pathLst>
                <a:path w="10654" h="10653" extrusionOk="0">
                  <a:moveTo>
                    <a:pt x="5327" y="0"/>
                  </a:moveTo>
                  <a:cubicBezTo>
                    <a:pt x="2382" y="0"/>
                    <a:pt x="0" y="2382"/>
                    <a:pt x="0" y="5327"/>
                  </a:cubicBezTo>
                  <a:cubicBezTo>
                    <a:pt x="0" y="8271"/>
                    <a:pt x="2382" y="10653"/>
                    <a:pt x="5327" y="10653"/>
                  </a:cubicBezTo>
                  <a:cubicBezTo>
                    <a:pt x="8271" y="10653"/>
                    <a:pt x="10653" y="8271"/>
                    <a:pt x="10653" y="5327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6824;p45">
              <a:extLst>
                <a:ext uri="{FF2B5EF4-FFF2-40B4-BE49-F238E27FC236}">
                  <a16:creationId xmlns:a16="http://schemas.microsoft.com/office/drawing/2014/main" id="{BD95240C-0563-4682-38EC-DCE0C73DB5A2}"/>
                </a:ext>
              </a:extLst>
            </p:cNvPr>
            <p:cNvSpPr/>
            <p:nvPr/>
          </p:nvSpPr>
          <p:spPr>
            <a:xfrm>
              <a:off x="2597500" y="9281250"/>
              <a:ext cx="266350" cy="265650"/>
            </a:xfrm>
            <a:custGeom>
              <a:avLst/>
              <a:gdLst/>
              <a:ahLst/>
              <a:cxnLst/>
              <a:rect l="l" t="t" r="r" b="b"/>
              <a:pathLst>
                <a:path w="10654" h="10626" extrusionOk="0">
                  <a:moveTo>
                    <a:pt x="5327" y="0"/>
                  </a:moveTo>
                  <a:cubicBezTo>
                    <a:pt x="2383" y="0"/>
                    <a:pt x="1" y="2382"/>
                    <a:pt x="1" y="5326"/>
                  </a:cubicBezTo>
                  <a:cubicBezTo>
                    <a:pt x="1" y="8271"/>
                    <a:pt x="2383" y="10626"/>
                    <a:pt x="5327" y="10626"/>
                  </a:cubicBezTo>
                  <a:cubicBezTo>
                    <a:pt x="8271" y="10626"/>
                    <a:pt x="10653" y="8271"/>
                    <a:pt x="10653" y="5326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6825;p45">
              <a:extLst>
                <a:ext uri="{FF2B5EF4-FFF2-40B4-BE49-F238E27FC236}">
                  <a16:creationId xmlns:a16="http://schemas.microsoft.com/office/drawing/2014/main" id="{D3D15815-9221-21C9-4469-C8A6800832A6}"/>
                </a:ext>
              </a:extLst>
            </p:cNvPr>
            <p:cNvSpPr/>
            <p:nvPr/>
          </p:nvSpPr>
          <p:spPr>
            <a:xfrm>
              <a:off x="2345900" y="8945775"/>
              <a:ext cx="570800" cy="518800"/>
            </a:xfrm>
            <a:custGeom>
              <a:avLst/>
              <a:gdLst/>
              <a:ahLst/>
              <a:cxnLst/>
              <a:rect l="l" t="t" r="r" b="b"/>
              <a:pathLst>
                <a:path w="22832" h="20752" extrusionOk="0">
                  <a:moveTo>
                    <a:pt x="11381" y="1"/>
                  </a:moveTo>
                  <a:cubicBezTo>
                    <a:pt x="6671" y="1"/>
                    <a:pt x="2437" y="3243"/>
                    <a:pt x="1312" y="8039"/>
                  </a:cubicBezTo>
                  <a:cubicBezTo>
                    <a:pt x="1" y="13606"/>
                    <a:pt x="3480" y="19174"/>
                    <a:pt x="9074" y="20485"/>
                  </a:cubicBezTo>
                  <a:cubicBezTo>
                    <a:pt x="9860" y="20665"/>
                    <a:pt x="10644" y="20752"/>
                    <a:pt x="11415" y="20752"/>
                  </a:cubicBezTo>
                  <a:cubicBezTo>
                    <a:pt x="16140" y="20752"/>
                    <a:pt x="20393" y="17509"/>
                    <a:pt x="21520" y="12723"/>
                  </a:cubicBezTo>
                  <a:cubicBezTo>
                    <a:pt x="22832" y="7129"/>
                    <a:pt x="19352" y="1535"/>
                    <a:pt x="13758" y="277"/>
                  </a:cubicBezTo>
                  <a:cubicBezTo>
                    <a:pt x="12961" y="90"/>
                    <a:pt x="12165" y="1"/>
                    <a:pt x="113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6826;p45">
              <a:extLst>
                <a:ext uri="{FF2B5EF4-FFF2-40B4-BE49-F238E27FC236}">
                  <a16:creationId xmlns:a16="http://schemas.microsoft.com/office/drawing/2014/main" id="{257D091B-73C3-6E4E-A614-DA92989FB939}"/>
                </a:ext>
              </a:extLst>
            </p:cNvPr>
            <p:cNvSpPr/>
            <p:nvPr/>
          </p:nvSpPr>
          <p:spPr>
            <a:xfrm>
              <a:off x="2562700" y="8805500"/>
              <a:ext cx="66950" cy="177325"/>
            </a:xfrm>
            <a:custGeom>
              <a:avLst/>
              <a:gdLst/>
              <a:ahLst/>
              <a:cxnLst/>
              <a:rect l="l" t="t" r="r" b="b"/>
              <a:pathLst>
                <a:path w="2678" h="7093" extrusionOk="0">
                  <a:moveTo>
                    <a:pt x="849" y="1"/>
                  </a:moveTo>
                  <a:cubicBezTo>
                    <a:pt x="507" y="1"/>
                    <a:pt x="175" y="225"/>
                    <a:pt x="108" y="562"/>
                  </a:cubicBezTo>
                  <a:cubicBezTo>
                    <a:pt x="1" y="963"/>
                    <a:pt x="215" y="1391"/>
                    <a:pt x="643" y="1499"/>
                  </a:cubicBezTo>
                  <a:cubicBezTo>
                    <a:pt x="697" y="1499"/>
                    <a:pt x="777" y="1525"/>
                    <a:pt x="831" y="1525"/>
                  </a:cubicBezTo>
                  <a:cubicBezTo>
                    <a:pt x="1982" y="3800"/>
                    <a:pt x="1393" y="7093"/>
                    <a:pt x="1393" y="7093"/>
                  </a:cubicBezTo>
                  <a:lnTo>
                    <a:pt x="1928" y="7012"/>
                  </a:lnTo>
                  <a:cubicBezTo>
                    <a:pt x="2677" y="4443"/>
                    <a:pt x="1928" y="2302"/>
                    <a:pt x="1393" y="1258"/>
                  </a:cubicBezTo>
                  <a:cubicBezTo>
                    <a:pt x="1500" y="1151"/>
                    <a:pt x="1526" y="1070"/>
                    <a:pt x="1580" y="963"/>
                  </a:cubicBezTo>
                  <a:cubicBezTo>
                    <a:pt x="1660" y="562"/>
                    <a:pt x="1446" y="133"/>
                    <a:pt x="1045" y="26"/>
                  </a:cubicBezTo>
                  <a:cubicBezTo>
                    <a:pt x="980" y="9"/>
                    <a:pt x="914" y="1"/>
                    <a:pt x="8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6827;p45">
              <a:extLst>
                <a:ext uri="{FF2B5EF4-FFF2-40B4-BE49-F238E27FC236}">
                  <a16:creationId xmlns:a16="http://schemas.microsoft.com/office/drawing/2014/main" id="{E99360C9-2593-CC7C-CE18-4C54E33B6305}"/>
                </a:ext>
              </a:extLst>
            </p:cNvPr>
            <p:cNvSpPr/>
            <p:nvPr/>
          </p:nvSpPr>
          <p:spPr>
            <a:xfrm>
              <a:off x="2674450" y="8853900"/>
              <a:ext cx="120475" cy="149675"/>
            </a:xfrm>
            <a:custGeom>
              <a:avLst/>
              <a:gdLst/>
              <a:ahLst/>
              <a:cxnLst/>
              <a:rect l="l" t="t" r="r" b="b"/>
              <a:pathLst>
                <a:path w="4819" h="5987" extrusionOk="0">
                  <a:moveTo>
                    <a:pt x="3980" y="1"/>
                  </a:moveTo>
                  <a:cubicBezTo>
                    <a:pt x="3634" y="1"/>
                    <a:pt x="3305" y="208"/>
                    <a:pt x="3213" y="553"/>
                  </a:cubicBezTo>
                  <a:cubicBezTo>
                    <a:pt x="3186" y="660"/>
                    <a:pt x="3186" y="794"/>
                    <a:pt x="3213" y="901"/>
                  </a:cubicBezTo>
                  <a:cubicBezTo>
                    <a:pt x="2276" y="1570"/>
                    <a:pt x="590" y="3096"/>
                    <a:pt x="1" y="5692"/>
                  </a:cubicBezTo>
                  <a:lnTo>
                    <a:pt x="429" y="5986"/>
                  </a:lnTo>
                  <a:cubicBezTo>
                    <a:pt x="429" y="5986"/>
                    <a:pt x="1500" y="2828"/>
                    <a:pt x="3614" y="1409"/>
                  </a:cubicBezTo>
                  <a:cubicBezTo>
                    <a:pt x="3694" y="1436"/>
                    <a:pt x="3721" y="1463"/>
                    <a:pt x="3775" y="1463"/>
                  </a:cubicBezTo>
                  <a:cubicBezTo>
                    <a:pt x="3839" y="1480"/>
                    <a:pt x="3905" y="1488"/>
                    <a:pt x="3971" y="1488"/>
                  </a:cubicBezTo>
                  <a:cubicBezTo>
                    <a:pt x="4313" y="1488"/>
                    <a:pt x="4644" y="1265"/>
                    <a:pt x="4711" y="928"/>
                  </a:cubicBezTo>
                  <a:cubicBezTo>
                    <a:pt x="4819" y="553"/>
                    <a:pt x="4551" y="125"/>
                    <a:pt x="4149" y="18"/>
                  </a:cubicBezTo>
                  <a:cubicBezTo>
                    <a:pt x="4093" y="6"/>
                    <a:pt x="4037" y="1"/>
                    <a:pt x="39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6828;p45">
              <a:extLst>
                <a:ext uri="{FF2B5EF4-FFF2-40B4-BE49-F238E27FC236}">
                  <a16:creationId xmlns:a16="http://schemas.microsoft.com/office/drawing/2014/main" id="{E823679C-6F09-E7C5-F54B-9AC71E487F8B}"/>
                </a:ext>
              </a:extLst>
            </p:cNvPr>
            <p:cNvSpPr/>
            <p:nvPr/>
          </p:nvSpPr>
          <p:spPr>
            <a:xfrm>
              <a:off x="2721300" y="9142975"/>
              <a:ext cx="100400" cy="89875"/>
            </a:xfrm>
            <a:custGeom>
              <a:avLst/>
              <a:gdLst/>
              <a:ahLst/>
              <a:cxnLst/>
              <a:rect l="l" t="t" r="r" b="b"/>
              <a:pathLst>
                <a:path w="4016" h="3595" extrusionOk="0">
                  <a:moveTo>
                    <a:pt x="827" y="0"/>
                  </a:moveTo>
                  <a:cubicBezTo>
                    <a:pt x="651" y="0"/>
                    <a:pt x="504" y="48"/>
                    <a:pt x="402" y="151"/>
                  </a:cubicBezTo>
                  <a:cubicBezTo>
                    <a:pt x="0" y="553"/>
                    <a:pt x="375" y="1623"/>
                    <a:pt x="1285" y="2507"/>
                  </a:cubicBezTo>
                  <a:cubicBezTo>
                    <a:pt x="1923" y="3184"/>
                    <a:pt x="2679" y="3594"/>
                    <a:pt x="3189" y="3594"/>
                  </a:cubicBezTo>
                  <a:cubicBezTo>
                    <a:pt x="3365" y="3594"/>
                    <a:pt x="3511" y="3546"/>
                    <a:pt x="3614" y="3443"/>
                  </a:cubicBezTo>
                  <a:cubicBezTo>
                    <a:pt x="4015" y="3042"/>
                    <a:pt x="3614" y="1971"/>
                    <a:pt x="2757" y="1088"/>
                  </a:cubicBezTo>
                  <a:cubicBezTo>
                    <a:pt x="2100" y="411"/>
                    <a:pt x="1338" y="0"/>
                    <a:pt x="8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6829;p45">
              <a:extLst>
                <a:ext uri="{FF2B5EF4-FFF2-40B4-BE49-F238E27FC236}">
                  <a16:creationId xmlns:a16="http://schemas.microsoft.com/office/drawing/2014/main" id="{BB2E3A96-65F8-CB9D-8368-DB766025AEC6}"/>
                </a:ext>
              </a:extLst>
            </p:cNvPr>
            <p:cNvSpPr/>
            <p:nvPr/>
          </p:nvSpPr>
          <p:spPr>
            <a:xfrm>
              <a:off x="2463000" y="9044325"/>
              <a:ext cx="116450" cy="51700"/>
            </a:xfrm>
            <a:custGeom>
              <a:avLst/>
              <a:gdLst/>
              <a:ahLst/>
              <a:cxnLst/>
              <a:rect l="l" t="t" r="r" b="b"/>
              <a:pathLst>
                <a:path w="4658" h="2068" extrusionOk="0">
                  <a:moveTo>
                    <a:pt x="2235" y="1"/>
                  </a:moveTo>
                  <a:cubicBezTo>
                    <a:pt x="1007" y="1"/>
                    <a:pt x="27" y="394"/>
                    <a:pt x="1" y="939"/>
                  </a:cubicBezTo>
                  <a:cubicBezTo>
                    <a:pt x="1" y="1501"/>
                    <a:pt x="1018" y="2009"/>
                    <a:pt x="2276" y="2063"/>
                  </a:cubicBezTo>
                  <a:cubicBezTo>
                    <a:pt x="2353" y="2066"/>
                    <a:pt x="2429" y="2068"/>
                    <a:pt x="2504" y="2068"/>
                  </a:cubicBezTo>
                  <a:cubicBezTo>
                    <a:pt x="3679" y="2068"/>
                    <a:pt x="4581" y="1681"/>
                    <a:pt x="4631" y="1153"/>
                  </a:cubicBezTo>
                  <a:cubicBezTo>
                    <a:pt x="4658" y="564"/>
                    <a:pt x="3614" y="82"/>
                    <a:pt x="2356" y="2"/>
                  </a:cubicBezTo>
                  <a:cubicBezTo>
                    <a:pt x="2316" y="1"/>
                    <a:pt x="2275" y="1"/>
                    <a:pt x="22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6830;p45">
              <a:extLst>
                <a:ext uri="{FF2B5EF4-FFF2-40B4-BE49-F238E27FC236}">
                  <a16:creationId xmlns:a16="http://schemas.microsoft.com/office/drawing/2014/main" id="{662124AB-2294-5218-9B82-7193B41FB743}"/>
                </a:ext>
              </a:extLst>
            </p:cNvPr>
            <p:cNvSpPr/>
            <p:nvPr/>
          </p:nvSpPr>
          <p:spPr>
            <a:xfrm>
              <a:off x="2422200" y="9154100"/>
              <a:ext cx="86325" cy="86350"/>
            </a:xfrm>
            <a:custGeom>
              <a:avLst/>
              <a:gdLst/>
              <a:ahLst/>
              <a:cxnLst/>
              <a:rect l="l" t="t" r="r" b="b"/>
              <a:pathLst>
                <a:path w="3453" h="3454" extrusionOk="0">
                  <a:moveTo>
                    <a:pt x="2168" y="1"/>
                  </a:moveTo>
                  <a:cubicBezTo>
                    <a:pt x="1740" y="1"/>
                    <a:pt x="1312" y="241"/>
                    <a:pt x="857" y="696"/>
                  </a:cubicBezTo>
                  <a:cubicBezTo>
                    <a:pt x="535" y="1071"/>
                    <a:pt x="241" y="1526"/>
                    <a:pt x="27" y="2008"/>
                  </a:cubicBezTo>
                  <a:cubicBezTo>
                    <a:pt x="0" y="2035"/>
                    <a:pt x="27" y="2115"/>
                    <a:pt x="27" y="2142"/>
                  </a:cubicBezTo>
                  <a:cubicBezTo>
                    <a:pt x="54" y="2169"/>
                    <a:pt x="107" y="2249"/>
                    <a:pt x="134" y="2249"/>
                  </a:cubicBezTo>
                  <a:lnTo>
                    <a:pt x="187" y="2249"/>
                  </a:lnTo>
                  <a:cubicBezTo>
                    <a:pt x="268" y="2249"/>
                    <a:pt x="321" y="2195"/>
                    <a:pt x="375" y="2115"/>
                  </a:cubicBezTo>
                  <a:cubicBezTo>
                    <a:pt x="402" y="2035"/>
                    <a:pt x="428" y="1928"/>
                    <a:pt x="455" y="1874"/>
                  </a:cubicBezTo>
                  <a:cubicBezTo>
                    <a:pt x="642" y="1526"/>
                    <a:pt x="830" y="1232"/>
                    <a:pt x="1071" y="964"/>
                  </a:cubicBezTo>
                  <a:cubicBezTo>
                    <a:pt x="1231" y="804"/>
                    <a:pt x="1365" y="670"/>
                    <a:pt x="1526" y="536"/>
                  </a:cubicBezTo>
                  <a:cubicBezTo>
                    <a:pt x="1633" y="456"/>
                    <a:pt x="1740" y="429"/>
                    <a:pt x="1847" y="349"/>
                  </a:cubicBezTo>
                  <a:lnTo>
                    <a:pt x="1900" y="349"/>
                  </a:lnTo>
                  <a:cubicBezTo>
                    <a:pt x="1927" y="349"/>
                    <a:pt x="2007" y="322"/>
                    <a:pt x="2061" y="322"/>
                  </a:cubicBezTo>
                  <a:lnTo>
                    <a:pt x="2302" y="322"/>
                  </a:lnTo>
                  <a:cubicBezTo>
                    <a:pt x="2382" y="349"/>
                    <a:pt x="2436" y="349"/>
                    <a:pt x="2516" y="402"/>
                  </a:cubicBezTo>
                  <a:cubicBezTo>
                    <a:pt x="2570" y="429"/>
                    <a:pt x="2650" y="456"/>
                    <a:pt x="2677" y="536"/>
                  </a:cubicBezTo>
                  <a:cubicBezTo>
                    <a:pt x="2730" y="563"/>
                    <a:pt x="2784" y="616"/>
                    <a:pt x="2810" y="696"/>
                  </a:cubicBezTo>
                  <a:cubicBezTo>
                    <a:pt x="2837" y="777"/>
                    <a:pt x="2864" y="830"/>
                    <a:pt x="2918" y="937"/>
                  </a:cubicBezTo>
                  <a:cubicBezTo>
                    <a:pt x="2944" y="1071"/>
                    <a:pt x="2971" y="1232"/>
                    <a:pt x="2998" y="1392"/>
                  </a:cubicBezTo>
                  <a:cubicBezTo>
                    <a:pt x="2998" y="1660"/>
                    <a:pt x="2998" y="2008"/>
                    <a:pt x="2944" y="2329"/>
                  </a:cubicBezTo>
                  <a:lnTo>
                    <a:pt x="2971" y="2302"/>
                  </a:lnTo>
                  <a:lnTo>
                    <a:pt x="2971" y="2302"/>
                  </a:lnTo>
                  <a:cubicBezTo>
                    <a:pt x="2944" y="2463"/>
                    <a:pt x="2918" y="2624"/>
                    <a:pt x="2837" y="2811"/>
                  </a:cubicBezTo>
                  <a:cubicBezTo>
                    <a:pt x="2810" y="2864"/>
                    <a:pt x="2810" y="2945"/>
                    <a:pt x="2784" y="2998"/>
                  </a:cubicBezTo>
                  <a:lnTo>
                    <a:pt x="2730" y="3079"/>
                  </a:lnTo>
                  <a:cubicBezTo>
                    <a:pt x="2703" y="3132"/>
                    <a:pt x="2703" y="3159"/>
                    <a:pt x="2703" y="3212"/>
                  </a:cubicBezTo>
                  <a:cubicBezTo>
                    <a:pt x="2677" y="3293"/>
                    <a:pt x="2730" y="3400"/>
                    <a:pt x="2810" y="3453"/>
                  </a:cubicBezTo>
                  <a:lnTo>
                    <a:pt x="2864" y="3453"/>
                  </a:lnTo>
                  <a:cubicBezTo>
                    <a:pt x="2944" y="3453"/>
                    <a:pt x="3051" y="3400"/>
                    <a:pt x="3051" y="3319"/>
                  </a:cubicBezTo>
                  <a:cubicBezTo>
                    <a:pt x="3051" y="3239"/>
                    <a:pt x="3078" y="3212"/>
                    <a:pt x="3105" y="3132"/>
                  </a:cubicBezTo>
                  <a:cubicBezTo>
                    <a:pt x="3105" y="3105"/>
                    <a:pt x="3132" y="3079"/>
                    <a:pt x="3132" y="3052"/>
                  </a:cubicBezTo>
                  <a:lnTo>
                    <a:pt x="3239" y="2731"/>
                  </a:lnTo>
                  <a:cubicBezTo>
                    <a:pt x="3319" y="2517"/>
                    <a:pt x="3346" y="2276"/>
                    <a:pt x="3373" y="2035"/>
                  </a:cubicBezTo>
                  <a:cubicBezTo>
                    <a:pt x="3453" y="1473"/>
                    <a:pt x="3399" y="1044"/>
                    <a:pt x="3239" y="670"/>
                  </a:cubicBezTo>
                  <a:cubicBezTo>
                    <a:pt x="3132" y="456"/>
                    <a:pt x="2998" y="295"/>
                    <a:pt x="2837" y="161"/>
                  </a:cubicBezTo>
                  <a:cubicBezTo>
                    <a:pt x="2784" y="108"/>
                    <a:pt x="2677" y="54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6831;p45">
              <a:extLst>
                <a:ext uri="{FF2B5EF4-FFF2-40B4-BE49-F238E27FC236}">
                  <a16:creationId xmlns:a16="http://schemas.microsoft.com/office/drawing/2014/main" id="{2832ED01-BEC3-AC1D-784D-D788382579CC}"/>
                </a:ext>
              </a:extLst>
            </p:cNvPr>
            <p:cNvSpPr/>
            <p:nvPr/>
          </p:nvSpPr>
          <p:spPr>
            <a:xfrm>
              <a:off x="2643675" y="9247100"/>
              <a:ext cx="104400" cy="96400"/>
            </a:xfrm>
            <a:custGeom>
              <a:avLst/>
              <a:gdLst/>
              <a:ahLst/>
              <a:cxnLst/>
              <a:rect l="l" t="t" r="r" b="b"/>
              <a:pathLst>
                <a:path w="4176" h="3856" extrusionOk="0">
                  <a:moveTo>
                    <a:pt x="2543" y="1"/>
                  </a:moveTo>
                  <a:cubicBezTo>
                    <a:pt x="2329" y="1"/>
                    <a:pt x="2115" y="55"/>
                    <a:pt x="1874" y="162"/>
                  </a:cubicBezTo>
                  <a:cubicBezTo>
                    <a:pt x="1660" y="269"/>
                    <a:pt x="1446" y="402"/>
                    <a:pt x="1205" y="590"/>
                  </a:cubicBezTo>
                  <a:cubicBezTo>
                    <a:pt x="991" y="750"/>
                    <a:pt x="803" y="991"/>
                    <a:pt x="563" y="1286"/>
                  </a:cubicBezTo>
                  <a:cubicBezTo>
                    <a:pt x="402" y="1500"/>
                    <a:pt x="241" y="1741"/>
                    <a:pt x="81" y="2008"/>
                  </a:cubicBezTo>
                  <a:cubicBezTo>
                    <a:pt x="0" y="2089"/>
                    <a:pt x="27" y="2196"/>
                    <a:pt x="108" y="2276"/>
                  </a:cubicBezTo>
                  <a:cubicBezTo>
                    <a:pt x="134" y="2303"/>
                    <a:pt x="161" y="2303"/>
                    <a:pt x="215" y="2303"/>
                  </a:cubicBezTo>
                  <a:cubicBezTo>
                    <a:pt x="268" y="2303"/>
                    <a:pt x="348" y="2276"/>
                    <a:pt x="375" y="2223"/>
                  </a:cubicBezTo>
                  <a:cubicBezTo>
                    <a:pt x="616" y="1875"/>
                    <a:pt x="830" y="1527"/>
                    <a:pt x="1071" y="1259"/>
                  </a:cubicBezTo>
                  <a:lnTo>
                    <a:pt x="1098" y="1232"/>
                  </a:lnTo>
                  <a:cubicBezTo>
                    <a:pt x="1312" y="991"/>
                    <a:pt x="1553" y="804"/>
                    <a:pt x="1740" y="643"/>
                  </a:cubicBezTo>
                  <a:cubicBezTo>
                    <a:pt x="1874" y="563"/>
                    <a:pt x="2008" y="483"/>
                    <a:pt x="2142" y="456"/>
                  </a:cubicBezTo>
                  <a:cubicBezTo>
                    <a:pt x="2276" y="429"/>
                    <a:pt x="2383" y="376"/>
                    <a:pt x="2490" y="376"/>
                  </a:cubicBezTo>
                  <a:lnTo>
                    <a:pt x="2543" y="376"/>
                  </a:lnTo>
                  <a:cubicBezTo>
                    <a:pt x="2624" y="376"/>
                    <a:pt x="2677" y="376"/>
                    <a:pt x="2757" y="429"/>
                  </a:cubicBezTo>
                  <a:cubicBezTo>
                    <a:pt x="2838" y="456"/>
                    <a:pt x="2971" y="483"/>
                    <a:pt x="3079" y="510"/>
                  </a:cubicBezTo>
                  <a:cubicBezTo>
                    <a:pt x="3186" y="590"/>
                    <a:pt x="3293" y="617"/>
                    <a:pt x="3346" y="697"/>
                  </a:cubicBezTo>
                  <a:lnTo>
                    <a:pt x="3560" y="884"/>
                  </a:lnTo>
                  <a:cubicBezTo>
                    <a:pt x="3614" y="991"/>
                    <a:pt x="3641" y="1045"/>
                    <a:pt x="3694" y="1152"/>
                  </a:cubicBezTo>
                  <a:cubicBezTo>
                    <a:pt x="3721" y="1286"/>
                    <a:pt x="3748" y="1420"/>
                    <a:pt x="3774" y="1580"/>
                  </a:cubicBezTo>
                  <a:cubicBezTo>
                    <a:pt x="3774" y="1848"/>
                    <a:pt x="3774" y="2115"/>
                    <a:pt x="3721" y="2437"/>
                  </a:cubicBezTo>
                  <a:lnTo>
                    <a:pt x="3721" y="2463"/>
                  </a:lnTo>
                  <a:cubicBezTo>
                    <a:pt x="3694" y="2651"/>
                    <a:pt x="3614" y="2838"/>
                    <a:pt x="3587" y="2999"/>
                  </a:cubicBezTo>
                  <a:cubicBezTo>
                    <a:pt x="3560" y="3106"/>
                    <a:pt x="3507" y="3159"/>
                    <a:pt x="3480" y="3266"/>
                  </a:cubicBezTo>
                  <a:cubicBezTo>
                    <a:pt x="3453" y="3373"/>
                    <a:pt x="3373" y="3507"/>
                    <a:pt x="3346" y="3588"/>
                  </a:cubicBezTo>
                  <a:lnTo>
                    <a:pt x="3346" y="3641"/>
                  </a:lnTo>
                  <a:cubicBezTo>
                    <a:pt x="3319" y="3668"/>
                    <a:pt x="3346" y="3721"/>
                    <a:pt x="3346" y="3775"/>
                  </a:cubicBezTo>
                  <a:lnTo>
                    <a:pt x="3453" y="3855"/>
                  </a:lnTo>
                  <a:lnTo>
                    <a:pt x="3507" y="3855"/>
                  </a:lnTo>
                  <a:cubicBezTo>
                    <a:pt x="3560" y="3855"/>
                    <a:pt x="3587" y="3855"/>
                    <a:pt x="3614" y="3828"/>
                  </a:cubicBezTo>
                  <a:lnTo>
                    <a:pt x="3721" y="3721"/>
                  </a:lnTo>
                  <a:lnTo>
                    <a:pt x="3748" y="3668"/>
                  </a:lnTo>
                  <a:lnTo>
                    <a:pt x="3748" y="3641"/>
                  </a:lnTo>
                  <a:cubicBezTo>
                    <a:pt x="3774" y="3588"/>
                    <a:pt x="3774" y="3534"/>
                    <a:pt x="3828" y="3507"/>
                  </a:cubicBezTo>
                  <a:cubicBezTo>
                    <a:pt x="3855" y="3454"/>
                    <a:pt x="3855" y="3427"/>
                    <a:pt x="3855" y="3373"/>
                  </a:cubicBezTo>
                  <a:lnTo>
                    <a:pt x="3855" y="3320"/>
                  </a:lnTo>
                  <a:cubicBezTo>
                    <a:pt x="3882" y="3240"/>
                    <a:pt x="3908" y="3106"/>
                    <a:pt x="3962" y="2999"/>
                  </a:cubicBezTo>
                  <a:cubicBezTo>
                    <a:pt x="4015" y="2758"/>
                    <a:pt x="4096" y="2490"/>
                    <a:pt x="4122" y="2249"/>
                  </a:cubicBezTo>
                  <a:cubicBezTo>
                    <a:pt x="4176" y="1687"/>
                    <a:pt x="4122" y="1179"/>
                    <a:pt x="3908" y="831"/>
                  </a:cubicBezTo>
                  <a:cubicBezTo>
                    <a:pt x="3694" y="376"/>
                    <a:pt x="3186" y="55"/>
                    <a:pt x="2624" y="28"/>
                  </a:cubicBezTo>
                  <a:cubicBezTo>
                    <a:pt x="2570" y="1"/>
                    <a:pt x="2543" y="1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6832;p45">
              <a:extLst>
                <a:ext uri="{FF2B5EF4-FFF2-40B4-BE49-F238E27FC236}">
                  <a16:creationId xmlns:a16="http://schemas.microsoft.com/office/drawing/2014/main" id="{4162DEA0-7CA1-CFA1-7D21-024854818228}"/>
                </a:ext>
              </a:extLst>
            </p:cNvPr>
            <p:cNvSpPr/>
            <p:nvPr/>
          </p:nvSpPr>
          <p:spPr>
            <a:xfrm>
              <a:off x="2533275" y="9242425"/>
              <a:ext cx="55550" cy="52900"/>
            </a:xfrm>
            <a:custGeom>
              <a:avLst/>
              <a:gdLst/>
              <a:ahLst/>
              <a:cxnLst/>
              <a:rect l="l" t="t" r="r" b="b"/>
              <a:pathLst>
                <a:path w="2222" h="2116" extrusionOk="0">
                  <a:moveTo>
                    <a:pt x="509" y="1"/>
                  </a:moveTo>
                  <a:cubicBezTo>
                    <a:pt x="455" y="1"/>
                    <a:pt x="428" y="54"/>
                    <a:pt x="402" y="81"/>
                  </a:cubicBezTo>
                  <a:cubicBezTo>
                    <a:pt x="241" y="268"/>
                    <a:pt x="134" y="482"/>
                    <a:pt x="54" y="723"/>
                  </a:cubicBezTo>
                  <a:cubicBezTo>
                    <a:pt x="27" y="777"/>
                    <a:pt x="27" y="884"/>
                    <a:pt x="0" y="991"/>
                  </a:cubicBezTo>
                  <a:lnTo>
                    <a:pt x="0" y="1259"/>
                  </a:lnTo>
                  <a:cubicBezTo>
                    <a:pt x="27" y="1553"/>
                    <a:pt x="214" y="1847"/>
                    <a:pt x="455" y="1981"/>
                  </a:cubicBezTo>
                  <a:cubicBezTo>
                    <a:pt x="589" y="2062"/>
                    <a:pt x="723" y="2088"/>
                    <a:pt x="857" y="2115"/>
                  </a:cubicBezTo>
                  <a:lnTo>
                    <a:pt x="910" y="2115"/>
                  </a:lnTo>
                  <a:cubicBezTo>
                    <a:pt x="1044" y="2115"/>
                    <a:pt x="1178" y="2088"/>
                    <a:pt x="1312" y="2008"/>
                  </a:cubicBezTo>
                  <a:cubicBezTo>
                    <a:pt x="1446" y="1955"/>
                    <a:pt x="1579" y="1847"/>
                    <a:pt x="1740" y="1687"/>
                  </a:cubicBezTo>
                  <a:cubicBezTo>
                    <a:pt x="1874" y="1526"/>
                    <a:pt x="1981" y="1339"/>
                    <a:pt x="2061" y="1071"/>
                  </a:cubicBezTo>
                  <a:lnTo>
                    <a:pt x="2168" y="777"/>
                  </a:lnTo>
                  <a:cubicBezTo>
                    <a:pt x="2222" y="723"/>
                    <a:pt x="2168" y="643"/>
                    <a:pt x="2115" y="616"/>
                  </a:cubicBezTo>
                  <a:lnTo>
                    <a:pt x="2061" y="616"/>
                  </a:lnTo>
                  <a:cubicBezTo>
                    <a:pt x="2008" y="616"/>
                    <a:pt x="1981" y="643"/>
                    <a:pt x="1954" y="723"/>
                  </a:cubicBezTo>
                  <a:cubicBezTo>
                    <a:pt x="1901" y="884"/>
                    <a:pt x="1847" y="1044"/>
                    <a:pt x="1767" y="1178"/>
                  </a:cubicBezTo>
                  <a:cubicBezTo>
                    <a:pt x="1713" y="1312"/>
                    <a:pt x="1633" y="1446"/>
                    <a:pt x="1553" y="1553"/>
                  </a:cubicBezTo>
                  <a:lnTo>
                    <a:pt x="1338" y="1740"/>
                  </a:lnTo>
                  <a:cubicBezTo>
                    <a:pt x="1285" y="1794"/>
                    <a:pt x="1231" y="1821"/>
                    <a:pt x="1178" y="1847"/>
                  </a:cubicBezTo>
                  <a:cubicBezTo>
                    <a:pt x="1098" y="1874"/>
                    <a:pt x="1044" y="1874"/>
                    <a:pt x="964" y="1874"/>
                  </a:cubicBezTo>
                  <a:lnTo>
                    <a:pt x="803" y="1874"/>
                  </a:lnTo>
                  <a:cubicBezTo>
                    <a:pt x="723" y="1874"/>
                    <a:pt x="696" y="1847"/>
                    <a:pt x="643" y="1847"/>
                  </a:cubicBezTo>
                  <a:cubicBezTo>
                    <a:pt x="562" y="1821"/>
                    <a:pt x="535" y="1794"/>
                    <a:pt x="509" y="1740"/>
                  </a:cubicBezTo>
                  <a:cubicBezTo>
                    <a:pt x="455" y="1714"/>
                    <a:pt x="428" y="1660"/>
                    <a:pt x="402" y="1607"/>
                  </a:cubicBezTo>
                  <a:cubicBezTo>
                    <a:pt x="375" y="1553"/>
                    <a:pt x="321" y="1526"/>
                    <a:pt x="321" y="1446"/>
                  </a:cubicBezTo>
                  <a:cubicBezTo>
                    <a:pt x="295" y="1392"/>
                    <a:pt x="295" y="1312"/>
                    <a:pt x="295" y="1259"/>
                  </a:cubicBezTo>
                  <a:cubicBezTo>
                    <a:pt x="295" y="1152"/>
                    <a:pt x="295" y="1044"/>
                    <a:pt x="321" y="937"/>
                  </a:cubicBezTo>
                  <a:cubicBezTo>
                    <a:pt x="375" y="804"/>
                    <a:pt x="402" y="723"/>
                    <a:pt x="455" y="589"/>
                  </a:cubicBezTo>
                  <a:cubicBezTo>
                    <a:pt x="535" y="456"/>
                    <a:pt x="589" y="349"/>
                    <a:pt x="669" y="242"/>
                  </a:cubicBezTo>
                  <a:cubicBezTo>
                    <a:pt x="696" y="215"/>
                    <a:pt x="696" y="188"/>
                    <a:pt x="696" y="134"/>
                  </a:cubicBezTo>
                  <a:cubicBezTo>
                    <a:pt x="696" y="108"/>
                    <a:pt x="669" y="81"/>
                    <a:pt x="643" y="54"/>
                  </a:cubicBezTo>
                  <a:cubicBezTo>
                    <a:pt x="535" y="54"/>
                    <a:pt x="535" y="1"/>
                    <a:pt x="5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42" y="657024"/>
            <a:ext cx="8199180" cy="943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7" name="Google Shape;9641;p72">
            <a:extLst>
              <a:ext uri="{FF2B5EF4-FFF2-40B4-BE49-F238E27FC236}">
                <a16:creationId xmlns:a16="http://schemas.microsoft.com/office/drawing/2014/main" id="{E32E2E3B-99B5-88E5-8D83-ECF58DB78EE8}"/>
              </a:ext>
            </a:extLst>
          </p:cNvPr>
          <p:cNvGrpSpPr/>
          <p:nvPr/>
        </p:nvGrpSpPr>
        <p:grpSpPr>
          <a:xfrm flipH="1">
            <a:off x="8507159" y="582676"/>
            <a:ext cx="1111634" cy="592517"/>
            <a:chOff x="5205307" y="859734"/>
            <a:chExt cx="1645890" cy="877283"/>
          </a:xfrm>
        </p:grpSpPr>
        <p:sp>
          <p:nvSpPr>
            <p:cNvPr id="128" name="Google Shape;9642;p72">
              <a:extLst>
                <a:ext uri="{FF2B5EF4-FFF2-40B4-BE49-F238E27FC236}">
                  <a16:creationId xmlns:a16="http://schemas.microsoft.com/office/drawing/2014/main" id="{5ED0782D-4B28-62CD-FBCD-C4494E2DD177}"/>
                </a:ext>
              </a:extLst>
            </p:cNvPr>
            <p:cNvSpPr/>
            <p:nvPr/>
          </p:nvSpPr>
          <p:spPr>
            <a:xfrm>
              <a:off x="5957303" y="859734"/>
              <a:ext cx="893894" cy="877283"/>
            </a:xfrm>
            <a:custGeom>
              <a:avLst/>
              <a:gdLst/>
              <a:ahLst/>
              <a:cxnLst/>
              <a:rect l="l" t="t" r="r" b="b"/>
              <a:pathLst>
                <a:path w="36055" h="35385" extrusionOk="0">
                  <a:moveTo>
                    <a:pt x="28506" y="1"/>
                  </a:moveTo>
                  <a:cubicBezTo>
                    <a:pt x="27596" y="1"/>
                    <a:pt x="26793" y="322"/>
                    <a:pt x="26151" y="938"/>
                  </a:cubicBezTo>
                  <a:cubicBezTo>
                    <a:pt x="25107" y="1393"/>
                    <a:pt x="24197" y="2142"/>
                    <a:pt x="23448" y="3106"/>
                  </a:cubicBezTo>
                  <a:cubicBezTo>
                    <a:pt x="22082" y="1874"/>
                    <a:pt x="20343" y="1205"/>
                    <a:pt x="18496" y="1205"/>
                  </a:cubicBezTo>
                  <a:cubicBezTo>
                    <a:pt x="18228" y="1205"/>
                    <a:pt x="17961" y="1205"/>
                    <a:pt x="17720" y="1232"/>
                  </a:cubicBezTo>
                  <a:cubicBezTo>
                    <a:pt x="17291" y="884"/>
                    <a:pt x="16756" y="670"/>
                    <a:pt x="16194" y="590"/>
                  </a:cubicBezTo>
                  <a:cubicBezTo>
                    <a:pt x="16007" y="563"/>
                    <a:pt x="15846" y="563"/>
                    <a:pt x="15659" y="563"/>
                  </a:cubicBezTo>
                  <a:cubicBezTo>
                    <a:pt x="13972" y="563"/>
                    <a:pt x="12527" y="1767"/>
                    <a:pt x="12313" y="3427"/>
                  </a:cubicBezTo>
                  <a:cubicBezTo>
                    <a:pt x="11671" y="3213"/>
                    <a:pt x="10975" y="3106"/>
                    <a:pt x="10252" y="3106"/>
                  </a:cubicBezTo>
                  <a:cubicBezTo>
                    <a:pt x="8111" y="3106"/>
                    <a:pt x="6077" y="4150"/>
                    <a:pt x="4819" y="5889"/>
                  </a:cubicBezTo>
                  <a:cubicBezTo>
                    <a:pt x="3802" y="7254"/>
                    <a:pt x="3400" y="8967"/>
                    <a:pt x="3668" y="10654"/>
                  </a:cubicBezTo>
                  <a:cubicBezTo>
                    <a:pt x="2490" y="10975"/>
                    <a:pt x="1473" y="11697"/>
                    <a:pt x="831" y="12768"/>
                  </a:cubicBezTo>
                  <a:cubicBezTo>
                    <a:pt x="161" y="13946"/>
                    <a:pt x="1" y="15311"/>
                    <a:pt x="456" y="16596"/>
                  </a:cubicBezTo>
                  <a:cubicBezTo>
                    <a:pt x="938" y="17880"/>
                    <a:pt x="1874" y="18951"/>
                    <a:pt x="3025" y="19620"/>
                  </a:cubicBezTo>
                  <a:cubicBezTo>
                    <a:pt x="2999" y="19754"/>
                    <a:pt x="2972" y="19888"/>
                    <a:pt x="2972" y="20022"/>
                  </a:cubicBezTo>
                  <a:lnTo>
                    <a:pt x="2972" y="20102"/>
                  </a:lnTo>
                  <a:cubicBezTo>
                    <a:pt x="2891" y="20396"/>
                    <a:pt x="2865" y="20691"/>
                    <a:pt x="2838" y="21012"/>
                  </a:cubicBezTo>
                  <a:lnTo>
                    <a:pt x="2838" y="21039"/>
                  </a:lnTo>
                  <a:cubicBezTo>
                    <a:pt x="2811" y="21306"/>
                    <a:pt x="2811" y="21574"/>
                    <a:pt x="2758" y="21895"/>
                  </a:cubicBezTo>
                  <a:lnTo>
                    <a:pt x="2758" y="21975"/>
                  </a:lnTo>
                  <a:lnTo>
                    <a:pt x="2758" y="22832"/>
                  </a:lnTo>
                  <a:lnTo>
                    <a:pt x="2758" y="22939"/>
                  </a:lnTo>
                  <a:cubicBezTo>
                    <a:pt x="2758" y="23207"/>
                    <a:pt x="2811" y="23474"/>
                    <a:pt x="2838" y="23742"/>
                  </a:cubicBezTo>
                  <a:lnTo>
                    <a:pt x="2838" y="23876"/>
                  </a:lnTo>
                  <a:cubicBezTo>
                    <a:pt x="2865" y="24170"/>
                    <a:pt x="2891" y="24438"/>
                    <a:pt x="2972" y="24759"/>
                  </a:cubicBezTo>
                  <a:lnTo>
                    <a:pt x="2972" y="24813"/>
                  </a:lnTo>
                  <a:cubicBezTo>
                    <a:pt x="2999" y="24920"/>
                    <a:pt x="2999" y="25027"/>
                    <a:pt x="3025" y="25080"/>
                  </a:cubicBezTo>
                  <a:lnTo>
                    <a:pt x="2410" y="26927"/>
                  </a:lnTo>
                  <a:cubicBezTo>
                    <a:pt x="2035" y="27998"/>
                    <a:pt x="2196" y="29175"/>
                    <a:pt x="2865" y="30059"/>
                  </a:cubicBezTo>
                  <a:cubicBezTo>
                    <a:pt x="3507" y="30969"/>
                    <a:pt x="4578" y="31531"/>
                    <a:pt x="5675" y="31531"/>
                  </a:cubicBezTo>
                  <a:lnTo>
                    <a:pt x="6023" y="31531"/>
                  </a:lnTo>
                  <a:lnTo>
                    <a:pt x="6478" y="31504"/>
                  </a:lnTo>
                  <a:lnTo>
                    <a:pt x="6639" y="31665"/>
                  </a:lnTo>
                  <a:lnTo>
                    <a:pt x="6773" y="31798"/>
                  </a:lnTo>
                  <a:cubicBezTo>
                    <a:pt x="7013" y="32013"/>
                    <a:pt x="7228" y="32200"/>
                    <a:pt x="7415" y="32387"/>
                  </a:cubicBezTo>
                  <a:cubicBezTo>
                    <a:pt x="7442" y="32414"/>
                    <a:pt x="7495" y="32441"/>
                    <a:pt x="7522" y="32441"/>
                  </a:cubicBezTo>
                  <a:cubicBezTo>
                    <a:pt x="7763" y="32655"/>
                    <a:pt x="7977" y="32815"/>
                    <a:pt x="8245" y="33003"/>
                  </a:cubicBezTo>
                  <a:lnTo>
                    <a:pt x="8378" y="33110"/>
                  </a:lnTo>
                  <a:lnTo>
                    <a:pt x="9181" y="33618"/>
                  </a:lnTo>
                  <a:lnTo>
                    <a:pt x="9288" y="33645"/>
                  </a:lnTo>
                  <a:cubicBezTo>
                    <a:pt x="9556" y="33779"/>
                    <a:pt x="9797" y="33940"/>
                    <a:pt x="10065" y="34047"/>
                  </a:cubicBezTo>
                  <a:lnTo>
                    <a:pt x="10172" y="34127"/>
                  </a:lnTo>
                  <a:cubicBezTo>
                    <a:pt x="10439" y="34261"/>
                    <a:pt x="10707" y="34341"/>
                    <a:pt x="11001" y="34475"/>
                  </a:cubicBezTo>
                  <a:lnTo>
                    <a:pt x="11135" y="34555"/>
                  </a:lnTo>
                  <a:cubicBezTo>
                    <a:pt x="11430" y="34689"/>
                    <a:pt x="11724" y="34796"/>
                    <a:pt x="12045" y="34850"/>
                  </a:cubicBezTo>
                  <a:lnTo>
                    <a:pt x="12072" y="34850"/>
                  </a:lnTo>
                  <a:cubicBezTo>
                    <a:pt x="12340" y="34930"/>
                    <a:pt x="12634" y="35010"/>
                    <a:pt x="12982" y="35091"/>
                  </a:cubicBezTo>
                  <a:lnTo>
                    <a:pt x="13062" y="35117"/>
                  </a:lnTo>
                  <a:cubicBezTo>
                    <a:pt x="13384" y="35198"/>
                    <a:pt x="13678" y="35251"/>
                    <a:pt x="13999" y="35278"/>
                  </a:cubicBezTo>
                  <a:lnTo>
                    <a:pt x="14106" y="35278"/>
                  </a:lnTo>
                  <a:cubicBezTo>
                    <a:pt x="14668" y="35358"/>
                    <a:pt x="15284" y="35385"/>
                    <a:pt x="15846" y="35385"/>
                  </a:cubicBezTo>
                  <a:lnTo>
                    <a:pt x="16114" y="35385"/>
                  </a:lnTo>
                  <a:cubicBezTo>
                    <a:pt x="16462" y="35385"/>
                    <a:pt x="16783" y="35358"/>
                    <a:pt x="17051" y="35331"/>
                  </a:cubicBezTo>
                  <a:lnTo>
                    <a:pt x="17131" y="35331"/>
                  </a:lnTo>
                  <a:cubicBezTo>
                    <a:pt x="17800" y="35251"/>
                    <a:pt x="18416" y="35144"/>
                    <a:pt x="19058" y="34984"/>
                  </a:cubicBezTo>
                  <a:lnTo>
                    <a:pt x="19165" y="34957"/>
                  </a:lnTo>
                  <a:cubicBezTo>
                    <a:pt x="19754" y="34796"/>
                    <a:pt x="20369" y="34582"/>
                    <a:pt x="20958" y="34314"/>
                  </a:cubicBezTo>
                  <a:lnTo>
                    <a:pt x="21065" y="34288"/>
                  </a:lnTo>
                  <a:cubicBezTo>
                    <a:pt x="21360" y="34154"/>
                    <a:pt x="21627" y="34020"/>
                    <a:pt x="21868" y="33886"/>
                  </a:cubicBezTo>
                  <a:lnTo>
                    <a:pt x="21895" y="33886"/>
                  </a:lnTo>
                  <a:lnTo>
                    <a:pt x="22618" y="33485"/>
                  </a:lnTo>
                  <a:lnTo>
                    <a:pt x="22778" y="33378"/>
                  </a:lnTo>
                  <a:cubicBezTo>
                    <a:pt x="23046" y="33217"/>
                    <a:pt x="23287" y="33056"/>
                    <a:pt x="23501" y="32869"/>
                  </a:cubicBezTo>
                  <a:lnTo>
                    <a:pt x="28506" y="29229"/>
                  </a:lnTo>
                  <a:cubicBezTo>
                    <a:pt x="28694" y="29095"/>
                    <a:pt x="28854" y="28961"/>
                    <a:pt x="29068" y="28801"/>
                  </a:cubicBezTo>
                  <a:lnTo>
                    <a:pt x="29229" y="28667"/>
                  </a:lnTo>
                  <a:cubicBezTo>
                    <a:pt x="29336" y="28560"/>
                    <a:pt x="29470" y="28453"/>
                    <a:pt x="29577" y="28372"/>
                  </a:cubicBezTo>
                  <a:lnTo>
                    <a:pt x="29711" y="28239"/>
                  </a:lnTo>
                  <a:lnTo>
                    <a:pt x="29764" y="28158"/>
                  </a:lnTo>
                  <a:cubicBezTo>
                    <a:pt x="29871" y="28051"/>
                    <a:pt x="29978" y="27971"/>
                    <a:pt x="30059" y="27891"/>
                  </a:cubicBezTo>
                  <a:cubicBezTo>
                    <a:pt x="30112" y="27837"/>
                    <a:pt x="30166" y="27784"/>
                    <a:pt x="30192" y="27730"/>
                  </a:cubicBezTo>
                  <a:lnTo>
                    <a:pt x="30273" y="27650"/>
                  </a:lnTo>
                  <a:cubicBezTo>
                    <a:pt x="30380" y="27569"/>
                    <a:pt x="30433" y="27489"/>
                    <a:pt x="30514" y="27382"/>
                  </a:cubicBezTo>
                  <a:cubicBezTo>
                    <a:pt x="30567" y="27329"/>
                    <a:pt x="30594" y="27302"/>
                    <a:pt x="30647" y="27221"/>
                  </a:cubicBezTo>
                  <a:lnTo>
                    <a:pt x="30674" y="27195"/>
                  </a:lnTo>
                  <a:cubicBezTo>
                    <a:pt x="30781" y="27088"/>
                    <a:pt x="30835" y="26981"/>
                    <a:pt x="30942" y="26900"/>
                  </a:cubicBezTo>
                  <a:cubicBezTo>
                    <a:pt x="30969" y="26820"/>
                    <a:pt x="31049" y="26766"/>
                    <a:pt x="31076" y="26713"/>
                  </a:cubicBezTo>
                  <a:lnTo>
                    <a:pt x="31102" y="26686"/>
                  </a:lnTo>
                  <a:cubicBezTo>
                    <a:pt x="31183" y="26579"/>
                    <a:pt x="31263" y="26499"/>
                    <a:pt x="31343" y="26392"/>
                  </a:cubicBezTo>
                  <a:cubicBezTo>
                    <a:pt x="31370" y="26311"/>
                    <a:pt x="31450" y="26258"/>
                    <a:pt x="31477" y="26178"/>
                  </a:cubicBezTo>
                  <a:lnTo>
                    <a:pt x="31504" y="26151"/>
                  </a:lnTo>
                  <a:cubicBezTo>
                    <a:pt x="31584" y="26044"/>
                    <a:pt x="31638" y="25963"/>
                    <a:pt x="31745" y="25830"/>
                  </a:cubicBezTo>
                  <a:cubicBezTo>
                    <a:pt x="31772" y="25749"/>
                    <a:pt x="31852" y="25696"/>
                    <a:pt x="31879" y="25589"/>
                  </a:cubicBezTo>
                  <a:cubicBezTo>
                    <a:pt x="31932" y="25482"/>
                    <a:pt x="32013" y="25348"/>
                    <a:pt x="32066" y="25241"/>
                  </a:cubicBezTo>
                  <a:cubicBezTo>
                    <a:pt x="32120" y="25187"/>
                    <a:pt x="32146" y="25107"/>
                    <a:pt x="32200" y="25027"/>
                  </a:cubicBezTo>
                  <a:cubicBezTo>
                    <a:pt x="32280" y="24893"/>
                    <a:pt x="32334" y="24786"/>
                    <a:pt x="32414" y="24652"/>
                  </a:cubicBezTo>
                  <a:cubicBezTo>
                    <a:pt x="32441" y="24572"/>
                    <a:pt x="32468" y="24518"/>
                    <a:pt x="32521" y="24411"/>
                  </a:cubicBezTo>
                  <a:cubicBezTo>
                    <a:pt x="32575" y="24277"/>
                    <a:pt x="32655" y="24170"/>
                    <a:pt x="32682" y="24010"/>
                  </a:cubicBezTo>
                  <a:lnTo>
                    <a:pt x="32789" y="23822"/>
                  </a:lnTo>
                  <a:cubicBezTo>
                    <a:pt x="32842" y="23688"/>
                    <a:pt x="32869" y="23555"/>
                    <a:pt x="32949" y="23367"/>
                  </a:cubicBezTo>
                  <a:cubicBezTo>
                    <a:pt x="32976" y="23314"/>
                    <a:pt x="32976" y="23233"/>
                    <a:pt x="33003" y="23207"/>
                  </a:cubicBezTo>
                  <a:cubicBezTo>
                    <a:pt x="33083" y="23073"/>
                    <a:pt x="33110" y="22939"/>
                    <a:pt x="33137" y="22778"/>
                  </a:cubicBezTo>
                  <a:cubicBezTo>
                    <a:pt x="33137" y="22778"/>
                    <a:pt x="33190" y="22645"/>
                    <a:pt x="33217" y="22564"/>
                  </a:cubicBezTo>
                  <a:cubicBezTo>
                    <a:pt x="33244" y="22430"/>
                    <a:pt x="33324" y="22270"/>
                    <a:pt x="33351" y="22136"/>
                  </a:cubicBezTo>
                  <a:lnTo>
                    <a:pt x="33378" y="21975"/>
                  </a:lnTo>
                  <a:cubicBezTo>
                    <a:pt x="33404" y="21815"/>
                    <a:pt x="33458" y="21627"/>
                    <a:pt x="33511" y="21467"/>
                  </a:cubicBezTo>
                  <a:lnTo>
                    <a:pt x="33538" y="21333"/>
                  </a:lnTo>
                  <a:cubicBezTo>
                    <a:pt x="33592" y="21172"/>
                    <a:pt x="33618" y="20958"/>
                    <a:pt x="33645" y="20798"/>
                  </a:cubicBezTo>
                  <a:lnTo>
                    <a:pt x="33672" y="20691"/>
                  </a:lnTo>
                  <a:cubicBezTo>
                    <a:pt x="33726" y="20530"/>
                    <a:pt x="33752" y="20343"/>
                    <a:pt x="33752" y="20155"/>
                  </a:cubicBezTo>
                  <a:cubicBezTo>
                    <a:pt x="35117" y="19540"/>
                    <a:pt x="36054" y="18282"/>
                    <a:pt x="36054" y="16863"/>
                  </a:cubicBezTo>
                  <a:cubicBezTo>
                    <a:pt x="36027" y="15685"/>
                    <a:pt x="35519" y="14722"/>
                    <a:pt x="34662" y="13999"/>
                  </a:cubicBezTo>
                  <a:cubicBezTo>
                    <a:pt x="34636" y="13865"/>
                    <a:pt x="34555" y="13732"/>
                    <a:pt x="34528" y="13651"/>
                  </a:cubicBezTo>
                  <a:cubicBezTo>
                    <a:pt x="34823" y="12848"/>
                    <a:pt x="34716" y="11938"/>
                    <a:pt x="34288" y="11135"/>
                  </a:cubicBezTo>
                  <a:cubicBezTo>
                    <a:pt x="33726" y="10118"/>
                    <a:pt x="32628" y="9449"/>
                    <a:pt x="31343" y="9289"/>
                  </a:cubicBezTo>
                  <a:cubicBezTo>
                    <a:pt x="31183" y="9262"/>
                    <a:pt x="30969" y="9262"/>
                    <a:pt x="30808" y="9262"/>
                  </a:cubicBezTo>
                  <a:cubicBezTo>
                    <a:pt x="30567" y="9262"/>
                    <a:pt x="30300" y="9289"/>
                    <a:pt x="30085" y="9315"/>
                  </a:cubicBezTo>
                  <a:cubicBezTo>
                    <a:pt x="29363" y="8619"/>
                    <a:pt x="28613" y="7977"/>
                    <a:pt x="27730" y="7442"/>
                  </a:cubicBezTo>
                  <a:cubicBezTo>
                    <a:pt x="27810" y="7254"/>
                    <a:pt x="27891" y="7040"/>
                    <a:pt x="27998" y="6880"/>
                  </a:cubicBezTo>
                  <a:cubicBezTo>
                    <a:pt x="28024" y="6826"/>
                    <a:pt x="28078" y="6773"/>
                    <a:pt x="28105" y="6719"/>
                  </a:cubicBezTo>
                  <a:cubicBezTo>
                    <a:pt x="28239" y="6719"/>
                    <a:pt x="28372" y="6746"/>
                    <a:pt x="28506" y="6746"/>
                  </a:cubicBezTo>
                  <a:cubicBezTo>
                    <a:pt x="30166" y="6746"/>
                    <a:pt x="31611" y="5541"/>
                    <a:pt x="31852" y="3882"/>
                  </a:cubicBezTo>
                  <a:cubicBezTo>
                    <a:pt x="31986" y="2972"/>
                    <a:pt x="31772" y="2062"/>
                    <a:pt x="31236" y="1366"/>
                  </a:cubicBezTo>
                  <a:cubicBezTo>
                    <a:pt x="30701" y="616"/>
                    <a:pt x="29898" y="161"/>
                    <a:pt x="29042" y="28"/>
                  </a:cubicBezTo>
                  <a:cubicBezTo>
                    <a:pt x="28881" y="1"/>
                    <a:pt x="28694" y="1"/>
                    <a:pt x="2850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chemeClr val="dk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29" name="Google Shape;9643;p72">
              <a:extLst>
                <a:ext uri="{FF2B5EF4-FFF2-40B4-BE49-F238E27FC236}">
                  <a16:creationId xmlns:a16="http://schemas.microsoft.com/office/drawing/2014/main" id="{F15DA3A0-38C2-AE6C-7E9E-6F19DEAA6724}"/>
                </a:ext>
              </a:extLst>
            </p:cNvPr>
            <p:cNvGrpSpPr/>
            <p:nvPr/>
          </p:nvGrpSpPr>
          <p:grpSpPr>
            <a:xfrm>
              <a:off x="5205307" y="912913"/>
              <a:ext cx="1585343" cy="749800"/>
              <a:chOff x="5391532" y="1259663"/>
              <a:chExt cx="1585343" cy="749800"/>
            </a:xfrm>
          </p:grpSpPr>
          <p:grpSp>
            <p:nvGrpSpPr>
              <p:cNvPr id="130" name="Google Shape;9644;p72">
                <a:extLst>
                  <a:ext uri="{FF2B5EF4-FFF2-40B4-BE49-F238E27FC236}">
                    <a16:creationId xmlns:a16="http://schemas.microsoft.com/office/drawing/2014/main" id="{D2DEB428-B6A5-7E22-601C-6C8AEC0B7F7D}"/>
                  </a:ext>
                </a:extLst>
              </p:cNvPr>
              <p:cNvGrpSpPr/>
              <p:nvPr/>
            </p:nvGrpSpPr>
            <p:grpSpPr>
              <a:xfrm>
                <a:off x="6206000" y="1259663"/>
                <a:ext cx="770875" cy="749800"/>
                <a:chOff x="1364275" y="1684325"/>
                <a:chExt cx="770875" cy="749800"/>
              </a:xfrm>
            </p:grpSpPr>
            <p:sp>
              <p:nvSpPr>
                <p:cNvPr id="132" name="Google Shape;9645;p72">
                  <a:extLst>
                    <a:ext uri="{FF2B5EF4-FFF2-40B4-BE49-F238E27FC236}">
                      <a16:creationId xmlns:a16="http://schemas.microsoft.com/office/drawing/2014/main" id="{234A936B-B353-745D-8200-595A2C5ADABC}"/>
                    </a:ext>
                  </a:extLst>
                </p:cNvPr>
                <p:cNvSpPr/>
                <p:nvPr/>
              </p:nvSpPr>
              <p:spPr>
                <a:xfrm>
                  <a:off x="1516175" y="1714575"/>
                  <a:ext cx="388125" cy="390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25" h="15606" extrusionOk="0">
                      <a:moveTo>
                        <a:pt x="9836" y="1"/>
                      </a:moveTo>
                      <a:cubicBezTo>
                        <a:pt x="6776" y="1"/>
                        <a:pt x="3791" y="2848"/>
                        <a:pt x="4952" y="6532"/>
                      </a:cubicBezTo>
                      <a:cubicBezTo>
                        <a:pt x="5166" y="7175"/>
                        <a:pt x="5434" y="7790"/>
                        <a:pt x="5835" y="8432"/>
                      </a:cubicBezTo>
                      <a:cubicBezTo>
                        <a:pt x="5969" y="8673"/>
                        <a:pt x="5835" y="8968"/>
                        <a:pt x="5541" y="9021"/>
                      </a:cubicBezTo>
                      <a:lnTo>
                        <a:pt x="2329" y="9557"/>
                      </a:lnTo>
                      <a:cubicBezTo>
                        <a:pt x="857" y="9771"/>
                        <a:pt x="0" y="11296"/>
                        <a:pt x="455" y="12688"/>
                      </a:cubicBezTo>
                      <a:cubicBezTo>
                        <a:pt x="937" y="14000"/>
                        <a:pt x="2088" y="14937"/>
                        <a:pt x="3453" y="15177"/>
                      </a:cubicBezTo>
                      <a:lnTo>
                        <a:pt x="6237" y="15606"/>
                      </a:lnTo>
                      <a:lnTo>
                        <a:pt x="15524" y="5917"/>
                      </a:lnTo>
                      <a:cubicBezTo>
                        <a:pt x="15524" y="5917"/>
                        <a:pt x="14909" y="3695"/>
                        <a:pt x="13811" y="2143"/>
                      </a:cubicBezTo>
                      <a:cubicBezTo>
                        <a:pt x="12760" y="643"/>
                        <a:pt x="11290" y="1"/>
                        <a:pt x="9836" y="1"/>
                      </a:cubicBezTo>
                      <a:close/>
                    </a:path>
                  </a:pathLst>
                </a:custGeom>
                <a:solidFill>
                  <a:srgbClr val="3D85C6">
                    <a:alpha val="289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3" name="Google Shape;9646;p72">
                  <a:extLst>
                    <a:ext uri="{FF2B5EF4-FFF2-40B4-BE49-F238E27FC236}">
                      <a16:creationId xmlns:a16="http://schemas.microsoft.com/office/drawing/2014/main" id="{357891EB-81C7-62AD-BDC6-B0888BEDC5F4}"/>
                    </a:ext>
                  </a:extLst>
                </p:cNvPr>
                <p:cNvSpPr/>
                <p:nvPr/>
              </p:nvSpPr>
              <p:spPr>
                <a:xfrm>
                  <a:off x="1364275" y="1762800"/>
                  <a:ext cx="302475" cy="30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12152" extrusionOk="0">
                      <a:moveTo>
                        <a:pt x="7685" y="0"/>
                      </a:moveTo>
                      <a:cubicBezTo>
                        <a:pt x="5296" y="0"/>
                        <a:pt x="2973" y="2223"/>
                        <a:pt x="3882" y="5112"/>
                      </a:cubicBezTo>
                      <a:cubicBezTo>
                        <a:pt x="4042" y="5593"/>
                        <a:pt x="4230" y="6102"/>
                        <a:pt x="4551" y="6584"/>
                      </a:cubicBezTo>
                      <a:cubicBezTo>
                        <a:pt x="4631" y="6744"/>
                        <a:pt x="4551" y="6985"/>
                        <a:pt x="4337" y="7012"/>
                      </a:cubicBezTo>
                      <a:lnTo>
                        <a:pt x="1821" y="7414"/>
                      </a:lnTo>
                      <a:cubicBezTo>
                        <a:pt x="696" y="7601"/>
                        <a:pt x="1" y="8779"/>
                        <a:pt x="402" y="9876"/>
                      </a:cubicBezTo>
                      <a:cubicBezTo>
                        <a:pt x="750" y="10920"/>
                        <a:pt x="1660" y="11669"/>
                        <a:pt x="2731" y="11830"/>
                      </a:cubicBezTo>
                      <a:lnTo>
                        <a:pt x="4899" y="12151"/>
                      </a:lnTo>
                      <a:lnTo>
                        <a:pt x="12099" y="4603"/>
                      </a:lnTo>
                      <a:cubicBezTo>
                        <a:pt x="12099" y="4603"/>
                        <a:pt x="11644" y="2837"/>
                        <a:pt x="10787" y="1659"/>
                      </a:cubicBezTo>
                      <a:cubicBezTo>
                        <a:pt x="9962" y="498"/>
                        <a:pt x="8816" y="0"/>
                        <a:pt x="7685" y="0"/>
                      </a:cubicBezTo>
                      <a:close/>
                    </a:path>
                  </a:pathLst>
                </a:custGeom>
                <a:solidFill>
                  <a:srgbClr val="C7E1EA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4" name="Google Shape;9647;p72">
                  <a:extLst>
                    <a:ext uri="{FF2B5EF4-FFF2-40B4-BE49-F238E27FC236}">
                      <a16:creationId xmlns:a16="http://schemas.microsoft.com/office/drawing/2014/main" id="{2FEDB323-6AEE-9EE8-91F9-73320302C78D}"/>
                    </a:ext>
                  </a:extLst>
                </p:cNvPr>
                <p:cNvSpPr/>
                <p:nvPr/>
              </p:nvSpPr>
              <p:spPr>
                <a:xfrm>
                  <a:off x="1364275" y="1762800"/>
                  <a:ext cx="302475" cy="3038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99" h="12152" extrusionOk="0">
                      <a:moveTo>
                        <a:pt x="7685" y="0"/>
                      </a:moveTo>
                      <a:cubicBezTo>
                        <a:pt x="5296" y="0"/>
                        <a:pt x="2973" y="2223"/>
                        <a:pt x="3882" y="5112"/>
                      </a:cubicBezTo>
                      <a:cubicBezTo>
                        <a:pt x="4042" y="5593"/>
                        <a:pt x="4230" y="6102"/>
                        <a:pt x="4551" y="6584"/>
                      </a:cubicBezTo>
                      <a:cubicBezTo>
                        <a:pt x="4631" y="6744"/>
                        <a:pt x="4551" y="6985"/>
                        <a:pt x="4337" y="7012"/>
                      </a:cubicBezTo>
                      <a:lnTo>
                        <a:pt x="1821" y="7414"/>
                      </a:lnTo>
                      <a:cubicBezTo>
                        <a:pt x="696" y="7601"/>
                        <a:pt x="1" y="8779"/>
                        <a:pt x="402" y="9876"/>
                      </a:cubicBezTo>
                      <a:cubicBezTo>
                        <a:pt x="750" y="10920"/>
                        <a:pt x="1660" y="11669"/>
                        <a:pt x="2731" y="11830"/>
                      </a:cubicBezTo>
                      <a:lnTo>
                        <a:pt x="4899" y="12151"/>
                      </a:lnTo>
                      <a:lnTo>
                        <a:pt x="12099" y="4603"/>
                      </a:lnTo>
                      <a:cubicBezTo>
                        <a:pt x="12099" y="4603"/>
                        <a:pt x="11644" y="2837"/>
                        <a:pt x="10787" y="1659"/>
                      </a:cubicBezTo>
                      <a:cubicBezTo>
                        <a:pt x="9962" y="498"/>
                        <a:pt x="8816" y="0"/>
                        <a:pt x="7685" y="0"/>
                      </a:cubicBezTo>
                      <a:close/>
                    </a:path>
                  </a:pathLst>
                </a:custGeom>
                <a:solidFill>
                  <a:srgbClr val="CAF2FB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5" name="Google Shape;9648;p72">
                  <a:extLst>
                    <a:ext uri="{FF2B5EF4-FFF2-40B4-BE49-F238E27FC236}">
                      <a16:creationId xmlns:a16="http://schemas.microsoft.com/office/drawing/2014/main" id="{DA0747CF-B71C-D1C6-6317-4448A54144F1}"/>
                    </a:ext>
                  </a:extLst>
                </p:cNvPr>
                <p:cNvSpPr/>
                <p:nvPr/>
              </p:nvSpPr>
              <p:spPr>
                <a:xfrm>
                  <a:off x="1401075" y="1822875"/>
                  <a:ext cx="714000" cy="611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560" h="24448" extrusionOk="0">
                      <a:moveTo>
                        <a:pt x="16779" y="0"/>
                      </a:moveTo>
                      <a:cubicBezTo>
                        <a:pt x="14638" y="0"/>
                        <a:pt x="12478" y="654"/>
                        <a:pt x="10627" y="2013"/>
                      </a:cubicBezTo>
                      <a:lnTo>
                        <a:pt x="5595" y="5653"/>
                      </a:lnTo>
                      <a:cubicBezTo>
                        <a:pt x="991" y="9025"/>
                        <a:pt x="1" y="15583"/>
                        <a:pt x="3373" y="20213"/>
                      </a:cubicBezTo>
                      <a:cubicBezTo>
                        <a:pt x="5413" y="22976"/>
                        <a:pt x="8581" y="24447"/>
                        <a:pt x="11795" y="24447"/>
                      </a:cubicBezTo>
                      <a:cubicBezTo>
                        <a:pt x="13936" y="24447"/>
                        <a:pt x="16098" y="23794"/>
                        <a:pt x="17960" y="22435"/>
                      </a:cubicBezTo>
                      <a:lnTo>
                        <a:pt x="22939" y="18795"/>
                      </a:lnTo>
                      <a:cubicBezTo>
                        <a:pt x="27569" y="15422"/>
                        <a:pt x="28560" y="8865"/>
                        <a:pt x="25187" y="4234"/>
                      </a:cubicBezTo>
                      <a:cubicBezTo>
                        <a:pt x="23163" y="1472"/>
                        <a:pt x="19992" y="0"/>
                        <a:pt x="16779" y="0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6" name="Google Shape;9649;p72">
                  <a:extLst>
                    <a:ext uri="{FF2B5EF4-FFF2-40B4-BE49-F238E27FC236}">
                      <a16:creationId xmlns:a16="http://schemas.microsoft.com/office/drawing/2014/main" id="{D3FCA4D6-3BE5-5927-F557-4C8DE7B67D55}"/>
                    </a:ext>
                  </a:extLst>
                </p:cNvPr>
                <p:cNvSpPr/>
                <p:nvPr/>
              </p:nvSpPr>
              <p:spPr>
                <a:xfrm>
                  <a:off x="1401075" y="1954150"/>
                  <a:ext cx="380100" cy="47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04" h="19199" extrusionOk="0">
                      <a:moveTo>
                        <a:pt x="6157" y="0"/>
                      </a:moveTo>
                      <a:lnTo>
                        <a:pt x="5648" y="375"/>
                      </a:lnTo>
                      <a:cubicBezTo>
                        <a:pt x="1018" y="3774"/>
                        <a:pt x="1" y="10332"/>
                        <a:pt x="3373" y="14962"/>
                      </a:cubicBezTo>
                      <a:cubicBezTo>
                        <a:pt x="5422" y="17740"/>
                        <a:pt x="8587" y="19198"/>
                        <a:pt x="11791" y="19198"/>
                      </a:cubicBezTo>
                      <a:cubicBezTo>
                        <a:pt x="12940" y="19198"/>
                        <a:pt x="14094" y="19011"/>
                        <a:pt x="15204" y="18629"/>
                      </a:cubicBezTo>
                      <a:cubicBezTo>
                        <a:pt x="11831" y="18362"/>
                        <a:pt x="8566" y="16729"/>
                        <a:pt x="6371" y="13758"/>
                      </a:cubicBezTo>
                      <a:cubicBezTo>
                        <a:pt x="3346" y="9583"/>
                        <a:pt x="3400" y="4069"/>
                        <a:pt x="6157" y="0"/>
                      </a:cubicBezTo>
                      <a:close/>
                    </a:path>
                  </a:pathLst>
                </a:custGeom>
                <a:solidFill>
                  <a:srgbClr val="612B2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7" name="Google Shape;9650;p72">
                  <a:extLst>
                    <a:ext uri="{FF2B5EF4-FFF2-40B4-BE49-F238E27FC236}">
                      <a16:creationId xmlns:a16="http://schemas.microsoft.com/office/drawing/2014/main" id="{1291DA4D-BB88-48E1-E19D-BF60D5300E79}"/>
                    </a:ext>
                  </a:extLst>
                </p:cNvPr>
                <p:cNvSpPr/>
                <p:nvPr/>
              </p:nvSpPr>
              <p:spPr>
                <a:xfrm>
                  <a:off x="1484725" y="1877875"/>
                  <a:ext cx="418900" cy="54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756" h="21654" extrusionOk="0">
                      <a:moveTo>
                        <a:pt x="6959" y="0"/>
                      </a:moveTo>
                      <a:lnTo>
                        <a:pt x="2811" y="3051"/>
                      </a:lnTo>
                      <a:cubicBezTo>
                        <a:pt x="54" y="7093"/>
                        <a:pt x="0" y="12607"/>
                        <a:pt x="3025" y="16809"/>
                      </a:cubicBezTo>
                      <a:cubicBezTo>
                        <a:pt x="5166" y="19753"/>
                        <a:pt x="8485" y="21413"/>
                        <a:pt x="11858" y="21654"/>
                      </a:cubicBezTo>
                      <a:cubicBezTo>
                        <a:pt x="12794" y="21306"/>
                        <a:pt x="13704" y="20851"/>
                        <a:pt x="14588" y="20235"/>
                      </a:cubicBezTo>
                      <a:lnTo>
                        <a:pt x="16756" y="18629"/>
                      </a:lnTo>
                      <a:cubicBezTo>
                        <a:pt x="13116" y="18602"/>
                        <a:pt x="9502" y="16943"/>
                        <a:pt x="7174" y="13758"/>
                      </a:cubicBezTo>
                      <a:cubicBezTo>
                        <a:pt x="4149" y="9609"/>
                        <a:pt x="4203" y="4095"/>
                        <a:pt x="6959" y="0"/>
                      </a:cubicBezTo>
                      <a:close/>
                    </a:path>
                  </a:pathLst>
                </a:custGeom>
                <a:solidFill>
                  <a:srgbClr val="FDC62E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8" name="Google Shape;9651;p72">
                  <a:extLst>
                    <a:ext uri="{FF2B5EF4-FFF2-40B4-BE49-F238E27FC236}">
                      <a16:creationId xmlns:a16="http://schemas.microsoft.com/office/drawing/2014/main" id="{58F8B8E3-FD4F-39CF-B46C-0192621375D2}"/>
                    </a:ext>
                  </a:extLst>
                </p:cNvPr>
                <p:cNvSpPr/>
                <p:nvPr/>
              </p:nvSpPr>
              <p:spPr>
                <a:xfrm>
                  <a:off x="1587100" y="1829025"/>
                  <a:ext cx="429625" cy="5145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85" h="20583" extrusionOk="0">
                      <a:moveTo>
                        <a:pt x="6879" y="0"/>
                      </a:moveTo>
                      <a:lnTo>
                        <a:pt x="6879" y="0"/>
                      </a:lnTo>
                      <a:cubicBezTo>
                        <a:pt x="5568" y="321"/>
                        <a:pt x="4283" y="884"/>
                        <a:pt x="3159" y="1713"/>
                      </a:cubicBezTo>
                      <a:lnTo>
                        <a:pt x="2811" y="1954"/>
                      </a:lnTo>
                      <a:cubicBezTo>
                        <a:pt x="81" y="5996"/>
                        <a:pt x="1" y="11536"/>
                        <a:pt x="3052" y="15712"/>
                      </a:cubicBezTo>
                      <a:cubicBezTo>
                        <a:pt x="5354" y="18843"/>
                        <a:pt x="8967" y="20556"/>
                        <a:pt x="12634" y="20583"/>
                      </a:cubicBezTo>
                      <a:lnTo>
                        <a:pt x="15444" y="18522"/>
                      </a:lnTo>
                      <a:cubicBezTo>
                        <a:pt x="16060" y="18040"/>
                        <a:pt x="16676" y="17505"/>
                        <a:pt x="17184" y="16916"/>
                      </a:cubicBezTo>
                      <a:cubicBezTo>
                        <a:pt x="13705" y="16782"/>
                        <a:pt x="10305" y="15096"/>
                        <a:pt x="8084" y="12072"/>
                      </a:cubicBezTo>
                      <a:cubicBezTo>
                        <a:pt x="5434" y="8458"/>
                        <a:pt x="5140" y="3828"/>
                        <a:pt x="6879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69" name="Google Shape;9652;p72">
                  <a:extLst>
                    <a:ext uri="{FF2B5EF4-FFF2-40B4-BE49-F238E27FC236}">
                      <a16:creationId xmlns:a16="http://schemas.microsoft.com/office/drawing/2014/main" id="{4BD25A60-7310-85F8-271E-AB0596C0EC4C}"/>
                    </a:ext>
                  </a:extLst>
                </p:cNvPr>
                <p:cNvSpPr/>
                <p:nvPr/>
              </p:nvSpPr>
              <p:spPr>
                <a:xfrm>
                  <a:off x="1905600" y="1970500"/>
                  <a:ext cx="137275" cy="87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491" h="3496" extrusionOk="0">
                      <a:moveTo>
                        <a:pt x="4229" y="0"/>
                      </a:moveTo>
                      <a:cubicBezTo>
                        <a:pt x="4138" y="0"/>
                        <a:pt x="4041" y="14"/>
                        <a:pt x="3936" y="42"/>
                      </a:cubicBezTo>
                      <a:cubicBezTo>
                        <a:pt x="2672" y="385"/>
                        <a:pt x="1306" y="419"/>
                        <a:pt x="810" y="419"/>
                      </a:cubicBezTo>
                      <a:cubicBezTo>
                        <a:pt x="686" y="419"/>
                        <a:pt x="617" y="417"/>
                        <a:pt x="617" y="417"/>
                      </a:cubicBezTo>
                      <a:cubicBezTo>
                        <a:pt x="108" y="524"/>
                        <a:pt x="1" y="1113"/>
                        <a:pt x="215" y="1755"/>
                      </a:cubicBezTo>
                      <a:lnTo>
                        <a:pt x="1393" y="1675"/>
                      </a:lnTo>
                      <a:cubicBezTo>
                        <a:pt x="1426" y="1672"/>
                        <a:pt x="1460" y="1670"/>
                        <a:pt x="1493" y="1670"/>
                      </a:cubicBezTo>
                      <a:cubicBezTo>
                        <a:pt x="2014" y="1670"/>
                        <a:pt x="2467" y="2058"/>
                        <a:pt x="2517" y="2612"/>
                      </a:cubicBezTo>
                      <a:lnTo>
                        <a:pt x="2597" y="3495"/>
                      </a:lnTo>
                      <a:cubicBezTo>
                        <a:pt x="2758" y="3495"/>
                        <a:pt x="2892" y="3442"/>
                        <a:pt x="3052" y="3388"/>
                      </a:cubicBezTo>
                      <a:cubicBezTo>
                        <a:pt x="5251" y="2639"/>
                        <a:pt x="5490" y="0"/>
                        <a:pt x="4229" y="0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0" name="Google Shape;9653;p72">
                  <a:extLst>
                    <a:ext uri="{FF2B5EF4-FFF2-40B4-BE49-F238E27FC236}">
                      <a16:creationId xmlns:a16="http://schemas.microsoft.com/office/drawing/2014/main" id="{6997A979-3934-FBB2-9B6F-D8B15C97D081}"/>
                    </a:ext>
                  </a:extLst>
                </p:cNvPr>
                <p:cNvSpPr/>
                <p:nvPr/>
              </p:nvSpPr>
              <p:spPr>
                <a:xfrm>
                  <a:off x="1941750" y="2051850"/>
                  <a:ext cx="28800" cy="64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258" extrusionOk="0">
                      <a:moveTo>
                        <a:pt x="0" y="0"/>
                      </a:moveTo>
                      <a:cubicBezTo>
                        <a:pt x="279" y="171"/>
                        <a:pt x="574" y="257"/>
                        <a:pt x="901" y="257"/>
                      </a:cubicBezTo>
                      <a:cubicBezTo>
                        <a:pt x="982" y="257"/>
                        <a:pt x="1066" y="252"/>
                        <a:pt x="1151" y="241"/>
                      </a:cubicBezTo>
                      <a:lnTo>
                        <a:pt x="1151" y="241"/>
                      </a:lnTo>
                      <a:cubicBezTo>
                        <a:pt x="1110" y="244"/>
                        <a:pt x="1068" y="245"/>
                        <a:pt x="1027" y="245"/>
                      </a:cubicBezTo>
                      <a:cubicBezTo>
                        <a:pt x="667" y="245"/>
                        <a:pt x="312" y="144"/>
                        <a:pt x="0" y="0"/>
                      </a:cubicBezTo>
                      <a:close/>
                    </a:path>
                  </a:pathLst>
                </a:custGeom>
                <a:solidFill>
                  <a:srgbClr val="FFA06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1" name="Google Shape;9654;p72">
                  <a:extLst>
                    <a:ext uri="{FF2B5EF4-FFF2-40B4-BE49-F238E27FC236}">
                      <a16:creationId xmlns:a16="http://schemas.microsoft.com/office/drawing/2014/main" id="{40B089B3-B742-ADA2-85B9-E90F1F77798C}"/>
                    </a:ext>
                  </a:extLst>
                </p:cNvPr>
                <p:cNvSpPr/>
                <p:nvPr/>
              </p:nvSpPr>
              <p:spPr>
                <a:xfrm>
                  <a:off x="1910975" y="2012250"/>
                  <a:ext cx="59575" cy="45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83" h="1830" extrusionOk="0">
                      <a:moveTo>
                        <a:pt x="1278" y="0"/>
                      </a:moveTo>
                      <a:cubicBezTo>
                        <a:pt x="1245" y="0"/>
                        <a:pt x="1211" y="2"/>
                        <a:pt x="1178" y="5"/>
                      </a:cubicBezTo>
                      <a:lnTo>
                        <a:pt x="0" y="85"/>
                      </a:lnTo>
                      <a:cubicBezTo>
                        <a:pt x="80" y="246"/>
                        <a:pt x="134" y="460"/>
                        <a:pt x="241" y="621"/>
                      </a:cubicBezTo>
                      <a:cubicBezTo>
                        <a:pt x="455" y="942"/>
                        <a:pt x="803" y="1317"/>
                        <a:pt x="1231" y="1584"/>
                      </a:cubicBezTo>
                      <a:cubicBezTo>
                        <a:pt x="1543" y="1728"/>
                        <a:pt x="1898" y="1829"/>
                        <a:pt x="2258" y="1829"/>
                      </a:cubicBezTo>
                      <a:cubicBezTo>
                        <a:pt x="2299" y="1829"/>
                        <a:pt x="2341" y="1828"/>
                        <a:pt x="2382" y="1825"/>
                      </a:cubicBezTo>
                      <a:lnTo>
                        <a:pt x="2302" y="942"/>
                      </a:lnTo>
                      <a:cubicBezTo>
                        <a:pt x="2277" y="388"/>
                        <a:pt x="1802" y="0"/>
                        <a:pt x="1278" y="0"/>
                      </a:cubicBezTo>
                      <a:close/>
                    </a:path>
                  </a:pathLst>
                </a:custGeom>
                <a:solidFill>
                  <a:srgbClr val="F66F8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2" name="Google Shape;9655;p72">
                  <a:extLst>
                    <a:ext uri="{FF2B5EF4-FFF2-40B4-BE49-F238E27FC236}">
                      <a16:creationId xmlns:a16="http://schemas.microsoft.com/office/drawing/2014/main" id="{D26EAE66-ACB3-5324-4953-CFAAF897A090}"/>
                    </a:ext>
                  </a:extLst>
                </p:cNvPr>
                <p:cNvSpPr/>
                <p:nvPr/>
              </p:nvSpPr>
              <p:spPr>
                <a:xfrm>
                  <a:off x="1783150" y="1912650"/>
                  <a:ext cx="54225" cy="2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69" h="1133" extrusionOk="0">
                      <a:moveTo>
                        <a:pt x="1358" y="1"/>
                      </a:moveTo>
                      <a:cubicBezTo>
                        <a:pt x="1207" y="1"/>
                        <a:pt x="1039" y="24"/>
                        <a:pt x="857" y="81"/>
                      </a:cubicBezTo>
                      <a:cubicBezTo>
                        <a:pt x="402" y="215"/>
                        <a:pt x="108" y="509"/>
                        <a:pt x="28" y="750"/>
                      </a:cubicBezTo>
                      <a:cubicBezTo>
                        <a:pt x="1" y="965"/>
                        <a:pt x="108" y="1098"/>
                        <a:pt x="242" y="1125"/>
                      </a:cubicBezTo>
                      <a:cubicBezTo>
                        <a:pt x="265" y="1130"/>
                        <a:pt x="290" y="1132"/>
                        <a:pt x="315" y="1132"/>
                      </a:cubicBezTo>
                      <a:cubicBezTo>
                        <a:pt x="432" y="1132"/>
                        <a:pt x="565" y="1084"/>
                        <a:pt x="697" y="1018"/>
                      </a:cubicBezTo>
                      <a:cubicBezTo>
                        <a:pt x="857" y="965"/>
                        <a:pt x="1045" y="911"/>
                        <a:pt x="1179" y="857"/>
                      </a:cubicBezTo>
                      <a:cubicBezTo>
                        <a:pt x="1312" y="831"/>
                        <a:pt x="1473" y="750"/>
                        <a:pt x="1634" y="724"/>
                      </a:cubicBezTo>
                      <a:cubicBezTo>
                        <a:pt x="1794" y="697"/>
                        <a:pt x="1982" y="643"/>
                        <a:pt x="2062" y="563"/>
                      </a:cubicBezTo>
                      <a:cubicBezTo>
                        <a:pt x="2169" y="456"/>
                        <a:pt x="2169" y="295"/>
                        <a:pt x="1982" y="162"/>
                      </a:cubicBezTo>
                      <a:cubicBezTo>
                        <a:pt x="1844" y="76"/>
                        <a:pt x="1629" y="1"/>
                        <a:pt x="1358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3" name="Google Shape;9656;p72">
                  <a:extLst>
                    <a:ext uri="{FF2B5EF4-FFF2-40B4-BE49-F238E27FC236}">
                      <a16:creationId xmlns:a16="http://schemas.microsoft.com/office/drawing/2014/main" id="{4D8735FB-BCB0-F3E2-B2A5-38D9EA0B532F}"/>
                    </a:ext>
                  </a:extLst>
                </p:cNvPr>
                <p:cNvSpPr/>
                <p:nvPr/>
              </p:nvSpPr>
              <p:spPr>
                <a:xfrm>
                  <a:off x="2044800" y="1917750"/>
                  <a:ext cx="57575" cy="23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303" h="933" extrusionOk="0">
                      <a:moveTo>
                        <a:pt x="1087" y="1"/>
                      </a:moveTo>
                      <a:cubicBezTo>
                        <a:pt x="673" y="1"/>
                        <a:pt x="353" y="140"/>
                        <a:pt x="214" y="279"/>
                      </a:cubicBezTo>
                      <a:cubicBezTo>
                        <a:pt x="0" y="439"/>
                        <a:pt x="27" y="627"/>
                        <a:pt x="161" y="680"/>
                      </a:cubicBezTo>
                      <a:cubicBezTo>
                        <a:pt x="295" y="734"/>
                        <a:pt x="482" y="787"/>
                        <a:pt x="643" y="787"/>
                      </a:cubicBezTo>
                      <a:cubicBezTo>
                        <a:pt x="803" y="787"/>
                        <a:pt x="1017" y="787"/>
                        <a:pt x="1151" y="814"/>
                      </a:cubicBezTo>
                      <a:cubicBezTo>
                        <a:pt x="1312" y="814"/>
                        <a:pt x="1472" y="841"/>
                        <a:pt x="1633" y="894"/>
                      </a:cubicBezTo>
                      <a:cubicBezTo>
                        <a:pt x="1765" y="913"/>
                        <a:pt x="1885" y="932"/>
                        <a:pt x="1990" y="932"/>
                      </a:cubicBezTo>
                      <a:cubicBezTo>
                        <a:pt x="2034" y="932"/>
                        <a:pt x="2076" y="929"/>
                        <a:pt x="2115" y="921"/>
                      </a:cubicBezTo>
                      <a:cubicBezTo>
                        <a:pt x="2249" y="841"/>
                        <a:pt x="2302" y="707"/>
                        <a:pt x="2222" y="520"/>
                      </a:cubicBezTo>
                      <a:cubicBezTo>
                        <a:pt x="2115" y="305"/>
                        <a:pt x="1767" y="91"/>
                        <a:pt x="1285" y="11"/>
                      </a:cubicBezTo>
                      <a:cubicBezTo>
                        <a:pt x="1217" y="4"/>
                        <a:pt x="1151" y="1"/>
                        <a:pt x="1087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4" name="Google Shape;9657;p72">
                  <a:extLst>
                    <a:ext uri="{FF2B5EF4-FFF2-40B4-BE49-F238E27FC236}">
                      <a16:creationId xmlns:a16="http://schemas.microsoft.com/office/drawing/2014/main" id="{184BAF59-4F06-99FF-D7D5-6E9E9C50D569}"/>
                    </a:ext>
                  </a:extLst>
                </p:cNvPr>
                <p:cNvSpPr/>
                <p:nvPr/>
              </p:nvSpPr>
              <p:spPr>
                <a:xfrm>
                  <a:off x="1828000" y="1988900"/>
                  <a:ext cx="42850" cy="41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" h="1664" extrusionOk="0">
                      <a:moveTo>
                        <a:pt x="852" y="1"/>
                      </a:moveTo>
                      <a:cubicBezTo>
                        <a:pt x="836" y="1"/>
                        <a:pt x="820" y="1"/>
                        <a:pt x="803" y="2"/>
                      </a:cubicBezTo>
                      <a:cubicBezTo>
                        <a:pt x="348" y="56"/>
                        <a:pt x="0" y="457"/>
                        <a:pt x="54" y="885"/>
                      </a:cubicBezTo>
                      <a:cubicBezTo>
                        <a:pt x="79" y="1324"/>
                        <a:pt x="453" y="1663"/>
                        <a:pt x="864" y="1663"/>
                      </a:cubicBezTo>
                      <a:cubicBezTo>
                        <a:pt x="879" y="1663"/>
                        <a:pt x="895" y="1663"/>
                        <a:pt x="910" y="1662"/>
                      </a:cubicBezTo>
                      <a:cubicBezTo>
                        <a:pt x="1392" y="1608"/>
                        <a:pt x="1713" y="1207"/>
                        <a:pt x="1686" y="778"/>
                      </a:cubicBezTo>
                      <a:cubicBezTo>
                        <a:pt x="1661" y="340"/>
                        <a:pt x="1287" y="1"/>
                        <a:pt x="852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5" name="Google Shape;9658;p72">
                  <a:extLst>
                    <a:ext uri="{FF2B5EF4-FFF2-40B4-BE49-F238E27FC236}">
                      <a16:creationId xmlns:a16="http://schemas.microsoft.com/office/drawing/2014/main" id="{20EACFCE-2CF7-2063-492F-C62106AA285F}"/>
                    </a:ext>
                  </a:extLst>
                </p:cNvPr>
                <p:cNvSpPr/>
                <p:nvPr/>
              </p:nvSpPr>
              <p:spPr>
                <a:xfrm>
                  <a:off x="2062200" y="1974225"/>
                  <a:ext cx="42850" cy="40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14" h="1635" extrusionOk="0">
                      <a:moveTo>
                        <a:pt x="803" y="0"/>
                      </a:moveTo>
                      <a:cubicBezTo>
                        <a:pt x="348" y="27"/>
                        <a:pt x="0" y="429"/>
                        <a:pt x="54" y="857"/>
                      </a:cubicBezTo>
                      <a:cubicBezTo>
                        <a:pt x="79" y="1320"/>
                        <a:pt x="451" y="1635"/>
                        <a:pt x="860" y="1635"/>
                      </a:cubicBezTo>
                      <a:cubicBezTo>
                        <a:pt x="877" y="1635"/>
                        <a:pt x="894" y="1634"/>
                        <a:pt x="910" y="1633"/>
                      </a:cubicBezTo>
                      <a:cubicBezTo>
                        <a:pt x="1392" y="1606"/>
                        <a:pt x="1713" y="1205"/>
                        <a:pt x="1686" y="777"/>
                      </a:cubicBezTo>
                      <a:cubicBezTo>
                        <a:pt x="1660" y="322"/>
                        <a:pt x="1285" y="0"/>
                        <a:pt x="803" y="0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6" name="Google Shape;9659;p72">
                  <a:extLst>
                    <a:ext uri="{FF2B5EF4-FFF2-40B4-BE49-F238E27FC236}">
                      <a16:creationId xmlns:a16="http://schemas.microsoft.com/office/drawing/2014/main" id="{8210B277-BE73-E06F-DB6D-A27A32BDA179}"/>
                    </a:ext>
                  </a:extLst>
                </p:cNvPr>
                <p:cNvSpPr/>
                <p:nvPr/>
              </p:nvSpPr>
              <p:spPr>
                <a:xfrm>
                  <a:off x="1822650" y="2014825"/>
                  <a:ext cx="6225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490" h="1160" extrusionOk="0">
                      <a:moveTo>
                        <a:pt x="1271" y="0"/>
                      </a:moveTo>
                      <a:cubicBezTo>
                        <a:pt x="720" y="0"/>
                        <a:pt x="311" y="288"/>
                        <a:pt x="134" y="518"/>
                      </a:cubicBezTo>
                      <a:cubicBezTo>
                        <a:pt x="0" y="678"/>
                        <a:pt x="0" y="919"/>
                        <a:pt x="161" y="1053"/>
                      </a:cubicBezTo>
                      <a:cubicBezTo>
                        <a:pt x="214" y="1106"/>
                        <a:pt x="294" y="1160"/>
                        <a:pt x="402" y="1160"/>
                      </a:cubicBezTo>
                      <a:cubicBezTo>
                        <a:pt x="482" y="1160"/>
                        <a:pt x="589" y="1080"/>
                        <a:pt x="723" y="1053"/>
                      </a:cubicBezTo>
                      <a:cubicBezTo>
                        <a:pt x="741" y="1034"/>
                        <a:pt x="942" y="808"/>
                        <a:pt x="1306" y="808"/>
                      </a:cubicBezTo>
                      <a:cubicBezTo>
                        <a:pt x="1465" y="808"/>
                        <a:pt x="1654" y="851"/>
                        <a:pt x="1874" y="973"/>
                      </a:cubicBezTo>
                      <a:cubicBezTo>
                        <a:pt x="1936" y="1008"/>
                        <a:pt x="2004" y="1026"/>
                        <a:pt x="2072" y="1026"/>
                      </a:cubicBezTo>
                      <a:cubicBezTo>
                        <a:pt x="2207" y="1026"/>
                        <a:pt x="2338" y="955"/>
                        <a:pt x="2409" y="812"/>
                      </a:cubicBezTo>
                      <a:cubicBezTo>
                        <a:pt x="2489" y="625"/>
                        <a:pt x="2436" y="384"/>
                        <a:pt x="2222" y="277"/>
                      </a:cubicBezTo>
                      <a:cubicBezTo>
                        <a:pt x="1876" y="77"/>
                        <a:pt x="1555" y="0"/>
                        <a:pt x="1271" y="0"/>
                      </a:cubicBezTo>
                      <a:close/>
                    </a:path>
                  </a:pathLst>
                </a:custGeom>
                <a:solidFill>
                  <a:srgbClr val="FABBC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7" name="Google Shape;9660;p72">
                  <a:extLst>
                    <a:ext uri="{FF2B5EF4-FFF2-40B4-BE49-F238E27FC236}">
                      <a16:creationId xmlns:a16="http://schemas.microsoft.com/office/drawing/2014/main" id="{87C4418C-84D7-3C39-C582-7C01666290A6}"/>
                    </a:ext>
                  </a:extLst>
                </p:cNvPr>
                <p:cNvSpPr/>
                <p:nvPr/>
              </p:nvSpPr>
              <p:spPr>
                <a:xfrm>
                  <a:off x="2061525" y="1998700"/>
                  <a:ext cx="53550" cy="26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42" h="1056" extrusionOk="0">
                      <a:moveTo>
                        <a:pt x="1096" y="1"/>
                      </a:moveTo>
                      <a:cubicBezTo>
                        <a:pt x="640" y="1"/>
                        <a:pt x="293" y="236"/>
                        <a:pt x="134" y="413"/>
                      </a:cubicBezTo>
                      <a:cubicBezTo>
                        <a:pt x="0" y="601"/>
                        <a:pt x="0" y="815"/>
                        <a:pt x="161" y="949"/>
                      </a:cubicBezTo>
                      <a:cubicBezTo>
                        <a:pt x="268" y="1029"/>
                        <a:pt x="348" y="1056"/>
                        <a:pt x="429" y="1056"/>
                      </a:cubicBezTo>
                      <a:cubicBezTo>
                        <a:pt x="562" y="1056"/>
                        <a:pt x="670" y="1029"/>
                        <a:pt x="750" y="949"/>
                      </a:cubicBezTo>
                      <a:cubicBezTo>
                        <a:pt x="768" y="931"/>
                        <a:pt x="895" y="804"/>
                        <a:pt x="1114" y="804"/>
                      </a:cubicBezTo>
                      <a:cubicBezTo>
                        <a:pt x="1221" y="804"/>
                        <a:pt x="1350" y="834"/>
                        <a:pt x="1499" y="922"/>
                      </a:cubicBezTo>
                      <a:cubicBezTo>
                        <a:pt x="1565" y="954"/>
                        <a:pt x="1633" y="970"/>
                        <a:pt x="1698" y="970"/>
                      </a:cubicBezTo>
                      <a:cubicBezTo>
                        <a:pt x="1846" y="970"/>
                        <a:pt x="1979" y="891"/>
                        <a:pt x="2035" y="761"/>
                      </a:cubicBezTo>
                      <a:cubicBezTo>
                        <a:pt x="2142" y="547"/>
                        <a:pt x="2088" y="333"/>
                        <a:pt x="1874" y="226"/>
                      </a:cubicBezTo>
                      <a:cubicBezTo>
                        <a:pt x="1593" y="63"/>
                        <a:pt x="1330" y="1"/>
                        <a:pt x="1096" y="1"/>
                      </a:cubicBezTo>
                      <a:close/>
                    </a:path>
                  </a:pathLst>
                </a:custGeom>
                <a:solidFill>
                  <a:srgbClr val="FABBC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8" name="Google Shape;9661;p72">
                  <a:extLst>
                    <a:ext uri="{FF2B5EF4-FFF2-40B4-BE49-F238E27FC236}">
                      <a16:creationId xmlns:a16="http://schemas.microsoft.com/office/drawing/2014/main" id="{828B9E37-14C8-0303-ACDC-2A4B3067A0F9}"/>
                    </a:ext>
                  </a:extLst>
                </p:cNvPr>
                <p:cNvSpPr/>
                <p:nvPr/>
              </p:nvSpPr>
              <p:spPr>
                <a:xfrm>
                  <a:off x="1418775" y="2243225"/>
                  <a:ext cx="86725" cy="938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69" h="3755" extrusionOk="0">
                      <a:moveTo>
                        <a:pt x="1113" y="0"/>
                      </a:moveTo>
                      <a:lnTo>
                        <a:pt x="176" y="2730"/>
                      </a:lnTo>
                      <a:cubicBezTo>
                        <a:pt x="0" y="3207"/>
                        <a:pt x="390" y="3755"/>
                        <a:pt x="902" y="3755"/>
                      </a:cubicBezTo>
                      <a:cubicBezTo>
                        <a:pt x="936" y="3755"/>
                        <a:pt x="971" y="3752"/>
                        <a:pt x="1006" y="3747"/>
                      </a:cubicBezTo>
                      <a:lnTo>
                        <a:pt x="3468" y="3506"/>
                      </a:lnTo>
                      <a:lnTo>
                        <a:pt x="1113" y="0"/>
                      </a:ln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79" name="Google Shape;9662;p72">
                  <a:extLst>
                    <a:ext uri="{FF2B5EF4-FFF2-40B4-BE49-F238E27FC236}">
                      <a16:creationId xmlns:a16="http://schemas.microsoft.com/office/drawing/2014/main" id="{0E322CFB-6900-6C61-B755-F6400607256E}"/>
                    </a:ext>
                  </a:extLst>
                </p:cNvPr>
                <p:cNvSpPr/>
                <p:nvPr/>
              </p:nvSpPr>
              <p:spPr>
                <a:xfrm>
                  <a:off x="1904950" y="1694500"/>
                  <a:ext cx="113550" cy="160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42" h="6439" extrusionOk="0">
                      <a:moveTo>
                        <a:pt x="4042" y="0"/>
                      </a:moveTo>
                      <a:cubicBezTo>
                        <a:pt x="4033" y="0"/>
                        <a:pt x="4024" y="1"/>
                        <a:pt x="4015" y="1"/>
                      </a:cubicBezTo>
                      <a:cubicBezTo>
                        <a:pt x="2757" y="215"/>
                        <a:pt x="1686" y="1045"/>
                        <a:pt x="1017" y="2143"/>
                      </a:cubicBezTo>
                      <a:cubicBezTo>
                        <a:pt x="268" y="3347"/>
                        <a:pt x="27" y="4792"/>
                        <a:pt x="0" y="6157"/>
                      </a:cubicBezTo>
                      <a:cubicBezTo>
                        <a:pt x="0" y="6345"/>
                        <a:pt x="154" y="6438"/>
                        <a:pt x="308" y="6438"/>
                      </a:cubicBezTo>
                      <a:cubicBezTo>
                        <a:pt x="462" y="6438"/>
                        <a:pt x="616" y="6345"/>
                        <a:pt x="616" y="6157"/>
                      </a:cubicBezTo>
                      <a:cubicBezTo>
                        <a:pt x="643" y="4926"/>
                        <a:pt x="857" y="3615"/>
                        <a:pt x="1472" y="2517"/>
                      </a:cubicBezTo>
                      <a:cubicBezTo>
                        <a:pt x="2088" y="1527"/>
                        <a:pt x="3025" y="751"/>
                        <a:pt x="4202" y="590"/>
                      </a:cubicBezTo>
                      <a:cubicBezTo>
                        <a:pt x="4542" y="512"/>
                        <a:pt x="4397" y="0"/>
                        <a:pt x="4042" y="0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0" name="Google Shape;9663;p72">
                  <a:extLst>
                    <a:ext uri="{FF2B5EF4-FFF2-40B4-BE49-F238E27FC236}">
                      <a16:creationId xmlns:a16="http://schemas.microsoft.com/office/drawing/2014/main" id="{6F1FA143-DE60-196F-441C-A901BFE8E28F}"/>
                    </a:ext>
                  </a:extLst>
                </p:cNvPr>
                <p:cNvSpPr/>
                <p:nvPr/>
              </p:nvSpPr>
              <p:spPr>
                <a:xfrm>
                  <a:off x="1696850" y="1713250"/>
                  <a:ext cx="129575" cy="148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83" h="5922" extrusionOk="0">
                      <a:moveTo>
                        <a:pt x="375" y="1"/>
                      </a:moveTo>
                      <a:cubicBezTo>
                        <a:pt x="0" y="1"/>
                        <a:pt x="0" y="563"/>
                        <a:pt x="375" y="563"/>
                      </a:cubicBezTo>
                      <a:cubicBezTo>
                        <a:pt x="1606" y="590"/>
                        <a:pt x="2677" y="1286"/>
                        <a:pt x="3373" y="2303"/>
                      </a:cubicBezTo>
                      <a:cubicBezTo>
                        <a:pt x="4095" y="3293"/>
                        <a:pt x="4416" y="4524"/>
                        <a:pt x="4631" y="5729"/>
                      </a:cubicBezTo>
                      <a:cubicBezTo>
                        <a:pt x="4641" y="5863"/>
                        <a:pt x="4727" y="5921"/>
                        <a:pt x="4827" y="5921"/>
                      </a:cubicBezTo>
                      <a:cubicBezTo>
                        <a:pt x="4986" y="5921"/>
                        <a:pt x="5182" y="5772"/>
                        <a:pt x="5166" y="5541"/>
                      </a:cubicBezTo>
                      <a:cubicBezTo>
                        <a:pt x="4952" y="4203"/>
                        <a:pt x="4523" y="2865"/>
                        <a:pt x="3721" y="1794"/>
                      </a:cubicBezTo>
                      <a:cubicBezTo>
                        <a:pt x="2918" y="777"/>
                        <a:pt x="1713" y="28"/>
                        <a:pt x="375" y="1"/>
                      </a:cubicBezTo>
                      <a:close/>
                    </a:path>
                  </a:pathLst>
                </a:custGeom>
                <a:solidFill>
                  <a:srgbClr val="26404F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1" name="Google Shape;9664;p72">
                  <a:extLst>
                    <a:ext uri="{FF2B5EF4-FFF2-40B4-BE49-F238E27FC236}">
                      <a16:creationId xmlns:a16="http://schemas.microsoft.com/office/drawing/2014/main" id="{1FB14903-F2A4-34C0-2DA7-234EBCB1CE5B}"/>
                    </a:ext>
                  </a:extLst>
                </p:cNvPr>
                <p:cNvSpPr/>
                <p:nvPr/>
              </p:nvSpPr>
              <p:spPr>
                <a:xfrm>
                  <a:off x="1672075" y="1698850"/>
                  <a:ext cx="38850" cy="362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54" h="1448" extrusionOk="0">
                      <a:moveTo>
                        <a:pt x="742" y="0"/>
                      </a:moveTo>
                      <a:cubicBezTo>
                        <a:pt x="403" y="0"/>
                        <a:pt x="125" y="250"/>
                        <a:pt x="54" y="604"/>
                      </a:cubicBezTo>
                      <a:cubicBezTo>
                        <a:pt x="1" y="1005"/>
                        <a:pt x="268" y="1380"/>
                        <a:pt x="670" y="1433"/>
                      </a:cubicBezTo>
                      <a:cubicBezTo>
                        <a:pt x="718" y="1443"/>
                        <a:pt x="765" y="1448"/>
                        <a:pt x="812" y="1448"/>
                      </a:cubicBezTo>
                      <a:cubicBezTo>
                        <a:pt x="1151" y="1448"/>
                        <a:pt x="1429" y="1198"/>
                        <a:pt x="1500" y="844"/>
                      </a:cubicBezTo>
                      <a:cubicBezTo>
                        <a:pt x="1553" y="443"/>
                        <a:pt x="1286" y="68"/>
                        <a:pt x="884" y="15"/>
                      </a:cubicBezTo>
                      <a:cubicBezTo>
                        <a:pt x="836" y="5"/>
                        <a:pt x="789" y="0"/>
                        <a:pt x="742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2" name="Google Shape;9665;p72">
                  <a:extLst>
                    <a:ext uri="{FF2B5EF4-FFF2-40B4-BE49-F238E27FC236}">
                      <a16:creationId xmlns:a16="http://schemas.microsoft.com/office/drawing/2014/main" id="{30D01E74-A083-2A63-CC52-59CC6573335B}"/>
                    </a:ext>
                  </a:extLst>
                </p:cNvPr>
                <p:cNvSpPr/>
                <p:nvPr/>
              </p:nvSpPr>
              <p:spPr>
                <a:xfrm>
                  <a:off x="1991925" y="1684325"/>
                  <a:ext cx="39500" cy="366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80" h="1467" extrusionOk="0">
                      <a:moveTo>
                        <a:pt x="809" y="0"/>
                      </a:moveTo>
                      <a:cubicBezTo>
                        <a:pt x="448" y="0"/>
                        <a:pt x="130" y="255"/>
                        <a:pt x="81" y="622"/>
                      </a:cubicBezTo>
                      <a:cubicBezTo>
                        <a:pt x="1" y="1024"/>
                        <a:pt x="268" y="1399"/>
                        <a:pt x="670" y="1452"/>
                      </a:cubicBezTo>
                      <a:cubicBezTo>
                        <a:pt x="718" y="1462"/>
                        <a:pt x="766" y="1466"/>
                        <a:pt x="813" y="1466"/>
                      </a:cubicBezTo>
                      <a:cubicBezTo>
                        <a:pt x="1157" y="1466"/>
                        <a:pt x="1456" y="1217"/>
                        <a:pt x="1526" y="863"/>
                      </a:cubicBezTo>
                      <a:cubicBezTo>
                        <a:pt x="1580" y="462"/>
                        <a:pt x="1312" y="87"/>
                        <a:pt x="911" y="7"/>
                      </a:cubicBezTo>
                      <a:cubicBezTo>
                        <a:pt x="876" y="2"/>
                        <a:pt x="842" y="0"/>
                        <a:pt x="809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3" name="Google Shape;9666;p72">
                  <a:extLst>
                    <a:ext uri="{FF2B5EF4-FFF2-40B4-BE49-F238E27FC236}">
                      <a16:creationId xmlns:a16="http://schemas.microsoft.com/office/drawing/2014/main" id="{B0D30A69-1BD7-AFFA-A482-938BFFEB1656}"/>
                    </a:ext>
                  </a:extLst>
                </p:cNvPr>
                <p:cNvSpPr/>
                <p:nvPr/>
              </p:nvSpPr>
              <p:spPr>
                <a:xfrm>
                  <a:off x="1419825" y="2043825"/>
                  <a:ext cx="658450" cy="389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338" h="15570" extrusionOk="0">
                      <a:moveTo>
                        <a:pt x="2008" y="0"/>
                      </a:moveTo>
                      <a:lnTo>
                        <a:pt x="2008" y="0"/>
                      </a:lnTo>
                      <a:cubicBezTo>
                        <a:pt x="0" y="3480"/>
                        <a:pt x="107" y="7923"/>
                        <a:pt x="2623" y="11322"/>
                      </a:cubicBezTo>
                      <a:cubicBezTo>
                        <a:pt x="4648" y="14101"/>
                        <a:pt x="7820" y="15569"/>
                        <a:pt x="11034" y="15569"/>
                      </a:cubicBezTo>
                      <a:cubicBezTo>
                        <a:pt x="13174" y="15569"/>
                        <a:pt x="15333" y="14918"/>
                        <a:pt x="17184" y="13570"/>
                      </a:cubicBezTo>
                      <a:lnTo>
                        <a:pt x="22162" y="9930"/>
                      </a:lnTo>
                      <a:cubicBezTo>
                        <a:pt x="24598" y="8164"/>
                        <a:pt x="26043" y="5487"/>
                        <a:pt x="26338" y="2677"/>
                      </a:cubicBezTo>
                      <a:lnTo>
                        <a:pt x="26338" y="2677"/>
                      </a:lnTo>
                      <a:cubicBezTo>
                        <a:pt x="25642" y="3908"/>
                        <a:pt x="24705" y="4978"/>
                        <a:pt x="23500" y="5888"/>
                      </a:cubicBezTo>
                      <a:lnTo>
                        <a:pt x="18522" y="9529"/>
                      </a:lnTo>
                      <a:cubicBezTo>
                        <a:pt x="16671" y="10877"/>
                        <a:pt x="14512" y="11528"/>
                        <a:pt x="12372" y="11528"/>
                      </a:cubicBezTo>
                      <a:cubicBezTo>
                        <a:pt x="9158" y="11528"/>
                        <a:pt x="5986" y="10060"/>
                        <a:pt x="3961" y="7280"/>
                      </a:cubicBezTo>
                      <a:cubicBezTo>
                        <a:pt x="2356" y="5112"/>
                        <a:pt x="1740" y="2489"/>
                        <a:pt x="2008" y="0"/>
                      </a:cubicBezTo>
                      <a:close/>
                    </a:path>
                  </a:pathLst>
                </a:custGeom>
                <a:solidFill>
                  <a:srgbClr val="434343">
                    <a:alpha val="102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4" name="Google Shape;9667;p72">
                  <a:extLst>
                    <a:ext uri="{FF2B5EF4-FFF2-40B4-BE49-F238E27FC236}">
                      <a16:creationId xmlns:a16="http://schemas.microsoft.com/office/drawing/2014/main" id="{BACADBBE-C571-6F5F-05AF-B5D9A30EA28B}"/>
                    </a:ext>
                  </a:extLst>
                </p:cNvPr>
                <p:cNvSpPr/>
                <p:nvPr/>
              </p:nvSpPr>
              <p:spPr>
                <a:xfrm>
                  <a:off x="1401075" y="1954150"/>
                  <a:ext cx="380100" cy="4799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204" h="19199" extrusionOk="0">
                      <a:moveTo>
                        <a:pt x="6157" y="0"/>
                      </a:moveTo>
                      <a:lnTo>
                        <a:pt x="5648" y="375"/>
                      </a:lnTo>
                      <a:cubicBezTo>
                        <a:pt x="1018" y="3774"/>
                        <a:pt x="1" y="10332"/>
                        <a:pt x="3373" y="14962"/>
                      </a:cubicBezTo>
                      <a:cubicBezTo>
                        <a:pt x="5422" y="17740"/>
                        <a:pt x="8587" y="19198"/>
                        <a:pt x="11791" y="19198"/>
                      </a:cubicBezTo>
                      <a:cubicBezTo>
                        <a:pt x="12940" y="19198"/>
                        <a:pt x="14094" y="19011"/>
                        <a:pt x="15204" y="18629"/>
                      </a:cubicBezTo>
                      <a:cubicBezTo>
                        <a:pt x="11831" y="18362"/>
                        <a:pt x="8566" y="16729"/>
                        <a:pt x="6371" y="13758"/>
                      </a:cubicBezTo>
                      <a:cubicBezTo>
                        <a:pt x="3346" y="9583"/>
                        <a:pt x="3400" y="4069"/>
                        <a:pt x="6157" y="0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5" name="Google Shape;9668;p72">
                  <a:extLst>
                    <a:ext uri="{FF2B5EF4-FFF2-40B4-BE49-F238E27FC236}">
                      <a16:creationId xmlns:a16="http://schemas.microsoft.com/office/drawing/2014/main" id="{41D113CB-9E47-A90F-5AC0-ABFBD1DC3D94}"/>
                    </a:ext>
                  </a:extLst>
                </p:cNvPr>
                <p:cNvSpPr/>
                <p:nvPr/>
              </p:nvSpPr>
              <p:spPr>
                <a:xfrm>
                  <a:off x="1813950" y="2027750"/>
                  <a:ext cx="87000" cy="5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80" h="2142" extrusionOk="0">
                      <a:moveTo>
                        <a:pt x="1740" y="1"/>
                      </a:moveTo>
                      <a:cubicBezTo>
                        <a:pt x="776" y="1"/>
                        <a:pt x="0" y="482"/>
                        <a:pt x="0" y="1071"/>
                      </a:cubicBezTo>
                      <a:cubicBezTo>
                        <a:pt x="0" y="1660"/>
                        <a:pt x="776" y="2142"/>
                        <a:pt x="1740" y="2142"/>
                      </a:cubicBezTo>
                      <a:cubicBezTo>
                        <a:pt x="2703" y="2142"/>
                        <a:pt x="3480" y="1660"/>
                        <a:pt x="3480" y="1071"/>
                      </a:cubicBezTo>
                      <a:cubicBezTo>
                        <a:pt x="3480" y="482"/>
                        <a:pt x="2703" y="1"/>
                        <a:pt x="1740" y="1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86" name="Google Shape;9669;p72">
                  <a:extLst>
                    <a:ext uri="{FF2B5EF4-FFF2-40B4-BE49-F238E27FC236}">
                      <a16:creationId xmlns:a16="http://schemas.microsoft.com/office/drawing/2014/main" id="{1D210654-F084-874C-2C32-94B482F8B160}"/>
                    </a:ext>
                  </a:extLst>
                </p:cNvPr>
                <p:cNvSpPr/>
                <p:nvPr/>
              </p:nvSpPr>
              <p:spPr>
                <a:xfrm>
                  <a:off x="2048150" y="2011700"/>
                  <a:ext cx="87000" cy="535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480" h="2142" extrusionOk="0">
                      <a:moveTo>
                        <a:pt x="1740" y="0"/>
                      </a:moveTo>
                      <a:cubicBezTo>
                        <a:pt x="776" y="0"/>
                        <a:pt x="0" y="482"/>
                        <a:pt x="0" y="1071"/>
                      </a:cubicBezTo>
                      <a:cubicBezTo>
                        <a:pt x="0" y="1660"/>
                        <a:pt x="776" y="2142"/>
                        <a:pt x="1740" y="2142"/>
                      </a:cubicBezTo>
                      <a:cubicBezTo>
                        <a:pt x="2703" y="2142"/>
                        <a:pt x="3480" y="1660"/>
                        <a:pt x="3480" y="1071"/>
                      </a:cubicBezTo>
                      <a:cubicBezTo>
                        <a:pt x="3480" y="482"/>
                        <a:pt x="2703" y="0"/>
                        <a:pt x="1740" y="0"/>
                      </a:cubicBezTo>
                      <a:close/>
                    </a:path>
                  </a:pathLst>
                </a:custGeom>
                <a:solidFill>
                  <a:schemeClr val="accent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1" name="Google Shape;9670;p72">
                <a:extLst>
                  <a:ext uri="{FF2B5EF4-FFF2-40B4-BE49-F238E27FC236}">
                    <a16:creationId xmlns:a16="http://schemas.microsoft.com/office/drawing/2014/main" id="{F4834C18-F224-8B2F-B870-1380829B1B79}"/>
                  </a:ext>
                </a:extLst>
              </p:cNvPr>
              <p:cNvSpPr/>
              <p:nvPr/>
            </p:nvSpPr>
            <p:spPr>
              <a:xfrm>
                <a:off x="5391532" y="1519471"/>
                <a:ext cx="895011" cy="434426"/>
              </a:xfrm>
              <a:custGeom>
                <a:avLst/>
                <a:gdLst/>
                <a:ahLst/>
                <a:cxnLst/>
                <a:rect l="l" t="t" r="r" b="b"/>
                <a:pathLst>
                  <a:path w="34450" h="18086" extrusionOk="0">
                    <a:moveTo>
                      <a:pt x="34450" y="16441"/>
                    </a:moveTo>
                    <a:cubicBezTo>
                      <a:pt x="27893" y="19125"/>
                      <a:pt x="18766" y="18634"/>
                      <a:pt x="13324" y="14097"/>
                    </a:cubicBezTo>
                    <a:cubicBezTo>
                      <a:pt x="9733" y="11103"/>
                      <a:pt x="7989" y="1474"/>
                      <a:pt x="12457" y="98"/>
                    </a:cubicBezTo>
                    <a:cubicBezTo>
                      <a:pt x="16228" y="-1063"/>
                      <a:pt x="18033" y="8764"/>
                      <a:pt x="15282" y="11593"/>
                    </a:cubicBezTo>
                    <a:cubicBezTo>
                      <a:pt x="11706" y="15270"/>
                      <a:pt x="5022" y="14435"/>
                      <a:pt x="0" y="13391"/>
                    </a:cubicBezTo>
                  </a:path>
                </a:pathLst>
              </a:custGeom>
              <a:noFill/>
              <a:ln w="9525" cap="rnd" cmpd="sng">
                <a:solidFill>
                  <a:schemeClr val="dk2"/>
                </a:solidFill>
                <a:prstDash val="dot"/>
                <a:round/>
                <a:headEnd type="none" w="med" len="med"/>
                <a:tailEnd type="none" w="med" len="med"/>
              </a:ln>
            </p:spPr>
          </p:sp>
        </p:grp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786" y="1520719"/>
            <a:ext cx="1443597" cy="3526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654" y="1580397"/>
            <a:ext cx="1394732" cy="343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4647" y="1520719"/>
            <a:ext cx="1452096" cy="3616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7327" y="1528410"/>
            <a:ext cx="1551842" cy="3600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7" name="Google Shape;6806;p45">
            <a:extLst>
              <a:ext uri="{FF2B5EF4-FFF2-40B4-BE49-F238E27FC236}">
                <a16:creationId xmlns:a16="http://schemas.microsoft.com/office/drawing/2014/main" id="{4283BAC1-6F14-3A54-3ED3-2D948082FB2B}"/>
              </a:ext>
            </a:extLst>
          </p:cNvPr>
          <p:cNvGrpSpPr/>
          <p:nvPr/>
        </p:nvGrpSpPr>
        <p:grpSpPr>
          <a:xfrm>
            <a:off x="8421470" y="4441624"/>
            <a:ext cx="757056" cy="628027"/>
            <a:chOff x="2293050" y="8738575"/>
            <a:chExt cx="1223875" cy="1244625"/>
          </a:xfrm>
        </p:grpSpPr>
        <p:sp>
          <p:nvSpPr>
            <p:cNvPr id="188" name="Google Shape;6807;p45">
              <a:extLst>
                <a:ext uri="{FF2B5EF4-FFF2-40B4-BE49-F238E27FC236}">
                  <a16:creationId xmlns:a16="http://schemas.microsoft.com/office/drawing/2014/main" id="{76DBF592-C49A-94EE-26E0-71D5BC9FE674}"/>
                </a:ext>
              </a:extLst>
            </p:cNvPr>
            <p:cNvSpPr/>
            <p:nvPr/>
          </p:nvSpPr>
          <p:spPr>
            <a:xfrm>
              <a:off x="2293050" y="8738575"/>
              <a:ext cx="1223875" cy="1244625"/>
            </a:xfrm>
            <a:custGeom>
              <a:avLst/>
              <a:gdLst/>
              <a:ahLst/>
              <a:cxnLst/>
              <a:rect l="l" t="t" r="r" b="b"/>
              <a:pathLst>
                <a:path w="48955" h="49785" extrusionOk="0">
                  <a:moveTo>
                    <a:pt x="34260" y="41246"/>
                  </a:moveTo>
                  <a:lnTo>
                    <a:pt x="34260" y="41273"/>
                  </a:lnTo>
                  <a:cubicBezTo>
                    <a:pt x="33997" y="42125"/>
                    <a:pt x="34038" y="43058"/>
                    <a:pt x="34380" y="43884"/>
                  </a:cubicBezTo>
                  <a:lnTo>
                    <a:pt x="34380" y="43884"/>
                  </a:lnTo>
                  <a:cubicBezTo>
                    <a:pt x="34146" y="43448"/>
                    <a:pt x="33829" y="43050"/>
                    <a:pt x="33431" y="42718"/>
                  </a:cubicBezTo>
                  <a:cubicBezTo>
                    <a:pt x="33324" y="42370"/>
                    <a:pt x="33243" y="42049"/>
                    <a:pt x="33056" y="41701"/>
                  </a:cubicBezTo>
                  <a:cubicBezTo>
                    <a:pt x="33270" y="41621"/>
                    <a:pt x="33457" y="41487"/>
                    <a:pt x="33671" y="41353"/>
                  </a:cubicBezTo>
                  <a:lnTo>
                    <a:pt x="34260" y="41246"/>
                  </a:lnTo>
                  <a:close/>
                  <a:moveTo>
                    <a:pt x="11643" y="0"/>
                  </a:moveTo>
                  <a:cubicBezTo>
                    <a:pt x="10091" y="0"/>
                    <a:pt x="8699" y="1071"/>
                    <a:pt x="8298" y="2570"/>
                  </a:cubicBezTo>
                  <a:cubicBezTo>
                    <a:pt x="7976" y="3908"/>
                    <a:pt x="8485" y="5273"/>
                    <a:pt x="9502" y="6103"/>
                  </a:cubicBezTo>
                  <a:lnTo>
                    <a:pt x="9502" y="6183"/>
                  </a:lnTo>
                  <a:cubicBezTo>
                    <a:pt x="5193" y="7575"/>
                    <a:pt x="1847" y="11135"/>
                    <a:pt x="803" y="15658"/>
                  </a:cubicBezTo>
                  <a:cubicBezTo>
                    <a:pt x="0" y="19057"/>
                    <a:pt x="616" y="22537"/>
                    <a:pt x="2463" y="25508"/>
                  </a:cubicBezTo>
                  <a:cubicBezTo>
                    <a:pt x="4283" y="28452"/>
                    <a:pt x="7200" y="30540"/>
                    <a:pt x="10573" y="31343"/>
                  </a:cubicBezTo>
                  <a:cubicBezTo>
                    <a:pt x="10626" y="31343"/>
                    <a:pt x="10653" y="31343"/>
                    <a:pt x="10653" y="31369"/>
                  </a:cubicBezTo>
                  <a:cubicBezTo>
                    <a:pt x="10894" y="33350"/>
                    <a:pt x="11831" y="35117"/>
                    <a:pt x="13249" y="36401"/>
                  </a:cubicBezTo>
                  <a:cubicBezTo>
                    <a:pt x="11750" y="38221"/>
                    <a:pt x="10894" y="40149"/>
                    <a:pt x="10412" y="41621"/>
                  </a:cubicBezTo>
                  <a:cubicBezTo>
                    <a:pt x="8913" y="42905"/>
                    <a:pt x="8646" y="45180"/>
                    <a:pt x="9850" y="46840"/>
                  </a:cubicBezTo>
                  <a:cubicBezTo>
                    <a:pt x="10573" y="47804"/>
                    <a:pt x="11724" y="48392"/>
                    <a:pt x="12955" y="48392"/>
                  </a:cubicBezTo>
                  <a:cubicBezTo>
                    <a:pt x="13785" y="48392"/>
                    <a:pt x="14588" y="48125"/>
                    <a:pt x="15257" y="47643"/>
                  </a:cubicBezTo>
                  <a:cubicBezTo>
                    <a:pt x="16033" y="47054"/>
                    <a:pt x="16568" y="46224"/>
                    <a:pt x="16729" y="45288"/>
                  </a:cubicBezTo>
                  <a:cubicBezTo>
                    <a:pt x="16809" y="45421"/>
                    <a:pt x="16916" y="45555"/>
                    <a:pt x="16996" y="45689"/>
                  </a:cubicBezTo>
                  <a:cubicBezTo>
                    <a:pt x="17719" y="46626"/>
                    <a:pt x="18843" y="47188"/>
                    <a:pt x="20021" y="47188"/>
                  </a:cubicBezTo>
                  <a:cubicBezTo>
                    <a:pt x="20824" y="47188"/>
                    <a:pt x="21600" y="46920"/>
                    <a:pt x="22269" y="46465"/>
                  </a:cubicBezTo>
                  <a:cubicBezTo>
                    <a:pt x="22858" y="46037"/>
                    <a:pt x="23286" y="45421"/>
                    <a:pt x="23527" y="44752"/>
                  </a:cubicBezTo>
                  <a:cubicBezTo>
                    <a:pt x="24196" y="45582"/>
                    <a:pt x="25240" y="46117"/>
                    <a:pt x="26311" y="46117"/>
                  </a:cubicBezTo>
                  <a:cubicBezTo>
                    <a:pt x="26498" y="46117"/>
                    <a:pt x="26712" y="46117"/>
                    <a:pt x="26873" y="46091"/>
                  </a:cubicBezTo>
                  <a:cubicBezTo>
                    <a:pt x="26980" y="47188"/>
                    <a:pt x="27515" y="48259"/>
                    <a:pt x="28479" y="48981"/>
                  </a:cubicBezTo>
                  <a:cubicBezTo>
                    <a:pt x="29175" y="49463"/>
                    <a:pt x="29978" y="49784"/>
                    <a:pt x="30861" y="49784"/>
                  </a:cubicBezTo>
                  <a:cubicBezTo>
                    <a:pt x="32119" y="49784"/>
                    <a:pt x="33324" y="49169"/>
                    <a:pt x="34073" y="48178"/>
                  </a:cubicBezTo>
                  <a:cubicBezTo>
                    <a:pt x="34938" y="47000"/>
                    <a:pt x="35069" y="45493"/>
                    <a:pt x="34544" y="44231"/>
                  </a:cubicBezTo>
                  <a:lnTo>
                    <a:pt x="34544" y="44231"/>
                  </a:lnTo>
                  <a:cubicBezTo>
                    <a:pt x="34793" y="44694"/>
                    <a:pt x="35145" y="45113"/>
                    <a:pt x="35599" y="45448"/>
                  </a:cubicBezTo>
                  <a:cubicBezTo>
                    <a:pt x="36268" y="45957"/>
                    <a:pt x="37044" y="46198"/>
                    <a:pt x="37847" y="46198"/>
                  </a:cubicBezTo>
                  <a:cubicBezTo>
                    <a:pt x="39025" y="46198"/>
                    <a:pt x="40149" y="45635"/>
                    <a:pt x="40871" y="44699"/>
                  </a:cubicBezTo>
                  <a:cubicBezTo>
                    <a:pt x="41487" y="43815"/>
                    <a:pt x="41701" y="42772"/>
                    <a:pt x="41567" y="41808"/>
                  </a:cubicBezTo>
                  <a:lnTo>
                    <a:pt x="41567" y="41808"/>
                  </a:lnTo>
                  <a:cubicBezTo>
                    <a:pt x="41889" y="41915"/>
                    <a:pt x="42236" y="41942"/>
                    <a:pt x="42558" y="41942"/>
                  </a:cubicBezTo>
                  <a:cubicBezTo>
                    <a:pt x="43682" y="41942"/>
                    <a:pt x="44752" y="41407"/>
                    <a:pt x="45422" y="40496"/>
                  </a:cubicBezTo>
                  <a:cubicBezTo>
                    <a:pt x="46492" y="39078"/>
                    <a:pt x="46278" y="37070"/>
                    <a:pt x="45047" y="35866"/>
                  </a:cubicBezTo>
                  <a:cubicBezTo>
                    <a:pt x="44806" y="35143"/>
                    <a:pt x="44485" y="34340"/>
                    <a:pt x="43976" y="33511"/>
                  </a:cubicBezTo>
                  <a:cubicBezTo>
                    <a:pt x="44297" y="32975"/>
                    <a:pt x="44538" y="32387"/>
                    <a:pt x="44699" y="31771"/>
                  </a:cubicBezTo>
                  <a:cubicBezTo>
                    <a:pt x="45341" y="31048"/>
                    <a:pt x="45823" y="30165"/>
                    <a:pt x="46091" y="29201"/>
                  </a:cubicBezTo>
                  <a:cubicBezTo>
                    <a:pt x="46144" y="28987"/>
                    <a:pt x="46171" y="28800"/>
                    <a:pt x="46225" y="28586"/>
                  </a:cubicBezTo>
                  <a:cubicBezTo>
                    <a:pt x="47108" y="27836"/>
                    <a:pt x="47777" y="26819"/>
                    <a:pt x="48098" y="25615"/>
                  </a:cubicBezTo>
                  <a:cubicBezTo>
                    <a:pt x="48955" y="22564"/>
                    <a:pt x="47108" y="19459"/>
                    <a:pt x="44083" y="18656"/>
                  </a:cubicBezTo>
                  <a:cubicBezTo>
                    <a:pt x="43602" y="18522"/>
                    <a:pt x="43147" y="18495"/>
                    <a:pt x="42638" y="18495"/>
                  </a:cubicBezTo>
                  <a:cubicBezTo>
                    <a:pt x="40283" y="18495"/>
                    <a:pt x="38222" y="19940"/>
                    <a:pt x="37338" y="22028"/>
                  </a:cubicBezTo>
                  <a:cubicBezTo>
                    <a:pt x="36161" y="22617"/>
                    <a:pt x="35197" y="23554"/>
                    <a:pt x="34608" y="24678"/>
                  </a:cubicBezTo>
                  <a:cubicBezTo>
                    <a:pt x="34314" y="24892"/>
                    <a:pt x="33993" y="25160"/>
                    <a:pt x="33725" y="25427"/>
                  </a:cubicBezTo>
                  <a:cubicBezTo>
                    <a:pt x="33002" y="25642"/>
                    <a:pt x="32280" y="25990"/>
                    <a:pt x="31691" y="26445"/>
                  </a:cubicBezTo>
                  <a:cubicBezTo>
                    <a:pt x="31289" y="26525"/>
                    <a:pt x="30915" y="26578"/>
                    <a:pt x="30540" y="26685"/>
                  </a:cubicBezTo>
                  <a:cubicBezTo>
                    <a:pt x="30192" y="26632"/>
                    <a:pt x="29790" y="26578"/>
                    <a:pt x="29416" y="26578"/>
                  </a:cubicBezTo>
                  <a:cubicBezTo>
                    <a:pt x="28506" y="26578"/>
                    <a:pt x="27622" y="26766"/>
                    <a:pt x="26739" y="27060"/>
                  </a:cubicBezTo>
                  <a:cubicBezTo>
                    <a:pt x="26338" y="26685"/>
                    <a:pt x="25936" y="26391"/>
                    <a:pt x="25454" y="26123"/>
                  </a:cubicBezTo>
                  <a:cubicBezTo>
                    <a:pt x="25401" y="25588"/>
                    <a:pt x="25294" y="25079"/>
                    <a:pt x="25133" y="24571"/>
                  </a:cubicBezTo>
                  <a:cubicBezTo>
                    <a:pt x="25642" y="23634"/>
                    <a:pt x="25990" y="22617"/>
                    <a:pt x="26231" y="21573"/>
                  </a:cubicBezTo>
                  <a:cubicBezTo>
                    <a:pt x="27435" y="16381"/>
                    <a:pt x="25321" y="11135"/>
                    <a:pt x="21279" y="8110"/>
                  </a:cubicBezTo>
                  <a:cubicBezTo>
                    <a:pt x="21895" y="7655"/>
                    <a:pt x="22350" y="6986"/>
                    <a:pt x="22564" y="6210"/>
                  </a:cubicBezTo>
                  <a:cubicBezTo>
                    <a:pt x="22778" y="5300"/>
                    <a:pt x="22644" y="4416"/>
                    <a:pt x="22189" y="3613"/>
                  </a:cubicBezTo>
                  <a:cubicBezTo>
                    <a:pt x="21707" y="2810"/>
                    <a:pt x="20985" y="2275"/>
                    <a:pt x="20075" y="2034"/>
                  </a:cubicBezTo>
                  <a:cubicBezTo>
                    <a:pt x="19807" y="1954"/>
                    <a:pt x="19512" y="1927"/>
                    <a:pt x="19245" y="1927"/>
                  </a:cubicBezTo>
                  <a:cubicBezTo>
                    <a:pt x="17826" y="1927"/>
                    <a:pt x="16622" y="2757"/>
                    <a:pt x="16086" y="4015"/>
                  </a:cubicBezTo>
                  <a:cubicBezTo>
                    <a:pt x="15872" y="4202"/>
                    <a:pt x="15631" y="4443"/>
                    <a:pt x="15364" y="4711"/>
                  </a:cubicBezTo>
                  <a:cubicBezTo>
                    <a:pt x="15257" y="4363"/>
                    <a:pt x="15150" y="4042"/>
                    <a:pt x="15069" y="3747"/>
                  </a:cubicBezTo>
                  <a:cubicBezTo>
                    <a:pt x="15123" y="3025"/>
                    <a:pt x="14962" y="2302"/>
                    <a:pt x="14588" y="1660"/>
                  </a:cubicBezTo>
                  <a:cubicBezTo>
                    <a:pt x="14133" y="857"/>
                    <a:pt x="13383" y="321"/>
                    <a:pt x="12500" y="80"/>
                  </a:cubicBezTo>
                  <a:cubicBezTo>
                    <a:pt x="12232" y="27"/>
                    <a:pt x="11911" y="0"/>
                    <a:pt x="116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chemeClr val="dk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6808;p45">
              <a:extLst>
                <a:ext uri="{FF2B5EF4-FFF2-40B4-BE49-F238E27FC236}">
                  <a16:creationId xmlns:a16="http://schemas.microsoft.com/office/drawing/2014/main" id="{424044B7-A3C3-4A44-E9CE-71FF50B3CC47}"/>
                </a:ext>
              </a:extLst>
            </p:cNvPr>
            <p:cNvSpPr/>
            <p:nvPr/>
          </p:nvSpPr>
          <p:spPr>
            <a:xfrm>
              <a:off x="2583450" y="9635225"/>
              <a:ext cx="170650" cy="245875"/>
            </a:xfrm>
            <a:custGeom>
              <a:avLst/>
              <a:gdLst/>
              <a:ahLst/>
              <a:cxnLst/>
              <a:rect l="l" t="t" r="r" b="b"/>
              <a:pathLst>
                <a:path w="6826" h="9835" extrusionOk="0">
                  <a:moveTo>
                    <a:pt x="6130" y="0"/>
                  </a:moveTo>
                  <a:cubicBezTo>
                    <a:pt x="2704" y="2409"/>
                    <a:pt x="1499" y="5701"/>
                    <a:pt x="1098" y="7494"/>
                  </a:cubicBezTo>
                  <a:cubicBezTo>
                    <a:pt x="937" y="7521"/>
                    <a:pt x="777" y="7575"/>
                    <a:pt x="643" y="7682"/>
                  </a:cubicBezTo>
                  <a:cubicBezTo>
                    <a:pt x="134" y="8083"/>
                    <a:pt x="1" y="8833"/>
                    <a:pt x="402" y="9368"/>
                  </a:cubicBezTo>
                  <a:cubicBezTo>
                    <a:pt x="634" y="9678"/>
                    <a:pt x="983" y="9835"/>
                    <a:pt x="1329" y="9835"/>
                  </a:cubicBezTo>
                  <a:cubicBezTo>
                    <a:pt x="1581" y="9835"/>
                    <a:pt x="1832" y="9751"/>
                    <a:pt x="2035" y="9582"/>
                  </a:cubicBezTo>
                  <a:cubicBezTo>
                    <a:pt x="2543" y="9181"/>
                    <a:pt x="2677" y="8458"/>
                    <a:pt x="2276" y="7923"/>
                  </a:cubicBezTo>
                  <a:lnTo>
                    <a:pt x="2088" y="7709"/>
                  </a:lnTo>
                  <a:cubicBezTo>
                    <a:pt x="2918" y="3828"/>
                    <a:pt x="6826" y="428"/>
                    <a:pt x="6826" y="428"/>
                  </a:cubicBezTo>
                  <a:lnTo>
                    <a:pt x="613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6809;p45">
              <a:extLst>
                <a:ext uri="{FF2B5EF4-FFF2-40B4-BE49-F238E27FC236}">
                  <a16:creationId xmlns:a16="http://schemas.microsoft.com/office/drawing/2014/main" id="{5B8A3192-3365-8195-3A53-EB35E490B229}"/>
                </a:ext>
              </a:extLst>
            </p:cNvPr>
            <p:cNvSpPr/>
            <p:nvPr/>
          </p:nvSpPr>
          <p:spPr>
            <a:xfrm>
              <a:off x="2762125" y="9628525"/>
              <a:ext cx="155925" cy="222975"/>
            </a:xfrm>
            <a:custGeom>
              <a:avLst/>
              <a:gdLst/>
              <a:ahLst/>
              <a:cxnLst/>
              <a:rect l="l" t="t" r="r" b="b"/>
              <a:pathLst>
                <a:path w="6237" h="8919" extrusionOk="0">
                  <a:moveTo>
                    <a:pt x="5594" y="0"/>
                  </a:moveTo>
                  <a:cubicBezTo>
                    <a:pt x="2516" y="2168"/>
                    <a:pt x="1419" y="5166"/>
                    <a:pt x="1044" y="6772"/>
                  </a:cubicBezTo>
                  <a:cubicBezTo>
                    <a:pt x="883" y="6826"/>
                    <a:pt x="749" y="6879"/>
                    <a:pt x="616" y="6986"/>
                  </a:cubicBezTo>
                  <a:cubicBezTo>
                    <a:pt x="107" y="7361"/>
                    <a:pt x="0" y="8030"/>
                    <a:pt x="375" y="8485"/>
                  </a:cubicBezTo>
                  <a:cubicBezTo>
                    <a:pt x="600" y="8774"/>
                    <a:pt x="930" y="8919"/>
                    <a:pt x="1263" y="8919"/>
                  </a:cubicBezTo>
                  <a:cubicBezTo>
                    <a:pt x="1485" y="8919"/>
                    <a:pt x="1708" y="8854"/>
                    <a:pt x="1900" y="8726"/>
                  </a:cubicBezTo>
                  <a:cubicBezTo>
                    <a:pt x="2382" y="8351"/>
                    <a:pt x="2489" y="7682"/>
                    <a:pt x="2114" y="7227"/>
                  </a:cubicBezTo>
                  <a:cubicBezTo>
                    <a:pt x="2061" y="7120"/>
                    <a:pt x="1981" y="7093"/>
                    <a:pt x="1927" y="7013"/>
                  </a:cubicBezTo>
                  <a:cubicBezTo>
                    <a:pt x="2677" y="3507"/>
                    <a:pt x="6236" y="402"/>
                    <a:pt x="6236" y="402"/>
                  </a:cubicBezTo>
                  <a:lnTo>
                    <a:pt x="559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6810;p45">
              <a:extLst>
                <a:ext uri="{FF2B5EF4-FFF2-40B4-BE49-F238E27FC236}">
                  <a16:creationId xmlns:a16="http://schemas.microsoft.com/office/drawing/2014/main" id="{4C4A872E-C94E-F195-7206-0B2B8E9F8903}"/>
                </a:ext>
              </a:extLst>
            </p:cNvPr>
            <p:cNvSpPr/>
            <p:nvPr/>
          </p:nvSpPr>
          <p:spPr>
            <a:xfrm>
              <a:off x="2926725" y="9642575"/>
              <a:ext cx="125150" cy="182025"/>
            </a:xfrm>
            <a:custGeom>
              <a:avLst/>
              <a:gdLst/>
              <a:ahLst/>
              <a:cxnLst/>
              <a:rect l="l" t="t" r="r" b="b"/>
              <a:pathLst>
                <a:path w="5006" h="7281" extrusionOk="0">
                  <a:moveTo>
                    <a:pt x="4470" y="0"/>
                  </a:moveTo>
                  <a:cubicBezTo>
                    <a:pt x="2008" y="1767"/>
                    <a:pt x="1098" y="4203"/>
                    <a:pt x="803" y="5514"/>
                  </a:cubicBezTo>
                  <a:cubicBezTo>
                    <a:pt x="696" y="5541"/>
                    <a:pt x="562" y="5621"/>
                    <a:pt x="455" y="5675"/>
                  </a:cubicBezTo>
                  <a:cubicBezTo>
                    <a:pt x="81" y="5996"/>
                    <a:pt x="0" y="6531"/>
                    <a:pt x="295" y="6933"/>
                  </a:cubicBezTo>
                  <a:cubicBezTo>
                    <a:pt x="449" y="7164"/>
                    <a:pt x="702" y="7280"/>
                    <a:pt x="965" y="7280"/>
                  </a:cubicBezTo>
                  <a:cubicBezTo>
                    <a:pt x="1158" y="7280"/>
                    <a:pt x="1356" y="7218"/>
                    <a:pt x="1526" y="7093"/>
                  </a:cubicBezTo>
                  <a:cubicBezTo>
                    <a:pt x="1901" y="6799"/>
                    <a:pt x="2008" y="6264"/>
                    <a:pt x="1687" y="5862"/>
                  </a:cubicBezTo>
                  <a:cubicBezTo>
                    <a:pt x="1633" y="5782"/>
                    <a:pt x="1606" y="5728"/>
                    <a:pt x="1526" y="5675"/>
                  </a:cubicBezTo>
                  <a:cubicBezTo>
                    <a:pt x="2142" y="2838"/>
                    <a:pt x="5006" y="322"/>
                    <a:pt x="5006" y="322"/>
                  </a:cubicBezTo>
                  <a:lnTo>
                    <a:pt x="447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" name="Google Shape;6811;p45">
              <a:extLst>
                <a:ext uri="{FF2B5EF4-FFF2-40B4-BE49-F238E27FC236}">
                  <a16:creationId xmlns:a16="http://schemas.microsoft.com/office/drawing/2014/main" id="{16188E6C-7CD2-E2F7-1B5C-7E1B7667F29C}"/>
                </a:ext>
              </a:extLst>
            </p:cNvPr>
            <p:cNvSpPr/>
            <p:nvPr/>
          </p:nvSpPr>
          <p:spPr>
            <a:xfrm>
              <a:off x="3276025" y="9267750"/>
              <a:ext cx="166625" cy="150950"/>
            </a:xfrm>
            <a:custGeom>
              <a:avLst/>
              <a:gdLst/>
              <a:ahLst/>
              <a:cxnLst/>
              <a:rect l="l" t="t" r="r" b="b"/>
              <a:pathLst>
                <a:path w="6665" h="6038" extrusionOk="0">
                  <a:moveTo>
                    <a:pt x="3281" y="1"/>
                  </a:moveTo>
                  <a:cubicBezTo>
                    <a:pt x="1931" y="1"/>
                    <a:pt x="737" y="916"/>
                    <a:pt x="402" y="2280"/>
                  </a:cubicBezTo>
                  <a:cubicBezTo>
                    <a:pt x="0" y="3886"/>
                    <a:pt x="964" y="5545"/>
                    <a:pt x="2570" y="5947"/>
                  </a:cubicBezTo>
                  <a:cubicBezTo>
                    <a:pt x="2816" y="6008"/>
                    <a:pt x="3063" y="6038"/>
                    <a:pt x="3307" y="6038"/>
                  </a:cubicBezTo>
                  <a:cubicBezTo>
                    <a:pt x="4655" y="6038"/>
                    <a:pt x="5901" y="5138"/>
                    <a:pt x="6263" y="3779"/>
                  </a:cubicBezTo>
                  <a:cubicBezTo>
                    <a:pt x="6665" y="2173"/>
                    <a:pt x="5701" y="540"/>
                    <a:pt x="4095" y="112"/>
                  </a:cubicBezTo>
                  <a:cubicBezTo>
                    <a:pt x="3821" y="37"/>
                    <a:pt x="3548" y="1"/>
                    <a:pt x="328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6812;p45">
              <a:extLst>
                <a:ext uri="{FF2B5EF4-FFF2-40B4-BE49-F238E27FC236}">
                  <a16:creationId xmlns:a16="http://schemas.microsoft.com/office/drawing/2014/main" id="{7CE4A520-67CC-E5F6-5165-0311E6D7EB32}"/>
                </a:ext>
              </a:extLst>
            </p:cNvPr>
            <p:cNvSpPr/>
            <p:nvPr/>
          </p:nvSpPr>
          <p:spPr>
            <a:xfrm>
              <a:off x="3197725" y="9340025"/>
              <a:ext cx="196075" cy="177550"/>
            </a:xfrm>
            <a:custGeom>
              <a:avLst/>
              <a:gdLst/>
              <a:ahLst/>
              <a:cxnLst/>
              <a:rect l="l" t="t" r="r" b="b"/>
              <a:pathLst>
                <a:path w="7843" h="7102" extrusionOk="0">
                  <a:moveTo>
                    <a:pt x="3920" y="0"/>
                  </a:moveTo>
                  <a:cubicBezTo>
                    <a:pt x="2324" y="0"/>
                    <a:pt x="889" y="1051"/>
                    <a:pt x="482" y="2654"/>
                  </a:cubicBezTo>
                  <a:cubicBezTo>
                    <a:pt x="0" y="4528"/>
                    <a:pt x="1125" y="6482"/>
                    <a:pt x="3025" y="6990"/>
                  </a:cubicBezTo>
                  <a:cubicBezTo>
                    <a:pt x="3318" y="7066"/>
                    <a:pt x="3613" y="7102"/>
                    <a:pt x="3904" y="7102"/>
                  </a:cubicBezTo>
                  <a:cubicBezTo>
                    <a:pt x="5474" y="7102"/>
                    <a:pt x="6932" y="6051"/>
                    <a:pt x="7361" y="4447"/>
                  </a:cubicBezTo>
                  <a:cubicBezTo>
                    <a:pt x="7843" y="2574"/>
                    <a:pt x="6719" y="620"/>
                    <a:pt x="4818" y="111"/>
                  </a:cubicBezTo>
                  <a:cubicBezTo>
                    <a:pt x="4517" y="36"/>
                    <a:pt x="4216" y="0"/>
                    <a:pt x="392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6813;p45">
              <a:extLst>
                <a:ext uri="{FF2B5EF4-FFF2-40B4-BE49-F238E27FC236}">
                  <a16:creationId xmlns:a16="http://schemas.microsoft.com/office/drawing/2014/main" id="{3D9191D6-1087-87C0-286E-86448B993C56}"/>
                </a:ext>
              </a:extLst>
            </p:cNvPr>
            <p:cNvSpPr/>
            <p:nvPr/>
          </p:nvSpPr>
          <p:spPr>
            <a:xfrm>
              <a:off x="3145525" y="9392550"/>
              <a:ext cx="216175" cy="195575"/>
            </a:xfrm>
            <a:custGeom>
              <a:avLst/>
              <a:gdLst/>
              <a:ahLst/>
              <a:cxnLst/>
              <a:rect l="l" t="t" r="r" b="b"/>
              <a:pathLst>
                <a:path w="8647" h="7823" extrusionOk="0">
                  <a:moveTo>
                    <a:pt x="4306" y="0"/>
                  </a:moveTo>
                  <a:cubicBezTo>
                    <a:pt x="2558" y="0"/>
                    <a:pt x="987" y="1154"/>
                    <a:pt x="536" y="2935"/>
                  </a:cubicBezTo>
                  <a:cubicBezTo>
                    <a:pt x="1" y="5023"/>
                    <a:pt x="1285" y="7164"/>
                    <a:pt x="3346" y="7700"/>
                  </a:cubicBezTo>
                  <a:cubicBezTo>
                    <a:pt x="3667" y="7783"/>
                    <a:pt x="3990" y="7823"/>
                    <a:pt x="4309" y="7823"/>
                  </a:cubicBezTo>
                  <a:cubicBezTo>
                    <a:pt x="6036" y="7823"/>
                    <a:pt x="7632" y="6652"/>
                    <a:pt x="8084" y="4889"/>
                  </a:cubicBezTo>
                  <a:cubicBezTo>
                    <a:pt x="8646" y="2802"/>
                    <a:pt x="7388" y="660"/>
                    <a:pt x="5300" y="125"/>
                  </a:cubicBezTo>
                  <a:cubicBezTo>
                    <a:pt x="4967" y="40"/>
                    <a:pt x="4633" y="0"/>
                    <a:pt x="430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6814;p45">
              <a:extLst>
                <a:ext uri="{FF2B5EF4-FFF2-40B4-BE49-F238E27FC236}">
                  <a16:creationId xmlns:a16="http://schemas.microsoft.com/office/drawing/2014/main" id="{A93F5676-E029-50C5-6A35-ACF74455C98F}"/>
                </a:ext>
              </a:extLst>
            </p:cNvPr>
            <p:cNvSpPr/>
            <p:nvPr/>
          </p:nvSpPr>
          <p:spPr>
            <a:xfrm>
              <a:off x="3257950" y="9538200"/>
              <a:ext cx="125150" cy="181575"/>
            </a:xfrm>
            <a:custGeom>
              <a:avLst/>
              <a:gdLst/>
              <a:ahLst/>
              <a:cxnLst/>
              <a:rect l="l" t="t" r="r" b="b"/>
              <a:pathLst>
                <a:path w="5006" h="7263" extrusionOk="0">
                  <a:moveTo>
                    <a:pt x="536" y="0"/>
                  </a:moveTo>
                  <a:lnTo>
                    <a:pt x="0" y="321"/>
                  </a:lnTo>
                  <a:cubicBezTo>
                    <a:pt x="0" y="321"/>
                    <a:pt x="2864" y="2837"/>
                    <a:pt x="3480" y="5674"/>
                  </a:cubicBezTo>
                  <a:cubicBezTo>
                    <a:pt x="3400" y="5701"/>
                    <a:pt x="3373" y="5781"/>
                    <a:pt x="3293" y="5835"/>
                  </a:cubicBezTo>
                  <a:cubicBezTo>
                    <a:pt x="2998" y="6236"/>
                    <a:pt x="3105" y="6772"/>
                    <a:pt x="3480" y="7093"/>
                  </a:cubicBezTo>
                  <a:cubicBezTo>
                    <a:pt x="3637" y="7208"/>
                    <a:pt x="3820" y="7262"/>
                    <a:pt x="3999" y="7262"/>
                  </a:cubicBezTo>
                  <a:cubicBezTo>
                    <a:pt x="4277" y="7262"/>
                    <a:pt x="4548" y="7133"/>
                    <a:pt x="4711" y="6906"/>
                  </a:cubicBezTo>
                  <a:cubicBezTo>
                    <a:pt x="5006" y="6504"/>
                    <a:pt x="4898" y="5969"/>
                    <a:pt x="4551" y="5674"/>
                  </a:cubicBezTo>
                  <a:cubicBezTo>
                    <a:pt x="4443" y="5621"/>
                    <a:pt x="4310" y="5541"/>
                    <a:pt x="4203" y="5514"/>
                  </a:cubicBezTo>
                  <a:cubicBezTo>
                    <a:pt x="3908" y="4202"/>
                    <a:pt x="2998" y="1767"/>
                    <a:pt x="53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6815;p45">
              <a:extLst>
                <a:ext uri="{FF2B5EF4-FFF2-40B4-BE49-F238E27FC236}">
                  <a16:creationId xmlns:a16="http://schemas.microsoft.com/office/drawing/2014/main" id="{394655FD-9BB5-1ED4-35C8-B8E3CA011FE2}"/>
                </a:ext>
              </a:extLst>
            </p:cNvPr>
            <p:cNvSpPr/>
            <p:nvPr/>
          </p:nvSpPr>
          <p:spPr>
            <a:xfrm>
              <a:off x="3068575" y="9432450"/>
              <a:ext cx="241600" cy="218425"/>
            </a:xfrm>
            <a:custGeom>
              <a:avLst/>
              <a:gdLst/>
              <a:ahLst/>
              <a:cxnLst/>
              <a:rect l="l" t="t" r="r" b="b"/>
              <a:pathLst>
                <a:path w="9664" h="8737" extrusionOk="0">
                  <a:moveTo>
                    <a:pt x="4837" y="0"/>
                  </a:moveTo>
                  <a:cubicBezTo>
                    <a:pt x="2893" y="0"/>
                    <a:pt x="1114" y="1302"/>
                    <a:pt x="616" y="3293"/>
                  </a:cubicBezTo>
                  <a:cubicBezTo>
                    <a:pt x="1" y="5622"/>
                    <a:pt x="1419" y="8004"/>
                    <a:pt x="3748" y="8593"/>
                  </a:cubicBezTo>
                  <a:cubicBezTo>
                    <a:pt x="4121" y="8690"/>
                    <a:pt x="4493" y="8737"/>
                    <a:pt x="4859" y="8737"/>
                  </a:cubicBezTo>
                  <a:cubicBezTo>
                    <a:pt x="6805" y="8737"/>
                    <a:pt x="8556" y="7421"/>
                    <a:pt x="9074" y="5461"/>
                  </a:cubicBezTo>
                  <a:cubicBezTo>
                    <a:pt x="9663" y="3106"/>
                    <a:pt x="8271" y="750"/>
                    <a:pt x="5916" y="135"/>
                  </a:cubicBezTo>
                  <a:cubicBezTo>
                    <a:pt x="5555" y="44"/>
                    <a:pt x="5194" y="0"/>
                    <a:pt x="483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6816;p45">
              <a:extLst>
                <a:ext uri="{FF2B5EF4-FFF2-40B4-BE49-F238E27FC236}">
                  <a16:creationId xmlns:a16="http://schemas.microsoft.com/office/drawing/2014/main" id="{FDF943CB-5A61-3052-EE80-FDC89233D5E2}"/>
                </a:ext>
              </a:extLst>
            </p:cNvPr>
            <p:cNvSpPr/>
            <p:nvPr/>
          </p:nvSpPr>
          <p:spPr>
            <a:xfrm>
              <a:off x="2976250" y="9464750"/>
              <a:ext cx="267000" cy="241300"/>
            </a:xfrm>
            <a:custGeom>
              <a:avLst/>
              <a:gdLst/>
              <a:ahLst/>
              <a:cxnLst/>
              <a:rect l="l" t="t" r="r" b="b"/>
              <a:pathLst>
                <a:path w="10680" h="9652" extrusionOk="0">
                  <a:moveTo>
                    <a:pt x="5377" y="0"/>
                  </a:moveTo>
                  <a:cubicBezTo>
                    <a:pt x="3218" y="0"/>
                    <a:pt x="1261" y="1460"/>
                    <a:pt x="696" y="3607"/>
                  </a:cubicBezTo>
                  <a:cubicBezTo>
                    <a:pt x="0" y="6177"/>
                    <a:pt x="1552" y="8826"/>
                    <a:pt x="4122" y="9496"/>
                  </a:cubicBezTo>
                  <a:cubicBezTo>
                    <a:pt x="4530" y="9601"/>
                    <a:pt x="4939" y="9651"/>
                    <a:pt x="5341" y="9651"/>
                  </a:cubicBezTo>
                  <a:cubicBezTo>
                    <a:pt x="7495" y="9651"/>
                    <a:pt x="9446" y="8208"/>
                    <a:pt x="10010" y="6043"/>
                  </a:cubicBezTo>
                  <a:cubicBezTo>
                    <a:pt x="10680" y="3473"/>
                    <a:pt x="9154" y="824"/>
                    <a:pt x="6584" y="154"/>
                  </a:cubicBezTo>
                  <a:cubicBezTo>
                    <a:pt x="6180" y="50"/>
                    <a:pt x="5775" y="0"/>
                    <a:pt x="53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6817;p45">
              <a:extLst>
                <a:ext uri="{FF2B5EF4-FFF2-40B4-BE49-F238E27FC236}">
                  <a16:creationId xmlns:a16="http://schemas.microsoft.com/office/drawing/2014/main" id="{FC826F09-B4EC-B90A-E7C1-D8060D350985}"/>
                </a:ext>
              </a:extLst>
            </p:cNvPr>
            <p:cNvSpPr/>
            <p:nvPr/>
          </p:nvSpPr>
          <p:spPr>
            <a:xfrm>
              <a:off x="3115425" y="9602425"/>
              <a:ext cx="155925" cy="223275"/>
            </a:xfrm>
            <a:custGeom>
              <a:avLst/>
              <a:gdLst/>
              <a:ahLst/>
              <a:cxnLst/>
              <a:rect l="l" t="t" r="r" b="b"/>
              <a:pathLst>
                <a:path w="6237" h="8931" extrusionOk="0">
                  <a:moveTo>
                    <a:pt x="643" y="1"/>
                  </a:moveTo>
                  <a:lnTo>
                    <a:pt x="0" y="402"/>
                  </a:lnTo>
                  <a:cubicBezTo>
                    <a:pt x="0" y="402"/>
                    <a:pt x="3560" y="3507"/>
                    <a:pt x="4310" y="7013"/>
                  </a:cubicBezTo>
                  <a:cubicBezTo>
                    <a:pt x="4256" y="7093"/>
                    <a:pt x="4176" y="7120"/>
                    <a:pt x="4122" y="7227"/>
                  </a:cubicBezTo>
                  <a:cubicBezTo>
                    <a:pt x="3747" y="7682"/>
                    <a:pt x="3855" y="8351"/>
                    <a:pt x="4336" y="8726"/>
                  </a:cubicBezTo>
                  <a:cubicBezTo>
                    <a:pt x="4538" y="8864"/>
                    <a:pt x="4764" y="8930"/>
                    <a:pt x="4986" y="8930"/>
                  </a:cubicBezTo>
                  <a:cubicBezTo>
                    <a:pt x="5325" y="8930"/>
                    <a:pt x="5652" y="8776"/>
                    <a:pt x="5862" y="8485"/>
                  </a:cubicBezTo>
                  <a:cubicBezTo>
                    <a:pt x="6237" y="8030"/>
                    <a:pt x="6130" y="7361"/>
                    <a:pt x="5621" y="6986"/>
                  </a:cubicBezTo>
                  <a:cubicBezTo>
                    <a:pt x="5487" y="6879"/>
                    <a:pt x="5353" y="6826"/>
                    <a:pt x="5193" y="6799"/>
                  </a:cubicBezTo>
                  <a:cubicBezTo>
                    <a:pt x="4818" y="5193"/>
                    <a:pt x="3721" y="2169"/>
                    <a:pt x="6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6818;p45">
              <a:extLst>
                <a:ext uri="{FF2B5EF4-FFF2-40B4-BE49-F238E27FC236}">
                  <a16:creationId xmlns:a16="http://schemas.microsoft.com/office/drawing/2014/main" id="{27EA50F9-4D61-7D86-ACA1-E6FF4ABBB523}"/>
                </a:ext>
              </a:extLst>
            </p:cNvPr>
            <p:cNvSpPr/>
            <p:nvPr/>
          </p:nvSpPr>
          <p:spPr>
            <a:xfrm>
              <a:off x="2881225" y="9470875"/>
              <a:ext cx="293775" cy="265125"/>
            </a:xfrm>
            <a:custGeom>
              <a:avLst/>
              <a:gdLst/>
              <a:ahLst/>
              <a:cxnLst/>
              <a:rect l="l" t="t" r="r" b="b"/>
              <a:pathLst>
                <a:path w="11751" h="10605" extrusionOk="0">
                  <a:moveTo>
                    <a:pt x="5851" y="1"/>
                  </a:moveTo>
                  <a:cubicBezTo>
                    <a:pt x="3498" y="1"/>
                    <a:pt x="1357" y="1592"/>
                    <a:pt x="750" y="3978"/>
                  </a:cubicBezTo>
                  <a:cubicBezTo>
                    <a:pt x="0" y="6788"/>
                    <a:pt x="1713" y="9706"/>
                    <a:pt x="4550" y="10428"/>
                  </a:cubicBezTo>
                  <a:cubicBezTo>
                    <a:pt x="4997" y="10547"/>
                    <a:pt x="5447" y="10604"/>
                    <a:pt x="5890" y="10604"/>
                  </a:cubicBezTo>
                  <a:cubicBezTo>
                    <a:pt x="8233" y="10604"/>
                    <a:pt x="10393" y="9013"/>
                    <a:pt x="11001" y="6628"/>
                  </a:cubicBezTo>
                  <a:cubicBezTo>
                    <a:pt x="11750" y="3817"/>
                    <a:pt x="10037" y="900"/>
                    <a:pt x="7200" y="177"/>
                  </a:cubicBezTo>
                  <a:cubicBezTo>
                    <a:pt x="6749" y="58"/>
                    <a:pt x="6296" y="1"/>
                    <a:pt x="585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" name="Google Shape;6819;p45">
              <a:extLst>
                <a:ext uri="{FF2B5EF4-FFF2-40B4-BE49-F238E27FC236}">
                  <a16:creationId xmlns:a16="http://schemas.microsoft.com/office/drawing/2014/main" id="{94CE5B4C-EE34-2631-EE49-31437844E9C2}"/>
                </a:ext>
              </a:extLst>
            </p:cNvPr>
            <p:cNvSpPr/>
            <p:nvPr/>
          </p:nvSpPr>
          <p:spPr>
            <a:xfrm>
              <a:off x="2812300" y="9485875"/>
              <a:ext cx="293775" cy="265500"/>
            </a:xfrm>
            <a:custGeom>
              <a:avLst/>
              <a:gdLst/>
              <a:ahLst/>
              <a:cxnLst/>
              <a:rect l="l" t="t" r="r" b="b"/>
              <a:pathLst>
                <a:path w="11751" h="10620" extrusionOk="0">
                  <a:moveTo>
                    <a:pt x="5889" y="1"/>
                  </a:moveTo>
                  <a:cubicBezTo>
                    <a:pt x="3527" y="1"/>
                    <a:pt x="1383" y="1595"/>
                    <a:pt x="750" y="3993"/>
                  </a:cubicBezTo>
                  <a:cubicBezTo>
                    <a:pt x="0" y="6804"/>
                    <a:pt x="1713" y="9721"/>
                    <a:pt x="4551" y="10444"/>
                  </a:cubicBezTo>
                  <a:cubicBezTo>
                    <a:pt x="5002" y="10563"/>
                    <a:pt x="5454" y="10620"/>
                    <a:pt x="5900" y="10620"/>
                  </a:cubicBezTo>
                  <a:cubicBezTo>
                    <a:pt x="8253" y="10620"/>
                    <a:pt x="10398" y="9029"/>
                    <a:pt x="11028" y="6643"/>
                  </a:cubicBezTo>
                  <a:cubicBezTo>
                    <a:pt x="11751" y="3833"/>
                    <a:pt x="10064" y="915"/>
                    <a:pt x="7200" y="166"/>
                  </a:cubicBezTo>
                  <a:cubicBezTo>
                    <a:pt x="6761" y="54"/>
                    <a:pt x="6321" y="1"/>
                    <a:pt x="588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" name="Google Shape;6820;p45">
              <a:extLst>
                <a:ext uri="{FF2B5EF4-FFF2-40B4-BE49-F238E27FC236}">
                  <a16:creationId xmlns:a16="http://schemas.microsoft.com/office/drawing/2014/main" id="{6534B242-EAFA-CA67-0858-50D8DD32E588}"/>
                </a:ext>
              </a:extLst>
            </p:cNvPr>
            <p:cNvSpPr/>
            <p:nvPr/>
          </p:nvSpPr>
          <p:spPr>
            <a:xfrm>
              <a:off x="2725975" y="9472550"/>
              <a:ext cx="301800" cy="265750"/>
            </a:xfrm>
            <a:custGeom>
              <a:avLst/>
              <a:gdLst/>
              <a:ahLst/>
              <a:cxnLst/>
              <a:rect l="l" t="t" r="r" b="b"/>
              <a:pathLst>
                <a:path w="12072" h="10630" extrusionOk="0">
                  <a:moveTo>
                    <a:pt x="6036" y="1"/>
                  </a:moveTo>
                  <a:cubicBezTo>
                    <a:pt x="5003" y="1"/>
                    <a:pt x="3955" y="297"/>
                    <a:pt x="3025" y="913"/>
                  </a:cubicBezTo>
                  <a:cubicBezTo>
                    <a:pt x="590" y="2572"/>
                    <a:pt x="1" y="5891"/>
                    <a:pt x="1633" y="8300"/>
                  </a:cubicBezTo>
                  <a:cubicBezTo>
                    <a:pt x="2668" y="9819"/>
                    <a:pt x="4347" y="10630"/>
                    <a:pt x="6049" y="10630"/>
                  </a:cubicBezTo>
                  <a:cubicBezTo>
                    <a:pt x="7077" y="10630"/>
                    <a:pt x="8113" y="10334"/>
                    <a:pt x="9021" y="9719"/>
                  </a:cubicBezTo>
                  <a:cubicBezTo>
                    <a:pt x="11456" y="8033"/>
                    <a:pt x="12072" y="4714"/>
                    <a:pt x="10439" y="2305"/>
                  </a:cubicBezTo>
                  <a:cubicBezTo>
                    <a:pt x="9406" y="805"/>
                    <a:pt x="7741" y="1"/>
                    <a:pt x="603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6821;p45">
              <a:extLst>
                <a:ext uri="{FF2B5EF4-FFF2-40B4-BE49-F238E27FC236}">
                  <a16:creationId xmlns:a16="http://schemas.microsoft.com/office/drawing/2014/main" id="{88B6BC09-8F73-B0CE-36B0-27D958D9402C}"/>
                </a:ext>
              </a:extLst>
            </p:cNvPr>
            <p:cNvSpPr/>
            <p:nvPr/>
          </p:nvSpPr>
          <p:spPr>
            <a:xfrm>
              <a:off x="2913350" y="9640575"/>
              <a:ext cx="189375" cy="274675"/>
            </a:xfrm>
            <a:custGeom>
              <a:avLst/>
              <a:gdLst/>
              <a:ahLst/>
              <a:cxnLst/>
              <a:rect l="l" t="t" r="r" b="b"/>
              <a:pathLst>
                <a:path w="7575" h="10987" extrusionOk="0">
                  <a:moveTo>
                    <a:pt x="803" y="0"/>
                  </a:moveTo>
                  <a:lnTo>
                    <a:pt x="0" y="509"/>
                  </a:lnTo>
                  <a:cubicBezTo>
                    <a:pt x="0" y="509"/>
                    <a:pt x="4336" y="4309"/>
                    <a:pt x="5273" y="8645"/>
                  </a:cubicBezTo>
                  <a:cubicBezTo>
                    <a:pt x="5166" y="8699"/>
                    <a:pt x="5112" y="8779"/>
                    <a:pt x="5032" y="8886"/>
                  </a:cubicBezTo>
                  <a:cubicBezTo>
                    <a:pt x="4604" y="9475"/>
                    <a:pt x="4738" y="10278"/>
                    <a:pt x="5300" y="10706"/>
                  </a:cubicBezTo>
                  <a:cubicBezTo>
                    <a:pt x="5543" y="10894"/>
                    <a:pt x="5827" y="10986"/>
                    <a:pt x="6107" y="10986"/>
                  </a:cubicBezTo>
                  <a:cubicBezTo>
                    <a:pt x="6505" y="10986"/>
                    <a:pt x="6895" y="10800"/>
                    <a:pt x="7146" y="10439"/>
                  </a:cubicBezTo>
                  <a:cubicBezTo>
                    <a:pt x="7575" y="9877"/>
                    <a:pt x="7441" y="9047"/>
                    <a:pt x="6879" y="8619"/>
                  </a:cubicBezTo>
                  <a:cubicBezTo>
                    <a:pt x="6718" y="8485"/>
                    <a:pt x="6558" y="8405"/>
                    <a:pt x="6370" y="8378"/>
                  </a:cubicBezTo>
                  <a:cubicBezTo>
                    <a:pt x="5915" y="6397"/>
                    <a:pt x="4577" y="2677"/>
                    <a:pt x="80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6822;p45">
              <a:extLst>
                <a:ext uri="{FF2B5EF4-FFF2-40B4-BE49-F238E27FC236}">
                  <a16:creationId xmlns:a16="http://schemas.microsoft.com/office/drawing/2014/main" id="{19943306-E8D0-C3A2-3FCC-8658600888DF}"/>
                </a:ext>
              </a:extLst>
            </p:cNvPr>
            <p:cNvSpPr/>
            <p:nvPr/>
          </p:nvSpPr>
          <p:spPr>
            <a:xfrm>
              <a:off x="2677125" y="9431275"/>
              <a:ext cx="301825" cy="266050"/>
            </a:xfrm>
            <a:custGeom>
              <a:avLst/>
              <a:gdLst/>
              <a:ahLst/>
              <a:cxnLst/>
              <a:rect l="l" t="t" r="r" b="b"/>
              <a:pathLst>
                <a:path w="12073" h="10642" extrusionOk="0">
                  <a:moveTo>
                    <a:pt x="6056" y="0"/>
                  </a:moveTo>
                  <a:cubicBezTo>
                    <a:pt x="5022" y="0"/>
                    <a:pt x="3975" y="302"/>
                    <a:pt x="3052" y="931"/>
                  </a:cubicBezTo>
                  <a:cubicBezTo>
                    <a:pt x="590" y="2591"/>
                    <a:pt x="1" y="5910"/>
                    <a:pt x="1633" y="8319"/>
                  </a:cubicBezTo>
                  <a:cubicBezTo>
                    <a:pt x="2680" y="9831"/>
                    <a:pt x="4357" y="10642"/>
                    <a:pt x="6054" y="10642"/>
                  </a:cubicBezTo>
                  <a:cubicBezTo>
                    <a:pt x="7090" y="10642"/>
                    <a:pt x="8134" y="10340"/>
                    <a:pt x="9048" y="9710"/>
                  </a:cubicBezTo>
                  <a:cubicBezTo>
                    <a:pt x="11483" y="8051"/>
                    <a:pt x="12072" y="4732"/>
                    <a:pt x="10439" y="2323"/>
                  </a:cubicBezTo>
                  <a:cubicBezTo>
                    <a:pt x="9409" y="811"/>
                    <a:pt x="7749" y="0"/>
                    <a:pt x="605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6823;p45">
              <a:extLst>
                <a:ext uri="{FF2B5EF4-FFF2-40B4-BE49-F238E27FC236}">
                  <a16:creationId xmlns:a16="http://schemas.microsoft.com/office/drawing/2014/main" id="{5C049904-6DE7-3792-482C-829A94EC0CCF}"/>
                </a:ext>
              </a:extLst>
            </p:cNvPr>
            <p:cNvSpPr/>
            <p:nvPr/>
          </p:nvSpPr>
          <p:spPr>
            <a:xfrm>
              <a:off x="2624275" y="9366225"/>
              <a:ext cx="266350" cy="266325"/>
            </a:xfrm>
            <a:custGeom>
              <a:avLst/>
              <a:gdLst/>
              <a:ahLst/>
              <a:cxnLst/>
              <a:rect l="l" t="t" r="r" b="b"/>
              <a:pathLst>
                <a:path w="10654" h="10653" extrusionOk="0">
                  <a:moveTo>
                    <a:pt x="5327" y="0"/>
                  </a:moveTo>
                  <a:cubicBezTo>
                    <a:pt x="2382" y="0"/>
                    <a:pt x="0" y="2382"/>
                    <a:pt x="0" y="5327"/>
                  </a:cubicBezTo>
                  <a:cubicBezTo>
                    <a:pt x="0" y="8271"/>
                    <a:pt x="2382" y="10653"/>
                    <a:pt x="5327" y="10653"/>
                  </a:cubicBezTo>
                  <a:cubicBezTo>
                    <a:pt x="8271" y="10653"/>
                    <a:pt x="10653" y="8271"/>
                    <a:pt x="10653" y="5327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6824;p45">
              <a:extLst>
                <a:ext uri="{FF2B5EF4-FFF2-40B4-BE49-F238E27FC236}">
                  <a16:creationId xmlns:a16="http://schemas.microsoft.com/office/drawing/2014/main" id="{BD95240C-0563-4682-38EC-DCE0C73DB5A2}"/>
                </a:ext>
              </a:extLst>
            </p:cNvPr>
            <p:cNvSpPr/>
            <p:nvPr/>
          </p:nvSpPr>
          <p:spPr>
            <a:xfrm>
              <a:off x="2597500" y="9281250"/>
              <a:ext cx="266350" cy="265650"/>
            </a:xfrm>
            <a:custGeom>
              <a:avLst/>
              <a:gdLst/>
              <a:ahLst/>
              <a:cxnLst/>
              <a:rect l="l" t="t" r="r" b="b"/>
              <a:pathLst>
                <a:path w="10654" h="10626" extrusionOk="0">
                  <a:moveTo>
                    <a:pt x="5327" y="0"/>
                  </a:moveTo>
                  <a:cubicBezTo>
                    <a:pt x="2383" y="0"/>
                    <a:pt x="1" y="2382"/>
                    <a:pt x="1" y="5326"/>
                  </a:cubicBezTo>
                  <a:cubicBezTo>
                    <a:pt x="1" y="8271"/>
                    <a:pt x="2383" y="10626"/>
                    <a:pt x="5327" y="10626"/>
                  </a:cubicBezTo>
                  <a:cubicBezTo>
                    <a:pt x="8271" y="10626"/>
                    <a:pt x="10653" y="8271"/>
                    <a:pt x="10653" y="5326"/>
                  </a:cubicBezTo>
                  <a:cubicBezTo>
                    <a:pt x="10653" y="2382"/>
                    <a:pt x="8271" y="0"/>
                    <a:pt x="532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6825;p45">
              <a:extLst>
                <a:ext uri="{FF2B5EF4-FFF2-40B4-BE49-F238E27FC236}">
                  <a16:creationId xmlns:a16="http://schemas.microsoft.com/office/drawing/2014/main" id="{D3D15815-9221-21C9-4469-C8A6800832A6}"/>
                </a:ext>
              </a:extLst>
            </p:cNvPr>
            <p:cNvSpPr/>
            <p:nvPr/>
          </p:nvSpPr>
          <p:spPr>
            <a:xfrm>
              <a:off x="2345900" y="8945775"/>
              <a:ext cx="570800" cy="518800"/>
            </a:xfrm>
            <a:custGeom>
              <a:avLst/>
              <a:gdLst/>
              <a:ahLst/>
              <a:cxnLst/>
              <a:rect l="l" t="t" r="r" b="b"/>
              <a:pathLst>
                <a:path w="22832" h="20752" extrusionOk="0">
                  <a:moveTo>
                    <a:pt x="11381" y="1"/>
                  </a:moveTo>
                  <a:cubicBezTo>
                    <a:pt x="6671" y="1"/>
                    <a:pt x="2437" y="3243"/>
                    <a:pt x="1312" y="8039"/>
                  </a:cubicBezTo>
                  <a:cubicBezTo>
                    <a:pt x="1" y="13606"/>
                    <a:pt x="3480" y="19174"/>
                    <a:pt x="9074" y="20485"/>
                  </a:cubicBezTo>
                  <a:cubicBezTo>
                    <a:pt x="9860" y="20665"/>
                    <a:pt x="10644" y="20752"/>
                    <a:pt x="11415" y="20752"/>
                  </a:cubicBezTo>
                  <a:cubicBezTo>
                    <a:pt x="16140" y="20752"/>
                    <a:pt x="20393" y="17509"/>
                    <a:pt x="21520" y="12723"/>
                  </a:cubicBezTo>
                  <a:cubicBezTo>
                    <a:pt x="22832" y="7129"/>
                    <a:pt x="19352" y="1535"/>
                    <a:pt x="13758" y="277"/>
                  </a:cubicBezTo>
                  <a:cubicBezTo>
                    <a:pt x="12961" y="90"/>
                    <a:pt x="12165" y="1"/>
                    <a:pt x="1138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" name="Google Shape;6826;p45">
              <a:extLst>
                <a:ext uri="{FF2B5EF4-FFF2-40B4-BE49-F238E27FC236}">
                  <a16:creationId xmlns:a16="http://schemas.microsoft.com/office/drawing/2014/main" id="{257D091B-73C3-6E4E-A614-DA92989FB939}"/>
                </a:ext>
              </a:extLst>
            </p:cNvPr>
            <p:cNvSpPr/>
            <p:nvPr/>
          </p:nvSpPr>
          <p:spPr>
            <a:xfrm>
              <a:off x="2562700" y="8805500"/>
              <a:ext cx="66950" cy="177325"/>
            </a:xfrm>
            <a:custGeom>
              <a:avLst/>
              <a:gdLst/>
              <a:ahLst/>
              <a:cxnLst/>
              <a:rect l="l" t="t" r="r" b="b"/>
              <a:pathLst>
                <a:path w="2678" h="7093" extrusionOk="0">
                  <a:moveTo>
                    <a:pt x="849" y="1"/>
                  </a:moveTo>
                  <a:cubicBezTo>
                    <a:pt x="507" y="1"/>
                    <a:pt x="175" y="225"/>
                    <a:pt x="108" y="562"/>
                  </a:cubicBezTo>
                  <a:cubicBezTo>
                    <a:pt x="1" y="963"/>
                    <a:pt x="215" y="1391"/>
                    <a:pt x="643" y="1499"/>
                  </a:cubicBezTo>
                  <a:cubicBezTo>
                    <a:pt x="697" y="1499"/>
                    <a:pt x="777" y="1525"/>
                    <a:pt x="831" y="1525"/>
                  </a:cubicBezTo>
                  <a:cubicBezTo>
                    <a:pt x="1982" y="3800"/>
                    <a:pt x="1393" y="7093"/>
                    <a:pt x="1393" y="7093"/>
                  </a:cubicBezTo>
                  <a:lnTo>
                    <a:pt x="1928" y="7012"/>
                  </a:lnTo>
                  <a:cubicBezTo>
                    <a:pt x="2677" y="4443"/>
                    <a:pt x="1928" y="2302"/>
                    <a:pt x="1393" y="1258"/>
                  </a:cubicBezTo>
                  <a:cubicBezTo>
                    <a:pt x="1500" y="1151"/>
                    <a:pt x="1526" y="1070"/>
                    <a:pt x="1580" y="963"/>
                  </a:cubicBezTo>
                  <a:cubicBezTo>
                    <a:pt x="1660" y="562"/>
                    <a:pt x="1446" y="133"/>
                    <a:pt x="1045" y="26"/>
                  </a:cubicBezTo>
                  <a:cubicBezTo>
                    <a:pt x="980" y="9"/>
                    <a:pt x="914" y="1"/>
                    <a:pt x="84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" name="Google Shape;6827;p45">
              <a:extLst>
                <a:ext uri="{FF2B5EF4-FFF2-40B4-BE49-F238E27FC236}">
                  <a16:creationId xmlns:a16="http://schemas.microsoft.com/office/drawing/2014/main" id="{E99360C9-2593-CC7C-CE18-4C54E33B6305}"/>
                </a:ext>
              </a:extLst>
            </p:cNvPr>
            <p:cNvSpPr/>
            <p:nvPr/>
          </p:nvSpPr>
          <p:spPr>
            <a:xfrm>
              <a:off x="2674450" y="8853900"/>
              <a:ext cx="120475" cy="149675"/>
            </a:xfrm>
            <a:custGeom>
              <a:avLst/>
              <a:gdLst/>
              <a:ahLst/>
              <a:cxnLst/>
              <a:rect l="l" t="t" r="r" b="b"/>
              <a:pathLst>
                <a:path w="4819" h="5987" extrusionOk="0">
                  <a:moveTo>
                    <a:pt x="3980" y="1"/>
                  </a:moveTo>
                  <a:cubicBezTo>
                    <a:pt x="3634" y="1"/>
                    <a:pt x="3305" y="208"/>
                    <a:pt x="3213" y="553"/>
                  </a:cubicBezTo>
                  <a:cubicBezTo>
                    <a:pt x="3186" y="660"/>
                    <a:pt x="3186" y="794"/>
                    <a:pt x="3213" y="901"/>
                  </a:cubicBezTo>
                  <a:cubicBezTo>
                    <a:pt x="2276" y="1570"/>
                    <a:pt x="590" y="3096"/>
                    <a:pt x="1" y="5692"/>
                  </a:cubicBezTo>
                  <a:lnTo>
                    <a:pt x="429" y="5986"/>
                  </a:lnTo>
                  <a:cubicBezTo>
                    <a:pt x="429" y="5986"/>
                    <a:pt x="1500" y="2828"/>
                    <a:pt x="3614" y="1409"/>
                  </a:cubicBezTo>
                  <a:cubicBezTo>
                    <a:pt x="3694" y="1436"/>
                    <a:pt x="3721" y="1463"/>
                    <a:pt x="3775" y="1463"/>
                  </a:cubicBezTo>
                  <a:cubicBezTo>
                    <a:pt x="3839" y="1480"/>
                    <a:pt x="3905" y="1488"/>
                    <a:pt x="3971" y="1488"/>
                  </a:cubicBezTo>
                  <a:cubicBezTo>
                    <a:pt x="4313" y="1488"/>
                    <a:pt x="4644" y="1265"/>
                    <a:pt x="4711" y="928"/>
                  </a:cubicBezTo>
                  <a:cubicBezTo>
                    <a:pt x="4819" y="553"/>
                    <a:pt x="4551" y="125"/>
                    <a:pt x="4149" y="18"/>
                  </a:cubicBezTo>
                  <a:cubicBezTo>
                    <a:pt x="4093" y="6"/>
                    <a:pt x="4037" y="1"/>
                    <a:pt x="39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" name="Google Shape;6828;p45">
              <a:extLst>
                <a:ext uri="{FF2B5EF4-FFF2-40B4-BE49-F238E27FC236}">
                  <a16:creationId xmlns:a16="http://schemas.microsoft.com/office/drawing/2014/main" id="{E823679C-6F09-E7C5-F54B-9AC71E487F8B}"/>
                </a:ext>
              </a:extLst>
            </p:cNvPr>
            <p:cNvSpPr/>
            <p:nvPr/>
          </p:nvSpPr>
          <p:spPr>
            <a:xfrm>
              <a:off x="2721300" y="9142975"/>
              <a:ext cx="100400" cy="89875"/>
            </a:xfrm>
            <a:custGeom>
              <a:avLst/>
              <a:gdLst/>
              <a:ahLst/>
              <a:cxnLst/>
              <a:rect l="l" t="t" r="r" b="b"/>
              <a:pathLst>
                <a:path w="4016" h="3595" extrusionOk="0">
                  <a:moveTo>
                    <a:pt x="827" y="0"/>
                  </a:moveTo>
                  <a:cubicBezTo>
                    <a:pt x="651" y="0"/>
                    <a:pt x="504" y="48"/>
                    <a:pt x="402" y="151"/>
                  </a:cubicBezTo>
                  <a:cubicBezTo>
                    <a:pt x="0" y="553"/>
                    <a:pt x="375" y="1623"/>
                    <a:pt x="1285" y="2507"/>
                  </a:cubicBezTo>
                  <a:cubicBezTo>
                    <a:pt x="1923" y="3184"/>
                    <a:pt x="2679" y="3594"/>
                    <a:pt x="3189" y="3594"/>
                  </a:cubicBezTo>
                  <a:cubicBezTo>
                    <a:pt x="3365" y="3594"/>
                    <a:pt x="3511" y="3546"/>
                    <a:pt x="3614" y="3443"/>
                  </a:cubicBezTo>
                  <a:cubicBezTo>
                    <a:pt x="4015" y="3042"/>
                    <a:pt x="3614" y="1971"/>
                    <a:pt x="2757" y="1088"/>
                  </a:cubicBezTo>
                  <a:cubicBezTo>
                    <a:pt x="2100" y="411"/>
                    <a:pt x="1338" y="0"/>
                    <a:pt x="82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" name="Google Shape;6829;p45">
              <a:extLst>
                <a:ext uri="{FF2B5EF4-FFF2-40B4-BE49-F238E27FC236}">
                  <a16:creationId xmlns:a16="http://schemas.microsoft.com/office/drawing/2014/main" id="{BB2E3A96-65F8-CB9D-8368-DB766025AEC6}"/>
                </a:ext>
              </a:extLst>
            </p:cNvPr>
            <p:cNvSpPr/>
            <p:nvPr/>
          </p:nvSpPr>
          <p:spPr>
            <a:xfrm>
              <a:off x="2463000" y="9044325"/>
              <a:ext cx="116450" cy="51700"/>
            </a:xfrm>
            <a:custGeom>
              <a:avLst/>
              <a:gdLst/>
              <a:ahLst/>
              <a:cxnLst/>
              <a:rect l="l" t="t" r="r" b="b"/>
              <a:pathLst>
                <a:path w="4658" h="2068" extrusionOk="0">
                  <a:moveTo>
                    <a:pt x="2235" y="1"/>
                  </a:moveTo>
                  <a:cubicBezTo>
                    <a:pt x="1007" y="1"/>
                    <a:pt x="27" y="394"/>
                    <a:pt x="1" y="939"/>
                  </a:cubicBezTo>
                  <a:cubicBezTo>
                    <a:pt x="1" y="1501"/>
                    <a:pt x="1018" y="2009"/>
                    <a:pt x="2276" y="2063"/>
                  </a:cubicBezTo>
                  <a:cubicBezTo>
                    <a:pt x="2353" y="2066"/>
                    <a:pt x="2429" y="2068"/>
                    <a:pt x="2504" y="2068"/>
                  </a:cubicBezTo>
                  <a:cubicBezTo>
                    <a:pt x="3679" y="2068"/>
                    <a:pt x="4581" y="1681"/>
                    <a:pt x="4631" y="1153"/>
                  </a:cubicBezTo>
                  <a:cubicBezTo>
                    <a:pt x="4658" y="564"/>
                    <a:pt x="3614" y="82"/>
                    <a:pt x="2356" y="2"/>
                  </a:cubicBezTo>
                  <a:cubicBezTo>
                    <a:pt x="2316" y="1"/>
                    <a:pt x="2275" y="1"/>
                    <a:pt x="223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" name="Google Shape;6830;p45">
              <a:extLst>
                <a:ext uri="{FF2B5EF4-FFF2-40B4-BE49-F238E27FC236}">
                  <a16:creationId xmlns:a16="http://schemas.microsoft.com/office/drawing/2014/main" id="{662124AB-2294-5218-9B82-7193B41FB743}"/>
                </a:ext>
              </a:extLst>
            </p:cNvPr>
            <p:cNvSpPr/>
            <p:nvPr/>
          </p:nvSpPr>
          <p:spPr>
            <a:xfrm>
              <a:off x="2422200" y="9154100"/>
              <a:ext cx="86325" cy="86350"/>
            </a:xfrm>
            <a:custGeom>
              <a:avLst/>
              <a:gdLst/>
              <a:ahLst/>
              <a:cxnLst/>
              <a:rect l="l" t="t" r="r" b="b"/>
              <a:pathLst>
                <a:path w="3453" h="3454" extrusionOk="0">
                  <a:moveTo>
                    <a:pt x="2168" y="1"/>
                  </a:moveTo>
                  <a:cubicBezTo>
                    <a:pt x="1740" y="1"/>
                    <a:pt x="1312" y="241"/>
                    <a:pt x="857" y="696"/>
                  </a:cubicBezTo>
                  <a:cubicBezTo>
                    <a:pt x="535" y="1071"/>
                    <a:pt x="241" y="1526"/>
                    <a:pt x="27" y="2008"/>
                  </a:cubicBezTo>
                  <a:cubicBezTo>
                    <a:pt x="0" y="2035"/>
                    <a:pt x="27" y="2115"/>
                    <a:pt x="27" y="2142"/>
                  </a:cubicBezTo>
                  <a:cubicBezTo>
                    <a:pt x="54" y="2169"/>
                    <a:pt x="107" y="2249"/>
                    <a:pt x="134" y="2249"/>
                  </a:cubicBezTo>
                  <a:lnTo>
                    <a:pt x="187" y="2249"/>
                  </a:lnTo>
                  <a:cubicBezTo>
                    <a:pt x="268" y="2249"/>
                    <a:pt x="321" y="2195"/>
                    <a:pt x="375" y="2115"/>
                  </a:cubicBezTo>
                  <a:cubicBezTo>
                    <a:pt x="402" y="2035"/>
                    <a:pt x="428" y="1928"/>
                    <a:pt x="455" y="1874"/>
                  </a:cubicBezTo>
                  <a:cubicBezTo>
                    <a:pt x="642" y="1526"/>
                    <a:pt x="830" y="1232"/>
                    <a:pt x="1071" y="964"/>
                  </a:cubicBezTo>
                  <a:cubicBezTo>
                    <a:pt x="1231" y="804"/>
                    <a:pt x="1365" y="670"/>
                    <a:pt x="1526" y="536"/>
                  </a:cubicBezTo>
                  <a:cubicBezTo>
                    <a:pt x="1633" y="456"/>
                    <a:pt x="1740" y="429"/>
                    <a:pt x="1847" y="349"/>
                  </a:cubicBezTo>
                  <a:lnTo>
                    <a:pt x="1900" y="349"/>
                  </a:lnTo>
                  <a:cubicBezTo>
                    <a:pt x="1927" y="349"/>
                    <a:pt x="2007" y="322"/>
                    <a:pt x="2061" y="322"/>
                  </a:cubicBezTo>
                  <a:lnTo>
                    <a:pt x="2302" y="322"/>
                  </a:lnTo>
                  <a:cubicBezTo>
                    <a:pt x="2382" y="349"/>
                    <a:pt x="2436" y="349"/>
                    <a:pt x="2516" y="402"/>
                  </a:cubicBezTo>
                  <a:cubicBezTo>
                    <a:pt x="2570" y="429"/>
                    <a:pt x="2650" y="456"/>
                    <a:pt x="2677" y="536"/>
                  </a:cubicBezTo>
                  <a:cubicBezTo>
                    <a:pt x="2730" y="563"/>
                    <a:pt x="2784" y="616"/>
                    <a:pt x="2810" y="696"/>
                  </a:cubicBezTo>
                  <a:cubicBezTo>
                    <a:pt x="2837" y="777"/>
                    <a:pt x="2864" y="830"/>
                    <a:pt x="2918" y="937"/>
                  </a:cubicBezTo>
                  <a:cubicBezTo>
                    <a:pt x="2944" y="1071"/>
                    <a:pt x="2971" y="1232"/>
                    <a:pt x="2998" y="1392"/>
                  </a:cubicBezTo>
                  <a:cubicBezTo>
                    <a:pt x="2998" y="1660"/>
                    <a:pt x="2998" y="2008"/>
                    <a:pt x="2944" y="2329"/>
                  </a:cubicBezTo>
                  <a:lnTo>
                    <a:pt x="2971" y="2302"/>
                  </a:lnTo>
                  <a:lnTo>
                    <a:pt x="2971" y="2302"/>
                  </a:lnTo>
                  <a:cubicBezTo>
                    <a:pt x="2944" y="2463"/>
                    <a:pt x="2918" y="2624"/>
                    <a:pt x="2837" y="2811"/>
                  </a:cubicBezTo>
                  <a:cubicBezTo>
                    <a:pt x="2810" y="2864"/>
                    <a:pt x="2810" y="2945"/>
                    <a:pt x="2784" y="2998"/>
                  </a:cubicBezTo>
                  <a:lnTo>
                    <a:pt x="2730" y="3079"/>
                  </a:lnTo>
                  <a:cubicBezTo>
                    <a:pt x="2703" y="3132"/>
                    <a:pt x="2703" y="3159"/>
                    <a:pt x="2703" y="3212"/>
                  </a:cubicBezTo>
                  <a:cubicBezTo>
                    <a:pt x="2677" y="3293"/>
                    <a:pt x="2730" y="3400"/>
                    <a:pt x="2810" y="3453"/>
                  </a:cubicBezTo>
                  <a:lnTo>
                    <a:pt x="2864" y="3453"/>
                  </a:lnTo>
                  <a:cubicBezTo>
                    <a:pt x="2944" y="3453"/>
                    <a:pt x="3051" y="3400"/>
                    <a:pt x="3051" y="3319"/>
                  </a:cubicBezTo>
                  <a:cubicBezTo>
                    <a:pt x="3051" y="3239"/>
                    <a:pt x="3078" y="3212"/>
                    <a:pt x="3105" y="3132"/>
                  </a:cubicBezTo>
                  <a:cubicBezTo>
                    <a:pt x="3105" y="3105"/>
                    <a:pt x="3132" y="3079"/>
                    <a:pt x="3132" y="3052"/>
                  </a:cubicBezTo>
                  <a:lnTo>
                    <a:pt x="3239" y="2731"/>
                  </a:lnTo>
                  <a:cubicBezTo>
                    <a:pt x="3319" y="2517"/>
                    <a:pt x="3346" y="2276"/>
                    <a:pt x="3373" y="2035"/>
                  </a:cubicBezTo>
                  <a:cubicBezTo>
                    <a:pt x="3453" y="1473"/>
                    <a:pt x="3399" y="1044"/>
                    <a:pt x="3239" y="670"/>
                  </a:cubicBezTo>
                  <a:cubicBezTo>
                    <a:pt x="3132" y="456"/>
                    <a:pt x="2998" y="295"/>
                    <a:pt x="2837" y="161"/>
                  </a:cubicBezTo>
                  <a:cubicBezTo>
                    <a:pt x="2784" y="108"/>
                    <a:pt x="2677" y="54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" name="Google Shape;6831;p45">
              <a:extLst>
                <a:ext uri="{FF2B5EF4-FFF2-40B4-BE49-F238E27FC236}">
                  <a16:creationId xmlns:a16="http://schemas.microsoft.com/office/drawing/2014/main" id="{2832ED01-BEC3-AC1D-784D-D788382579CC}"/>
                </a:ext>
              </a:extLst>
            </p:cNvPr>
            <p:cNvSpPr/>
            <p:nvPr/>
          </p:nvSpPr>
          <p:spPr>
            <a:xfrm>
              <a:off x="2643675" y="9247100"/>
              <a:ext cx="104400" cy="96400"/>
            </a:xfrm>
            <a:custGeom>
              <a:avLst/>
              <a:gdLst/>
              <a:ahLst/>
              <a:cxnLst/>
              <a:rect l="l" t="t" r="r" b="b"/>
              <a:pathLst>
                <a:path w="4176" h="3856" extrusionOk="0">
                  <a:moveTo>
                    <a:pt x="2543" y="1"/>
                  </a:moveTo>
                  <a:cubicBezTo>
                    <a:pt x="2329" y="1"/>
                    <a:pt x="2115" y="55"/>
                    <a:pt x="1874" y="162"/>
                  </a:cubicBezTo>
                  <a:cubicBezTo>
                    <a:pt x="1660" y="269"/>
                    <a:pt x="1446" y="402"/>
                    <a:pt x="1205" y="590"/>
                  </a:cubicBezTo>
                  <a:cubicBezTo>
                    <a:pt x="991" y="750"/>
                    <a:pt x="803" y="991"/>
                    <a:pt x="563" y="1286"/>
                  </a:cubicBezTo>
                  <a:cubicBezTo>
                    <a:pt x="402" y="1500"/>
                    <a:pt x="241" y="1741"/>
                    <a:pt x="81" y="2008"/>
                  </a:cubicBezTo>
                  <a:cubicBezTo>
                    <a:pt x="0" y="2089"/>
                    <a:pt x="27" y="2196"/>
                    <a:pt x="108" y="2276"/>
                  </a:cubicBezTo>
                  <a:cubicBezTo>
                    <a:pt x="134" y="2303"/>
                    <a:pt x="161" y="2303"/>
                    <a:pt x="215" y="2303"/>
                  </a:cubicBezTo>
                  <a:cubicBezTo>
                    <a:pt x="268" y="2303"/>
                    <a:pt x="348" y="2276"/>
                    <a:pt x="375" y="2223"/>
                  </a:cubicBezTo>
                  <a:cubicBezTo>
                    <a:pt x="616" y="1875"/>
                    <a:pt x="830" y="1527"/>
                    <a:pt x="1071" y="1259"/>
                  </a:cubicBezTo>
                  <a:lnTo>
                    <a:pt x="1098" y="1232"/>
                  </a:lnTo>
                  <a:cubicBezTo>
                    <a:pt x="1312" y="991"/>
                    <a:pt x="1553" y="804"/>
                    <a:pt x="1740" y="643"/>
                  </a:cubicBezTo>
                  <a:cubicBezTo>
                    <a:pt x="1874" y="563"/>
                    <a:pt x="2008" y="483"/>
                    <a:pt x="2142" y="456"/>
                  </a:cubicBezTo>
                  <a:cubicBezTo>
                    <a:pt x="2276" y="429"/>
                    <a:pt x="2383" y="376"/>
                    <a:pt x="2490" y="376"/>
                  </a:cubicBezTo>
                  <a:lnTo>
                    <a:pt x="2543" y="376"/>
                  </a:lnTo>
                  <a:cubicBezTo>
                    <a:pt x="2624" y="376"/>
                    <a:pt x="2677" y="376"/>
                    <a:pt x="2757" y="429"/>
                  </a:cubicBezTo>
                  <a:cubicBezTo>
                    <a:pt x="2838" y="456"/>
                    <a:pt x="2971" y="483"/>
                    <a:pt x="3079" y="510"/>
                  </a:cubicBezTo>
                  <a:cubicBezTo>
                    <a:pt x="3186" y="590"/>
                    <a:pt x="3293" y="617"/>
                    <a:pt x="3346" y="697"/>
                  </a:cubicBezTo>
                  <a:lnTo>
                    <a:pt x="3560" y="884"/>
                  </a:lnTo>
                  <a:cubicBezTo>
                    <a:pt x="3614" y="991"/>
                    <a:pt x="3641" y="1045"/>
                    <a:pt x="3694" y="1152"/>
                  </a:cubicBezTo>
                  <a:cubicBezTo>
                    <a:pt x="3721" y="1286"/>
                    <a:pt x="3748" y="1420"/>
                    <a:pt x="3774" y="1580"/>
                  </a:cubicBezTo>
                  <a:cubicBezTo>
                    <a:pt x="3774" y="1848"/>
                    <a:pt x="3774" y="2115"/>
                    <a:pt x="3721" y="2437"/>
                  </a:cubicBezTo>
                  <a:lnTo>
                    <a:pt x="3721" y="2463"/>
                  </a:lnTo>
                  <a:cubicBezTo>
                    <a:pt x="3694" y="2651"/>
                    <a:pt x="3614" y="2838"/>
                    <a:pt x="3587" y="2999"/>
                  </a:cubicBezTo>
                  <a:cubicBezTo>
                    <a:pt x="3560" y="3106"/>
                    <a:pt x="3507" y="3159"/>
                    <a:pt x="3480" y="3266"/>
                  </a:cubicBezTo>
                  <a:cubicBezTo>
                    <a:pt x="3453" y="3373"/>
                    <a:pt x="3373" y="3507"/>
                    <a:pt x="3346" y="3588"/>
                  </a:cubicBezTo>
                  <a:lnTo>
                    <a:pt x="3346" y="3641"/>
                  </a:lnTo>
                  <a:cubicBezTo>
                    <a:pt x="3319" y="3668"/>
                    <a:pt x="3346" y="3721"/>
                    <a:pt x="3346" y="3775"/>
                  </a:cubicBezTo>
                  <a:lnTo>
                    <a:pt x="3453" y="3855"/>
                  </a:lnTo>
                  <a:lnTo>
                    <a:pt x="3507" y="3855"/>
                  </a:lnTo>
                  <a:cubicBezTo>
                    <a:pt x="3560" y="3855"/>
                    <a:pt x="3587" y="3855"/>
                    <a:pt x="3614" y="3828"/>
                  </a:cubicBezTo>
                  <a:lnTo>
                    <a:pt x="3721" y="3721"/>
                  </a:lnTo>
                  <a:lnTo>
                    <a:pt x="3748" y="3668"/>
                  </a:lnTo>
                  <a:lnTo>
                    <a:pt x="3748" y="3641"/>
                  </a:lnTo>
                  <a:cubicBezTo>
                    <a:pt x="3774" y="3588"/>
                    <a:pt x="3774" y="3534"/>
                    <a:pt x="3828" y="3507"/>
                  </a:cubicBezTo>
                  <a:cubicBezTo>
                    <a:pt x="3855" y="3454"/>
                    <a:pt x="3855" y="3427"/>
                    <a:pt x="3855" y="3373"/>
                  </a:cubicBezTo>
                  <a:lnTo>
                    <a:pt x="3855" y="3320"/>
                  </a:lnTo>
                  <a:cubicBezTo>
                    <a:pt x="3882" y="3240"/>
                    <a:pt x="3908" y="3106"/>
                    <a:pt x="3962" y="2999"/>
                  </a:cubicBezTo>
                  <a:cubicBezTo>
                    <a:pt x="4015" y="2758"/>
                    <a:pt x="4096" y="2490"/>
                    <a:pt x="4122" y="2249"/>
                  </a:cubicBezTo>
                  <a:cubicBezTo>
                    <a:pt x="4176" y="1687"/>
                    <a:pt x="4122" y="1179"/>
                    <a:pt x="3908" y="831"/>
                  </a:cubicBezTo>
                  <a:cubicBezTo>
                    <a:pt x="3694" y="376"/>
                    <a:pt x="3186" y="55"/>
                    <a:pt x="2624" y="28"/>
                  </a:cubicBezTo>
                  <a:cubicBezTo>
                    <a:pt x="2570" y="1"/>
                    <a:pt x="2543" y="1"/>
                    <a:pt x="25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3" name="Google Shape;6832;p45">
              <a:extLst>
                <a:ext uri="{FF2B5EF4-FFF2-40B4-BE49-F238E27FC236}">
                  <a16:creationId xmlns:a16="http://schemas.microsoft.com/office/drawing/2014/main" id="{4162DEA0-7CA1-CFA1-7D21-024854818228}"/>
                </a:ext>
              </a:extLst>
            </p:cNvPr>
            <p:cNvSpPr/>
            <p:nvPr/>
          </p:nvSpPr>
          <p:spPr>
            <a:xfrm>
              <a:off x="2533275" y="9242425"/>
              <a:ext cx="55550" cy="52900"/>
            </a:xfrm>
            <a:custGeom>
              <a:avLst/>
              <a:gdLst/>
              <a:ahLst/>
              <a:cxnLst/>
              <a:rect l="l" t="t" r="r" b="b"/>
              <a:pathLst>
                <a:path w="2222" h="2116" extrusionOk="0">
                  <a:moveTo>
                    <a:pt x="509" y="1"/>
                  </a:moveTo>
                  <a:cubicBezTo>
                    <a:pt x="455" y="1"/>
                    <a:pt x="428" y="54"/>
                    <a:pt x="402" y="81"/>
                  </a:cubicBezTo>
                  <a:cubicBezTo>
                    <a:pt x="241" y="268"/>
                    <a:pt x="134" y="482"/>
                    <a:pt x="54" y="723"/>
                  </a:cubicBezTo>
                  <a:cubicBezTo>
                    <a:pt x="27" y="777"/>
                    <a:pt x="27" y="884"/>
                    <a:pt x="0" y="991"/>
                  </a:cubicBezTo>
                  <a:lnTo>
                    <a:pt x="0" y="1259"/>
                  </a:lnTo>
                  <a:cubicBezTo>
                    <a:pt x="27" y="1553"/>
                    <a:pt x="214" y="1847"/>
                    <a:pt x="455" y="1981"/>
                  </a:cubicBezTo>
                  <a:cubicBezTo>
                    <a:pt x="589" y="2062"/>
                    <a:pt x="723" y="2088"/>
                    <a:pt x="857" y="2115"/>
                  </a:cubicBezTo>
                  <a:lnTo>
                    <a:pt x="910" y="2115"/>
                  </a:lnTo>
                  <a:cubicBezTo>
                    <a:pt x="1044" y="2115"/>
                    <a:pt x="1178" y="2088"/>
                    <a:pt x="1312" y="2008"/>
                  </a:cubicBezTo>
                  <a:cubicBezTo>
                    <a:pt x="1446" y="1955"/>
                    <a:pt x="1579" y="1847"/>
                    <a:pt x="1740" y="1687"/>
                  </a:cubicBezTo>
                  <a:cubicBezTo>
                    <a:pt x="1874" y="1526"/>
                    <a:pt x="1981" y="1339"/>
                    <a:pt x="2061" y="1071"/>
                  </a:cubicBezTo>
                  <a:lnTo>
                    <a:pt x="2168" y="777"/>
                  </a:lnTo>
                  <a:cubicBezTo>
                    <a:pt x="2222" y="723"/>
                    <a:pt x="2168" y="643"/>
                    <a:pt x="2115" y="616"/>
                  </a:cubicBezTo>
                  <a:lnTo>
                    <a:pt x="2061" y="616"/>
                  </a:lnTo>
                  <a:cubicBezTo>
                    <a:pt x="2008" y="616"/>
                    <a:pt x="1981" y="643"/>
                    <a:pt x="1954" y="723"/>
                  </a:cubicBezTo>
                  <a:cubicBezTo>
                    <a:pt x="1901" y="884"/>
                    <a:pt x="1847" y="1044"/>
                    <a:pt x="1767" y="1178"/>
                  </a:cubicBezTo>
                  <a:cubicBezTo>
                    <a:pt x="1713" y="1312"/>
                    <a:pt x="1633" y="1446"/>
                    <a:pt x="1553" y="1553"/>
                  </a:cubicBezTo>
                  <a:lnTo>
                    <a:pt x="1338" y="1740"/>
                  </a:lnTo>
                  <a:cubicBezTo>
                    <a:pt x="1285" y="1794"/>
                    <a:pt x="1231" y="1821"/>
                    <a:pt x="1178" y="1847"/>
                  </a:cubicBezTo>
                  <a:cubicBezTo>
                    <a:pt x="1098" y="1874"/>
                    <a:pt x="1044" y="1874"/>
                    <a:pt x="964" y="1874"/>
                  </a:cubicBezTo>
                  <a:lnTo>
                    <a:pt x="803" y="1874"/>
                  </a:lnTo>
                  <a:cubicBezTo>
                    <a:pt x="723" y="1874"/>
                    <a:pt x="696" y="1847"/>
                    <a:pt x="643" y="1847"/>
                  </a:cubicBezTo>
                  <a:cubicBezTo>
                    <a:pt x="562" y="1821"/>
                    <a:pt x="535" y="1794"/>
                    <a:pt x="509" y="1740"/>
                  </a:cubicBezTo>
                  <a:cubicBezTo>
                    <a:pt x="455" y="1714"/>
                    <a:pt x="428" y="1660"/>
                    <a:pt x="402" y="1607"/>
                  </a:cubicBezTo>
                  <a:cubicBezTo>
                    <a:pt x="375" y="1553"/>
                    <a:pt x="321" y="1526"/>
                    <a:pt x="321" y="1446"/>
                  </a:cubicBezTo>
                  <a:cubicBezTo>
                    <a:pt x="295" y="1392"/>
                    <a:pt x="295" y="1312"/>
                    <a:pt x="295" y="1259"/>
                  </a:cubicBezTo>
                  <a:cubicBezTo>
                    <a:pt x="295" y="1152"/>
                    <a:pt x="295" y="1044"/>
                    <a:pt x="321" y="937"/>
                  </a:cubicBezTo>
                  <a:cubicBezTo>
                    <a:pt x="375" y="804"/>
                    <a:pt x="402" y="723"/>
                    <a:pt x="455" y="589"/>
                  </a:cubicBezTo>
                  <a:cubicBezTo>
                    <a:pt x="535" y="456"/>
                    <a:pt x="589" y="349"/>
                    <a:pt x="669" y="242"/>
                  </a:cubicBezTo>
                  <a:cubicBezTo>
                    <a:pt x="696" y="215"/>
                    <a:pt x="696" y="188"/>
                    <a:pt x="696" y="134"/>
                  </a:cubicBezTo>
                  <a:cubicBezTo>
                    <a:pt x="696" y="108"/>
                    <a:pt x="669" y="81"/>
                    <a:pt x="643" y="54"/>
                  </a:cubicBezTo>
                  <a:cubicBezTo>
                    <a:pt x="535" y="54"/>
                    <a:pt x="535" y="1"/>
                    <a:pt x="5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420005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D7EA8D-08B4-834C-324C-8116716B642E}"/>
              </a:ext>
            </a:extLst>
          </p:cNvPr>
          <p:cNvSpPr txBox="1"/>
          <p:nvPr/>
        </p:nvSpPr>
        <p:spPr>
          <a:xfrm>
            <a:off x="768680" y="665545"/>
            <a:ext cx="2000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ẩm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1" name="Picture 4">
            <a:extLst>
              <a:ext uri="{FF2B5EF4-FFF2-40B4-BE49-F238E27FC236}">
                <a16:creationId xmlns:a16="http://schemas.microsoft.com/office/drawing/2014/main" id="{4B9510C3-FB2F-44FE-35F9-5A85541B86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2"/>
              </a:ext>
            </a:extLst>
          </a:blip>
          <a:srcRect/>
          <a:stretch>
            <a:fillRect/>
          </a:stretch>
        </p:blipFill>
        <p:spPr>
          <a:xfrm>
            <a:off x="66218" y="547858"/>
            <a:ext cx="702462" cy="70246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36875" y="2557463"/>
          <a:ext cx="13335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23" imgW="126890" imgH="190335" progId="Equation.DSMT4">
                  <p:embed/>
                </p:oleObj>
              </mc:Choice>
              <mc:Fallback>
                <p:oleObj r:id="rId23" imgW="126890" imgH="1903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557463"/>
                        <a:ext cx="13335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491545" y="1559377"/>
            <a:ext cx="3623255" cy="669471"/>
            <a:chOff x="491545" y="1559377"/>
            <a:chExt cx="3623255" cy="669471"/>
          </a:xfrm>
        </p:grpSpPr>
        <p:sp>
          <p:nvSpPr>
            <p:cNvPr id="11" name="Rounded Rectangle 10"/>
            <p:cNvSpPr/>
            <p:nvPr/>
          </p:nvSpPr>
          <p:spPr>
            <a:xfrm>
              <a:off x="491545" y="1559377"/>
              <a:ext cx="3623255" cy="66947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schemeClr val="accent6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79900" y="1663279"/>
              <a:ext cx="197842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>
                  <a:solidFill>
                    <a:schemeClr val="accent6"/>
                  </a:solidFill>
                </a:rPr>
                <a:t>6 000 x 5     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91545" y="2724149"/>
            <a:ext cx="3623255" cy="669471"/>
            <a:chOff x="491545" y="2724149"/>
            <a:chExt cx="3623255" cy="669471"/>
          </a:xfrm>
        </p:grpSpPr>
        <p:sp>
          <p:nvSpPr>
            <p:cNvPr id="32" name="Rounded Rectangle 31"/>
            <p:cNvSpPr/>
            <p:nvPr/>
          </p:nvSpPr>
          <p:spPr>
            <a:xfrm>
              <a:off x="491545" y="2724149"/>
              <a:ext cx="3623255" cy="66947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schemeClr val="accent6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79900" y="2828050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smtClean="0">
                  <a:solidFill>
                    <a:schemeClr val="accent6"/>
                  </a:solidFill>
                </a:rPr>
                <a:t>54 000 : 9</a:t>
              </a:r>
              <a:endParaRPr lang="en-US" sz="2400" b="1">
                <a:solidFill>
                  <a:schemeClr val="accent6"/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88391" y="3932463"/>
            <a:ext cx="3623255" cy="669471"/>
            <a:chOff x="488391" y="3932463"/>
            <a:chExt cx="3623255" cy="669471"/>
          </a:xfrm>
        </p:grpSpPr>
        <p:sp>
          <p:nvSpPr>
            <p:cNvPr id="34" name="Rounded Rectangle 33"/>
            <p:cNvSpPr/>
            <p:nvPr/>
          </p:nvSpPr>
          <p:spPr>
            <a:xfrm>
              <a:off x="488391" y="3932463"/>
              <a:ext cx="3623255" cy="66947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schemeClr val="accent6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94139" y="4055899"/>
              <a:ext cx="174278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smtClean="0">
                  <a:solidFill>
                    <a:schemeClr val="accent6"/>
                  </a:solidFill>
                </a:rPr>
                <a:t>100 000 : 5</a:t>
              </a:r>
              <a:endParaRPr lang="en-US" sz="2400" b="1">
                <a:solidFill>
                  <a:schemeClr val="accent6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954688" y="1559375"/>
            <a:ext cx="3623255" cy="669471"/>
            <a:chOff x="4954688" y="1559375"/>
            <a:chExt cx="3623255" cy="669471"/>
          </a:xfrm>
        </p:grpSpPr>
        <p:sp>
          <p:nvSpPr>
            <p:cNvPr id="38" name="Rounded Rectangle 37"/>
            <p:cNvSpPr/>
            <p:nvPr/>
          </p:nvSpPr>
          <p:spPr>
            <a:xfrm>
              <a:off x="4954688" y="1559375"/>
              <a:ext cx="3623255" cy="66947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schemeClr val="accent6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195051" y="1644715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smtClean="0">
                  <a:solidFill>
                    <a:schemeClr val="accent6"/>
                  </a:solidFill>
                </a:rPr>
                <a:t>80 000 : 2</a:t>
              </a:r>
              <a:endParaRPr lang="en-US" sz="2400" b="1">
                <a:solidFill>
                  <a:schemeClr val="accent6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954688" y="2737753"/>
            <a:ext cx="3623255" cy="669471"/>
            <a:chOff x="4954688" y="2737753"/>
            <a:chExt cx="3623255" cy="669471"/>
          </a:xfrm>
        </p:grpSpPr>
        <p:sp>
          <p:nvSpPr>
            <p:cNvPr id="40" name="Rounded Rectangle 39"/>
            <p:cNvSpPr/>
            <p:nvPr/>
          </p:nvSpPr>
          <p:spPr>
            <a:xfrm>
              <a:off x="4954688" y="2737753"/>
              <a:ext cx="3623255" cy="66947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schemeClr val="accent6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5160586" y="2828049"/>
              <a:ext cx="164019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smtClean="0">
                  <a:solidFill>
                    <a:schemeClr val="accent6"/>
                  </a:solidFill>
                </a:rPr>
                <a:t>24 000 x 4</a:t>
              </a:r>
              <a:endParaRPr lang="en-US" sz="2400" b="1">
                <a:solidFill>
                  <a:schemeClr val="accent6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954687" y="3932461"/>
            <a:ext cx="3623255" cy="669471"/>
            <a:chOff x="4954687" y="3932461"/>
            <a:chExt cx="3623255" cy="669471"/>
          </a:xfrm>
        </p:grpSpPr>
        <p:sp>
          <p:nvSpPr>
            <p:cNvPr id="42" name="Rounded Rectangle 41"/>
            <p:cNvSpPr/>
            <p:nvPr/>
          </p:nvSpPr>
          <p:spPr>
            <a:xfrm>
              <a:off x="4954687" y="3932461"/>
              <a:ext cx="3623255" cy="669471"/>
            </a:xfrm>
            <a:prstGeom prst="round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>
                <a:solidFill>
                  <a:schemeClr val="accent6"/>
                </a:solidFill>
              </a:endParaRP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195050" y="4036363"/>
              <a:ext cx="15712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smtClean="0">
                  <a:solidFill>
                    <a:schemeClr val="accent6"/>
                  </a:solidFill>
                </a:rPr>
                <a:t>32 000 : 8</a:t>
              </a:r>
              <a:endParaRPr lang="en-US" sz="2400" b="1">
                <a:solidFill>
                  <a:schemeClr val="accent6"/>
                </a:solidFill>
              </a:endParaRPr>
            </a:p>
          </p:txBody>
        </p:sp>
      </p:grpSp>
      <p:sp>
        <p:nvSpPr>
          <p:cNvPr id="44" name="Rectangle 43"/>
          <p:cNvSpPr/>
          <p:nvPr/>
        </p:nvSpPr>
        <p:spPr>
          <a:xfrm>
            <a:off x="2168187" y="1675137"/>
            <a:ext cx="1482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/>
                </a:solidFill>
              </a:rPr>
              <a:t>= 30 000      </a:t>
            </a:r>
            <a:endParaRPr lang="en-US" sz="2400" b="1">
              <a:solidFill>
                <a:schemeClr val="accent6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2168187" y="2841655"/>
            <a:ext cx="1482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/>
                </a:solidFill>
              </a:rPr>
              <a:t>= 6 000      </a:t>
            </a:r>
            <a:endParaRPr lang="en-US" sz="2400" b="1">
              <a:solidFill>
                <a:schemeClr val="accent6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2351164" y="4055899"/>
            <a:ext cx="1482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/>
                </a:solidFill>
              </a:rPr>
              <a:t>= 20 000      </a:t>
            </a:r>
            <a:endParaRPr lang="en-US" sz="2400" b="1">
              <a:solidFill>
                <a:schemeClr val="accent6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800780" y="1675137"/>
            <a:ext cx="1482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/>
                </a:solidFill>
              </a:rPr>
              <a:t>= 40 000      </a:t>
            </a:r>
            <a:endParaRPr lang="en-US" sz="2400" b="1">
              <a:solidFill>
                <a:schemeClr val="accent6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66314" y="2828051"/>
            <a:ext cx="1482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/>
                </a:solidFill>
              </a:rPr>
              <a:t>= 96 000      </a:t>
            </a:r>
            <a:endParaRPr lang="en-US" sz="2400" b="1">
              <a:solidFill>
                <a:schemeClr val="accent6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619357" y="4036361"/>
            <a:ext cx="14827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smtClean="0">
                <a:solidFill>
                  <a:schemeClr val="accent6"/>
                </a:solidFill>
              </a:rPr>
              <a:t>= 4 000      </a:t>
            </a:r>
            <a:endParaRPr lang="en-US" sz="2400" b="1">
              <a:solidFill>
                <a:schemeClr val="accent6"/>
              </a:solidFill>
            </a:endParaRPr>
          </a:p>
        </p:txBody>
      </p:sp>
      <p:grpSp>
        <p:nvGrpSpPr>
          <p:cNvPr id="54" name="Google Shape;1297;p43"/>
          <p:cNvGrpSpPr/>
          <p:nvPr/>
        </p:nvGrpSpPr>
        <p:grpSpPr>
          <a:xfrm>
            <a:off x="2668856" y="167818"/>
            <a:ext cx="847371" cy="1020947"/>
            <a:chOff x="7486781" y="3483464"/>
            <a:chExt cx="160712" cy="193640"/>
          </a:xfrm>
        </p:grpSpPr>
        <p:sp>
          <p:nvSpPr>
            <p:cNvPr id="55" name="Google Shape;1298;p43"/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299;p43"/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00;p43"/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01;p43"/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302;p43"/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1303;p43"/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1304;p43"/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1305;p43"/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3" name="Google Shape;1306;p43"/>
          <p:cNvGrpSpPr/>
          <p:nvPr/>
        </p:nvGrpSpPr>
        <p:grpSpPr>
          <a:xfrm rot="649758">
            <a:off x="3862719" y="3107167"/>
            <a:ext cx="1193669" cy="1941484"/>
            <a:chOff x="7056109" y="3299224"/>
            <a:chExt cx="243403" cy="395906"/>
          </a:xfrm>
        </p:grpSpPr>
        <p:sp>
          <p:nvSpPr>
            <p:cNvPr id="64" name="Google Shape;1307;p43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1308;p43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1309;p43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1310;p43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1311;p43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1312;p43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1313;p43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1314;p43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1315;p43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1316;p43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1317;p43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1318;p43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1319;p43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1320;p43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1321;p43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1322;p43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1323;p43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" name="Google Shape;1333;p43"/>
          <p:cNvGrpSpPr/>
          <p:nvPr/>
        </p:nvGrpSpPr>
        <p:grpSpPr>
          <a:xfrm>
            <a:off x="8070263" y="293748"/>
            <a:ext cx="1015357" cy="753623"/>
            <a:chOff x="8584586" y="3516362"/>
            <a:chExt cx="151343" cy="112347"/>
          </a:xfrm>
        </p:grpSpPr>
        <p:sp>
          <p:nvSpPr>
            <p:cNvPr id="86" name="Google Shape;1334;p43"/>
            <p:cNvSpPr/>
            <p:nvPr/>
          </p:nvSpPr>
          <p:spPr>
            <a:xfrm>
              <a:off x="8584586" y="3516362"/>
              <a:ext cx="151343" cy="112347"/>
            </a:xfrm>
            <a:custGeom>
              <a:avLst/>
              <a:gdLst/>
              <a:ahLst/>
              <a:cxnLst/>
              <a:rect l="l" t="t" r="r" b="b"/>
              <a:pathLst>
                <a:path w="5088" h="3777" extrusionOk="0">
                  <a:moveTo>
                    <a:pt x="582" y="1"/>
                  </a:moveTo>
                  <a:lnTo>
                    <a:pt x="502" y="416"/>
                  </a:lnTo>
                  <a:cubicBezTo>
                    <a:pt x="396" y="962"/>
                    <a:pt x="436" y="1483"/>
                    <a:pt x="647" y="1984"/>
                  </a:cubicBezTo>
                  <a:cubicBezTo>
                    <a:pt x="502" y="2004"/>
                    <a:pt x="416" y="2044"/>
                    <a:pt x="376" y="2064"/>
                  </a:cubicBezTo>
                  <a:lnTo>
                    <a:pt x="1" y="2234"/>
                  </a:lnTo>
                  <a:lnTo>
                    <a:pt x="166" y="2629"/>
                  </a:lnTo>
                  <a:cubicBezTo>
                    <a:pt x="502" y="3315"/>
                    <a:pt x="1188" y="3716"/>
                    <a:pt x="2024" y="3716"/>
                  </a:cubicBezTo>
                  <a:cubicBezTo>
                    <a:pt x="2169" y="3716"/>
                    <a:pt x="2294" y="3691"/>
                    <a:pt x="2379" y="3691"/>
                  </a:cubicBezTo>
                  <a:cubicBezTo>
                    <a:pt x="2419" y="3691"/>
                    <a:pt x="2453" y="3702"/>
                    <a:pt x="2488" y="3702"/>
                  </a:cubicBezTo>
                  <a:cubicBezTo>
                    <a:pt x="2506" y="3702"/>
                    <a:pt x="2524" y="3699"/>
                    <a:pt x="2544" y="3691"/>
                  </a:cubicBezTo>
                  <a:cubicBezTo>
                    <a:pt x="2690" y="3736"/>
                    <a:pt x="2920" y="3776"/>
                    <a:pt x="3190" y="3776"/>
                  </a:cubicBezTo>
                  <a:cubicBezTo>
                    <a:pt x="3901" y="3776"/>
                    <a:pt x="4507" y="3466"/>
                    <a:pt x="4863" y="2900"/>
                  </a:cubicBezTo>
                  <a:lnTo>
                    <a:pt x="5088" y="2544"/>
                  </a:lnTo>
                  <a:lnTo>
                    <a:pt x="4712" y="2314"/>
                  </a:lnTo>
                  <a:cubicBezTo>
                    <a:pt x="4692" y="2314"/>
                    <a:pt x="4612" y="2254"/>
                    <a:pt x="4462" y="2214"/>
                  </a:cubicBezTo>
                  <a:cubicBezTo>
                    <a:pt x="4737" y="1753"/>
                    <a:pt x="4838" y="1233"/>
                    <a:pt x="4798" y="667"/>
                  </a:cubicBezTo>
                  <a:lnTo>
                    <a:pt x="4757" y="251"/>
                  </a:lnTo>
                  <a:lnTo>
                    <a:pt x="4337" y="291"/>
                  </a:lnTo>
                  <a:cubicBezTo>
                    <a:pt x="4317" y="291"/>
                    <a:pt x="3275" y="416"/>
                    <a:pt x="2609" y="1338"/>
                  </a:cubicBezTo>
                  <a:cubicBezTo>
                    <a:pt x="2044" y="356"/>
                    <a:pt x="1022" y="86"/>
                    <a:pt x="1002" y="86"/>
                  </a:cubicBezTo>
                  <a:lnTo>
                    <a:pt x="58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1335;p43"/>
            <p:cNvSpPr/>
            <p:nvPr/>
          </p:nvSpPr>
          <p:spPr>
            <a:xfrm>
              <a:off x="8600678" y="3533049"/>
              <a:ext cx="117998" cy="85606"/>
            </a:xfrm>
            <a:custGeom>
              <a:avLst/>
              <a:gdLst/>
              <a:ahLst/>
              <a:cxnLst/>
              <a:rect l="l" t="t" r="r" b="b"/>
              <a:pathLst>
                <a:path w="3967" h="2878" extrusionOk="0">
                  <a:moveTo>
                    <a:pt x="376" y="1"/>
                  </a:moveTo>
                  <a:lnTo>
                    <a:pt x="376" y="1"/>
                  </a:lnTo>
                  <a:cubicBezTo>
                    <a:pt x="211" y="797"/>
                    <a:pt x="481" y="1423"/>
                    <a:pt x="837" y="1878"/>
                  </a:cubicBezTo>
                  <a:cubicBezTo>
                    <a:pt x="730" y="1855"/>
                    <a:pt x="627" y="1846"/>
                    <a:pt x="533" y="1846"/>
                  </a:cubicBezTo>
                  <a:cubicBezTo>
                    <a:pt x="222" y="1846"/>
                    <a:pt x="1" y="1943"/>
                    <a:pt x="1" y="1943"/>
                  </a:cubicBezTo>
                  <a:cubicBezTo>
                    <a:pt x="343" y="2658"/>
                    <a:pt x="1025" y="2788"/>
                    <a:pt x="1479" y="2788"/>
                  </a:cubicBezTo>
                  <a:cubicBezTo>
                    <a:pt x="1661" y="2788"/>
                    <a:pt x="1806" y="2767"/>
                    <a:pt x="1878" y="2754"/>
                  </a:cubicBezTo>
                  <a:lnTo>
                    <a:pt x="1918" y="2779"/>
                  </a:lnTo>
                  <a:lnTo>
                    <a:pt x="1943" y="2779"/>
                  </a:lnTo>
                  <a:cubicBezTo>
                    <a:pt x="1943" y="2799"/>
                    <a:pt x="1963" y="2799"/>
                    <a:pt x="1963" y="2799"/>
                  </a:cubicBezTo>
                  <a:lnTo>
                    <a:pt x="2003" y="2779"/>
                  </a:lnTo>
                  <a:cubicBezTo>
                    <a:pt x="2106" y="2812"/>
                    <a:pt x="2358" y="2878"/>
                    <a:pt x="2659" y="2878"/>
                  </a:cubicBezTo>
                  <a:cubicBezTo>
                    <a:pt x="3090" y="2878"/>
                    <a:pt x="3621" y="2744"/>
                    <a:pt x="3966" y="2194"/>
                  </a:cubicBezTo>
                  <a:cubicBezTo>
                    <a:pt x="3966" y="2194"/>
                    <a:pt x="3642" y="2002"/>
                    <a:pt x="3212" y="2002"/>
                  </a:cubicBezTo>
                  <a:cubicBezTo>
                    <a:pt x="3192" y="2002"/>
                    <a:pt x="3171" y="2002"/>
                    <a:pt x="3150" y="2003"/>
                  </a:cubicBezTo>
                  <a:cubicBezTo>
                    <a:pt x="3571" y="1608"/>
                    <a:pt x="3901" y="1027"/>
                    <a:pt x="3841" y="211"/>
                  </a:cubicBezTo>
                  <a:lnTo>
                    <a:pt x="3841" y="211"/>
                  </a:lnTo>
                  <a:cubicBezTo>
                    <a:pt x="3841" y="211"/>
                    <a:pt x="2254" y="401"/>
                    <a:pt x="1983" y="2129"/>
                  </a:cubicBezTo>
                  <a:cubicBezTo>
                    <a:pt x="1918" y="356"/>
                    <a:pt x="376" y="1"/>
                    <a:pt x="37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1336;p43"/>
            <p:cNvSpPr/>
            <p:nvPr/>
          </p:nvSpPr>
          <p:spPr>
            <a:xfrm>
              <a:off x="8597555" y="3530075"/>
              <a:ext cx="124840" cy="91168"/>
            </a:xfrm>
            <a:custGeom>
              <a:avLst/>
              <a:gdLst/>
              <a:ahLst/>
              <a:cxnLst/>
              <a:rect l="l" t="t" r="r" b="b"/>
              <a:pathLst>
                <a:path w="4197" h="3065" extrusionOk="0">
                  <a:moveTo>
                    <a:pt x="546" y="206"/>
                  </a:moveTo>
                  <a:lnTo>
                    <a:pt x="546" y="206"/>
                  </a:lnTo>
                  <a:cubicBezTo>
                    <a:pt x="857" y="311"/>
                    <a:pt x="1943" y="772"/>
                    <a:pt x="2003" y="2229"/>
                  </a:cubicBezTo>
                  <a:lnTo>
                    <a:pt x="2173" y="2229"/>
                  </a:lnTo>
                  <a:cubicBezTo>
                    <a:pt x="2399" y="792"/>
                    <a:pt x="3525" y="476"/>
                    <a:pt x="3861" y="416"/>
                  </a:cubicBezTo>
                  <a:lnTo>
                    <a:pt x="3861" y="416"/>
                  </a:lnTo>
                  <a:cubicBezTo>
                    <a:pt x="3901" y="1042"/>
                    <a:pt x="3676" y="1603"/>
                    <a:pt x="3195" y="2063"/>
                  </a:cubicBezTo>
                  <a:lnTo>
                    <a:pt x="3025" y="2209"/>
                  </a:lnTo>
                  <a:lnTo>
                    <a:pt x="3255" y="2188"/>
                  </a:lnTo>
                  <a:cubicBezTo>
                    <a:pt x="3282" y="2187"/>
                    <a:pt x="3308" y="2186"/>
                    <a:pt x="3334" y="2186"/>
                  </a:cubicBezTo>
                  <a:cubicBezTo>
                    <a:pt x="3612" y="2186"/>
                    <a:pt x="3831" y="2277"/>
                    <a:pt x="3946" y="2314"/>
                  </a:cubicBezTo>
                  <a:cubicBezTo>
                    <a:pt x="3676" y="2689"/>
                    <a:pt x="3275" y="2899"/>
                    <a:pt x="2754" y="2899"/>
                  </a:cubicBezTo>
                  <a:cubicBezTo>
                    <a:pt x="2464" y="2899"/>
                    <a:pt x="2234" y="2814"/>
                    <a:pt x="2148" y="2794"/>
                  </a:cubicBezTo>
                  <a:lnTo>
                    <a:pt x="2048" y="2794"/>
                  </a:lnTo>
                  <a:lnTo>
                    <a:pt x="2003" y="2774"/>
                  </a:lnTo>
                  <a:lnTo>
                    <a:pt x="1963" y="2774"/>
                  </a:lnTo>
                  <a:cubicBezTo>
                    <a:pt x="1898" y="2794"/>
                    <a:pt x="1773" y="2814"/>
                    <a:pt x="1588" y="2814"/>
                  </a:cubicBezTo>
                  <a:cubicBezTo>
                    <a:pt x="1147" y="2814"/>
                    <a:pt x="566" y="2689"/>
                    <a:pt x="231" y="2083"/>
                  </a:cubicBezTo>
                  <a:cubicBezTo>
                    <a:pt x="316" y="2063"/>
                    <a:pt x="481" y="2023"/>
                    <a:pt x="671" y="2023"/>
                  </a:cubicBezTo>
                  <a:cubicBezTo>
                    <a:pt x="752" y="2023"/>
                    <a:pt x="837" y="2043"/>
                    <a:pt x="922" y="2043"/>
                  </a:cubicBezTo>
                  <a:lnTo>
                    <a:pt x="1147" y="2103"/>
                  </a:lnTo>
                  <a:lnTo>
                    <a:pt x="1002" y="1918"/>
                  </a:lnTo>
                  <a:cubicBezTo>
                    <a:pt x="586" y="1417"/>
                    <a:pt x="441" y="832"/>
                    <a:pt x="546" y="206"/>
                  </a:cubicBezTo>
                  <a:close/>
                  <a:moveTo>
                    <a:pt x="421" y="0"/>
                  </a:moveTo>
                  <a:lnTo>
                    <a:pt x="396" y="81"/>
                  </a:lnTo>
                  <a:cubicBezTo>
                    <a:pt x="251" y="726"/>
                    <a:pt x="376" y="1332"/>
                    <a:pt x="752" y="1853"/>
                  </a:cubicBezTo>
                  <a:lnTo>
                    <a:pt x="671" y="1853"/>
                  </a:lnTo>
                  <a:cubicBezTo>
                    <a:pt x="336" y="1853"/>
                    <a:pt x="86" y="1958"/>
                    <a:pt x="86" y="1958"/>
                  </a:cubicBezTo>
                  <a:lnTo>
                    <a:pt x="0" y="2003"/>
                  </a:lnTo>
                  <a:lnTo>
                    <a:pt x="46" y="2083"/>
                  </a:lnTo>
                  <a:cubicBezTo>
                    <a:pt x="421" y="2854"/>
                    <a:pt x="1172" y="2980"/>
                    <a:pt x="1588" y="2980"/>
                  </a:cubicBezTo>
                  <a:cubicBezTo>
                    <a:pt x="1753" y="2980"/>
                    <a:pt x="1898" y="2960"/>
                    <a:pt x="1983" y="2940"/>
                  </a:cubicBezTo>
                  <a:lnTo>
                    <a:pt x="1983" y="2960"/>
                  </a:lnTo>
                  <a:lnTo>
                    <a:pt x="2023" y="2960"/>
                  </a:lnTo>
                  <a:cubicBezTo>
                    <a:pt x="2036" y="2970"/>
                    <a:pt x="2047" y="2975"/>
                    <a:pt x="2060" y="2975"/>
                  </a:cubicBezTo>
                  <a:cubicBezTo>
                    <a:pt x="2073" y="2975"/>
                    <a:pt x="2088" y="2970"/>
                    <a:pt x="2108" y="2960"/>
                  </a:cubicBezTo>
                  <a:cubicBezTo>
                    <a:pt x="2234" y="3005"/>
                    <a:pt x="2484" y="3065"/>
                    <a:pt x="2754" y="3065"/>
                  </a:cubicBezTo>
                  <a:cubicBezTo>
                    <a:pt x="3175" y="3065"/>
                    <a:pt x="3756" y="2920"/>
                    <a:pt x="4131" y="2334"/>
                  </a:cubicBezTo>
                  <a:lnTo>
                    <a:pt x="4196" y="2254"/>
                  </a:lnTo>
                  <a:lnTo>
                    <a:pt x="4111" y="2209"/>
                  </a:lnTo>
                  <a:cubicBezTo>
                    <a:pt x="4091" y="2209"/>
                    <a:pt x="3841" y="2043"/>
                    <a:pt x="3465" y="2023"/>
                  </a:cubicBezTo>
                  <a:cubicBezTo>
                    <a:pt x="3881" y="1543"/>
                    <a:pt x="4091" y="957"/>
                    <a:pt x="4026" y="311"/>
                  </a:cubicBezTo>
                  <a:lnTo>
                    <a:pt x="4006" y="226"/>
                  </a:lnTo>
                  <a:lnTo>
                    <a:pt x="3926" y="226"/>
                  </a:lnTo>
                  <a:cubicBezTo>
                    <a:pt x="3926" y="226"/>
                    <a:pt x="2569" y="396"/>
                    <a:pt x="2108" y="1753"/>
                  </a:cubicBezTo>
                  <a:cubicBezTo>
                    <a:pt x="1818" y="351"/>
                    <a:pt x="501" y="21"/>
                    <a:pt x="501" y="21"/>
                  </a:cubicBezTo>
                  <a:lnTo>
                    <a:pt x="421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1337;p43"/>
            <p:cNvSpPr/>
            <p:nvPr/>
          </p:nvSpPr>
          <p:spPr>
            <a:xfrm>
              <a:off x="8657134" y="3538701"/>
              <a:ext cx="62732" cy="75701"/>
            </a:xfrm>
            <a:custGeom>
              <a:avLst/>
              <a:gdLst/>
              <a:ahLst/>
              <a:cxnLst/>
              <a:rect l="l" t="t" r="r" b="b"/>
              <a:pathLst>
                <a:path w="2109" h="2545" extrusionOk="0">
                  <a:moveTo>
                    <a:pt x="1943" y="1"/>
                  </a:moveTo>
                  <a:cubicBezTo>
                    <a:pt x="1943" y="1"/>
                    <a:pt x="0" y="231"/>
                    <a:pt x="45" y="2544"/>
                  </a:cubicBezTo>
                  <a:cubicBezTo>
                    <a:pt x="45" y="2544"/>
                    <a:pt x="2108" y="1898"/>
                    <a:pt x="1943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1338;p43"/>
            <p:cNvSpPr/>
            <p:nvPr/>
          </p:nvSpPr>
          <p:spPr>
            <a:xfrm>
              <a:off x="8657134" y="3552562"/>
              <a:ext cx="45302" cy="62762"/>
            </a:xfrm>
            <a:custGeom>
              <a:avLst/>
              <a:gdLst/>
              <a:ahLst/>
              <a:cxnLst/>
              <a:rect l="l" t="t" r="r" b="b"/>
              <a:pathLst>
                <a:path w="1523" h="2110" extrusionOk="0">
                  <a:moveTo>
                    <a:pt x="1475" y="1"/>
                  </a:moveTo>
                  <a:cubicBezTo>
                    <a:pt x="1467" y="1"/>
                    <a:pt x="1462" y="6"/>
                    <a:pt x="1462" y="16"/>
                  </a:cubicBezTo>
                  <a:lnTo>
                    <a:pt x="20" y="2058"/>
                  </a:lnTo>
                  <a:cubicBezTo>
                    <a:pt x="0" y="2078"/>
                    <a:pt x="20" y="2098"/>
                    <a:pt x="20" y="2098"/>
                  </a:cubicBezTo>
                  <a:cubicBezTo>
                    <a:pt x="29" y="2107"/>
                    <a:pt x="36" y="2110"/>
                    <a:pt x="43" y="2110"/>
                  </a:cubicBezTo>
                  <a:cubicBezTo>
                    <a:pt x="56" y="2110"/>
                    <a:pt x="65" y="2098"/>
                    <a:pt x="65" y="2098"/>
                  </a:cubicBezTo>
                  <a:lnTo>
                    <a:pt x="1502" y="56"/>
                  </a:lnTo>
                  <a:cubicBezTo>
                    <a:pt x="1522" y="36"/>
                    <a:pt x="1522" y="16"/>
                    <a:pt x="1502" y="16"/>
                  </a:cubicBezTo>
                  <a:cubicBezTo>
                    <a:pt x="1492" y="6"/>
                    <a:pt x="1482" y="1"/>
                    <a:pt x="147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1339;p43"/>
            <p:cNvSpPr/>
            <p:nvPr/>
          </p:nvSpPr>
          <p:spPr>
            <a:xfrm>
              <a:off x="8672601" y="3571034"/>
              <a:ext cx="3183" cy="21030"/>
            </a:xfrm>
            <a:custGeom>
              <a:avLst/>
              <a:gdLst/>
              <a:ahLst/>
              <a:cxnLst/>
              <a:rect l="l" t="t" r="r" b="b"/>
              <a:pathLst>
                <a:path w="107" h="707" extrusionOk="0">
                  <a:moveTo>
                    <a:pt x="26" y="0"/>
                  </a:moveTo>
                  <a:cubicBezTo>
                    <a:pt x="1" y="0"/>
                    <a:pt x="1" y="20"/>
                    <a:pt x="1" y="40"/>
                  </a:cubicBezTo>
                  <a:lnTo>
                    <a:pt x="46" y="686"/>
                  </a:lnTo>
                  <a:cubicBezTo>
                    <a:pt x="46" y="706"/>
                    <a:pt x="66" y="706"/>
                    <a:pt x="66" y="706"/>
                  </a:cubicBezTo>
                  <a:lnTo>
                    <a:pt x="106" y="706"/>
                  </a:lnTo>
                  <a:lnTo>
                    <a:pt x="106" y="686"/>
                  </a:lnTo>
                  <a:lnTo>
                    <a:pt x="66" y="20"/>
                  </a:lnTo>
                  <a:cubicBezTo>
                    <a:pt x="66" y="20"/>
                    <a:pt x="46" y="0"/>
                    <a:pt x="2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1340;p43"/>
            <p:cNvSpPr/>
            <p:nvPr/>
          </p:nvSpPr>
          <p:spPr>
            <a:xfrm>
              <a:off x="8690032" y="3564787"/>
              <a:ext cx="14337" cy="4938"/>
            </a:xfrm>
            <a:custGeom>
              <a:avLst/>
              <a:gdLst/>
              <a:ahLst/>
              <a:cxnLst/>
              <a:rect l="l" t="t" r="r" b="b"/>
              <a:pathLst>
                <a:path w="482" h="166" extrusionOk="0">
                  <a:moveTo>
                    <a:pt x="441" y="0"/>
                  </a:moveTo>
                  <a:lnTo>
                    <a:pt x="21" y="105"/>
                  </a:lnTo>
                  <a:cubicBezTo>
                    <a:pt x="1" y="105"/>
                    <a:pt x="1" y="125"/>
                    <a:pt x="1" y="125"/>
                  </a:cubicBezTo>
                  <a:cubicBezTo>
                    <a:pt x="1" y="145"/>
                    <a:pt x="21" y="165"/>
                    <a:pt x="41" y="165"/>
                  </a:cubicBezTo>
                  <a:lnTo>
                    <a:pt x="461" y="60"/>
                  </a:lnTo>
                  <a:lnTo>
                    <a:pt x="481" y="40"/>
                  </a:lnTo>
                  <a:lnTo>
                    <a:pt x="481" y="20"/>
                  </a:lnTo>
                  <a:cubicBezTo>
                    <a:pt x="481" y="0"/>
                    <a:pt x="461" y="0"/>
                    <a:pt x="44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1341;p43"/>
            <p:cNvSpPr/>
            <p:nvPr/>
          </p:nvSpPr>
          <p:spPr>
            <a:xfrm>
              <a:off x="8659067" y="3592272"/>
              <a:ext cx="59609" cy="25640"/>
            </a:xfrm>
            <a:custGeom>
              <a:avLst/>
              <a:gdLst/>
              <a:ahLst/>
              <a:cxnLst/>
              <a:rect l="l" t="t" r="r" b="b"/>
              <a:pathLst>
                <a:path w="2004" h="862" extrusionOk="0">
                  <a:moveTo>
                    <a:pt x="1287" y="0"/>
                  </a:moveTo>
                  <a:cubicBezTo>
                    <a:pt x="906" y="0"/>
                    <a:pt x="429" y="154"/>
                    <a:pt x="0" y="743"/>
                  </a:cubicBezTo>
                  <a:cubicBezTo>
                    <a:pt x="0" y="743"/>
                    <a:pt x="314" y="861"/>
                    <a:pt x="714" y="861"/>
                  </a:cubicBezTo>
                  <a:cubicBezTo>
                    <a:pt x="1138" y="861"/>
                    <a:pt x="1658" y="729"/>
                    <a:pt x="2003" y="183"/>
                  </a:cubicBezTo>
                  <a:cubicBezTo>
                    <a:pt x="2003" y="183"/>
                    <a:pt x="1702" y="0"/>
                    <a:pt x="128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1342;p43"/>
            <p:cNvSpPr/>
            <p:nvPr/>
          </p:nvSpPr>
          <p:spPr>
            <a:xfrm>
              <a:off x="8657729" y="3598875"/>
              <a:ext cx="49168" cy="16865"/>
            </a:xfrm>
            <a:custGeom>
              <a:avLst/>
              <a:gdLst/>
              <a:ahLst/>
              <a:cxnLst/>
              <a:rect l="l" t="t" r="r" b="b"/>
              <a:pathLst>
                <a:path w="1653" h="567" extrusionOk="0">
                  <a:moveTo>
                    <a:pt x="1608" y="1"/>
                  </a:moveTo>
                  <a:lnTo>
                    <a:pt x="45" y="501"/>
                  </a:lnTo>
                  <a:cubicBezTo>
                    <a:pt x="25" y="501"/>
                    <a:pt x="0" y="521"/>
                    <a:pt x="25" y="541"/>
                  </a:cubicBezTo>
                  <a:cubicBezTo>
                    <a:pt x="25" y="566"/>
                    <a:pt x="45" y="566"/>
                    <a:pt x="45" y="566"/>
                  </a:cubicBezTo>
                  <a:lnTo>
                    <a:pt x="1628" y="66"/>
                  </a:lnTo>
                  <a:cubicBezTo>
                    <a:pt x="1653" y="41"/>
                    <a:pt x="1653" y="41"/>
                    <a:pt x="1653" y="21"/>
                  </a:cubicBezTo>
                  <a:cubicBezTo>
                    <a:pt x="1628" y="1"/>
                    <a:pt x="1628" y="1"/>
                    <a:pt x="16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1343;p43"/>
            <p:cNvSpPr/>
            <p:nvPr/>
          </p:nvSpPr>
          <p:spPr>
            <a:xfrm>
              <a:off x="8675754" y="3597685"/>
              <a:ext cx="9399" cy="12404"/>
            </a:xfrm>
            <a:custGeom>
              <a:avLst/>
              <a:gdLst/>
              <a:ahLst/>
              <a:cxnLst/>
              <a:rect l="l" t="t" r="r" b="b"/>
              <a:pathLst>
                <a:path w="316" h="417" extrusionOk="0">
                  <a:moveTo>
                    <a:pt x="250" y="1"/>
                  </a:moveTo>
                  <a:lnTo>
                    <a:pt x="0" y="376"/>
                  </a:lnTo>
                  <a:cubicBezTo>
                    <a:pt x="0" y="376"/>
                    <a:pt x="0" y="396"/>
                    <a:pt x="20" y="416"/>
                  </a:cubicBezTo>
                  <a:cubicBezTo>
                    <a:pt x="20" y="416"/>
                    <a:pt x="45" y="416"/>
                    <a:pt x="65" y="396"/>
                  </a:cubicBezTo>
                  <a:lnTo>
                    <a:pt x="296" y="41"/>
                  </a:lnTo>
                  <a:cubicBezTo>
                    <a:pt x="316" y="21"/>
                    <a:pt x="296" y="1"/>
                    <a:pt x="2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1344;p43"/>
            <p:cNvSpPr/>
            <p:nvPr/>
          </p:nvSpPr>
          <p:spPr>
            <a:xfrm>
              <a:off x="8693155" y="3602593"/>
              <a:ext cx="10024" cy="5503"/>
            </a:xfrm>
            <a:custGeom>
              <a:avLst/>
              <a:gdLst/>
              <a:ahLst/>
              <a:cxnLst/>
              <a:rect l="l" t="t" r="r" b="b"/>
              <a:pathLst>
                <a:path w="337" h="185" extrusionOk="0">
                  <a:moveTo>
                    <a:pt x="41" y="1"/>
                  </a:moveTo>
                  <a:cubicBezTo>
                    <a:pt x="41" y="1"/>
                    <a:pt x="21" y="1"/>
                    <a:pt x="1" y="21"/>
                  </a:cubicBezTo>
                  <a:cubicBezTo>
                    <a:pt x="1" y="41"/>
                    <a:pt x="1" y="66"/>
                    <a:pt x="21" y="66"/>
                  </a:cubicBezTo>
                  <a:lnTo>
                    <a:pt x="271" y="166"/>
                  </a:lnTo>
                  <a:cubicBezTo>
                    <a:pt x="281" y="179"/>
                    <a:pt x="291" y="185"/>
                    <a:pt x="299" y="185"/>
                  </a:cubicBezTo>
                  <a:cubicBezTo>
                    <a:pt x="306" y="185"/>
                    <a:pt x="311" y="179"/>
                    <a:pt x="311" y="166"/>
                  </a:cubicBezTo>
                  <a:cubicBezTo>
                    <a:pt x="336" y="146"/>
                    <a:pt x="311" y="126"/>
                    <a:pt x="311" y="126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1345;p43"/>
            <p:cNvSpPr/>
            <p:nvPr/>
          </p:nvSpPr>
          <p:spPr>
            <a:xfrm>
              <a:off x="8600083" y="3532454"/>
              <a:ext cx="68235" cy="81947"/>
            </a:xfrm>
            <a:custGeom>
              <a:avLst/>
              <a:gdLst/>
              <a:ahLst/>
              <a:cxnLst/>
              <a:rect l="l" t="t" r="r" b="b"/>
              <a:pathLst>
                <a:path w="2294" h="2755" extrusionOk="0">
                  <a:moveTo>
                    <a:pt x="396" y="1"/>
                  </a:moveTo>
                  <a:lnTo>
                    <a:pt x="396" y="1"/>
                  </a:lnTo>
                  <a:cubicBezTo>
                    <a:pt x="1" y="1878"/>
                    <a:pt x="1983" y="2754"/>
                    <a:pt x="1983" y="2754"/>
                  </a:cubicBezTo>
                  <a:cubicBezTo>
                    <a:pt x="2294" y="441"/>
                    <a:pt x="396" y="1"/>
                    <a:pt x="39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1346;p43"/>
            <p:cNvSpPr/>
            <p:nvPr/>
          </p:nvSpPr>
          <p:spPr>
            <a:xfrm>
              <a:off x="8622421" y="3547952"/>
              <a:ext cx="37270" cy="67045"/>
            </a:xfrm>
            <a:custGeom>
              <a:avLst/>
              <a:gdLst/>
              <a:ahLst/>
              <a:cxnLst/>
              <a:rect l="l" t="t" r="r" b="b"/>
              <a:pathLst>
                <a:path w="1253" h="2254" extrusionOk="0">
                  <a:moveTo>
                    <a:pt x="21" y="0"/>
                  </a:moveTo>
                  <a:cubicBezTo>
                    <a:pt x="1" y="0"/>
                    <a:pt x="1" y="25"/>
                    <a:pt x="1" y="45"/>
                  </a:cubicBezTo>
                  <a:lnTo>
                    <a:pt x="1187" y="2233"/>
                  </a:lnTo>
                  <a:cubicBezTo>
                    <a:pt x="1212" y="2253"/>
                    <a:pt x="1232" y="2253"/>
                    <a:pt x="1232" y="2253"/>
                  </a:cubicBezTo>
                  <a:cubicBezTo>
                    <a:pt x="1232" y="2253"/>
                    <a:pt x="1252" y="2253"/>
                    <a:pt x="1252" y="2233"/>
                  </a:cubicBezTo>
                  <a:lnTo>
                    <a:pt x="1252" y="2213"/>
                  </a:lnTo>
                  <a:lnTo>
                    <a:pt x="61" y="25"/>
                  </a:lnTo>
                  <a:cubicBezTo>
                    <a:pt x="41" y="0"/>
                    <a:pt x="21" y="0"/>
                    <a:pt x="2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1347;p43"/>
            <p:cNvSpPr/>
            <p:nvPr/>
          </p:nvSpPr>
          <p:spPr>
            <a:xfrm>
              <a:off x="8644165" y="3569100"/>
              <a:ext cx="5533" cy="21178"/>
            </a:xfrm>
            <a:custGeom>
              <a:avLst/>
              <a:gdLst/>
              <a:ahLst/>
              <a:cxnLst/>
              <a:rect l="l" t="t" r="r" b="b"/>
              <a:pathLst>
                <a:path w="186" h="712" extrusionOk="0">
                  <a:moveTo>
                    <a:pt x="166" y="0"/>
                  </a:moveTo>
                  <a:cubicBezTo>
                    <a:pt x="146" y="0"/>
                    <a:pt x="126" y="20"/>
                    <a:pt x="126" y="40"/>
                  </a:cubicBezTo>
                  <a:lnTo>
                    <a:pt x="1" y="666"/>
                  </a:lnTo>
                  <a:cubicBezTo>
                    <a:pt x="1" y="691"/>
                    <a:pt x="21" y="711"/>
                    <a:pt x="41" y="711"/>
                  </a:cubicBezTo>
                  <a:cubicBezTo>
                    <a:pt x="41" y="711"/>
                    <a:pt x="61" y="711"/>
                    <a:pt x="61" y="691"/>
                  </a:cubicBezTo>
                  <a:lnTo>
                    <a:pt x="186" y="40"/>
                  </a:lnTo>
                  <a:cubicBezTo>
                    <a:pt x="186" y="20"/>
                    <a:pt x="186" y="20"/>
                    <a:pt x="16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348;p43"/>
            <p:cNvSpPr/>
            <p:nvPr/>
          </p:nvSpPr>
          <p:spPr>
            <a:xfrm>
              <a:off x="8618703" y="3559850"/>
              <a:ext cx="14337" cy="6157"/>
            </a:xfrm>
            <a:custGeom>
              <a:avLst/>
              <a:gdLst/>
              <a:ahLst/>
              <a:cxnLst/>
              <a:rect l="l" t="t" r="r" b="b"/>
              <a:pathLst>
                <a:path w="482" h="207" extrusionOk="0">
                  <a:moveTo>
                    <a:pt x="61" y="1"/>
                  </a:moveTo>
                  <a:cubicBezTo>
                    <a:pt x="41" y="1"/>
                    <a:pt x="21" y="1"/>
                    <a:pt x="21" y="21"/>
                  </a:cubicBezTo>
                  <a:cubicBezTo>
                    <a:pt x="0" y="21"/>
                    <a:pt x="21" y="41"/>
                    <a:pt x="41" y="61"/>
                  </a:cubicBezTo>
                  <a:lnTo>
                    <a:pt x="436" y="206"/>
                  </a:lnTo>
                  <a:cubicBezTo>
                    <a:pt x="461" y="206"/>
                    <a:pt x="461" y="206"/>
                    <a:pt x="481" y="186"/>
                  </a:cubicBezTo>
                  <a:cubicBezTo>
                    <a:pt x="481" y="166"/>
                    <a:pt x="481" y="146"/>
                    <a:pt x="461" y="146"/>
                  </a:cubicBezTo>
                  <a:lnTo>
                    <a:pt x="61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349;p43"/>
            <p:cNvSpPr/>
            <p:nvPr/>
          </p:nvSpPr>
          <p:spPr>
            <a:xfrm>
              <a:off x="8600678" y="3587245"/>
              <a:ext cx="57824" cy="28525"/>
            </a:xfrm>
            <a:custGeom>
              <a:avLst/>
              <a:gdLst/>
              <a:ahLst/>
              <a:cxnLst/>
              <a:rect l="l" t="t" r="r" b="b"/>
              <a:pathLst>
                <a:path w="1944" h="959" extrusionOk="0">
                  <a:moveTo>
                    <a:pt x="551" y="1"/>
                  </a:moveTo>
                  <a:cubicBezTo>
                    <a:pt x="230" y="1"/>
                    <a:pt x="1" y="101"/>
                    <a:pt x="1" y="101"/>
                  </a:cubicBezTo>
                  <a:cubicBezTo>
                    <a:pt x="342" y="825"/>
                    <a:pt x="1026" y="958"/>
                    <a:pt x="1484" y="958"/>
                  </a:cubicBezTo>
                  <a:cubicBezTo>
                    <a:pt x="1752" y="958"/>
                    <a:pt x="1943" y="912"/>
                    <a:pt x="1943" y="912"/>
                  </a:cubicBezTo>
                  <a:cubicBezTo>
                    <a:pt x="1522" y="165"/>
                    <a:pt x="962" y="1"/>
                    <a:pt x="55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350;p43"/>
            <p:cNvSpPr/>
            <p:nvPr/>
          </p:nvSpPr>
          <p:spPr>
            <a:xfrm>
              <a:off x="8612457" y="3593372"/>
              <a:ext cx="46640" cy="22190"/>
            </a:xfrm>
            <a:custGeom>
              <a:avLst/>
              <a:gdLst/>
              <a:ahLst/>
              <a:cxnLst/>
              <a:rect l="l" t="t" r="r" b="b"/>
              <a:pathLst>
                <a:path w="1568" h="746" extrusionOk="0">
                  <a:moveTo>
                    <a:pt x="45" y="0"/>
                  </a:moveTo>
                  <a:cubicBezTo>
                    <a:pt x="20" y="0"/>
                    <a:pt x="20" y="0"/>
                    <a:pt x="0" y="20"/>
                  </a:cubicBezTo>
                  <a:cubicBezTo>
                    <a:pt x="0" y="40"/>
                    <a:pt x="0" y="60"/>
                    <a:pt x="20" y="60"/>
                  </a:cubicBezTo>
                  <a:lnTo>
                    <a:pt x="1522" y="726"/>
                  </a:lnTo>
                  <a:cubicBezTo>
                    <a:pt x="1535" y="739"/>
                    <a:pt x="1541" y="745"/>
                    <a:pt x="1547" y="745"/>
                  </a:cubicBezTo>
                  <a:cubicBezTo>
                    <a:pt x="1552" y="745"/>
                    <a:pt x="1557" y="739"/>
                    <a:pt x="1567" y="726"/>
                  </a:cubicBezTo>
                  <a:cubicBezTo>
                    <a:pt x="1567" y="706"/>
                    <a:pt x="1567" y="686"/>
                    <a:pt x="1547" y="686"/>
                  </a:cubicBezTo>
                  <a:lnTo>
                    <a:pt x="45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351;p43"/>
            <p:cNvSpPr/>
            <p:nvPr/>
          </p:nvSpPr>
          <p:spPr>
            <a:xfrm>
              <a:off x="8634200" y="3594562"/>
              <a:ext cx="8061" cy="12999"/>
            </a:xfrm>
            <a:custGeom>
              <a:avLst/>
              <a:gdLst/>
              <a:ahLst/>
              <a:cxnLst/>
              <a:rect l="l" t="t" r="r" b="b"/>
              <a:pathLst>
                <a:path w="271" h="437" extrusionOk="0">
                  <a:moveTo>
                    <a:pt x="20" y="0"/>
                  </a:moveTo>
                  <a:cubicBezTo>
                    <a:pt x="20" y="0"/>
                    <a:pt x="0" y="20"/>
                    <a:pt x="20" y="41"/>
                  </a:cubicBezTo>
                  <a:lnTo>
                    <a:pt x="210" y="416"/>
                  </a:lnTo>
                  <a:cubicBezTo>
                    <a:pt x="210" y="436"/>
                    <a:pt x="231" y="436"/>
                    <a:pt x="251" y="436"/>
                  </a:cubicBezTo>
                  <a:lnTo>
                    <a:pt x="271" y="436"/>
                  </a:lnTo>
                  <a:lnTo>
                    <a:pt x="271" y="396"/>
                  </a:lnTo>
                  <a:lnTo>
                    <a:pt x="65" y="20"/>
                  </a:lnTo>
                  <a:cubicBezTo>
                    <a:pt x="65" y="0"/>
                    <a:pt x="40" y="0"/>
                    <a:pt x="20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352;p43"/>
            <p:cNvSpPr/>
            <p:nvPr/>
          </p:nvSpPr>
          <p:spPr>
            <a:xfrm>
              <a:off x="8615580" y="3598280"/>
              <a:ext cx="9994" cy="4343"/>
            </a:xfrm>
            <a:custGeom>
              <a:avLst/>
              <a:gdLst/>
              <a:ahLst/>
              <a:cxnLst/>
              <a:rect l="l" t="t" r="r" b="b"/>
              <a:pathLst>
                <a:path w="336" h="146" extrusionOk="0">
                  <a:moveTo>
                    <a:pt x="291" y="1"/>
                  </a:moveTo>
                  <a:lnTo>
                    <a:pt x="20" y="86"/>
                  </a:lnTo>
                  <a:cubicBezTo>
                    <a:pt x="0" y="106"/>
                    <a:pt x="0" y="106"/>
                    <a:pt x="0" y="126"/>
                  </a:cubicBezTo>
                  <a:cubicBezTo>
                    <a:pt x="0" y="146"/>
                    <a:pt x="20" y="146"/>
                    <a:pt x="40" y="146"/>
                  </a:cubicBezTo>
                  <a:lnTo>
                    <a:pt x="316" y="61"/>
                  </a:lnTo>
                  <a:lnTo>
                    <a:pt x="336" y="41"/>
                  </a:lnTo>
                  <a:lnTo>
                    <a:pt x="336" y="21"/>
                  </a:lnTo>
                  <a:cubicBezTo>
                    <a:pt x="316" y="1"/>
                    <a:pt x="316" y="1"/>
                    <a:pt x="29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74532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4" grpId="0"/>
      <p:bldP spid="49" grpId="0"/>
      <p:bldP spid="50" grpId="0"/>
      <p:bldP spid="51" grpId="0"/>
      <p:bldP spid="52" grpId="0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5" name="Google Shape;1595;p45"/>
          <p:cNvGrpSpPr/>
          <p:nvPr/>
        </p:nvGrpSpPr>
        <p:grpSpPr>
          <a:xfrm>
            <a:off x="3150710" y="4268768"/>
            <a:ext cx="619546" cy="746482"/>
            <a:chOff x="7486781" y="3483464"/>
            <a:chExt cx="160712" cy="193640"/>
          </a:xfrm>
        </p:grpSpPr>
        <p:sp>
          <p:nvSpPr>
            <p:cNvPr id="1596" name="Google Shape;1596;p45"/>
            <p:cNvSpPr/>
            <p:nvPr/>
          </p:nvSpPr>
          <p:spPr>
            <a:xfrm>
              <a:off x="7512243" y="3483464"/>
              <a:ext cx="135251" cy="193640"/>
            </a:xfrm>
            <a:custGeom>
              <a:avLst/>
              <a:gdLst/>
              <a:ahLst/>
              <a:cxnLst/>
              <a:rect l="l" t="t" r="r" b="b"/>
              <a:pathLst>
                <a:path w="4547" h="6510" extrusionOk="0">
                  <a:moveTo>
                    <a:pt x="1212" y="0"/>
                  </a:moveTo>
                  <a:lnTo>
                    <a:pt x="1212" y="20"/>
                  </a:lnTo>
                  <a:cubicBezTo>
                    <a:pt x="962" y="20"/>
                    <a:pt x="751" y="231"/>
                    <a:pt x="751" y="481"/>
                  </a:cubicBezTo>
                  <a:cubicBezTo>
                    <a:pt x="106" y="1858"/>
                    <a:pt x="0" y="2984"/>
                    <a:pt x="481" y="3841"/>
                  </a:cubicBezTo>
                  <a:cubicBezTo>
                    <a:pt x="1022" y="4777"/>
                    <a:pt x="2068" y="5072"/>
                    <a:pt x="2629" y="5152"/>
                  </a:cubicBezTo>
                  <a:cubicBezTo>
                    <a:pt x="2919" y="5593"/>
                    <a:pt x="3195" y="5969"/>
                    <a:pt x="3485" y="6324"/>
                  </a:cubicBezTo>
                  <a:cubicBezTo>
                    <a:pt x="3590" y="6449"/>
                    <a:pt x="3756" y="6509"/>
                    <a:pt x="3921" y="6509"/>
                  </a:cubicBezTo>
                  <a:cubicBezTo>
                    <a:pt x="4046" y="6509"/>
                    <a:pt x="4171" y="6469"/>
                    <a:pt x="4276" y="6384"/>
                  </a:cubicBezTo>
                  <a:cubicBezTo>
                    <a:pt x="4507" y="6199"/>
                    <a:pt x="4547" y="5843"/>
                    <a:pt x="4341" y="5613"/>
                  </a:cubicBezTo>
                  <a:lnTo>
                    <a:pt x="4341" y="5593"/>
                  </a:lnTo>
                  <a:cubicBezTo>
                    <a:pt x="4071" y="5278"/>
                    <a:pt x="3796" y="4922"/>
                    <a:pt x="3505" y="4527"/>
                  </a:cubicBezTo>
                  <a:cubicBezTo>
                    <a:pt x="3545" y="4381"/>
                    <a:pt x="3570" y="4256"/>
                    <a:pt x="3590" y="4151"/>
                  </a:cubicBezTo>
                  <a:lnTo>
                    <a:pt x="3610" y="4131"/>
                  </a:lnTo>
                  <a:lnTo>
                    <a:pt x="3610" y="4091"/>
                  </a:lnTo>
                  <a:cubicBezTo>
                    <a:pt x="3821" y="3340"/>
                    <a:pt x="3966" y="2524"/>
                    <a:pt x="3545" y="1693"/>
                  </a:cubicBezTo>
                  <a:cubicBezTo>
                    <a:pt x="3320" y="1232"/>
                    <a:pt x="2945" y="836"/>
                    <a:pt x="2484" y="586"/>
                  </a:cubicBezTo>
                  <a:cubicBezTo>
                    <a:pt x="2399" y="521"/>
                    <a:pt x="1858" y="271"/>
                    <a:pt x="1543" y="146"/>
                  </a:cubicBezTo>
                  <a:cubicBezTo>
                    <a:pt x="1462" y="65"/>
                    <a:pt x="1337" y="0"/>
                    <a:pt x="121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7" name="Google Shape;1597;p45"/>
            <p:cNvSpPr/>
            <p:nvPr/>
          </p:nvSpPr>
          <p:spPr>
            <a:xfrm>
              <a:off x="7493622" y="3498367"/>
              <a:ext cx="139742" cy="168386"/>
            </a:xfrm>
            <a:custGeom>
              <a:avLst/>
              <a:gdLst/>
              <a:ahLst/>
              <a:cxnLst/>
              <a:rect l="l" t="t" r="r" b="b"/>
              <a:pathLst>
                <a:path w="4698" h="5661" extrusionOk="0">
                  <a:moveTo>
                    <a:pt x="1838" y="0"/>
                  </a:moveTo>
                  <a:cubicBezTo>
                    <a:pt x="1818" y="0"/>
                    <a:pt x="1793" y="20"/>
                    <a:pt x="1793" y="40"/>
                  </a:cubicBezTo>
                  <a:lnTo>
                    <a:pt x="1793" y="125"/>
                  </a:lnTo>
                  <a:cubicBezTo>
                    <a:pt x="1" y="3840"/>
                    <a:pt x="3005" y="4276"/>
                    <a:pt x="3505" y="4341"/>
                  </a:cubicBezTo>
                  <a:lnTo>
                    <a:pt x="3505" y="4361"/>
                  </a:lnTo>
                  <a:cubicBezTo>
                    <a:pt x="3796" y="4777"/>
                    <a:pt x="4111" y="5217"/>
                    <a:pt x="4422" y="5613"/>
                  </a:cubicBezTo>
                  <a:cubicBezTo>
                    <a:pt x="4458" y="5646"/>
                    <a:pt x="4499" y="5661"/>
                    <a:pt x="4540" y="5661"/>
                  </a:cubicBezTo>
                  <a:cubicBezTo>
                    <a:pt x="4573" y="5661"/>
                    <a:pt x="4605" y="5651"/>
                    <a:pt x="4632" y="5633"/>
                  </a:cubicBezTo>
                  <a:cubicBezTo>
                    <a:pt x="4697" y="5593"/>
                    <a:pt x="4697" y="5488"/>
                    <a:pt x="4652" y="5448"/>
                  </a:cubicBezTo>
                  <a:lnTo>
                    <a:pt x="4652" y="5422"/>
                  </a:lnTo>
                  <a:cubicBezTo>
                    <a:pt x="4322" y="5047"/>
                    <a:pt x="4006" y="4631"/>
                    <a:pt x="3716" y="4216"/>
                  </a:cubicBezTo>
                  <a:lnTo>
                    <a:pt x="3671" y="4171"/>
                  </a:lnTo>
                  <a:cubicBezTo>
                    <a:pt x="3736" y="3945"/>
                    <a:pt x="3821" y="3590"/>
                    <a:pt x="3841" y="3525"/>
                  </a:cubicBezTo>
                  <a:cubicBezTo>
                    <a:pt x="4046" y="2819"/>
                    <a:pt x="4151" y="2128"/>
                    <a:pt x="3796" y="1442"/>
                  </a:cubicBezTo>
                  <a:cubicBezTo>
                    <a:pt x="3611" y="1041"/>
                    <a:pt x="3275" y="731"/>
                    <a:pt x="2900" y="501"/>
                  </a:cubicBezTo>
                  <a:cubicBezTo>
                    <a:pt x="2819" y="461"/>
                    <a:pt x="2088" y="105"/>
                    <a:pt x="1898" y="40"/>
                  </a:cubicBezTo>
                  <a:cubicBezTo>
                    <a:pt x="1898" y="20"/>
                    <a:pt x="1878" y="0"/>
                    <a:pt x="183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8" name="Google Shape;1598;p45"/>
            <p:cNvSpPr/>
            <p:nvPr/>
          </p:nvSpPr>
          <p:spPr>
            <a:xfrm>
              <a:off x="7522802" y="3495809"/>
              <a:ext cx="113537" cy="173830"/>
            </a:xfrm>
            <a:custGeom>
              <a:avLst/>
              <a:gdLst/>
              <a:ahLst/>
              <a:cxnLst/>
              <a:rect l="l" t="t" r="r" b="b"/>
              <a:pathLst>
                <a:path w="3817" h="5844" extrusionOk="0">
                  <a:moveTo>
                    <a:pt x="897" y="211"/>
                  </a:moveTo>
                  <a:cubicBezTo>
                    <a:pt x="1107" y="296"/>
                    <a:pt x="1793" y="607"/>
                    <a:pt x="1879" y="672"/>
                  </a:cubicBezTo>
                  <a:cubicBezTo>
                    <a:pt x="2254" y="877"/>
                    <a:pt x="2564" y="1193"/>
                    <a:pt x="2755" y="1568"/>
                  </a:cubicBezTo>
                  <a:cubicBezTo>
                    <a:pt x="3065" y="2214"/>
                    <a:pt x="2985" y="2840"/>
                    <a:pt x="2775" y="3591"/>
                  </a:cubicBezTo>
                  <a:cubicBezTo>
                    <a:pt x="2775" y="3611"/>
                    <a:pt x="2755" y="3631"/>
                    <a:pt x="2755" y="3696"/>
                  </a:cubicBezTo>
                  <a:cubicBezTo>
                    <a:pt x="2715" y="3821"/>
                    <a:pt x="2670" y="4072"/>
                    <a:pt x="2610" y="4217"/>
                  </a:cubicBezTo>
                  <a:lnTo>
                    <a:pt x="2590" y="4257"/>
                  </a:lnTo>
                  <a:lnTo>
                    <a:pt x="2650" y="4342"/>
                  </a:lnTo>
                  <a:cubicBezTo>
                    <a:pt x="2985" y="4823"/>
                    <a:pt x="3295" y="5218"/>
                    <a:pt x="3611" y="5574"/>
                  </a:cubicBezTo>
                  <a:cubicBezTo>
                    <a:pt x="3631" y="5594"/>
                    <a:pt x="3631" y="5634"/>
                    <a:pt x="3591" y="5659"/>
                  </a:cubicBezTo>
                  <a:lnTo>
                    <a:pt x="3566" y="5679"/>
                  </a:lnTo>
                  <a:cubicBezTo>
                    <a:pt x="3546" y="5679"/>
                    <a:pt x="3526" y="5659"/>
                    <a:pt x="3526" y="5659"/>
                  </a:cubicBezTo>
                  <a:cubicBezTo>
                    <a:pt x="3215" y="5283"/>
                    <a:pt x="2920" y="4883"/>
                    <a:pt x="2610" y="4382"/>
                  </a:cubicBezTo>
                  <a:lnTo>
                    <a:pt x="2564" y="4342"/>
                  </a:lnTo>
                  <a:lnTo>
                    <a:pt x="2524" y="4342"/>
                  </a:lnTo>
                  <a:cubicBezTo>
                    <a:pt x="2189" y="4302"/>
                    <a:pt x="1062" y="4132"/>
                    <a:pt x="562" y="3235"/>
                  </a:cubicBezTo>
                  <a:cubicBezTo>
                    <a:pt x="166" y="2529"/>
                    <a:pt x="271" y="1528"/>
                    <a:pt x="897" y="251"/>
                  </a:cubicBezTo>
                  <a:lnTo>
                    <a:pt x="897" y="231"/>
                  </a:lnTo>
                  <a:lnTo>
                    <a:pt x="897" y="211"/>
                  </a:lnTo>
                  <a:close/>
                  <a:moveTo>
                    <a:pt x="857" y="1"/>
                  </a:moveTo>
                  <a:cubicBezTo>
                    <a:pt x="792" y="1"/>
                    <a:pt x="732" y="66"/>
                    <a:pt x="732" y="126"/>
                  </a:cubicBezTo>
                  <a:lnTo>
                    <a:pt x="732" y="191"/>
                  </a:lnTo>
                  <a:lnTo>
                    <a:pt x="732" y="211"/>
                  </a:lnTo>
                  <a:cubicBezTo>
                    <a:pt x="106" y="1503"/>
                    <a:pt x="1" y="2569"/>
                    <a:pt x="417" y="3320"/>
                  </a:cubicBezTo>
                  <a:cubicBezTo>
                    <a:pt x="937" y="4237"/>
                    <a:pt x="2064" y="4447"/>
                    <a:pt x="2464" y="4487"/>
                  </a:cubicBezTo>
                  <a:cubicBezTo>
                    <a:pt x="2795" y="4988"/>
                    <a:pt x="3090" y="5383"/>
                    <a:pt x="3381" y="5759"/>
                  </a:cubicBezTo>
                  <a:cubicBezTo>
                    <a:pt x="3421" y="5804"/>
                    <a:pt x="3486" y="5844"/>
                    <a:pt x="3566" y="5844"/>
                  </a:cubicBezTo>
                  <a:cubicBezTo>
                    <a:pt x="3611" y="5844"/>
                    <a:pt x="3671" y="5824"/>
                    <a:pt x="3716" y="5784"/>
                  </a:cubicBezTo>
                  <a:cubicBezTo>
                    <a:pt x="3796" y="5699"/>
                    <a:pt x="3816" y="5574"/>
                    <a:pt x="3736" y="5468"/>
                  </a:cubicBezTo>
                  <a:cubicBezTo>
                    <a:pt x="3421" y="5113"/>
                    <a:pt x="3130" y="4717"/>
                    <a:pt x="2795" y="4257"/>
                  </a:cubicBezTo>
                  <a:lnTo>
                    <a:pt x="2775" y="4237"/>
                  </a:lnTo>
                  <a:cubicBezTo>
                    <a:pt x="2840" y="4072"/>
                    <a:pt x="2880" y="3841"/>
                    <a:pt x="2920" y="3716"/>
                  </a:cubicBezTo>
                  <a:cubicBezTo>
                    <a:pt x="2920" y="3676"/>
                    <a:pt x="2940" y="3656"/>
                    <a:pt x="2940" y="3631"/>
                  </a:cubicBezTo>
                  <a:cubicBezTo>
                    <a:pt x="3170" y="2840"/>
                    <a:pt x="3255" y="2174"/>
                    <a:pt x="2900" y="1503"/>
                  </a:cubicBezTo>
                  <a:cubicBezTo>
                    <a:pt x="2690" y="1087"/>
                    <a:pt x="2359" y="752"/>
                    <a:pt x="1964" y="527"/>
                  </a:cubicBezTo>
                  <a:cubicBezTo>
                    <a:pt x="1879" y="462"/>
                    <a:pt x="1233" y="171"/>
                    <a:pt x="982" y="66"/>
                  </a:cubicBezTo>
                  <a:cubicBezTo>
                    <a:pt x="962" y="26"/>
                    <a:pt x="917" y="1"/>
                    <a:pt x="85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9" name="Google Shape;1599;p45"/>
            <p:cNvSpPr/>
            <p:nvPr/>
          </p:nvSpPr>
          <p:spPr>
            <a:xfrm>
              <a:off x="7486781" y="3498872"/>
              <a:ext cx="130343" cy="128022"/>
            </a:xfrm>
            <a:custGeom>
              <a:avLst/>
              <a:gdLst/>
              <a:ahLst/>
              <a:cxnLst/>
              <a:rect l="l" t="t" r="r" b="b"/>
              <a:pathLst>
                <a:path w="4382" h="4304" extrusionOk="0">
                  <a:moveTo>
                    <a:pt x="2095" y="1"/>
                  </a:moveTo>
                  <a:cubicBezTo>
                    <a:pt x="2091" y="1"/>
                    <a:pt x="2089" y="1"/>
                    <a:pt x="2088" y="3"/>
                  </a:cubicBezTo>
                  <a:cubicBezTo>
                    <a:pt x="0" y="4134"/>
                    <a:pt x="3801" y="4304"/>
                    <a:pt x="3801" y="4304"/>
                  </a:cubicBezTo>
                  <a:cubicBezTo>
                    <a:pt x="3881" y="4304"/>
                    <a:pt x="4051" y="3573"/>
                    <a:pt x="4071" y="3488"/>
                  </a:cubicBezTo>
                  <a:cubicBezTo>
                    <a:pt x="4276" y="2802"/>
                    <a:pt x="4381" y="2111"/>
                    <a:pt x="4026" y="1425"/>
                  </a:cubicBezTo>
                  <a:cubicBezTo>
                    <a:pt x="3841" y="1024"/>
                    <a:pt x="3505" y="694"/>
                    <a:pt x="3130" y="464"/>
                  </a:cubicBezTo>
                  <a:cubicBezTo>
                    <a:pt x="3029" y="425"/>
                    <a:pt x="2183" y="1"/>
                    <a:pt x="20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45"/>
            <p:cNvSpPr/>
            <p:nvPr/>
          </p:nvSpPr>
          <p:spPr>
            <a:xfrm>
              <a:off x="7546955" y="3497742"/>
              <a:ext cx="86409" cy="168684"/>
            </a:xfrm>
            <a:custGeom>
              <a:avLst/>
              <a:gdLst/>
              <a:ahLst/>
              <a:cxnLst/>
              <a:rect l="l" t="t" r="r" b="b"/>
              <a:pathLst>
                <a:path w="2905" h="5671" extrusionOk="0">
                  <a:moveTo>
                    <a:pt x="45" y="1"/>
                  </a:moveTo>
                  <a:cubicBezTo>
                    <a:pt x="25" y="1"/>
                    <a:pt x="0" y="21"/>
                    <a:pt x="0" y="41"/>
                  </a:cubicBezTo>
                  <a:cubicBezTo>
                    <a:pt x="0" y="587"/>
                    <a:pt x="125" y="1087"/>
                    <a:pt x="295" y="1588"/>
                  </a:cubicBezTo>
                  <a:cubicBezTo>
                    <a:pt x="461" y="2089"/>
                    <a:pt x="671" y="2544"/>
                    <a:pt x="921" y="3025"/>
                  </a:cubicBezTo>
                  <a:cubicBezTo>
                    <a:pt x="1152" y="3486"/>
                    <a:pt x="1422" y="3921"/>
                    <a:pt x="1712" y="4362"/>
                  </a:cubicBezTo>
                  <a:cubicBezTo>
                    <a:pt x="2003" y="4798"/>
                    <a:pt x="2318" y="5218"/>
                    <a:pt x="2629" y="5614"/>
                  </a:cubicBezTo>
                  <a:cubicBezTo>
                    <a:pt x="2667" y="5649"/>
                    <a:pt x="2711" y="5670"/>
                    <a:pt x="2754" y="5670"/>
                  </a:cubicBezTo>
                  <a:cubicBezTo>
                    <a:pt x="2784" y="5670"/>
                    <a:pt x="2814" y="5659"/>
                    <a:pt x="2839" y="5634"/>
                  </a:cubicBezTo>
                  <a:cubicBezTo>
                    <a:pt x="2904" y="5594"/>
                    <a:pt x="2904" y="5509"/>
                    <a:pt x="2859" y="5443"/>
                  </a:cubicBezTo>
                  <a:cubicBezTo>
                    <a:pt x="2529" y="5048"/>
                    <a:pt x="2213" y="4632"/>
                    <a:pt x="1923" y="4217"/>
                  </a:cubicBezTo>
                  <a:cubicBezTo>
                    <a:pt x="1607" y="3796"/>
                    <a:pt x="1337" y="3381"/>
                    <a:pt x="1087" y="2920"/>
                  </a:cubicBezTo>
                  <a:cubicBezTo>
                    <a:pt x="836" y="2484"/>
                    <a:pt x="606" y="2024"/>
                    <a:pt x="421" y="1543"/>
                  </a:cubicBezTo>
                  <a:cubicBezTo>
                    <a:pt x="250" y="1062"/>
                    <a:pt x="125" y="562"/>
                    <a:pt x="105" y="41"/>
                  </a:cubicBezTo>
                  <a:cubicBezTo>
                    <a:pt x="105" y="21"/>
                    <a:pt x="85" y="1"/>
                    <a:pt x="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45"/>
            <p:cNvSpPr/>
            <p:nvPr/>
          </p:nvSpPr>
          <p:spPr>
            <a:xfrm>
              <a:off x="7553797" y="3592034"/>
              <a:ext cx="40989" cy="23945"/>
            </a:xfrm>
            <a:custGeom>
              <a:avLst/>
              <a:gdLst/>
              <a:ahLst/>
              <a:cxnLst/>
              <a:rect l="l" t="t" r="r" b="b"/>
              <a:pathLst>
                <a:path w="1378" h="805" extrusionOk="0">
                  <a:moveTo>
                    <a:pt x="106" y="0"/>
                  </a:moveTo>
                  <a:cubicBezTo>
                    <a:pt x="65" y="0"/>
                    <a:pt x="45" y="20"/>
                    <a:pt x="20" y="45"/>
                  </a:cubicBezTo>
                  <a:cubicBezTo>
                    <a:pt x="0" y="85"/>
                    <a:pt x="20" y="126"/>
                    <a:pt x="45" y="146"/>
                  </a:cubicBezTo>
                  <a:lnTo>
                    <a:pt x="1252" y="796"/>
                  </a:lnTo>
                  <a:cubicBezTo>
                    <a:pt x="1264" y="802"/>
                    <a:pt x="1275" y="804"/>
                    <a:pt x="1286" y="804"/>
                  </a:cubicBezTo>
                  <a:cubicBezTo>
                    <a:pt x="1317" y="804"/>
                    <a:pt x="1342" y="785"/>
                    <a:pt x="1357" y="751"/>
                  </a:cubicBezTo>
                  <a:cubicBezTo>
                    <a:pt x="1377" y="731"/>
                    <a:pt x="1357" y="691"/>
                    <a:pt x="1337" y="671"/>
                  </a:cubicBezTo>
                  <a:lnTo>
                    <a:pt x="106" y="2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45"/>
            <p:cNvSpPr/>
            <p:nvPr/>
          </p:nvSpPr>
          <p:spPr>
            <a:xfrm>
              <a:off x="7576730" y="3537214"/>
              <a:ext cx="17460" cy="55742"/>
            </a:xfrm>
            <a:custGeom>
              <a:avLst/>
              <a:gdLst/>
              <a:ahLst/>
              <a:cxnLst/>
              <a:rect l="l" t="t" r="r" b="b"/>
              <a:pathLst>
                <a:path w="587" h="1874" extrusionOk="0">
                  <a:moveTo>
                    <a:pt x="494" y="1"/>
                  </a:moveTo>
                  <a:cubicBezTo>
                    <a:pt x="470" y="1"/>
                    <a:pt x="456" y="22"/>
                    <a:pt x="441" y="51"/>
                  </a:cubicBezTo>
                  <a:lnTo>
                    <a:pt x="25" y="1783"/>
                  </a:lnTo>
                  <a:cubicBezTo>
                    <a:pt x="0" y="1823"/>
                    <a:pt x="25" y="1863"/>
                    <a:pt x="66" y="1863"/>
                  </a:cubicBezTo>
                  <a:cubicBezTo>
                    <a:pt x="77" y="1870"/>
                    <a:pt x="88" y="1873"/>
                    <a:pt x="99" y="1873"/>
                  </a:cubicBezTo>
                  <a:cubicBezTo>
                    <a:pt x="127" y="1873"/>
                    <a:pt x="151" y="1852"/>
                    <a:pt x="151" y="1823"/>
                  </a:cubicBezTo>
                  <a:lnTo>
                    <a:pt x="586" y="91"/>
                  </a:lnTo>
                  <a:cubicBezTo>
                    <a:pt x="586" y="51"/>
                    <a:pt x="566" y="11"/>
                    <a:pt x="526" y="11"/>
                  </a:cubicBezTo>
                  <a:cubicBezTo>
                    <a:pt x="514" y="4"/>
                    <a:pt x="503" y="1"/>
                    <a:pt x="49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45"/>
            <p:cNvSpPr/>
            <p:nvPr/>
          </p:nvSpPr>
          <p:spPr>
            <a:xfrm>
              <a:off x="7537705" y="3537868"/>
              <a:ext cx="25491" cy="18680"/>
            </a:xfrm>
            <a:custGeom>
              <a:avLst/>
              <a:gdLst/>
              <a:ahLst/>
              <a:cxnLst/>
              <a:rect l="l" t="t" r="r" b="b"/>
              <a:pathLst>
                <a:path w="857" h="628" extrusionOk="0">
                  <a:moveTo>
                    <a:pt x="65" y="1"/>
                  </a:moveTo>
                  <a:cubicBezTo>
                    <a:pt x="49" y="1"/>
                    <a:pt x="35" y="15"/>
                    <a:pt x="21" y="29"/>
                  </a:cubicBezTo>
                  <a:cubicBezTo>
                    <a:pt x="1" y="69"/>
                    <a:pt x="1" y="114"/>
                    <a:pt x="41" y="134"/>
                  </a:cubicBezTo>
                  <a:lnTo>
                    <a:pt x="752" y="615"/>
                  </a:lnTo>
                  <a:cubicBezTo>
                    <a:pt x="760" y="623"/>
                    <a:pt x="771" y="628"/>
                    <a:pt x="783" y="628"/>
                  </a:cubicBezTo>
                  <a:cubicBezTo>
                    <a:pt x="801" y="628"/>
                    <a:pt x="822" y="617"/>
                    <a:pt x="837" y="590"/>
                  </a:cubicBezTo>
                  <a:cubicBezTo>
                    <a:pt x="857" y="570"/>
                    <a:pt x="857" y="530"/>
                    <a:pt x="812" y="510"/>
                  </a:cubicBezTo>
                  <a:lnTo>
                    <a:pt x="126" y="9"/>
                  </a:lnTo>
                  <a:lnTo>
                    <a:pt x="86" y="9"/>
                  </a:lnTo>
                  <a:cubicBezTo>
                    <a:pt x="78" y="3"/>
                    <a:pt x="72" y="1"/>
                    <a:pt x="6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04" name="Google Shape;1604;p45"/>
          <p:cNvGrpSpPr/>
          <p:nvPr/>
        </p:nvGrpSpPr>
        <p:grpSpPr>
          <a:xfrm rot="2313543">
            <a:off x="157397" y="3442077"/>
            <a:ext cx="1083036" cy="1761500"/>
            <a:chOff x="7056109" y="3299224"/>
            <a:chExt cx="243403" cy="395906"/>
          </a:xfrm>
        </p:grpSpPr>
        <p:sp>
          <p:nvSpPr>
            <p:cNvPr id="1605" name="Google Shape;1605;p45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45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45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45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45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45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45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45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45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45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45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45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45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45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45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45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45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22" name="Google Shape;1622;p45"/>
          <p:cNvGrpSpPr/>
          <p:nvPr/>
        </p:nvGrpSpPr>
        <p:grpSpPr>
          <a:xfrm flipH="1">
            <a:off x="8601807" y="2335984"/>
            <a:ext cx="319549" cy="471530"/>
            <a:chOff x="8586587" y="3199751"/>
            <a:chExt cx="45644" cy="67355"/>
          </a:xfrm>
        </p:grpSpPr>
        <p:sp>
          <p:nvSpPr>
            <p:cNvPr id="1623" name="Google Shape;1623;p45"/>
            <p:cNvSpPr/>
            <p:nvPr/>
          </p:nvSpPr>
          <p:spPr>
            <a:xfrm>
              <a:off x="8586587" y="3199751"/>
              <a:ext cx="45644" cy="67355"/>
            </a:xfrm>
            <a:custGeom>
              <a:avLst/>
              <a:gdLst/>
              <a:ahLst/>
              <a:cxnLst/>
              <a:rect l="l" t="t" r="r" b="b"/>
              <a:pathLst>
                <a:path w="1839" h="2714" extrusionOk="0">
                  <a:moveTo>
                    <a:pt x="1341" y="1"/>
                  </a:moveTo>
                  <a:cubicBezTo>
                    <a:pt x="1233" y="1"/>
                    <a:pt x="1121" y="37"/>
                    <a:pt x="1022" y="105"/>
                  </a:cubicBezTo>
                  <a:cubicBezTo>
                    <a:pt x="567" y="481"/>
                    <a:pt x="251" y="876"/>
                    <a:pt x="106" y="1292"/>
                  </a:cubicBezTo>
                  <a:cubicBezTo>
                    <a:pt x="21" y="1502"/>
                    <a:pt x="1" y="1732"/>
                    <a:pt x="21" y="1943"/>
                  </a:cubicBezTo>
                  <a:cubicBezTo>
                    <a:pt x="41" y="2168"/>
                    <a:pt x="86" y="2358"/>
                    <a:pt x="191" y="2483"/>
                  </a:cubicBezTo>
                  <a:cubicBezTo>
                    <a:pt x="211" y="2483"/>
                    <a:pt x="211" y="2503"/>
                    <a:pt x="211" y="2523"/>
                  </a:cubicBezTo>
                  <a:cubicBezTo>
                    <a:pt x="291" y="2628"/>
                    <a:pt x="396" y="2694"/>
                    <a:pt x="501" y="2714"/>
                  </a:cubicBezTo>
                  <a:lnTo>
                    <a:pt x="587" y="2714"/>
                  </a:lnTo>
                  <a:cubicBezTo>
                    <a:pt x="667" y="2714"/>
                    <a:pt x="732" y="2714"/>
                    <a:pt x="792" y="2669"/>
                  </a:cubicBezTo>
                  <a:cubicBezTo>
                    <a:pt x="817" y="2669"/>
                    <a:pt x="857" y="2649"/>
                    <a:pt x="877" y="2649"/>
                  </a:cubicBezTo>
                  <a:cubicBezTo>
                    <a:pt x="1002" y="2588"/>
                    <a:pt x="1087" y="2503"/>
                    <a:pt x="1167" y="2418"/>
                  </a:cubicBezTo>
                  <a:cubicBezTo>
                    <a:pt x="1358" y="2213"/>
                    <a:pt x="1503" y="1983"/>
                    <a:pt x="1608" y="1712"/>
                  </a:cubicBezTo>
                  <a:cubicBezTo>
                    <a:pt x="1668" y="1587"/>
                    <a:pt x="1713" y="1462"/>
                    <a:pt x="1733" y="1337"/>
                  </a:cubicBezTo>
                  <a:cubicBezTo>
                    <a:pt x="1793" y="1126"/>
                    <a:pt x="1818" y="916"/>
                    <a:pt x="1818" y="711"/>
                  </a:cubicBezTo>
                  <a:lnTo>
                    <a:pt x="1818" y="691"/>
                  </a:lnTo>
                  <a:cubicBezTo>
                    <a:pt x="1818" y="541"/>
                    <a:pt x="1838" y="315"/>
                    <a:pt x="1668" y="145"/>
                  </a:cubicBezTo>
                  <a:cubicBezTo>
                    <a:pt x="1580" y="47"/>
                    <a:pt x="1463" y="1"/>
                    <a:pt x="13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45"/>
            <p:cNvSpPr/>
            <p:nvPr/>
          </p:nvSpPr>
          <p:spPr>
            <a:xfrm>
              <a:off x="8594431" y="3207104"/>
              <a:ext cx="29626" cy="56397"/>
            </a:xfrm>
            <a:custGeom>
              <a:avLst/>
              <a:gdLst/>
              <a:ahLst/>
              <a:cxnLst/>
              <a:rect l="l" t="t" r="r" b="b"/>
              <a:pathLst>
                <a:path w="996" h="1896" extrusionOk="0">
                  <a:moveTo>
                    <a:pt x="913" y="1"/>
                  </a:moveTo>
                  <a:cubicBezTo>
                    <a:pt x="898" y="1"/>
                    <a:pt x="879" y="9"/>
                    <a:pt x="857" y="29"/>
                  </a:cubicBezTo>
                  <a:cubicBezTo>
                    <a:pt x="526" y="279"/>
                    <a:pt x="211" y="614"/>
                    <a:pt x="85" y="1010"/>
                  </a:cubicBezTo>
                  <a:cubicBezTo>
                    <a:pt x="25" y="1175"/>
                    <a:pt x="0" y="1345"/>
                    <a:pt x="25" y="1511"/>
                  </a:cubicBezTo>
                  <a:cubicBezTo>
                    <a:pt x="25" y="1616"/>
                    <a:pt x="45" y="1781"/>
                    <a:pt x="151" y="1846"/>
                  </a:cubicBezTo>
                  <a:cubicBezTo>
                    <a:pt x="151" y="1866"/>
                    <a:pt x="151" y="1886"/>
                    <a:pt x="171" y="1886"/>
                  </a:cubicBezTo>
                  <a:cubicBezTo>
                    <a:pt x="177" y="1893"/>
                    <a:pt x="182" y="1895"/>
                    <a:pt x="185" y="1895"/>
                  </a:cubicBezTo>
                  <a:cubicBezTo>
                    <a:pt x="193" y="1895"/>
                    <a:pt x="197" y="1886"/>
                    <a:pt x="211" y="1886"/>
                  </a:cubicBezTo>
                  <a:lnTo>
                    <a:pt x="211" y="1866"/>
                  </a:lnTo>
                  <a:cubicBezTo>
                    <a:pt x="231" y="1866"/>
                    <a:pt x="276" y="1866"/>
                    <a:pt x="296" y="1846"/>
                  </a:cubicBezTo>
                  <a:cubicBezTo>
                    <a:pt x="356" y="1821"/>
                    <a:pt x="401" y="1781"/>
                    <a:pt x="441" y="1741"/>
                  </a:cubicBezTo>
                  <a:cubicBezTo>
                    <a:pt x="586" y="1571"/>
                    <a:pt x="711" y="1365"/>
                    <a:pt x="816" y="1135"/>
                  </a:cubicBezTo>
                  <a:cubicBezTo>
                    <a:pt x="857" y="1030"/>
                    <a:pt x="902" y="925"/>
                    <a:pt x="922" y="820"/>
                  </a:cubicBezTo>
                  <a:cubicBezTo>
                    <a:pt x="962" y="654"/>
                    <a:pt x="982" y="489"/>
                    <a:pt x="982" y="299"/>
                  </a:cubicBezTo>
                  <a:cubicBezTo>
                    <a:pt x="982" y="248"/>
                    <a:pt x="996" y="1"/>
                    <a:pt x="913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45"/>
            <p:cNvSpPr/>
            <p:nvPr/>
          </p:nvSpPr>
          <p:spPr>
            <a:xfrm>
              <a:off x="8592052" y="3204694"/>
              <a:ext cx="34118" cy="61066"/>
            </a:xfrm>
            <a:custGeom>
              <a:avLst/>
              <a:gdLst/>
              <a:ahLst/>
              <a:cxnLst/>
              <a:rect l="l" t="t" r="r" b="b"/>
              <a:pathLst>
                <a:path w="1147" h="2053" extrusionOk="0">
                  <a:moveTo>
                    <a:pt x="982" y="195"/>
                  </a:moveTo>
                  <a:lnTo>
                    <a:pt x="982" y="340"/>
                  </a:lnTo>
                  <a:lnTo>
                    <a:pt x="982" y="380"/>
                  </a:lnTo>
                  <a:cubicBezTo>
                    <a:pt x="982" y="550"/>
                    <a:pt x="957" y="715"/>
                    <a:pt x="917" y="881"/>
                  </a:cubicBezTo>
                  <a:cubicBezTo>
                    <a:pt x="896" y="986"/>
                    <a:pt x="856" y="1091"/>
                    <a:pt x="811" y="1196"/>
                  </a:cubicBezTo>
                  <a:cubicBezTo>
                    <a:pt x="731" y="1401"/>
                    <a:pt x="606" y="1592"/>
                    <a:pt x="456" y="1757"/>
                  </a:cubicBezTo>
                  <a:lnTo>
                    <a:pt x="356" y="1862"/>
                  </a:lnTo>
                  <a:lnTo>
                    <a:pt x="271" y="1862"/>
                  </a:lnTo>
                  <a:cubicBezTo>
                    <a:pt x="251" y="1842"/>
                    <a:pt x="206" y="1802"/>
                    <a:pt x="185" y="1572"/>
                  </a:cubicBezTo>
                  <a:cubicBezTo>
                    <a:pt x="165" y="1426"/>
                    <a:pt x="185" y="1276"/>
                    <a:pt x="251" y="1131"/>
                  </a:cubicBezTo>
                  <a:cubicBezTo>
                    <a:pt x="356" y="801"/>
                    <a:pt x="606" y="485"/>
                    <a:pt x="982" y="195"/>
                  </a:cubicBezTo>
                  <a:close/>
                  <a:moveTo>
                    <a:pt x="997" y="1"/>
                  </a:moveTo>
                  <a:cubicBezTo>
                    <a:pt x="963" y="1"/>
                    <a:pt x="927" y="17"/>
                    <a:pt x="896" y="49"/>
                  </a:cubicBezTo>
                  <a:cubicBezTo>
                    <a:pt x="481" y="360"/>
                    <a:pt x="206" y="715"/>
                    <a:pt x="80" y="1071"/>
                  </a:cubicBezTo>
                  <a:cubicBezTo>
                    <a:pt x="20" y="1236"/>
                    <a:pt x="0" y="1426"/>
                    <a:pt x="20" y="1592"/>
                  </a:cubicBezTo>
                  <a:cubicBezTo>
                    <a:pt x="20" y="1777"/>
                    <a:pt x="60" y="1902"/>
                    <a:pt x="145" y="1967"/>
                  </a:cubicBezTo>
                  <a:cubicBezTo>
                    <a:pt x="145" y="1987"/>
                    <a:pt x="145" y="1987"/>
                    <a:pt x="165" y="2007"/>
                  </a:cubicBezTo>
                  <a:cubicBezTo>
                    <a:pt x="185" y="2027"/>
                    <a:pt x="206" y="2052"/>
                    <a:pt x="231" y="2052"/>
                  </a:cubicBezTo>
                  <a:lnTo>
                    <a:pt x="251" y="2052"/>
                  </a:lnTo>
                  <a:cubicBezTo>
                    <a:pt x="291" y="2052"/>
                    <a:pt x="311" y="2052"/>
                    <a:pt x="331" y="2027"/>
                  </a:cubicBezTo>
                  <a:cubicBezTo>
                    <a:pt x="356" y="2027"/>
                    <a:pt x="376" y="2027"/>
                    <a:pt x="416" y="2007"/>
                  </a:cubicBezTo>
                  <a:cubicBezTo>
                    <a:pt x="481" y="1987"/>
                    <a:pt x="541" y="1927"/>
                    <a:pt x="581" y="1882"/>
                  </a:cubicBezTo>
                  <a:cubicBezTo>
                    <a:pt x="751" y="1697"/>
                    <a:pt x="876" y="1486"/>
                    <a:pt x="982" y="1256"/>
                  </a:cubicBezTo>
                  <a:cubicBezTo>
                    <a:pt x="1022" y="1151"/>
                    <a:pt x="1042" y="1026"/>
                    <a:pt x="1082" y="926"/>
                  </a:cubicBezTo>
                  <a:cubicBezTo>
                    <a:pt x="1127" y="755"/>
                    <a:pt x="1147" y="570"/>
                    <a:pt x="1147" y="380"/>
                  </a:cubicBezTo>
                  <a:lnTo>
                    <a:pt x="1147" y="360"/>
                  </a:lnTo>
                  <a:cubicBezTo>
                    <a:pt x="1147" y="215"/>
                    <a:pt x="1147" y="110"/>
                    <a:pt x="1082" y="49"/>
                  </a:cubicBezTo>
                  <a:cubicBezTo>
                    <a:pt x="1062" y="17"/>
                    <a:pt x="1030" y="1"/>
                    <a:pt x="99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45"/>
            <p:cNvSpPr/>
            <p:nvPr/>
          </p:nvSpPr>
          <p:spPr>
            <a:xfrm>
              <a:off x="8594431" y="3206717"/>
              <a:ext cx="29656" cy="55712"/>
            </a:xfrm>
            <a:custGeom>
              <a:avLst/>
              <a:gdLst/>
              <a:ahLst/>
              <a:cxnLst/>
              <a:rect l="l" t="t" r="r" b="b"/>
              <a:pathLst>
                <a:path w="997" h="1873" extrusionOk="0">
                  <a:moveTo>
                    <a:pt x="909" y="0"/>
                  </a:moveTo>
                  <a:cubicBezTo>
                    <a:pt x="894" y="0"/>
                    <a:pt x="877" y="7"/>
                    <a:pt x="857" y="22"/>
                  </a:cubicBezTo>
                  <a:cubicBezTo>
                    <a:pt x="526" y="292"/>
                    <a:pt x="211" y="627"/>
                    <a:pt x="85" y="1023"/>
                  </a:cubicBezTo>
                  <a:cubicBezTo>
                    <a:pt x="25" y="1168"/>
                    <a:pt x="0" y="1333"/>
                    <a:pt x="25" y="1504"/>
                  </a:cubicBezTo>
                  <a:cubicBezTo>
                    <a:pt x="25" y="1632"/>
                    <a:pt x="57" y="1873"/>
                    <a:pt x="222" y="1873"/>
                  </a:cubicBezTo>
                  <a:cubicBezTo>
                    <a:pt x="244" y="1873"/>
                    <a:pt x="269" y="1869"/>
                    <a:pt x="296" y="1859"/>
                  </a:cubicBezTo>
                  <a:cubicBezTo>
                    <a:pt x="356" y="1834"/>
                    <a:pt x="401" y="1774"/>
                    <a:pt x="441" y="1734"/>
                  </a:cubicBezTo>
                  <a:cubicBezTo>
                    <a:pt x="586" y="1564"/>
                    <a:pt x="711" y="1358"/>
                    <a:pt x="816" y="1128"/>
                  </a:cubicBezTo>
                  <a:cubicBezTo>
                    <a:pt x="857" y="1043"/>
                    <a:pt x="902" y="938"/>
                    <a:pt x="922" y="833"/>
                  </a:cubicBezTo>
                  <a:cubicBezTo>
                    <a:pt x="962" y="647"/>
                    <a:pt x="982" y="482"/>
                    <a:pt x="982" y="292"/>
                  </a:cubicBezTo>
                  <a:cubicBezTo>
                    <a:pt x="982" y="240"/>
                    <a:pt x="996" y="0"/>
                    <a:pt x="909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45"/>
            <p:cNvSpPr/>
            <p:nvPr/>
          </p:nvSpPr>
          <p:spPr>
            <a:xfrm>
              <a:off x="8598893" y="3212606"/>
              <a:ext cx="21030" cy="50626"/>
            </a:xfrm>
            <a:custGeom>
              <a:avLst/>
              <a:gdLst/>
              <a:ahLst/>
              <a:cxnLst/>
              <a:rect l="l" t="t" r="r" b="b"/>
              <a:pathLst>
                <a:path w="707" h="1702" extrusionOk="0">
                  <a:moveTo>
                    <a:pt x="670" y="1"/>
                  </a:moveTo>
                  <a:cubicBezTo>
                    <a:pt x="657" y="1"/>
                    <a:pt x="646" y="16"/>
                    <a:pt x="646" y="34"/>
                  </a:cubicBezTo>
                  <a:cubicBezTo>
                    <a:pt x="626" y="74"/>
                    <a:pt x="601" y="94"/>
                    <a:pt x="581" y="134"/>
                  </a:cubicBezTo>
                  <a:cubicBezTo>
                    <a:pt x="561" y="159"/>
                    <a:pt x="541" y="179"/>
                    <a:pt x="541" y="199"/>
                  </a:cubicBezTo>
                  <a:cubicBezTo>
                    <a:pt x="501" y="259"/>
                    <a:pt x="456" y="324"/>
                    <a:pt x="436" y="384"/>
                  </a:cubicBezTo>
                  <a:cubicBezTo>
                    <a:pt x="351" y="509"/>
                    <a:pt x="291" y="660"/>
                    <a:pt x="251" y="805"/>
                  </a:cubicBezTo>
                  <a:cubicBezTo>
                    <a:pt x="126" y="1075"/>
                    <a:pt x="41" y="1366"/>
                    <a:pt x="1" y="1661"/>
                  </a:cubicBezTo>
                  <a:cubicBezTo>
                    <a:pt x="1" y="1681"/>
                    <a:pt x="1" y="1701"/>
                    <a:pt x="21" y="1701"/>
                  </a:cubicBezTo>
                  <a:cubicBezTo>
                    <a:pt x="41" y="1701"/>
                    <a:pt x="41" y="1681"/>
                    <a:pt x="61" y="1681"/>
                  </a:cubicBezTo>
                  <a:lnTo>
                    <a:pt x="61" y="1661"/>
                  </a:lnTo>
                  <a:cubicBezTo>
                    <a:pt x="126" y="1386"/>
                    <a:pt x="186" y="1095"/>
                    <a:pt x="311" y="825"/>
                  </a:cubicBezTo>
                  <a:cubicBezTo>
                    <a:pt x="351" y="680"/>
                    <a:pt x="416" y="555"/>
                    <a:pt x="501" y="429"/>
                  </a:cubicBezTo>
                  <a:cubicBezTo>
                    <a:pt x="521" y="364"/>
                    <a:pt x="561" y="304"/>
                    <a:pt x="601" y="239"/>
                  </a:cubicBezTo>
                  <a:cubicBezTo>
                    <a:pt x="601" y="219"/>
                    <a:pt x="626" y="199"/>
                    <a:pt x="646" y="179"/>
                  </a:cubicBezTo>
                  <a:cubicBezTo>
                    <a:pt x="666" y="134"/>
                    <a:pt x="687" y="94"/>
                    <a:pt x="707" y="54"/>
                  </a:cubicBezTo>
                  <a:cubicBezTo>
                    <a:pt x="707" y="34"/>
                    <a:pt x="707" y="9"/>
                    <a:pt x="687" y="9"/>
                  </a:cubicBezTo>
                  <a:cubicBezTo>
                    <a:pt x="681" y="3"/>
                    <a:pt x="675" y="1"/>
                    <a:pt x="67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28" name="Google Shape;1628;p45"/>
          <p:cNvGrpSpPr/>
          <p:nvPr/>
        </p:nvGrpSpPr>
        <p:grpSpPr>
          <a:xfrm>
            <a:off x="7890057" y="44531"/>
            <a:ext cx="443014" cy="474624"/>
            <a:chOff x="8357208" y="3217171"/>
            <a:chExt cx="63280" cy="67797"/>
          </a:xfrm>
        </p:grpSpPr>
        <p:sp>
          <p:nvSpPr>
            <p:cNvPr id="1629" name="Google Shape;1629;p45"/>
            <p:cNvSpPr/>
            <p:nvPr/>
          </p:nvSpPr>
          <p:spPr>
            <a:xfrm>
              <a:off x="8357208" y="3217171"/>
              <a:ext cx="63280" cy="67797"/>
            </a:xfrm>
            <a:custGeom>
              <a:avLst/>
              <a:gdLst/>
              <a:ahLst/>
              <a:cxnLst/>
              <a:rect l="l" t="t" r="r" b="b"/>
              <a:pathLst>
                <a:path w="2399" h="2570" extrusionOk="0">
                  <a:moveTo>
                    <a:pt x="2378" y="1"/>
                  </a:moveTo>
                  <a:lnTo>
                    <a:pt x="1958" y="26"/>
                  </a:lnTo>
                  <a:cubicBezTo>
                    <a:pt x="1938" y="26"/>
                    <a:pt x="331" y="86"/>
                    <a:pt x="100" y="1878"/>
                  </a:cubicBezTo>
                  <a:cubicBezTo>
                    <a:pt x="0" y="2069"/>
                    <a:pt x="40" y="2319"/>
                    <a:pt x="205" y="2464"/>
                  </a:cubicBezTo>
                  <a:cubicBezTo>
                    <a:pt x="291" y="2529"/>
                    <a:pt x="396" y="2569"/>
                    <a:pt x="501" y="2569"/>
                  </a:cubicBezTo>
                  <a:cubicBezTo>
                    <a:pt x="626" y="2569"/>
                    <a:pt x="726" y="2529"/>
                    <a:pt x="811" y="2444"/>
                  </a:cubicBezTo>
                  <a:cubicBezTo>
                    <a:pt x="1582" y="2174"/>
                    <a:pt x="2398" y="1528"/>
                    <a:pt x="2398" y="421"/>
                  </a:cubicBezTo>
                  <a:lnTo>
                    <a:pt x="23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45"/>
            <p:cNvSpPr/>
            <p:nvPr/>
          </p:nvSpPr>
          <p:spPr>
            <a:xfrm>
              <a:off x="8366704" y="3227747"/>
              <a:ext cx="45302" cy="50804"/>
            </a:xfrm>
            <a:custGeom>
              <a:avLst/>
              <a:gdLst/>
              <a:ahLst/>
              <a:cxnLst/>
              <a:rect l="l" t="t" r="r" b="b"/>
              <a:pathLst>
                <a:path w="1523" h="1708" extrusionOk="0">
                  <a:moveTo>
                    <a:pt x="1523" y="0"/>
                  </a:moveTo>
                  <a:cubicBezTo>
                    <a:pt x="1523" y="0"/>
                    <a:pt x="191" y="46"/>
                    <a:pt x="66" y="1608"/>
                  </a:cubicBezTo>
                  <a:lnTo>
                    <a:pt x="21" y="1653"/>
                  </a:lnTo>
                  <a:cubicBezTo>
                    <a:pt x="1" y="1673"/>
                    <a:pt x="1" y="1693"/>
                    <a:pt x="21" y="1693"/>
                  </a:cubicBezTo>
                  <a:cubicBezTo>
                    <a:pt x="33" y="1703"/>
                    <a:pt x="45" y="1708"/>
                    <a:pt x="55" y="1708"/>
                  </a:cubicBezTo>
                  <a:cubicBezTo>
                    <a:pt x="66" y="1708"/>
                    <a:pt x="76" y="1703"/>
                    <a:pt x="86" y="1693"/>
                  </a:cubicBezTo>
                  <a:lnTo>
                    <a:pt x="126" y="1653"/>
                  </a:lnTo>
                  <a:cubicBezTo>
                    <a:pt x="396" y="1568"/>
                    <a:pt x="1523" y="1172"/>
                    <a:pt x="152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45"/>
            <p:cNvSpPr/>
            <p:nvPr/>
          </p:nvSpPr>
          <p:spPr>
            <a:xfrm>
              <a:off x="8364324" y="3225367"/>
              <a:ext cx="50210" cy="55861"/>
            </a:xfrm>
            <a:custGeom>
              <a:avLst/>
              <a:gdLst/>
              <a:ahLst/>
              <a:cxnLst/>
              <a:rect l="l" t="t" r="r" b="b"/>
              <a:pathLst>
                <a:path w="1688" h="1878" extrusionOk="0">
                  <a:moveTo>
                    <a:pt x="1503" y="166"/>
                  </a:moveTo>
                  <a:lnTo>
                    <a:pt x="1503" y="166"/>
                  </a:lnTo>
                  <a:cubicBezTo>
                    <a:pt x="1458" y="1147"/>
                    <a:pt x="581" y="1522"/>
                    <a:pt x="226" y="1648"/>
                  </a:cubicBezTo>
                  <a:cubicBezTo>
                    <a:pt x="351" y="436"/>
                    <a:pt x="1227" y="206"/>
                    <a:pt x="1503" y="166"/>
                  </a:cubicBezTo>
                  <a:close/>
                  <a:moveTo>
                    <a:pt x="1583" y="0"/>
                  </a:moveTo>
                  <a:cubicBezTo>
                    <a:pt x="1583" y="0"/>
                    <a:pt x="206" y="60"/>
                    <a:pt x="61" y="1648"/>
                  </a:cubicBezTo>
                  <a:lnTo>
                    <a:pt x="41" y="1668"/>
                  </a:lnTo>
                  <a:cubicBezTo>
                    <a:pt x="1" y="1733"/>
                    <a:pt x="1" y="1793"/>
                    <a:pt x="61" y="1833"/>
                  </a:cubicBezTo>
                  <a:cubicBezTo>
                    <a:pt x="81" y="1858"/>
                    <a:pt x="101" y="1878"/>
                    <a:pt x="126" y="1878"/>
                  </a:cubicBezTo>
                  <a:cubicBezTo>
                    <a:pt x="166" y="1878"/>
                    <a:pt x="206" y="1858"/>
                    <a:pt x="226" y="1833"/>
                  </a:cubicBezTo>
                  <a:lnTo>
                    <a:pt x="251" y="1813"/>
                  </a:lnTo>
                  <a:cubicBezTo>
                    <a:pt x="541" y="1708"/>
                    <a:pt x="1688" y="1272"/>
                    <a:pt x="1688" y="80"/>
                  </a:cubicBezTo>
                  <a:lnTo>
                    <a:pt x="1688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45"/>
            <p:cNvSpPr/>
            <p:nvPr/>
          </p:nvSpPr>
          <p:spPr>
            <a:xfrm>
              <a:off x="8368042" y="3227152"/>
              <a:ext cx="43963" cy="49763"/>
            </a:xfrm>
            <a:custGeom>
              <a:avLst/>
              <a:gdLst/>
              <a:ahLst/>
              <a:cxnLst/>
              <a:rect l="l" t="t" r="r" b="b"/>
              <a:pathLst>
                <a:path w="1478" h="1673" extrusionOk="0">
                  <a:moveTo>
                    <a:pt x="1478" y="0"/>
                  </a:moveTo>
                  <a:cubicBezTo>
                    <a:pt x="1478" y="0"/>
                    <a:pt x="101" y="46"/>
                    <a:pt x="1" y="1673"/>
                  </a:cubicBezTo>
                  <a:cubicBezTo>
                    <a:pt x="1" y="1673"/>
                    <a:pt x="1478" y="1337"/>
                    <a:pt x="147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45"/>
            <p:cNvSpPr/>
            <p:nvPr/>
          </p:nvSpPr>
          <p:spPr>
            <a:xfrm>
              <a:off x="8366704" y="3235391"/>
              <a:ext cx="36081" cy="42714"/>
            </a:xfrm>
            <a:custGeom>
              <a:avLst/>
              <a:gdLst/>
              <a:ahLst/>
              <a:cxnLst/>
              <a:rect l="l" t="t" r="r" b="b"/>
              <a:pathLst>
                <a:path w="1213" h="1436" extrusionOk="0">
                  <a:moveTo>
                    <a:pt x="1170" y="0"/>
                  </a:moveTo>
                  <a:cubicBezTo>
                    <a:pt x="1159" y="0"/>
                    <a:pt x="1147" y="6"/>
                    <a:pt x="1147" y="19"/>
                  </a:cubicBezTo>
                  <a:lnTo>
                    <a:pt x="21" y="1371"/>
                  </a:lnTo>
                  <a:cubicBezTo>
                    <a:pt x="1" y="1396"/>
                    <a:pt x="1" y="1416"/>
                    <a:pt x="21" y="1436"/>
                  </a:cubicBezTo>
                  <a:cubicBezTo>
                    <a:pt x="46" y="1436"/>
                    <a:pt x="66" y="1436"/>
                    <a:pt x="86" y="1416"/>
                  </a:cubicBezTo>
                  <a:lnTo>
                    <a:pt x="1212" y="79"/>
                  </a:lnTo>
                  <a:lnTo>
                    <a:pt x="1212" y="19"/>
                  </a:lnTo>
                  <a:lnTo>
                    <a:pt x="1192" y="19"/>
                  </a:lnTo>
                  <a:cubicBezTo>
                    <a:pt x="1192" y="6"/>
                    <a:pt x="1181" y="0"/>
                    <a:pt x="11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45"/>
            <p:cNvSpPr/>
            <p:nvPr/>
          </p:nvSpPr>
          <p:spPr>
            <a:xfrm>
              <a:off x="8379821" y="3247111"/>
              <a:ext cx="2409" cy="16122"/>
            </a:xfrm>
            <a:custGeom>
              <a:avLst/>
              <a:gdLst/>
              <a:ahLst/>
              <a:cxnLst/>
              <a:rect l="l" t="t" r="r" b="b"/>
              <a:pathLst>
                <a:path w="81" h="542" extrusionOk="0">
                  <a:moveTo>
                    <a:pt x="40" y="0"/>
                  </a:moveTo>
                  <a:cubicBezTo>
                    <a:pt x="20" y="0"/>
                    <a:pt x="0" y="20"/>
                    <a:pt x="0" y="40"/>
                  </a:cubicBezTo>
                  <a:lnTo>
                    <a:pt x="0" y="501"/>
                  </a:lnTo>
                  <a:cubicBezTo>
                    <a:pt x="0" y="521"/>
                    <a:pt x="20" y="541"/>
                    <a:pt x="40" y="541"/>
                  </a:cubicBezTo>
                  <a:cubicBezTo>
                    <a:pt x="60" y="541"/>
                    <a:pt x="80" y="521"/>
                    <a:pt x="80" y="501"/>
                  </a:cubicBezTo>
                  <a:lnTo>
                    <a:pt x="80" y="40"/>
                  </a:ln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45"/>
            <p:cNvSpPr/>
            <p:nvPr/>
          </p:nvSpPr>
          <p:spPr>
            <a:xfrm>
              <a:off x="8392165" y="3243987"/>
              <a:ext cx="11214" cy="3748"/>
            </a:xfrm>
            <a:custGeom>
              <a:avLst/>
              <a:gdLst/>
              <a:ahLst/>
              <a:cxnLst/>
              <a:rect l="l" t="t" r="r" b="b"/>
              <a:pathLst>
                <a:path w="377" h="126" extrusionOk="0">
                  <a:moveTo>
                    <a:pt x="336" y="0"/>
                  </a:moveTo>
                  <a:lnTo>
                    <a:pt x="41" y="40"/>
                  </a:lnTo>
                  <a:cubicBezTo>
                    <a:pt x="21" y="60"/>
                    <a:pt x="1" y="80"/>
                    <a:pt x="1" y="105"/>
                  </a:cubicBezTo>
                  <a:cubicBezTo>
                    <a:pt x="1" y="125"/>
                    <a:pt x="21" y="125"/>
                    <a:pt x="41" y="125"/>
                  </a:cubicBezTo>
                  <a:lnTo>
                    <a:pt x="356" y="80"/>
                  </a:lnTo>
                  <a:cubicBezTo>
                    <a:pt x="376" y="80"/>
                    <a:pt x="376" y="60"/>
                    <a:pt x="376" y="40"/>
                  </a:cubicBezTo>
                  <a:lnTo>
                    <a:pt x="376" y="20"/>
                  </a:lnTo>
                  <a:cubicBezTo>
                    <a:pt x="356" y="20"/>
                    <a:pt x="356" y="0"/>
                    <a:pt x="3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36" name="Google Shape;1636;p45"/>
          <p:cNvGrpSpPr/>
          <p:nvPr/>
        </p:nvGrpSpPr>
        <p:grpSpPr>
          <a:xfrm>
            <a:off x="1184991" y="4552039"/>
            <a:ext cx="443012" cy="437038"/>
            <a:chOff x="2850388" y="3587823"/>
            <a:chExt cx="268998" cy="265386"/>
          </a:xfrm>
        </p:grpSpPr>
        <p:sp>
          <p:nvSpPr>
            <p:cNvPr id="1637" name="Google Shape;1637;p45"/>
            <p:cNvSpPr/>
            <p:nvPr/>
          </p:nvSpPr>
          <p:spPr>
            <a:xfrm>
              <a:off x="2850388" y="3587823"/>
              <a:ext cx="268998" cy="265386"/>
            </a:xfrm>
            <a:custGeom>
              <a:avLst/>
              <a:gdLst/>
              <a:ahLst/>
              <a:cxnLst/>
              <a:rect l="l" t="t" r="r" b="b"/>
              <a:pathLst>
                <a:path w="9385" h="9259" extrusionOk="0">
                  <a:moveTo>
                    <a:pt x="4725" y="0"/>
                  </a:moveTo>
                  <a:cubicBezTo>
                    <a:pt x="4515" y="0"/>
                    <a:pt x="4304" y="65"/>
                    <a:pt x="4138" y="171"/>
                  </a:cubicBezTo>
                  <a:cubicBezTo>
                    <a:pt x="3973" y="271"/>
                    <a:pt x="3822" y="422"/>
                    <a:pt x="3657" y="627"/>
                  </a:cubicBezTo>
                  <a:cubicBezTo>
                    <a:pt x="3532" y="798"/>
                    <a:pt x="3406" y="983"/>
                    <a:pt x="3301" y="1194"/>
                  </a:cubicBezTo>
                  <a:cubicBezTo>
                    <a:pt x="3196" y="1379"/>
                    <a:pt x="3115" y="1590"/>
                    <a:pt x="3010" y="1841"/>
                  </a:cubicBezTo>
                  <a:cubicBezTo>
                    <a:pt x="2905" y="2092"/>
                    <a:pt x="2819" y="2342"/>
                    <a:pt x="2739" y="2593"/>
                  </a:cubicBezTo>
                  <a:lnTo>
                    <a:pt x="2674" y="2593"/>
                  </a:lnTo>
                  <a:cubicBezTo>
                    <a:pt x="2549" y="2593"/>
                    <a:pt x="2443" y="2593"/>
                    <a:pt x="2318" y="2613"/>
                  </a:cubicBezTo>
                  <a:cubicBezTo>
                    <a:pt x="2027" y="2613"/>
                    <a:pt x="1756" y="2653"/>
                    <a:pt x="1505" y="2719"/>
                  </a:cubicBezTo>
                  <a:cubicBezTo>
                    <a:pt x="1215" y="2779"/>
                    <a:pt x="964" y="2884"/>
                    <a:pt x="753" y="3029"/>
                  </a:cubicBezTo>
                  <a:cubicBezTo>
                    <a:pt x="628" y="3115"/>
                    <a:pt x="543" y="3220"/>
                    <a:pt x="462" y="3305"/>
                  </a:cubicBezTo>
                  <a:cubicBezTo>
                    <a:pt x="357" y="3406"/>
                    <a:pt x="292" y="3511"/>
                    <a:pt x="252" y="3636"/>
                  </a:cubicBezTo>
                  <a:cubicBezTo>
                    <a:pt x="1" y="4118"/>
                    <a:pt x="21" y="4870"/>
                    <a:pt x="1440" y="5602"/>
                  </a:cubicBezTo>
                  <a:cubicBezTo>
                    <a:pt x="1671" y="5728"/>
                    <a:pt x="1882" y="5813"/>
                    <a:pt x="2092" y="5893"/>
                  </a:cubicBezTo>
                  <a:cubicBezTo>
                    <a:pt x="1987" y="6124"/>
                    <a:pt x="1882" y="6355"/>
                    <a:pt x="1816" y="6605"/>
                  </a:cubicBezTo>
                  <a:cubicBezTo>
                    <a:pt x="1736" y="6856"/>
                    <a:pt x="1671" y="7107"/>
                    <a:pt x="1651" y="7378"/>
                  </a:cubicBezTo>
                  <a:cubicBezTo>
                    <a:pt x="1611" y="7648"/>
                    <a:pt x="1631" y="7919"/>
                    <a:pt x="1716" y="8150"/>
                  </a:cubicBezTo>
                  <a:cubicBezTo>
                    <a:pt x="1756" y="8275"/>
                    <a:pt x="1816" y="8401"/>
                    <a:pt x="1882" y="8486"/>
                  </a:cubicBezTo>
                  <a:cubicBezTo>
                    <a:pt x="1922" y="8546"/>
                    <a:pt x="1967" y="8611"/>
                    <a:pt x="2007" y="8651"/>
                  </a:cubicBezTo>
                  <a:cubicBezTo>
                    <a:pt x="2067" y="8717"/>
                    <a:pt x="2132" y="8777"/>
                    <a:pt x="2172" y="8822"/>
                  </a:cubicBezTo>
                  <a:cubicBezTo>
                    <a:pt x="2278" y="8882"/>
                    <a:pt x="2383" y="8947"/>
                    <a:pt x="2529" y="8967"/>
                  </a:cubicBezTo>
                  <a:cubicBezTo>
                    <a:pt x="2614" y="9008"/>
                    <a:pt x="2719" y="9008"/>
                    <a:pt x="2844" y="9008"/>
                  </a:cubicBezTo>
                  <a:lnTo>
                    <a:pt x="2905" y="9008"/>
                  </a:lnTo>
                  <a:cubicBezTo>
                    <a:pt x="3196" y="9008"/>
                    <a:pt x="3446" y="8902"/>
                    <a:pt x="3617" y="8822"/>
                  </a:cubicBezTo>
                  <a:cubicBezTo>
                    <a:pt x="3848" y="8697"/>
                    <a:pt x="4053" y="8546"/>
                    <a:pt x="4224" y="8421"/>
                  </a:cubicBezTo>
                  <a:cubicBezTo>
                    <a:pt x="4369" y="8295"/>
                    <a:pt x="4535" y="8150"/>
                    <a:pt x="4700" y="7984"/>
                  </a:cubicBezTo>
                  <a:lnTo>
                    <a:pt x="4725" y="7964"/>
                  </a:lnTo>
                  <a:cubicBezTo>
                    <a:pt x="4871" y="8110"/>
                    <a:pt x="4996" y="8255"/>
                    <a:pt x="5141" y="8401"/>
                  </a:cubicBezTo>
                  <a:cubicBezTo>
                    <a:pt x="5307" y="8591"/>
                    <a:pt x="5477" y="8737"/>
                    <a:pt x="5663" y="8882"/>
                  </a:cubicBezTo>
                  <a:cubicBezTo>
                    <a:pt x="5874" y="9028"/>
                    <a:pt x="6079" y="9153"/>
                    <a:pt x="6290" y="9218"/>
                  </a:cubicBezTo>
                  <a:cubicBezTo>
                    <a:pt x="6415" y="9238"/>
                    <a:pt x="6541" y="9258"/>
                    <a:pt x="6666" y="9258"/>
                  </a:cubicBezTo>
                  <a:cubicBezTo>
                    <a:pt x="6791" y="9258"/>
                    <a:pt x="6937" y="9238"/>
                    <a:pt x="7042" y="9198"/>
                  </a:cubicBezTo>
                  <a:cubicBezTo>
                    <a:pt x="7188" y="9153"/>
                    <a:pt x="7293" y="9093"/>
                    <a:pt x="7418" y="9008"/>
                  </a:cubicBezTo>
                  <a:cubicBezTo>
                    <a:pt x="7504" y="8922"/>
                    <a:pt x="7584" y="8842"/>
                    <a:pt x="7669" y="8717"/>
                  </a:cubicBezTo>
                  <a:cubicBezTo>
                    <a:pt x="7815" y="8486"/>
                    <a:pt x="7860" y="8235"/>
                    <a:pt x="7880" y="8045"/>
                  </a:cubicBezTo>
                  <a:cubicBezTo>
                    <a:pt x="7920" y="7794"/>
                    <a:pt x="7900" y="7568"/>
                    <a:pt x="7860" y="7337"/>
                  </a:cubicBezTo>
                  <a:cubicBezTo>
                    <a:pt x="7794" y="6961"/>
                    <a:pt x="7689" y="6585"/>
                    <a:pt x="7564" y="6269"/>
                  </a:cubicBezTo>
                  <a:cubicBezTo>
                    <a:pt x="7524" y="6144"/>
                    <a:pt x="7458" y="5978"/>
                    <a:pt x="7398" y="5833"/>
                  </a:cubicBezTo>
                  <a:cubicBezTo>
                    <a:pt x="7564" y="5748"/>
                    <a:pt x="7734" y="5687"/>
                    <a:pt x="7880" y="5602"/>
                  </a:cubicBezTo>
                  <a:cubicBezTo>
                    <a:pt x="8065" y="5517"/>
                    <a:pt x="8256" y="5412"/>
                    <a:pt x="8421" y="5311"/>
                  </a:cubicBezTo>
                  <a:cubicBezTo>
                    <a:pt x="8612" y="5186"/>
                    <a:pt x="8777" y="5061"/>
                    <a:pt x="8923" y="4935"/>
                  </a:cubicBezTo>
                  <a:cubicBezTo>
                    <a:pt x="9068" y="4785"/>
                    <a:pt x="9194" y="4619"/>
                    <a:pt x="9279" y="4434"/>
                  </a:cubicBezTo>
                  <a:cubicBezTo>
                    <a:pt x="9319" y="4348"/>
                    <a:pt x="9339" y="4243"/>
                    <a:pt x="9364" y="4138"/>
                  </a:cubicBezTo>
                  <a:cubicBezTo>
                    <a:pt x="9384" y="4032"/>
                    <a:pt x="9384" y="3907"/>
                    <a:pt x="9339" y="3782"/>
                  </a:cubicBezTo>
                  <a:cubicBezTo>
                    <a:pt x="9319" y="3681"/>
                    <a:pt x="9299" y="3596"/>
                    <a:pt x="9239" y="3471"/>
                  </a:cubicBezTo>
                  <a:cubicBezTo>
                    <a:pt x="9174" y="3365"/>
                    <a:pt x="9088" y="3260"/>
                    <a:pt x="8988" y="3155"/>
                  </a:cubicBezTo>
                  <a:cubicBezTo>
                    <a:pt x="8818" y="2989"/>
                    <a:pt x="8612" y="2864"/>
                    <a:pt x="8316" y="2739"/>
                  </a:cubicBezTo>
                  <a:cubicBezTo>
                    <a:pt x="8045" y="2633"/>
                    <a:pt x="7709" y="2573"/>
                    <a:pt x="7273" y="2528"/>
                  </a:cubicBezTo>
                  <a:lnTo>
                    <a:pt x="6771" y="2528"/>
                  </a:lnTo>
                  <a:cubicBezTo>
                    <a:pt x="6751" y="2488"/>
                    <a:pt x="6751" y="2468"/>
                    <a:pt x="6731" y="2428"/>
                  </a:cubicBezTo>
                  <a:cubicBezTo>
                    <a:pt x="6666" y="2237"/>
                    <a:pt x="6606" y="2051"/>
                    <a:pt x="6521" y="1861"/>
                  </a:cubicBezTo>
                  <a:cubicBezTo>
                    <a:pt x="6395" y="1525"/>
                    <a:pt x="6205" y="1089"/>
                    <a:pt x="5914" y="712"/>
                  </a:cubicBezTo>
                  <a:cubicBezTo>
                    <a:pt x="5829" y="607"/>
                    <a:pt x="5768" y="522"/>
                    <a:pt x="5703" y="462"/>
                  </a:cubicBezTo>
                  <a:cubicBezTo>
                    <a:pt x="5623" y="376"/>
                    <a:pt x="5538" y="316"/>
                    <a:pt x="5432" y="231"/>
                  </a:cubicBezTo>
                  <a:cubicBezTo>
                    <a:pt x="5327" y="171"/>
                    <a:pt x="5227" y="126"/>
                    <a:pt x="5141" y="86"/>
                  </a:cubicBezTo>
                  <a:cubicBezTo>
                    <a:pt x="5056" y="45"/>
                    <a:pt x="4931" y="20"/>
                    <a:pt x="48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45"/>
            <p:cNvSpPr/>
            <p:nvPr/>
          </p:nvSpPr>
          <p:spPr>
            <a:xfrm>
              <a:off x="2868933" y="3604074"/>
              <a:ext cx="236064" cy="235892"/>
            </a:xfrm>
            <a:custGeom>
              <a:avLst/>
              <a:gdLst/>
              <a:ahLst/>
              <a:cxnLst/>
              <a:rect l="l" t="t" r="r" b="b"/>
              <a:pathLst>
                <a:path w="8236" h="8230" extrusionOk="0">
                  <a:moveTo>
                    <a:pt x="4078" y="1545"/>
                  </a:moveTo>
                  <a:cubicBezTo>
                    <a:pt x="4098" y="1545"/>
                    <a:pt x="4118" y="1565"/>
                    <a:pt x="4138" y="1585"/>
                  </a:cubicBezTo>
                  <a:cubicBezTo>
                    <a:pt x="4178" y="1585"/>
                    <a:pt x="4204" y="1585"/>
                    <a:pt x="4224" y="1610"/>
                  </a:cubicBezTo>
                  <a:cubicBezTo>
                    <a:pt x="4264" y="1630"/>
                    <a:pt x="4304" y="1650"/>
                    <a:pt x="4349" y="1670"/>
                  </a:cubicBezTo>
                  <a:cubicBezTo>
                    <a:pt x="4409" y="1710"/>
                    <a:pt x="4474" y="1755"/>
                    <a:pt x="4535" y="1815"/>
                  </a:cubicBezTo>
                  <a:cubicBezTo>
                    <a:pt x="4600" y="1901"/>
                    <a:pt x="4660" y="2006"/>
                    <a:pt x="4705" y="2086"/>
                  </a:cubicBezTo>
                  <a:cubicBezTo>
                    <a:pt x="4745" y="2152"/>
                    <a:pt x="4785" y="2212"/>
                    <a:pt x="4830" y="2297"/>
                  </a:cubicBezTo>
                  <a:cubicBezTo>
                    <a:pt x="4871" y="2382"/>
                    <a:pt x="4911" y="2442"/>
                    <a:pt x="4931" y="2528"/>
                  </a:cubicBezTo>
                  <a:cubicBezTo>
                    <a:pt x="4976" y="2613"/>
                    <a:pt x="5016" y="2713"/>
                    <a:pt x="5036" y="2819"/>
                  </a:cubicBezTo>
                  <a:cubicBezTo>
                    <a:pt x="5081" y="2904"/>
                    <a:pt x="5101" y="2989"/>
                    <a:pt x="5121" y="3069"/>
                  </a:cubicBezTo>
                  <a:lnTo>
                    <a:pt x="5141" y="3134"/>
                  </a:lnTo>
                  <a:cubicBezTo>
                    <a:pt x="5161" y="3155"/>
                    <a:pt x="5161" y="3195"/>
                    <a:pt x="5182" y="3215"/>
                  </a:cubicBezTo>
                  <a:lnTo>
                    <a:pt x="5227" y="3215"/>
                  </a:lnTo>
                  <a:cubicBezTo>
                    <a:pt x="5247" y="3195"/>
                    <a:pt x="5287" y="3195"/>
                    <a:pt x="5307" y="3195"/>
                  </a:cubicBezTo>
                  <a:cubicBezTo>
                    <a:pt x="5412" y="3175"/>
                    <a:pt x="5518" y="3175"/>
                    <a:pt x="5643" y="3175"/>
                  </a:cubicBezTo>
                  <a:lnTo>
                    <a:pt x="5748" y="3175"/>
                  </a:lnTo>
                  <a:lnTo>
                    <a:pt x="5768" y="3155"/>
                  </a:lnTo>
                  <a:lnTo>
                    <a:pt x="5914" y="3155"/>
                  </a:lnTo>
                  <a:lnTo>
                    <a:pt x="5934" y="3175"/>
                  </a:lnTo>
                  <a:lnTo>
                    <a:pt x="6019" y="3175"/>
                  </a:lnTo>
                  <a:cubicBezTo>
                    <a:pt x="6104" y="3195"/>
                    <a:pt x="6164" y="3215"/>
                    <a:pt x="6230" y="3260"/>
                  </a:cubicBezTo>
                  <a:cubicBezTo>
                    <a:pt x="6290" y="3280"/>
                    <a:pt x="6355" y="3300"/>
                    <a:pt x="6435" y="3365"/>
                  </a:cubicBezTo>
                  <a:cubicBezTo>
                    <a:pt x="6460" y="3385"/>
                    <a:pt x="6501" y="3405"/>
                    <a:pt x="6541" y="3405"/>
                  </a:cubicBezTo>
                  <a:cubicBezTo>
                    <a:pt x="6586" y="3445"/>
                    <a:pt x="6626" y="3465"/>
                    <a:pt x="6646" y="3511"/>
                  </a:cubicBezTo>
                  <a:cubicBezTo>
                    <a:pt x="6666" y="3511"/>
                    <a:pt x="6686" y="3531"/>
                    <a:pt x="6711" y="3551"/>
                  </a:cubicBezTo>
                  <a:cubicBezTo>
                    <a:pt x="6771" y="3616"/>
                    <a:pt x="6811" y="3716"/>
                    <a:pt x="6811" y="3822"/>
                  </a:cubicBezTo>
                  <a:cubicBezTo>
                    <a:pt x="6811" y="3867"/>
                    <a:pt x="6791" y="3927"/>
                    <a:pt x="6771" y="3967"/>
                  </a:cubicBezTo>
                  <a:cubicBezTo>
                    <a:pt x="6751" y="4032"/>
                    <a:pt x="6711" y="4092"/>
                    <a:pt x="6666" y="4138"/>
                  </a:cubicBezTo>
                  <a:lnTo>
                    <a:pt x="6666" y="4178"/>
                  </a:lnTo>
                  <a:cubicBezTo>
                    <a:pt x="6646" y="4198"/>
                    <a:pt x="6626" y="4218"/>
                    <a:pt x="6586" y="4243"/>
                  </a:cubicBezTo>
                  <a:lnTo>
                    <a:pt x="6521" y="4303"/>
                  </a:lnTo>
                  <a:lnTo>
                    <a:pt x="6435" y="4343"/>
                  </a:lnTo>
                  <a:cubicBezTo>
                    <a:pt x="6415" y="4368"/>
                    <a:pt x="6375" y="4388"/>
                    <a:pt x="6355" y="4408"/>
                  </a:cubicBezTo>
                  <a:lnTo>
                    <a:pt x="6335" y="4428"/>
                  </a:lnTo>
                  <a:cubicBezTo>
                    <a:pt x="6290" y="4448"/>
                    <a:pt x="6270" y="4494"/>
                    <a:pt x="6250" y="4514"/>
                  </a:cubicBezTo>
                  <a:cubicBezTo>
                    <a:pt x="6185" y="4534"/>
                    <a:pt x="6144" y="4554"/>
                    <a:pt x="6084" y="4574"/>
                  </a:cubicBezTo>
                  <a:cubicBezTo>
                    <a:pt x="6039" y="4594"/>
                    <a:pt x="5999" y="4594"/>
                    <a:pt x="5959" y="4619"/>
                  </a:cubicBezTo>
                  <a:cubicBezTo>
                    <a:pt x="5914" y="4619"/>
                    <a:pt x="5874" y="4639"/>
                    <a:pt x="5833" y="4639"/>
                  </a:cubicBezTo>
                  <a:lnTo>
                    <a:pt x="5768" y="4659"/>
                  </a:lnTo>
                  <a:cubicBezTo>
                    <a:pt x="5728" y="4679"/>
                    <a:pt x="5708" y="4679"/>
                    <a:pt x="5683" y="4699"/>
                  </a:cubicBezTo>
                  <a:lnTo>
                    <a:pt x="5623" y="4719"/>
                  </a:lnTo>
                  <a:cubicBezTo>
                    <a:pt x="5603" y="4719"/>
                    <a:pt x="5583" y="4719"/>
                    <a:pt x="5558" y="4744"/>
                  </a:cubicBezTo>
                  <a:cubicBezTo>
                    <a:pt x="5538" y="4744"/>
                    <a:pt x="5518" y="4764"/>
                    <a:pt x="5497" y="4764"/>
                  </a:cubicBezTo>
                  <a:cubicBezTo>
                    <a:pt x="5477" y="4784"/>
                    <a:pt x="5457" y="4784"/>
                    <a:pt x="5432" y="4805"/>
                  </a:cubicBezTo>
                  <a:lnTo>
                    <a:pt x="5432" y="4825"/>
                  </a:lnTo>
                  <a:cubicBezTo>
                    <a:pt x="5457" y="4890"/>
                    <a:pt x="5477" y="4970"/>
                    <a:pt x="5497" y="5035"/>
                  </a:cubicBezTo>
                  <a:cubicBezTo>
                    <a:pt x="5497" y="5075"/>
                    <a:pt x="5518" y="5120"/>
                    <a:pt x="5538" y="5181"/>
                  </a:cubicBezTo>
                  <a:cubicBezTo>
                    <a:pt x="5558" y="5286"/>
                    <a:pt x="5603" y="5391"/>
                    <a:pt x="5623" y="5517"/>
                  </a:cubicBezTo>
                  <a:cubicBezTo>
                    <a:pt x="5643" y="5622"/>
                    <a:pt x="5683" y="5722"/>
                    <a:pt x="5708" y="5828"/>
                  </a:cubicBezTo>
                  <a:lnTo>
                    <a:pt x="5728" y="5873"/>
                  </a:lnTo>
                  <a:lnTo>
                    <a:pt x="5748" y="5913"/>
                  </a:lnTo>
                  <a:cubicBezTo>
                    <a:pt x="5768" y="5998"/>
                    <a:pt x="5788" y="6058"/>
                    <a:pt x="5808" y="6144"/>
                  </a:cubicBezTo>
                  <a:cubicBezTo>
                    <a:pt x="5808" y="6204"/>
                    <a:pt x="5833" y="6249"/>
                    <a:pt x="5833" y="6309"/>
                  </a:cubicBezTo>
                  <a:cubicBezTo>
                    <a:pt x="5833" y="6349"/>
                    <a:pt x="5833" y="6414"/>
                    <a:pt x="5808" y="6455"/>
                  </a:cubicBezTo>
                  <a:cubicBezTo>
                    <a:pt x="5808" y="6500"/>
                    <a:pt x="5808" y="6520"/>
                    <a:pt x="5788" y="6540"/>
                  </a:cubicBezTo>
                  <a:cubicBezTo>
                    <a:pt x="5788" y="6580"/>
                    <a:pt x="5768" y="6625"/>
                    <a:pt x="5748" y="6645"/>
                  </a:cubicBezTo>
                  <a:cubicBezTo>
                    <a:pt x="5728" y="6685"/>
                    <a:pt x="5708" y="6705"/>
                    <a:pt x="5683" y="6750"/>
                  </a:cubicBezTo>
                  <a:cubicBezTo>
                    <a:pt x="5663" y="6791"/>
                    <a:pt x="5623" y="6811"/>
                    <a:pt x="5603" y="6851"/>
                  </a:cubicBezTo>
                  <a:cubicBezTo>
                    <a:pt x="5583" y="6876"/>
                    <a:pt x="5558" y="6876"/>
                    <a:pt x="5518" y="6896"/>
                  </a:cubicBezTo>
                  <a:lnTo>
                    <a:pt x="5497" y="6916"/>
                  </a:lnTo>
                  <a:lnTo>
                    <a:pt x="5457" y="6916"/>
                  </a:lnTo>
                  <a:cubicBezTo>
                    <a:pt x="5432" y="6936"/>
                    <a:pt x="5412" y="6936"/>
                    <a:pt x="5372" y="6936"/>
                  </a:cubicBezTo>
                  <a:lnTo>
                    <a:pt x="5287" y="6936"/>
                  </a:lnTo>
                  <a:cubicBezTo>
                    <a:pt x="5267" y="6936"/>
                    <a:pt x="5247" y="6936"/>
                    <a:pt x="5207" y="6916"/>
                  </a:cubicBezTo>
                  <a:cubicBezTo>
                    <a:pt x="5141" y="6896"/>
                    <a:pt x="5081" y="6876"/>
                    <a:pt x="5036" y="6831"/>
                  </a:cubicBezTo>
                  <a:cubicBezTo>
                    <a:pt x="5016" y="6811"/>
                    <a:pt x="4996" y="6791"/>
                    <a:pt x="4996" y="6770"/>
                  </a:cubicBezTo>
                  <a:lnTo>
                    <a:pt x="4891" y="6770"/>
                  </a:lnTo>
                  <a:cubicBezTo>
                    <a:pt x="4805" y="6750"/>
                    <a:pt x="4765" y="6685"/>
                    <a:pt x="4705" y="6645"/>
                  </a:cubicBezTo>
                  <a:cubicBezTo>
                    <a:pt x="4640" y="6600"/>
                    <a:pt x="4600" y="6560"/>
                    <a:pt x="4555" y="6520"/>
                  </a:cubicBezTo>
                  <a:lnTo>
                    <a:pt x="4514" y="6455"/>
                  </a:lnTo>
                  <a:cubicBezTo>
                    <a:pt x="4474" y="6394"/>
                    <a:pt x="4409" y="6329"/>
                    <a:pt x="4349" y="6269"/>
                  </a:cubicBezTo>
                  <a:lnTo>
                    <a:pt x="4224" y="6124"/>
                  </a:lnTo>
                  <a:cubicBezTo>
                    <a:pt x="4178" y="6078"/>
                    <a:pt x="4138" y="6038"/>
                    <a:pt x="4118" y="5998"/>
                  </a:cubicBezTo>
                  <a:cubicBezTo>
                    <a:pt x="4098" y="5973"/>
                    <a:pt x="4098" y="5933"/>
                    <a:pt x="4078" y="5913"/>
                  </a:cubicBezTo>
                  <a:lnTo>
                    <a:pt x="4053" y="5953"/>
                  </a:lnTo>
                  <a:lnTo>
                    <a:pt x="3993" y="6018"/>
                  </a:lnTo>
                  <a:cubicBezTo>
                    <a:pt x="3973" y="6038"/>
                    <a:pt x="3953" y="6078"/>
                    <a:pt x="3928" y="6098"/>
                  </a:cubicBezTo>
                  <a:cubicBezTo>
                    <a:pt x="3888" y="6144"/>
                    <a:pt x="3827" y="6184"/>
                    <a:pt x="3762" y="6249"/>
                  </a:cubicBezTo>
                  <a:cubicBezTo>
                    <a:pt x="3677" y="6309"/>
                    <a:pt x="3597" y="6374"/>
                    <a:pt x="3511" y="6434"/>
                  </a:cubicBezTo>
                  <a:cubicBezTo>
                    <a:pt x="3471" y="6455"/>
                    <a:pt x="3451" y="6475"/>
                    <a:pt x="3406" y="6500"/>
                  </a:cubicBezTo>
                  <a:lnTo>
                    <a:pt x="3366" y="6520"/>
                  </a:lnTo>
                  <a:lnTo>
                    <a:pt x="3326" y="6540"/>
                  </a:lnTo>
                  <a:cubicBezTo>
                    <a:pt x="3281" y="6560"/>
                    <a:pt x="3221" y="6580"/>
                    <a:pt x="3175" y="6625"/>
                  </a:cubicBezTo>
                  <a:lnTo>
                    <a:pt x="3135" y="6645"/>
                  </a:lnTo>
                  <a:cubicBezTo>
                    <a:pt x="3095" y="6665"/>
                    <a:pt x="3050" y="6665"/>
                    <a:pt x="3010" y="6685"/>
                  </a:cubicBezTo>
                  <a:cubicBezTo>
                    <a:pt x="2970" y="6705"/>
                    <a:pt x="2905" y="6725"/>
                    <a:pt x="2844" y="6725"/>
                  </a:cubicBezTo>
                  <a:cubicBezTo>
                    <a:pt x="2759" y="6725"/>
                    <a:pt x="2699" y="6705"/>
                    <a:pt x="2634" y="6685"/>
                  </a:cubicBezTo>
                  <a:cubicBezTo>
                    <a:pt x="2594" y="6645"/>
                    <a:pt x="2549" y="6625"/>
                    <a:pt x="2508" y="6560"/>
                  </a:cubicBezTo>
                  <a:cubicBezTo>
                    <a:pt x="2468" y="6500"/>
                    <a:pt x="2448" y="6414"/>
                    <a:pt x="2423" y="6309"/>
                  </a:cubicBezTo>
                  <a:cubicBezTo>
                    <a:pt x="2403" y="6204"/>
                    <a:pt x="2403" y="6078"/>
                    <a:pt x="2423" y="5953"/>
                  </a:cubicBezTo>
                  <a:cubicBezTo>
                    <a:pt x="2423" y="5873"/>
                    <a:pt x="2448" y="5788"/>
                    <a:pt x="2448" y="5722"/>
                  </a:cubicBezTo>
                  <a:lnTo>
                    <a:pt x="2468" y="5662"/>
                  </a:lnTo>
                  <a:cubicBezTo>
                    <a:pt x="2468" y="5597"/>
                    <a:pt x="2488" y="5557"/>
                    <a:pt x="2508" y="5497"/>
                  </a:cubicBezTo>
                  <a:lnTo>
                    <a:pt x="2528" y="5431"/>
                  </a:lnTo>
                  <a:cubicBezTo>
                    <a:pt x="2549" y="5391"/>
                    <a:pt x="2549" y="5346"/>
                    <a:pt x="2574" y="5326"/>
                  </a:cubicBezTo>
                  <a:cubicBezTo>
                    <a:pt x="2594" y="5266"/>
                    <a:pt x="2614" y="5221"/>
                    <a:pt x="2634" y="5161"/>
                  </a:cubicBezTo>
                  <a:lnTo>
                    <a:pt x="2654" y="5095"/>
                  </a:lnTo>
                  <a:lnTo>
                    <a:pt x="2674" y="5035"/>
                  </a:lnTo>
                  <a:lnTo>
                    <a:pt x="2719" y="4950"/>
                  </a:lnTo>
                  <a:cubicBezTo>
                    <a:pt x="2719" y="4930"/>
                    <a:pt x="2739" y="4890"/>
                    <a:pt x="2739" y="4870"/>
                  </a:cubicBezTo>
                  <a:cubicBezTo>
                    <a:pt x="2719" y="4845"/>
                    <a:pt x="2699" y="4825"/>
                    <a:pt x="2654" y="4825"/>
                  </a:cubicBezTo>
                  <a:cubicBezTo>
                    <a:pt x="2634" y="4805"/>
                    <a:pt x="2594" y="4784"/>
                    <a:pt x="2549" y="4764"/>
                  </a:cubicBezTo>
                  <a:lnTo>
                    <a:pt x="2508" y="4744"/>
                  </a:lnTo>
                  <a:cubicBezTo>
                    <a:pt x="2468" y="4719"/>
                    <a:pt x="2403" y="4699"/>
                    <a:pt x="2363" y="4659"/>
                  </a:cubicBezTo>
                  <a:cubicBezTo>
                    <a:pt x="2298" y="4619"/>
                    <a:pt x="2218" y="4574"/>
                    <a:pt x="2152" y="4554"/>
                  </a:cubicBezTo>
                  <a:lnTo>
                    <a:pt x="2092" y="4534"/>
                  </a:lnTo>
                  <a:cubicBezTo>
                    <a:pt x="2027" y="4514"/>
                    <a:pt x="1987" y="4494"/>
                    <a:pt x="1947" y="4469"/>
                  </a:cubicBezTo>
                  <a:cubicBezTo>
                    <a:pt x="1861" y="4428"/>
                    <a:pt x="1796" y="4388"/>
                    <a:pt x="1756" y="4343"/>
                  </a:cubicBezTo>
                  <a:cubicBezTo>
                    <a:pt x="1631" y="4263"/>
                    <a:pt x="1525" y="4138"/>
                    <a:pt x="1485" y="4012"/>
                  </a:cubicBezTo>
                  <a:cubicBezTo>
                    <a:pt x="1465" y="3907"/>
                    <a:pt x="1465" y="3802"/>
                    <a:pt x="1505" y="3696"/>
                  </a:cubicBezTo>
                  <a:cubicBezTo>
                    <a:pt x="1525" y="3636"/>
                    <a:pt x="1571" y="3591"/>
                    <a:pt x="1591" y="3551"/>
                  </a:cubicBezTo>
                  <a:cubicBezTo>
                    <a:pt x="1611" y="3531"/>
                    <a:pt x="1651" y="3511"/>
                    <a:pt x="1671" y="3491"/>
                  </a:cubicBezTo>
                  <a:cubicBezTo>
                    <a:pt x="1716" y="3445"/>
                    <a:pt x="1756" y="3425"/>
                    <a:pt x="1776" y="3405"/>
                  </a:cubicBezTo>
                  <a:lnTo>
                    <a:pt x="1821" y="3385"/>
                  </a:lnTo>
                  <a:lnTo>
                    <a:pt x="1861" y="3385"/>
                  </a:lnTo>
                  <a:cubicBezTo>
                    <a:pt x="1902" y="3365"/>
                    <a:pt x="1947" y="3340"/>
                    <a:pt x="1987" y="3340"/>
                  </a:cubicBezTo>
                  <a:lnTo>
                    <a:pt x="2007" y="3320"/>
                  </a:lnTo>
                  <a:cubicBezTo>
                    <a:pt x="2047" y="3320"/>
                    <a:pt x="2092" y="3300"/>
                    <a:pt x="2132" y="3280"/>
                  </a:cubicBezTo>
                  <a:cubicBezTo>
                    <a:pt x="2218" y="3260"/>
                    <a:pt x="2323" y="3260"/>
                    <a:pt x="2423" y="3240"/>
                  </a:cubicBezTo>
                  <a:lnTo>
                    <a:pt x="2508" y="3240"/>
                  </a:lnTo>
                  <a:cubicBezTo>
                    <a:pt x="2594" y="3215"/>
                    <a:pt x="2674" y="3215"/>
                    <a:pt x="2739" y="3195"/>
                  </a:cubicBezTo>
                  <a:lnTo>
                    <a:pt x="2844" y="3175"/>
                  </a:lnTo>
                  <a:cubicBezTo>
                    <a:pt x="2885" y="3175"/>
                    <a:pt x="2950" y="3155"/>
                    <a:pt x="3010" y="3155"/>
                  </a:cubicBezTo>
                  <a:cubicBezTo>
                    <a:pt x="3030" y="3089"/>
                    <a:pt x="3030" y="3029"/>
                    <a:pt x="3050" y="2989"/>
                  </a:cubicBezTo>
                  <a:cubicBezTo>
                    <a:pt x="3075" y="2904"/>
                    <a:pt x="3095" y="2819"/>
                    <a:pt x="3135" y="2738"/>
                  </a:cubicBezTo>
                  <a:lnTo>
                    <a:pt x="3155" y="2653"/>
                  </a:lnTo>
                  <a:cubicBezTo>
                    <a:pt x="3175" y="2588"/>
                    <a:pt x="3201" y="2528"/>
                    <a:pt x="3221" y="2488"/>
                  </a:cubicBezTo>
                  <a:cubicBezTo>
                    <a:pt x="3261" y="2402"/>
                    <a:pt x="3301" y="2317"/>
                    <a:pt x="3346" y="2237"/>
                  </a:cubicBezTo>
                  <a:lnTo>
                    <a:pt x="3346" y="2212"/>
                  </a:lnTo>
                  <a:cubicBezTo>
                    <a:pt x="3386" y="2131"/>
                    <a:pt x="3426" y="2066"/>
                    <a:pt x="3491" y="2006"/>
                  </a:cubicBezTo>
                  <a:cubicBezTo>
                    <a:pt x="3532" y="1941"/>
                    <a:pt x="3597" y="1861"/>
                    <a:pt x="3657" y="1795"/>
                  </a:cubicBezTo>
                  <a:lnTo>
                    <a:pt x="3677" y="1755"/>
                  </a:lnTo>
                  <a:lnTo>
                    <a:pt x="3782" y="1650"/>
                  </a:lnTo>
                  <a:cubicBezTo>
                    <a:pt x="3802" y="1630"/>
                    <a:pt x="3847" y="1610"/>
                    <a:pt x="3868" y="1610"/>
                  </a:cubicBezTo>
                  <a:cubicBezTo>
                    <a:pt x="3888" y="1585"/>
                    <a:pt x="3908" y="1585"/>
                    <a:pt x="3928" y="1565"/>
                  </a:cubicBezTo>
                  <a:cubicBezTo>
                    <a:pt x="3973" y="1565"/>
                    <a:pt x="4013" y="1545"/>
                    <a:pt x="4033" y="1545"/>
                  </a:cubicBezTo>
                  <a:close/>
                  <a:moveTo>
                    <a:pt x="3868" y="0"/>
                  </a:moveTo>
                  <a:cubicBezTo>
                    <a:pt x="3802" y="20"/>
                    <a:pt x="3742" y="40"/>
                    <a:pt x="3677" y="60"/>
                  </a:cubicBezTo>
                  <a:cubicBezTo>
                    <a:pt x="3617" y="80"/>
                    <a:pt x="3577" y="125"/>
                    <a:pt x="3532" y="166"/>
                  </a:cubicBezTo>
                  <a:cubicBezTo>
                    <a:pt x="3491" y="186"/>
                    <a:pt x="3451" y="231"/>
                    <a:pt x="3426" y="271"/>
                  </a:cubicBezTo>
                  <a:cubicBezTo>
                    <a:pt x="3346" y="331"/>
                    <a:pt x="3281" y="416"/>
                    <a:pt x="3221" y="502"/>
                  </a:cubicBezTo>
                  <a:cubicBezTo>
                    <a:pt x="3175" y="582"/>
                    <a:pt x="3135" y="647"/>
                    <a:pt x="3095" y="732"/>
                  </a:cubicBezTo>
                  <a:cubicBezTo>
                    <a:pt x="3030" y="833"/>
                    <a:pt x="2970" y="938"/>
                    <a:pt x="2925" y="1043"/>
                  </a:cubicBezTo>
                  <a:lnTo>
                    <a:pt x="2885" y="1148"/>
                  </a:lnTo>
                  <a:cubicBezTo>
                    <a:pt x="2824" y="1294"/>
                    <a:pt x="2779" y="1439"/>
                    <a:pt x="2719" y="1585"/>
                  </a:cubicBezTo>
                  <a:lnTo>
                    <a:pt x="2699" y="1630"/>
                  </a:lnTo>
                  <a:lnTo>
                    <a:pt x="2674" y="1710"/>
                  </a:lnTo>
                  <a:cubicBezTo>
                    <a:pt x="2654" y="1775"/>
                    <a:pt x="2634" y="1815"/>
                    <a:pt x="2614" y="1861"/>
                  </a:cubicBezTo>
                  <a:cubicBezTo>
                    <a:pt x="2574" y="1941"/>
                    <a:pt x="2549" y="2026"/>
                    <a:pt x="2528" y="2111"/>
                  </a:cubicBezTo>
                  <a:lnTo>
                    <a:pt x="2488" y="2237"/>
                  </a:lnTo>
                  <a:lnTo>
                    <a:pt x="2468" y="2317"/>
                  </a:lnTo>
                  <a:lnTo>
                    <a:pt x="2448" y="2382"/>
                  </a:lnTo>
                  <a:cubicBezTo>
                    <a:pt x="2423" y="2422"/>
                    <a:pt x="2423" y="2442"/>
                    <a:pt x="2403" y="2488"/>
                  </a:cubicBezTo>
                  <a:lnTo>
                    <a:pt x="2403" y="2508"/>
                  </a:lnTo>
                  <a:cubicBezTo>
                    <a:pt x="2363" y="2508"/>
                    <a:pt x="2323" y="2528"/>
                    <a:pt x="2278" y="2528"/>
                  </a:cubicBezTo>
                  <a:cubicBezTo>
                    <a:pt x="2238" y="2528"/>
                    <a:pt x="2197" y="2548"/>
                    <a:pt x="2172" y="2548"/>
                  </a:cubicBezTo>
                  <a:cubicBezTo>
                    <a:pt x="2132" y="2548"/>
                    <a:pt x="2112" y="2568"/>
                    <a:pt x="2092" y="2568"/>
                  </a:cubicBezTo>
                  <a:lnTo>
                    <a:pt x="1861" y="2568"/>
                  </a:lnTo>
                  <a:cubicBezTo>
                    <a:pt x="1796" y="2568"/>
                    <a:pt x="1736" y="2568"/>
                    <a:pt x="1671" y="2588"/>
                  </a:cubicBezTo>
                  <a:cubicBezTo>
                    <a:pt x="1571" y="2588"/>
                    <a:pt x="1485" y="2613"/>
                    <a:pt x="1380" y="2613"/>
                  </a:cubicBezTo>
                  <a:cubicBezTo>
                    <a:pt x="1320" y="2633"/>
                    <a:pt x="1255" y="2633"/>
                    <a:pt x="1169" y="2653"/>
                  </a:cubicBezTo>
                  <a:lnTo>
                    <a:pt x="1149" y="2653"/>
                  </a:lnTo>
                  <a:cubicBezTo>
                    <a:pt x="1069" y="2673"/>
                    <a:pt x="984" y="2693"/>
                    <a:pt x="944" y="2713"/>
                  </a:cubicBezTo>
                  <a:lnTo>
                    <a:pt x="899" y="2738"/>
                  </a:lnTo>
                  <a:cubicBezTo>
                    <a:pt x="858" y="2758"/>
                    <a:pt x="818" y="2758"/>
                    <a:pt x="773" y="2778"/>
                  </a:cubicBezTo>
                  <a:cubicBezTo>
                    <a:pt x="713" y="2798"/>
                    <a:pt x="668" y="2798"/>
                    <a:pt x="628" y="2819"/>
                  </a:cubicBezTo>
                  <a:cubicBezTo>
                    <a:pt x="588" y="2819"/>
                    <a:pt x="568" y="2839"/>
                    <a:pt x="522" y="2864"/>
                  </a:cubicBezTo>
                  <a:cubicBezTo>
                    <a:pt x="502" y="2884"/>
                    <a:pt x="482" y="2884"/>
                    <a:pt x="482" y="2884"/>
                  </a:cubicBezTo>
                  <a:lnTo>
                    <a:pt x="442" y="2884"/>
                  </a:lnTo>
                  <a:cubicBezTo>
                    <a:pt x="397" y="2884"/>
                    <a:pt x="377" y="2884"/>
                    <a:pt x="357" y="2904"/>
                  </a:cubicBezTo>
                  <a:cubicBezTo>
                    <a:pt x="292" y="2989"/>
                    <a:pt x="211" y="3049"/>
                    <a:pt x="166" y="3114"/>
                  </a:cubicBezTo>
                  <a:cubicBezTo>
                    <a:pt x="106" y="3195"/>
                    <a:pt x="66" y="3280"/>
                    <a:pt x="41" y="3405"/>
                  </a:cubicBezTo>
                  <a:cubicBezTo>
                    <a:pt x="21" y="3511"/>
                    <a:pt x="1" y="3656"/>
                    <a:pt x="66" y="3802"/>
                  </a:cubicBezTo>
                  <a:cubicBezTo>
                    <a:pt x="86" y="3887"/>
                    <a:pt x="146" y="3992"/>
                    <a:pt x="232" y="4072"/>
                  </a:cubicBezTo>
                  <a:cubicBezTo>
                    <a:pt x="357" y="4198"/>
                    <a:pt x="502" y="4283"/>
                    <a:pt x="648" y="4388"/>
                  </a:cubicBezTo>
                  <a:lnTo>
                    <a:pt x="753" y="4448"/>
                  </a:lnTo>
                  <a:cubicBezTo>
                    <a:pt x="818" y="4469"/>
                    <a:pt x="878" y="4514"/>
                    <a:pt x="944" y="4554"/>
                  </a:cubicBezTo>
                  <a:lnTo>
                    <a:pt x="1024" y="4619"/>
                  </a:lnTo>
                  <a:cubicBezTo>
                    <a:pt x="1069" y="4639"/>
                    <a:pt x="1109" y="4679"/>
                    <a:pt x="1169" y="4699"/>
                  </a:cubicBezTo>
                  <a:cubicBezTo>
                    <a:pt x="1235" y="4744"/>
                    <a:pt x="1295" y="4784"/>
                    <a:pt x="1380" y="4805"/>
                  </a:cubicBezTo>
                  <a:lnTo>
                    <a:pt x="1400" y="4825"/>
                  </a:lnTo>
                  <a:cubicBezTo>
                    <a:pt x="1465" y="4870"/>
                    <a:pt x="1546" y="4890"/>
                    <a:pt x="1631" y="4930"/>
                  </a:cubicBezTo>
                  <a:cubicBezTo>
                    <a:pt x="1671" y="4930"/>
                    <a:pt x="1736" y="4950"/>
                    <a:pt x="1776" y="4950"/>
                  </a:cubicBezTo>
                  <a:cubicBezTo>
                    <a:pt x="1796" y="4950"/>
                    <a:pt x="1841" y="4970"/>
                    <a:pt x="1861" y="4970"/>
                  </a:cubicBezTo>
                  <a:cubicBezTo>
                    <a:pt x="1922" y="4995"/>
                    <a:pt x="1987" y="5015"/>
                    <a:pt x="2047" y="5035"/>
                  </a:cubicBezTo>
                  <a:cubicBezTo>
                    <a:pt x="2072" y="5035"/>
                    <a:pt x="2072" y="5055"/>
                    <a:pt x="2092" y="5055"/>
                  </a:cubicBezTo>
                  <a:lnTo>
                    <a:pt x="2112" y="5095"/>
                  </a:lnTo>
                  <a:lnTo>
                    <a:pt x="2047" y="5221"/>
                  </a:lnTo>
                  <a:lnTo>
                    <a:pt x="2047" y="5246"/>
                  </a:lnTo>
                  <a:cubicBezTo>
                    <a:pt x="2027" y="5266"/>
                    <a:pt x="2027" y="5286"/>
                    <a:pt x="2007" y="5306"/>
                  </a:cubicBezTo>
                  <a:cubicBezTo>
                    <a:pt x="1947" y="5391"/>
                    <a:pt x="1882" y="5451"/>
                    <a:pt x="1841" y="5537"/>
                  </a:cubicBezTo>
                  <a:cubicBezTo>
                    <a:pt x="1796" y="5642"/>
                    <a:pt x="1756" y="5747"/>
                    <a:pt x="1716" y="5828"/>
                  </a:cubicBezTo>
                  <a:cubicBezTo>
                    <a:pt x="1671" y="5933"/>
                    <a:pt x="1631" y="6038"/>
                    <a:pt x="1611" y="6124"/>
                  </a:cubicBezTo>
                  <a:cubicBezTo>
                    <a:pt x="1591" y="6224"/>
                    <a:pt x="1571" y="6309"/>
                    <a:pt x="1546" y="6434"/>
                  </a:cubicBezTo>
                  <a:cubicBezTo>
                    <a:pt x="1525" y="6600"/>
                    <a:pt x="1505" y="6811"/>
                    <a:pt x="1505" y="7021"/>
                  </a:cubicBezTo>
                  <a:lnTo>
                    <a:pt x="1505" y="7272"/>
                  </a:lnTo>
                  <a:cubicBezTo>
                    <a:pt x="1525" y="7377"/>
                    <a:pt x="1591" y="7478"/>
                    <a:pt x="1631" y="7563"/>
                  </a:cubicBezTo>
                  <a:cubicBezTo>
                    <a:pt x="1651" y="7628"/>
                    <a:pt x="1716" y="7688"/>
                    <a:pt x="1776" y="7753"/>
                  </a:cubicBezTo>
                  <a:cubicBezTo>
                    <a:pt x="1841" y="7814"/>
                    <a:pt x="1902" y="7854"/>
                    <a:pt x="1967" y="7879"/>
                  </a:cubicBezTo>
                  <a:cubicBezTo>
                    <a:pt x="1987" y="7899"/>
                    <a:pt x="2027" y="7919"/>
                    <a:pt x="2047" y="7919"/>
                  </a:cubicBezTo>
                  <a:cubicBezTo>
                    <a:pt x="2112" y="7939"/>
                    <a:pt x="2152" y="7939"/>
                    <a:pt x="2197" y="7939"/>
                  </a:cubicBezTo>
                  <a:lnTo>
                    <a:pt x="2423" y="7939"/>
                  </a:lnTo>
                  <a:lnTo>
                    <a:pt x="2448" y="7919"/>
                  </a:lnTo>
                  <a:cubicBezTo>
                    <a:pt x="2574" y="7919"/>
                    <a:pt x="2699" y="7854"/>
                    <a:pt x="2779" y="7814"/>
                  </a:cubicBezTo>
                  <a:cubicBezTo>
                    <a:pt x="2864" y="7753"/>
                    <a:pt x="2950" y="7688"/>
                    <a:pt x="3030" y="7648"/>
                  </a:cubicBezTo>
                  <a:cubicBezTo>
                    <a:pt x="3175" y="7543"/>
                    <a:pt x="3346" y="7417"/>
                    <a:pt x="3532" y="7252"/>
                  </a:cubicBezTo>
                  <a:lnTo>
                    <a:pt x="3597" y="7187"/>
                  </a:lnTo>
                  <a:cubicBezTo>
                    <a:pt x="3637" y="7147"/>
                    <a:pt x="3677" y="7101"/>
                    <a:pt x="3722" y="7061"/>
                  </a:cubicBezTo>
                  <a:cubicBezTo>
                    <a:pt x="3762" y="7001"/>
                    <a:pt x="3827" y="6956"/>
                    <a:pt x="3888" y="6896"/>
                  </a:cubicBezTo>
                  <a:lnTo>
                    <a:pt x="3928" y="6876"/>
                  </a:lnTo>
                  <a:cubicBezTo>
                    <a:pt x="3973" y="6831"/>
                    <a:pt x="4013" y="6791"/>
                    <a:pt x="4053" y="6750"/>
                  </a:cubicBezTo>
                  <a:lnTo>
                    <a:pt x="4098" y="6725"/>
                  </a:lnTo>
                  <a:cubicBezTo>
                    <a:pt x="4118" y="6750"/>
                    <a:pt x="4138" y="6791"/>
                    <a:pt x="4178" y="6831"/>
                  </a:cubicBezTo>
                  <a:cubicBezTo>
                    <a:pt x="4224" y="6896"/>
                    <a:pt x="4284" y="6956"/>
                    <a:pt x="4369" y="7041"/>
                  </a:cubicBezTo>
                  <a:cubicBezTo>
                    <a:pt x="4409" y="7081"/>
                    <a:pt x="4474" y="7147"/>
                    <a:pt x="4535" y="7187"/>
                  </a:cubicBezTo>
                  <a:lnTo>
                    <a:pt x="4555" y="7227"/>
                  </a:lnTo>
                  <a:cubicBezTo>
                    <a:pt x="4600" y="7252"/>
                    <a:pt x="4640" y="7292"/>
                    <a:pt x="4680" y="7332"/>
                  </a:cubicBezTo>
                  <a:cubicBezTo>
                    <a:pt x="4725" y="7377"/>
                    <a:pt x="4745" y="7397"/>
                    <a:pt x="4785" y="7417"/>
                  </a:cubicBezTo>
                  <a:cubicBezTo>
                    <a:pt x="4931" y="7563"/>
                    <a:pt x="5081" y="7708"/>
                    <a:pt x="5267" y="7834"/>
                  </a:cubicBezTo>
                  <a:cubicBezTo>
                    <a:pt x="5412" y="7959"/>
                    <a:pt x="5583" y="8044"/>
                    <a:pt x="5728" y="8130"/>
                  </a:cubicBezTo>
                  <a:cubicBezTo>
                    <a:pt x="5854" y="8190"/>
                    <a:pt x="5959" y="8230"/>
                    <a:pt x="6059" y="8230"/>
                  </a:cubicBezTo>
                  <a:lnTo>
                    <a:pt x="6084" y="8230"/>
                  </a:lnTo>
                  <a:cubicBezTo>
                    <a:pt x="6230" y="8230"/>
                    <a:pt x="6355" y="8150"/>
                    <a:pt x="6435" y="8064"/>
                  </a:cubicBezTo>
                  <a:cubicBezTo>
                    <a:pt x="6521" y="7959"/>
                    <a:pt x="6586" y="7834"/>
                    <a:pt x="6606" y="7753"/>
                  </a:cubicBezTo>
                  <a:cubicBezTo>
                    <a:pt x="6646" y="7648"/>
                    <a:pt x="6666" y="7543"/>
                    <a:pt x="6666" y="7438"/>
                  </a:cubicBezTo>
                  <a:cubicBezTo>
                    <a:pt x="6686" y="7332"/>
                    <a:pt x="6666" y="7207"/>
                    <a:pt x="6666" y="7101"/>
                  </a:cubicBezTo>
                  <a:cubicBezTo>
                    <a:pt x="6666" y="7001"/>
                    <a:pt x="6646" y="6896"/>
                    <a:pt x="6626" y="6770"/>
                  </a:cubicBezTo>
                  <a:cubicBezTo>
                    <a:pt x="6606" y="6580"/>
                    <a:pt x="6541" y="6374"/>
                    <a:pt x="6501" y="6184"/>
                  </a:cubicBezTo>
                  <a:cubicBezTo>
                    <a:pt x="6480" y="6124"/>
                    <a:pt x="6460" y="6038"/>
                    <a:pt x="6435" y="5973"/>
                  </a:cubicBezTo>
                  <a:lnTo>
                    <a:pt x="6415" y="5848"/>
                  </a:lnTo>
                  <a:cubicBezTo>
                    <a:pt x="6395" y="5747"/>
                    <a:pt x="6355" y="5662"/>
                    <a:pt x="6335" y="5557"/>
                  </a:cubicBezTo>
                  <a:lnTo>
                    <a:pt x="6310" y="5517"/>
                  </a:lnTo>
                  <a:cubicBezTo>
                    <a:pt x="6250" y="5346"/>
                    <a:pt x="6230" y="5161"/>
                    <a:pt x="6210" y="5015"/>
                  </a:cubicBezTo>
                  <a:cubicBezTo>
                    <a:pt x="6290" y="4995"/>
                    <a:pt x="6355" y="4995"/>
                    <a:pt x="6435" y="4970"/>
                  </a:cubicBezTo>
                  <a:cubicBezTo>
                    <a:pt x="6541" y="4930"/>
                    <a:pt x="6646" y="4870"/>
                    <a:pt x="6731" y="4805"/>
                  </a:cubicBezTo>
                  <a:cubicBezTo>
                    <a:pt x="6837" y="4764"/>
                    <a:pt x="6917" y="4699"/>
                    <a:pt x="7022" y="4639"/>
                  </a:cubicBezTo>
                  <a:cubicBezTo>
                    <a:pt x="7087" y="4574"/>
                    <a:pt x="7147" y="4534"/>
                    <a:pt x="7233" y="4494"/>
                  </a:cubicBezTo>
                  <a:cubicBezTo>
                    <a:pt x="7273" y="4469"/>
                    <a:pt x="7313" y="4448"/>
                    <a:pt x="7338" y="4428"/>
                  </a:cubicBezTo>
                  <a:cubicBezTo>
                    <a:pt x="7378" y="4388"/>
                    <a:pt x="7438" y="4368"/>
                    <a:pt x="7483" y="4343"/>
                  </a:cubicBezTo>
                  <a:cubicBezTo>
                    <a:pt x="7504" y="4323"/>
                    <a:pt x="7544" y="4283"/>
                    <a:pt x="7589" y="4263"/>
                  </a:cubicBezTo>
                  <a:cubicBezTo>
                    <a:pt x="7629" y="4243"/>
                    <a:pt x="7649" y="4218"/>
                    <a:pt x="7689" y="4198"/>
                  </a:cubicBezTo>
                  <a:cubicBezTo>
                    <a:pt x="7774" y="4138"/>
                    <a:pt x="7860" y="4092"/>
                    <a:pt x="7920" y="4012"/>
                  </a:cubicBezTo>
                  <a:cubicBezTo>
                    <a:pt x="8005" y="3967"/>
                    <a:pt x="8065" y="3887"/>
                    <a:pt x="8110" y="3802"/>
                  </a:cubicBezTo>
                  <a:cubicBezTo>
                    <a:pt x="8191" y="3696"/>
                    <a:pt x="8236" y="3551"/>
                    <a:pt x="8216" y="3425"/>
                  </a:cubicBezTo>
                  <a:cubicBezTo>
                    <a:pt x="8191" y="3320"/>
                    <a:pt x="8171" y="3240"/>
                    <a:pt x="8130" y="3155"/>
                  </a:cubicBezTo>
                  <a:cubicBezTo>
                    <a:pt x="8110" y="3089"/>
                    <a:pt x="8045" y="3049"/>
                    <a:pt x="7985" y="2989"/>
                  </a:cubicBezTo>
                  <a:cubicBezTo>
                    <a:pt x="7940" y="2944"/>
                    <a:pt x="7900" y="2924"/>
                    <a:pt x="7860" y="2884"/>
                  </a:cubicBezTo>
                  <a:cubicBezTo>
                    <a:pt x="7814" y="2839"/>
                    <a:pt x="7754" y="2819"/>
                    <a:pt x="7689" y="2798"/>
                  </a:cubicBezTo>
                  <a:cubicBezTo>
                    <a:pt x="7609" y="2758"/>
                    <a:pt x="7524" y="2738"/>
                    <a:pt x="7438" y="2693"/>
                  </a:cubicBezTo>
                  <a:cubicBezTo>
                    <a:pt x="7398" y="2693"/>
                    <a:pt x="7358" y="2673"/>
                    <a:pt x="7293" y="2653"/>
                  </a:cubicBezTo>
                  <a:cubicBezTo>
                    <a:pt x="7253" y="2653"/>
                    <a:pt x="7213" y="2633"/>
                    <a:pt x="7168" y="2633"/>
                  </a:cubicBezTo>
                  <a:lnTo>
                    <a:pt x="7087" y="2613"/>
                  </a:lnTo>
                  <a:cubicBezTo>
                    <a:pt x="7022" y="2588"/>
                    <a:pt x="6962" y="2568"/>
                    <a:pt x="6897" y="2548"/>
                  </a:cubicBezTo>
                  <a:cubicBezTo>
                    <a:pt x="6731" y="2508"/>
                    <a:pt x="6561" y="2488"/>
                    <a:pt x="6335" y="2488"/>
                  </a:cubicBezTo>
                  <a:lnTo>
                    <a:pt x="6210" y="2488"/>
                  </a:lnTo>
                  <a:cubicBezTo>
                    <a:pt x="6059" y="2488"/>
                    <a:pt x="5914" y="2488"/>
                    <a:pt x="5788" y="2528"/>
                  </a:cubicBezTo>
                  <a:lnTo>
                    <a:pt x="5728" y="2528"/>
                  </a:lnTo>
                  <a:lnTo>
                    <a:pt x="5708" y="2508"/>
                  </a:lnTo>
                  <a:cubicBezTo>
                    <a:pt x="5683" y="2462"/>
                    <a:pt x="5663" y="2422"/>
                    <a:pt x="5663" y="2382"/>
                  </a:cubicBezTo>
                  <a:lnTo>
                    <a:pt x="5663" y="2362"/>
                  </a:lnTo>
                  <a:cubicBezTo>
                    <a:pt x="5623" y="2277"/>
                    <a:pt x="5603" y="2192"/>
                    <a:pt x="5558" y="2111"/>
                  </a:cubicBezTo>
                  <a:cubicBezTo>
                    <a:pt x="5538" y="2026"/>
                    <a:pt x="5518" y="1961"/>
                    <a:pt x="5497" y="1901"/>
                  </a:cubicBezTo>
                  <a:lnTo>
                    <a:pt x="5477" y="1861"/>
                  </a:lnTo>
                  <a:lnTo>
                    <a:pt x="5432" y="1755"/>
                  </a:lnTo>
                  <a:cubicBezTo>
                    <a:pt x="5412" y="1710"/>
                    <a:pt x="5392" y="1650"/>
                    <a:pt x="5372" y="1585"/>
                  </a:cubicBezTo>
                  <a:cubicBezTo>
                    <a:pt x="5307" y="1439"/>
                    <a:pt x="5247" y="1254"/>
                    <a:pt x="5141" y="1083"/>
                  </a:cubicBezTo>
                  <a:cubicBezTo>
                    <a:pt x="5121" y="1023"/>
                    <a:pt x="5081" y="958"/>
                    <a:pt x="5036" y="898"/>
                  </a:cubicBezTo>
                  <a:lnTo>
                    <a:pt x="4996" y="858"/>
                  </a:lnTo>
                  <a:cubicBezTo>
                    <a:pt x="4956" y="772"/>
                    <a:pt x="4891" y="687"/>
                    <a:pt x="4851" y="627"/>
                  </a:cubicBezTo>
                  <a:cubicBezTo>
                    <a:pt x="4830" y="607"/>
                    <a:pt x="4805" y="562"/>
                    <a:pt x="4785" y="542"/>
                  </a:cubicBezTo>
                  <a:cubicBezTo>
                    <a:pt x="4745" y="502"/>
                    <a:pt x="4725" y="456"/>
                    <a:pt x="4680" y="416"/>
                  </a:cubicBezTo>
                  <a:cubicBezTo>
                    <a:pt x="4640" y="331"/>
                    <a:pt x="4555" y="271"/>
                    <a:pt x="4494" y="206"/>
                  </a:cubicBezTo>
                  <a:cubicBezTo>
                    <a:pt x="4429" y="145"/>
                    <a:pt x="4369" y="105"/>
                    <a:pt x="4304" y="80"/>
                  </a:cubicBezTo>
                  <a:cubicBezTo>
                    <a:pt x="4244" y="40"/>
                    <a:pt x="4158" y="20"/>
                    <a:pt x="407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45"/>
            <p:cNvSpPr/>
            <p:nvPr/>
          </p:nvSpPr>
          <p:spPr>
            <a:xfrm>
              <a:off x="2910923" y="3648329"/>
              <a:ext cx="153258" cy="154548"/>
            </a:xfrm>
            <a:custGeom>
              <a:avLst/>
              <a:gdLst/>
              <a:ahLst/>
              <a:cxnLst/>
              <a:rect l="l" t="t" r="r" b="b"/>
              <a:pathLst>
                <a:path w="5347" h="5392" extrusionOk="0">
                  <a:moveTo>
                    <a:pt x="2568" y="1"/>
                  </a:moveTo>
                  <a:cubicBezTo>
                    <a:pt x="2548" y="1"/>
                    <a:pt x="2508" y="21"/>
                    <a:pt x="2463" y="21"/>
                  </a:cubicBezTo>
                  <a:cubicBezTo>
                    <a:pt x="2443" y="41"/>
                    <a:pt x="2423" y="41"/>
                    <a:pt x="2403" y="66"/>
                  </a:cubicBezTo>
                  <a:cubicBezTo>
                    <a:pt x="2382" y="66"/>
                    <a:pt x="2337" y="86"/>
                    <a:pt x="2317" y="106"/>
                  </a:cubicBezTo>
                  <a:lnTo>
                    <a:pt x="2212" y="211"/>
                  </a:lnTo>
                  <a:lnTo>
                    <a:pt x="2192" y="251"/>
                  </a:lnTo>
                  <a:cubicBezTo>
                    <a:pt x="2132" y="317"/>
                    <a:pt x="2067" y="397"/>
                    <a:pt x="2026" y="462"/>
                  </a:cubicBezTo>
                  <a:cubicBezTo>
                    <a:pt x="1961" y="522"/>
                    <a:pt x="1921" y="587"/>
                    <a:pt x="1881" y="668"/>
                  </a:cubicBezTo>
                  <a:lnTo>
                    <a:pt x="1881" y="693"/>
                  </a:lnTo>
                  <a:cubicBezTo>
                    <a:pt x="1836" y="773"/>
                    <a:pt x="1796" y="858"/>
                    <a:pt x="1756" y="944"/>
                  </a:cubicBezTo>
                  <a:cubicBezTo>
                    <a:pt x="1736" y="984"/>
                    <a:pt x="1710" y="1044"/>
                    <a:pt x="1690" y="1109"/>
                  </a:cubicBezTo>
                  <a:lnTo>
                    <a:pt x="1670" y="1194"/>
                  </a:lnTo>
                  <a:cubicBezTo>
                    <a:pt x="1630" y="1275"/>
                    <a:pt x="1610" y="1360"/>
                    <a:pt x="1585" y="1445"/>
                  </a:cubicBezTo>
                  <a:cubicBezTo>
                    <a:pt x="1565" y="1485"/>
                    <a:pt x="1565" y="1545"/>
                    <a:pt x="1545" y="1611"/>
                  </a:cubicBezTo>
                  <a:cubicBezTo>
                    <a:pt x="1485" y="1611"/>
                    <a:pt x="1420" y="1631"/>
                    <a:pt x="1379" y="1631"/>
                  </a:cubicBezTo>
                  <a:lnTo>
                    <a:pt x="1274" y="1651"/>
                  </a:lnTo>
                  <a:cubicBezTo>
                    <a:pt x="1209" y="1671"/>
                    <a:pt x="1129" y="1671"/>
                    <a:pt x="1043" y="1696"/>
                  </a:cubicBezTo>
                  <a:lnTo>
                    <a:pt x="958" y="1696"/>
                  </a:lnTo>
                  <a:cubicBezTo>
                    <a:pt x="858" y="1716"/>
                    <a:pt x="753" y="1716"/>
                    <a:pt x="667" y="1736"/>
                  </a:cubicBezTo>
                  <a:cubicBezTo>
                    <a:pt x="627" y="1756"/>
                    <a:pt x="582" y="1776"/>
                    <a:pt x="542" y="1776"/>
                  </a:cubicBezTo>
                  <a:lnTo>
                    <a:pt x="522" y="1796"/>
                  </a:lnTo>
                  <a:cubicBezTo>
                    <a:pt x="482" y="1796"/>
                    <a:pt x="437" y="1821"/>
                    <a:pt x="396" y="1841"/>
                  </a:cubicBezTo>
                  <a:lnTo>
                    <a:pt x="356" y="1841"/>
                  </a:lnTo>
                  <a:lnTo>
                    <a:pt x="311" y="1861"/>
                  </a:lnTo>
                  <a:cubicBezTo>
                    <a:pt x="291" y="1881"/>
                    <a:pt x="251" y="1901"/>
                    <a:pt x="206" y="1947"/>
                  </a:cubicBezTo>
                  <a:cubicBezTo>
                    <a:pt x="186" y="1967"/>
                    <a:pt x="146" y="1987"/>
                    <a:pt x="126" y="2007"/>
                  </a:cubicBezTo>
                  <a:cubicBezTo>
                    <a:pt x="106" y="2047"/>
                    <a:pt x="60" y="2092"/>
                    <a:pt x="40" y="2152"/>
                  </a:cubicBezTo>
                  <a:cubicBezTo>
                    <a:pt x="0" y="2258"/>
                    <a:pt x="0" y="2363"/>
                    <a:pt x="20" y="2468"/>
                  </a:cubicBezTo>
                  <a:cubicBezTo>
                    <a:pt x="60" y="2594"/>
                    <a:pt x="166" y="2719"/>
                    <a:pt x="291" y="2799"/>
                  </a:cubicBezTo>
                  <a:cubicBezTo>
                    <a:pt x="331" y="2844"/>
                    <a:pt x="396" y="2884"/>
                    <a:pt x="482" y="2925"/>
                  </a:cubicBezTo>
                  <a:cubicBezTo>
                    <a:pt x="522" y="2950"/>
                    <a:pt x="562" y="2970"/>
                    <a:pt x="627" y="2990"/>
                  </a:cubicBezTo>
                  <a:lnTo>
                    <a:pt x="687" y="3010"/>
                  </a:lnTo>
                  <a:cubicBezTo>
                    <a:pt x="753" y="3030"/>
                    <a:pt x="833" y="3075"/>
                    <a:pt x="898" y="3115"/>
                  </a:cubicBezTo>
                  <a:cubicBezTo>
                    <a:pt x="938" y="3155"/>
                    <a:pt x="1003" y="3175"/>
                    <a:pt x="1043" y="3200"/>
                  </a:cubicBezTo>
                  <a:lnTo>
                    <a:pt x="1084" y="3220"/>
                  </a:lnTo>
                  <a:cubicBezTo>
                    <a:pt x="1129" y="3240"/>
                    <a:pt x="1149" y="3261"/>
                    <a:pt x="1189" y="3281"/>
                  </a:cubicBezTo>
                  <a:cubicBezTo>
                    <a:pt x="1234" y="3281"/>
                    <a:pt x="1254" y="3301"/>
                    <a:pt x="1274" y="3326"/>
                  </a:cubicBezTo>
                  <a:cubicBezTo>
                    <a:pt x="1274" y="3346"/>
                    <a:pt x="1254" y="3386"/>
                    <a:pt x="1254" y="3406"/>
                  </a:cubicBezTo>
                  <a:lnTo>
                    <a:pt x="1209" y="3491"/>
                  </a:lnTo>
                  <a:lnTo>
                    <a:pt x="1189" y="3551"/>
                  </a:lnTo>
                  <a:lnTo>
                    <a:pt x="1169" y="3617"/>
                  </a:lnTo>
                  <a:cubicBezTo>
                    <a:pt x="1149" y="3677"/>
                    <a:pt x="1129" y="3722"/>
                    <a:pt x="1109" y="3782"/>
                  </a:cubicBezTo>
                  <a:cubicBezTo>
                    <a:pt x="1084" y="3802"/>
                    <a:pt x="1084" y="3847"/>
                    <a:pt x="1063" y="3887"/>
                  </a:cubicBezTo>
                  <a:lnTo>
                    <a:pt x="1043" y="3953"/>
                  </a:lnTo>
                  <a:cubicBezTo>
                    <a:pt x="1023" y="4013"/>
                    <a:pt x="1003" y="4053"/>
                    <a:pt x="1003" y="4118"/>
                  </a:cubicBezTo>
                  <a:lnTo>
                    <a:pt x="983" y="4178"/>
                  </a:lnTo>
                  <a:cubicBezTo>
                    <a:pt x="983" y="4244"/>
                    <a:pt x="958" y="4329"/>
                    <a:pt x="958" y="4409"/>
                  </a:cubicBezTo>
                  <a:cubicBezTo>
                    <a:pt x="938" y="4534"/>
                    <a:pt x="938" y="4660"/>
                    <a:pt x="958" y="4765"/>
                  </a:cubicBezTo>
                  <a:cubicBezTo>
                    <a:pt x="983" y="4870"/>
                    <a:pt x="1003" y="4956"/>
                    <a:pt x="1043" y="5016"/>
                  </a:cubicBezTo>
                  <a:cubicBezTo>
                    <a:pt x="1084" y="5081"/>
                    <a:pt x="1129" y="5101"/>
                    <a:pt x="1169" y="5141"/>
                  </a:cubicBezTo>
                  <a:cubicBezTo>
                    <a:pt x="1234" y="5161"/>
                    <a:pt x="1294" y="5181"/>
                    <a:pt x="1379" y="5181"/>
                  </a:cubicBezTo>
                  <a:cubicBezTo>
                    <a:pt x="1440" y="5181"/>
                    <a:pt x="1505" y="5161"/>
                    <a:pt x="1545" y="5141"/>
                  </a:cubicBezTo>
                  <a:cubicBezTo>
                    <a:pt x="1585" y="5141"/>
                    <a:pt x="1630" y="5121"/>
                    <a:pt x="1670" y="5101"/>
                  </a:cubicBezTo>
                  <a:lnTo>
                    <a:pt x="1710" y="5081"/>
                  </a:lnTo>
                  <a:cubicBezTo>
                    <a:pt x="1756" y="5036"/>
                    <a:pt x="1816" y="5016"/>
                    <a:pt x="1861" y="4996"/>
                  </a:cubicBezTo>
                  <a:lnTo>
                    <a:pt x="1901" y="4976"/>
                  </a:lnTo>
                  <a:lnTo>
                    <a:pt x="1941" y="4956"/>
                  </a:lnTo>
                  <a:cubicBezTo>
                    <a:pt x="1986" y="4931"/>
                    <a:pt x="2006" y="4911"/>
                    <a:pt x="2046" y="4890"/>
                  </a:cubicBezTo>
                  <a:cubicBezTo>
                    <a:pt x="2132" y="4830"/>
                    <a:pt x="2212" y="4765"/>
                    <a:pt x="2297" y="4705"/>
                  </a:cubicBezTo>
                  <a:cubicBezTo>
                    <a:pt x="2362" y="4640"/>
                    <a:pt x="2423" y="4600"/>
                    <a:pt x="2463" y="4554"/>
                  </a:cubicBezTo>
                  <a:cubicBezTo>
                    <a:pt x="2488" y="4534"/>
                    <a:pt x="2508" y="4494"/>
                    <a:pt x="2528" y="4474"/>
                  </a:cubicBezTo>
                  <a:lnTo>
                    <a:pt x="2588" y="4409"/>
                  </a:lnTo>
                  <a:lnTo>
                    <a:pt x="2613" y="4369"/>
                  </a:lnTo>
                  <a:cubicBezTo>
                    <a:pt x="2613" y="4389"/>
                    <a:pt x="2633" y="4429"/>
                    <a:pt x="2653" y="4454"/>
                  </a:cubicBezTo>
                  <a:cubicBezTo>
                    <a:pt x="2673" y="4494"/>
                    <a:pt x="2713" y="4534"/>
                    <a:pt x="2759" y="4580"/>
                  </a:cubicBezTo>
                  <a:lnTo>
                    <a:pt x="2884" y="4725"/>
                  </a:lnTo>
                  <a:cubicBezTo>
                    <a:pt x="2944" y="4785"/>
                    <a:pt x="3009" y="4850"/>
                    <a:pt x="3049" y="4911"/>
                  </a:cubicBezTo>
                  <a:lnTo>
                    <a:pt x="3090" y="4976"/>
                  </a:lnTo>
                  <a:cubicBezTo>
                    <a:pt x="3135" y="5016"/>
                    <a:pt x="3175" y="5056"/>
                    <a:pt x="3240" y="5101"/>
                  </a:cubicBezTo>
                  <a:cubicBezTo>
                    <a:pt x="3300" y="5141"/>
                    <a:pt x="3340" y="5206"/>
                    <a:pt x="3426" y="5226"/>
                  </a:cubicBezTo>
                  <a:lnTo>
                    <a:pt x="3531" y="5226"/>
                  </a:lnTo>
                  <a:cubicBezTo>
                    <a:pt x="3531" y="5247"/>
                    <a:pt x="3551" y="5267"/>
                    <a:pt x="3571" y="5287"/>
                  </a:cubicBezTo>
                  <a:cubicBezTo>
                    <a:pt x="3616" y="5332"/>
                    <a:pt x="3676" y="5352"/>
                    <a:pt x="3742" y="5372"/>
                  </a:cubicBezTo>
                  <a:cubicBezTo>
                    <a:pt x="3782" y="5392"/>
                    <a:pt x="3802" y="5392"/>
                    <a:pt x="3822" y="5392"/>
                  </a:cubicBezTo>
                  <a:lnTo>
                    <a:pt x="3907" y="5392"/>
                  </a:lnTo>
                  <a:cubicBezTo>
                    <a:pt x="3947" y="5392"/>
                    <a:pt x="3967" y="5392"/>
                    <a:pt x="3992" y="5372"/>
                  </a:cubicBezTo>
                  <a:lnTo>
                    <a:pt x="4032" y="5372"/>
                  </a:lnTo>
                  <a:lnTo>
                    <a:pt x="4053" y="5352"/>
                  </a:lnTo>
                  <a:cubicBezTo>
                    <a:pt x="4093" y="5332"/>
                    <a:pt x="4118" y="5332"/>
                    <a:pt x="4138" y="5307"/>
                  </a:cubicBezTo>
                  <a:cubicBezTo>
                    <a:pt x="4158" y="5267"/>
                    <a:pt x="4198" y="5247"/>
                    <a:pt x="4218" y="5206"/>
                  </a:cubicBezTo>
                  <a:cubicBezTo>
                    <a:pt x="4243" y="5161"/>
                    <a:pt x="4263" y="5141"/>
                    <a:pt x="4283" y="5101"/>
                  </a:cubicBezTo>
                  <a:cubicBezTo>
                    <a:pt x="4303" y="5081"/>
                    <a:pt x="4323" y="5036"/>
                    <a:pt x="4323" y="4996"/>
                  </a:cubicBezTo>
                  <a:cubicBezTo>
                    <a:pt x="4343" y="4976"/>
                    <a:pt x="4343" y="4956"/>
                    <a:pt x="4343" y="4911"/>
                  </a:cubicBezTo>
                  <a:cubicBezTo>
                    <a:pt x="4368" y="4870"/>
                    <a:pt x="4368" y="4805"/>
                    <a:pt x="4368" y="4765"/>
                  </a:cubicBezTo>
                  <a:cubicBezTo>
                    <a:pt x="4368" y="4705"/>
                    <a:pt x="4343" y="4660"/>
                    <a:pt x="4343" y="4600"/>
                  </a:cubicBezTo>
                  <a:cubicBezTo>
                    <a:pt x="4323" y="4514"/>
                    <a:pt x="4303" y="4454"/>
                    <a:pt x="4283" y="4369"/>
                  </a:cubicBezTo>
                  <a:lnTo>
                    <a:pt x="4263" y="4329"/>
                  </a:lnTo>
                  <a:lnTo>
                    <a:pt x="4243" y="4284"/>
                  </a:lnTo>
                  <a:cubicBezTo>
                    <a:pt x="4218" y="4178"/>
                    <a:pt x="4178" y="4078"/>
                    <a:pt x="4158" y="3973"/>
                  </a:cubicBezTo>
                  <a:cubicBezTo>
                    <a:pt x="4138" y="3847"/>
                    <a:pt x="4093" y="3742"/>
                    <a:pt x="4073" y="3637"/>
                  </a:cubicBezTo>
                  <a:cubicBezTo>
                    <a:pt x="4053" y="3576"/>
                    <a:pt x="4032" y="3531"/>
                    <a:pt x="4032" y="3491"/>
                  </a:cubicBezTo>
                  <a:cubicBezTo>
                    <a:pt x="4012" y="3426"/>
                    <a:pt x="3992" y="3346"/>
                    <a:pt x="3967" y="3281"/>
                  </a:cubicBezTo>
                  <a:lnTo>
                    <a:pt x="3967" y="3261"/>
                  </a:lnTo>
                  <a:cubicBezTo>
                    <a:pt x="3992" y="3240"/>
                    <a:pt x="4012" y="3240"/>
                    <a:pt x="4032" y="3220"/>
                  </a:cubicBezTo>
                  <a:cubicBezTo>
                    <a:pt x="4053" y="3220"/>
                    <a:pt x="4073" y="3200"/>
                    <a:pt x="4093" y="3200"/>
                  </a:cubicBezTo>
                  <a:cubicBezTo>
                    <a:pt x="4118" y="3175"/>
                    <a:pt x="4138" y="3175"/>
                    <a:pt x="4158" y="3175"/>
                  </a:cubicBezTo>
                  <a:lnTo>
                    <a:pt x="4218" y="3155"/>
                  </a:lnTo>
                  <a:cubicBezTo>
                    <a:pt x="4243" y="3135"/>
                    <a:pt x="4263" y="3135"/>
                    <a:pt x="4303" y="3115"/>
                  </a:cubicBezTo>
                  <a:lnTo>
                    <a:pt x="4368" y="3095"/>
                  </a:lnTo>
                  <a:cubicBezTo>
                    <a:pt x="4409" y="3095"/>
                    <a:pt x="4449" y="3075"/>
                    <a:pt x="4494" y="3075"/>
                  </a:cubicBezTo>
                  <a:cubicBezTo>
                    <a:pt x="4534" y="3050"/>
                    <a:pt x="4574" y="3050"/>
                    <a:pt x="4619" y="3030"/>
                  </a:cubicBezTo>
                  <a:cubicBezTo>
                    <a:pt x="4679" y="3010"/>
                    <a:pt x="4720" y="2990"/>
                    <a:pt x="4785" y="2970"/>
                  </a:cubicBezTo>
                  <a:cubicBezTo>
                    <a:pt x="4805" y="2950"/>
                    <a:pt x="4825" y="2904"/>
                    <a:pt x="4870" y="2884"/>
                  </a:cubicBezTo>
                  <a:lnTo>
                    <a:pt x="4890" y="2864"/>
                  </a:lnTo>
                  <a:cubicBezTo>
                    <a:pt x="4910" y="2844"/>
                    <a:pt x="4950" y="2824"/>
                    <a:pt x="4970" y="2799"/>
                  </a:cubicBezTo>
                  <a:lnTo>
                    <a:pt x="5036" y="2759"/>
                  </a:lnTo>
                  <a:lnTo>
                    <a:pt x="5015" y="2779"/>
                  </a:lnTo>
                  <a:lnTo>
                    <a:pt x="5056" y="2759"/>
                  </a:lnTo>
                  <a:lnTo>
                    <a:pt x="5121" y="2699"/>
                  </a:lnTo>
                  <a:cubicBezTo>
                    <a:pt x="5161" y="2674"/>
                    <a:pt x="5181" y="2654"/>
                    <a:pt x="5201" y="2634"/>
                  </a:cubicBezTo>
                  <a:lnTo>
                    <a:pt x="5201" y="2594"/>
                  </a:lnTo>
                  <a:cubicBezTo>
                    <a:pt x="5246" y="2548"/>
                    <a:pt x="5286" y="2488"/>
                    <a:pt x="5306" y="2423"/>
                  </a:cubicBezTo>
                  <a:cubicBezTo>
                    <a:pt x="5326" y="2383"/>
                    <a:pt x="5346" y="2323"/>
                    <a:pt x="5346" y="2278"/>
                  </a:cubicBezTo>
                  <a:cubicBezTo>
                    <a:pt x="5346" y="2172"/>
                    <a:pt x="5306" y="2072"/>
                    <a:pt x="5246" y="2007"/>
                  </a:cubicBezTo>
                  <a:cubicBezTo>
                    <a:pt x="5221" y="1987"/>
                    <a:pt x="5201" y="1967"/>
                    <a:pt x="5181" y="1967"/>
                  </a:cubicBezTo>
                  <a:cubicBezTo>
                    <a:pt x="5161" y="1921"/>
                    <a:pt x="5121" y="1901"/>
                    <a:pt x="5076" y="1861"/>
                  </a:cubicBezTo>
                  <a:cubicBezTo>
                    <a:pt x="5036" y="1841"/>
                    <a:pt x="4995" y="1821"/>
                    <a:pt x="4970" y="1821"/>
                  </a:cubicBezTo>
                  <a:cubicBezTo>
                    <a:pt x="4890" y="1756"/>
                    <a:pt x="4825" y="1736"/>
                    <a:pt x="4765" y="1716"/>
                  </a:cubicBezTo>
                  <a:cubicBezTo>
                    <a:pt x="4699" y="1671"/>
                    <a:pt x="4639" y="1651"/>
                    <a:pt x="4554" y="1631"/>
                  </a:cubicBezTo>
                  <a:lnTo>
                    <a:pt x="4469" y="1631"/>
                  </a:lnTo>
                  <a:lnTo>
                    <a:pt x="4449" y="1611"/>
                  </a:lnTo>
                  <a:lnTo>
                    <a:pt x="4303" y="1611"/>
                  </a:lnTo>
                  <a:lnTo>
                    <a:pt x="4283" y="1631"/>
                  </a:lnTo>
                  <a:lnTo>
                    <a:pt x="4178" y="1631"/>
                  </a:lnTo>
                  <a:cubicBezTo>
                    <a:pt x="4053" y="1631"/>
                    <a:pt x="3947" y="1631"/>
                    <a:pt x="3842" y="1651"/>
                  </a:cubicBezTo>
                  <a:cubicBezTo>
                    <a:pt x="3822" y="1651"/>
                    <a:pt x="3782" y="1651"/>
                    <a:pt x="3762" y="1671"/>
                  </a:cubicBezTo>
                  <a:lnTo>
                    <a:pt x="3717" y="1671"/>
                  </a:lnTo>
                  <a:cubicBezTo>
                    <a:pt x="3696" y="1651"/>
                    <a:pt x="3696" y="1611"/>
                    <a:pt x="3676" y="1590"/>
                  </a:cubicBezTo>
                  <a:lnTo>
                    <a:pt x="3676" y="1525"/>
                  </a:lnTo>
                  <a:cubicBezTo>
                    <a:pt x="3636" y="1445"/>
                    <a:pt x="3616" y="1360"/>
                    <a:pt x="3571" y="1275"/>
                  </a:cubicBezTo>
                  <a:cubicBezTo>
                    <a:pt x="3551" y="1169"/>
                    <a:pt x="3511" y="1069"/>
                    <a:pt x="3466" y="984"/>
                  </a:cubicBezTo>
                  <a:cubicBezTo>
                    <a:pt x="3446" y="898"/>
                    <a:pt x="3406" y="838"/>
                    <a:pt x="3365" y="753"/>
                  </a:cubicBezTo>
                  <a:cubicBezTo>
                    <a:pt x="3320" y="668"/>
                    <a:pt x="3280" y="608"/>
                    <a:pt x="3240" y="542"/>
                  </a:cubicBezTo>
                  <a:cubicBezTo>
                    <a:pt x="3195" y="462"/>
                    <a:pt x="3135" y="357"/>
                    <a:pt x="3070" y="271"/>
                  </a:cubicBezTo>
                  <a:cubicBezTo>
                    <a:pt x="3009" y="211"/>
                    <a:pt x="2944" y="166"/>
                    <a:pt x="2884" y="126"/>
                  </a:cubicBezTo>
                  <a:cubicBezTo>
                    <a:pt x="2839" y="106"/>
                    <a:pt x="2799" y="86"/>
                    <a:pt x="2759" y="66"/>
                  </a:cubicBezTo>
                  <a:cubicBezTo>
                    <a:pt x="2739" y="41"/>
                    <a:pt x="2713" y="41"/>
                    <a:pt x="2673" y="41"/>
                  </a:cubicBezTo>
                  <a:cubicBezTo>
                    <a:pt x="2653" y="21"/>
                    <a:pt x="2633" y="1"/>
                    <a:pt x="261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45"/>
            <p:cNvSpPr/>
            <p:nvPr/>
          </p:nvSpPr>
          <p:spPr>
            <a:xfrm>
              <a:off x="2858729" y="3599173"/>
              <a:ext cx="251026" cy="246268"/>
            </a:xfrm>
            <a:custGeom>
              <a:avLst/>
              <a:gdLst/>
              <a:ahLst/>
              <a:cxnLst/>
              <a:rect l="l" t="t" r="r" b="b"/>
              <a:pathLst>
                <a:path w="8758" h="8592" extrusionOk="0">
                  <a:moveTo>
                    <a:pt x="4454" y="316"/>
                  </a:moveTo>
                  <a:cubicBezTo>
                    <a:pt x="4514" y="337"/>
                    <a:pt x="4560" y="337"/>
                    <a:pt x="4600" y="357"/>
                  </a:cubicBezTo>
                  <a:cubicBezTo>
                    <a:pt x="4660" y="377"/>
                    <a:pt x="4705" y="422"/>
                    <a:pt x="4765" y="462"/>
                  </a:cubicBezTo>
                  <a:cubicBezTo>
                    <a:pt x="4870" y="527"/>
                    <a:pt x="4956" y="607"/>
                    <a:pt x="5036" y="713"/>
                  </a:cubicBezTo>
                  <a:cubicBezTo>
                    <a:pt x="5312" y="1069"/>
                    <a:pt x="5477" y="1485"/>
                    <a:pt x="5643" y="1861"/>
                  </a:cubicBezTo>
                  <a:lnTo>
                    <a:pt x="5688" y="1926"/>
                  </a:lnTo>
                  <a:lnTo>
                    <a:pt x="5768" y="2157"/>
                  </a:lnTo>
                  <a:lnTo>
                    <a:pt x="5813" y="2282"/>
                  </a:lnTo>
                  <a:lnTo>
                    <a:pt x="5833" y="2323"/>
                  </a:lnTo>
                  <a:cubicBezTo>
                    <a:pt x="5874" y="2448"/>
                    <a:pt x="5939" y="2553"/>
                    <a:pt x="5979" y="2659"/>
                  </a:cubicBezTo>
                  <a:lnTo>
                    <a:pt x="5979" y="2699"/>
                  </a:lnTo>
                  <a:cubicBezTo>
                    <a:pt x="5979" y="2739"/>
                    <a:pt x="5999" y="2759"/>
                    <a:pt x="6039" y="2759"/>
                  </a:cubicBezTo>
                  <a:cubicBezTo>
                    <a:pt x="6039" y="2784"/>
                    <a:pt x="6064" y="2784"/>
                    <a:pt x="6084" y="2784"/>
                  </a:cubicBezTo>
                  <a:cubicBezTo>
                    <a:pt x="6084" y="2784"/>
                    <a:pt x="6104" y="2804"/>
                    <a:pt x="6124" y="2804"/>
                  </a:cubicBezTo>
                  <a:cubicBezTo>
                    <a:pt x="6124" y="2804"/>
                    <a:pt x="6144" y="2784"/>
                    <a:pt x="6164" y="2784"/>
                  </a:cubicBezTo>
                  <a:cubicBezTo>
                    <a:pt x="6164" y="2784"/>
                    <a:pt x="6189" y="2784"/>
                    <a:pt x="6189" y="2759"/>
                  </a:cubicBezTo>
                  <a:lnTo>
                    <a:pt x="6315" y="2759"/>
                  </a:lnTo>
                  <a:cubicBezTo>
                    <a:pt x="6440" y="2739"/>
                    <a:pt x="6586" y="2739"/>
                    <a:pt x="6711" y="2739"/>
                  </a:cubicBezTo>
                  <a:cubicBezTo>
                    <a:pt x="6897" y="2739"/>
                    <a:pt x="7067" y="2739"/>
                    <a:pt x="7253" y="2759"/>
                  </a:cubicBezTo>
                  <a:cubicBezTo>
                    <a:pt x="7483" y="2804"/>
                    <a:pt x="7694" y="2864"/>
                    <a:pt x="7880" y="2929"/>
                  </a:cubicBezTo>
                  <a:cubicBezTo>
                    <a:pt x="8005" y="2990"/>
                    <a:pt x="8110" y="3055"/>
                    <a:pt x="8196" y="3115"/>
                  </a:cubicBezTo>
                  <a:cubicBezTo>
                    <a:pt x="8276" y="3180"/>
                    <a:pt x="8341" y="3240"/>
                    <a:pt x="8381" y="3326"/>
                  </a:cubicBezTo>
                  <a:cubicBezTo>
                    <a:pt x="8421" y="3366"/>
                    <a:pt x="8466" y="3431"/>
                    <a:pt x="8486" y="3491"/>
                  </a:cubicBezTo>
                  <a:cubicBezTo>
                    <a:pt x="8506" y="3536"/>
                    <a:pt x="8506" y="3576"/>
                    <a:pt x="8506" y="3596"/>
                  </a:cubicBezTo>
                  <a:lnTo>
                    <a:pt x="8506" y="3722"/>
                  </a:lnTo>
                  <a:cubicBezTo>
                    <a:pt x="8506" y="3762"/>
                    <a:pt x="8486" y="3827"/>
                    <a:pt x="8466" y="3867"/>
                  </a:cubicBezTo>
                  <a:cubicBezTo>
                    <a:pt x="8446" y="3932"/>
                    <a:pt x="8401" y="3973"/>
                    <a:pt x="8381" y="4038"/>
                  </a:cubicBezTo>
                  <a:lnTo>
                    <a:pt x="8361" y="4058"/>
                  </a:lnTo>
                  <a:cubicBezTo>
                    <a:pt x="8276" y="4138"/>
                    <a:pt x="8170" y="4223"/>
                    <a:pt x="8045" y="4329"/>
                  </a:cubicBezTo>
                  <a:cubicBezTo>
                    <a:pt x="7880" y="4454"/>
                    <a:pt x="7669" y="4579"/>
                    <a:pt x="7398" y="4705"/>
                  </a:cubicBezTo>
                  <a:cubicBezTo>
                    <a:pt x="7213" y="4790"/>
                    <a:pt x="7022" y="4890"/>
                    <a:pt x="6751" y="4976"/>
                  </a:cubicBezTo>
                  <a:lnTo>
                    <a:pt x="6646" y="5041"/>
                  </a:lnTo>
                  <a:lnTo>
                    <a:pt x="6500" y="5081"/>
                  </a:lnTo>
                  <a:cubicBezTo>
                    <a:pt x="6480" y="5101"/>
                    <a:pt x="6460" y="5101"/>
                    <a:pt x="6440" y="5121"/>
                  </a:cubicBezTo>
                  <a:cubicBezTo>
                    <a:pt x="6415" y="5141"/>
                    <a:pt x="6375" y="5166"/>
                    <a:pt x="6375" y="5206"/>
                  </a:cubicBezTo>
                  <a:cubicBezTo>
                    <a:pt x="6355" y="5226"/>
                    <a:pt x="6355" y="5246"/>
                    <a:pt x="6355" y="5266"/>
                  </a:cubicBezTo>
                  <a:cubicBezTo>
                    <a:pt x="6395" y="5372"/>
                    <a:pt x="6440" y="5457"/>
                    <a:pt x="6460" y="5542"/>
                  </a:cubicBezTo>
                  <a:lnTo>
                    <a:pt x="6500" y="5622"/>
                  </a:lnTo>
                  <a:cubicBezTo>
                    <a:pt x="6541" y="5793"/>
                    <a:pt x="6606" y="5938"/>
                    <a:pt x="6646" y="6084"/>
                  </a:cubicBezTo>
                  <a:cubicBezTo>
                    <a:pt x="6791" y="6500"/>
                    <a:pt x="6877" y="6836"/>
                    <a:pt x="6917" y="7147"/>
                  </a:cubicBezTo>
                  <a:cubicBezTo>
                    <a:pt x="6942" y="7358"/>
                    <a:pt x="6942" y="7523"/>
                    <a:pt x="6917" y="7694"/>
                  </a:cubicBezTo>
                  <a:cubicBezTo>
                    <a:pt x="6917" y="7774"/>
                    <a:pt x="6897" y="7859"/>
                    <a:pt x="6857" y="7945"/>
                  </a:cubicBezTo>
                  <a:cubicBezTo>
                    <a:pt x="6836" y="7985"/>
                    <a:pt x="6816" y="8025"/>
                    <a:pt x="6771" y="8070"/>
                  </a:cubicBezTo>
                  <a:cubicBezTo>
                    <a:pt x="6751" y="8110"/>
                    <a:pt x="6711" y="8150"/>
                    <a:pt x="6691" y="8175"/>
                  </a:cubicBezTo>
                  <a:cubicBezTo>
                    <a:pt x="6646" y="8195"/>
                    <a:pt x="6606" y="8235"/>
                    <a:pt x="6541" y="8255"/>
                  </a:cubicBezTo>
                  <a:cubicBezTo>
                    <a:pt x="6500" y="8255"/>
                    <a:pt x="6460" y="8276"/>
                    <a:pt x="6415" y="8276"/>
                  </a:cubicBezTo>
                  <a:lnTo>
                    <a:pt x="6270" y="8276"/>
                  </a:lnTo>
                  <a:cubicBezTo>
                    <a:pt x="6210" y="8276"/>
                    <a:pt x="6124" y="8255"/>
                    <a:pt x="6064" y="8215"/>
                  </a:cubicBezTo>
                  <a:cubicBezTo>
                    <a:pt x="5914" y="8150"/>
                    <a:pt x="5788" y="8090"/>
                    <a:pt x="5663" y="7985"/>
                  </a:cubicBezTo>
                  <a:cubicBezTo>
                    <a:pt x="5412" y="7774"/>
                    <a:pt x="5207" y="7568"/>
                    <a:pt x="5016" y="7358"/>
                  </a:cubicBezTo>
                  <a:cubicBezTo>
                    <a:pt x="4976" y="7318"/>
                    <a:pt x="4911" y="7252"/>
                    <a:pt x="4870" y="7192"/>
                  </a:cubicBezTo>
                  <a:cubicBezTo>
                    <a:pt x="4765" y="7087"/>
                    <a:pt x="4640" y="6941"/>
                    <a:pt x="4514" y="6836"/>
                  </a:cubicBezTo>
                  <a:cubicBezTo>
                    <a:pt x="4494" y="6816"/>
                    <a:pt x="4474" y="6796"/>
                    <a:pt x="4434" y="6796"/>
                  </a:cubicBezTo>
                  <a:lnTo>
                    <a:pt x="4389" y="6796"/>
                  </a:lnTo>
                  <a:cubicBezTo>
                    <a:pt x="4369" y="6796"/>
                    <a:pt x="4309" y="6796"/>
                    <a:pt x="4284" y="6836"/>
                  </a:cubicBezTo>
                  <a:cubicBezTo>
                    <a:pt x="4244" y="6876"/>
                    <a:pt x="4203" y="6921"/>
                    <a:pt x="4158" y="6962"/>
                  </a:cubicBezTo>
                  <a:lnTo>
                    <a:pt x="4138" y="6982"/>
                  </a:lnTo>
                  <a:cubicBezTo>
                    <a:pt x="4078" y="7067"/>
                    <a:pt x="4013" y="7127"/>
                    <a:pt x="3933" y="7192"/>
                  </a:cubicBezTo>
                  <a:cubicBezTo>
                    <a:pt x="3762" y="7358"/>
                    <a:pt x="3617" y="7503"/>
                    <a:pt x="3471" y="7609"/>
                  </a:cubicBezTo>
                  <a:lnTo>
                    <a:pt x="3491" y="7588"/>
                  </a:lnTo>
                  <a:lnTo>
                    <a:pt x="3491" y="7588"/>
                  </a:lnTo>
                  <a:cubicBezTo>
                    <a:pt x="3281" y="7754"/>
                    <a:pt x="3095" y="7859"/>
                    <a:pt x="2930" y="7945"/>
                  </a:cubicBezTo>
                  <a:cubicBezTo>
                    <a:pt x="2824" y="7985"/>
                    <a:pt x="2719" y="8005"/>
                    <a:pt x="2634" y="8025"/>
                  </a:cubicBezTo>
                  <a:lnTo>
                    <a:pt x="2468" y="8025"/>
                  </a:lnTo>
                  <a:cubicBezTo>
                    <a:pt x="2428" y="8025"/>
                    <a:pt x="2383" y="8005"/>
                    <a:pt x="2343" y="8005"/>
                  </a:cubicBezTo>
                  <a:cubicBezTo>
                    <a:pt x="2303" y="7985"/>
                    <a:pt x="2258" y="7965"/>
                    <a:pt x="2238" y="7924"/>
                  </a:cubicBezTo>
                  <a:cubicBezTo>
                    <a:pt x="2197" y="7899"/>
                    <a:pt x="2152" y="7859"/>
                    <a:pt x="2112" y="7819"/>
                  </a:cubicBezTo>
                  <a:cubicBezTo>
                    <a:pt x="2072" y="7774"/>
                    <a:pt x="2052" y="7714"/>
                    <a:pt x="2027" y="7649"/>
                  </a:cubicBezTo>
                  <a:cubicBezTo>
                    <a:pt x="1987" y="7568"/>
                    <a:pt x="1967" y="7483"/>
                    <a:pt x="1947" y="7378"/>
                  </a:cubicBezTo>
                  <a:cubicBezTo>
                    <a:pt x="1947" y="7252"/>
                    <a:pt x="1947" y="7107"/>
                    <a:pt x="1967" y="6941"/>
                  </a:cubicBezTo>
                  <a:lnTo>
                    <a:pt x="1947" y="6921"/>
                  </a:lnTo>
                  <a:lnTo>
                    <a:pt x="1967" y="6921"/>
                  </a:lnTo>
                  <a:cubicBezTo>
                    <a:pt x="2007" y="6605"/>
                    <a:pt x="2092" y="6295"/>
                    <a:pt x="2238" y="5959"/>
                  </a:cubicBezTo>
                  <a:cubicBezTo>
                    <a:pt x="2343" y="5708"/>
                    <a:pt x="2468" y="5497"/>
                    <a:pt x="2574" y="5312"/>
                  </a:cubicBezTo>
                  <a:cubicBezTo>
                    <a:pt x="2594" y="5291"/>
                    <a:pt x="2594" y="5246"/>
                    <a:pt x="2594" y="5226"/>
                  </a:cubicBezTo>
                  <a:cubicBezTo>
                    <a:pt x="2574" y="5206"/>
                    <a:pt x="2553" y="5166"/>
                    <a:pt x="2528" y="5166"/>
                  </a:cubicBezTo>
                  <a:cubicBezTo>
                    <a:pt x="2528" y="5141"/>
                    <a:pt x="2508" y="5141"/>
                    <a:pt x="2488" y="5141"/>
                  </a:cubicBezTo>
                  <a:cubicBezTo>
                    <a:pt x="2468" y="5141"/>
                    <a:pt x="2448" y="5121"/>
                    <a:pt x="2428" y="5121"/>
                  </a:cubicBezTo>
                  <a:cubicBezTo>
                    <a:pt x="2363" y="5081"/>
                    <a:pt x="2303" y="5061"/>
                    <a:pt x="2238" y="5041"/>
                  </a:cubicBezTo>
                  <a:lnTo>
                    <a:pt x="2177" y="5016"/>
                  </a:lnTo>
                  <a:cubicBezTo>
                    <a:pt x="2112" y="4976"/>
                    <a:pt x="2027" y="4955"/>
                    <a:pt x="1967" y="4935"/>
                  </a:cubicBezTo>
                  <a:lnTo>
                    <a:pt x="1947" y="4915"/>
                  </a:lnTo>
                  <a:cubicBezTo>
                    <a:pt x="1591" y="4765"/>
                    <a:pt x="1194" y="4579"/>
                    <a:pt x="858" y="4329"/>
                  </a:cubicBezTo>
                  <a:cubicBezTo>
                    <a:pt x="753" y="4243"/>
                    <a:pt x="673" y="4163"/>
                    <a:pt x="608" y="4058"/>
                  </a:cubicBezTo>
                  <a:cubicBezTo>
                    <a:pt x="567" y="4013"/>
                    <a:pt x="547" y="3973"/>
                    <a:pt x="522" y="3912"/>
                  </a:cubicBezTo>
                  <a:cubicBezTo>
                    <a:pt x="502" y="3867"/>
                    <a:pt x="502" y="3847"/>
                    <a:pt x="482" y="3807"/>
                  </a:cubicBezTo>
                  <a:cubicBezTo>
                    <a:pt x="482" y="3762"/>
                    <a:pt x="482" y="3722"/>
                    <a:pt x="502" y="3682"/>
                  </a:cubicBezTo>
                  <a:cubicBezTo>
                    <a:pt x="502" y="3662"/>
                    <a:pt x="502" y="3616"/>
                    <a:pt x="522" y="3576"/>
                  </a:cubicBezTo>
                  <a:cubicBezTo>
                    <a:pt x="547" y="3511"/>
                    <a:pt x="588" y="3451"/>
                    <a:pt x="628" y="3386"/>
                  </a:cubicBezTo>
                  <a:cubicBezTo>
                    <a:pt x="693" y="3326"/>
                    <a:pt x="753" y="3260"/>
                    <a:pt x="838" y="3220"/>
                  </a:cubicBezTo>
                  <a:cubicBezTo>
                    <a:pt x="924" y="3160"/>
                    <a:pt x="1024" y="3095"/>
                    <a:pt x="1149" y="3055"/>
                  </a:cubicBezTo>
                  <a:cubicBezTo>
                    <a:pt x="1380" y="2969"/>
                    <a:pt x="1631" y="2909"/>
                    <a:pt x="1947" y="2864"/>
                  </a:cubicBezTo>
                  <a:cubicBezTo>
                    <a:pt x="2072" y="2844"/>
                    <a:pt x="2197" y="2844"/>
                    <a:pt x="2323" y="2844"/>
                  </a:cubicBezTo>
                  <a:lnTo>
                    <a:pt x="2428" y="2824"/>
                  </a:lnTo>
                  <a:cubicBezTo>
                    <a:pt x="2528" y="2824"/>
                    <a:pt x="2634" y="2804"/>
                    <a:pt x="2719" y="2804"/>
                  </a:cubicBezTo>
                  <a:cubicBezTo>
                    <a:pt x="2779" y="2804"/>
                    <a:pt x="2824" y="2759"/>
                    <a:pt x="2824" y="2719"/>
                  </a:cubicBezTo>
                  <a:cubicBezTo>
                    <a:pt x="2950" y="2343"/>
                    <a:pt x="3055" y="2072"/>
                    <a:pt x="3155" y="1801"/>
                  </a:cubicBezTo>
                  <a:cubicBezTo>
                    <a:pt x="3366" y="1360"/>
                    <a:pt x="3557" y="1029"/>
                    <a:pt x="3762" y="733"/>
                  </a:cubicBezTo>
                  <a:cubicBezTo>
                    <a:pt x="3867" y="607"/>
                    <a:pt x="3953" y="527"/>
                    <a:pt x="4033" y="462"/>
                  </a:cubicBezTo>
                  <a:cubicBezTo>
                    <a:pt x="4098" y="422"/>
                    <a:pt x="4158" y="377"/>
                    <a:pt x="4203" y="357"/>
                  </a:cubicBezTo>
                  <a:cubicBezTo>
                    <a:pt x="4244" y="337"/>
                    <a:pt x="4284" y="337"/>
                    <a:pt x="4329" y="316"/>
                  </a:cubicBezTo>
                  <a:close/>
                  <a:moveTo>
                    <a:pt x="4434" y="0"/>
                  </a:moveTo>
                  <a:cubicBezTo>
                    <a:pt x="4284" y="0"/>
                    <a:pt x="4138" y="46"/>
                    <a:pt x="4013" y="126"/>
                  </a:cubicBezTo>
                  <a:cubicBezTo>
                    <a:pt x="3888" y="211"/>
                    <a:pt x="3762" y="337"/>
                    <a:pt x="3617" y="502"/>
                  </a:cubicBezTo>
                  <a:cubicBezTo>
                    <a:pt x="3511" y="652"/>
                    <a:pt x="3406" y="818"/>
                    <a:pt x="3306" y="1029"/>
                  </a:cubicBezTo>
                  <a:cubicBezTo>
                    <a:pt x="3220" y="1194"/>
                    <a:pt x="3135" y="1380"/>
                    <a:pt x="3030" y="1630"/>
                  </a:cubicBezTo>
                  <a:cubicBezTo>
                    <a:pt x="2930" y="1881"/>
                    <a:pt x="2844" y="2157"/>
                    <a:pt x="2759" y="2408"/>
                  </a:cubicBezTo>
                  <a:lnTo>
                    <a:pt x="2739" y="2428"/>
                  </a:lnTo>
                  <a:lnTo>
                    <a:pt x="2679" y="2613"/>
                  </a:lnTo>
                  <a:lnTo>
                    <a:pt x="2594" y="2613"/>
                  </a:lnTo>
                  <a:cubicBezTo>
                    <a:pt x="2528" y="2613"/>
                    <a:pt x="2468" y="2593"/>
                    <a:pt x="2403" y="2593"/>
                  </a:cubicBezTo>
                  <a:lnTo>
                    <a:pt x="2383" y="2593"/>
                  </a:lnTo>
                  <a:cubicBezTo>
                    <a:pt x="2258" y="2593"/>
                    <a:pt x="2152" y="2593"/>
                    <a:pt x="2052" y="2613"/>
                  </a:cubicBezTo>
                  <a:cubicBezTo>
                    <a:pt x="1756" y="2613"/>
                    <a:pt x="1525" y="2659"/>
                    <a:pt x="1300" y="2719"/>
                  </a:cubicBezTo>
                  <a:cubicBezTo>
                    <a:pt x="1049" y="2759"/>
                    <a:pt x="838" y="2864"/>
                    <a:pt x="648" y="2990"/>
                  </a:cubicBezTo>
                  <a:cubicBezTo>
                    <a:pt x="567" y="3055"/>
                    <a:pt x="482" y="3115"/>
                    <a:pt x="422" y="3200"/>
                  </a:cubicBezTo>
                  <a:cubicBezTo>
                    <a:pt x="337" y="3285"/>
                    <a:pt x="297" y="3366"/>
                    <a:pt x="252" y="3451"/>
                  </a:cubicBezTo>
                  <a:cubicBezTo>
                    <a:pt x="1" y="3973"/>
                    <a:pt x="357" y="4494"/>
                    <a:pt x="1320" y="4976"/>
                  </a:cubicBezTo>
                  <a:cubicBezTo>
                    <a:pt x="1571" y="5101"/>
                    <a:pt x="1841" y="5226"/>
                    <a:pt x="2092" y="5332"/>
                  </a:cubicBezTo>
                  <a:lnTo>
                    <a:pt x="2278" y="5417"/>
                  </a:lnTo>
                  <a:cubicBezTo>
                    <a:pt x="2092" y="5708"/>
                    <a:pt x="1947" y="6019"/>
                    <a:pt x="1841" y="6375"/>
                  </a:cubicBezTo>
                  <a:cubicBezTo>
                    <a:pt x="1756" y="6605"/>
                    <a:pt x="1716" y="6836"/>
                    <a:pt x="1676" y="7087"/>
                  </a:cubicBezTo>
                  <a:cubicBezTo>
                    <a:pt x="1651" y="7318"/>
                    <a:pt x="1676" y="7523"/>
                    <a:pt x="1736" y="7714"/>
                  </a:cubicBezTo>
                  <a:cubicBezTo>
                    <a:pt x="1776" y="7819"/>
                    <a:pt x="1821" y="7899"/>
                    <a:pt x="1861" y="7985"/>
                  </a:cubicBezTo>
                  <a:cubicBezTo>
                    <a:pt x="1902" y="8025"/>
                    <a:pt x="1927" y="8070"/>
                    <a:pt x="1967" y="8110"/>
                  </a:cubicBezTo>
                  <a:cubicBezTo>
                    <a:pt x="2007" y="8150"/>
                    <a:pt x="2052" y="8175"/>
                    <a:pt x="2092" y="8215"/>
                  </a:cubicBezTo>
                  <a:cubicBezTo>
                    <a:pt x="2152" y="8255"/>
                    <a:pt x="2238" y="8301"/>
                    <a:pt x="2323" y="8321"/>
                  </a:cubicBezTo>
                  <a:cubicBezTo>
                    <a:pt x="2383" y="8341"/>
                    <a:pt x="2468" y="8361"/>
                    <a:pt x="2553" y="8361"/>
                  </a:cubicBezTo>
                  <a:lnTo>
                    <a:pt x="2614" y="8361"/>
                  </a:lnTo>
                  <a:cubicBezTo>
                    <a:pt x="2824" y="8341"/>
                    <a:pt x="3030" y="8255"/>
                    <a:pt x="3180" y="8195"/>
                  </a:cubicBezTo>
                  <a:cubicBezTo>
                    <a:pt x="3386" y="8090"/>
                    <a:pt x="3557" y="7965"/>
                    <a:pt x="3722" y="7839"/>
                  </a:cubicBezTo>
                  <a:cubicBezTo>
                    <a:pt x="3867" y="7714"/>
                    <a:pt x="4013" y="7588"/>
                    <a:pt x="4158" y="7423"/>
                  </a:cubicBezTo>
                  <a:lnTo>
                    <a:pt x="4349" y="7232"/>
                  </a:lnTo>
                  <a:cubicBezTo>
                    <a:pt x="4369" y="7192"/>
                    <a:pt x="4409" y="7147"/>
                    <a:pt x="4434" y="7107"/>
                  </a:cubicBezTo>
                  <a:cubicBezTo>
                    <a:pt x="4494" y="7192"/>
                    <a:pt x="4560" y="7252"/>
                    <a:pt x="4620" y="7338"/>
                  </a:cubicBezTo>
                  <a:lnTo>
                    <a:pt x="4660" y="7378"/>
                  </a:lnTo>
                  <a:cubicBezTo>
                    <a:pt x="4810" y="7523"/>
                    <a:pt x="4936" y="7694"/>
                    <a:pt x="5081" y="7839"/>
                  </a:cubicBezTo>
                  <a:cubicBezTo>
                    <a:pt x="5247" y="8005"/>
                    <a:pt x="5412" y="8150"/>
                    <a:pt x="5583" y="8276"/>
                  </a:cubicBezTo>
                  <a:cubicBezTo>
                    <a:pt x="5748" y="8401"/>
                    <a:pt x="5939" y="8506"/>
                    <a:pt x="6104" y="8571"/>
                  </a:cubicBezTo>
                  <a:cubicBezTo>
                    <a:pt x="6189" y="8591"/>
                    <a:pt x="6270" y="8591"/>
                    <a:pt x="6375" y="8591"/>
                  </a:cubicBezTo>
                  <a:cubicBezTo>
                    <a:pt x="6480" y="8591"/>
                    <a:pt x="6566" y="8591"/>
                    <a:pt x="6646" y="8551"/>
                  </a:cubicBezTo>
                  <a:cubicBezTo>
                    <a:pt x="6751" y="8526"/>
                    <a:pt x="6836" y="8466"/>
                    <a:pt x="6917" y="8401"/>
                  </a:cubicBezTo>
                  <a:cubicBezTo>
                    <a:pt x="6982" y="8361"/>
                    <a:pt x="7042" y="8301"/>
                    <a:pt x="7087" y="8215"/>
                  </a:cubicBezTo>
                  <a:cubicBezTo>
                    <a:pt x="7213" y="8025"/>
                    <a:pt x="7253" y="7839"/>
                    <a:pt x="7253" y="7674"/>
                  </a:cubicBezTo>
                  <a:cubicBezTo>
                    <a:pt x="7293" y="7463"/>
                    <a:pt x="7273" y="7252"/>
                    <a:pt x="7233" y="7067"/>
                  </a:cubicBezTo>
                  <a:cubicBezTo>
                    <a:pt x="7193" y="6691"/>
                    <a:pt x="7067" y="6355"/>
                    <a:pt x="6962" y="6064"/>
                  </a:cubicBezTo>
                  <a:cubicBezTo>
                    <a:pt x="6897" y="5833"/>
                    <a:pt x="6791" y="5602"/>
                    <a:pt x="6646" y="5312"/>
                  </a:cubicBezTo>
                  <a:cubicBezTo>
                    <a:pt x="6897" y="5226"/>
                    <a:pt x="7167" y="5101"/>
                    <a:pt x="7443" y="4976"/>
                  </a:cubicBezTo>
                  <a:cubicBezTo>
                    <a:pt x="7629" y="4890"/>
                    <a:pt x="7794" y="4790"/>
                    <a:pt x="7945" y="4705"/>
                  </a:cubicBezTo>
                  <a:cubicBezTo>
                    <a:pt x="8130" y="4599"/>
                    <a:pt x="8276" y="4474"/>
                    <a:pt x="8401" y="4369"/>
                  </a:cubicBezTo>
                  <a:cubicBezTo>
                    <a:pt x="8527" y="4243"/>
                    <a:pt x="8612" y="4098"/>
                    <a:pt x="8672" y="3973"/>
                  </a:cubicBezTo>
                  <a:cubicBezTo>
                    <a:pt x="8717" y="3912"/>
                    <a:pt x="8737" y="3827"/>
                    <a:pt x="8737" y="3762"/>
                  </a:cubicBezTo>
                  <a:cubicBezTo>
                    <a:pt x="8757" y="3682"/>
                    <a:pt x="8757" y="3616"/>
                    <a:pt x="8737" y="3536"/>
                  </a:cubicBezTo>
                  <a:cubicBezTo>
                    <a:pt x="8717" y="3451"/>
                    <a:pt x="8697" y="3386"/>
                    <a:pt x="8652" y="3305"/>
                  </a:cubicBezTo>
                  <a:cubicBezTo>
                    <a:pt x="8612" y="3220"/>
                    <a:pt x="8547" y="3135"/>
                    <a:pt x="8466" y="3055"/>
                  </a:cubicBezTo>
                  <a:cubicBezTo>
                    <a:pt x="8321" y="2929"/>
                    <a:pt x="8150" y="2824"/>
                    <a:pt x="7900" y="2719"/>
                  </a:cubicBezTo>
                  <a:cubicBezTo>
                    <a:pt x="7649" y="2613"/>
                    <a:pt x="7358" y="2553"/>
                    <a:pt x="6962" y="2533"/>
                  </a:cubicBezTo>
                  <a:lnTo>
                    <a:pt x="6480" y="2533"/>
                  </a:lnTo>
                  <a:cubicBezTo>
                    <a:pt x="6395" y="2533"/>
                    <a:pt x="6315" y="2553"/>
                    <a:pt x="6230" y="2553"/>
                  </a:cubicBezTo>
                  <a:lnTo>
                    <a:pt x="6210" y="2488"/>
                  </a:lnTo>
                  <a:lnTo>
                    <a:pt x="6189" y="2448"/>
                  </a:lnTo>
                  <a:cubicBezTo>
                    <a:pt x="6164" y="2363"/>
                    <a:pt x="6144" y="2282"/>
                    <a:pt x="6124" y="2197"/>
                  </a:cubicBezTo>
                  <a:cubicBezTo>
                    <a:pt x="6064" y="2007"/>
                    <a:pt x="5999" y="1841"/>
                    <a:pt x="5939" y="1676"/>
                  </a:cubicBezTo>
                  <a:cubicBezTo>
                    <a:pt x="5813" y="1340"/>
                    <a:pt x="5623" y="923"/>
                    <a:pt x="5352" y="587"/>
                  </a:cubicBezTo>
                  <a:cubicBezTo>
                    <a:pt x="5287" y="482"/>
                    <a:pt x="5227" y="422"/>
                    <a:pt x="5161" y="357"/>
                  </a:cubicBezTo>
                  <a:cubicBezTo>
                    <a:pt x="5101" y="296"/>
                    <a:pt x="5036" y="231"/>
                    <a:pt x="4956" y="171"/>
                  </a:cubicBezTo>
                  <a:cubicBezTo>
                    <a:pt x="4870" y="126"/>
                    <a:pt x="4785" y="86"/>
                    <a:pt x="4725" y="66"/>
                  </a:cubicBezTo>
                  <a:cubicBezTo>
                    <a:pt x="4660" y="46"/>
                    <a:pt x="4580" y="26"/>
                    <a:pt x="447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45"/>
            <p:cNvSpPr/>
            <p:nvPr/>
          </p:nvSpPr>
          <p:spPr>
            <a:xfrm>
              <a:off x="2903156" y="3644746"/>
              <a:ext cx="163462" cy="160596"/>
            </a:xfrm>
            <a:custGeom>
              <a:avLst/>
              <a:gdLst/>
              <a:ahLst/>
              <a:cxnLst/>
              <a:rect l="l" t="t" r="r" b="b"/>
              <a:pathLst>
                <a:path w="5703" h="5603" extrusionOk="0">
                  <a:moveTo>
                    <a:pt x="2904" y="211"/>
                  </a:moveTo>
                  <a:cubicBezTo>
                    <a:pt x="2924" y="211"/>
                    <a:pt x="2964" y="231"/>
                    <a:pt x="2984" y="231"/>
                  </a:cubicBezTo>
                  <a:cubicBezTo>
                    <a:pt x="3030" y="251"/>
                    <a:pt x="3070" y="271"/>
                    <a:pt x="3110" y="291"/>
                  </a:cubicBezTo>
                  <a:lnTo>
                    <a:pt x="3280" y="462"/>
                  </a:lnTo>
                  <a:cubicBezTo>
                    <a:pt x="3446" y="692"/>
                    <a:pt x="3551" y="943"/>
                    <a:pt x="3657" y="1194"/>
                  </a:cubicBezTo>
                  <a:lnTo>
                    <a:pt x="3677" y="1214"/>
                  </a:lnTo>
                  <a:lnTo>
                    <a:pt x="3782" y="1485"/>
                  </a:lnTo>
                  <a:lnTo>
                    <a:pt x="3802" y="1525"/>
                  </a:lnTo>
                  <a:cubicBezTo>
                    <a:pt x="3842" y="1610"/>
                    <a:pt x="3862" y="1670"/>
                    <a:pt x="3887" y="1736"/>
                  </a:cubicBezTo>
                  <a:lnTo>
                    <a:pt x="3887" y="1756"/>
                  </a:lnTo>
                  <a:cubicBezTo>
                    <a:pt x="3887" y="1776"/>
                    <a:pt x="3907" y="1796"/>
                    <a:pt x="3927" y="1796"/>
                  </a:cubicBezTo>
                  <a:cubicBezTo>
                    <a:pt x="3927" y="1821"/>
                    <a:pt x="3947" y="1821"/>
                    <a:pt x="3947" y="1821"/>
                  </a:cubicBezTo>
                  <a:lnTo>
                    <a:pt x="4013" y="1821"/>
                  </a:lnTo>
                  <a:cubicBezTo>
                    <a:pt x="4013" y="1821"/>
                    <a:pt x="4033" y="1821"/>
                    <a:pt x="4033" y="1796"/>
                  </a:cubicBezTo>
                  <a:lnTo>
                    <a:pt x="4093" y="1796"/>
                  </a:lnTo>
                  <a:cubicBezTo>
                    <a:pt x="4178" y="1796"/>
                    <a:pt x="4283" y="1776"/>
                    <a:pt x="4364" y="1776"/>
                  </a:cubicBezTo>
                  <a:cubicBezTo>
                    <a:pt x="4489" y="1776"/>
                    <a:pt x="4594" y="1796"/>
                    <a:pt x="4700" y="1796"/>
                  </a:cubicBezTo>
                  <a:cubicBezTo>
                    <a:pt x="4865" y="1821"/>
                    <a:pt x="5016" y="1861"/>
                    <a:pt x="5141" y="1921"/>
                  </a:cubicBezTo>
                  <a:cubicBezTo>
                    <a:pt x="5221" y="1946"/>
                    <a:pt x="5286" y="1986"/>
                    <a:pt x="5347" y="2026"/>
                  </a:cubicBezTo>
                  <a:cubicBezTo>
                    <a:pt x="5392" y="2072"/>
                    <a:pt x="5432" y="2112"/>
                    <a:pt x="5452" y="2152"/>
                  </a:cubicBezTo>
                  <a:cubicBezTo>
                    <a:pt x="5492" y="2197"/>
                    <a:pt x="5517" y="2237"/>
                    <a:pt x="5517" y="2277"/>
                  </a:cubicBezTo>
                  <a:cubicBezTo>
                    <a:pt x="5537" y="2297"/>
                    <a:pt x="5537" y="2322"/>
                    <a:pt x="5537" y="2342"/>
                  </a:cubicBezTo>
                  <a:lnTo>
                    <a:pt x="5537" y="2423"/>
                  </a:lnTo>
                  <a:cubicBezTo>
                    <a:pt x="5537" y="2468"/>
                    <a:pt x="5537" y="2488"/>
                    <a:pt x="5517" y="2508"/>
                  </a:cubicBezTo>
                  <a:cubicBezTo>
                    <a:pt x="5492" y="2548"/>
                    <a:pt x="5472" y="2593"/>
                    <a:pt x="5452" y="2633"/>
                  </a:cubicBezTo>
                  <a:cubicBezTo>
                    <a:pt x="5392" y="2698"/>
                    <a:pt x="5327" y="2759"/>
                    <a:pt x="5241" y="2824"/>
                  </a:cubicBezTo>
                  <a:cubicBezTo>
                    <a:pt x="5141" y="2904"/>
                    <a:pt x="4991" y="2989"/>
                    <a:pt x="4825" y="3075"/>
                  </a:cubicBezTo>
                  <a:cubicBezTo>
                    <a:pt x="4700" y="3115"/>
                    <a:pt x="4574" y="3175"/>
                    <a:pt x="4409" y="3240"/>
                  </a:cubicBezTo>
                  <a:lnTo>
                    <a:pt x="4344" y="3280"/>
                  </a:lnTo>
                  <a:lnTo>
                    <a:pt x="4238" y="3300"/>
                  </a:lnTo>
                  <a:cubicBezTo>
                    <a:pt x="4218" y="3325"/>
                    <a:pt x="4198" y="3325"/>
                    <a:pt x="4198" y="3345"/>
                  </a:cubicBezTo>
                  <a:cubicBezTo>
                    <a:pt x="4178" y="3345"/>
                    <a:pt x="4158" y="3365"/>
                    <a:pt x="4138" y="3386"/>
                  </a:cubicBezTo>
                  <a:lnTo>
                    <a:pt x="4138" y="3451"/>
                  </a:lnTo>
                  <a:cubicBezTo>
                    <a:pt x="4158" y="3491"/>
                    <a:pt x="4178" y="3551"/>
                    <a:pt x="4198" y="3616"/>
                  </a:cubicBezTo>
                  <a:lnTo>
                    <a:pt x="4218" y="3636"/>
                  </a:lnTo>
                  <a:lnTo>
                    <a:pt x="4218" y="3676"/>
                  </a:lnTo>
                  <a:cubicBezTo>
                    <a:pt x="4263" y="3762"/>
                    <a:pt x="4303" y="3867"/>
                    <a:pt x="4324" y="3972"/>
                  </a:cubicBezTo>
                  <a:cubicBezTo>
                    <a:pt x="4409" y="4243"/>
                    <a:pt x="4469" y="4454"/>
                    <a:pt x="4489" y="4659"/>
                  </a:cubicBezTo>
                  <a:cubicBezTo>
                    <a:pt x="4514" y="4805"/>
                    <a:pt x="4514" y="4910"/>
                    <a:pt x="4514" y="5015"/>
                  </a:cubicBezTo>
                  <a:cubicBezTo>
                    <a:pt x="4489" y="5081"/>
                    <a:pt x="4489" y="5121"/>
                    <a:pt x="4469" y="5181"/>
                  </a:cubicBezTo>
                  <a:cubicBezTo>
                    <a:pt x="4449" y="5206"/>
                    <a:pt x="4429" y="5226"/>
                    <a:pt x="4409" y="5266"/>
                  </a:cubicBezTo>
                  <a:cubicBezTo>
                    <a:pt x="4389" y="5286"/>
                    <a:pt x="4364" y="5306"/>
                    <a:pt x="4344" y="5331"/>
                  </a:cubicBezTo>
                  <a:cubicBezTo>
                    <a:pt x="4324" y="5351"/>
                    <a:pt x="4303" y="5372"/>
                    <a:pt x="4263" y="5372"/>
                  </a:cubicBezTo>
                  <a:cubicBezTo>
                    <a:pt x="4238" y="5392"/>
                    <a:pt x="4198" y="5392"/>
                    <a:pt x="4178" y="5392"/>
                  </a:cubicBezTo>
                  <a:lnTo>
                    <a:pt x="4093" y="5392"/>
                  </a:lnTo>
                  <a:cubicBezTo>
                    <a:pt x="4033" y="5392"/>
                    <a:pt x="3988" y="5372"/>
                    <a:pt x="3947" y="5351"/>
                  </a:cubicBezTo>
                  <a:cubicBezTo>
                    <a:pt x="3862" y="5331"/>
                    <a:pt x="3782" y="5266"/>
                    <a:pt x="3677" y="5206"/>
                  </a:cubicBezTo>
                  <a:cubicBezTo>
                    <a:pt x="3531" y="5081"/>
                    <a:pt x="3386" y="4930"/>
                    <a:pt x="3260" y="4805"/>
                  </a:cubicBezTo>
                  <a:lnTo>
                    <a:pt x="3195" y="4725"/>
                  </a:lnTo>
                  <a:lnTo>
                    <a:pt x="3175" y="4705"/>
                  </a:lnTo>
                  <a:cubicBezTo>
                    <a:pt x="3090" y="4619"/>
                    <a:pt x="3010" y="4534"/>
                    <a:pt x="2944" y="4454"/>
                  </a:cubicBezTo>
                  <a:cubicBezTo>
                    <a:pt x="2924" y="4429"/>
                    <a:pt x="2904" y="4429"/>
                    <a:pt x="2884" y="4429"/>
                  </a:cubicBezTo>
                  <a:lnTo>
                    <a:pt x="2859" y="4429"/>
                  </a:lnTo>
                  <a:cubicBezTo>
                    <a:pt x="2839" y="4429"/>
                    <a:pt x="2799" y="4429"/>
                    <a:pt x="2779" y="4454"/>
                  </a:cubicBezTo>
                  <a:cubicBezTo>
                    <a:pt x="2759" y="4474"/>
                    <a:pt x="2734" y="4514"/>
                    <a:pt x="2714" y="4534"/>
                  </a:cubicBezTo>
                  <a:lnTo>
                    <a:pt x="2694" y="4554"/>
                  </a:lnTo>
                  <a:cubicBezTo>
                    <a:pt x="2653" y="4599"/>
                    <a:pt x="2608" y="4639"/>
                    <a:pt x="2548" y="4679"/>
                  </a:cubicBezTo>
                  <a:cubicBezTo>
                    <a:pt x="2443" y="4785"/>
                    <a:pt x="2358" y="4890"/>
                    <a:pt x="2257" y="4955"/>
                  </a:cubicBezTo>
                  <a:lnTo>
                    <a:pt x="2277" y="4955"/>
                  </a:lnTo>
                  <a:cubicBezTo>
                    <a:pt x="2132" y="5056"/>
                    <a:pt x="2027" y="5121"/>
                    <a:pt x="1901" y="5181"/>
                  </a:cubicBezTo>
                  <a:cubicBezTo>
                    <a:pt x="1836" y="5206"/>
                    <a:pt x="1776" y="5226"/>
                    <a:pt x="1711" y="5226"/>
                  </a:cubicBezTo>
                  <a:cubicBezTo>
                    <a:pt x="1691" y="5226"/>
                    <a:pt x="1670" y="5246"/>
                    <a:pt x="1650" y="5246"/>
                  </a:cubicBezTo>
                  <a:cubicBezTo>
                    <a:pt x="1630" y="5246"/>
                    <a:pt x="1605" y="5246"/>
                    <a:pt x="1605" y="5226"/>
                  </a:cubicBezTo>
                  <a:cubicBezTo>
                    <a:pt x="1565" y="5226"/>
                    <a:pt x="1545" y="5226"/>
                    <a:pt x="1525" y="5206"/>
                  </a:cubicBezTo>
                  <a:cubicBezTo>
                    <a:pt x="1505" y="5206"/>
                    <a:pt x="1460" y="5181"/>
                    <a:pt x="1440" y="5161"/>
                  </a:cubicBezTo>
                  <a:cubicBezTo>
                    <a:pt x="1420" y="5141"/>
                    <a:pt x="1400" y="5121"/>
                    <a:pt x="1380" y="5101"/>
                  </a:cubicBezTo>
                  <a:cubicBezTo>
                    <a:pt x="1355" y="5056"/>
                    <a:pt x="1334" y="5036"/>
                    <a:pt x="1314" y="4995"/>
                  </a:cubicBezTo>
                  <a:cubicBezTo>
                    <a:pt x="1294" y="4930"/>
                    <a:pt x="1274" y="4870"/>
                    <a:pt x="1274" y="4805"/>
                  </a:cubicBezTo>
                  <a:cubicBezTo>
                    <a:pt x="1254" y="4725"/>
                    <a:pt x="1254" y="4619"/>
                    <a:pt x="1274" y="4514"/>
                  </a:cubicBezTo>
                  <a:cubicBezTo>
                    <a:pt x="1294" y="4328"/>
                    <a:pt x="1355" y="4118"/>
                    <a:pt x="1460" y="3887"/>
                  </a:cubicBezTo>
                  <a:cubicBezTo>
                    <a:pt x="1525" y="3722"/>
                    <a:pt x="1605" y="3576"/>
                    <a:pt x="1670" y="3471"/>
                  </a:cubicBezTo>
                  <a:cubicBezTo>
                    <a:pt x="1691" y="3451"/>
                    <a:pt x="1691" y="3426"/>
                    <a:pt x="1691" y="3406"/>
                  </a:cubicBezTo>
                  <a:cubicBezTo>
                    <a:pt x="1670" y="3386"/>
                    <a:pt x="1670" y="3365"/>
                    <a:pt x="1650" y="3365"/>
                  </a:cubicBezTo>
                  <a:cubicBezTo>
                    <a:pt x="1630" y="3365"/>
                    <a:pt x="1630" y="3345"/>
                    <a:pt x="1605" y="3345"/>
                  </a:cubicBezTo>
                  <a:lnTo>
                    <a:pt x="1585" y="3345"/>
                  </a:lnTo>
                  <a:cubicBezTo>
                    <a:pt x="1525" y="3325"/>
                    <a:pt x="1480" y="3300"/>
                    <a:pt x="1420" y="3280"/>
                  </a:cubicBezTo>
                  <a:cubicBezTo>
                    <a:pt x="1380" y="3260"/>
                    <a:pt x="1334" y="3240"/>
                    <a:pt x="1274" y="3220"/>
                  </a:cubicBezTo>
                  <a:cubicBezTo>
                    <a:pt x="1044" y="3115"/>
                    <a:pt x="773" y="2989"/>
                    <a:pt x="542" y="2799"/>
                  </a:cubicBezTo>
                  <a:cubicBezTo>
                    <a:pt x="477" y="2759"/>
                    <a:pt x="437" y="2698"/>
                    <a:pt x="397" y="2653"/>
                  </a:cubicBezTo>
                  <a:cubicBezTo>
                    <a:pt x="377" y="2613"/>
                    <a:pt x="352" y="2593"/>
                    <a:pt x="331" y="2548"/>
                  </a:cubicBezTo>
                  <a:cubicBezTo>
                    <a:pt x="331" y="2528"/>
                    <a:pt x="311" y="2508"/>
                    <a:pt x="311" y="2488"/>
                  </a:cubicBezTo>
                  <a:lnTo>
                    <a:pt x="311" y="2403"/>
                  </a:lnTo>
                  <a:cubicBezTo>
                    <a:pt x="311" y="2383"/>
                    <a:pt x="331" y="2362"/>
                    <a:pt x="331" y="2342"/>
                  </a:cubicBezTo>
                  <a:cubicBezTo>
                    <a:pt x="352" y="2277"/>
                    <a:pt x="377" y="2257"/>
                    <a:pt x="417" y="2217"/>
                  </a:cubicBezTo>
                  <a:cubicBezTo>
                    <a:pt x="437" y="2172"/>
                    <a:pt x="477" y="2132"/>
                    <a:pt x="542" y="2092"/>
                  </a:cubicBezTo>
                  <a:cubicBezTo>
                    <a:pt x="602" y="2046"/>
                    <a:pt x="667" y="2026"/>
                    <a:pt x="753" y="1986"/>
                  </a:cubicBezTo>
                  <a:cubicBezTo>
                    <a:pt x="878" y="1946"/>
                    <a:pt x="1044" y="1901"/>
                    <a:pt x="1254" y="1861"/>
                  </a:cubicBezTo>
                  <a:cubicBezTo>
                    <a:pt x="1334" y="1861"/>
                    <a:pt x="1420" y="1861"/>
                    <a:pt x="1505" y="1841"/>
                  </a:cubicBezTo>
                  <a:lnTo>
                    <a:pt x="1776" y="1841"/>
                  </a:lnTo>
                  <a:cubicBezTo>
                    <a:pt x="1816" y="1821"/>
                    <a:pt x="1836" y="1796"/>
                    <a:pt x="1836" y="1756"/>
                  </a:cubicBezTo>
                  <a:cubicBezTo>
                    <a:pt x="1921" y="1545"/>
                    <a:pt x="1981" y="1359"/>
                    <a:pt x="2067" y="1169"/>
                  </a:cubicBezTo>
                  <a:cubicBezTo>
                    <a:pt x="2152" y="983"/>
                    <a:pt x="2277" y="712"/>
                    <a:pt x="2443" y="482"/>
                  </a:cubicBezTo>
                  <a:cubicBezTo>
                    <a:pt x="2508" y="396"/>
                    <a:pt x="2568" y="356"/>
                    <a:pt x="2633" y="291"/>
                  </a:cubicBezTo>
                  <a:cubicBezTo>
                    <a:pt x="2653" y="271"/>
                    <a:pt x="2694" y="251"/>
                    <a:pt x="2734" y="231"/>
                  </a:cubicBezTo>
                  <a:cubicBezTo>
                    <a:pt x="2759" y="211"/>
                    <a:pt x="2799" y="211"/>
                    <a:pt x="2819" y="211"/>
                  </a:cubicBezTo>
                  <a:close/>
                  <a:moveTo>
                    <a:pt x="2884" y="0"/>
                  </a:moveTo>
                  <a:cubicBezTo>
                    <a:pt x="2799" y="0"/>
                    <a:pt x="2694" y="20"/>
                    <a:pt x="2608" y="86"/>
                  </a:cubicBezTo>
                  <a:cubicBezTo>
                    <a:pt x="2528" y="126"/>
                    <a:pt x="2443" y="211"/>
                    <a:pt x="2358" y="336"/>
                  </a:cubicBezTo>
                  <a:cubicBezTo>
                    <a:pt x="2277" y="417"/>
                    <a:pt x="2212" y="522"/>
                    <a:pt x="2152" y="667"/>
                  </a:cubicBezTo>
                  <a:cubicBezTo>
                    <a:pt x="2087" y="773"/>
                    <a:pt x="2027" y="918"/>
                    <a:pt x="1961" y="1069"/>
                  </a:cubicBezTo>
                  <a:cubicBezTo>
                    <a:pt x="1901" y="1234"/>
                    <a:pt x="1836" y="1379"/>
                    <a:pt x="1796" y="1545"/>
                  </a:cubicBezTo>
                  <a:lnTo>
                    <a:pt x="1776" y="1570"/>
                  </a:lnTo>
                  <a:lnTo>
                    <a:pt x="1731" y="1695"/>
                  </a:lnTo>
                  <a:lnTo>
                    <a:pt x="1314" y="1695"/>
                  </a:lnTo>
                  <a:cubicBezTo>
                    <a:pt x="1149" y="1715"/>
                    <a:pt x="978" y="1736"/>
                    <a:pt x="833" y="1756"/>
                  </a:cubicBezTo>
                  <a:cubicBezTo>
                    <a:pt x="667" y="1796"/>
                    <a:pt x="542" y="1861"/>
                    <a:pt x="417" y="1946"/>
                  </a:cubicBezTo>
                  <a:cubicBezTo>
                    <a:pt x="352" y="1986"/>
                    <a:pt x="311" y="2026"/>
                    <a:pt x="271" y="2092"/>
                  </a:cubicBezTo>
                  <a:cubicBezTo>
                    <a:pt x="206" y="2132"/>
                    <a:pt x="186" y="2197"/>
                    <a:pt x="166" y="2237"/>
                  </a:cubicBezTo>
                  <a:cubicBezTo>
                    <a:pt x="0" y="2593"/>
                    <a:pt x="226" y="2924"/>
                    <a:pt x="853" y="3240"/>
                  </a:cubicBezTo>
                  <a:cubicBezTo>
                    <a:pt x="1003" y="3325"/>
                    <a:pt x="1169" y="3406"/>
                    <a:pt x="1334" y="3471"/>
                  </a:cubicBezTo>
                  <a:lnTo>
                    <a:pt x="1355" y="3471"/>
                  </a:lnTo>
                  <a:lnTo>
                    <a:pt x="1480" y="3531"/>
                  </a:lnTo>
                  <a:cubicBezTo>
                    <a:pt x="1355" y="3722"/>
                    <a:pt x="1274" y="3927"/>
                    <a:pt x="1189" y="4158"/>
                  </a:cubicBezTo>
                  <a:cubicBezTo>
                    <a:pt x="1129" y="4303"/>
                    <a:pt x="1104" y="4474"/>
                    <a:pt x="1084" y="4619"/>
                  </a:cubicBezTo>
                  <a:cubicBezTo>
                    <a:pt x="1064" y="4765"/>
                    <a:pt x="1084" y="4910"/>
                    <a:pt x="1129" y="5036"/>
                  </a:cubicBezTo>
                  <a:cubicBezTo>
                    <a:pt x="1149" y="5101"/>
                    <a:pt x="1169" y="5141"/>
                    <a:pt x="1209" y="5206"/>
                  </a:cubicBezTo>
                  <a:cubicBezTo>
                    <a:pt x="1229" y="5226"/>
                    <a:pt x="1254" y="5266"/>
                    <a:pt x="1274" y="5286"/>
                  </a:cubicBezTo>
                  <a:cubicBezTo>
                    <a:pt x="1294" y="5306"/>
                    <a:pt x="1314" y="5331"/>
                    <a:pt x="1355" y="5351"/>
                  </a:cubicBezTo>
                  <a:cubicBezTo>
                    <a:pt x="1400" y="5392"/>
                    <a:pt x="1440" y="5412"/>
                    <a:pt x="1505" y="5432"/>
                  </a:cubicBezTo>
                  <a:cubicBezTo>
                    <a:pt x="1545" y="5432"/>
                    <a:pt x="1605" y="5457"/>
                    <a:pt x="1650" y="5457"/>
                  </a:cubicBezTo>
                  <a:lnTo>
                    <a:pt x="1691" y="5457"/>
                  </a:lnTo>
                  <a:cubicBezTo>
                    <a:pt x="1836" y="5432"/>
                    <a:pt x="1961" y="5392"/>
                    <a:pt x="2067" y="5331"/>
                  </a:cubicBezTo>
                  <a:cubicBezTo>
                    <a:pt x="2192" y="5266"/>
                    <a:pt x="2317" y="5181"/>
                    <a:pt x="2423" y="5101"/>
                  </a:cubicBezTo>
                  <a:cubicBezTo>
                    <a:pt x="2508" y="5036"/>
                    <a:pt x="2608" y="4955"/>
                    <a:pt x="2714" y="4850"/>
                  </a:cubicBezTo>
                  <a:cubicBezTo>
                    <a:pt x="2759" y="4805"/>
                    <a:pt x="2799" y="4765"/>
                    <a:pt x="2819" y="4705"/>
                  </a:cubicBezTo>
                  <a:lnTo>
                    <a:pt x="2884" y="4639"/>
                  </a:lnTo>
                  <a:lnTo>
                    <a:pt x="3010" y="4785"/>
                  </a:lnTo>
                  <a:lnTo>
                    <a:pt x="3030" y="4805"/>
                  </a:lnTo>
                  <a:cubicBezTo>
                    <a:pt x="3110" y="4910"/>
                    <a:pt x="3215" y="5015"/>
                    <a:pt x="3300" y="5121"/>
                  </a:cubicBezTo>
                  <a:cubicBezTo>
                    <a:pt x="3406" y="5226"/>
                    <a:pt x="3511" y="5306"/>
                    <a:pt x="3636" y="5392"/>
                  </a:cubicBezTo>
                  <a:cubicBezTo>
                    <a:pt x="3737" y="5497"/>
                    <a:pt x="3862" y="5537"/>
                    <a:pt x="3967" y="5582"/>
                  </a:cubicBezTo>
                  <a:cubicBezTo>
                    <a:pt x="4033" y="5602"/>
                    <a:pt x="4093" y="5602"/>
                    <a:pt x="4158" y="5602"/>
                  </a:cubicBezTo>
                  <a:cubicBezTo>
                    <a:pt x="4218" y="5602"/>
                    <a:pt x="4283" y="5602"/>
                    <a:pt x="4324" y="5582"/>
                  </a:cubicBezTo>
                  <a:cubicBezTo>
                    <a:pt x="4389" y="5557"/>
                    <a:pt x="4449" y="5517"/>
                    <a:pt x="4489" y="5477"/>
                  </a:cubicBezTo>
                  <a:cubicBezTo>
                    <a:pt x="4534" y="5457"/>
                    <a:pt x="4574" y="5412"/>
                    <a:pt x="4614" y="5351"/>
                  </a:cubicBezTo>
                  <a:cubicBezTo>
                    <a:pt x="4700" y="5246"/>
                    <a:pt x="4720" y="5101"/>
                    <a:pt x="4720" y="4995"/>
                  </a:cubicBezTo>
                  <a:cubicBezTo>
                    <a:pt x="4740" y="4870"/>
                    <a:pt x="4720" y="4725"/>
                    <a:pt x="4720" y="4599"/>
                  </a:cubicBezTo>
                  <a:cubicBezTo>
                    <a:pt x="4680" y="4348"/>
                    <a:pt x="4594" y="4118"/>
                    <a:pt x="4534" y="3952"/>
                  </a:cubicBezTo>
                  <a:cubicBezTo>
                    <a:pt x="4489" y="3802"/>
                    <a:pt x="4429" y="3636"/>
                    <a:pt x="4324" y="3471"/>
                  </a:cubicBezTo>
                  <a:cubicBezTo>
                    <a:pt x="4534" y="3386"/>
                    <a:pt x="4700" y="3325"/>
                    <a:pt x="4845" y="3240"/>
                  </a:cubicBezTo>
                  <a:cubicBezTo>
                    <a:pt x="4970" y="3175"/>
                    <a:pt x="5076" y="3135"/>
                    <a:pt x="5181" y="3075"/>
                  </a:cubicBezTo>
                  <a:cubicBezTo>
                    <a:pt x="5286" y="2989"/>
                    <a:pt x="5392" y="2924"/>
                    <a:pt x="5472" y="2844"/>
                  </a:cubicBezTo>
                  <a:cubicBezTo>
                    <a:pt x="5557" y="2759"/>
                    <a:pt x="5617" y="2673"/>
                    <a:pt x="5663" y="2593"/>
                  </a:cubicBezTo>
                  <a:cubicBezTo>
                    <a:pt x="5683" y="2548"/>
                    <a:pt x="5683" y="2488"/>
                    <a:pt x="5703" y="2448"/>
                  </a:cubicBezTo>
                  <a:cubicBezTo>
                    <a:pt x="5703" y="2403"/>
                    <a:pt x="5703" y="2362"/>
                    <a:pt x="5683" y="2297"/>
                  </a:cubicBezTo>
                  <a:cubicBezTo>
                    <a:pt x="5683" y="2257"/>
                    <a:pt x="5663" y="2197"/>
                    <a:pt x="5643" y="2152"/>
                  </a:cubicBezTo>
                  <a:cubicBezTo>
                    <a:pt x="5597" y="2112"/>
                    <a:pt x="5557" y="2046"/>
                    <a:pt x="5517" y="1986"/>
                  </a:cubicBezTo>
                  <a:cubicBezTo>
                    <a:pt x="5432" y="1901"/>
                    <a:pt x="5307" y="1841"/>
                    <a:pt x="5141" y="1776"/>
                  </a:cubicBezTo>
                  <a:cubicBezTo>
                    <a:pt x="4991" y="1715"/>
                    <a:pt x="4785" y="1670"/>
                    <a:pt x="4534" y="1650"/>
                  </a:cubicBezTo>
                  <a:lnTo>
                    <a:pt x="4053" y="1650"/>
                  </a:lnTo>
                  <a:lnTo>
                    <a:pt x="4033" y="1610"/>
                  </a:lnTo>
                  <a:lnTo>
                    <a:pt x="4033" y="1590"/>
                  </a:lnTo>
                  <a:cubicBezTo>
                    <a:pt x="4013" y="1525"/>
                    <a:pt x="4013" y="1485"/>
                    <a:pt x="3988" y="1420"/>
                  </a:cubicBezTo>
                  <a:cubicBezTo>
                    <a:pt x="3947" y="1319"/>
                    <a:pt x="3907" y="1194"/>
                    <a:pt x="3862" y="1089"/>
                  </a:cubicBezTo>
                  <a:cubicBezTo>
                    <a:pt x="3782" y="878"/>
                    <a:pt x="3657" y="607"/>
                    <a:pt x="3486" y="376"/>
                  </a:cubicBezTo>
                  <a:cubicBezTo>
                    <a:pt x="3446" y="336"/>
                    <a:pt x="3406" y="271"/>
                    <a:pt x="3361" y="231"/>
                  </a:cubicBezTo>
                  <a:cubicBezTo>
                    <a:pt x="3320" y="191"/>
                    <a:pt x="3280" y="166"/>
                    <a:pt x="3215" y="106"/>
                  </a:cubicBezTo>
                  <a:cubicBezTo>
                    <a:pt x="3175" y="86"/>
                    <a:pt x="3135" y="65"/>
                    <a:pt x="3070" y="40"/>
                  </a:cubicBezTo>
                  <a:cubicBezTo>
                    <a:pt x="3030" y="20"/>
                    <a:pt x="2984" y="0"/>
                    <a:pt x="290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42" name="Google Shape;1642;p45"/>
          <p:cNvGrpSpPr/>
          <p:nvPr/>
        </p:nvGrpSpPr>
        <p:grpSpPr>
          <a:xfrm flipH="1">
            <a:off x="8578372" y="3184093"/>
            <a:ext cx="640177" cy="932633"/>
            <a:chOff x="3509791" y="1947700"/>
            <a:chExt cx="1040599" cy="1515984"/>
          </a:xfrm>
        </p:grpSpPr>
        <p:sp>
          <p:nvSpPr>
            <p:cNvPr id="1643" name="Google Shape;1643;p45"/>
            <p:cNvSpPr/>
            <p:nvPr/>
          </p:nvSpPr>
          <p:spPr>
            <a:xfrm>
              <a:off x="3509791" y="1947700"/>
              <a:ext cx="1040599" cy="1515984"/>
            </a:xfrm>
            <a:custGeom>
              <a:avLst/>
              <a:gdLst/>
              <a:ahLst/>
              <a:cxnLst/>
              <a:rect l="l" t="t" r="r" b="b"/>
              <a:pathLst>
                <a:path w="34984" h="50966" extrusionOk="0">
                  <a:moveTo>
                    <a:pt x="13058" y="0"/>
                  </a:moveTo>
                  <a:cubicBezTo>
                    <a:pt x="12848" y="0"/>
                    <a:pt x="12622" y="0"/>
                    <a:pt x="12392" y="20"/>
                  </a:cubicBezTo>
                  <a:cubicBezTo>
                    <a:pt x="5382" y="416"/>
                    <a:pt x="0" y="6194"/>
                    <a:pt x="125" y="13183"/>
                  </a:cubicBezTo>
                  <a:cubicBezTo>
                    <a:pt x="185" y="16583"/>
                    <a:pt x="1437" y="19692"/>
                    <a:pt x="3650" y="21965"/>
                  </a:cubicBezTo>
                  <a:cubicBezTo>
                    <a:pt x="3986" y="22301"/>
                    <a:pt x="4336" y="22611"/>
                    <a:pt x="4692" y="22907"/>
                  </a:cubicBezTo>
                  <a:cubicBezTo>
                    <a:pt x="5693" y="23718"/>
                    <a:pt x="7030" y="24284"/>
                    <a:pt x="8657" y="24594"/>
                  </a:cubicBezTo>
                  <a:lnTo>
                    <a:pt x="10139" y="24804"/>
                  </a:lnTo>
                  <a:lnTo>
                    <a:pt x="10159" y="24804"/>
                  </a:lnTo>
                  <a:cubicBezTo>
                    <a:pt x="10640" y="24844"/>
                    <a:pt x="11035" y="24844"/>
                    <a:pt x="11286" y="24844"/>
                  </a:cubicBezTo>
                  <a:cubicBezTo>
                    <a:pt x="11661" y="24844"/>
                    <a:pt x="12037" y="24824"/>
                    <a:pt x="12392" y="24804"/>
                  </a:cubicBezTo>
                  <a:lnTo>
                    <a:pt x="14580" y="24804"/>
                  </a:lnTo>
                  <a:cubicBezTo>
                    <a:pt x="15291" y="24804"/>
                    <a:pt x="16002" y="24719"/>
                    <a:pt x="16688" y="24574"/>
                  </a:cubicBezTo>
                  <a:cubicBezTo>
                    <a:pt x="20548" y="31043"/>
                    <a:pt x="24093" y="37737"/>
                    <a:pt x="27493" y="44226"/>
                  </a:cubicBezTo>
                  <a:cubicBezTo>
                    <a:pt x="28539" y="46209"/>
                    <a:pt x="29621" y="48272"/>
                    <a:pt x="30687" y="50254"/>
                  </a:cubicBezTo>
                  <a:cubicBezTo>
                    <a:pt x="30707" y="50294"/>
                    <a:pt x="30707" y="50294"/>
                    <a:pt x="30873" y="50505"/>
                  </a:cubicBezTo>
                  <a:lnTo>
                    <a:pt x="31023" y="50695"/>
                  </a:lnTo>
                  <a:lnTo>
                    <a:pt x="31228" y="50755"/>
                  </a:lnTo>
                  <a:cubicBezTo>
                    <a:pt x="31749" y="50900"/>
                    <a:pt x="32210" y="50965"/>
                    <a:pt x="32605" y="50965"/>
                  </a:cubicBezTo>
                  <a:cubicBezTo>
                    <a:pt x="33942" y="50965"/>
                    <a:pt x="34818" y="50194"/>
                    <a:pt x="34943" y="48898"/>
                  </a:cubicBezTo>
                  <a:lnTo>
                    <a:pt x="34943" y="48858"/>
                  </a:lnTo>
                  <a:cubicBezTo>
                    <a:pt x="34943" y="48858"/>
                    <a:pt x="34983" y="48417"/>
                    <a:pt x="34778" y="48106"/>
                  </a:cubicBezTo>
                  <a:cubicBezTo>
                    <a:pt x="34252" y="47230"/>
                    <a:pt x="33712" y="46374"/>
                    <a:pt x="33151" y="45478"/>
                  </a:cubicBezTo>
                  <a:cubicBezTo>
                    <a:pt x="30898" y="41888"/>
                    <a:pt x="28580" y="38178"/>
                    <a:pt x="26076" y="33647"/>
                  </a:cubicBezTo>
                  <a:cubicBezTo>
                    <a:pt x="25365" y="32335"/>
                    <a:pt x="24614" y="31043"/>
                    <a:pt x="23888" y="29746"/>
                  </a:cubicBezTo>
                  <a:cubicBezTo>
                    <a:pt x="22656" y="27578"/>
                    <a:pt x="21385" y="25345"/>
                    <a:pt x="20193" y="23052"/>
                  </a:cubicBezTo>
                  <a:cubicBezTo>
                    <a:pt x="23447" y="20799"/>
                    <a:pt x="25160" y="16748"/>
                    <a:pt x="25365" y="13894"/>
                  </a:cubicBezTo>
                  <a:cubicBezTo>
                    <a:pt x="25490" y="11952"/>
                    <a:pt x="25140" y="9989"/>
                    <a:pt x="24304" y="8217"/>
                  </a:cubicBezTo>
                  <a:cubicBezTo>
                    <a:pt x="24304" y="8011"/>
                    <a:pt x="24239" y="7781"/>
                    <a:pt x="24158" y="7591"/>
                  </a:cubicBezTo>
                  <a:cubicBezTo>
                    <a:pt x="21925" y="2834"/>
                    <a:pt x="17775" y="0"/>
                    <a:pt x="13058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45"/>
            <p:cNvSpPr/>
            <p:nvPr/>
          </p:nvSpPr>
          <p:spPr>
            <a:xfrm>
              <a:off x="3953438" y="2514818"/>
              <a:ext cx="573424" cy="925992"/>
            </a:xfrm>
            <a:custGeom>
              <a:avLst/>
              <a:gdLst/>
              <a:ahLst/>
              <a:cxnLst/>
              <a:rect l="l" t="t" r="r" b="b"/>
              <a:pathLst>
                <a:path w="19278" h="31131" extrusionOk="0">
                  <a:moveTo>
                    <a:pt x="2359" y="0"/>
                  </a:moveTo>
                  <a:cubicBezTo>
                    <a:pt x="2109" y="211"/>
                    <a:pt x="1838" y="396"/>
                    <a:pt x="1563" y="586"/>
                  </a:cubicBezTo>
                  <a:cubicBezTo>
                    <a:pt x="1507" y="629"/>
                    <a:pt x="1451" y="647"/>
                    <a:pt x="1398" y="647"/>
                  </a:cubicBezTo>
                  <a:cubicBezTo>
                    <a:pt x="1295" y="647"/>
                    <a:pt x="1204" y="577"/>
                    <a:pt x="1147" y="481"/>
                  </a:cubicBezTo>
                  <a:cubicBezTo>
                    <a:pt x="772" y="686"/>
                    <a:pt x="376" y="897"/>
                    <a:pt x="1" y="1062"/>
                  </a:cubicBezTo>
                  <a:cubicBezTo>
                    <a:pt x="6049" y="10640"/>
                    <a:pt x="11351" y="20799"/>
                    <a:pt x="16503" y="30853"/>
                  </a:cubicBezTo>
                  <a:cubicBezTo>
                    <a:pt x="16524" y="30898"/>
                    <a:pt x="16524" y="30918"/>
                    <a:pt x="16544" y="30958"/>
                  </a:cubicBezTo>
                  <a:cubicBezTo>
                    <a:pt x="16917" y="31056"/>
                    <a:pt x="17318" y="31130"/>
                    <a:pt x="17693" y="31130"/>
                  </a:cubicBezTo>
                  <a:cubicBezTo>
                    <a:pt x="18448" y="31130"/>
                    <a:pt x="19095" y="30829"/>
                    <a:pt x="19192" y="29812"/>
                  </a:cubicBezTo>
                  <a:cubicBezTo>
                    <a:pt x="19212" y="29751"/>
                    <a:pt x="19237" y="29686"/>
                    <a:pt x="19277" y="29646"/>
                  </a:cubicBezTo>
                  <a:cubicBezTo>
                    <a:pt x="19237" y="29626"/>
                    <a:pt x="19192" y="29581"/>
                    <a:pt x="19172" y="29541"/>
                  </a:cubicBezTo>
                  <a:cubicBezTo>
                    <a:pt x="16023" y="24845"/>
                    <a:pt x="13164" y="19988"/>
                    <a:pt x="10430" y="15041"/>
                  </a:cubicBezTo>
                  <a:cubicBezTo>
                    <a:pt x="7696" y="10099"/>
                    <a:pt x="4672" y="5153"/>
                    <a:pt x="23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45"/>
            <p:cNvSpPr/>
            <p:nvPr/>
          </p:nvSpPr>
          <p:spPr>
            <a:xfrm>
              <a:off x="3946002" y="2507382"/>
              <a:ext cx="583389" cy="938276"/>
            </a:xfrm>
            <a:custGeom>
              <a:avLst/>
              <a:gdLst/>
              <a:ahLst/>
              <a:cxnLst/>
              <a:rect l="l" t="t" r="r" b="b"/>
              <a:pathLst>
                <a:path w="19613" h="31544" extrusionOk="0">
                  <a:moveTo>
                    <a:pt x="2544" y="521"/>
                  </a:moveTo>
                  <a:cubicBezTo>
                    <a:pt x="4256" y="4256"/>
                    <a:pt x="6344" y="7946"/>
                    <a:pt x="8367" y="11496"/>
                  </a:cubicBezTo>
                  <a:cubicBezTo>
                    <a:pt x="9073" y="12768"/>
                    <a:pt x="9824" y="14080"/>
                    <a:pt x="10535" y="15376"/>
                  </a:cubicBezTo>
                  <a:cubicBezTo>
                    <a:pt x="13684" y="21089"/>
                    <a:pt x="16458" y="25701"/>
                    <a:pt x="19277" y="29896"/>
                  </a:cubicBezTo>
                  <a:cubicBezTo>
                    <a:pt x="19297" y="29916"/>
                    <a:pt x="19297" y="30001"/>
                    <a:pt x="19277" y="30042"/>
                  </a:cubicBezTo>
                  <a:cubicBezTo>
                    <a:pt x="19192" y="30833"/>
                    <a:pt x="18756" y="31208"/>
                    <a:pt x="17940" y="31208"/>
                  </a:cubicBezTo>
                  <a:cubicBezTo>
                    <a:pt x="17650" y="31208"/>
                    <a:pt x="17314" y="31168"/>
                    <a:pt x="16919" y="31063"/>
                  </a:cubicBezTo>
                  <a:lnTo>
                    <a:pt x="16919" y="31043"/>
                  </a:lnTo>
                  <a:cubicBezTo>
                    <a:pt x="16608" y="30437"/>
                    <a:pt x="16293" y="29851"/>
                    <a:pt x="16002" y="29250"/>
                  </a:cubicBezTo>
                  <a:lnTo>
                    <a:pt x="15897" y="29060"/>
                  </a:lnTo>
                  <a:cubicBezTo>
                    <a:pt x="11201" y="19943"/>
                    <a:pt x="6154" y="10389"/>
                    <a:pt x="481" y="1397"/>
                  </a:cubicBezTo>
                  <a:cubicBezTo>
                    <a:pt x="791" y="1252"/>
                    <a:pt x="1087" y="1107"/>
                    <a:pt x="1357" y="936"/>
                  </a:cubicBezTo>
                  <a:cubicBezTo>
                    <a:pt x="1444" y="1015"/>
                    <a:pt x="1542" y="1052"/>
                    <a:pt x="1643" y="1052"/>
                  </a:cubicBezTo>
                  <a:cubicBezTo>
                    <a:pt x="1735" y="1052"/>
                    <a:pt x="1830" y="1021"/>
                    <a:pt x="1918" y="961"/>
                  </a:cubicBezTo>
                  <a:cubicBezTo>
                    <a:pt x="2128" y="811"/>
                    <a:pt x="2339" y="666"/>
                    <a:pt x="2544" y="521"/>
                  </a:cubicBezTo>
                  <a:close/>
                  <a:moveTo>
                    <a:pt x="2669" y="0"/>
                  </a:moveTo>
                  <a:lnTo>
                    <a:pt x="2339" y="250"/>
                  </a:lnTo>
                  <a:cubicBezTo>
                    <a:pt x="2128" y="396"/>
                    <a:pt x="1918" y="541"/>
                    <a:pt x="1713" y="686"/>
                  </a:cubicBezTo>
                  <a:cubicBezTo>
                    <a:pt x="1688" y="711"/>
                    <a:pt x="1668" y="731"/>
                    <a:pt x="1648" y="731"/>
                  </a:cubicBezTo>
                  <a:cubicBezTo>
                    <a:pt x="1608" y="731"/>
                    <a:pt x="1562" y="686"/>
                    <a:pt x="1542" y="646"/>
                  </a:cubicBezTo>
                  <a:lnTo>
                    <a:pt x="1462" y="501"/>
                  </a:lnTo>
                  <a:lnTo>
                    <a:pt x="1312" y="586"/>
                  </a:lnTo>
                  <a:cubicBezTo>
                    <a:pt x="962" y="791"/>
                    <a:pt x="586" y="981"/>
                    <a:pt x="166" y="1167"/>
                  </a:cubicBezTo>
                  <a:lnTo>
                    <a:pt x="0" y="1252"/>
                  </a:lnTo>
                  <a:lnTo>
                    <a:pt x="105" y="1417"/>
                  </a:lnTo>
                  <a:cubicBezTo>
                    <a:pt x="6219" y="11075"/>
                    <a:pt x="11451" y="21510"/>
                    <a:pt x="16608" y="31188"/>
                  </a:cubicBezTo>
                  <a:lnTo>
                    <a:pt x="16753" y="31353"/>
                  </a:lnTo>
                  <a:cubicBezTo>
                    <a:pt x="17209" y="31478"/>
                    <a:pt x="17585" y="31544"/>
                    <a:pt x="17940" y="31544"/>
                  </a:cubicBezTo>
                  <a:cubicBezTo>
                    <a:pt x="18942" y="31544"/>
                    <a:pt x="19507" y="31043"/>
                    <a:pt x="19612" y="30082"/>
                  </a:cubicBezTo>
                  <a:lnTo>
                    <a:pt x="19612" y="30062"/>
                  </a:lnTo>
                  <a:cubicBezTo>
                    <a:pt x="19612" y="30062"/>
                    <a:pt x="19612" y="29811"/>
                    <a:pt x="19547" y="29706"/>
                  </a:cubicBezTo>
                  <a:cubicBezTo>
                    <a:pt x="16899" y="25410"/>
                    <a:pt x="13980" y="20904"/>
                    <a:pt x="10825" y="15206"/>
                  </a:cubicBezTo>
                  <a:cubicBezTo>
                    <a:pt x="10119" y="13914"/>
                    <a:pt x="9368" y="12602"/>
                    <a:pt x="8657" y="11326"/>
                  </a:cubicBezTo>
                  <a:cubicBezTo>
                    <a:pt x="6594" y="7721"/>
                    <a:pt x="4487" y="3986"/>
                    <a:pt x="2774" y="185"/>
                  </a:cubicBezTo>
                  <a:lnTo>
                    <a:pt x="2669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45"/>
            <p:cNvSpPr/>
            <p:nvPr/>
          </p:nvSpPr>
          <p:spPr>
            <a:xfrm>
              <a:off x="3602863" y="2022152"/>
              <a:ext cx="645942" cy="640440"/>
            </a:xfrm>
            <a:custGeom>
              <a:avLst/>
              <a:gdLst/>
              <a:ahLst/>
              <a:cxnLst/>
              <a:rect l="l" t="t" r="r" b="b"/>
              <a:pathLst>
                <a:path w="21716" h="21531" extrusionOk="0">
                  <a:moveTo>
                    <a:pt x="10495" y="1"/>
                  </a:moveTo>
                  <a:cubicBezTo>
                    <a:pt x="6154" y="1"/>
                    <a:pt x="2399" y="2479"/>
                    <a:pt x="937" y="6359"/>
                  </a:cubicBezTo>
                  <a:cubicBezTo>
                    <a:pt x="0" y="8823"/>
                    <a:pt x="186" y="11517"/>
                    <a:pt x="1437" y="13770"/>
                  </a:cubicBezTo>
                  <a:cubicBezTo>
                    <a:pt x="2629" y="15958"/>
                    <a:pt x="4652" y="17420"/>
                    <a:pt x="7115" y="17900"/>
                  </a:cubicBezTo>
                  <a:cubicBezTo>
                    <a:pt x="7591" y="18000"/>
                    <a:pt x="8072" y="18046"/>
                    <a:pt x="8552" y="18046"/>
                  </a:cubicBezTo>
                  <a:cubicBezTo>
                    <a:pt x="11096" y="18046"/>
                    <a:pt x="13434" y="16669"/>
                    <a:pt x="14771" y="14350"/>
                  </a:cubicBezTo>
                  <a:cubicBezTo>
                    <a:pt x="16023" y="12243"/>
                    <a:pt x="16378" y="10240"/>
                    <a:pt x="15772" y="8572"/>
                  </a:cubicBezTo>
                  <a:cubicBezTo>
                    <a:pt x="15101" y="6695"/>
                    <a:pt x="13204" y="5528"/>
                    <a:pt x="10870" y="5528"/>
                  </a:cubicBezTo>
                  <a:cubicBezTo>
                    <a:pt x="10450" y="5528"/>
                    <a:pt x="10034" y="5568"/>
                    <a:pt x="9619" y="5653"/>
                  </a:cubicBezTo>
                  <a:cubicBezTo>
                    <a:pt x="7716" y="5964"/>
                    <a:pt x="6384" y="7176"/>
                    <a:pt x="6089" y="8863"/>
                  </a:cubicBezTo>
                  <a:cubicBezTo>
                    <a:pt x="5778" y="10640"/>
                    <a:pt x="6695" y="12473"/>
                    <a:pt x="8367" y="13434"/>
                  </a:cubicBezTo>
                  <a:cubicBezTo>
                    <a:pt x="8427" y="13474"/>
                    <a:pt x="8592" y="13579"/>
                    <a:pt x="8742" y="13619"/>
                  </a:cubicBezTo>
                  <a:cubicBezTo>
                    <a:pt x="8993" y="13725"/>
                    <a:pt x="9263" y="13770"/>
                    <a:pt x="9534" y="13770"/>
                  </a:cubicBezTo>
                  <a:cubicBezTo>
                    <a:pt x="10159" y="13770"/>
                    <a:pt x="10745" y="13494"/>
                    <a:pt x="11096" y="13019"/>
                  </a:cubicBezTo>
                  <a:cubicBezTo>
                    <a:pt x="11471" y="12538"/>
                    <a:pt x="11596" y="11892"/>
                    <a:pt x="11431" y="11241"/>
                  </a:cubicBezTo>
                  <a:cubicBezTo>
                    <a:pt x="11266" y="10615"/>
                    <a:pt x="10825" y="9889"/>
                    <a:pt x="9699" y="9489"/>
                  </a:cubicBezTo>
                  <a:cubicBezTo>
                    <a:pt x="9929" y="9303"/>
                    <a:pt x="10219" y="9178"/>
                    <a:pt x="10575" y="9178"/>
                  </a:cubicBezTo>
                  <a:cubicBezTo>
                    <a:pt x="11431" y="9178"/>
                    <a:pt x="12142" y="9909"/>
                    <a:pt x="12433" y="10575"/>
                  </a:cubicBezTo>
                  <a:cubicBezTo>
                    <a:pt x="12768" y="11346"/>
                    <a:pt x="12723" y="12202"/>
                    <a:pt x="12327" y="12974"/>
                  </a:cubicBezTo>
                  <a:cubicBezTo>
                    <a:pt x="11829" y="13906"/>
                    <a:pt x="10896" y="14484"/>
                    <a:pt x="9891" y="14484"/>
                  </a:cubicBezTo>
                  <a:cubicBezTo>
                    <a:pt x="9725" y="14484"/>
                    <a:pt x="9557" y="14468"/>
                    <a:pt x="9388" y="14436"/>
                  </a:cubicBezTo>
                  <a:lnTo>
                    <a:pt x="9263" y="14416"/>
                  </a:lnTo>
                  <a:cubicBezTo>
                    <a:pt x="8302" y="14310"/>
                    <a:pt x="6945" y="13935"/>
                    <a:pt x="6009" y="13244"/>
                  </a:cubicBezTo>
                  <a:cubicBezTo>
                    <a:pt x="4942" y="12433"/>
                    <a:pt x="4296" y="10891"/>
                    <a:pt x="4296" y="9824"/>
                  </a:cubicBezTo>
                  <a:cubicBezTo>
                    <a:pt x="4296" y="6299"/>
                    <a:pt x="7571" y="4106"/>
                    <a:pt x="10595" y="4106"/>
                  </a:cubicBezTo>
                  <a:cubicBezTo>
                    <a:pt x="10745" y="4106"/>
                    <a:pt x="10890" y="4131"/>
                    <a:pt x="11036" y="4131"/>
                  </a:cubicBezTo>
                  <a:cubicBezTo>
                    <a:pt x="14896" y="4382"/>
                    <a:pt x="17334" y="7110"/>
                    <a:pt x="17104" y="10931"/>
                  </a:cubicBezTo>
                  <a:cubicBezTo>
                    <a:pt x="16919" y="14120"/>
                    <a:pt x="14811" y="16939"/>
                    <a:pt x="10825" y="19297"/>
                  </a:cubicBezTo>
                  <a:lnTo>
                    <a:pt x="7090" y="21530"/>
                  </a:lnTo>
                  <a:lnTo>
                    <a:pt x="11451" y="21530"/>
                  </a:lnTo>
                  <a:cubicBezTo>
                    <a:pt x="17730" y="21530"/>
                    <a:pt x="21090" y="15477"/>
                    <a:pt x="21385" y="11411"/>
                  </a:cubicBezTo>
                  <a:cubicBezTo>
                    <a:pt x="21715" y="6945"/>
                    <a:pt x="19172" y="2754"/>
                    <a:pt x="15081" y="957"/>
                  </a:cubicBezTo>
                  <a:cubicBezTo>
                    <a:pt x="14581" y="727"/>
                    <a:pt x="14040" y="541"/>
                    <a:pt x="13454" y="396"/>
                  </a:cubicBezTo>
                  <a:cubicBezTo>
                    <a:pt x="12498" y="126"/>
                    <a:pt x="11496" y="1"/>
                    <a:pt x="10495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45"/>
            <p:cNvSpPr/>
            <p:nvPr/>
          </p:nvSpPr>
          <p:spPr>
            <a:xfrm>
              <a:off x="3597212" y="2017095"/>
              <a:ext cx="656651" cy="650404"/>
            </a:xfrm>
            <a:custGeom>
              <a:avLst/>
              <a:gdLst/>
              <a:ahLst/>
              <a:cxnLst/>
              <a:rect l="l" t="t" r="r" b="b"/>
              <a:pathLst>
                <a:path w="22076" h="21866" extrusionOk="0">
                  <a:moveTo>
                    <a:pt x="10685" y="336"/>
                  </a:moveTo>
                  <a:cubicBezTo>
                    <a:pt x="11661" y="336"/>
                    <a:pt x="12663" y="461"/>
                    <a:pt x="13604" y="731"/>
                  </a:cubicBezTo>
                  <a:cubicBezTo>
                    <a:pt x="14165" y="877"/>
                    <a:pt x="14710" y="1067"/>
                    <a:pt x="15211" y="1297"/>
                  </a:cubicBezTo>
                  <a:cubicBezTo>
                    <a:pt x="19237" y="3050"/>
                    <a:pt x="21740" y="7180"/>
                    <a:pt x="21405" y="11561"/>
                  </a:cubicBezTo>
                  <a:cubicBezTo>
                    <a:pt x="21114" y="15587"/>
                    <a:pt x="17820" y="21530"/>
                    <a:pt x="11641" y="21530"/>
                  </a:cubicBezTo>
                  <a:lnTo>
                    <a:pt x="7906" y="21530"/>
                  </a:lnTo>
                  <a:lnTo>
                    <a:pt x="11120" y="19612"/>
                  </a:lnTo>
                  <a:cubicBezTo>
                    <a:pt x="15126" y="17214"/>
                    <a:pt x="17274" y="14375"/>
                    <a:pt x="17464" y="11121"/>
                  </a:cubicBezTo>
                  <a:cubicBezTo>
                    <a:pt x="17695" y="7200"/>
                    <a:pt x="15191" y="4381"/>
                    <a:pt x="11246" y="4131"/>
                  </a:cubicBezTo>
                  <a:cubicBezTo>
                    <a:pt x="11100" y="4111"/>
                    <a:pt x="10955" y="4111"/>
                    <a:pt x="10785" y="4111"/>
                  </a:cubicBezTo>
                  <a:cubicBezTo>
                    <a:pt x="7681" y="4111"/>
                    <a:pt x="4321" y="6364"/>
                    <a:pt x="4321" y="9994"/>
                  </a:cubicBezTo>
                  <a:cubicBezTo>
                    <a:pt x="4321" y="11101"/>
                    <a:pt x="4987" y="12728"/>
                    <a:pt x="6094" y="13539"/>
                  </a:cubicBezTo>
                  <a:cubicBezTo>
                    <a:pt x="7075" y="14270"/>
                    <a:pt x="8452" y="14646"/>
                    <a:pt x="9433" y="14751"/>
                  </a:cubicBezTo>
                  <a:lnTo>
                    <a:pt x="9533" y="14771"/>
                  </a:lnTo>
                  <a:cubicBezTo>
                    <a:pt x="9724" y="14816"/>
                    <a:pt x="9909" y="14816"/>
                    <a:pt x="10079" y="14816"/>
                  </a:cubicBezTo>
                  <a:cubicBezTo>
                    <a:pt x="11161" y="14816"/>
                    <a:pt x="12142" y="14210"/>
                    <a:pt x="12663" y="13229"/>
                  </a:cubicBezTo>
                  <a:cubicBezTo>
                    <a:pt x="13103" y="12413"/>
                    <a:pt x="13143" y="11516"/>
                    <a:pt x="12788" y="10685"/>
                  </a:cubicBezTo>
                  <a:cubicBezTo>
                    <a:pt x="12477" y="9954"/>
                    <a:pt x="11706" y="9158"/>
                    <a:pt x="10765" y="9158"/>
                  </a:cubicBezTo>
                  <a:cubicBezTo>
                    <a:pt x="10389" y="9183"/>
                    <a:pt x="10034" y="9308"/>
                    <a:pt x="9784" y="9534"/>
                  </a:cubicBezTo>
                  <a:lnTo>
                    <a:pt x="9558" y="9744"/>
                  </a:lnTo>
                  <a:lnTo>
                    <a:pt x="9849" y="9829"/>
                  </a:lnTo>
                  <a:cubicBezTo>
                    <a:pt x="10910" y="10204"/>
                    <a:pt x="11311" y="10910"/>
                    <a:pt x="11456" y="11456"/>
                  </a:cubicBezTo>
                  <a:cubicBezTo>
                    <a:pt x="11601" y="12037"/>
                    <a:pt x="11496" y="12643"/>
                    <a:pt x="11161" y="13083"/>
                  </a:cubicBezTo>
                  <a:cubicBezTo>
                    <a:pt x="10824" y="13527"/>
                    <a:pt x="10273" y="13772"/>
                    <a:pt x="9699" y="13772"/>
                  </a:cubicBezTo>
                  <a:cubicBezTo>
                    <a:pt x="9463" y="13772"/>
                    <a:pt x="9223" y="13730"/>
                    <a:pt x="8993" y="13644"/>
                  </a:cubicBezTo>
                  <a:cubicBezTo>
                    <a:pt x="8847" y="13584"/>
                    <a:pt x="8702" y="13499"/>
                    <a:pt x="8637" y="13459"/>
                  </a:cubicBezTo>
                  <a:cubicBezTo>
                    <a:pt x="7030" y="12518"/>
                    <a:pt x="6154" y="10765"/>
                    <a:pt x="6449" y="9058"/>
                  </a:cubicBezTo>
                  <a:cubicBezTo>
                    <a:pt x="6739" y="7451"/>
                    <a:pt x="8011" y="6304"/>
                    <a:pt x="9849" y="5989"/>
                  </a:cubicBezTo>
                  <a:cubicBezTo>
                    <a:pt x="10244" y="5904"/>
                    <a:pt x="10660" y="5884"/>
                    <a:pt x="11060" y="5884"/>
                  </a:cubicBezTo>
                  <a:cubicBezTo>
                    <a:pt x="13334" y="5884"/>
                    <a:pt x="15146" y="6990"/>
                    <a:pt x="15792" y="8808"/>
                  </a:cubicBezTo>
                  <a:cubicBezTo>
                    <a:pt x="16378" y="10435"/>
                    <a:pt x="16042" y="12372"/>
                    <a:pt x="14816" y="14440"/>
                  </a:cubicBezTo>
                  <a:cubicBezTo>
                    <a:pt x="13499" y="16693"/>
                    <a:pt x="11226" y="18045"/>
                    <a:pt x="8742" y="18045"/>
                  </a:cubicBezTo>
                  <a:cubicBezTo>
                    <a:pt x="8282" y="18045"/>
                    <a:pt x="7806" y="18005"/>
                    <a:pt x="7325" y="17900"/>
                  </a:cubicBezTo>
                  <a:cubicBezTo>
                    <a:pt x="4927" y="17419"/>
                    <a:pt x="2944" y="15982"/>
                    <a:pt x="1773" y="13854"/>
                  </a:cubicBezTo>
                  <a:cubicBezTo>
                    <a:pt x="546" y="11641"/>
                    <a:pt x="356" y="8993"/>
                    <a:pt x="1272" y="6574"/>
                  </a:cubicBezTo>
                  <a:cubicBezTo>
                    <a:pt x="2734" y="2799"/>
                    <a:pt x="6429" y="336"/>
                    <a:pt x="10685" y="336"/>
                  </a:cubicBezTo>
                  <a:close/>
                  <a:moveTo>
                    <a:pt x="10685" y="0"/>
                  </a:moveTo>
                  <a:cubicBezTo>
                    <a:pt x="6279" y="0"/>
                    <a:pt x="2464" y="2524"/>
                    <a:pt x="961" y="6469"/>
                  </a:cubicBezTo>
                  <a:cubicBezTo>
                    <a:pt x="0" y="8973"/>
                    <a:pt x="190" y="11727"/>
                    <a:pt x="1462" y="14020"/>
                  </a:cubicBezTo>
                  <a:cubicBezTo>
                    <a:pt x="2694" y="16253"/>
                    <a:pt x="4757" y="17735"/>
                    <a:pt x="7260" y="18236"/>
                  </a:cubicBezTo>
                  <a:cubicBezTo>
                    <a:pt x="7761" y="18341"/>
                    <a:pt x="8262" y="18381"/>
                    <a:pt x="8742" y="18381"/>
                  </a:cubicBezTo>
                  <a:cubicBezTo>
                    <a:pt x="11351" y="18381"/>
                    <a:pt x="13729" y="16984"/>
                    <a:pt x="15126" y="14606"/>
                  </a:cubicBezTo>
                  <a:cubicBezTo>
                    <a:pt x="16398" y="12458"/>
                    <a:pt x="16733" y="10410"/>
                    <a:pt x="16127" y="8682"/>
                  </a:cubicBezTo>
                  <a:cubicBezTo>
                    <a:pt x="15416" y="6740"/>
                    <a:pt x="13479" y="5528"/>
                    <a:pt x="11060" y="5528"/>
                  </a:cubicBezTo>
                  <a:cubicBezTo>
                    <a:pt x="10640" y="5528"/>
                    <a:pt x="10204" y="5573"/>
                    <a:pt x="9784" y="5633"/>
                  </a:cubicBezTo>
                  <a:cubicBezTo>
                    <a:pt x="7806" y="5989"/>
                    <a:pt x="6429" y="7240"/>
                    <a:pt x="6114" y="8993"/>
                  </a:cubicBezTo>
                  <a:cubicBezTo>
                    <a:pt x="5778" y="10830"/>
                    <a:pt x="6739" y="12748"/>
                    <a:pt x="8472" y="13749"/>
                  </a:cubicBezTo>
                  <a:cubicBezTo>
                    <a:pt x="8557" y="13814"/>
                    <a:pt x="8722" y="13895"/>
                    <a:pt x="8867" y="13960"/>
                  </a:cubicBezTo>
                  <a:cubicBezTo>
                    <a:pt x="9138" y="14065"/>
                    <a:pt x="9433" y="14125"/>
                    <a:pt x="9724" y="14125"/>
                  </a:cubicBezTo>
                  <a:cubicBezTo>
                    <a:pt x="10409" y="14125"/>
                    <a:pt x="11035" y="13814"/>
                    <a:pt x="11436" y="13289"/>
                  </a:cubicBezTo>
                  <a:cubicBezTo>
                    <a:pt x="11831" y="12768"/>
                    <a:pt x="11977" y="12062"/>
                    <a:pt x="11786" y="11371"/>
                  </a:cubicBezTo>
                  <a:cubicBezTo>
                    <a:pt x="11621" y="10810"/>
                    <a:pt x="11246" y="10079"/>
                    <a:pt x="10264" y="9639"/>
                  </a:cubicBezTo>
                  <a:cubicBezTo>
                    <a:pt x="10409" y="9559"/>
                    <a:pt x="10580" y="9514"/>
                    <a:pt x="10765" y="9514"/>
                  </a:cubicBezTo>
                  <a:cubicBezTo>
                    <a:pt x="11561" y="9514"/>
                    <a:pt x="12207" y="10184"/>
                    <a:pt x="12477" y="10810"/>
                  </a:cubicBezTo>
                  <a:cubicBezTo>
                    <a:pt x="12788" y="11536"/>
                    <a:pt x="12748" y="12352"/>
                    <a:pt x="12372" y="13063"/>
                  </a:cubicBezTo>
                  <a:cubicBezTo>
                    <a:pt x="11906" y="13944"/>
                    <a:pt x="11034" y="14482"/>
                    <a:pt x="10068" y="14482"/>
                  </a:cubicBezTo>
                  <a:cubicBezTo>
                    <a:pt x="9913" y="14482"/>
                    <a:pt x="9756" y="14469"/>
                    <a:pt x="9598" y="14440"/>
                  </a:cubicBezTo>
                  <a:lnTo>
                    <a:pt x="9473" y="14415"/>
                  </a:lnTo>
                  <a:cubicBezTo>
                    <a:pt x="8532" y="14315"/>
                    <a:pt x="7220" y="13960"/>
                    <a:pt x="6304" y="13269"/>
                  </a:cubicBezTo>
                  <a:cubicBezTo>
                    <a:pt x="5277" y="12498"/>
                    <a:pt x="4652" y="11016"/>
                    <a:pt x="4652" y="9994"/>
                  </a:cubicBezTo>
                  <a:cubicBezTo>
                    <a:pt x="4652" y="6553"/>
                    <a:pt x="7854" y="4455"/>
                    <a:pt x="10841" y="4455"/>
                  </a:cubicBezTo>
                  <a:cubicBezTo>
                    <a:pt x="10969" y="4455"/>
                    <a:pt x="11098" y="4459"/>
                    <a:pt x="11226" y="4467"/>
                  </a:cubicBezTo>
                  <a:cubicBezTo>
                    <a:pt x="14981" y="4717"/>
                    <a:pt x="17339" y="7386"/>
                    <a:pt x="17129" y="11101"/>
                  </a:cubicBezTo>
                  <a:cubicBezTo>
                    <a:pt x="16944" y="14230"/>
                    <a:pt x="14856" y="16984"/>
                    <a:pt x="10935" y="19322"/>
                  </a:cubicBezTo>
                  <a:lnTo>
                    <a:pt x="6699" y="21740"/>
                  </a:lnTo>
                  <a:lnTo>
                    <a:pt x="11641" y="21866"/>
                  </a:lnTo>
                  <a:cubicBezTo>
                    <a:pt x="18025" y="21866"/>
                    <a:pt x="21450" y="15732"/>
                    <a:pt x="21760" y="11581"/>
                  </a:cubicBezTo>
                  <a:cubicBezTo>
                    <a:pt x="22076" y="7055"/>
                    <a:pt x="19507" y="2799"/>
                    <a:pt x="15336" y="982"/>
                  </a:cubicBezTo>
                  <a:cubicBezTo>
                    <a:pt x="14816" y="751"/>
                    <a:pt x="14270" y="546"/>
                    <a:pt x="13709" y="396"/>
                  </a:cubicBezTo>
                  <a:cubicBezTo>
                    <a:pt x="12708" y="126"/>
                    <a:pt x="11706" y="0"/>
                    <a:pt x="106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45"/>
            <p:cNvSpPr/>
            <p:nvPr/>
          </p:nvSpPr>
          <p:spPr>
            <a:xfrm>
              <a:off x="3534509" y="1974947"/>
              <a:ext cx="673932" cy="688835"/>
            </a:xfrm>
            <a:custGeom>
              <a:avLst/>
              <a:gdLst/>
              <a:ahLst/>
              <a:cxnLst/>
              <a:rect l="l" t="t" r="r" b="b"/>
              <a:pathLst>
                <a:path w="22657" h="23158" extrusionOk="0">
                  <a:moveTo>
                    <a:pt x="11621" y="0"/>
                  </a:moveTo>
                  <a:cubicBezTo>
                    <a:pt x="5052" y="376"/>
                    <a:pt x="0" y="5778"/>
                    <a:pt x="125" y="12327"/>
                  </a:cubicBezTo>
                  <a:cubicBezTo>
                    <a:pt x="190" y="15502"/>
                    <a:pt x="1357" y="18401"/>
                    <a:pt x="3405" y="20509"/>
                  </a:cubicBezTo>
                  <a:cubicBezTo>
                    <a:pt x="3715" y="20819"/>
                    <a:pt x="4051" y="21135"/>
                    <a:pt x="4381" y="21405"/>
                  </a:cubicBezTo>
                  <a:cubicBezTo>
                    <a:pt x="6364" y="22992"/>
                    <a:pt x="9288" y="23157"/>
                    <a:pt x="10455" y="23157"/>
                  </a:cubicBezTo>
                  <a:cubicBezTo>
                    <a:pt x="11516" y="23157"/>
                    <a:pt x="12477" y="23032"/>
                    <a:pt x="13018" y="22822"/>
                  </a:cubicBezTo>
                  <a:cubicBezTo>
                    <a:pt x="16568" y="21445"/>
                    <a:pt x="19758" y="17254"/>
                    <a:pt x="20278" y="13289"/>
                  </a:cubicBezTo>
                  <a:cubicBezTo>
                    <a:pt x="20654" y="10370"/>
                    <a:pt x="19592" y="7846"/>
                    <a:pt x="17274" y="6154"/>
                  </a:cubicBezTo>
                  <a:cubicBezTo>
                    <a:pt x="16107" y="5298"/>
                    <a:pt x="14670" y="4862"/>
                    <a:pt x="13103" y="4862"/>
                  </a:cubicBezTo>
                  <a:cubicBezTo>
                    <a:pt x="10059" y="4862"/>
                    <a:pt x="7325" y="6570"/>
                    <a:pt x="6304" y="9118"/>
                  </a:cubicBezTo>
                  <a:cubicBezTo>
                    <a:pt x="5593" y="10870"/>
                    <a:pt x="5718" y="12603"/>
                    <a:pt x="6659" y="14000"/>
                  </a:cubicBezTo>
                  <a:cubicBezTo>
                    <a:pt x="7701" y="15522"/>
                    <a:pt x="9578" y="16438"/>
                    <a:pt x="11706" y="16438"/>
                  </a:cubicBezTo>
                  <a:cubicBezTo>
                    <a:pt x="11917" y="16438"/>
                    <a:pt x="12102" y="16418"/>
                    <a:pt x="12312" y="16398"/>
                  </a:cubicBezTo>
                  <a:cubicBezTo>
                    <a:pt x="13143" y="16333"/>
                    <a:pt x="16067" y="15397"/>
                    <a:pt x="15897" y="13184"/>
                  </a:cubicBezTo>
                  <a:cubicBezTo>
                    <a:pt x="15723" y="10790"/>
                    <a:pt x="14202" y="9922"/>
                    <a:pt x="12842" y="9922"/>
                  </a:cubicBezTo>
                  <a:cubicBezTo>
                    <a:pt x="12094" y="9922"/>
                    <a:pt x="11395" y="10184"/>
                    <a:pt x="10995" y="10600"/>
                  </a:cubicBezTo>
                  <a:cubicBezTo>
                    <a:pt x="10765" y="10850"/>
                    <a:pt x="10640" y="11141"/>
                    <a:pt x="10665" y="11431"/>
                  </a:cubicBezTo>
                  <a:cubicBezTo>
                    <a:pt x="10685" y="12307"/>
                    <a:pt x="11496" y="12603"/>
                    <a:pt x="12082" y="12808"/>
                  </a:cubicBezTo>
                  <a:cubicBezTo>
                    <a:pt x="12688" y="13018"/>
                    <a:pt x="12873" y="13124"/>
                    <a:pt x="12893" y="13354"/>
                  </a:cubicBezTo>
                  <a:cubicBezTo>
                    <a:pt x="12893" y="13604"/>
                    <a:pt x="12833" y="13809"/>
                    <a:pt x="12668" y="13980"/>
                  </a:cubicBezTo>
                  <a:cubicBezTo>
                    <a:pt x="12460" y="14198"/>
                    <a:pt x="12142" y="14314"/>
                    <a:pt x="11783" y="14314"/>
                  </a:cubicBezTo>
                  <a:cubicBezTo>
                    <a:pt x="11631" y="14314"/>
                    <a:pt x="11472" y="14293"/>
                    <a:pt x="11311" y="14250"/>
                  </a:cubicBezTo>
                  <a:cubicBezTo>
                    <a:pt x="10244" y="13980"/>
                    <a:pt x="9473" y="13104"/>
                    <a:pt x="9263" y="11912"/>
                  </a:cubicBezTo>
                  <a:cubicBezTo>
                    <a:pt x="9078" y="10890"/>
                    <a:pt x="9308" y="9494"/>
                    <a:pt x="10560" y="8617"/>
                  </a:cubicBezTo>
                  <a:cubicBezTo>
                    <a:pt x="11101" y="8242"/>
                    <a:pt x="11917" y="8032"/>
                    <a:pt x="12833" y="8032"/>
                  </a:cubicBezTo>
                  <a:cubicBezTo>
                    <a:pt x="14395" y="8032"/>
                    <a:pt x="15922" y="8617"/>
                    <a:pt x="16753" y="9514"/>
                  </a:cubicBezTo>
                  <a:cubicBezTo>
                    <a:pt x="17234" y="10034"/>
                    <a:pt x="17444" y="10640"/>
                    <a:pt x="17399" y="11306"/>
                  </a:cubicBezTo>
                  <a:cubicBezTo>
                    <a:pt x="17109" y="14561"/>
                    <a:pt x="15482" y="18236"/>
                    <a:pt x="11746" y="18776"/>
                  </a:cubicBezTo>
                  <a:cubicBezTo>
                    <a:pt x="11428" y="18822"/>
                    <a:pt x="11106" y="18844"/>
                    <a:pt x="10784" y="18844"/>
                  </a:cubicBezTo>
                  <a:cubicBezTo>
                    <a:pt x="10367" y="18844"/>
                    <a:pt x="9948" y="18807"/>
                    <a:pt x="9538" y="18736"/>
                  </a:cubicBezTo>
                  <a:cubicBezTo>
                    <a:pt x="6054" y="18085"/>
                    <a:pt x="3320" y="14811"/>
                    <a:pt x="3320" y="11266"/>
                  </a:cubicBezTo>
                  <a:cubicBezTo>
                    <a:pt x="3320" y="6366"/>
                    <a:pt x="7550" y="2355"/>
                    <a:pt x="12723" y="2355"/>
                  </a:cubicBezTo>
                  <a:cubicBezTo>
                    <a:pt x="12815" y="2355"/>
                    <a:pt x="12906" y="2356"/>
                    <a:pt x="12998" y="2359"/>
                  </a:cubicBezTo>
                  <a:cubicBezTo>
                    <a:pt x="17129" y="2464"/>
                    <a:pt x="19843" y="5343"/>
                    <a:pt x="21385" y="7741"/>
                  </a:cubicBezTo>
                  <a:cubicBezTo>
                    <a:pt x="21510" y="7926"/>
                    <a:pt x="21720" y="8052"/>
                    <a:pt x="21951" y="8052"/>
                  </a:cubicBezTo>
                  <a:cubicBezTo>
                    <a:pt x="22181" y="8052"/>
                    <a:pt x="22406" y="7926"/>
                    <a:pt x="22531" y="7741"/>
                  </a:cubicBezTo>
                  <a:cubicBezTo>
                    <a:pt x="22636" y="7531"/>
                    <a:pt x="22657" y="7301"/>
                    <a:pt x="22556" y="7095"/>
                  </a:cubicBezTo>
                  <a:cubicBezTo>
                    <a:pt x="20468" y="2649"/>
                    <a:pt x="16608" y="0"/>
                    <a:pt x="1222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45"/>
            <p:cNvSpPr/>
            <p:nvPr/>
          </p:nvSpPr>
          <p:spPr>
            <a:xfrm>
              <a:off x="3529572" y="1969295"/>
              <a:ext cx="684522" cy="699394"/>
            </a:xfrm>
            <a:custGeom>
              <a:avLst/>
              <a:gdLst/>
              <a:ahLst/>
              <a:cxnLst/>
              <a:rect l="l" t="t" r="r" b="b"/>
              <a:pathLst>
                <a:path w="23013" h="23513" extrusionOk="0">
                  <a:moveTo>
                    <a:pt x="12393" y="356"/>
                  </a:moveTo>
                  <a:cubicBezTo>
                    <a:pt x="16714" y="356"/>
                    <a:pt x="20509" y="2964"/>
                    <a:pt x="22572" y="7345"/>
                  </a:cubicBezTo>
                  <a:cubicBezTo>
                    <a:pt x="22637" y="7511"/>
                    <a:pt x="22637" y="7681"/>
                    <a:pt x="22552" y="7826"/>
                  </a:cubicBezTo>
                  <a:cubicBezTo>
                    <a:pt x="22447" y="7971"/>
                    <a:pt x="22282" y="8076"/>
                    <a:pt x="22117" y="8076"/>
                  </a:cubicBezTo>
                  <a:cubicBezTo>
                    <a:pt x="21946" y="8076"/>
                    <a:pt x="21781" y="7991"/>
                    <a:pt x="21676" y="7846"/>
                  </a:cubicBezTo>
                  <a:cubicBezTo>
                    <a:pt x="20114" y="5408"/>
                    <a:pt x="17380" y="2484"/>
                    <a:pt x="13164" y="2378"/>
                  </a:cubicBezTo>
                  <a:cubicBezTo>
                    <a:pt x="13072" y="2376"/>
                    <a:pt x="12980" y="2375"/>
                    <a:pt x="12889" y="2375"/>
                  </a:cubicBezTo>
                  <a:cubicBezTo>
                    <a:pt x="7631" y="2375"/>
                    <a:pt x="3321" y="6451"/>
                    <a:pt x="3321" y="11456"/>
                  </a:cubicBezTo>
                  <a:cubicBezTo>
                    <a:pt x="3321" y="15086"/>
                    <a:pt x="6094" y="18426"/>
                    <a:pt x="9679" y="19091"/>
                  </a:cubicBezTo>
                  <a:cubicBezTo>
                    <a:pt x="10074" y="19170"/>
                    <a:pt x="10488" y="19206"/>
                    <a:pt x="10904" y="19206"/>
                  </a:cubicBezTo>
                  <a:cubicBezTo>
                    <a:pt x="11257" y="19206"/>
                    <a:pt x="11612" y="19180"/>
                    <a:pt x="11957" y="19132"/>
                  </a:cubicBezTo>
                  <a:cubicBezTo>
                    <a:pt x="15773" y="18571"/>
                    <a:pt x="17440" y="14836"/>
                    <a:pt x="17735" y="11516"/>
                  </a:cubicBezTo>
                  <a:cubicBezTo>
                    <a:pt x="17796" y="10810"/>
                    <a:pt x="17565" y="10164"/>
                    <a:pt x="17045" y="9598"/>
                  </a:cubicBezTo>
                  <a:cubicBezTo>
                    <a:pt x="16188" y="8662"/>
                    <a:pt x="14606" y="8056"/>
                    <a:pt x="12999" y="8056"/>
                  </a:cubicBezTo>
                  <a:cubicBezTo>
                    <a:pt x="12038" y="8056"/>
                    <a:pt x="11206" y="8262"/>
                    <a:pt x="10621" y="8682"/>
                  </a:cubicBezTo>
                  <a:cubicBezTo>
                    <a:pt x="9329" y="9578"/>
                    <a:pt x="9053" y="11060"/>
                    <a:pt x="9264" y="12122"/>
                  </a:cubicBezTo>
                  <a:cubicBezTo>
                    <a:pt x="9494" y="13394"/>
                    <a:pt x="10305" y="14315"/>
                    <a:pt x="11432" y="14605"/>
                  </a:cubicBezTo>
                  <a:cubicBezTo>
                    <a:pt x="11595" y="14646"/>
                    <a:pt x="11759" y="14665"/>
                    <a:pt x="11918" y="14665"/>
                  </a:cubicBezTo>
                  <a:cubicBezTo>
                    <a:pt x="12333" y="14665"/>
                    <a:pt x="12717" y="14534"/>
                    <a:pt x="12959" y="14295"/>
                  </a:cubicBezTo>
                  <a:cubicBezTo>
                    <a:pt x="13144" y="14085"/>
                    <a:pt x="13249" y="13834"/>
                    <a:pt x="13229" y="13544"/>
                  </a:cubicBezTo>
                  <a:cubicBezTo>
                    <a:pt x="13209" y="13168"/>
                    <a:pt x="12854" y="13043"/>
                    <a:pt x="12288" y="12833"/>
                  </a:cubicBezTo>
                  <a:cubicBezTo>
                    <a:pt x="11727" y="12623"/>
                    <a:pt x="11016" y="12392"/>
                    <a:pt x="10996" y="11621"/>
                  </a:cubicBezTo>
                  <a:cubicBezTo>
                    <a:pt x="10976" y="11371"/>
                    <a:pt x="11081" y="11121"/>
                    <a:pt x="11287" y="10915"/>
                  </a:cubicBezTo>
                  <a:cubicBezTo>
                    <a:pt x="11662" y="10515"/>
                    <a:pt x="12333" y="10289"/>
                    <a:pt x="13019" y="10289"/>
                  </a:cubicBezTo>
                  <a:cubicBezTo>
                    <a:pt x="14311" y="10289"/>
                    <a:pt x="15733" y="11100"/>
                    <a:pt x="15898" y="13394"/>
                  </a:cubicBezTo>
                  <a:cubicBezTo>
                    <a:pt x="16043" y="15482"/>
                    <a:pt x="13269" y="16358"/>
                    <a:pt x="12478" y="16423"/>
                  </a:cubicBezTo>
                  <a:cubicBezTo>
                    <a:pt x="12268" y="16443"/>
                    <a:pt x="12083" y="16443"/>
                    <a:pt x="11872" y="16443"/>
                  </a:cubicBezTo>
                  <a:cubicBezTo>
                    <a:pt x="9805" y="16443"/>
                    <a:pt x="7972" y="15567"/>
                    <a:pt x="6971" y="14085"/>
                  </a:cubicBezTo>
                  <a:cubicBezTo>
                    <a:pt x="6074" y="12748"/>
                    <a:pt x="5949" y="11080"/>
                    <a:pt x="6635" y="9368"/>
                  </a:cubicBezTo>
                  <a:cubicBezTo>
                    <a:pt x="7637" y="6885"/>
                    <a:pt x="10305" y="5217"/>
                    <a:pt x="13269" y="5217"/>
                  </a:cubicBezTo>
                  <a:cubicBezTo>
                    <a:pt x="14791" y="5217"/>
                    <a:pt x="16213" y="5658"/>
                    <a:pt x="17360" y="6489"/>
                  </a:cubicBezTo>
                  <a:cubicBezTo>
                    <a:pt x="19613" y="8136"/>
                    <a:pt x="20634" y="10600"/>
                    <a:pt x="20259" y="13439"/>
                  </a:cubicBezTo>
                  <a:cubicBezTo>
                    <a:pt x="19758" y="17359"/>
                    <a:pt x="16609" y="21490"/>
                    <a:pt x="13124" y="22847"/>
                  </a:cubicBezTo>
                  <a:cubicBezTo>
                    <a:pt x="12603" y="23057"/>
                    <a:pt x="11662" y="23182"/>
                    <a:pt x="10621" y="23182"/>
                  </a:cubicBezTo>
                  <a:cubicBezTo>
                    <a:pt x="9474" y="23182"/>
                    <a:pt x="6595" y="23012"/>
                    <a:pt x="4652" y="21450"/>
                  </a:cubicBezTo>
                  <a:cubicBezTo>
                    <a:pt x="4322" y="21199"/>
                    <a:pt x="4006" y="20904"/>
                    <a:pt x="3696" y="20594"/>
                  </a:cubicBezTo>
                  <a:cubicBezTo>
                    <a:pt x="1668" y="18506"/>
                    <a:pt x="522" y="15647"/>
                    <a:pt x="462" y="12517"/>
                  </a:cubicBezTo>
                  <a:cubicBezTo>
                    <a:pt x="356" y="6054"/>
                    <a:pt x="5323" y="731"/>
                    <a:pt x="11787" y="376"/>
                  </a:cubicBezTo>
                  <a:cubicBezTo>
                    <a:pt x="11998" y="356"/>
                    <a:pt x="12183" y="356"/>
                    <a:pt x="12393" y="356"/>
                  </a:cubicBezTo>
                  <a:close/>
                  <a:moveTo>
                    <a:pt x="12393" y="0"/>
                  </a:moveTo>
                  <a:cubicBezTo>
                    <a:pt x="12183" y="0"/>
                    <a:pt x="11978" y="25"/>
                    <a:pt x="11767" y="25"/>
                  </a:cubicBezTo>
                  <a:cubicBezTo>
                    <a:pt x="5113" y="401"/>
                    <a:pt x="1" y="5883"/>
                    <a:pt x="126" y="12517"/>
                  </a:cubicBezTo>
                  <a:cubicBezTo>
                    <a:pt x="191" y="15732"/>
                    <a:pt x="1358" y="18696"/>
                    <a:pt x="3446" y="20824"/>
                  </a:cubicBezTo>
                  <a:cubicBezTo>
                    <a:pt x="3776" y="21154"/>
                    <a:pt x="4112" y="21450"/>
                    <a:pt x="4447" y="21720"/>
                  </a:cubicBezTo>
                  <a:cubicBezTo>
                    <a:pt x="6470" y="23347"/>
                    <a:pt x="9429" y="23513"/>
                    <a:pt x="10621" y="23513"/>
                  </a:cubicBezTo>
                  <a:cubicBezTo>
                    <a:pt x="11707" y="23513"/>
                    <a:pt x="12683" y="23387"/>
                    <a:pt x="13229" y="23182"/>
                  </a:cubicBezTo>
                  <a:cubicBezTo>
                    <a:pt x="16839" y="21760"/>
                    <a:pt x="20094" y="17524"/>
                    <a:pt x="20614" y="13499"/>
                  </a:cubicBezTo>
                  <a:cubicBezTo>
                    <a:pt x="20990" y="10515"/>
                    <a:pt x="19903" y="7931"/>
                    <a:pt x="17545" y="6219"/>
                  </a:cubicBezTo>
                  <a:cubicBezTo>
                    <a:pt x="16339" y="5343"/>
                    <a:pt x="14877" y="4862"/>
                    <a:pt x="13269" y="4862"/>
                  </a:cubicBezTo>
                  <a:cubicBezTo>
                    <a:pt x="10160" y="4862"/>
                    <a:pt x="7366" y="6634"/>
                    <a:pt x="6300" y="9243"/>
                  </a:cubicBezTo>
                  <a:cubicBezTo>
                    <a:pt x="5574" y="11060"/>
                    <a:pt x="5719" y="12833"/>
                    <a:pt x="6675" y="14270"/>
                  </a:cubicBezTo>
                  <a:cubicBezTo>
                    <a:pt x="7742" y="15857"/>
                    <a:pt x="9679" y="16798"/>
                    <a:pt x="11872" y="16798"/>
                  </a:cubicBezTo>
                  <a:cubicBezTo>
                    <a:pt x="12083" y="16798"/>
                    <a:pt x="12288" y="16773"/>
                    <a:pt x="12498" y="16773"/>
                  </a:cubicBezTo>
                  <a:cubicBezTo>
                    <a:pt x="13374" y="16693"/>
                    <a:pt x="16399" y="15712"/>
                    <a:pt x="16233" y="13354"/>
                  </a:cubicBezTo>
                  <a:cubicBezTo>
                    <a:pt x="16063" y="10830"/>
                    <a:pt x="14461" y="9934"/>
                    <a:pt x="13019" y="9934"/>
                  </a:cubicBezTo>
                  <a:cubicBezTo>
                    <a:pt x="12228" y="9934"/>
                    <a:pt x="11477" y="10224"/>
                    <a:pt x="11036" y="10685"/>
                  </a:cubicBezTo>
                  <a:cubicBezTo>
                    <a:pt x="10766" y="10955"/>
                    <a:pt x="10641" y="11291"/>
                    <a:pt x="10641" y="11621"/>
                  </a:cubicBezTo>
                  <a:cubicBezTo>
                    <a:pt x="10706" y="12623"/>
                    <a:pt x="11582" y="12938"/>
                    <a:pt x="12183" y="13143"/>
                  </a:cubicBezTo>
                  <a:cubicBezTo>
                    <a:pt x="12769" y="13354"/>
                    <a:pt x="12874" y="13439"/>
                    <a:pt x="12894" y="13564"/>
                  </a:cubicBezTo>
                  <a:cubicBezTo>
                    <a:pt x="12894" y="13749"/>
                    <a:pt x="12834" y="13919"/>
                    <a:pt x="12709" y="14065"/>
                  </a:cubicBezTo>
                  <a:cubicBezTo>
                    <a:pt x="12537" y="14236"/>
                    <a:pt x="12256" y="14328"/>
                    <a:pt x="11948" y="14328"/>
                  </a:cubicBezTo>
                  <a:cubicBezTo>
                    <a:pt x="11807" y="14328"/>
                    <a:pt x="11661" y="14309"/>
                    <a:pt x="11517" y="14270"/>
                  </a:cubicBezTo>
                  <a:cubicBezTo>
                    <a:pt x="10515" y="14020"/>
                    <a:pt x="9784" y="13188"/>
                    <a:pt x="9599" y="12062"/>
                  </a:cubicBezTo>
                  <a:cubicBezTo>
                    <a:pt x="9409" y="11100"/>
                    <a:pt x="9639" y="9764"/>
                    <a:pt x="10806" y="8953"/>
                  </a:cubicBezTo>
                  <a:cubicBezTo>
                    <a:pt x="11332" y="8597"/>
                    <a:pt x="12123" y="8387"/>
                    <a:pt x="12999" y="8387"/>
                  </a:cubicBezTo>
                  <a:cubicBezTo>
                    <a:pt x="14501" y="8387"/>
                    <a:pt x="16003" y="8953"/>
                    <a:pt x="16794" y="9829"/>
                  </a:cubicBezTo>
                  <a:cubicBezTo>
                    <a:pt x="17235" y="10309"/>
                    <a:pt x="17440" y="10870"/>
                    <a:pt x="17380" y="11476"/>
                  </a:cubicBezTo>
                  <a:cubicBezTo>
                    <a:pt x="17110" y="14670"/>
                    <a:pt x="15522" y="18255"/>
                    <a:pt x="11892" y="18801"/>
                  </a:cubicBezTo>
                  <a:cubicBezTo>
                    <a:pt x="11588" y="18844"/>
                    <a:pt x="11281" y="18865"/>
                    <a:pt x="10973" y="18865"/>
                  </a:cubicBezTo>
                  <a:cubicBezTo>
                    <a:pt x="10563" y="18865"/>
                    <a:pt x="10151" y="18828"/>
                    <a:pt x="9744" y="18756"/>
                  </a:cubicBezTo>
                  <a:cubicBezTo>
                    <a:pt x="6325" y="18130"/>
                    <a:pt x="3651" y="14921"/>
                    <a:pt x="3651" y="11456"/>
                  </a:cubicBezTo>
                  <a:cubicBezTo>
                    <a:pt x="3651" y="6634"/>
                    <a:pt x="7802" y="2714"/>
                    <a:pt x="12914" y="2714"/>
                  </a:cubicBezTo>
                  <a:lnTo>
                    <a:pt x="13164" y="2714"/>
                  </a:lnTo>
                  <a:cubicBezTo>
                    <a:pt x="17215" y="2819"/>
                    <a:pt x="19883" y="5658"/>
                    <a:pt x="21406" y="8036"/>
                  </a:cubicBezTo>
                  <a:cubicBezTo>
                    <a:pt x="21551" y="8262"/>
                    <a:pt x="21821" y="8412"/>
                    <a:pt x="22117" y="8412"/>
                  </a:cubicBezTo>
                  <a:cubicBezTo>
                    <a:pt x="22407" y="8412"/>
                    <a:pt x="22677" y="8262"/>
                    <a:pt x="22823" y="8011"/>
                  </a:cubicBezTo>
                  <a:cubicBezTo>
                    <a:pt x="22993" y="7761"/>
                    <a:pt x="23013" y="7470"/>
                    <a:pt x="22888" y="7200"/>
                  </a:cubicBezTo>
                  <a:cubicBezTo>
                    <a:pt x="20760" y="2694"/>
                    <a:pt x="16839" y="0"/>
                    <a:pt x="1239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50" name="Google Shape;1650;p45"/>
          <p:cNvGrpSpPr/>
          <p:nvPr/>
        </p:nvGrpSpPr>
        <p:grpSpPr>
          <a:xfrm>
            <a:off x="-159593" y="2670888"/>
            <a:ext cx="1386881" cy="671148"/>
            <a:chOff x="8023565" y="2798385"/>
            <a:chExt cx="610665" cy="295517"/>
          </a:xfrm>
        </p:grpSpPr>
        <p:sp>
          <p:nvSpPr>
            <p:cNvPr id="1651" name="Google Shape;1651;p45"/>
            <p:cNvSpPr/>
            <p:nvPr/>
          </p:nvSpPr>
          <p:spPr>
            <a:xfrm>
              <a:off x="8023565" y="2798385"/>
              <a:ext cx="610665" cy="295517"/>
            </a:xfrm>
            <a:custGeom>
              <a:avLst/>
              <a:gdLst/>
              <a:ahLst/>
              <a:cxnLst/>
              <a:rect l="l" t="t" r="r" b="b"/>
              <a:pathLst>
                <a:path w="20530" h="9935" extrusionOk="0">
                  <a:moveTo>
                    <a:pt x="5173" y="3676"/>
                  </a:moveTo>
                  <a:lnTo>
                    <a:pt x="5298" y="3736"/>
                  </a:lnTo>
                  <a:cubicBezTo>
                    <a:pt x="5298" y="3736"/>
                    <a:pt x="5323" y="3736"/>
                    <a:pt x="5323" y="3761"/>
                  </a:cubicBezTo>
                  <a:lnTo>
                    <a:pt x="5363" y="3761"/>
                  </a:lnTo>
                  <a:cubicBezTo>
                    <a:pt x="5363" y="3781"/>
                    <a:pt x="5383" y="3781"/>
                    <a:pt x="5383" y="3781"/>
                  </a:cubicBezTo>
                  <a:lnTo>
                    <a:pt x="5403" y="3801"/>
                  </a:lnTo>
                  <a:cubicBezTo>
                    <a:pt x="5423" y="3801"/>
                    <a:pt x="5448" y="3821"/>
                    <a:pt x="5448" y="3821"/>
                  </a:cubicBezTo>
                  <a:lnTo>
                    <a:pt x="5548" y="3906"/>
                  </a:lnTo>
                  <a:lnTo>
                    <a:pt x="5614" y="4051"/>
                  </a:lnTo>
                  <a:cubicBezTo>
                    <a:pt x="5634" y="4072"/>
                    <a:pt x="5634" y="4072"/>
                    <a:pt x="5634" y="4092"/>
                  </a:cubicBezTo>
                  <a:lnTo>
                    <a:pt x="5654" y="4112"/>
                  </a:lnTo>
                  <a:lnTo>
                    <a:pt x="5654" y="4137"/>
                  </a:lnTo>
                  <a:cubicBezTo>
                    <a:pt x="5654" y="4137"/>
                    <a:pt x="5674" y="4157"/>
                    <a:pt x="5674" y="4177"/>
                  </a:cubicBezTo>
                  <a:lnTo>
                    <a:pt x="5674" y="4197"/>
                  </a:lnTo>
                  <a:lnTo>
                    <a:pt x="5699" y="4217"/>
                  </a:lnTo>
                  <a:lnTo>
                    <a:pt x="5699" y="4262"/>
                  </a:lnTo>
                  <a:lnTo>
                    <a:pt x="5759" y="4427"/>
                  </a:lnTo>
                  <a:lnTo>
                    <a:pt x="5799" y="4677"/>
                  </a:lnTo>
                  <a:lnTo>
                    <a:pt x="5824" y="5053"/>
                  </a:lnTo>
                  <a:lnTo>
                    <a:pt x="5824" y="5323"/>
                  </a:lnTo>
                  <a:lnTo>
                    <a:pt x="5799" y="5428"/>
                  </a:lnTo>
                  <a:lnTo>
                    <a:pt x="5779" y="5699"/>
                  </a:lnTo>
                  <a:lnTo>
                    <a:pt x="5719" y="5929"/>
                  </a:lnTo>
                  <a:lnTo>
                    <a:pt x="5674" y="6034"/>
                  </a:lnTo>
                  <a:lnTo>
                    <a:pt x="5594" y="6285"/>
                  </a:lnTo>
                  <a:lnTo>
                    <a:pt x="5468" y="6515"/>
                  </a:lnTo>
                  <a:lnTo>
                    <a:pt x="5448" y="6515"/>
                  </a:lnTo>
                  <a:cubicBezTo>
                    <a:pt x="5448" y="6515"/>
                    <a:pt x="5448" y="6535"/>
                    <a:pt x="5423" y="6555"/>
                  </a:cubicBezTo>
                  <a:lnTo>
                    <a:pt x="5403" y="6575"/>
                  </a:lnTo>
                  <a:cubicBezTo>
                    <a:pt x="5383" y="6595"/>
                    <a:pt x="5383" y="6615"/>
                    <a:pt x="5363" y="6640"/>
                  </a:cubicBezTo>
                  <a:lnTo>
                    <a:pt x="5258" y="6765"/>
                  </a:lnTo>
                  <a:lnTo>
                    <a:pt x="5093" y="6930"/>
                  </a:lnTo>
                  <a:lnTo>
                    <a:pt x="5073" y="6950"/>
                  </a:lnTo>
                  <a:cubicBezTo>
                    <a:pt x="5048" y="6950"/>
                    <a:pt x="5028" y="6971"/>
                    <a:pt x="5008" y="6991"/>
                  </a:cubicBezTo>
                  <a:lnTo>
                    <a:pt x="4988" y="7016"/>
                  </a:lnTo>
                  <a:lnTo>
                    <a:pt x="4822" y="7141"/>
                  </a:lnTo>
                  <a:lnTo>
                    <a:pt x="4797" y="7116"/>
                  </a:lnTo>
                  <a:lnTo>
                    <a:pt x="4632" y="6930"/>
                  </a:lnTo>
                  <a:lnTo>
                    <a:pt x="4487" y="6700"/>
                  </a:lnTo>
                  <a:lnTo>
                    <a:pt x="4422" y="6615"/>
                  </a:lnTo>
                  <a:lnTo>
                    <a:pt x="4277" y="6390"/>
                  </a:lnTo>
                  <a:lnTo>
                    <a:pt x="4172" y="6139"/>
                  </a:lnTo>
                  <a:lnTo>
                    <a:pt x="4132" y="6054"/>
                  </a:lnTo>
                  <a:lnTo>
                    <a:pt x="4046" y="5804"/>
                  </a:lnTo>
                  <a:lnTo>
                    <a:pt x="4006" y="5554"/>
                  </a:lnTo>
                  <a:lnTo>
                    <a:pt x="3986" y="5448"/>
                  </a:lnTo>
                  <a:lnTo>
                    <a:pt x="3966" y="5178"/>
                  </a:lnTo>
                  <a:lnTo>
                    <a:pt x="3986" y="4863"/>
                  </a:lnTo>
                  <a:lnTo>
                    <a:pt x="4026" y="4612"/>
                  </a:lnTo>
                  <a:lnTo>
                    <a:pt x="4091" y="4447"/>
                  </a:lnTo>
                  <a:cubicBezTo>
                    <a:pt x="4112" y="4427"/>
                    <a:pt x="4112" y="4407"/>
                    <a:pt x="4112" y="4387"/>
                  </a:cubicBezTo>
                  <a:lnTo>
                    <a:pt x="4132" y="4387"/>
                  </a:lnTo>
                  <a:lnTo>
                    <a:pt x="4132" y="4342"/>
                  </a:lnTo>
                  <a:cubicBezTo>
                    <a:pt x="4152" y="4342"/>
                    <a:pt x="4152" y="4322"/>
                    <a:pt x="4152" y="4302"/>
                  </a:cubicBezTo>
                  <a:lnTo>
                    <a:pt x="4172" y="4282"/>
                  </a:lnTo>
                  <a:lnTo>
                    <a:pt x="4172" y="4262"/>
                  </a:lnTo>
                  <a:cubicBezTo>
                    <a:pt x="4197" y="4262"/>
                    <a:pt x="4197" y="4237"/>
                    <a:pt x="4197" y="4217"/>
                  </a:cubicBezTo>
                  <a:lnTo>
                    <a:pt x="4277" y="4072"/>
                  </a:lnTo>
                  <a:lnTo>
                    <a:pt x="4382" y="3966"/>
                  </a:lnTo>
                  <a:cubicBezTo>
                    <a:pt x="4402" y="3946"/>
                    <a:pt x="4402" y="3946"/>
                    <a:pt x="4422" y="3926"/>
                  </a:cubicBezTo>
                  <a:lnTo>
                    <a:pt x="4447" y="3926"/>
                  </a:lnTo>
                  <a:lnTo>
                    <a:pt x="4447" y="3906"/>
                  </a:lnTo>
                  <a:cubicBezTo>
                    <a:pt x="4467" y="3906"/>
                    <a:pt x="4487" y="3886"/>
                    <a:pt x="4487" y="3886"/>
                  </a:cubicBezTo>
                  <a:lnTo>
                    <a:pt x="4487" y="3861"/>
                  </a:lnTo>
                  <a:lnTo>
                    <a:pt x="4672" y="3761"/>
                  </a:lnTo>
                  <a:lnTo>
                    <a:pt x="4822" y="3716"/>
                  </a:lnTo>
                  <a:cubicBezTo>
                    <a:pt x="4843" y="3716"/>
                    <a:pt x="4863" y="3696"/>
                    <a:pt x="4863" y="3696"/>
                  </a:cubicBezTo>
                  <a:lnTo>
                    <a:pt x="4968" y="3696"/>
                  </a:lnTo>
                  <a:lnTo>
                    <a:pt x="4988" y="3676"/>
                  </a:lnTo>
                  <a:close/>
                  <a:moveTo>
                    <a:pt x="18691" y="1"/>
                  </a:moveTo>
                  <a:cubicBezTo>
                    <a:pt x="18517" y="1"/>
                    <a:pt x="18364" y="69"/>
                    <a:pt x="18256" y="211"/>
                  </a:cubicBezTo>
                  <a:cubicBezTo>
                    <a:pt x="17921" y="336"/>
                    <a:pt x="17610" y="587"/>
                    <a:pt x="17400" y="942"/>
                  </a:cubicBezTo>
                  <a:cubicBezTo>
                    <a:pt x="17340" y="1047"/>
                    <a:pt x="17275" y="1153"/>
                    <a:pt x="17235" y="1278"/>
                  </a:cubicBezTo>
                  <a:cubicBezTo>
                    <a:pt x="17215" y="1233"/>
                    <a:pt x="17170" y="1173"/>
                    <a:pt x="17150" y="1132"/>
                  </a:cubicBezTo>
                  <a:cubicBezTo>
                    <a:pt x="16774" y="607"/>
                    <a:pt x="16233" y="316"/>
                    <a:pt x="15627" y="316"/>
                  </a:cubicBezTo>
                  <a:cubicBezTo>
                    <a:pt x="15482" y="316"/>
                    <a:pt x="15337" y="336"/>
                    <a:pt x="15187" y="381"/>
                  </a:cubicBezTo>
                  <a:cubicBezTo>
                    <a:pt x="15107" y="276"/>
                    <a:pt x="14982" y="191"/>
                    <a:pt x="14836" y="171"/>
                  </a:cubicBezTo>
                  <a:lnTo>
                    <a:pt x="14751" y="171"/>
                  </a:lnTo>
                  <a:cubicBezTo>
                    <a:pt x="14481" y="171"/>
                    <a:pt x="14251" y="356"/>
                    <a:pt x="14210" y="652"/>
                  </a:cubicBezTo>
                  <a:cubicBezTo>
                    <a:pt x="14185" y="732"/>
                    <a:pt x="14210" y="817"/>
                    <a:pt x="14230" y="902"/>
                  </a:cubicBezTo>
                  <a:cubicBezTo>
                    <a:pt x="14145" y="962"/>
                    <a:pt x="14085" y="1047"/>
                    <a:pt x="14020" y="1132"/>
                  </a:cubicBezTo>
                  <a:cubicBezTo>
                    <a:pt x="14000" y="1153"/>
                    <a:pt x="14000" y="1173"/>
                    <a:pt x="13980" y="1193"/>
                  </a:cubicBezTo>
                  <a:cubicBezTo>
                    <a:pt x="13730" y="1007"/>
                    <a:pt x="13414" y="902"/>
                    <a:pt x="13104" y="902"/>
                  </a:cubicBezTo>
                  <a:cubicBezTo>
                    <a:pt x="12583" y="902"/>
                    <a:pt x="12083" y="1173"/>
                    <a:pt x="11787" y="1568"/>
                  </a:cubicBezTo>
                  <a:cubicBezTo>
                    <a:pt x="11497" y="1964"/>
                    <a:pt x="11412" y="2464"/>
                    <a:pt x="11557" y="2965"/>
                  </a:cubicBezTo>
                  <a:cubicBezTo>
                    <a:pt x="11582" y="3030"/>
                    <a:pt x="11602" y="3070"/>
                    <a:pt x="11622" y="3135"/>
                  </a:cubicBezTo>
                  <a:lnTo>
                    <a:pt x="11246" y="3195"/>
                  </a:lnTo>
                  <a:cubicBezTo>
                    <a:pt x="10976" y="3235"/>
                    <a:pt x="10726" y="3406"/>
                    <a:pt x="10580" y="3656"/>
                  </a:cubicBezTo>
                  <a:cubicBezTo>
                    <a:pt x="10430" y="3886"/>
                    <a:pt x="10410" y="4177"/>
                    <a:pt x="10515" y="4447"/>
                  </a:cubicBezTo>
                  <a:cubicBezTo>
                    <a:pt x="10641" y="4843"/>
                    <a:pt x="10976" y="5138"/>
                    <a:pt x="11372" y="5238"/>
                  </a:cubicBezTo>
                  <a:cubicBezTo>
                    <a:pt x="11161" y="5909"/>
                    <a:pt x="11141" y="6615"/>
                    <a:pt x="11331" y="7286"/>
                  </a:cubicBezTo>
                  <a:lnTo>
                    <a:pt x="11121" y="7892"/>
                  </a:lnTo>
                  <a:cubicBezTo>
                    <a:pt x="11101" y="7932"/>
                    <a:pt x="11081" y="7992"/>
                    <a:pt x="11081" y="8037"/>
                  </a:cubicBezTo>
                  <a:lnTo>
                    <a:pt x="10996" y="8077"/>
                  </a:lnTo>
                  <a:lnTo>
                    <a:pt x="10726" y="8182"/>
                  </a:lnTo>
                  <a:lnTo>
                    <a:pt x="10681" y="8202"/>
                  </a:lnTo>
                  <a:lnTo>
                    <a:pt x="10120" y="8347"/>
                  </a:lnTo>
                  <a:lnTo>
                    <a:pt x="9804" y="8392"/>
                  </a:lnTo>
                  <a:lnTo>
                    <a:pt x="9474" y="8433"/>
                  </a:lnTo>
                  <a:lnTo>
                    <a:pt x="8908" y="8473"/>
                  </a:lnTo>
                  <a:lnTo>
                    <a:pt x="8407" y="8473"/>
                  </a:lnTo>
                  <a:lnTo>
                    <a:pt x="8202" y="8453"/>
                  </a:lnTo>
                  <a:lnTo>
                    <a:pt x="8032" y="8453"/>
                  </a:lnTo>
                  <a:lnTo>
                    <a:pt x="7531" y="8392"/>
                  </a:lnTo>
                  <a:lnTo>
                    <a:pt x="7426" y="8392"/>
                  </a:lnTo>
                  <a:lnTo>
                    <a:pt x="7366" y="8367"/>
                  </a:lnTo>
                  <a:lnTo>
                    <a:pt x="7076" y="8307"/>
                  </a:lnTo>
                  <a:lnTo>
                    <a:pt x="6865" y="8267"/>
                  </a:lnTo>
                  <a:lnTo>
                    <a:pt x="6780" y="8267"/>
                  </a:lnTo>
                  <a:lnTo>
                    <a:pt x="6720" y="8242"/>
                  </a:lnTo>
                  <a:lnTo>
                    <a:pt x="6550" y="8182"/>
                  </a:lnTo>
                  <a:lnTo>
                    <a:pt x="6199" y="8057"/>
                  </a:lnTo>
                  <a:lnTo>
                    <a:pt x="5924" y="7932"/>
                  </a:lnTo>
                  <a:lnTo>
                    <a:pt x="5824" y="7892"/>
                  </a:lnTo>
                  <a:lnTo>
                    <a:pt x="5574" y="7767"/>
                  </a:lnTo>
                  <a:lnTo>
                    <a:pt x="5383" y="7616"/>
                  </a:lnTo>
                  <a:lnTo>
                    <a:pt x="5488" y="7516"/>
                  </a:lnTo>
                  <a:lnTo>
                    <a:pt x="5674" y="7366"/>
                  </a:lnTo>
                  <a:lnTo>
                    <a:pt x="5719" y="7326"/>
                  </a:lnTo>
                  <a:lnTo>
                    <a:pt x="5739" y="7326"/>
                  </a:lnTo>
                  <a:lnTo>
                    <a:pt x="5759" y="7306"/>
                  </a:lnTo>
                  <a:lnTo>
                    <a:pt x="5779" y="7286"/>
                  </a:lnTo>
                  <a:lnTo>
                    <a:pt x="5759" y="7266"/>
                  </a:lnTo>
                  <a:lnTo>
                    <a:pt x="5779" y="7266"/>
                  </a:lnTo>
                  <a:lnTo>
                    <a:pt x="5824" y="7221"/>
                  </a:lnTo>
                  <a:lnTo>
                    <a:pt x="5844" y="7201"/>
                  </a:lnTo>
                  <a:lnTo>
                    <a:pt x="5864" y="7181"/>
                  </a:lnTo>
                  <a:lnTo>
                    <a:pt x="5904" y="7116"/>
                  </a:lnTo>
                  <a:lnTo>
                    <a:pt x="6029" y="6930"/>
                  </a:lnTo>
                  <a:lnTo>
                    <a:pt x="6174" y="6740"/>
                  </a:lnTo>
                  <a:lnTo>
                    <a:pt x="6154" y="6720"/>
                  </a:lnTo>
                  <a:lnTo>
                    <a:pt x="6199" y="6660"/>
                  </a:lnTo>
                  <a:lnTo>
                    <a:pt x="6219" y="6680"/>
                  </a:lnTo>
                  <a:lnTo>
                    <a:pt x="6219" y="6640"/>
                  </a:lnTo>
                  <a:lnTo>
                    <a:pt x="6239" y="6615"/>
                  </a:lnTo>
                  <a:lnTo>
                    <a:pt x="6239" y="6575"/>
                  </a:lnTo>
                  <a:lnTo>
                    <a:pt x="6259" y="6555"/>
                  </a:lnTo>
                  <a:lnTo>
                    <a:pt x="6280" y="6535"/>
                  </a:lnTo>
                  <a:lnTo>
                    <a:pt x="6300" y="6490"/>
                  </a:lnTo>
                  <a:lnTo>
                    <a:pt x="6280" y="6490"/>
                  </a:lnTo>
                  <a:lnTo>
                    <a:pt x="6300" y="6430"/>
                  </a:lnTo>
                  <a:lnTo>
                    <a:pt x="6325" y="6430"/>
                  </a:lnTo>
                  <a:lnTo>
                    <a:pt x="6385" y="6199"/>
                  </a:lnTo>
                  <a:lnTo>
                    <a:pt x="6470" y="5969"/>
                  </a:lnTo>
                  <a:lnTo>
                    <a:pt x="6450" y="5969"/>
                  </a:lnTo>
                  <a:lnTo>
                    <a:pt x="6470" y="5929"/>
                  </a:lnTo>
                  <a:lnTo>
                    <a:pt x="6470" y="5889"/>
                  </a:lnTo>
                  <a:lnTo>
                    <a:pt x="6490" y="5844"/>
                  </a:lnTo>
                  <a:lnTo>
                    <a:pt x="6470" y="5844"/>
                  </a:lnTo>
                  <a:lnTo>
                    <a:pt x="6470" y="5824"/>
                  </a:lnTo>
                  <a:lnTo>
                    <a:pt x="6490" y="5804"/>
                  </a:lnTo>
                  <a:lnTo>
                    <a:pt x="6490" y="5764"/>
                  </a:lnTo>
                  <a:lnTo>
                    <a:pt x="6510" y="5719"/>
                  </a:lnTo>
                  <a:lnTo>
                    <a:pt x="6490" y="5699"/>
                  </a:lnTo>
                  <a:lnTo>
                    <a:pt x="6510" y="5659"/>
                  </a:lnTo>
                  <a:lnTo>
                    <a:pt x="6530" y="5428"/>
                  </a:lnTo>
                  <a:lnTo>
                    <a:pt x="6550" y="5178"/>
                  </a:lnTo>
                  <a:lnTo>
                    <a:pt x="6530" y="5178"/>
                  </a:lnTo>
                  <a:lnTo>
                    <a:pt x="6530" y="5158"/>
                  </a:lnTo>
                  <a:lnTo>
                    <a:pt x="6550" y="5158"/>
                  </a:lnTo>
                  <a:lnTo>
                    <a:pt x="6550" y="5093"/>
                  </a:lnTo>
                  <a:lnTo>
                    <a:pt x="6550" y="5053"/>
                  </a:lnTo>
                  <a:lnTo>
                    <a:pt x="6530" y="5053"/>
                  </a:lnTo>
                  <a:lnTo>
                    <a:pt x="6530" y="5033"/>
                  </a:lnTo>
                  <a:lnTo>
                    <a:pt x="6530" y="4928"/>
                  </a:lnTo>
                  <a:lnTo>
                    <a:pt x="6530" y="4908"/>
                  </a:lnTo>
                  <a:lnTo>
                    <a:pt x="6490" y="4592"/>
                  </a:lnTo>
                  <a:lnTo>
                    <a:pt x="6490" y="4427"/>
                  </a:lnTo>
                  <a:lnTo>
                    <a:pt x="6470" y="4362"/>
                  </a:lnTo>
                  <a:lnTo>
                    <a:pt x="6490" y="4362"/>
                  </a:lnTo>
                  <a:lnTo>
                    <a:pt x="6470" y="4322"/>
                  </a:lnTo>
                  <a:lnTo>
                    <a:pt x="6470" y="4302"/>
                  </a:lnTo>
                  <a:lnTo>
                    <a:pt x="6450" y="4262"/>
                  </a:lnTo>
                  <a:lnTo>
                    <a:pt x="6450" y="4237"/>
                  </a:lnTo>
                  <a:lnTo>
                    <a:pt x="6450" y="4217"/>
                  </a:lnTo>
                  <a:lnTo>
                    <a:pt x="6450" y="4177"/>
                  </a:lnTo>
                  <a:lnTo>
                    <a:pt x="6425" y="4177"/>
                  </a:lnTo>
                  <a:lnTo>
                    <a:pt x="6405" y="4092"/>
                  </a:lnTo>
                  <a:lnTo>
                    <a:pt x="6425" y="4092"/>
                  </a:lnTo>
                  <a:lnTo>
                    <a:pt x="6325" y="3861"/>
                  </a:lnTo>
                  <a:lnTo>
                    <a:pt x="6239" y="3656"/>
                  </a:lnTo>
                  <a:lnTo>
                    <a:pt x="6239" y="3676"/>
                  </a:lnTo>
                  <a:lnTo>
                    <a:pt x="6174" y="3531"/>
                  </a:lnTo>
                  <a:lnTo>
                    <a:pt x="6154" y="3551"/>
                  </a:lnTo>
                  <a:lnTo>
                    <a:pt x="6154" y="3531"/>
                  </a:lnTo>
                  <a:lnTo>
                    <a:pt x="6174" y="3511"/>
                  </a:lnTo>
                  <a:lnTo>
                    <a:pt x="6114" y="3466"/>
                  </a:lnTo>
                  <a:lnTo>
                    <a:pt x="6094" y="3426"/>
                  </a:lnTo>
                  <a:lnTo>
                    <a:pt x="6074" y="3426"/>
                  </a:lnTo>
                  <a:lnTo>
                    <a:pt x="6049" y="3406"/>
                  </a:lnTo>
                  <a:lnTo>
                    <a:pt x="6074" y="3386"/>
                  </a:lnTo>
                  <a:lnTo>
                    <a:pt x="5924" y="3300"/>
                  </a:lnTo>
                  <a:lnTo>
                    <a:pt x="5949" y="3260"/>
                  </a:lnTo>
                  <a:lnTo>
                    <a:pt x="5759" y="3155"/>
                  </a:lnTo>
                  <a:lnTo>
                    <a:pt x="5574" y="3030"/>
                  </a:lnTo>
                  <a:lnTo>
                    <a:pt x="5548" y="3070"/>
                  </a:lnTo>
                  <a:lnTo>
                    <a:pt x="5423" y="2985"/>
                  </a:lnTo>
                  <a:lnTo>
                    <a:pt x="5403" y="3010"/>
                  </a:lnTo>
                  <a:lnTo>
                    <a:pt x="5363" y="2985"/>
                  </a:lnTo>
                  <a:lnTo>
                    <a:pt x="5363" y="2965"/>
                  </a:lnTo>
                  <a:lnTo>
                    <a:pt x="5323" y="2965"/>
                  </a:lnTo>
                  <a:lnTo>
                    <a:pt x="5258" y="2945"/>
                  </a:lnTo>
                  <a:lnTo>
                    <a:pt x="5238" y="2965"/>
                  </a:lnTo>
                  <a:lnTo>
                    <a:pt x="5218" y="2965"/>
                  </a:lnTo>
                  <a:lnTo>
                    <a:pt x="5218" y="2945"/>
                  </a:lnTo>
                  <a:lnTo>
                    <a:pt x="5073" y="2965"/>
                  </a:lnTo>
                  <a:lnTo>
                    <a:pt x="5048" y="2945"/>
                  </a:lnTo>
                  <a:lnTo>
                    <a:pt x="4843" y="2985"/>
                  </a:lnTo>
                  <a:lnTo>
                    <a:pt x="4612" y="2985"/>
                  </a:lnTo>
                  <a:lnTo>
                    <a:pt x="4612" y="3030"/>
                  </a:lnTo>
                  <a:lnTo>
                    <a:pt x="4467" y="3050"/>
                  </a:lnTo>
                  <a:lnTo>
                    <a:pt x="4467" y="3070"/>
                  </a:lnTo>
                  <a:lnTo>
                    <a:pt x="4447" y="3050"/>
                  </a:lnTo>
                  <a:lnTo>
                    <a:pt x="4362" y="3090"/>
                  </a:lnTo>
                  <a:lnTo>
                    <a:pt x="4322" y="3110"/>
                  </a:lnTo>
                  <a:lnTo>
                    <a:pt x="4322" y="3135"/>
                  </a:lnTo>
                  <a:lnTo>
                    <a:pt x="4297" y="3110"/>
                  </a:lnTo>
                  <a:lnTo>
                    <a:pt x="4197" y="3195"/>
                  </a:lnTo>
                  <a:lnTo>
                    <a:pt x="4172" y="3175"/>
                  </a:lnTo>
                  <a:lnTo>
                    <a:pt x="4026" y="3341"/>
                  </a:lnTo>
                  <a:lnTo>
                    <a:pt x="3821" y="3466"/>
                  </a:lnTo>
                  <a:lnTo>
                    <a:pt x="3841" y="3486"/>
                  </a:lnTo>
                  <a:lnTo>
                    <a:pt x="3736" y="3591"/>
                  </a:lnTo>
                  <a:lnTo>
                    <a:pt x="3716" y="3636"/>
                  </a:lnTo>
                  <a:lnTo>
                    <a:pt x="3671" y="3696"/>
                  </a:lnTo>
                  <a:lnTo>
                    <a:pt x="3651" y="3716"/>
                  </a:lnTo>
                  <a:lnTo>
                    <a:pt x="3611" y="3821"/>
                  </a:lnTo>
                  <a:lnTo>
                    <a:pt x="3591" y="3801"/>
                  </a:lnTo>
                  <a:lnTo>
                    <a:pt x="3506" y="4031"/>
                  </a:lnTo>
                  <a:lnTo>
                    <a:pt x="3401" y="4237"/>
                  </a:lnTo>
                  <a:lnTo>
                    <a:pt x="3380" y="4322"/>
                  </a:lnTo>
                  <a:lnTo>
                    <a:pt x="3360" y="4302"/>
                  </a:lnTo>
                  <a:lnTo>
                    <a:pt x="3360" y="4342"/>
                  </a:lnTo>
                  <a:lnTo>
                    <a:pt x="3360" y="4362"/>
                  </a:lnTo>
                  <a:lnTo>
                    <a:pt x="3340" y="4427"/>
                  </a:lnTo>
                  <a:lnTo>
                    <a:pt x="3340" y="4447"/>
                  </a:lnTo>
                  <a:lnTo>
                    <a:pt x="3320" y="4447"/>
                  </a:lnTo>
                  <a:lnTo>
                    <a:pt x="3295" y="4572"/>
                  </a:lnTo>
                  <a:lnTo>
                    <a:pt x="3295" y="4783"/>
                  </a:lnTo>
                  <a:lnTo>
                    <a:pt x="3235" y="5053"/>
                  </a:lnTo>
                  <a:lnTo>
                    <a:pt x="3255" y="5053"/>
                  </a:lnTo>
                  <a:lnTo>
                    <a:pt x="3255" y="5093"/>
                  </a:lnTo>
                  <a:lnTo>
                    <a:pt x="3235" y="5093"/>
                  </a:lnTo>
                  <a:lnTo>
                    <a:pt x="3255" y="5178"/>
                  </a:lnTo>
                  <a:lnTo>
                    <a:pt x="3255" y="5238"/>
                  </a:lnTo>
                  <a:lnTo>
                    <a:pt x="3235" y="5238"/>
                  </a:lnTo>
                  <a:lnTo>
                    <a:pt x="3235" y="5263"/>
                  </a:lnTo>
                  <a:lnTo>
                    <a:pt x="3235" y="5303"/>
                  </a:lnTo>
                  <a:lnTo>
                    <a:pt x="3255" y="5303"/>
                  </a:lnTo>
                  <a:lnTo>
                    <a:pt x="3255" y="5363"/>
                  </a:lnTo>
                  <a:lnTo>
                    <a:pt x="3295" y="5594"/>
                  </a:lnTo>
                  <a:lnTo>
                    <a:pt x="3320" y="5844"/>
                  </a:lnTo>
                  <a:lnTo>
                    <a:pt x="3340" y="5844"/>
                  </a:lnTo>
                  <a:lnTo>
                    <a:pt x="3340" y="5889"/>
                  </a:lnTo>
                  <a:lnTo>
                    <a:pt x="3320" y="5889"/>
                  </a:lnTo>
                  <a:lnTo>
                    <a:pt x="3340" y="5929"/>
                  </a:lnTo>
                  <a:lnTo>
                    <a:pt x="3340" y="5969"/>
                  </a:lnTo>
                  <a:lnTo>
                    <a:pt x="3360" y="5969"/>
                  </a:lnTo>
                  <a:lnTo>
                    <a:pt x="3360" y="5989"/>
                  </a:lnTo>
                  <a:lnTo>
                    <a:pt x="3360" y="6014"/>
                  </a:lnTo>
                  <a:lnTo>
                    <a:pt x="3380" y="6054"/>
                  </a:lnTo>
                  <a:lnTo>
                    <a:pt x="3380" y="6094"/>
                  </a:lnTo>
                  <a:lnTo>
                    <a:pt x="3401" y="6094"/>
                  </a:lnTo>
                  <a:lnTo>
                    <a:pt x="3401" y="6139"/>
                  </a:lnTo>
                  <a:lnTo>
                    <a:pt x="3486" y="6365"/>
                  </a:lnTo>
                  <a:lnTo>
                    <a:pt x="3571" y="6595"/>
                  </a:lnTo>
                  <a:lnTo>
                    <a:pt x="3591" y="6575"/>
                  </a:lnTo>
                  <a:lnTo>
                    <a:pt x="3591" y="6615"/>
                  </a:lnTo>
                  <a:lnTo>
                    <a:pt x="3611" y="6660"/>
                  </a:lnTo>
                  <a:lnTo>
                    <a:pt x="3631" y="6700"/>
                  </a:lnTo>
                  <a:lnTo>
                    <a:pt x="3651" y="6720"/>
                  </a:lnTo>
                  <a:lnTo>
                    <a:pt x="3651" y="6740"/>
                  </a:lnTo>
                  <a:lnTo>
                    <a:pt x="3671" y="6765"/>
                  </a:lnTo>
                  <a:lnTo>
                    <a:pt x="3696" y="6825"/>
                  </a:lnTo>
                  <a:lnTo>
                    <a:pt x="3716" y="6845"/>
                  </a:lnTo>
                  <a:lnTo>
                    <a:pt x="3861" y="7056"/>
                  </a:lnTo>
                  <a:lnTo>
                    <a:pt x="3966" y="7266"/>
                  </a:lnTo>
                  <a:lnTo>
                    <a:pt x="3986" y="7241"/>
                  </a:lnTo>
                  <a:lnTo>
                    <a:pt x="4006" y="7286"/>
                  </a:lnTo>
                  <a:lnTo>
                    <a:pt x="3986" y="7286"/>
                  </a:lnTo>
                  <a:lnTo>
                    <a:pt x="4026" y="7326"/>
                  </a:lnTo>
                  <a:lnTo>
                    <a:pt x="4046" y="7346"/>
                  </a:lnTo>
                  <a:lnTo>
                    <a:pt x="4071" y="7366"/>
                  </a:lnTo>
                  <a:lnTo>
                    <a:pt x="4071" y="7391"/>
                  </a:lnTo>
                  <a:lnTo>
                    <a:pt x="4112" y="7411"/>
                  </a:lnTo>
                  <a:lnTo>
                    <a:pt x="4132" y="7451"/>
                  </a:lnTo>
                  <a:lnTo>
                    <a:pt x="3966" y="7471"/>
                  </a:lnTo>
                  <a:lnTo>
                    <a:pt x="3861" y="7516"/>
                  </a:lnTo>
                  <a:lnTo>
                    <a:pt x="3591" y="7556"/>
                  </a:lnTo>
                  <a:lnTo>
                    <a:pt x="3380" y="7576"/>
                  </a:lnTo>
                  <a:lnTo>
                    <a:pt x="3235" y="7576"/>
                  </a:lnTo>
                  <a:lnTo>
                    <a:pt x="2945" y="7596"/>
                  </a:lnTo>
                  <a:lnTo>
                    <a:pt x="2379" y="7536"/>
                  </a:lnTo>
                  <a:lnTo>
                    <a:pt x="2319" y="7536"/>
                  </a:lnTo>
                  <a:lnTo>
                    <a:pt x="2044" y="7471"/>
                  </a:lnTo>
                  <a:lnTo>
                    <a:pt x="1668" y="7411"/>
                  </a:lnTo>
                  <a:lnTo>
                    <a:pt x="1338" y="7326"/>
                  </a:lnTo>
                  <a:lnTo>
                    <a:pt x="1042" y="7241"/>
                  </a:lnTo>
                  <a:lnTo>
                    <a:pt x="1002" y="7221"/>
                  </a:lnTo>
                  <a:lnTo>
                    <a:pt x="587" y="7116"/>
                  </a:lnTo>
                  <a:lnTo>
                    <a:pt x="587" y="7096"/>
                  </a:lnTo>
                  <a:lnTo>
                    <a:pt x="191" y="6991"/>
                  </a:lnTo>
                  <a:lnTo>
                    <a:pt x="1" y="7681"/>
                  </a:lnTo>
                  <a:lnTo>
                    <a:pt x="106" y="7702"/>
                  </a:lnTo>
                  <a:lnTo>
                    <a:pt x="211" y="7742"/>
                  </a:lnTo>
                  <a:lnTo>
                    <a:pt x="481" y="7827"/>
                  </a:lnTo>
                  <a:lnTo>
                    <a:pt x="667" y="7867"/>
                  </a:lnTo>
                  <a:lnTo>
                    <a:pt x="792" y="7912"/>
                  </a:lnTo>
                  <a:lnTo>
                    <a:pt x="877" y="7932"/>
                  </a:lnTo>
                  <a:lnTo>
                    <a:pt x="917" y="7952"/>
                  </a:lnTo>
                  <a:lnTo>
                    <a:pt x="1002" y="7972"/>
                  </a:lnTo>
                  <a:lnTo>
                    <a:pt x="1022" y="7972"/>
                  </a:lnTo>
                  <a:lnTo>
                    <a:pt x="1378" y="8057"/>
                  </a:lnTo>
                  <a:lnTo>
                    <a:pt x="1358" y="8077"/>
                  </a:lnTo>
                  <a:lnTo>
                    <a:pt x="1523" y="8097"/>
                  </a:lnTo>
                  <a:lnTo>
                    <a:pt x="1608" y="8117"/>
                  </a:lnTo>
                  <a:lnTo>
                    <a:pt x="1878" y="8182"/>
                  </a:lnTo>
                  <a:lnTo>
                    <a:pt x="2089" y="8222"/>
                  </a:lnTo>
                  <a:lnTo>
                    <a:pt x="2234" y="8242"/>
                  </a:lnTo>
                  <a:lnTo>
                    <a:pt x="2339" y="8267"/>
                  </a:lnTo>
                  <a:lnTo>
                    <a:pt x="2339" y="8242"/>
                  </a:lnTo>
                  <a:lnTo>
                    <a:pt x="2649" y="8287"/>
                  </a:lnTo>
                  <a:lnTo>
                    <a:pt x="2840" y="8307"/>
                  </a:lnTo>
                  <a:lnTo>
                    <a:pt x="3005" y="8307"/>
                  </a:lnTo>
                  <a:lnTo>
                    <a:pt x="3070" y="8327"/>
                  </a:lnTo>
                  <a:lnTo>
                    <a:pt x="3070" y="8307"/>
                  </a:lnTo>
                  <a:lnTo>
                    <a:pt x="3255" y="8307"/>
                  </a:lnTo>
                  <a:lnTo>
                    <a:pt x="3571" y="8287"/>
                  </a:lnTo>
                  <a:lnTo>
                    <a:pt x="3591" y="8267"/>
                  </a:lnTo>
                  <a:lnTo>
                    <a:pt x="3611" y="8287"/>
                  </a:lnTo>
                  <a:lnTo>
                    <a:pt x="3696" y="8267"/>
                  </a:lnTo>
                  <a:lnTo>
                    <a:pt x="3821" y="8267"/>
                  </a:lnTo>
                  <a:lnTo>
                    <a:pt x="3821" y="8242"/>
                  </a:lnTo>
                  <a:lnTo>
                    <a:pt x="3861" y="8242"/>
                  </a:lnTo>
                  <a:lnTo>
                    <a:pt x="4091" y="8182"/>
                  </a:lnTo>
                  <a:lnTo>
                    <a:pt x="4322" y="8142"/>
                  </a:lnTo>
                  <a:lnTo>
                    <a:pt x="4362" y="8117"/>
                  </a:lnTo>
                  <a:lnTo>
                    <a:pt x="4362" y="8142"/>
                  </a:lnTo>
                  <a:lnTo>
                    <a:pt x="4402" y="8117"/>
                  </a:lnTo>
                  <a:lnTo>
                    <a:pt x="4447" y="8097"/>
                  </a:lnTo>
                  <a:lnTo>
                    <a:pt x="4467" y="8077"/>
                  </a:lnTo>
                  <a:lnTo>
                    <a:pt x="4487" y="8077"/>
                  </a:lnTo>
                  <a:lnTo>
                    <a:pt x="4487" y="8097"/>
                  </a:lnTo>
                  <a:lnTo>
                    <a:pt x="4527" y="8077"/>
                  </a:lnTo>
                  <a:lnTo>
                    <a:pt x="4572" y="8057"/>
                  </a:lnTo>
                  <a:lnTo>
                    <a:pt x="4612" y="8037"/>
                  </a:lnTo>
                  <a:lnTo>
                    <a:pt x="4697" y="7992"/>
                  </a:lnTo>
                  <a:lnTo>
                    <a:pt x="4717" y="8017"/>
                  </a:lnTo>
                  <a:lnTo>
                    <a:pt x="4697" y="8017"/>
                  </a:lnTo>
                  <a:lnTo>
                    <a:pt x="4903" y="8162"/>
                  </a:lnTo>
                  <a:lnTo>
                    <a:pt x="5093" y="8307"/>
                  </a:lnTo>
                  <a:lnTo>
                    <a:pt x="5093" y="8287"/>
                  </a:lnTo>
                  <a:lnTo>
                    <a:pt x="5113" y="8307"/>
                  </a:lnTo>
                  <a:lnTo>
                    <a:pt x="5153" y="8327"/>
                  </a:lnTo>
                  <a:lnTo>
                    <a:pt x="5198" y="8367"/>
                  </a:lnTo>
                  <a:lnTo>
                    <a:pt x="5238" y="8367"/>
                  </a:lnTo>
                  <a:lnTo>
                    <a:pt x="5218" y="8392"/>
                  </a:lnTo>
                  <a:lnTo>
                    <a:pt x="5258" y="8392"/>
                  </a:lnTo>
                  <a:lnTo>
                    <a:pt x="5323" y="8433"/>
                  </a:lnTo>
                  <a:lnTo>
                    <a:pt x="5343" y="8433"/>
                  </a:lnTo>
                  <a:lnTo>
                    <a:pt x="5343" y="8453"/>
                  </a:lnTo>
                  <a:lnTo>
                    <a:pt x="5548" y="8558"/>
                  </a:lnTo>
                  <a:lnTo>
                    <a:pt x="5779" y="8663"/>
                  </a:lnTo>
                  <a:lnTo>
                    <a:pt x="5779" y="8683"/>
                  </a:lnTo>
                  <a:lnTo>
                    <a:pt x="5864" y="8703"/>
                  </a:lnTo>
                  <a:lnTo>
                    <a:pt x="5904" y="8703"/>
                  </a:lnTo>
                  <a:lnTo>
                    <a:pt x="5924" y="8723"/>
                  </a:lnTo>
                  <a:lnTo>
                    <a:pt x="6009" y="8768"/>
                  </a:lnTo>
                  <a:lnTo>
                    <a:pt x="6009" y="8743"/>
                  </a:lnTo>
                  <a:lnTo>
                    <a:pt x="6154" y="8808"/>
                  </a:lnTo>
                  <a:lnTo>
                    <a:pt x="6490" y="8913"/>
                  </a:lnTo>
                  <a:lnTo>
                    <a:pt x="6595" y="8953"/>
                  </a:lnTo>
                  <a:lnTo>
                    <a:pt x="6720" y="8993"/>
                  </a:lnTo>
                  <a:lnTo>
                    <a:pt x="6720" y="8973"/>
                  </a:lnTo>
                  <a:lnTo>
                    <a:pt x="6740" y="8973"/>
                  </a:lnTo>
                  <a:lnTo>
                    <a:pt x="6990" y="9018"/>
                  </a:lnTo>
                  <a:lnTo>
                    <a:pt x="7221" y="9078"/>
                  </a:lnTo>
                  <a:lnTo>
                    <a:pt x="7326" y="9098"/>
                  </a:lnTo>
                  <a:lnTo>
                    <a:pt x="7451" y="9118"/>
                  </a:lnTo>
                  <a:lnTo>
                    <a:pt x="7451" y="9098"/>
                  </a:lnTo>
                  <a:lnTo>
                    <a:pt x="7952" y="9164"/>
                  </a:lnTo>
                  <a:lnTo>
                    <a:pt x="8052" y="9164"/>
                  </a:lnTo>
                  <a:lnTo>
                    <a:pt x="8177" y="9184"/>
                  </a:lnTo>
                  <a:lnTo>
                    <a:pt x="8177" y="9164"/>
                  </a:lnTo>
                  <a:lnTo>
                    <a:pt x="8493" y="9184"/>
                  </a:lnTo>
                  <a:lnTo>
                    <a:pt x="8908" y="9184"/>
                  </a:lnTo>
                  <a:lnTo>
                    <a:pt x="9244" y="9164"/>
                  </a:lnTo>
                  <a:lnTo>
                    <a:pt x="9409" y="9164"/>
                  </a:lnTo>
                  <a:lnTo>
                    <a:pt x="9514" y="9144"/>
                  </a:lnTo>
                  <a:lnTo>
                    <a:pt x="9639" y="9144"/>
                  </a:lnTo>
                  <a:lnTo>
                    <a:pt x="9829" y="9098"/>
                  </a:lnTo>
                  <a:lnTo>
                    <a:pt x="10140" y="9058"/>
                  </a:lnTo>
                  <a:lnTo>
                    <a:pt x="10140" y="9078"/>
                  </a:lnTo>
                  <a:lnTo>
                    <a:pt x="10265" y="9038"/>
                  </a:lnTo>
                  <a:lnTo>
                    <a:pt x="10370" y="9038"/>
                  </a:lnTo>
                  <a:lnTo>
                    <a:pt x="10370" y="9018"/>
                  </a:lnTo>
                  <a:lnTo>
                    <a:pt x="10600" y="8953"/>
                  </a:lnTo>
                  <a:lnTo>
                    <a:pt x="10851" y="8893"/>
                  </a:lnTo>
                  <a:lnTo>
                    <a:pt x="10871" y="8893"/>
                  </a:lnTo>
                  <a:lnTo>
                    <a:pt x="10956" y="8868"/>
                  </a:lnTo>
                  <a:lnTo>
                    <a:pt x="10996" y="8848"/>
                  </a:lnTo>
                  <a:lnTo>
                    <a:pt x="11016" y="8848"/>
                  </a:lnTo>
                  <a:lnTo>
                    <a:pt x="11101" y="8828"/>
                  </a:lnTo>
                  <a:lnTo>
                    <a:pt x="11101" y="8808"/>
                  </a:lnTo>
                  <a:lnTo>
                    <a:pt x="11121" y="8808"/>
                  </a:lnTo>
                  <a:lnTo>
                    <a:pt x="11331" y="8703"/>
                  </a:lnTo>
                  <a:lnTo>
                    <a:pt x="11457" y="8663"/>
                  </a:lnTo>
                  <a:cubicBezTo>
                    <a:pt x="11517" y="8683"/>
                    <a:pt x="11602" y="8703"/>
                    <a:pt x="11707" y="8703"/>
                  </a:cubicBezTo>
                  <a:lnTo>
                    <a:pt x="11767" y="8703"/>
                  </a:lnTo>
                  <a:lnTo>
                    <a:pt x="12057" y="8683"/>
                  </a:lnTo>
                  <a:cubicBezTo>
                    <a:pt x="12748" y="9474"/>
                    <a:pt x="13750" y="9935"/>
                    <a:pt x="14811" y="9935"/>
                  </a:cubicBezTo>
                  <a:cubicBezTo>
                    <a:pt x="15587" y="9935"/>
                    <a:pt x="16313" y="9684"/>
                    <a:pt x="16939" y="9244"/>
                  </a:cubicBezTo>
                  <a:lnTo>
                    <a:pt x="18466" y="8117"/>
                  </a:lnTo>
                  <a:cubicBezTo>
                    <a:pt x="19383" y="7451"/>
                    <a:pt x="19903" y="6410"/>
                    <a:pt x="19943" y="5303"/>
                  </a:cubicBezTo>
                  <a:cubicBezTo>
                    <a:pt x="20279" y="5218"/>
                    <a:pt x="20529" y="4968"/>
                    <a:pt x="20529" y="4657"/>
                  </a:cubicBezTo>
                  <a:cubicBezTo>
                    <a:pt x="20529" y="4447"/>
                    <a:pt x="20404" y="4262"/>
                    <a:pt x="20219" y="4157"/>
                  </a:cubicBezTo>
                  <a:cubicBezTo>
                    <a:pt x="20194" y="4112"/>
                    <a:pt x="20174" y="4072"/>
                    <a:pt x="20154" y="4051"/>
                  </a:cubicBezTo>
                  <a:cubicBezTo>
                    <a:pt x="20134" y="3906"/>
                    <a:pt x="20069" y="3801"/>
                    <a:pt x="19968" y="3716"/>
                  </a:cubicBezTo>
                  <a:cubicBezTo>
                    <a:pt x="20029" y="3676"/>
                    <a:pt x="20049" y="3611"/>
                    <a:pt x="20094" y="3551"/>
                  </a:cubicBezTo>
                  <a:cubicBezTo>
                    <a:pt x="20134" y="3426"/>
                    <a:pt x="20114" y="3300"/>
                    <a:pt x="20049" y="3175"/>
                  </a:cubicBezTo>
                  <a:cubicBezTo>
                    <a:pt x="19943" y="3010"/>
                    <a:pt x="19758" y="2885"/>
                    <a:pt x="19508" y="2860"/>
                  </a:cubicBezTo>
                  <a:cubicBezTo>
                    <a:pt x="19470" y="2855"/>
                    <a:pt x="19433" y="2852"/>
                    <a:pt x="19397" y="2852"/>
                  </a:cubicBezTo>
                  <a:cubicBezTo>
                    <a:pt x="19297" y="2852"/>
                    <a:pt x="19204" y="2872"/>
                    <a:pt x="19112" y="2905"/>
                  </a:cubicBezTo>
                  <a:cubicBezTo>
                    <a:pt x="18777" y="2509"/>
                    <a:pt x="18381" y="2194"/>
                    <a:pt x="17921" y="1984"/>
                  </a:cubicBezTo>
                  <a:cubicBezTo>
                    <a:pt x="17966" y="1733"/>
                    <a:pt x="18026" y="1548"/>
                    <a:pt x="18111" y="1383"/>
                  </a:cubicBezTo>
                  <a:cubicBezTo>
                    <a:pt x="18191" y="1233"/>
                    <a:pt x="18316" y="1132"/>
                    <a:pt x="18441" y="1047"/>
                  </a:cubicBezTo>
                  <a:cubicBezTo>
                    <a:pt x="18486" y="1067"/>
                    <a:pt x="18546" y="1087"/>
                    <a:pt x="18612" y="1107"/>
                  </a:cubicBezTo>
                  <a:lnTo>
                    <a:pt x="18692" y="1107"/>
                  </a:lnTo>
                  <a:cubicBezTo>
                    <a:pt x="18967" y="1107"/>
                    <a:pt x="19192" y="902"/>
                    <a:pt x="19237" y="632"/>
                  </a:cubicBezTo>
                  <a:cubicBezTo>
                    <a:pt x="19257" y="482"/>
                    <a:pt x="19217" y="336"/>
                    <a:pt x="19132" y="231"/>
                  </a:cubicBezTo>
                  <a:cubicBezTo>
                    <a:pt x="19047" y="106"/>
                    <a:pt x="18922" y="26"/>
                    <a:pt x="18777" y="6"/>
                  </a:cubicBezTo>
                  <a:cubicBezTo>
                    <a:pt x="18748" y="2"/>
                    <a:pt x="18719" y="1"/>
                    <a:pt x="1869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45"/>
            <p:cNvSpPr/>
            <p:nvPr/>
          </p:nvSpPr>
          <p:spPr>
            <a:xfrm>
              <a:off x="8042186" y="3022543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45"/>
            <p:cNvSpPr/>
            <p:nvPr/>
          </p:nvSpPr>
          <p:spPr>
            <a:xfrm>
              <a:off x="8039062" y="3021948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1" y="0"/>
                  </a:moveTo>
                  <a:lnTo>
                    <a:pt x="1" y="40"/>
                  </a:lnTo>
                  <a:lnTo>
                    <a:pt x="66" y="4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45"/>
            <p:cNvSpPr/>
            <p:nvPr/>
          </p:nvSpPr>
          <p:spPr>
            <a:xfrm>
              <a:off x="8035344" y="302061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0"/>
                  </a:moveTo>
                  <a:lnTo>
                    <a:pt x="0" y="45"/>
                  </a:lnTo>
                  <a:lnTo>
                    <a:pt x="65" y="65"/>
                  </a:lnTo>
                  <a:lnTo>
                    <a:pt x="85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45"/>
            <p:cNvSpPr/>
            <p:nvPr/>
          </p:nvSpPr>
          <p:spPr>
            <a:xfrm>
              <a:off x="8062739" y="3028046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1"/>
                  </a:moveTo>
                  <a:lnTo>
                    <a:pt x="1" y="46"/>
                  </a:lnTo>
                  <a:lnTo>
                    <a:pt x="61" y="66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45"/>
            <p:cNvSpPr/>
            <p:nvPr/>
          </p:nvSpPr>
          <p:spPr>
            <a:xfrm>
              <a:off x="8059021" y="3027451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1" y="66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45"/>
            <p:cNvSpPr/>
            <p:nvPr/>
          </p:nvSpPr>
          <p:spPr>
            <a:xfrm>
              <a:off x="8055898" y="302626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0"/>
                  </a:moveTo>
                  <a:lnTo>
                    <a:pt x="0" y="41"/>
                  </a:lnTo>
                  <a:lnTo>
                    <a:pt x="60" y="61"/>
                  </a:lnTo>
                  <a:lnTo>
                    <a:pt x="6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45"/>
            <p:cNvSpPr/>
            <p:nvPr/>
          </p:nvSpPr>
          <p:spPr>
            <a:xfrm>
              <a:off x="8082550" y="303235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1" y="1"/>
                  </a:moveTo>
                  <a:lnTo>
                    <a:pt x="1" y="66"/>
                  </a:lnTo>
                  <a:lnTo>
                    <a:pt x="86" y="66"/>
                  </a:lnTo>
                  <a:lnTo>
                    <a:pt x="86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45"/>
            <p:cNvSpPr/>
            <p:nvPr/>
          </p:nvSpPr>
          <p:spPr>
            <a:xfrm>
              <a:off x="8079426" y="3031764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46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45"/>
            <p:cNvSpPr/>
            <p:nvPr/>
          </p:nvSpPr>
          <p:spPr>
            <a:xfrm>
              <a:off x="8075708" y="3031169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20" y="1"/>
                  </a:moveTo>
                  <a:lnTo>
                    <a:pt x="0" y="41"/>
                  </a:lnTo>
                  <a:lnTo>
                    <a:pt x="85" y="66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45"/>
            <p:cNvSpPr/>
            <p:nvPr/>
          </p:nvSpPr>
          <p:spPr>
            <a:xfrm>
              <a:off x="8103698" y="3035482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1"/>
                  </a:moveTo>
                  <a:lnTo>
                    <a:pt x="1" y="4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45"/>
            <p:cNvSpPr/>
            <p:nvPr/>
          </p:nvSpPr>
          <p:spPr>
            <a:xfrm>
              <a:off x="8099980" y="3034887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1"/>
                  </a:lnTo>
                  <a:lnTo>
                    <a:pt x="60" y="66"/>
                  </a:lnTo>
                  <a:lnTo>
                    <a:pt x="80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45"/>
            <p:cNvSpPr/>
            <p:nvPr/>
          </p:nvSpPr>
          <p:spPr>
            <a:xfrm>
              <a:off x="8096857" y="303488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45"/>
            <p:cNvSpPr/>
            <p:nvPr/>
          </p:nvSpPr>
          <p:spPr>
            <a:xfrm>
              <a:off x="8124698" y="3035482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1" y="1"/>
                  </a:moveTo>
                  <a:lnTo>
                    <a:pt x="1" y="46"/>
                  </a:lnTo>
                  <a:lnTo>
                    <a:pt x="66" y="46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45"/>
            <p:cNvSpPr/>
            <p:nvPr/>
          </p:nvSpPr>
          <p:spPr>
            <a:xfrm>
              <a:off x="8120980" y="303548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0" y="1"/>
                  </a:moveTo>
                  <a:lnTo>
                    <a:pt x="0" y="66"/>
                  </a:lnTo>
                  <a:lnTo>
                    <a:pt x="65" y="46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45"/>
            <p:cNvSpPr/>
            <p:nvPr/>
          </p:nvSpPr>
          <p:spPr>
            <a:xfrm>
              <a:off x="8117262" y="3036077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0" y="1"/>
                  </a:moveTo>
                  <a:lnTo>
                    <a:pt x="0" y="46"/>
                  </a:lnTo>
                  <a:lnTo>
                    <a:pt x="85" y="46"/>
                  </a:lnTo>
                  <a:lnTo>
                    <a:pt x="8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45"/>
            <p:cNvSpPr/>
            <p:nvPr/>
          </p:nvSpPr>
          <p:spPr>
            <a:xfrm>
              <a:off x="8145252" y="303176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1"/>
                  </a:moveTo>
                  <a:lnTo>
                    <a:pt x="0" y="66"/>
                  </a:lnTo>
                  <a:lnTo>
                    <a:pt x="6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45"/>
            <p:cNvSpPr/>
            <p:nvPr/>
          </p:nvSpPr>
          <p:spPr>
            <a:xfrm>
              <a:off x="8141534" y="3032359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26"/>
                  </a:moveTo>
                  <a:lnTo>
                    <a:pt x="20" y="66"/>
                  </a:lnTo>
                  <a:lnTo>
                    <a:pt x="80" y="46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45"/>
            <p:cNvSpPr/>
            <p:nvPr/>
          </p:nvSpPr>
          <p:spPr>
            <a:xfrm>
              <a:off x="8138411" y="3033698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1"/>
                  </a:moveTo>
                  <a:lnTo>
                    <a:pt x="0" y="4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45"/>
            <p:cNvSpPr/>
            <p:nvPr/>
          </p:nvSpPr>
          <p:spPr>
            <a:xfrm>
              <a:off x="8164467" y="3024328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0"/>
                  </a:moveTo>
                  <a:lnTo>
                    <a:pt x="20" y="65"/>
                  </a:lnTo>
                  <a:lnTo>
                    <a:pt x="85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45"/>
            <p:cNvSpPr/>
            <p:nvPr/>
          </p:nvSpPr>
          <p:spPr>
            <a:xfrm>
              <a:off x="8161344" y="302566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0"/>
                  </a:moveTo>
                  <a:lnTo>
                    <a:pt x="20" y="61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45"/>
            <p:cNvSpPr/>
            <p:nvPr/>
          </p:nvSpPr>
          <p:spPr>
            <a:xfrm>
              <a:off x="8158221" y="302685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41"/>
                  </a:moveTo>
                  <a:lnTo>
                    <a:pt x="20" y="86"/>
                  </a:lnTo>
                  <a:lnTo>
                    <a:pt x="65" y="41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45"/>
            <p:cNvSpPr/>
            <p:nvPr/>
          </p:nvSpPr>
          <p:spPr>
            <a:xfrm>
              <a:off x="8181898" y="301254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41"/>
                  </a:moveTo>
                  <a:lnTo>
                    <a:pt x="20" y="66"/>
                  </a:lnTo>
                  <a:lnTo>
                    <a:pt x="60" y="21"/>
                  </a:lnTo>
                  <a:lnTo>
                    <a:pt x="4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45"/>
            <p:cNvSpPr/>
            <p:nvPr/>
          </p:nvSpPr>
          <p:spPr>
            <a:xfrm>
              <a:off x="8178775" y="3014482"/>
              <a:ext cx="2409" cy="2439"/>
            </a:xfrm>
            <a:custGeom>
              <a:avLst/>
              <a:gdLst/>
              <a:ahLst/>
              <a:cxnLst/>
              <a:rect l="l" t="t" r="r" b="b"/>
              <a:pathLst>
                <a:path w="81" h="82" extrusionOk="0">
                  <a:moveTo>
                    <a:pt x="0" y="41"/>
                  </a:moveTo>
                  <a:lnTo>
                    <a:pt x="40" y="81"/>
                  </a:lnTo>
                  <a:cubicBezTo>
                    <a:pt x="60" y="61"/>
                    <a:pt x="60" y="61"/>
                    <a:pt x="80" y="41"/>
                  </a:cubicBezTo>
                  <a:lnTo>
                    <a:pt x="60" y="1"/>
                  </a:lnTo>
                  <a:cubicBezTo>
                    <a:pt x="40" y="21"/>
                    <a:pt x="20" y="41"/>
                    <a:pt x="0" y="4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45"/>
            <p:cNvSpPr/>
            <p:nvPr/>
          </p:nvSpPr>
          <p:spPr>
            <a:xfrm>
              <a:off x="8176217" y="3016892"/>
              <a:ext cx="2588" cy="1963"/>
            </a:xfrm>
            <a:custGeom>
              <a:avLst/>
              <a:gdLst/>
              <a:ahLst/>
              <a:cxnLst/>
              <a:rect l="l" t="t" r="r" b="b"/>
              <a:pathLst>
                <a:path w="87" h="66" extrusionOk="0">
                  <a:moveTo>
                    <a:pt x="1" y="45"/>
                  </a:moveTo>
                  <a:lnTo>
                    <a:pt x="21" y="65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45"/>
            <p:cNvSpPr/>
            <p:nvPr/>
          </p:nvSpPr>
          <p:spPr>
            <a:xfrm>
              <a:off x="8194837" y="29964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1" y="40"/>
                  </a:moveTo>
                  <a:lnTo>
                    <a:pt x="41" y="60"/>
                  </a:lnTo>
                  <a:lnTo>
                    <a:pt x="86" y="2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45"/>
            <p:cNvSpPr/>
            <p:nvPr/>
          </p:nvSpPr>
          <p:spPr>
            <a:xfrm>
              <a:off x="8193052" y="2998866"/>
              <a:ext cx="2409" cy="2558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1" y="65"/>
                  </a:moveTo>
                  <a:lnTo>
                    <a:pt x="41" y="85"/>
                  </a:lnTo>
                  <a:cubicBezTo>
                    <a:pt x="61" y="65"/>
                    <a:pt x="61" y="45"/>
                    <a:pt x="81" y="45"/>
                  </a:cubicBezTo>
                  <a:lnTo>
                    <a:pt x="41" y="0"/>
                  </a:lnTo>
                  <a:cubicBezTo>
                    <a:pt x="21" y="25"/>
                    <a:pt x="21" y="45"/>
                    <a:pt x="1" y="6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45"/>
            <p:cNvSpPr/>
            <p:nvPr/>
          </p:nvSpPr>
          <p:spPr>
            <a:xfrm>
              <a:off x="8191119" y="300199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1" y="45"/>
                  </a:moveTo>
                  <a:lnTo>
                    <a:pt x="41" y="85"/>
                  </a:lnTo>
                  <a:cubicBezTo>
                    <a:pt x="41" y="65"/>
                    <a:pt x="66" y="45"/>
                    <a:pt x="86" y="20"/>
                  </a:cubicBezTo>
                  <a:lnTo>
                    <a:pt x="41" y="0"/>
                  </a:lnTo>
                  <a:cubicBezTo>
                    <a:pt x="21" y="20"/>
                    <a:pt x="21" y="45"/>
                    <a:pt x="1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45"/>
            <p:cNvSpPr/>
            <p:nvPr/>
          </p:nvSpPr>
          <p:spPr>
            <a:xfrm>
              <a:off x="8202898" y="297727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5" y="60"/>
                  </a:lnTo>
                  <a:lnTo>
                    <a:pt x="65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45"/>
            <p:cNvSpPr/>
            <p:nvPr/>
          </p:nvSpPr>
          <p:spPr>
            <a:xfrm>
              <a:off x="8202303" y="2980246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0" y="65"/>
                  </a:moveTo>
                  <a:lnTo>
                    <a:pt x="40" y="85"/>
                  </a:lnTo>
                  <a:lnTo>
                    <a:pt x="65" y="25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45"/>
            <p:cNvSpPr/>
            <p:nvPr/>
          </p:nvSpPr>
          <p:spPr>
            <a:xfrm>
              <a:off x="8201113" y="2983369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0" y="66"/>
                  </a:moveTo>
                  <a:lnTo>
                    <a:pt x="40" y="86"/>
                  </a:lnTo>
                  <a:lnTo>
                    <a:pt x="6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45"/>
            <p:cNvSpPr/>
            <p:nvPr/>
          </p:nvSpPr>
          <p:spPr>
            <a:xfrm>
              <a:off x="8206616" y="2956718"/>
              <a:ext cx="1368" cy="1963"/>
            </a:xfrm>
            <a:custGeom>
              <a:avLst/>
              <a:gdLst/>
              <a:ahLst/>
              <a:cxnLst/>
              <a:rect l="l" t="t" r="r" b="b"/>
              <a:pathLst>
                <a:path w="46" h="66" extrusionOk="0">
                  <a:moveTo>
                    <a:pt x="0" y="65"/>
                  </a:moveTo>
                  <a:lnTo>
                    <a:pt x="45" y="65"/>
                  </a:lnTo>
                  <a:lnTo>
                    <a:pt x="4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45"/>
            <p:cNvSpPr/>
            <p:nvPr/>
          </p:nvSpPr>
          <p:spPr>
            <a:xfrm>
              <a:off x="8206021" y="2959841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0" y="60"/>
                  </a:moveTo>
                  <a:lnTo>
                    <a:pt x="40" y="60"/>
                  </a:lnTo>
                  <a:lnTo>
                    <a:pt x="6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45"/>
            <p:cNvSpPr/>
            <p:nvPr/>
          </p:nvSpPr>
          <p:spPr>
            <a:xfrm>
              <a:off x="8206021" y="2963559"/>
              <a:ext cx="1220" cy="1814"/>
            </a:xfrm>
            <a:custGeom>
              <a:avLst/>
              <a:gdLst/>
              <a:ahLst/>
              <a:cxnLst/>
              <a:rect l="l" t="t" r="r" b="b"/>
              <a:pathLst>
                <a:path w="41" h="61" extrusionOk="0">
                  <a:moveTo>
                    <a:pt x="0" y="61"/>
                  </a:moveTo>
                  <a:lnTo>
                    <a:pt x="40" y="61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45"/>
            <p:cNvSpPr/>
            <p:nvPr/>
          </p:nvSpPr>
          <p:spPr>
            <a:xfrm>
              <a:off x="8205426" y="2935569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5"/>
                  </a:moveTo>
                  <a:lnTo>
                    <a:pt x="40" y="65"/>
                  </a:lnTo>
                  <a:lnTo>
                    <a:pt x="4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45"/>
            <p:cNvSpPr/>
            <p:nvPr/>
          </p:nvSpPr>
          <p:spPr>
            <a:xfrm>
              <a:off x="8206021" y="2938692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0" y="86"/>
                  </a:moveTo>
                  <a:lnTo>
                    <a:pt x="40" y="86"/>
                  </a:lnTo>
                  <a:lnTo>
                    <a:pt x="40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45"/>
            <p:cNvSpPr/>
            <p:nvPr/>
          </p:nvSpPr>
          <p:spPr>
            <a:xfrm>
              <a:off x="8206021" y="2942410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0" y="66"/>
                  </a:moveTo>
                  <a:lnTo>
                    <a:pt x="40" y="66"/>
                  </a:lnTo>
                  <a:lnTo>
                    <a:pt x="4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45"/>
            <p:cNvSpPr/>
            <p:nvPr/>
          </p:nvSpPr>
          <p:spPr>
            <a:xfrm>
              <a:off x="8199150" y="2915164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46" y="85"/>
                  </a:moveTo>
                  <a:lnTo>
                    <a:pt x="86" y="60"/>
                  </a:lnTo>
                  <a:cubicBezTo>
                    <a:pt x="66" y="40"/>
                    <a:pt x="66" y="20"/>
                    <a:pt x="46" y="0"/>
                  </a:cubicBezTo>
                  <a:lnTo>
                    <a:pt x="1" y="20"/>
                  </a:lnTo>
                  <a:cubicBezTo>
                    <a:pt x="21" y="40"/>
                    <a:pt x="21" y="60"/>
                    <a:pt x="46" y="8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45"/>
            <p:cNvSpPr/>
            <p:nvPr/>
          </p:nvSpPr>
          <p:spPr>
            <a:xfrm>
              <a:off x="8201113" y="2918882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20" y="61"/>
                  </a:moveTo>
                  <a:lnTo>
                    <a:pt x="60" y="41"/>
                  </a:lnTo>
                  <a:cubicBezTo>
                    <a:pt x="40" y="41"/>
                    <a:pt x="40" y="21"/>
                    <a:pt x="40" y="0"/>
                  </a:cubicBezTo>
                  <a:lnTo>
                    <a:pt x="0" y="0"/>
                  </a:lnTo>
                  <a:cubicBezTo>
                    <a:pt x="0" y="2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45"/>
            <p:cNvSpPr/>
            <p:nvPr/>
          </p:nvSpPr>
          <p:spPr>
            <a:xfrm>
              <a:off x="8202303" y="2922005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20" y="61"/>
                  </a:moveTo>
                  <a:lnTo>
                    <a:pt x="65" y="61"/>
                  </a:lnTo>
                  <a:cubicBezTo>
                    <a:pt x="40" y="41"/>
                    <a:pt x="40" y="21"/>
                    <a:pt x="40" y="1"/>
                  </a:cubicBezTo>
                  <a:lnTo>
                    <a:pt x="0" y="21"/>
                  </a:lnTo>
                  <a:cubicBezTo>
                    <a:pt x="0" y="41"/>
                    <a:pt x="0" y="41"/>
                    <a:pt x="20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45"/>
            <p:cNvSpPr/>
            <p:nvPr/>
          </p:nvSpPr>
          <p:spPr>
            <a:xfrm>
              <a:off x="8184872" y="2900857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5" y="66"/>
                  </a:moveTo>
                  <a:lnTo>
                    <a:pt x="65" y="21"/>
                  </a:lnTo>
                  <a:cubicBezTo>
                    <a:pt x="45" y="21"/>
                    <a:pt x="25" y="21"/>
                    <a:pt x="0" y="1"/>
                  </a:cubicBezTo>
                  <a:lnTo>
                    <a:pt x="0" y="41"/>
                  </a:lnTo>
                  <a:cubicBezTo>
                    <a:pt x="25" y="41"/>
                    <a:pt x="45" y="66"/>
                    <a:pt x="45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45"/>
            <p:cNvSpPr/>
            <p:nvPr/>
          </p:nvSpPr>
          <p:spPr>
            <a:xfrm>
              <a:off x="8187996" y="2902790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6" y="61"/>
                  </a:moveTo>
                  <a:lnTo>
                    <a:pt x="66" y="21"/>
                  </a:lnTo>
                  <a:cubicBezTo>
                    <a:pt x="66" y="21"/>
                    <a:pt x="46" y="1"/>
                    <a:pt x="20" y="1"/>
                  </a:cubicBezTo>
                  <a:lnTo>
                    <a:pt x="0" y="21"/>
                  </a:lnTo>
                  <a:cubicBezTo>
                    <a:pt x="20" y="41"/>
                    <a:pt x="20" y="61"/>
                    <a:pt x="46" y="6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45"/>
            <p:cNvSpPr/>
            <p:nvPr/>
          </p:nvSpPr>
          <p:spPr>
            <a:xfrm>
              <a:off x="8190524" y="2904575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61" y="66"/>
                  </a:moveTo>
                  <a:lnTo>
                    <a:pt x="86" y="41"/>
                  </a:lnTo>
                  <a:cubicBezTo>
                    <a:pt x="61" y="21"/>
                    <a:pt x="41" y="1"/>
                    <a:pt x="21" y="1"/>
                  </a:cubicBezTo>
                  <a:lnTo>
                    <a:pt x="1" y="41"/>
                  </a:lnTo>
                  <a:cubicBezTo>
                    <a:pt x="21" y="41"/>
                    <a:pt x="41" y="66"/>
                    <a:pt x="61" y="66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45"/>
            <p:cNvSpPr/>
            <p:nvPr/>
          </p:nvSpPr>
          <p:spPr>
            <a:xfrm>
              <a:off x="8164467" y="2899667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60" y="41"/>
                  </a:moveTo>
                  <a:lnTo>
                    <a:pt x="60" y="1"/>
                  </a:lnTo>
                  <a:lnTo>
                    <a:pt x="0" y="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45"/>
            <p:cNvSpPr/>
            <p:nvPr/>
          </p:nvSpPr>
          <p:spPr>
            <a:xfrm>
              <a:off x="8167591" y="2899072"/>
              <a:ext cx="2409" cy="1220"/>
            </a:xfrm>
            <a:custGeom>
              <a:avLst/>
              <a:gdLst/>
              <a:ahLst/>
              <a:cxnLst/>
              <a:rect l="l" t="t" r="r" b="b"/>
              <a:pathLst>
                <a:path w="81" h="41" extrusionOk="0">
                  <a:moveTo>
                    <a:pt x="81" y="41"/>
                  </a:moveTo>
                  <a:lnTo>
                    <a:pt x="61" y="1"/>
                  </a:lnTo>
                  <a:lnTo>
                    <a:pt x="1" y="1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45"/>
            <p:cNvSpPr/>
            <p:nvPr/>
          </p:nvSpPr>
          <p:spPr>
            <a:xfrm>
              <a:off x="8171309" y="2898328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61" y="66"/>
                  </a:moveTo>
                  <a:lnTo>
                    <a:pt x="61" y="1"/>
                  </a:lnTo>
                  <a:cubicBezTo>
                    <a:pt x="41" y="1"/>
                    <a:pt x="21" y="1"/>
                    <a:pt x="1" y="26"/>
                  </a:cubicBezTo>
                  <a:lnTo>
                    <a:pt x="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45"/>
            <p:cNvSpPr/>
            <p:nvPr/>
          </p:nvSpPr>
          <p:spPr>
            <a:xfrm>
              <a:off x="8145847" y="2908917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5"/>
                  </a:moveTo>
                  <a:lnTo>
                    <a:pt x="61" y="0"/>
                  </a:lnTo>
                  <a:cubicBezTo>
                    <a:pt x="41" y="20"/>
                    <a:pt x="21" y="45"/>
                    <a:pt x="1" y="45"/>
                  </a:cubicBezTo>
                  <a:lnTo>
                    <a:pt x="41" y="85"/>
                  </a:lnTo>
                  <a:cubicBezTo>
                    <a:pt x="61" y="65"/>
                    <a:pt x="61" y="45"/>
                    <a:pt x="86" y="45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45"/>
            <p:cNvSpPr/>
            <p:nvPr/>
          </p:nvSpPr>
          <p:spPr>
            <a:xfrm>
              <a:off x="8148375" y="2907103"/>
              <a:ext cx="2409" cy="1844"/>
            </a:xfrm>
            <a:custGeom>
              <a:avLst/>
              <a:gdLst/>
              <a:ahLst/>
              <a:cxnLst/>
              <a:rect l="l" t="t" r="r" b="b"/>
              <a:pathLst>
                <a:path w="81" h="62" extrusionOk="0">
                  <a:moveTo>
                    <a:pt x="81" y="21"/>
                  </a:moveTo>
                  <a:lnTo>
                    <a:pt x="61" y="1"/>
                  </a:lnTo>
                  <a:cubicBezTo>
                    <a:pt x="41" y="1"/>
                    <a:pt x="21" y="21"/>
                    <a:pt x="1" y="41"/>
                  </a:cubicBez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45"/>
            <p:cNvSpPr/>
            <p:nvPr/>
          </p:nvSpPr>
          <p:spPr>
            <a:xfrm>
              <a:off x="8151350" y="2904575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86" y="41"/>
                  </a:moveTo>
                  <a:lnTo>
                    <a:pt x="66" y="1"/>
                  </a:lnTo>
                  <a:lnTo>
                    <a:pt x="1" y="41"/>
                  </a:lnTo>
                  <a:lnTo>
                    <a:pt x="26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45"/>
            <p:cNvSpPr/>
            <p:nvPr/>
          </p:nvSpPr>
          <p:spPr>
            <a:xfrm>
              <a:off x="8135288" y="2926318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0" y="1"/>
                  </a:lnTo>
                  <a:cubicBezTo>
                    <a:pt x="0" y="21"/>
                    <a:pt x="0" y="41"/>
                    <a:pt x="0" y="61"/>
                  </a:cubicBezTo>
                  <a:lnTo>
                    <a:pt x="20" y="86"/>
                  </a:lnTo>
                  <a:cubicBezTo>
                    <a:pt x="40" y="61"/>
                    <a:pt x="40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45"/>
            <p:cNvSpPr/>
            <p:nvPr/>
          </p:nvSpPr>
          <p:spPr>
            <a:xfrm>
              <a:off x="8136477" y="2923195"/>
              <a:ext cx="1963" cy="2558"/>
            </a:xfrm>
            <a:custGeom>
              <a:avLst/>
              <a:gdLst/>
              <a:ahLst/>
              <a:cxnLst/>
              <a:rect l="l" t="t" r="r" b="b"/>
              <a:pathLst>
                <a:path w="66" h="86" extrusionOk="0">
                  <a:moveTo>
                    <a:pt x="65" y="21"/>
                  </a:moveTo>
                  <a:lnTo>
                    <a:pt x="25" y="1"/>
                  </a:lnTo>
                  <a:cubicBezTo>
                    <a:pt x="25" y="21"/>
                    <a:pt x="0" y="41"/>
                    <a:pt x="0" y="66"/>
                  </a:cubicBezTo>
                  <a:lnTo>
                    <a:pt x="45" y="86"/>
                  </a:lnTo>
                  <a:cubicBezTo>
                    <a:pt x="45" y="66"/>
                    <a:pt x="45" y="41"/>
                    <a:pt x="65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45"/>
            <p:cNvSpPr/>
            <p:nvPr/>
          </p:nvSpPr>
          <p:spPr>
            <a:xfrm>
              <a:off x="8137816" y="292007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60" y="21"/>
                  </a:moveTo>
                  <a:lnTo>
                    <a:pt x="40" y="1"/>
                  </a:lnTo>
                  <a:cubicBezTo>
                    <a:pt x="20" y="21"/>
                    <a:pt x="20" y="46"/>
                    <a:pt x="0" y="66"/>
                  </a:cubicBezTo>
                  <a:lnTo>
                    <a:pt x="40" y="86"/>
                  </a:lnTo>
                  <a:cubicBezTo>
                    <a:pt x="40" y="66"/>
                    <a:pt x="60" y="46"/>
                    <a:pt x="60" y="21"/>
                  </a:cubicBez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45"/>
            <p:cNvSpPr/>
            <p:nvPr/>
          </p:nvSpPr>
          <p:spPr>
            <a:xfrm>
              <a:off x="8130945" y="2946723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26"/>
                  </a:moveTo>
                  <a:lnTo>
                    <a:pt x="1" y="1"/>
                  </a:lnTo>
                  <a:lnTo>
                    <a:pt x="1" y="86"/>
                  </a:lnTo>
                  <a:lnTo>
                    <a:pt x="41" y="8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45"/>
            <p:cNvSpPr/>
            <p:nvPr/>
          </p:nvSpPr>
          <p:spPr>
            <a:xfrm>
              <a:off x="8130945" y="2943749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61" y="1"/>
                  </a:moveTo>
                  <a:lnTo>
                    <a:pt x="1" y="1"/>
                  </a:lnTo>
                  <a:lnTo>
                    <a:pt x="1" y="61"/>
                  </a:lnTo>
                  <a:lnTo>
                    <a:pt x="41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45"/>
            <p:cNvSpPr/>
            <p:nvPr/>
          </p:nvSpPr>
          <p:spPr>
            <a:xfrm>
              <a:off x="8131540" y="2940031"/>
              <a:ext cx="1220" cy="2409"/>
            </a:xfrm>
            <a:custGeom>
              <a:avLst/>
              <a:gdLst/>
              <a:ahLst/>
              <a:cxnLst/>
              <a:rect l="l" t="t" r="r" b="b"/>
              <a:pathLst>
                <a:path w="41" h="81" extrusionOk="0">
                  <a:moveTo>
                    <a:pt x="41" y="21"/>
                  </a:moveTo>
                  <a:lnTo>
                    <a:pt x="1" y="0"/>
                  </a:lnTo>
                  <a:lnTo>
                    <a:pt x="1" y="61"/>
                  </a:lnTo>
                  <a:lnTo>
                    <a:pt x="41" y="8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45"/>
            <p:cNvSpPr/>
            <p:nvPr/>
          </p:nvSpPr>
          <p:spPr>
            <a:xfrm>
              <a:off x="8131540" y="2967872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41" y="1"/>
                  </a:moveTo>
                  <a:lnTo>
                    <a:pt x="1" y="1"/>
                  </a:lnTo>
                  <a:lnTo>
                    <a:pt x="21" y="66"/>
                  </a:lnTo>
                  <a:lnTo>
                    <a:pt x="6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45"/>
            <p:cNvSpPr/>
            <p:nvPr/>
          </p:nvSpPr>
          <p:spPr>
            <a:xfrm>
              <a:off x="8131540" y="2964154"/>
              <a:ext cx="1220" cy="2558"/>
            </a:xfrm>
            <a:custGeom>
              <a:avLst/>
              <a:gdLst/>
              <a:ahLst/>
              <a:cxnLst/>
              <a:rect l="l" t="t" r="r" b="b"/>
              <a:pathLst>
                <a:path w="41" h="86" extrusionOk="0">
                  <a:moveTo>
                    <a:pt x="41" y="1"/>
                  </a:moveTo>
                  <a:lnTo>
                    <a:pt x="1" y="21"/>
                  </a:lnTo>
                  <a:lnTo>
                    <a:pt x="1" y="8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45"/>
            <p:cNvSpPr/>
            <p:nvPr/>
          </p:nvSpPr>
          <p:spPr>
            <a:xfrm>
              <a:off x="8130945" y="2961031"/>
              <a:ext cx="1220" cy="1963"/>
            </a:xfrm>
            <a:custGeom>
              <a:avLst/>
              <a:gdLst/>
              <a:ahLst/>
              <a:cxnLst/>
              <a:rect l="l" t="t" r="r" b="b"/>
              <a:pathLst>
                <a:path w="41" h="66" extrusionOk="0">
                  <a:moveTo>
                    <a:pt x="41" y="0"/>
                  </a:moveTo>
                  <a:lnTo>
                    <a:pt x="1" y="0"/>
                  </a:lnTo>
                  <a:lnTo>
                    <a:pt x="1" y="66"/>
                  </a:lnTo>
                  <a:lnTo>
                    <a:pt x="41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45"/>
            <p:cNvSpPr/>
            <p:nvPr/>
          </p:nvSpPr>
          <p:spPr>
            <a:xfrm>
              <a:off x="8137816" y="2987682"/>
              <a:ext cx="1814" cy="2558"/>
            </a:xfrm>
            <a:custGeom>
              <a:avLst/>
              <a:gdLst/>
              <a:ahLst/>
              <a:cxnLst/>
              <a:rect l="l" t="t" r="r" b="b"/>
              <a:pathLst>
                <a:path w="61" h="86" extrusionOk="0">
                  <a:moveTo>
                    <a:pt x="40" y="1"/>
                  </a:moveTo>
                  <a:lnTo>
                    <a:pt x="0" y="26"/>
                  </a:lnTo>
                  <a:lnTo>
                    <a:pt x="20" y="86"/>
                  </a:lnTo>
                  <a:lnTo>
                    <a:pt x="60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45"/>
            <p:cNvSpPr/>
            <p:nvPr/>
          </p:nvSpPr>
          <p:spPr>
            <a:xfrm>
              <a:off x="8136477" y="2984708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5" y="1"/>
                  </a:moveTo>
                  <a:lnTo>
                    <a:pt x="0" y="1"/>
                  </a:lnTo>
                  <a:lnTo>
                    <a:pt x="25" y="61"/>
                  </a:lnTo>
                  <a:lnTo>
                    <a:pt x="65" y="6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45"/>
            <p:cNvSpPr/>
            <p:nvPr/>
          </p:nvSpPr>
          <p:spPr>
            <a:xfrm>
              <a:off x="8135288" y="2981584"/>
              <a:ext cx="1963" cy="1814"/>
            </a:xfrm>
            <a:custGeom>
              <a:avLst/>
              <a:gdLst/>
              <a:ahLst/>
              <a:cxnLst/>
              <a:rect l="l" t="t" r="r" b="b"/>
              <a:pathLst>
                <a:path w="66" h="61" extrusionOk="0">
                  <a:moveTo>
                    <a:pt x="40" y="0"/>
                  </a:moveTo>
                  <a:lnTo>
                    <a:pt x="0" y="0"/>
                  </a:lnTo>
                  <a:lnTo>
                    <a:pt x="20" y="60"/>
                  </a:lnTo>
                  <a:lnTo>
                    <a:pt x="6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45"/>
            <p:cNvSpPr/>
            <p:nvPr/>
          </p:nvSpPr>
          <p:spPr>
            <a:xfrm>
              <a:off x="8147632" y="3005708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46" y="1"/>
                  </a:moveTo>
                  <a:lnTo>
                    <a:pt x="1" y="21"/>
                  </a:lnTo>
                  <a:lnTo>
                    <a:pt x="46" y="86"/>
                  </a:lnTo>
                  <a:lnTo>
                    <a:pt x="86" y="6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45"/>
            <p:cNvSpPr/>
            <p:nvPr/>
          </p:nvSpPr>
          <p:spPr>
            <a:xfrm>
              <a:off x="8145847" y="3003328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41" y="0"/>
                  </a:moveTo>
                  <a:lnTo>
                    <a:pt x="1" y="20"/>
                  </a:lnTo>
                  <a:lnTo>
                    <a:pt x="41" y="6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45"/>
            <p:cNvSpPr/>
            <p:nvPr/>
          </p:nvSpPr>
          <p:spPr>
            <a:xfrm>
              <a:off x="8143914" y="3000205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45" y="0"/>
                  </a:moveTo>
                  <a:lnTo>
                    <a:pt x="0" y="20"/>
                  </a:lnTo>
                  <a:lnTo>
                    <a:pt x="45" y="80"/>
                  </a:lnTo>
                  <a:lnTo>
                    <a:pt x="86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45"/>
            <p:cNvSpPr/>
            <p:nvPr/>
          </p:nvSpPr>
          <p:spPr>
            <a:xfrm>
              <a:off x="8161344" y="3021948"/>
              <a:ext cx="2558" cy="2409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0"/>
                  </a:moveTo>
                  <a:lnTo>
                    <a:pt x="0" y="20"/>
                  </a:lnTo>
                  <a:lnTo>
                    <a:pt x="40" y="80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45"/>
            <p:cNvSpPr/>
            <p:nvPr/>
          </p:nvSpPr>
          <p:spPr>
            <a:xfrm>
              <a:off x="8158816" y="3019420"/>
              <a:ext cx="2558" cy="2558"/>
            </a:xfrm>
            <a:custGeom>
              <a:avLst/>
              <a:gdLst/>
              <a:ahLst/>
              <a:cxnLst/>
              <a:rect l="l" t="t" r="r" b="b"/>
              <a:pathLst>
                <a:path w="86" h="86" extrusionOk="0">
                  <a:moveTo>
                    <a:pt x="25" y="0"/>
                  </a:moveTo>
                  <a:lnTo>
                    <a:pt x="0" y="20"/>
                  </a:lnTo>
                  <a:lnTo>
                    <a:pt x="45" y="85"/>
                  </a:lnTo>
                  <a:lnTo>
                    <a:pt x="85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45"/>
            <p:cNvSpPr/>
            <p:nvPr/>
          </p:nvSpPr>
          <p:spPr>
            <a:xfrm>
              <a:off x="8156406" y="3016892"/>
              <a:ext cx="2439" cy="2558"/>
            </a:xfrm>
            <a:custGeom>
              <a:avLst/>
              <a:gdLst/>
              <a:ahLst/>
              <a:cxnLst/>
              <a:rect l="l" t="t" r="r" b="b"/>
              <a:pathLst>
                <a:path w="82" h="86" extrusionOk="0">
                  <a:moveTo>
                    <a:pt x="41" y="0"/>
                  </a:moveTo>
                  <a:lnTo>
                    <a:pt x="1" y="20"/>
                  </a:lnTo>
                  <a:lnTo>
                    <a:pt x="41" y="85"/>
                  </a:lnTo>
                  <a:lnTo>
                    <a:pt x="81" y="45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45"/>
            <p:cNvSpPr/>
            <p:nvPr/>
          </p:nvSpPr>
          <p:spPr>
            <a:xfrm>
              <a:off x="8177406" y="3034887"/>
              <a:ext cx="2588" cy="2558"/>
            </a:xfrm>
            <a:custGeom>
              <a:avLst/>
              <a:gdLst/>
              <a:ahLst/>
              <a:cxnLst/>
              <a:rect l="l" t="t" r="r" b="b"/>
              <a:pathLst>
                <a:path w="87" h="86" extrusionOk="0">
                  <a:moveTo>
                    <a:pt x="26" y="1"/>
                  </a:moveTo>
                  <a:lnTo>
                    <a:pt x="1" y="41"/>
                  </a:lnTo>
                  <a:lnTo>
                    <a:pt x="46" y="86"/>
                  </a:lnTo>
                  <a:lnTo>
                    <a:pt x="86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45"/>
            <p:cNvSpPr/>
            <p:nvPr/>
          </p:nvSpPr>
          <p:spPr>
            <a:xfrm>
              <a:off x="8174432" y="3033103"/>
              <a:ext cx="2409" cy="2409"/>
            </a:xfrm>
            <a:custGeom>
              <a:avLst/>
              <a:gdLst/>
              <a:ahLst/>
              <a:cxnLst/>
              <a:rect l="l" t="t" r="r" b="b"/>
              <a:pathLst>
                <a:path w="81" h="81" extrusionOk="0">
                  <a:moveTo>
                    <a:pt x="21" y="1"/>
                  </a:moveTo>
                  <a:lnTo>
                    <a:pt x="1" y="41"/>
                  </a:lnTo>
                  <a:lnTo>
                    <a:pt x="61" y="81"/>
                  </a:lnTo>
                  <a:lnTo>
                    <a:pt x="8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45"/>
            <p:cNvSpPr/>
            <p:nvPr/>
          </p:nvSpPr>
          <p:spPr>
            <a:xfrm>
              <a:off x="8171904" y="30311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21" y="1"/>
                  </a:moveTo>
                  <a:lnTo>
                    <a:pt x="1" y="21"/>
                  </a:lnTo>
                  <a:lnTo>
                    <a:pt x="41" y="66"/>
                  </a:lnTo>
                  <a:lnTo>
                    <a:pt x="61" y="4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45"/>
            <p:cNvSpPr/>
            <p:nvPr/>
          </p:nvSpPr>
          <p:spPr>
            <a:xfrm>
              <a:off x="8195432" y="304547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1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45"/>
            <p:cNvSpPr/>
            <p:nvPr/>
          </p:nvSpPr>
          <p:spPr>
            <a:xfrm>
              <a:off x="8192309" y="3044287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6" y="0"/>
                  </a:moveTo>
                  <a:lnTo>
                    <a:pt x="1" y="40"/>
                  </a:lnTo>
                  <a:lnTo>
                    <a:pt x="66" y="60"/>
                  </a:lnTo>
                  <a:lnTo>
                    <a:pt x="86" y="2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45"/>
            <p:cNvSpPr/>
            <p:nvPr/>
          </p:nvSpPr>
          <p:spPr>
            <a:xfrm>
              <a:off x="8189334" y="3042353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81" y="4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45"/>
            <p:cNvSpPr/>
            <p:nvPr/>
          </p:nvSpPr>
          <p:spPr>
            <a:xfrm>
              <a:off x="8215391" y="3052913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6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45"/>
            <p:cNvSpPr/>
            <p:nvPr/>
          </p:nvSpPr>
          <p:spPr>
            <a:xfrm>
              <a:off x="8211673" y="3051723"/>
              <a:ext cx="2409" cy="1814"/>
            </a:xfrm>
            <a:custGeom>
              <a:avLst/>
              <a:gdLst/>
              <a:ahLst/>
              <a:cxnLst/>
              <a:rect l="l" t="t" r="r" b="b"/>
              <a:pathLst>
                <a:path w="81" h="61" extrusionOk="0">
                  <a:moveTo>
                    <a:pt x="21" y="1"/>
                  </a:moveTo>
                  <a:lnTo>
                    <a:pt x="1" y="41"/>
                  </a:lnTo>
                  <a:lnTo>
                    <a:pt x="61" y="61"/>
                  </a:lnTo>
                  <a:lnTo>
                    <a:pt x="81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45"/>
            <p:cNvSpPr/>
            <p:nvPr/>
          </p:nvSpPr>
          <p:spPr>
            <a:xfrm>
              <a:off x="8208549" y="3050980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20" y="1"/>
                  </a:moveTo>
                  <a:lnTo>
                    <a:pt x="0" y="46"/>
                  </a:lnTo>
                  <a:lnTo>
                    <a:pt x="61" y="66"/>
                  </a:lnTo>
                  <a:lnTo>
                    <a:pt x="81" y="26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45"/>
            <p:cNvSpPr/>
            <p:nvPr/>
          </p:nvSpPr>
          <p:spPr>
            <a:xfrm>
              <a:off x="8235201" y="3057821"/>
              <a:ext cx="2558" cy="1993"/>
            </a:xfrm>
            <a:custGeom>
              <a:avLst/>
              <a:gdLst/>
              <a:ahLst/>
              <a:cxnLst/>
              <a:rect l="l" t="t" r="r" b="b"/>
              <a:pathLst>
                <a:path w="86" h="67" extrusionOk="0">
                  <a:moveTo>
                    <a:pt x="21" y="1"/>
                  </a:moveTo>
                  <a:lnTo>
                    <a:pt x="1" y="66"/>
                  </a:lnTo>
                  <a:lnTo>
                    <a:pt x="61" y="66"/>
                  </a:lnTo>
                  <a:lnTo>
                    <a:pt x="8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45"/>
            <p:cNvSpPr/>
            <p:nvPr/>
          </p:nvSpPr>
          <p:spPr>
            <a:xfrm>
              <a:off x="8232078" y="3057226"/>
              <a:ext cx="1963" cy="1963"/>
            </a:xfrm>
            <a:custGeom>
              <a:avLst/>
              <a:gdLst/>
              <a:ahLst/>
              <a:cxnLst/>
              <a:rect l="l" t="t" r="r" b="b"/>
              <a:pathLst>
                <a:path w="66" h="66" extrusionOk="0">
                  <a:moveTo>
                    <a:pt x="1" y="1"/>
                  </a:moveTo>
                  <a:lnTo>
                    <a:pt x="1" y="41"/>
                  </a:lnTo>
                  <a:lnTo>
                    <a:pt x="66" y="66"/>
                  </a:lnTo>
                  <a:lnTo>
                    <a:pt x="66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45"/>
            <p:cNvSpPr/>
            <p:nvPr/>
          </p:nvSpPr>
          <p:spPr>
            <a:xfrm>
              <a:off x="8228360" y="3056631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20" y="1"/>
                  </a:moveTo>
                  <a:lnTo>
                    <a:pt x="0" y="41"/>
                  </a:lnTo>
                  <a:lnTo>
                    <a:pt x="65" y="61"/>
                  </a:lnTo>
                  <a:lnTo>
                    <a:pt x="85" y="2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45"/>
            <p:cNvSpPr/>
            <p:nvPr/>
          </p:nvSpPr>
          <p:spPr>
            <a:xfrm>
              <a:off x="8256350" y="3060974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1" y="0"/>
                  </a:moveTo>
                  <a:lnTo>
                    <a:pt x="1" y="40"/>
                  </a:lnTo>
                  <a:lnTo>
                    <a:pt x="61" y="6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45"/>
            <p:cNvSpPr/>
            <p:nvPr/>
          </p:nvSpPr>
          <p:spPr>
            <a:xfrm>
              <a:off x="8252632" y="3060974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1" y="4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45"/>
            <p:cNvSpPr/>
            <p:nvPr/>
          </p:nvSpPr>
          <p:spPr>
            <a:xfrm>
              <a:off x="8249508" y="3060379"/>
              <a:ext cx="1814" cy="1220"/>
            </a:xfrm>
            <a:custGeom>
              <a:avLst/>
              <a:gdLst/>
              <a:ahLst/>
              <a:cxnLst/>
              <a:rect l="l" t="t" r="r" b="b"/>
              <a:pathLst>
                <a:path w="61" h="41" extrusionOk="0">
                  <a:moveTo>
                    <a:pt x="0" y="0"/>
                  </a:moveTo>
                  <a:lnTo>
                    <a:pt x="0" y="40"/>
                  </a:lnTo>
                  <a:lnTo>
                    <a:pt x="60" y="4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45"/>
            <p:cNvSpPr/>
            <p:nvPr/>
          </p:nvSpPr>
          <p:spPr>
            <a:xfrm>
              <a:off x="8276755" y="3062164"/>
              <a:ext cx="2558" cy="1368"/>
            </a:xfrm>
            <a:custGeom>
              <a:avLst/>
              <a:gdLst/>
              <a:ahLst/>
              <a:cxnLst/>
              <a:rect l="l" t="t" r="r" b="b"/>
              <a:pathLst>
                <a:path w="86" h="46" extrusionOk="0">
                  <a:moveTo>
                    <a:pt x="1" y="0"/>
                  </a:moveTo>
                  <a:lnTo>
                    <a:pt x="1" y="45"/>
                  </a:lnTo>
                  <a:lnTo>
                    <a:pt x="66" y="4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45"/>
            <p:cNvSpPr/>
            <p:nvPr/>
          </p:nvSpPr>
          <p:spPr>
            <a:xfrm>
              <a:off x="8273632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6" y="45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45"/>
            <p:cNvSpPr/>
            <p:nvPr/>
          </p:nvSpPr>
          <p:spPr>
            <a:xfrm>
              <a:off x="8269913" y="3062164"/>
              <a:ext cx="1963" cy="1368"/>
            </a:xfrm>
            <a:custGeom>
              <a:avLst/>
              <a:gdLst/>
              <a:ahLst/>
              <a:cxnLst/>
              <a:rect l="l" t="t" r="r" b="b"/>
              <a:pathLst>
                <a:path w="66" h="46" extrusionOk="0">
                  <a:moveTo>
                    <a:pt x="0" y="0"/>
                  </a:moveTo>
                  <a:lnTo>
                    <a:pt x="0" y="45"/>
                  </a:lnTo>
                  <a:lnTo>
                    <a:pt x="65" y="45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45"/>
            <p:cNvSpPr/>
            <p:nvPr/>
          </p:nvSpPr>
          <p:spPr>
            <a:xfrm>
              <a:off x="8297903" y="3061569"/>
              <a:ext cx="1814" cy="1368"/>
            </a:xfrm>
            <a:custGeom>
              <a:avLst/>
              <a:gdLst/>
              <a:ahLst/>
              <a:cxnLst/>
              <a:rect l="l" t="t" r="r" b="b"/>
              <a:pathLst>
                <a:path w="61" h="46" extrusionOk="0">
                  <a:moveTo>
                    <a:pt x="1" y="0"/>
                  </a:moveTo>
                  <a:lnTo>
                    <a:pt x="1" y="45"/>
                  </a:lnTo>
                  <a:lnTo>
                    <a:pt x="61" y="45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45"/>
            <p:cNvSpPr/>
            <p:nvPr/>
          </p:nvSpPr>
          <p:spPr>
            <a:xfrm>
              <a:off x="8294185" y="3061569"/>
              <a:ext cx="2409" cy="1368"/>
            </a:xfrm>
            <a:custGeom>
              <a:avLst/>
              <a:gdLst/>
              <a:ahLst/>
              <a:cxnLst/>
              <a:rect l="l" t="t" r="r" b="b"/>
              <a:pathLst>
                <a:path w="81" h="46" extrusionOk="0">
                  <a:moveTo>
                    <a:pt x="0" y="0"/>
                  </a:moveTo>
                  <a:lnTo>
                    <a:pt x="0" y="45"/>
                  </a:lnTo>
                  <a:lnTo>
                    <a:pt x="81" y="4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45"/>
            <p:cNvSpPr/>
            <p:nvPr/>
          </p:nvSpPr>
          <p:spPr>
            <a:xfrm>
              <a:off x="8291062" y="3061569"/>
              <a:ext cx="1814" cy="1963"/>
            </a:xfrm>
            <a:custGeom>
              <a:avLst/>
              <a:gdLst/>
              <a:ahLst/>
              <a:cxnLst/>
              <a:rect l="l" t="t" r="r" b="b"/>
              <a:pathLst>
                <a:path w="61" h="66" extrusionOk="0">
                  <a:moveTo>
                    <a:pt x="0" y="20"/>
                  </a:moveTo>
                  <a:lnTo>
                    <a:pt x="0" y="65"/>
                  </a:lnTo>
                  <a:lnTo>
                    <a:pt x="60" y="6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45"/>
            <p:cNvSpPr/>
            <p:nvPr/>
          </p:nvSpPr>
          <p:spPr>
            <a:xfrm>
              <a:off x="8318308" y="3059159"/>
              <a:ext cx="2558" cy="1844"/>
            </a:xfrm>
            <a:custGeom>
              <a:avLst/>
              <a:gdLst/>
              <a:ahLst/>
              <a:cxnLst/>
              <a:rect l="l" t="t" r="r" b="b"/>
              <a:pathLst>
                <a:path w="86" h="62" extrusionOk="0">
                  <a:moveTo>
                    <a:pt x="1" y="21"/>
                  </a:moveTo>
                  <a:lnTo>
                    <a:pt x="21" y="61"/>
                  </a:lnTo>
                  <a:lnTo>
                    <a:pt x="86" y="41"/>
                  </a:lnTo>
                  <a:lnTo>
                    <a:pt x="66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45"/>
            <p:cNvSpPr/>
            <p:nvPr/>
          </p:nvSpPr>
          <p:spPr>
            <a:xfrm>
              <a:off x="8315185" y="3059784"/>
              <a:ext cx="1963" cy="1220"/>
            </a:xfrm>
            <a:custGeom>
              <a:avLst/>
              <a:gdLst/>
              <a:ahLst/>
              <a:cxnLst/>
              <a:rect l="l" t="t" r="r" b="b"/>
              <a:pathLst>
                <a:path w="66" h="41" extrusionOk="0">
                  <a:moveTo>
                    <a:pt x="0" y="0"/>
                  </a:moveTo>
                  <a:lnTo>
                    <a:pt x="0" y="40"/>
                  </a:lnTo>
                  <a:lnTo>
                    <a:pt x="6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45"/>
            <p:cNvSpPr/>
            <p:nvPr/>
          </p:nvSpPr>
          <p:spPr>
            <a:xfrm>
              <a:off x="8311467" y="3060379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0"/>
                  </a:moveTo>
                  <a:lnTo>
                    <a:pt x="25" y="40"/>
                  </a:lnTo>
                  <a:lnTo>
                    <a:pt x="85" y="4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45"/>
            <p:cNvSpPr/>
            <p:nvPr/>
          </p:nvSpPr>
          <p:spPr>
            <a:xfrm>
              <a:off x="8338862" y="3054698"/>
              <a:ext cx="2409" cy="1963"/>
            </a:xfrm>
            <a:custGeom>
              <a:avLst/>
              <a:gdLst/>
              <a:ahLst/>
              <a:cxnLst/>
              <a:rect l="l" t="t" r="r" b="b"/>
              <a:pathLst>
                <a:path w="81" h="66" extrusionOk="0">
                  <a:moveTo>
                    <a:pt x="0" y="1"/>
                  </a:moveTo>
                  <a:lnTo>
                    <a:pt x="21" y="66"/>
                  </a:lnTo>
                  <a:lnTo>
                    <a:pt x="81" y="46"/>
                  </a:lnTo>
                  <a:lnTo>
                    <a:pt x="61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45"/>
            <p:cNvSpPr/>
            <p:nvPr/>
          </p:nvSpPr>
          <p:spPr>
            <a:xfrm>
              <a:off x="8335739" y="3055441"/>
              <a:ext cx="1814" cy="1814"/>
            </a:xfrm>
            <a:custGeom>
              <a:avLst/>
              <a:gdLst/>
              <a:ahLst/>
              <a:cxnLst/>
              <a:rect l="l" t="t" r="r" b="b"/>
              <a:pathLst>
                <a:path w="61" h="61" extrusionOk="0">
                  <a:moveTo>
                    <a:pt x="0" y="21"/>
                  </a:moveTo>
                  <a:lnTo>
                    <a:pt x="0" y="61"/>
                  </a:lnTo>
                  <a:lnTo>
                    <a:pt x="60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45"/>
            <p:cNvSpPr/>
            <p:nvPr/>
          </p:nvSpPr>
          <p:spPr>
            <a:xfrm>
              <a:off x="8332021" y="3056631"/>
              <a:ext cx="2558" cy="1220"/>
            </a:xfrm>
            <a:custGeom>
              <a:avLst/>
              <a:gdLst/>
              <a:ahLst/>
              <a:cxnLst/>
              <a:rect l="l" t="t" r="r" b="b"/>
              <a:pathLst>
                <a:path w="86" h="41" extrusionOk="0">
                  <a:moveTo>
                    <a:pt x="0" y="1"/>
                  </a:moveTo>
                  <a:lnTo>
                    <a:pt x="20" y="41"/>
                  </a:lnTo>
                  <a:lnTo>
                    <a:pt x="85" y="4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45"/>
            <p:cNvSpPr/>
            <p:nvPr/>
          </p:nvSpPr>
          <p:spPr>
            <a:xfrm>
              <a:off x="8358078" y="3047261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5"/>
                  </a:moveTo>
                  <a:lnTo>
                    <a:pt x="20" y="66"/>
                  </a:lnTo>
                  <a:lnTo>
                    <a:pt x="85" y="25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45"/>
            <p:cNvSpPr/>
            <p:nvPr/>
          </p:nvSpPr>
          <p:spPr>
            <a:xfrm>
              <a:off x="8354954" y="3048600"/>
              <a:ext cx="2558" cy="1814"/>
            </a:xfrm>
            <a:custGeom>
              <a:avLst/>
              <a:gdLst/>
              <a:ahLst/>
              <a:cxnLst/>
              <a:rect l="l" t="t" r="r" b="b"/>
              <a:pathLst>
                <a:path w="86" h="61" extrusionOk="0">
                  <a:moveTo>
                    <a:pt x="0" y="21"/>
                  </a:moveTo>
                  <a:lnTo>
                    <a:pt x="20" y="61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45"/>
            <p:cNvSpPr/>
            <p:nvPr/>
          </p:nvSpPr>
          <p:spPr>
            <a:xfrm>
              <a:off x="8351831" y="3049790"/>
              <a:ext cx="2558" cy="1963"/>
            </a:xfrm>
            <a:custGeom>
              <a:avLst/>
              <a:gdLst/>
              <a:ahLst/>
              <a:cxnLst/>
              <a:rect l="l" t="t" r="r" b="b"/>
              <a:pathLst>
                <a:path w="86" h="66" extrusionOk="0">
                  <a:moveTo>
                    <a:pt x="0" y="21"/>
                  </a:moveTo>
                  <a:lnTo>
                    <a:pt x="20" y="66"/>
                  </a:lnTo>
                  <a:lnTo>
                    <a:pt x="85" y="41"/>
                  </a:lnTo>
                  <a:lnTo>
                    <a:pt x="65" y="1"/>
                  </a:lnTo>
                  <a:close/>
                </a:path>
              </a:pathLst>
            </a:custGeom>
            <a:solidFill>
              <a:srgbClr val="3AE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45"/>
            <p:cNvSpPr/>
            <p:nvPr/>
          </p:nvSpPr>
          <p:spPr>
            <a:xfrm>
              <a:off x="8398442" y="2821348"/>
              <a:ext cx="141497" cy="141646"/>
            </a:xfrm>
            <a:custGeom>
              <a:avLst/>
              <a:gdLst/>
              <a:ahLst/>
              <a:cxnLst/>
              <a:rect l="l" t="t" r="r" b="b"/>
              <a:pathLst>
                <a:path w="4757" h="4762" extrusionOk="0">
                  <a:moveTo>
                    <a:pt x="3022" y="0"/>
                  </a:moveTo>
                  <a:cubicBezTo>
                    <a:pt x="2084" y="0"/>
                    <a:pt x="1169" y="873"/>
                    <a:pt x="1522" y="2008"/>
                  </a:cubicBezTo>
                  <a:cubicBezTo>
                    <a:pt x="1582" y="2193"/>
                    <a:pt x="1668" y="2383"/>
                    <a:pt x="1793" y="2569"/>
                  </a:cubicBezTo>
                  <a:cubicBezTo>
                    <a:pt x="1833" y="2654"/>
                    <a:pt x="1793" y="2739"/>
                    <a:pt x="1708" y="2759"/>
                  </a:cubicBezTo>
                  <a:lnTo>
                    <a:pt x="731" y="2904"/>
                  </a:lnTo>
                  <a:cubicBezTo>
                    <a:pt x="271" y="2989"/>
                    <a:pt x="0" y="3445"/>
                    <a:pt x="165" y="3885"/>
                  </a:cubicBezTo>
                  <a:cubicBezTo>
                    <a:pt x="291" y="4281"/>
                    <a:pt x="646" y="4571"/>
                    <a:pt x="1062" y="4636"/>
                  </a:cubicBezTo>
                  <a:lnTo>
                    <a:pt x="1918" y="4762"/>
                  </a:lnTo>
                  <a:lnTo>
                    <a:pt x="4757" y="1797"/>
                  </a:lnTo>
                  <a:cubicBezTo>
                    <a:pt x="4757" y="1797"/>
                    <a:pt x="4567" y="1112"/>
                    <a:pt x="4236" y="651"/>
                  </a:cubicBezTo>
                  <a:cubicBezTo>
                    <a:pt x="3914" y="196"/>
                    <a:pt x="3466" y="0"/>
                    <a:pt x="30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45"/>
            <p:cNvSpPr/>
            <p:nvPr/>
          </p:nvSpPr>
          <p:spPr>
            <a:xfrm>
              <a:off x="8399631" y="2820129"/>
              <a:ext cx="141497" cy="144055"/>
            </a:xfrm>
            <a:custGeom>
              <a:avLst/>
              <a:gdLst/>
              <a:ahLst/>
              <a:cxnLst/>
              <a:rect l="l" t="t" r="r" b="b"/>
              <a:pathLst>
                <a:path w="4757" h="4843" extrusionOk="0">
                  <a:moveTo>
                    <a:pt x="2984" y="86"/>
                  </a:moveTo>
                  <a:cubicBezTo>
                    <a:pt x="3445" y="86"/>
                    <a:pt x="3881" y="296"/>
                    <a:pt x="4171" y="712"/>
                  </a:cubicBezTo>
                  <a:cubicBezTo>
                    <a:pt x="4446" y="1127"/>
                    <a:pt x="4632" y="1713"/>
                    <a:pt x="4672" y="1838"/>
                  </a:cubicBezTo>
                  <a:lnTo>
                    <a:pt x="1878" y="4757"/>
                  </a:lnTo>
                  <a:lnTo>
                    <a:pt x="1042" y="4632"/>
                  </a:lnTo>
                  <a:cubicBezTo>
                    <a:pt x="626" y="4572"/>
                    <a:pt x="291" y="4302"/>
                    <a:pt x="166" y="3906"/>
                  </a:cubicBezTo>
                  <a:cubicBezTo>
                    <a:pt x="85" y="3716"/>
                    <a:pt x="105" y="3506"/>
                    <a:pt x="211" y="3320"/>
                  </a:cubicBezTo>
                  <a:cubicBezTo>
                    <a:pt x="316" y="3155"/>
                    <a:pt x="501" y="3030"/>
                    <a:pt x="691" y="2985"/>
                  </a:cubicBezTo>
                  <a:lnTo>
                    <a:pt x="1668" y="2840"/>
                  </a:lnTo>
                  <a:cubicBezTo>
                    <a:pt x="1733" y="2820"/>
                    <a:pt x="1773" y="2800"/>
                    <a:pt x="1793" y="2735"/>
                  </a:cubicBezTo>
                  <a:cubicBezTo>
                    <a:pt x="1818" y="2695"/>
                    <a:pt x="1818" y="2655"/>
                    <a:pt x="1773" y="2589"/>
                  </a:cubicBezTo>
                  <a:cubicBezTo>
                    <a:pt x="1668" y="2424"/>
                    <a:pt x="1587" y="2234"/>
                    <a:pt x="1522" y="2029"/>
                  </a:cubicBezTo>
                  <a:cubicBezTo>
                    <a:pt x="1377" y="1548"/>
                    <a:pt x="1442" y="1087"/>
                    <a:pt x="1713" y="712"/>
                  </a:cubicBezTo>
                  <a:cubicBezTo>
                    <a:pt x="2003" y="316"/>
                    <a:pt x="2484" y="86"/>
                    <a:pt x="2984" y="86"/>
                  </a:cubicBezTo>
                  <a:close/>
                  <a:moveTo>
                    <a:pt x="2984" y="1"/>
                  </a:moveTo>
                  <a:cubicBezTo>
                    <a:pt x="2464" y="1"/>
                    <a:pt x="1963" y="251"/>
                    <a:pt x="1648" y="672"/>
                  </a:cubicBezTo>
                  <a:cubicBezTo>
                    <a:pt x="1357" y="1067"/>
                    <a:pt x="1292" y="1548"/>
                    <a:pt x="1442" y="2049"/>
                  </a:cubicBezTo>
                  <a:cubicBezTo>
                    <a:pt x="1502" y="2254"/>
                    <a:pt x="1608" y="2464"/>
                    <a:pt x="1713" y="2655"/>
                  </a:cubicBezTo>
                  <a:cubicBezTo>
                    <a:pt x="1733" y="2675"/>
                    <a:pt x="1733" y="2695"/>
                    <a:pt x="1713" y="2715"/>
                  </a:cubicBezTo>
                  <a:cubicBezTo>
                    <a:pt x="1713" y="2735"/>
                    <a:pt x="1693" y="2755"/>
                    <a:pt x="1668" y="2755"/>
                  </a:cubicBezTo>
                  <a:lnTo>
                    <a:pt x="691" y="2925"/>
                  </a:lnTo>
                  <a:cubicBezTo>
                    <a:pt x="461" y="2945"/>
                    <a:pt x="251" y="3090"/>
                    <a:pt x="145" y="3280"/>
                  </a:cubicBezTo>
                  <a:cubicBezTo>
                    <a:pt x="20" y="3486"/>
                    <a:pt x="0" y="3716"/>
                    <a:pt x="85" y="3926"/>
                  </a:cubicBezTo>
                  <a:cubicBezTo>
                    <a:pt x="231" y="4342"/>
                    <a:pt x="586" y="4657"/>
                    <a:pt x="1022" y="4717"/>
                  </a:cubicBezTo>
                  <a:lnTo>
                    <a:pt x="1898" y="4843"/>
                  </a:lnTo>
                  <a:lnTo>
                    <a:pt x="4737" y="1879"/>
                  </a:lnTo>
                  <a:lnTo>
                    <a:pt x="4757" y="1858"/>
                  </a:lnTo>
                  <a:lnTo>
                    <a:pt x="4757" y="1838"/>
                  </a:lnTo>
                  <a:cubicBezTo>
                    <a:pt x="4757" y="1798"/>
                    <a:pt x="4572" y="1127"/>
                    <a:pt x="4236" y="672"/>
                  </a:cubicBezTo>
                  <a:cubicBezTo>
                    <a:pt x="3921" y="231"/>
                    <a:pt x="3485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45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C7E1E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45"/>
            <p:cNvSpPr/>
            <p:nvPr/>
          </p:nvSpPr>
          <p:spPr>
            <a:xfrm>
              <a:off x="8343175" y="2838600"/>
              <a:ext cx="110532" cy="110681"/>
            </a:xfrm>
            <a:custGeom>
              <a:avLst/>
              <a:gdLst/>
              <a:ahLst/>
              <a:cxnLst/>
              <a:rect l="l" t="t" r="r" b="b"/>
              <a:pathLst>
                <a:path w="3716" h="3721" extrusionOk="0">
                  <a:moveTo>
                    <a:pt x="2343" y="0"/>
                  </a:moveTo>
                  <a:cubicBezTo>
                    <a:pt x="1612" y="0"/>
                    <a:pt x="905" y="679"/>
                    <a:pt x="1187" y="1573"/>
                  </a:cubicBezTo>
                  <a:cubicBezTo>
                    <a:pt x="1232" y="1718"/>
                    <a:pt x="1292" y="1863"/>
                    <a:pt x="1398" y="2009"/>
                  </a:cubicBezTo>
                  <a:cubicBezTo>
                    <a:pt x="1418" y="2074"/>
                    <a:pt x="1398" y="2134"/>
                    <a:pt x="1338" y="2159"/>
                  </a:cubicBezTo>
                  <a:lnTo>
                    <a:pt x="561" y="2284"/>
                  </a:lnTo>
                  <a:cubicBezTo>
                    <a:pt x="211" y="2344"/>
                    <a:pt x="1" y="2699"/>
                    <a:pt x="126" y="3035"/>
                  </a:cubicBezTo>
                  <a:cubicBezTo>
                    <a:pt x="231" y="3345"/>
                    <a:pt x="501" y="3576"/>
                    <a:pt x="837" y="3616"/>
                  </a:cubicBezTo>
                  <a:lnTo>
                    <a:pt x="1503" y="3721"/>
                  </a:lnTo>
                  <a:lnTo>
                    <a:pt x="3716" y="1408"/>
                  </a:lnTo>
                  <a:cubicBezTo>
                    <a:pt x="3716" y="1408"/>
                    <a:pt x="3566" y="862"/>
                    <a:pt x="3295" y="506"/>
                  </a:cubicBezTo>
                  <a:cubicBezTo>
                    <a:pt x="3041" y="152"/>
                    <a:pt x="2690" y="0"/>
                    <a:pt x="234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45"/>
            <p:cNvSpPr/>
            <p:nvPr/>
          </p:nvSpPr>
          <p:spPr>
            <a:xfrm>
              <a:off x="8343770" y="2837559"/>
              <a:ext cx="111127" cy="112912"/>
            </a:xfrm>
            <a:custGeom>
              <a:avLst/>
              <a:gdLst/>
              <a:ahLst/>
              <a:cxnLst/>
              <a:rect l="l" t="t" r="r" b="b"/>
              <a:pathLst>
                <a:path w="3736" h="3796" extrusionOk="0">
                  <a:moveTo>
                    <a:pt x="2339" y="86"/>
                  </a:moveTo>
                  <a:cubicBezTo>
                    <a:pt x="2694" y="86"/>
                    <a:pt x="3025" y="251"/>
                    <a:pt x="3255" y="567"/>
                  </a:cubicBezTo>
                  <a:cubicBezTo>
                    <a:pt x="3465" y="877"/>
                    <a:pt x="3611" y="1338"/>
                    <a:pt x="3631" y="1443"/>
                  </a:cubicBezTo>
                  <a:lnTo>
                    <a:pt x="1463" y="3716"/>
                  </a:lnTo>
                  <a:lnTo>
                    <a:pt x="817" y="3611"/>
                  </a:lnTo>
                  <a:cubicBezTo>
                    <a:pt x="501" y="3571"/>
                    <a:pt x="231" y="3360"/>
                    <a:pt x="126" y="3045"/>
                  </a:cubicBezTo>
                  <a:cubicBezTo>
                    <a:pt x="86" y="2900"/>
                    <a:pt x="106" y="2734"/>
                    <a:pt x="166" y="2609"/>
                  </a:cubicBezTo>
                  <a:cubicBezTo>
                    <a:pt x="251" y="2464"/>
                    <a:pt x="396" y="2379"/>
                    <a:pt x="541" y="2359"/>
                  </a:cubicBezTo>
                  <a:lnTo>
                    <a:pt x="1318" y="2234"/>
                  </a:lnTo>
                  <a:cubicBezTo>
                    <a:pt x="1358" y="2214"/>
                    <a:pt x="1398" y="2194"/>
                    <a:pt x="1418" y="2149"/>
                  </a:cubicBezTo>
                  <a:cubicBezTo>
                    <a:pt x="1418" y="2109"/>
                    <a:pt x="1418" y="2069"/>
                    <a:pt x="1398" y="2024"/>
                  </a:cubicBezTo>
                  <a:cubicBezTo>
                    <a:pt x="1318" y="1898"/>
                    <a:pt x="1252" y="1733"/>
                    <a:pt x="1192" y="1588"/>
                  </a:cubicBezTo>
                  <a:cubicBezTo>
                    <a:pt x="1087" y="1212"/>
                    <a:pt x="1147" y="857"/>
                    <a:pt x="1358" y="567"/>
                  </a:cubicBezTo>
                  <a:cubicBezTo>
                    <a:pt x="1568" y="271"/>
                    <a:pt x="1943" y="86"/>
                    <a:pt x="2339" y="86"/>
                  </a:cubicBezTo>
                  <a:close/>
                  <a:moveTo>
                    <a:pt x="2339" y="1"/>
                  </a:moveTo>
                  <a:cubicBezTo>
                    <a:pt x="1918" y="1"/>
                    <a:pt x="1523" y="191"/>
                    <a:pt x="1272" y="521"/>
                  </a:cubicBezTo>
                  <a:cubicBezTo>
                    <a:pt x="1067" y="837"/>
                    <a:pt x="1002" y="1212"/>
                    <a:pt x="1127" y="1608"/>
                  </a:cubicBezTo>
                  <a:cubicBezTo>
                    <a:pt x="1167" y="1773"/>
                    <a:pt x="1252" y="1918"/>
                    <a:pt x="1338" y="2069"/>
                  </a:cubicBezTo>
                  <a:lnTo>
                    <a:pt x="1338" y="2129"/>
                  </a:lnTo>
                  <a:cubicBezTo>
                    <a:pt x="1338" y="2129"/>
                    <a:pt x="1318" y="2149"/>
                    <a:pt x="1292" y="2149"/>
                  </a:cubicBezTo>
                  <a:lnTo>
                    <a:pt x="541" y="2274"/>
                  </a:lnTo>
                  <a:cubicBezTo>
                    <a:pt x="356" y="2294"/>
                    <a:pt x="191" y="2399"/>
                    <a:pt x="106" y="2569"/>
                  </a:cubicBezTo>
                  <a:cubicBezTo>
                    <a:pt x="21" y="2714"/>
                    <a:pt x="1" y="2900"/>
                    <a:pt x="66" y="3090"/>
                  </a:cubicBezTo>
                  <a:cubicBezTo>
                    <a:pt x="166" y="3400"/>
                    <a:pt x="461" y="3651"/>
                    <a:pt x="792" y="3696"/>
                  </a:cubicBezTo>
                  <a:lnTo>
                    <a:pt x="1483" y="3796"/>
                  </a:lnTo>
                  <a:lnTo>
                    <a:pt x="3716" y="1483"/>
                  </a:lnTo>
                  <a:lnTo>
                    <a:pt x="3736" y="1463"/>
                  </a:lnTo>
                  <a:lnTo>
                    <a:pt x="3736" y="1443"/>
                  </a:lnTo>
                  <a:cubicBezTo>
                    <a:pt x="3716" y="1418"/>
                    <a:pt x="3571" y="877"/>
                    <a:pt x="3320" y="521"/>
                  </a:cubicBezTo>
                  <a:cubicBezTo>
                    <a:pt x="3070" y="191"/>
                    <a:pt x="2714" y="1"/>
                    <a:pt x="2339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45"/>
            <p:cNvSpPr/>
            <p:nvPr/>
          </p:nvSpPr>
          <p:spPr>
            <a:xfrm>
              <a:off x="8364919" y="2859303"/>
              <a:ext cx="253219" cy="225229"/>
            </a:xfrm>
            <a:custGeom>
              <a:avLst/>
              <a:gdLst/>
              <a:ahLst/>
              <a:cxnLst/>
              <a:rect l="l" t="t" r="r" b="b"/>
              <a:pathLst>
                <a:path w="8513" h="7572" extrusionOk="0">
                  <a:moveTo>
                    <a:pt x="4862" y="1"/>
                  </a:moveTo>
                  <a:cubicBezTo>
                    <a:pt x="4151" y="1"/>
                    <a:pt x="3506" y="211"/>
                    <a:pt x="2940" y="627"/>
                  </a:cubicBezTo>
                  <a:lnTo>
                    <a:pt x="1418" y="1733"/>
                  </a:lnTo>
                  <a:cubicBezTo>
                    <a:pt x="732" y="2254"/>
                    <a:pt x="271" y="3005"/>
                    <a:pt x="146" y="3861"/>
                  </a:cubicBezTo>
                  <a:cubicBezTo>
                    <a:pt x="1" y="4717"/>
                    <a:pt x="206" y="5568"/>
                    <a:pt x="707" y="6259"/>
                  </a:cubicBezTo>
                  <a:cubicBezTo>
                    <a:pt x="1312" y="7070"/>
                    <a:pt x="2294" y="7571"/>
                    <a:pt x="3335" y="7571"/>
                  </a:cubicBezTo>
                  <a:cubicBezTo>
                    <a:pt x="4026" y="7571"/>
                    <a:pt x="4672" y="7366"/>
                    <a:pt x="5238" y="6945"/>
                  </a:cubicBezTo>
                  <a:lnTo>
                    <a:pt x="6760" y="5844"/>
                  </a:lnTo>
                  <a:cubicBezTo>
                    <a:pt x="8197" y="4777"/>
                    <a:pt x="8512" y="2755"/>
                    <a:pt x="7466" y="1313"/>
                  </a:cubicBezTo>
                  <a:cubicBezTo>
                    <a:pt x="6865" y="481"/>
                    <a:pt x="5884" y="1"/>
                    <a:pt x="486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45"/>
            <p:cNvSpPr/>
            <p:nvPr/>
          </p:nvSpPr>
          <p:spPr>
            <a:xfrm>
              <a:off x="8353765" y="2858113"/>
              <a:ext cx="266158" cy="227757"/>
            </a:xfrm>
            <a:custGeom>
              <a:avLst/>
              <a:gdLst/>
              <a:ahLst/>
              <a:cxnLst/>
              <a:rect l="l" t="t" r="r" b="b"/>
              <a:pathLst>
                <a:path w="8948" h="7657" extrusionOk="0">
                  <a:moveTo>
                    <a:pt x="5237" y="81"/>
                  </a:moveTo>
                  <a:cubicBezTo>
                    <a:pt x="6214" y="81"/>
                    <a:pt x="7175" y="521"/>
                    <a:pt x="7801" y="1378"/>
                  </a:cubicBezTo>
                  <a:cubicBezTo>
                    <a:pt x="8842" y="2795"/>
                    <a:pt x="8532" y="4797"/>
                    <a:pt x="7115" y="5839"/>
                  </a:cubicBezTo>
                  <a:lnTo>
                    <a:pt x="5588" y="6965"/>
                  </a:lnTo>
                  <a:cubicBezTo>
                    <a:pt x="5027" y="7386"/>
                    <a:pt x="4361" y="7571"/>
                    <a:pt x="3710" y="7571"/>
                  </a:cubicBezTo>
                  <a:cubicBezTo>
                    <a:pt x="2734" y="7571"/>
                    <a:pt x="1753" y="7110"/>
                    <a:pt x="1127" y="6279"/>
                  </a:cubicBezTo>
                  <a:cubicBezTo>
                    <a:pt x="80" y="4857"/>
                    <a:pt x="396" y="2855"/>
                    <a:pt x="1813" y="1813"/>
                  </a:cubicBezTo>
                  <a:lnTo>
                    <a:pt x="3360" y="687"/>
                  </a:lnTo>
                  <a:cubicBezTo>
                    <a:pt x="3921" y="271"/>
                    <a:pt x="4566" y="81"/>
                    <a:pt x="5237" y="81"/>
                  </a:cubicBezTo>
                  <a:close/>
                  <a:moveTo>
                    <a:pt x="5237" y="1"/>
                  </a:moveTo>
                  <a:cubicBezTo>
                    <a:pt x="4526" y="1"/>
                    <a:pt x="3861" y="206"/>
                    <a:pt x="3295" y="627"/>
                  </a:cubicBezTo>
                  <a:lnTo>
                    <a:pt x="1773" y="1753"/>
                  </a:lnTo>
                  <a:cubicBezTo>
                    <a:pt x="311" y="2815"/>
                    <a:pt x="0" y="4857"/>
                    <a:pt x="1062" y="6319"/>
                  </a:cubicBezTo>
                  <a:cubicBezTo>
                    <a:pt x="1667" y="7156"/>
                    <a:pt x="2669" y="7656"/>
                    <a:pt x="3710" y="7656"/>
                  </a:cubicBezTo>
                  <a:cubicBezTo>
                    <a:pt x="4401" y="7656"/>
                    <a:pt x="5067" y="7446"/>
                    <a:pt x="5633" y="7030"/>
                  </a:cubicBezTo>
                  <a:lnTo>
                    <a:pt x="7175" y="5904"/>
                  </a:lnTo>
                  <a:cubicBezTo>
                    <a:pt x="8617" y="4837"/>
                    <a:pt x="8948" y="2795"/>
                    <a:pt x="7866" y="1333"/>
                  </a:cubicBezTo>
                  <a:cubicBezTo>
                    <a:pt x="7260" y="501"/>
                    <a:pt x="6279" y="1"/>
                    <a:pt x="523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45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612B2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45"/>
            <p:cNvSpPr/>
            <p:nvPr/>
          </p:nvSpPr>
          <p:spPr>
            <a:xfrm>
              <a:off x="8386663" y="2881046"/>
              <a:ext cx="153276" cy="197358"/>
            </a:xfrm>
            <a:custGeom>
              <a:avLst/>
              <a:gdLst/>
              <a:ahLst/>
              <a:cxnLst/>
              <a:rect l="l" t="t" r="r" b="b"/>
              <a:pathLst>
                <a:path w="5153" h="6635" extrusionOk="0">
                  <a:moveTo>
                    <a:pt x="2149" y="1"/>
                  </a:moveTo>
                  <a:lnTo>
                    <a:pt x="877" y="917"/>
                  </a:lnTo>
                  <a:cubicBezTo>
                    <a:pt x="21" y="2169"/>
                    <a:pt x="1" y="3861"/>
                    <a:pt x="937" y="5133"/>
                  </a:cubicBezTo>
                  <a:cubicBezTo>
                    <a:pt x="1603" y="6049"/>
                    <a:pt x="2604" y="6550"/>
                    <a:pt x="3651" y="6635"/>
                  </a:cubicBezTo>
                  <a:cubicBezTo>
                    <a:pt x="3941" y="6530"/>
                    <a:pt x="4212" y="6385"/>
                    <a:pt x="4482" y="6194"/>
                  </a:cubicBezTo>
                  <a:lnTo>
                    <a:pt x="5153" y="5694"/>
                  </a:lnTo>
                  <a:cubicBezTo>
                    <a:pt x="4026" y="5694"/>
                    <a:pt x="2920" y="5173"/>
                    <a:pt x="2209" y="4212"/>
                  </a:cubicBezTo>
                  <a:cubicBezTo>
                    <a:pt x="1292" y="2920"/>
                    <a:pt x="1313" y="1232"/>
                    <a:pt x="2149" y="1"/>
                  </a:cubicBezTo>
                  <a:close/>
                </a:path>
              </a:pathLst>
            </a:custGeom>
            <a:solidFill>
              <a:srgbClr val="FDC62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45"/>
            <p:cNvSpPr/>
            <p:nvPr/>
          </p:nvSpPr>
          <p:spPr>
            <a:xfrm>
              <a:off x="8425093" y="2863021"/>
              <a:ext cx="156399" cy="187394"/>
            </a:xfrm>
            <a:custGeom>
              <a:avLst/>
              <a:gdLst/>
              <a:ahLst/>
              <a:cxnLst/>
              <a:rect l="l" t="t" r="r" b="b"/>
              <a:pathLst>
                <a:path w="5258" h="6300" extrusionOk="0">
                  <a:moveTo>
                    <a:pt x="2088" y="1"/>
                  </a:moveTo>
                  <a:cubicBezTo>
                    <a:pt x="1688" y="106"/>
                    <a:pt x="1292" y="271"/>
                    <a:pt x="962" y="522"/>
                  </a:cubicBezTo>
                  <a:lnTo>
                    <a:pt x="857" y="607"/>
                  </a:lnTo>
                  <a:cubicBezTo>
                    <a:pt x="21" y="1838"/>
                    <a:pt x="0" y="3526"/>
                    <a:pt x="917" y="4818"/>
                  </a:cubicBezTo>
                  <a:cubicBezTo>
                    <a:pt x="1628" y="5779"/>
                    <a:pt x="2734" y="6300"/>
                    <a:pt x="3861" y="6300"/>
                  </a:cubicBezTo>
                  <a:lnTo>
                    <a:pt x="4717" y="5674"/>
                  </a:lnTo>
                  <a:cubicBezTo>
                    <a:pt x="4922" y="5529"/>
                    <a:pt x="5093" y="5363"/>
                    <a:pt x="5258" y="5173"/>
                  </a:cubicBezTo>
                  <a:cubicBezTo>
                    <a:pt x="4171" y="5133"/>
                    <a:pt x="3130" y="4632"/>
                    <a:pt x="2464" y="3691"/>
                  </a:cubicBezTo>
                  <a:cubicBezTo>
                    <a:pt x="1648" y="2589"/>
                    <a:pt x="1543" y="1168"/>
                    <a:pt x="208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45"/>
            <p:cNvSpPr/>
            <p:nvPr/>
          </p:nvSpPr>
          <p:spPr>
            <a:xfrm>
              <a:off x="8540504" y="2914688"/>
              <a:ext cx="50031" cy="31470"/>
            </a:xfrm>
            <a:custGeom>
              <a:avLst/>
              <a:gdLst/>
              <a:ahLst/>
              <a:cxnLst/>
              <a:rect l="l" t="t" r="r" b="b"/>
              <a:pathLst>
                <a:path w="1682" h="1058" extrusionOk="0">
                  <a:moveTo>
                    <a:pt x="1308" y="1"/>
                  </a:moveTo>
                  <a:cubicBezTo>
                    <a:pt x="1279" y="1"/>
                    <a:pt x="1247" y="6"/>
                    <a:pt x="1213" y="16"/>
                  </a:cubicBezTo>
                  <a:cubicBezTo>
                    <a:pt x="848" y="111"/>
                    <a:pt x="447" y="123"/>
                    <a:pt x="274" y="123"/>
                  </a:cubicBezTo>
                  <a:cubicBezTo>
                    <a:pt x="218" y="123"/>
                    <a:pt x="186" y="121"/>
                    <a:pt x="186" y="121"/>
                  </a:cubicBezTo>
                  <a:cubicBezTo>
                    <a:pt x="21" y="162"/>
                    <a:pt x="1" y="327"/>
                    <a:pt x="61" y="537"/>
                  </a:cubicBezTo>
                  <a:lnTo>
                    <a:pt x="436" y="497"/>
                  </a:lnTo>
                  <a:cubicBezTo>
                    <a:pt x="607" y="497"/>
                    <a:pt x="752" y="622"/>
                    <a:pt x="772" y="787"/>
                  </a:cubicBezTo>
                  <a:lnTo>
                    <a:pt x="792" y="1058"/>
                  </a:lnTo>
                  <a:cubicBezTo>
                    <a:pt x="837" y="1058"/>
                    <a:pt x="897" y="1038"/>
                    <a:pt x="937" y="1018"/>
                  </a:cubicBezTo>
                  <a:cubicBezTo>
                    <a:pt x="1615" y="804"/>
                    <a:pt x="1682" y="1"/>
                    <a:pt x="1308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45"/>
            <p:cNvSpPr/>
            <p:nvPr/>
          </p:nvSpPr>
          <p:spPr>
            <a:xfrm>
              <a:off x="8553472" y="2944344"/>
              <a:ext cx="10589" cy="2409"/>
            </a:xfrm>
            <a:custGeom>
              <a:avLst/>
              <a:gdLst/>
              <a:ahLst/>
              <a:cxnLst/>
              <a:rect l="l" t="t" r="r" b="b"/>
              <a:pathLst>
                <a:path w="356" h="81" extrusionOk="0">
                  <a:moveTo>
                    <a:pt x="0" y="1"/>
                  </a:moveTo>
                  <a:cubicBezTo>
                    <a:pt x="106" y="41"/>
                    <a:pt x="231" y="81"/>
                    <a:pt x="356" y="61"/>
                  </a:cubicBezTo>
                  <a:lnTo>
                    <a:pt x="356" y="61"/>
                  </a:lnTo>
                  <a:cubicBezTo>
                    <a:pt x="231" y="81"/>
                    <a:pt x="106" y="41"/>
                    <a:pt x="0" y="1"/>
                  </a:cubicBezTo>
                  <a:close/>
                </a:path>
              </a:pathLst>
            </a:custGeom>
            <a:solidFill>
              <a:srgbClr val="FFA06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45"/>
            <p:cNvSpPr/>
            <p:nvPr/>
          </p:nvSpPr>
          <p:spPr>
            <a:xfrm>
              <a:off x="8542288" y="2929441"/>
              <a:ext cx="21773" cy="16895"/>
            </a:xfrm>
            <a:custGeom>
              <a:avLst/>
              <a:gdLst/>
              <a:ahLst/>
              <a:cxnLst/>
              <a:rect l="l" t="t" r="r" b="b"/>
              <a:pathLst>
                <a:path w="732" h="568" extrusionOk="0">
                  <a:moveTo>
                    <a:pt x="376" y="1"/>
                  </a:moveTo>
                  <a:lnTo>
                    <a:pt x="1" y="41"/>
                  </a:lnTo>
                  <a:cubicBezTo>
                    <a:pt x="26" y="81"/>
                    <a:pt x="46" y="146"/>
                    <a:pt x="86" y="186"/>
                  </a:cubicBezTo>
                  <a:cubicBezTo>
                    <a:pt x="151" y="291"/>
                    <a:pt x="251" y="417"/>
                    <a:pt x="376" y="502"/>
                  </a:cubicBezTo>
                  <a:cubicBezTo>
                    <a:pt x="462" y="534"/>
                    <a:pt x="562" y="567"/>
                    <a:pt x="663" y="567"/>
                  </a:cubicBezTo>
                  <a:cubicBezTo>
                    <a:pt x="686" y="567"/>
                    <a:pt x="709" y="565"/>
                    <a:pt x="732" y="562"/>
                  </a:cubicBezTo>
                  <a:lnTo>
                    <a:pt x="712" y="291"/>
                  </a:lnTo>
                  <a:cubicBezTo>
                    <a:pt x="692" y="126"/>
                    <a:pt x="547" y="1"/>
                    <a:pt x="37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45"/>
            <p:cNvSpPr/>
            <p:nvPr/>
          </p:nvSpPr>
          <p:spPr>
            <a:xfrm>
              <a:off x="8495827" y="2893361"/>
              <a:ext cx="20435" cy="10054"/>
            </a:xfrm>
            <a:custGeom>
              <a:avLst/>
              <a:gdLst/>
              <a:ahLst/>
              <a:cxnLst/>
              <a:rect l="l" t="t" r="r" b="b"/>
              <a:pathLst>
                <a:path w="687" h="338" extrusionOk="0">
                  <a:moveTo>
                    <a:pt x="447" y="1"/>
                  </a:moveTo>
                  <a:cubicBezTo>
                    <a:pt x="399" y="1"/>
                    <a:pt x="347" y="7"/>
                    <a:pt x="291" y="22"/>
                  </a:cubicBezTo>
                  <a:cubicBezTo>
                    <a:pt x="146" y="67"/>
                    <a:pt x="41" y="148"/>
                    <a:pt x="21" y="213"/>
                  </a:cubicBezTo>
                  <a:cubicBezTo>
                    <a:pt x="1" y="293"/>
                    <a:pt x="21" y="338"/>
                    <a:pt x="61" y="338"/>
                  </a:cubicBezTo>
                  <a:cubicBezTo>
                    <a:pt x="126" y="338"/>
                    <a:pt x="166" y="318"/>
                    <a:pt x="211" y="293"/>
                  </a:cubicBezTo>
                  <a:cubicBezTo>
                    <a:pt x="271" y="293"/>
                    <a:pt x="311" y="273"/>
                    <a:pt x="356" y="253"/>
                  </a:cubicBezTo>
                  <a:cubicBezTo>
                    <a:pt x="396" y="233"/>
                    <a:pt x="461" y="233"/>
                    <a:pt x="501" y="213"/>
                  </a:cubicBezTo>
                  <a:cubicBezTo>
                    <a:pt x="562" y="213"/>
                    <a:pt x="607" y="193"/>
                    <a:pt x="647" y="168"/>
                  </a:cubicBezTo>
                  <a:cubicBezTo>
                    <a:pt x="687" y="127"/>
                    <a:pt x="687" y="87"/>
                    <a:pt x="627" y="42"/>
                  </a:cubicBezTo>
                  <a:cubicBezTo>
                    <a:pt x="586" y="18"/>
                    <a:pt x="523" y="1"/>
                    <a:pt x="44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45"/>
            <p:cNvSpPr/>
            <p:nvPr/>
          </p:nvSpPr>
          <p:spPr>
            <a:xfrm>
              <a:off x="8591457" y="2895145"/>
              <a:ext cx="21030" cy="8537"/>
            </a:xfrm>
            <a:custGeom>
              <a:avLst/>
              <a:gdLst/>
              <a:ahLst/>
              <a:cxnLst/>
              <a:rect l="l" t="t" r="r" b="b"/>
              <a:pathLst>
                <a:path w="707" h="287" extrusionOk="0">
                  <a:moveTo>
                    <a:pt x="292" y="0"/>
                  </a:moveTo>
                  <a:cubicBezTo>
                    <a:pt x="180" y="0"/>
                    <a:pt x="93" y="39"/>
                    <a:pt x="60" y="88"/>
                  </a:cubicBezTo>
                  <a:cubicBezTo>
                    <a:pt x="0" y="133"/>
                    <a:pt x="0" y="173"/>
                    <a:pt x="40" y="193"/>
                  </a:cubicBezTo>
                  <a:cubicBezTo>
                    <a:pt x="80" y="233"/>
                    <a:pt x="145" y="233"/>
                    <a:pt x="185" y="233"/>
                  </a:cubicBezTo>
                  <a:cubicBezTo>
                    <a:pt x="251" y="233"/>
                    <a:pt x="291" y="233"/>
                    <a:pt x="331" y="258"/>
                  </a:cubicBezTo>
                  <a:cubicBezTo>
                    <a:pt x="396" y="258"/>
                    <a:pt x="436" y="258"/>
                    <a:pt x="501" y="278"/>
                  </a:cubicBezTo>
                  <a:cubicBezTo>
                    <a:pt x="528" y="278"/>
                    <a:pt x="563" y="287"/>
                    <a:pt x="597" y="287"/>
                  </a:cubicBezTo>
                  <a:cubicBezTo>
                    <a:pt x="614" y="287"/>
                    <a:pt x="631" y="284"/>
                    <a:pt x="646" y="278"/>
                  </a:cubicBezTo>
                  <a:cubicBezTo>
                    <a:pt x="686" y="258"/>
                    <a:pt x="706" y="213"/>
                    <a:pt x="666" y="153"/>
                  </a:cubicBezTo>
                  <a:cubicBezTo>
                    <a:pt x="626" y="88"/>
                    <a:pt x="521" y="27"/>
                    <a:pt x="376" y="7"/>
                  </a:cubicBezTo>
                  <a:cubicBezTo>
                    <a:pt x="347" y="3"/>
                    <a:pt x="319" y="0"/>
                    <a:pt x="2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45"/>
            <p:cNvSpPr/>
            <p:nvPr/>
          </p:nvSpPr>
          <p:spPr>
            <a:xfrm>
              <a:off x="8512514" y="2921291"/>
              <a:ext cx="14932" cy="15051"/>
            </a:xfrm>
            <a:custGeom>
              <a:avLst/>
              <a:gdLst/>
              <a:ahLst/>
              <a:cxnLst/>
              <a:rect l="l" t="t" r="r" b="b"/>
              <a:pathLst>
                <a:path w="502" h="506" extrusionOk="0">
                  <a:moveTo>
                    <a:pt x="273" y="1"/>
                  </a:moveTo>
                  <a:cubicBezTo>
                    <a:pt x="259" y="1"/>
                    <a:pt x="245" y="2"/>
                    <a:pt x="231" y="5"/>
                  </a:cubicBezTo>
                  <a:cubicBezTo>
                    <a:pt x="106" y="5"/>
                    <a:pt x="1" y="130"/>
                    <a:pt x="1" y="255"/>
                  </a:cubicBezTo>
                  <a:cubicBezTo>
                    <a:pt x="1" y="400"/>
                    <a:pt x="126" y="505"/>
                    <a:pt x="276" y="505"/>
                  </a:cubicBezTo>
                  <a:cubicBezTo>
                    <a:pt x="401" y="480"/>
                    <a:pt x="501" y="380"/>
                    <a:pt x="501" y="230"/>
                  </a:cubicBezTo>
                  <a:cubicBezTo>
                    <a:pt x="483" y="99"/>
                    <a:pt x="396" y="1"/>
                    <a:pt x="27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45"/>
            <p:cNvSpPr/>
            <p:nvPr/>
          </p:nvSpPr>
          <p:spPr>
            <a:xfrm>
              <a:off x="8598149" y="2915759"/>
              <a:ext cx="14932" cy="14932"/>
            </a:xfrm>
            <a:custGeom>
              <a:avLst/>
              <a:gdLst/>
              <a:ahLst/>
              <a:cxnLst/>
              <a:rect l="l" t="t" r="r" b="b"/>
              <a:pathLst>
                <a:path w="502" h="502" extrusionOk="0">
                  <a:moveTo>
                    <a:pt x="231" y="0"/>
                  </a:moveTo>
                  <a:cubicBezTo>
                    <a:pt x="106" y="20"/>
                    <a:pt x="1" y="126"/>
                    <a:pt x="1" y="271"/>
                  </a:cubicBezTo>
                  <a:cubicBezTo>
                    <a:pt x="1" y="396"/>
                    <a:pt x="126" y="501"/>
                    <a:pt x="276" y="501"/>
                  </a:cubicBezTo>
                  <a:cubicBezTo>
                    <a:pt x="401" y="501"/>
                    <a:pt x="501" y="376"/>
                    <a:pt x="501" y="231"/>
                  </a:cubicBezTo>
                  <a:cubicBezTo>
                    <a:pt x="481" y="105"/>
                    <a:pt x="37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45"/>
            <p:cNvSpPr/>
            <p:nvPr/>
          </p:nvSpPr>
          <p:spPr>
            <a:xfrm>
              <a:off x="8509539" y="2930423"/>
              <a:ext cx="22963" cy="10827"/>
            </a:xfrm>
            <a:custGeom>
              <a:avLst/>
              <a:gdLst/>
              <a:ahLst/>
              <a:cxnLst/>
              <a:rect l="l" t="t" r="r" b="b"/>
              <a:pathLst>
                <a:path w="772" h="364" extrusionOk="0">
                  <a:moveTo>
                    <a:pt x="395" y="1"/>
                  </a:moveTo>
                  <a:cubicBezTo>
                    <a:pt x="229" y="1"/>
                    <a:pt x="108" y="85"/>
                    <a:pt x="40" y="153"/>
                  </a:cubicBezTo>
                  <a:cubicBezTo>
                    <a:pt x="0" y="218"/>
                    <a:pt x="20" y="278"/>
                    <a:pt x="60" y="323"/>
                  </a:cubicBezTo>
                  <a:cubicBezTo>
                    <a:pt x="81" y="344"/>
                    <a:pt x="126" y="364"/>
                    <a:pt x="146" y="364"/>
                  </a:cubicBezTo>
                  <a:cubicBezTo>
                    <a:pt x="166" y="364"/>
                    <a:pt x="206" y="344"/>
                    <a:pt x="226" y="323"/>
                  </a:cubicBezTo>
                  <a:cubicBezTo>
                    <a:pt x="243" y="307"/>
                    <a:pt x="305" y="244"/>
                    <a:pt x="408" y="244"/>
                  </a:cubicBezTo>
                  <a:cubicBezTo>
                    <a:pt x="457" y="244"/>
                    <a:pt x="515" y="258"/>
                    <a:pt x="581" y="298"/>
                  </a:cubicBezTo>
                  <a:cubicBezTo>
                    <a:pt x="598" y="305"/>
                    <a:pt x="615" y="308"/>
                    <a:pt x="631" y="308"/>
                  </a:cubicBezTo>
                  <a:cubicBezTo>
                    <a:pt x="677" y="308"/>
                    <a:pt x="718" y="283"/>
                    <a:pt x="751" y="238"/>
                  </a:cubicBezTo>
                  <a:cubicBezTo>
                    <a:pt x="771" y="198"/>
                    <a:pt x="751" y="113"/>
                    <a:pt x="706" y="93"/>
                  </a:cubicBezTo>
                  <a:cubicBezTo>
                    <a:pt x="590" y="26"/>
                    <a:pt x="485" y="1"/>
                    <a:pt x="3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45"/>
            <p:cNvSpPr/>
            <p:nvPr/>
          </p:nvSpPr>
          <p:spPr>
            <a:xfrm>
              <a:off x="8597555" y="2924950"/>
              <a:ext cx="19245" cy="9459"/>
            </a:xfrm>
            <a:custGeom>
              <a:avLst/>
              <a:gdLst/>
              <a:ahLst/>
              <a:cxnLst/>
              <a:rect l="l" t="t" r="r" b="b"/>
              <a:pathLst>
                <a:path w="647" h="318" extrusionOk="0">
                  <a:moveTo>
                    <a:pt x="334" y="0"/>
                  </a:moveTo>
                  <a:cubicBezTo>
                    <a:pt x="193" y="0"/>
                    <a:pt x="86" y="75"/>
                    <a:pt x="46" y="132"/>
                  </a:cubicBezTo>
                  <a:cubicBezTo>
                    <a:pt x="0" y="172"/>
                    <a:pt x="0" y="257"/>
                    <a:pt x="66" y="297"/>
                  </a:cubicBezTo>
                  <a:cubicBezTo>
                    <a:pt x="86" y="297"/>
                    <a:pt x="106" y="317"/>
                    <a:pt x="126" y="317"/>
                  </a:cubicBezTo>
                  <a:cubicBezTo>
                    <a:pt x="171" y="317"/>
                    <a:pt x="191" y="297"/>
                    <a:pt x="231" y="277"/>
                  </a:cubicBezTo>
                  <a:cubicBezTo>
                    <a:pt x="231" y="265"/>
                    <a:pt x="264" y="234"/>
                    <a:pt x="325" y="234"/>
                  </a:cubicBezTo>
                  <a:cubicBezTo>
                    <a:pt x="361" y="234"/>
                    <a:pt x="407" y="245"/>
                    <a:pt x="461" y="277"/>
                  </a:cubicBezTo>
                  <a:cubicBezTo>
                    <a:pt x="476" y="282"/>
                    <a:pt x="491" y="285"/>
                    <a:pt x="506" y="285"/>
                  </a:cubicBezTo>
                  <a:cubicBezTo>
                    <a:pt x="552" y="285"/>
                    <a:pt x="596" y="261"/>
                    <a:pt x="626" y="212"/>
                  </a:cubicBezTo>
                  <a:cubicBezTo>
                    <a:pt x="646" y="172"/>
                    <a:pt x="626" y="87"/>
                    <a:pt x="566" y="67"/>
                  </a:cubicBezTo>
                  <a:cubicBezTo>
                    <a:pt x="483" y="19"/>
                    <a:pt x="405" y="0"/>
                    <a:pt x="33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45"/>
            <p:cNvSpPr/>
            <p:nvPr/>
          </p:nvSpPr>
          <p:spPr>
            <a:xfrm>
              <a:off x="8363104" y="3013739"/>
              <a:ext cx="31649" cy="34355"/>
            </a:xfrm>
            <a:custGeom>
              <a:avLst/>
              <a:gdLst/>
              <a:ahLst/>
              <a:cxnLst/>
              <a:rect l="l" t="t" r="r" b="b"/>
              <a:pathLst>
                <a:path w="1064" h="1155" extrusionOk="0">
                  <a:moveTo>
                    <a:pt x="332" y="1"/>
                  </a:moveTo>
                  <a:lnTo>
                    <a:pt x="62" y="837"/>
                  </a:lnTo>
                  <a:cubicBezTo>
                    <a:pt x="0" y="993"/>
                    <a:pt x="109" y="1154"/>
                    <a:pt x="282" y="1154"/>
                  </a:cubicBezTo>
                  <a:cubicBezTo>
                    <a:pt x="292" y="1154"/>
                    <a:pt x="302" y="1154"/>
                    <a:pt x="312" y="1152"/>
                  </a:cubicBezTo>
                  <a:lnTo>
                    <a:pt x="1063" y="1087"/>
                  </a:lnTo>
                  <a:lnTo>
                    <a:pt x="332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45"/>
            <p:cNvSpPr/>
            <p:nvPr/>
          </p:nvSpPr>
          <p:spPr>
            <a:xfrm>
              <a:off x="8362391" y="3011359"/>
              <a:ext cx="34147" cy="38460"/>
            </a:xfrm>
            <a:custGeom>
              <a:avLst/>
              <a:gdLst/>
              <a:ahLst/>
              <a:cxnLst/>
              <a:rect l="l" t="t" r="r" b="b"/>
              <a:pathLst>
                <a:path w="1148" h="1293" extrusionOk="0">
                  <a:moveTo>
                    <a:pt x="376" y="186"/>
                  </a:moveTo>
                  <a:lnTo>
                    <a:pt x="1002" y="1127"/>
                  </a:lnTo>
                  <a:lnTo>
                    <a:pt x="336" y="1187"/>
                  </a:lnTo>
                  <a:lnTo>
                    <a:pt x="316" y="1207"/>
                  </a:lnTo>
                  <a:cubicBezTo>
                    <a:pt x="231" y="1207"/>
                    <a:pt x="191" y="1167"/>
                    <a:pt x="146" y="1107"/>
                  </a:cubicBezTo>
                  <a:cubicBezTo>
                    <a:pt x="106" y="1062"/>
                    <a:pt x="86" y="1002"/>
                    <a:pt x="126" y="937"/>
                  </a:cubicBezTo>
                  <a:lnTo>
                    <a:pt x="376" y="186"/>
                  </a:lnTo>
                  <a:close/>
                  <a:moveTo>
                    <a:pt x="356" y="1"/>
                  </a:moveTo>
                  <a:lnTo>
                    <a:pt x="41" y="897"/>
                  </a:lnTo>
                  <a:cubicBezTo>
                    <a:pt x="1" y="1002"/>
                    <a:pt x="21" y="1082"/>
                    <a:pt x="86" y="1167"/>
                  </a:cubicBezTo>
                  <a:cubicBezTo>
                    <a:pt x="126" y="1232"/>
                    <a:pt x="211" y="1293"/>
                    <a:pt x="316" y="1293"/>
                  </a:cubicBezTo>
                  <a:cubicBezTo>
                    <a:pt x="316" y="1293"/>
                    <a:pt x="336" y="1293"/>
                    <a:pt x="336" y="1273"/>
                  </a:cubicBezTo>
                  <a:lnTo>
                    <a:pt x="1147" y="1207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45"/>
            <p:cNvSpPr/>
            <p:nvPr/>
          </p:nvSpPr>
          <p:spPr>
            <a:xfrm>
              <a:off x="8540504" y="2813971"/>
              <a:ext cx="41375" cy="58746"/>
            </a:xfrm>
            <a:custGeom>
              <a:avLst/>
              <a:gdLst/>
              <a:ahLst/>
              <a:cxnLst/>
              <a:rect l="l" t="t" r="r" b="b"/>
              <a:pathLst>
                <a:path w="1391" h="1975" extrusionOk="0">
                  <a:moveTo>
                    <a:pt x="1253" y="1"/>
                  </a:moveTo>
                  <a:cubicBezTo>
                    <a:pt x="1247" y="1"/>
                    <a:pt x="1240" y="2"/>
                    <a:pt x="1233" y="3"/>
                  </a:cubicBezTo>
                  <a:cubicBezTo>
                    <a:pt x="837" y="63"/>
                    <a:pt x="522" y="313"/>
                    <a:pt x="311" y="649"/>
                  </a:cubicBezTo>
                  <a:cubicBezTo>
                    <a:pt x="86" y="1024"/>
                    <a:pt x="21" y="1460"/>
                    <a:pt x="1" y="1880"/>
                  </a:cubicBezTo>
                  <a:cubicBezTo>
                    <a:pt x="1" y="1943"/>
                    <a:pt x="42" y="1974"/>
                    <a:pt x="86" y="1974"/>
                  </a:cubicBezTo>
                  <a:cubicBezTo>
                    <a:pt x="130" y="1974"/>
                    <a:pt x="176" y="1943"/>
                    <a:pt x="186" y="1880"/>
                  </a:cubicBezTo>
                  <a:cubicBezTo>
                    <a:pt x="186" y="1505"/>
                    <a:pt x="251" y="1109"/>
                    <a:pt x="461" y="754"/>
                  </a:cubicBezTo>
                  <a:cubicBezTo>
                    <a:pt x="627" y="458"/>
                    <a:pt x="917" y="233"/>
                    <a:pt x="1273" y="168"/>
                  </a:cubicBezTo>
                  <a:cubicBezTo>
                    <a:pt x="1391" y="149"/>
                    <a:pt x="1362" y="1"/>
                    <a:pt x="125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45"/>
            <p:cNvSpPr/>
            <p:nvPr/>
          </p:nvSpPr>
          <p:spPr>
            <a:xfrm>
              <a:off x="8464118" y="2820872"/>
              <a:ext cx="47592" cy="53838"/>
            </a:xfrm>
            <a:custGeom>
              <a:avLst/>
              <a:gdLst/>
              <a:ahLst/>
              <a:cxnLst/>
              <a:rect l="l" t="t" r="r" b="b"/>
              <a:pathLst>
                <a:path w="1600" h="1810" extrusionOk="0">
                  <a:moveTo>
                    <a:pt x="105" y="1"/>
                  </a:moveTo>
                  <a:cubicBezTo>
                    <a:pt x="0" y="1"/>
                    <a:pt x="0" y="166"/>
                    <a:pt x="105" y="166"/>
                  </a:cubicBezTo>
                  <a:cubicBezTo>
                    <a:pt x="481" y="186"/>
                    <a:pt x="816" y="397"/>
                    <a:pt x="1027" y="707"/>
                  </a:cubicBezTo>
                  <a:cubicBezTo>
                    <a:pt x="1252" y="1002"/>
                    <a:pt x="1357" y="1378"/>
                    <a:pt x="1422" y="1753"/>
                  </a:cubicBezTo>
                  <a:cubicBezTo>
                    <a:pt x="1422" y="1792"/>
                    <a:pt x="1450" y="1810"/>
                    <a:pt x="1483" y="1810"/>
                  </a:cubicBezTo>
                  <a:cubicBezTo>
                    <a:pt x="1535" y="1810"/>
                    <a:pt x="1600" y="1765"/>
                    <a:pt x="1587" y="1688"/>
                  </a:cubicBezTo>
                  <a:cubicBezTo>
                    <a:pt x="1527" y="1293"/>
                    <a:pt x="1402" y="877"/>
                    <a:pt x="1127" y="542"/>
                  </a:cubicBezTo>
                  <a:cubicBezTo>
                    <a:pt x="902" y="226"/>
                    <a:pt x="526" y="1"/>
                    <a:pt x="10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45"/>
            <p:cNvSpPr/>
            <p:nvPr/>
          </p:nvSpPr>
          <p:spPr>
            <a:xfrm>
              <a:off x="8455463" y="2815131"/>
              <a:ext cx="13742" cy="13326"/>
            </a:xfrm>
            <a:custGeom>
              <a:avLst/>
              <a:gdLst/>
              <a:ahLst/>
              <a:cxnLst/>
              <a:rect l="l" t="t" r="r" b="b"/>
              <a:pathLst>
                <a:path w="462" h="448" extrusionOk="0">
                  <a:moveTo>
                    <a:pt x="235" y="1"/>
                  </a:moveTo>
                  <a:cubicBezTo>
                    <a:pt x="126" y="1"/>
                    <a:pt x="39" y="81"/>
                    <a:pt x="21" y="194"/>
                  </a:cubicBezTo>
                  <a:cubicBezTo>
                    <a:pt x="1" y="319"/>
                    <a:pt x="86" y="419"/>
                    <a:pt x="191" y="444"/>
                  </a:cubicBezTo>
                  <a:cubicBezTo>
                    <a:pt x="203" y="446"/>
                    <a:pt x="216" y="447"/>
                    <a:pt x="228" y="447"/>
                  </a:cubicBezTo>
                  <a:cubicBezTo>
                    <a:pt x="340" y="447"/>
                    <a:pt x="443" y="367"/>
                    <a:pt x="462" y="254"/>
                  </a:cubicBezTo>
                  <a:cubicBezTo>
                    <a:pt x="462" y="149"/>
                    <a:pt x="376" y="24"/>
                    <a:pt x="271" y="4"/>
                  </a:cubicBezTo>
                  <a:cubicBezTo>
                    <a:pt x="259" y="2"/>
                    <a:pt x="247" y="1"/>
                    <a:pt x="2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45"/>
            <p:cNvSpPr/>
            <p:nvPr/>
          </p:nvSpPr>
          <p:spPr>
            <a:xfrm>
              <a:off x="8572093" y="2810224"/>
              <a:ext cx="14307" cy="13177"/>
            </a:xfrm>
            <a:custGeom>
              <a:avLst/>
              <a:gdLst/>
              <a:ahLst/>
              <a:cxnLst/>
              <a:rect l="l" t="t" r="r" b="b"/>
              <a:pathLst>
                <a:path w="481" h="443" extrusionOk="0">
                  <a:moveTo>
                    <a:pt x="243" y="0"/>
                  </a:moveTo>
                  <a:cubicBezTo>
                    <a:pt x="146" y="0"/>
                    <a:pt x="43" y="76"/>
                    <a:pt x="25" y="189"/>
                  </a:cubicBezTo>
                  <a:cubicBezTo>
                    <a:pt x="0" y="314"/>
                    <a:pt x="85" y="419"/>
                    <a:pt x="211" y="439"/>
                  </a:cubicBezTo>
                  <a:cubicBezTo>
                    <a:pt x="223" y="441"/>
                    <a:pt x="236" y="442"/>
                    <a:pt x="249" y="442"/>
                  </a:cubicBezTo>
                  <a:cubicBezTo>
                    <a:pt x="357" y="442"/>
                    <a:pt x="443" y="366"/>
                    <a:pt x="461" y="254"/>
                  </a:cubicBezTo>
                  <a:cubicBezTo>
                    <a:pt x="481" y="129"/>
                    <a:pt x="401" y="23"/>
                    <a:pt x="276" y="3"/>
                  </a:cubicBezTo>
                  <a:cubicBezTo>
                    <a:pt x="265" y="1"/>
                    <a:pt x="254" y="0"/>
                    <a:pt x="24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45"/>
            <p:cNvSpPr/>
            <p:nvPr/>
          </p:nvSpPr>
          <p:spPr>
            <a:xfrm>
              <a:off x="8356144" y="2908323"/>
              <a:ext cx="139117" cy="175139"/>
            </a:xfrm>
            <a:custGeom>
              <a:avLst/>
              <a:gdLst/>
              <a:ahLst/>
              <a:cxnLst/>
              <a:rect l="l" t="t" r="r" b="b"/>
              <a:pathLst>
                <a:path w="4677" h="5888" extrusionOk="0">
                  <a:moveTo>
                    <a:pt x="1903" y="0"/>
                  </a:moveTo>
                  <a:lnTo>
                    <a:pt x="1733" y="125"/>
                  </a:lnTo>
                  <a:cubicBezTo>
                    <a:pt x="316" y="1167"/>
                    <a:pt x="0" y="3169"/>
                    <a:pt x="1047" y="4591"/>
                  </a:cubicBezTo>
                  <a:cubicBezTo>
                    <a:pt x="1680" y="5439"/>
                    <a:pt x="2652" y="5887"/>
                    <a:pt x="3640" y="5887"/>
                  </a:cubicBezTo>
                  <a:cubicBezTo>
                    <a:pt x="3988" y="5887"/>
                    <a:pt x="4339" y="5831"/>
                    <a:pt x="4677" y="5718"/>
                  </a:cubicBezTo>
                  <a:cubicBezTo>
                    <a:pt x="3630" y="5633"/>
                    <a:pt x="2629" y="5132"/>
                    <a:pt x="1963" y="4216"/>
                  </a:cubicBezTo>
                  <a:cubicBezTo>
                    <a:pt x="1027" y="2944"/>
                    <a:pt x="1047" y="1252"/>
                    <a:pt x="1903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45"/>
            <p:cNvSpPr/>
            <p:nvPr/>
          </p:nvSpPr>
          <p:spPr>
            <a:xfrm>
              <a:off x="8507011" y="2934974"/>
              <a:ext cx="31589" cy="19989"/>
            </a:xfrm>
            <a:custGeom>
              <a:avLst/>
              <a:gdLst/>
              <a:ahLst/>
              <a:cxnLst/>
              <a:rect l="l" t="t" r="r" b="b"/>
              <a:pathLst>
                <a:path w="1062" h="672" extrusionOk="0">
                  <a:moveTo>
                    <a:pt x="541" y="0"/>
                  </a:moveTo>
                  <a:cubicBezTo>
                    <a:pt x="251" y="0"/>
                    <a:pt x="0" y="145"/>
                    <a:pt x="0" y="336"/>
                  </a:cubicBezTo>
                  <a:cubicBezTo>
                    <a:pt x="0" y="521"/>
                    <a:pt x="251" y="671"/>
                    <a:pt x="541" y="671"/>
                  </a:cubicBezTo>
                  <a:cubicBezTo>
                    <a:pt x="836" y="671"/>
                    <a:pt x="1062" y="521"/>
                    <a:pt x="1062" y="336"/>
                  </a:cubicBezTo>
                  <a:cubicBezTo>
                    <a:pt x="1062" y="145"/>
                    <a:pt x="836" y="0"/>
                    <a:pt x="54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45"/>
            <p:cNvSpPr/>
            <p:nvPr/>
          </p:nvSpPr>
          <p:spPr>
            <a:xfrm>
              <a:off x="8592647" y="2929441"/>
              <a:ext cx="31589" cy="19245"/>
            </a:xfrm>
            <a:custGeom>
              <a:avLst/>
              <a:gdLst/>
              <a:ahLst/>
              <a:cxnLst/>
              <a:rect l="l" t="t" r="r" b="b"/>
              <a:pathLst>
                <a:path w="1062" h="647" extrusionOk="0">
                  <a:moveTo>
                    <a:pt x="541" y="1"/>
                  </a:moveTo>
                  <a:cubicBezTo>
                    <a:pt x="251" y="1"/>
                    <a:pt x="0" y="146"/>
                    <a:pt x="0" y="331"/>
                  </a:cubicBezTo>
                  <a:cubicBezTo>
                    <a:pt x="0" y="502"/>
                    <a:pt x="251" y="647"/>
                    <a:pt x="541" y="647"/>
                  </a:cubicBezTo>
                  <a:cubicBezTo>
                    <a:pt x="836" y="647"/>
                    <a:pt x="1062" y="502"/>
                    <a:pt x="1062" y="331"/>
                  </a:cubicBezTo>
                  <a:cubicBezTo>
                    <a:pt x="1062" y="146"/>
                    <a:pt x="836" y="1"/>
                    <a:pt x="54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76" name="Google Shape;1776;p45"/>
          <p:cNvGrpSpPr/>
          <p:nvPr/>
        </p:nvGrpSpPr>
        <p:grpSpPr>
          <a:xfrm rot="-5991578">
            <a:off x="6539306" y="4168802"/>
            <a:ext cx="443014" cy="474623"/>
            <a:chOff x="8357208" y="3217171"/>
            <a:chExt cx="63280" cy="67797"/>
          </a:xfrm>
        </p:grpSpPr>
        <p:sp>
          <p:nvSpPr>
            <p:cNvPr id="1777" name="Google Shape;1777;p45"/>
            <p:cNvSpPr/>
            <p:nvPr/>
          </p:nvSpPr>
          <p:spPr>
            <a:xfrm>
              <a:off x="8357208" y="3217171"/>
              <a:ext cx="63280" cy="67797"/>
            </a:xfrm>
            <a:custGeom>
              <a:avLst/>
              <a:gdLst/>
              <a:ahLst/>
              <a:cxnLst/>
              <a:rect l="l" t="t" r="r" b="b"/>
              <a:pathLst>
                <a:path w="2399" h="2570" extrusionOk="0">
                  <a:moveTo>
                    <a:pt x="2378" y="1"/>
                  </a:moveTo>
                  <a:lnTo>
                    <a:pt x="1958" y="26"/>
                  </a:lnTo>
                  <a:cubicBezTo>
                    <a:pt x="1938" y="26"/>
                    <a:pt x="331" y="86"/>
                    <a:pt x="100" y="1878"/>
                  </a:cubicBezTo>
                  <a:cubicBezTo>
                    <a:pt x="0" y="2069"/>
                    <a:pt x="40" y="2319"/>
                    <a:pt x="205" y="2464"/>
                  </a:cubicBezTo>
                  <a:cubicBezTo>
                    <a:pt x="291" y="2529"/>
                    <a:pt x="396" y="2569"/>
                    <a:pt x="501" y="2569"/>
                  </a:cubicBezTo>
                  <a:cubicBezTo>
                    <a:pt x="626" y="2569"/>
                    <a:pt x="726" y="2529"/>
                    <a:pt x="811" y="2444"/>
                  </a:cubicBezTo>
                  <a:cubicBezTo>
                    <a:pt x="1582" y="2174"/>
                    <a:pt x="2398" y="1528"/>
                    <a:pt x="2398" y="421"/>
                  </a:cubicBezTo>
                  <a:lnTo>
                    <a:pt x="237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45"/>
            <p:cNvSpPr/>
            <p:nvPr/>
          </p:nvSpPr>
          <p:spPr>
            <a:xfrm>
              <a:off x="8366704" y="3227747"/>
              <a:ext cx="45302" cy="50804"/>
            </a:xfrm>
            <a:custGeom>
              <a:avLst/>
              <a:gdLst/>
              <a:ahLst/>
              <a:cxnLst/>
              <a:rect l="l" t="t" r="r" b="b"/>
              <a:pathLst>
                <a:path w="1523" h="1708" extrusionOk="0">
                  <a:moveTo>
                    <a:pt x="1523" y="0"/>
                  </a:moveTo>
                  <a:cubicBezTo>
                    <a:pt x="1523" y="0"/>
                    <a:pt x="191" y="46"/>
                    <a:pt x="66" y="1608"/>
                  </a:cubicBezTo>
                  <a:lnTo>
                    <a:pt x="21" y="1653"/>
                  </a:lnTo>
                  <a:cubicBezTo>
                    <a:pt x="1" y="1673"/>
                    <a:pt x="1" y="1693"/>
                    <a:pt x="21" y="1693"/>
                  </a:cubicBezTo>
                  <a:cubicBezTo>
                    <a:pt x="33" y="1703"/>
                    <a:pt x="45" y="1708"/>
                    <a:pt x="55" y="1708"/>
                  </a:cubicBezTo>
                  <a:cubicBezTo>
                    <a:pt x="66" y="1708"/>
                    <a:pt x="76" y="1703"/>
                    <a:pt x="86" y="1693"/>
                  </a:cubicBezTo>
                  <a:lnTo>
                    <a:pt x="126" y="1653"/>
                  </a:lnTo>
                  <a:cubicBezTo>
                    <a:pt x="396" y="1568"/>
                    <a:pt x="1523" y="1172"/>
                    <a:pt x="152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45"/>
            <p:cNvSpPr/>
            <p:nvPr/>
          </p:nvSpPr>
          <p:spPr>
            <a:xfrm>
              <a:off x="8364324" y="3225367"/>
              <a:ext cx="50210" cy="55861"/>
            </a:xfrm>
            <a:custGeom>
              <a:avLst/>
              <a:gdLst/>
              <a:ahLst/>
              <a:cxnLst/>
              <a:rect l="l" t="t" r="r" b="b"/>
              <a:pathLst>
                <a:path w="1688" h="1878" extrusionOk="0">
                  <a:moveTo>
                    <a:pt x="1503" y="166"/>
                  </a:moveTo>
                  <a:lnTo>
                    <a:pt x="1503" y="166"/>
                  </a:lnTo>
                  <a:cubicBezTo>
                    <a:pt x="1458" y="1147"/>
                    <a:pt x="581" y="1522"/>
                    <a:pt x="226" y="1648"/>
                  </a:cubicBezTo>
                  <a:cubicBezTo>
                    <a:pt x="351" y="436"/>
                    <a:pt x="1227" y="206"/>
                    <a:pt x="1503" y="166"/>
                  </a:cubicBezTo>
                  <a:close/>
                  <a:moveTo>
                    <a:pt x="1583" y="0"/>
                  </a:moveTo>
                  <a:cubicBezTo>
                    <a:pt x="1583" y="0"/>
                    <a:pt x="206" y="60"/>
                    <a:pt x="61" y="1648"/>
                  </a:cubicBezTo>
                  <a:lnTo>
                    <a:pt x="41" y="1668"/>
                  </a:lnTo>
                  <a:cubicBezTo>
                    <a:pt x="1" y="1733"/>
                    <a:pt x="1" y="1793"/>
                    <a:pt x="61" y="1833"/>
                  </a:cubicBezTo>
                  <a:cubicBezTo>
                    <a:pt x="81" y="1858"/>
                    <a:pt x="101" y="1878"/>
                    <a:pt x="126" y="1878"/>
                  </a:cubicBezTo>
                  <a:cubicBezTo>
                    <a:pt x="166" y="1878"/>
                    <a:pt x="206" y="1858"/>
                    <a:pt x="226" y="1833"/>
                  </a:cubicBezTo>
                  <a:lnTo>
                    <a:pt x="251" y="1813"/>
                  </a:lnTo>
                  <a:cubicBezTo>
                    <a:pt x="541" y="1708"/>
                    <a:pt x="1688" y="1272"/>
                    <a:pt x="1688" y="80"/>
                  </a:cubicBezTo>
                  <a:lnTo>
                    <a:pt x="1688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45"/>
            <p:cNvSpPr/>
            <p:nvPr/>
          </p:nvSpPr>
          <p:spPr>
            <a:xfrm>
              <a:off x="8368042" y="3227152"/>
              <a:ext cx="43963" cy="49763"/>
            </a:xfrm>
            <a:custGeom>
              <a:avLst/>
              <a:gdLst/>
              <a:ahLst/>
              <a:cxnLst/>
              <a:rect l="l" t="t" r="r" b="b"/>
              <a:pathLst>
                <a:path w="1478" h="1673" extrusionOk="0">
                  <a:moveTo>
                    <a:pt x="1478" y="0"/>
                  </a:moveTo>
                  <a:cubicBezTo>
                    <a:pt x="1478" y="0"/>
                    <a:pt x="101" y="46"/>
                    <a:pt x="1" y="1673"/>
                  </a:cubicBezTo>
                  <a:cubicBezTo>
                    <a:pt x="1" y="1673"/>
                    <a:pt x="1478" y="1337"/>
                    <a:pt x="147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45"/>
            <p:cNvSpPr/>
            <p:nvPr/>
          </p:nvSpPr>
          <p:spPr>
            <a:xfrm>
              <a:off x="8366704" y="3235391"/>
              <a:ext cx="36081" cy="42714"/>
            </a:xfrm>
            <a:custGeom>
              <a:avLst/>
              <a:gdLst/>
              <a:ahLst/>
              <a:cxnLst/>
              <a:rect l="l" t="t" r="r" b="b"/>
              <a:pathLst>
                <a:path w="1213" h="1436" extrusionOk="0">
                  <a:moveTo>
                    <a:pt x="1170" y="0"/>
                  </a:moveTo>
                  <a:cubicBezTo>
                    <a:pt x="1159" y="0"/>
                    <a:pt x="1147" y="6"/>
                    <a:pt x="1147" y="19"/>
                  </a:cubicBezTo>
                  <a:lnTo>
                    <a:pt x="21" y="1371"/>
                  </a:lnTo>
                  <a:cubicBezTo>
                    <a:pt x="1" y="1396"/>
                    <a:pt x="1" y="1416"/>
                    <a:pt x="21" y="1436"/>
                  </a:cubicBezTo>
                  <a:cubicBezTo>
                    <a:pt x="46" y="1436"/>
                    <a:pt x="66" y="1436"/>
                    <a:pt x="86" y="1416"/>
                  </a:cubicBezTo>
                  <a:lnTo>
                    <a:pt x="1212" y="79"/>
                  </a:lnTo>
                  <a:lnTo>
                    <a:pt x="1212" y="19"/>
                  </a:lnTo>
                  <a:lnTo>
                    <a:pt x="1192" y="19"/>
                  </a:lnTo>
                  <a:cubicBezTo>
                    <a:pt x="1192" y="6"/>
                    <a:pt x="1181" y="0"/>
                    <a:pt x="117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45"/>
            <p:cNvSpPr/>
            <p:nvPr/>
          </p:nvSpPr>
          <p:spPr>
            <a:xfrm>
              <a:off x="8379821" y="3247111"/>
              <a:ext cx="2409" cy="16122"/>
            </a:xfrm>
            <a:custGeom>
              <a:avLst/>
              <a:gdLst/>
              <a:ahLst/>
              <a:cxnLst/>
              <a:rect l="l" t="t" r="r" b="b"/>
              <a:pathLst>
                <a:path w="81" h="542" extrusionOk="0">
                  <a:moveTo>
                    <a:pt x="40" y="0"/>
                  </a:moveTo>
                  <a:cubicBezTo>
                    <a:pt x="20" y="0"/>
                    <a:pt x="0" y="20"/>
                    <a:pt x="0" y="40"/>
                  </a:cubicBezTo>
                  <a:lnTo>
                    <a:pt x="0" y="501"/>
                  </a:lnTo>
                  <a:cubicBezTo>
                    <a:pt x="0" y="521"/>
                    <a:pt x="20" y="541"/>
                    <a:pt x="40" y="541"/>
                  </a:cubicBezTo>
                  <a:cubicBezTo>
                    <a:pt x="60" y="541"/>
                    <a:pt x="80" y="521"/>
                    <a:pt x="80" y="501"/>
                  </a:cubicBezTo>
                  <a:lnTo>
                    <a:pt x="80" y="40"/>
                  </a:lnTo>
                  <a:lnTo>
                    <a:pt x="80" y="20"/>
                  </a:lnTo>
                  <a:cubicBezTo>
                    <a:pt x="60" y="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45"/>
            <p:cNvSpPr/>
            <p:nvPr/>
          </p:nvSpPr>
          <p:spPr>
            <a:xfrm>
              <a:off x="8392165" y="3243987"/>
              <a:ext cx="11214" cy="3748"/>
            </a:xfrm>
            <a:custGeom>
              <a:avLst/>
              <a:gdLst/>
              <a:ahLst/>
              <a:cxnLst/>
              <a:rect l="l" t="t" r="r" b="b"/>
              <a:pathLst>
                <a:path w="377" h="126" extrusionOk="0">
                  <a:moveTo>
                    <a:pt x="336" y="0"/>
                  </a:moveTo>
                  <a:lnTo>
                    <a:pt x="41" y="40"/>
                  </a:lnTo>
                  <a:cubicBezTo>
                    <a:pt x="21" y="60"/>
                    <a:pt x="1" y="80"/>
                    <a:pt x="1" y="105"/>
                  </a:cubicBezTo>
                  <a:cubicBezTo>
                    <a:pt x="1" y="125"/>
                    <a:pt x="21" y="125"/>
                    <a:pt x="41" y="125"/>
                  </a:cubicBezTo>
                  <a:lnTo>
                    <a:pt x="356" y="80"/>
                  </a:lnTo>
                  <a:cubicBezTo>
                    <a:pt x="376" y="80"/>
                    <a:pt x="376" y="60"/>
                    <a:pt x="376" y="40"/>
                  </a:cubicBezTo>
                  <a:lnTo>
                    <a:pt x="376" y="20"/>
                  </a:lnTo>
                  <a:cubicBezTo>
                    <a:pt x="356" y="20"/>
                    <a:pt x="356" y="0"/>
                    <a:pt x="33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84" name="Google Shape;1784;p45"/>
          <p:cNvGrpSpPr/>
          <p:nvPr/>
        </p:nvGrpSpPr>
        <p:grpSpPr>
          <a:xfrm rot="3512573" flipH="1">
            <a:off x="7167345" y="4414098"/>
            <a:ext cx="319550" cy="471530"/>
            <a:chOff x="8586587" y="3199751"/>
            <a:chExt cx="45644" cy="67355"/>
          </a:xfrm>
        </p:grpSpPr>
        <p:sp>
          <p:nvSpPr>
            <p:cNvPr id="1785" name="Google Shape;1785;p45"/>
            <p:cNvSpPr/>
            <p:nvPr/>
          </p:nvSpPr>
          <p:spPr>
            <a:xfrm>
              <a:off x="8586587" y="3199751"/>
              <a:ext cx="45644" cy="67355"/>
            </a:xfrm>
            <a:custGeom>
              <a:avLst/>
              <a:gdLst/>
              <a:ahLst/>
              <a:cxnLst/>
              <a:rect l="l" t="t" r="r" b="b"/>
              <a:pathLst>
                <a:path w="1839" h="2714" extrusionOk="0">
                  <a:moveTo>
                    <a:pt x="1341" y="1"/>
                  </a:moveTo>
                  <a:cubicBezTo>
                    <a:pt x="1233" y="1"/>
                    <a:pt x="1121" y="37"/>
                    <a:pt x="1022" y="105"/>
                  </a:cubicBezTo>
                  <a:cubicBezTo>
                    <a:pt x="567" y="481"/>
                    <a:pt x="251" y="876"/>
                    <a:pt x="106" y="1292"/>
                  </a:cubicBezTo>
                  <a:cubicBezTo>
                    <a:pt x="21" y="1502"/>
                    <a:pt x="1" y="1732"/>
                    <a:pt x="21" y="1943"/>
                  </a:cubicBezTo>
                  <a:cubicBezTo>
                    <a:pt x="41" y="2168"/>
                    <a:pt x="86" y="2358"/>
                    <a:pt x="191" y="2483"/>
                  </a:cubicBezTo>
                  <a:cubicBezTo>
                    <a:pt x="211" y="2483"/>
                    <a:pt x="211" y="2503"/>
                    <a:pt x="211" y="2523"/>
                  </a:cubicBezTo>
                  <a:cubicBezTo>
                    <a:pt x="291" y="2628"/>
                    <a:pt x="396" y="2694"/>
                    <a:pt x="501" y="2714"/>
                  </a:cubicBezTo>
                  <a:lnTo>
                    <a:pt x="587" y="2714"/>
                  </a:lnTo>
                  <a:cubicBezTo>
                    <a:pt x="667" y="2714"/>
                    <a:pt x="732" y="2714"/>
                    <a:pt x="792" y="2669"/>
                  </a:cubicBezTo>
                  <a:cubicBezTo>
                    <a:pt x="817" y="2669"/>
                    <a:pt x="857" y="2649"/>
                    <a:pt x="877" y="2649"/>
                  </a:cubicBezTo>
                  <a:cubicBezTo>
                    <a:pt x="1002" y="2588"/>
                    <a:pt x="1087" y="2503"/>
                    <a:pt x="1167" y="2418"/>
                  </a:cubicBezTo>
                  <a:cubicBezTo>
                    <a:pt x="1358" y="2213"/>
                    <a:pt x="1503" y="1983"/>
                    <a:pt x="1608" y="1712"/>
                  </a:cubicBezTo>
                  <a:cubicBezTo>
                    <a:pt x="1668" y="1587"/>
                    <a:pt x="1713" y="1462"/>
                    <a:pt x="1733" y="1337"/>
                  </a:cubicBezTo>
                  <a:cubicBezTo>
                    <a:pt x="1793" y="1126"/>
                    <a:pt x="1818" y="916"/>
                    <a:pt x="1818" y="711"/>
                  </a:cubicBezTo>
                  <a:lnTo>
                    <a:pt x="1818" y="691"/>
                  </a:lnTo>
                  <a:cubicBezTo>
                    <a:pt x="1818" y="541"/>
                    <a:pt x="1838" y="315"/>
                    <a:pt x="1668" y="145"/>
                  </a:cubicBezTo>
                  <a:cubicBezTo>
                    <a:pt x="1580" y="47"/>
                    <a:pt x="1463" y="1"/>
                    <a:pt x="13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45"/>
            <p:cNvSpPr/>
            <p:nvPr/>
          </p:nvSpPr>
          <p:spPr>
            <a:xfrm>
              <a:off x="8594431" y="3207104"/>
              <a:ext cx="29626" cy="56397"/>
            </a:xfrm>
            <a:custGeom>
              <a:avLst/>
              <a:gdLst/>
              <a:ahLst/>
              <a:cxnLst/>
              <a:rect l="l" t="t" r="r" b="b"/>
              <a:pathLst>
                <a:path w="996" h="1896" extrusionOk="0">
                  <a:moveTo>
                    <a:pt x="913" y="1"/>
                  </a:moveTo>
                  <a:cubicBezTo>
                    <a:pt x="898" y="1"/>
                    <a:pt x="879" y="9"/>
                    <a:pt x="857" y="29"/>
                  </a:cubicBezTo>
                  <a:cubicBezTo>
                    <a:pt x="526" y="279"/>
                    <a:pt x="211" y="614"/>
                    <a:pt x="85" y="1010"/>
                  </a:cubicBezTo>
                  <a:cubicBezTo>
                    <a:pt x="25" y="1175"/>
                    <a:pt x="0" y="1345"/>
                    <a:pt x="25" y="1511"/>
                  </a:cubicBezTo>
                  <a:cubicBezTo>
                    <a:pt x="25" y="1616"/>
                    <a:pt x="45" y="1781"/>
                    <a:pt x="151" y="1846"/>
                  </a:cubicBezTo>
                  <a:cubicBezTo>
                    <a:pt x="151" y="1866"/>
                    <a:pt x="151" y="1886"/>
                    <a:pt x="171" y="1886"/>
                  </a:cubicBezTo>
                  <a:cubicBezTo>
                    <a:pt x="177" y="1893"/>
                    <a:pt x="182" y="1895"/>
                    <a:pt x="185" y="1895"/>
                  </a:cubicBezTo>
                  <a:cubicBezTo>
                    <a:pt x="193" y="1895"/>
                    <a:pt x="197" y="1886"/>
                    <a:pt x="211" y="1886"/>
                  </a:cubicBezTo>
                  <a:lnTo>
                    <a:pt x="211" y="1866"/>
                  </a:lnTo>
                  <a:cubicBezTo>
                    <a:pt x="231" y="1866"/>
                    <a:pt x="276" y="1866"/>
                    <a:pt x="296" y="1846"/>
                  </a:cubicBezTo>
                  <a:cubicBezTo>
                    <a:pt x="356" y="1821"/>
                    <a:pt x="401" y="1781"/>
                    <a:pt x="441" y="1741"/>
                  </a:cubicBezTo>
                  <a:cubicBezTo>
                    <a:pt x="586" y="1571"/>
                    <a:pt x="711" y="1365"/>
                    <a:pt x="816" y="1135"/>
                  </a:cubicBezTo>
                  <a:cubicBezTo>
                    <a:pt x="857" y="1030"/>
                    <a:pt x="902" y="925"/>
                    <a:pt x="922" y="820"/>
                  </a:cubicBezTo>
                  <a:cubicBezTo>
                    <a:pt x="962" y="654"/>
                    <a:pt x="982" y="489"/>
                    <a:pt x="982" y="299"/>
                  </a:cubicBezTo>
                  <a:cubicBezTo>
                    <a:pt x="982" y="248"/>
                    <a:pt x="996" y="1"/>
                    <a:pt x="913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45"/>
            <p:cNvSpPr/>
            <p:nvPr/>
          </p:nvSpPr>
          <p:spPr>
            <a:xfrm>
              <a:off x="8592052" y="3204694"/>
              <a:ext cx="34118" cy="61066"/>
            </a:xfrm>
            <a:custGeom>
              <a:avLst/>
              <a:gdLst/>
              <a:ahLst/>
              <a:cxnLst/>
              <a:rect l="l" t="t" r="r" b="b"/>
              <a:pathLst>
                <a:path w="1147" h="2053" extrusionOk="0">
                  <a:moveTo>
                    <a:pt x="982" y="195"/>
                  </a:moveTo>
                  <a:lnTo>
                    <a:pt x="982" y="340"/>
                  </a:lnTo>
                  <a:lnTo>
                    <a:pt x="982" y="380"/>
                  </a:lnTo>
                  <a:cubicBezTo>
                    <a:pt x="982" y="550"/>
                    <a:pt x="957" y="715"/>
                    <a:pt x="917" y="881"/>
                  </a:cubicBezTo>
                  <a:cubicBezTo>
                    <a:pt x="896" y="986"/>
                    <a:pt x="856" y="1091"/>
                    <a:pt x="811" y="1196"/>
                  </a:cubicBezTo>
                  <a:cubicBezTo>
                    <a:pt x="731" y="1401"/>
                    <a:pt x="606" y="1592"/>
                    <a:pt x="456" y="1757"/>
                  </a:cubicBezTo>
                  <a:lnTo>
                    <a:pt x="356" y="1862"/>
                  </a:lnTo>
                  <a:lnTo>
                    <a:pt x="271" y="1862"/>
                  </a:lnTo>
                  <a:cubicBezTo>
                    <a:pt x="251" y="1842"/>
                    <a:pt x="206" y="1802"/>
                    <a:pt x="185" y="1572"/>
                  </a:cubicBezTo>
                  <a:cubicBezTo>
                    <a:pt x="165" y="1426"/>
                    <a:pt x="185" y="1276"/>
                    <a:pt x="251" y="1131"/>
                  </a:cubicBezTo>
                  <a:cubicBezTo>
                    <a:pt x="356" y="801"/>
                    <a:pt x="606" y="485"/>
                    <a:pt x="982" y="195"/>
                  </a:cubicBezTo>
                  <a:close/>
                  <a:moveTo>
                    <a:pt x="997" y="1"/>
                  </a:moveTo>
                  <a:cubicBezTo>
                    <a:pt x="963" y="1"/>
                    <a:pt x="927" y="17"/>
                    <a:pt x="896" y="49"/>
                  </a:cubicBezTo>
                  <a:cubicBezTo>
                    <a:pt x="481" y="360"/>
                    <a:pt x="206" y="715"/>
                    <a:pt x="80" y="1071"/>
                  </a:cubicBezTo>
                  <a:cubicBezTo>
                    <a:pt x="20" y="1236"/>
                    <a:pt x="0" y="1426"/>
                    <a:pt x="20" y="1592"/>
                  </a:cubicBezTo>
                  <a:cubicBezTo>
                    <a:pt x="20" y="1777"/>
                    <a:pt x="60" y="1902"/>
                    <a:pt x="145" y="1967"/>
                  </a:cubicBezTo>
                  <a:cubicBezTo>
                    <a:pt x="145" y="1987"/>
                    <a:pt x="145" y="1987"/>
                    <a:pt x="165" y="2007"/>
                  </a:cubicBezTo>
                  <a:cubicBezTo>
                    <a:pt x="185" y="2027"/>
                    <a:pt x="206" y="2052"/>
                    <a:pt x="231" y="2052"/>
                  </a:cubicBezTo>
                  <a:lnTo>
                    <a:pt x="251" y="2052"/>
                  </a:lnTo>
                  <a:cubicBezTo>
                    <a:pt x="291" y="2052"/>
                    <a:pt x="311" y="2052"/>
                    <a:pt x="331" y="2027"/>
                  </a:cubicBezTo>
                  <a:cubicBezTo>
                    <a:pt x="356" y="2027"/>
                    <a:pt x="376" y="2027"/>
                    <a:pt x="416" y="2007"/>
                  </a:cubicBezTo>
                  <a:cubicBezTo>
                    <a:pt x="481" y="1987"/>
                    <a:pt x="541" y="1927"/>
                    <a:pt x="581" y="1882"/>
                  </a:cubicBezTo>
                  <a:cubicBezTo>
                    <a:pt x="751" y="1697"/>
                    <a:pt x="876" y="1486"/>
                    <a:pt x="982" y="1256"/>
                  </a:cubicBezTo>
                  <a:cubicBezTo>
                    <a:pt x="1022" y="1151"/>
                    <a:pt x="1042" y="1026"/>
                    <a:pt x="1082" y="926"/>
                  </a:cubicBezTo>
                  <a:cubicBezTo>
                    <a:pt x="1127" y="755"/>
                    <a:pt x="1147" y="570"/>
                    <a:pt x="1147" y="380"/>
                  </a:cubicBezTo>
                  <a:lnTo>
                    <a:pt x="1147" y="360"/>
                  </a:lnTo>
                  <a:cubicBezTo>
                    <a:pt x="1147" y="215"/>
                    <a:pt x="1147" y="110"/>
                    <a:pt x="1082" y="49"/>
                  </a:cubicBezTo>
                  <a:cubicBezTo>
                    <a:pt x="1062" y="17"/>
                    <a:pt x="1030" y="1"/>
                    <a:pt x="997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45"/>
            <p:cNvSpPr/>
            <p:nvPr/>
          </p:nvSpPr>
          <p:spPr>
            <a:xfrm>
              <a:off x="8594431" y="3206717"/>
              <a:ext cx="29656" cy="55712"/>
            </a:xfrm>
            <a:custGeom>
              <a:avLst/>
              <a:gdLst/>
              <a:ahLst/>
              <a:cxnLst/>
              <a:rect l="l" t="t" r="r" b="b"/>
              <a:pathLst>
                <a:path w="997" h="1873" extrusionOk="0">
                  <a:moveTo>
                    <a:pt x="909" y="0"/>
                  </a:moveTo>
                  <a:cubicBezTo>
                    <a:pt x="894" y="0"/>
                    <a:pt x="877" y="7"/>
                    <a:pt x="857" y="22"/>
                  </a:cubicBezTo>
                  <a:cubicBezTo>
                    <a:pt x="526" y="292"/>
                    <a:pt x="211" y="627"/>
                    <a:pt x="85" y="1023"/>
                  </a:cubicBezTo>
                  <a:cubicBezTo>
                    <a:pt x="25" y="1168"/>
                    <a:pt x="0" y="1333"/>
                    <a:pt x="25" y="1504"/>
                  </a:cubicBezTo>
                  <a:cubicBezTo>
                    <a:pt x="25" y="1632"/>
                    <a:pt x="57" y="1873"/>
                    <a:pt x="222" y="1873"/>
                  </a:cubicBezTo>
                  <a:cubicBezTo>
                    <a:pt x="244" y="1873"/>
                    <a:pt x="269" y="1869"/>
                    <a:pt x="296" y="1859"/>
                  </a:cubicBezTo>
                  <a:cubicBezTo>
                    <a:pt x="356" y="1834"/>
                    <a:pt x="401" y="1774"/>
                    <a:pt x="441" y="1734"/>
                  </a:cubicBezTo>
                  <a:cubicBezTo>
                    <a:pt x="586" y="1564"/>
                    <a:pt x="711" y="1358"/>
                    <a:pt x="816" y="1128"/>
                  </a:cubicBezTo>
                  <a:cubicBezTo>
                    <a:pt x="857" y="1043"/>
                    <a:pt x="902" y="938"/>
                    <a:pt x="922" y="833"/>
                  </a:cubicBezTo>
                  <a:cubicBezTo>
                    <a:pt x="962" y="647"/>
                    <a:pt x="982" y="482"/>
                    <a:pt x="982" y="292"/>
                  </a:cubicBezTo>
                  <a:cubicBezTo>
                    <a:pt x="982" y="240"/>
                    <a:pt x="996" y="0"/>
                    <a:pt x="909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45"/>
            <p:cNvSpPr/>
            <p:nvPr/>
          </p:nvSpPr>
          <p:spPr>
            <a:xfrm>
              <a:off x="8598893" y="3212606"/>
              <a:ext cx="21030" cy="50626"/>
            </a:xfrm>
            <a:custGeom>
              <a:avLst/>
              <a:gdLst/>
              <a:ahLst/>
              <a:cxnLst/>
              <a:rect l="l" t="t" r="r" b="b"/>
              <a:pathLst>
                <a:path w="707" h="1702" extrusionOk="0">
                  <a:moveTo>
                    <a:pt x="670" y="1"/>
                  </a:moveTo>
                  <a:cubicBezTo>
                    <a:pt x="657" y="1"/>
                    <a:pt x="646" y="16"/>
                    <a:pt x="646" y="34"/>
                  </a:cubicBezTo>
                  <a:cubicBezTo>
                    <a:pt x="626" y="74"/>
                    <a:pt x="601" y="94"/>
                    <a:pt x="581" y="134"/>
                  </a:cubicBezTo>
                  <a:cubicBezTo>
                    <a:pt x="561" y="159"/>
                    <a:pt x="541" y="179"/>
                    <a:pt x="541" y="199"/>
                  </a:cubicBezTo>
                  <a:cubicBezTo>
                    <a:pt x="501" y="259"/>
                    <a:pt x="456" y="324"/>
                    <a:pt x="436" y="384"/>
                  </a:cubicBezTo>
                  <a:cubicBezTo>
                    <a:pt x="351" y="509"/>
                    <a:pt x="291" y="660"/>
                    <a:pt x="251" y="805"/>
                  </a:cubicBezTo>
                  <a:cubicBezTo>
                    <a:pt x="126" y="1075"/>
                    <a:pt x="41" y="1366"/>
                    <a:pt x="1" y="1661"/>
                  </a:cubicBezTo>
                  <a:cubicBezTo>
                    <a:pt x="1" y="1681"/>
                    <a:pt x="1" y="1701"/>
                    <a:pt x="21" y="1701"/>
                  </a:cubicBezTo>
                  <a:cubicBezTo>
                    <a:pt x="41" y="1701"/>
                    <a:pt x="41" y="1681"/>
                    <a:pt x="61" y="1681"/>
                  </a:cubicBezTo>
                  <a:lnTo>
                    <a:pt x="61" y="1661"/>
                  </a:lnTo>
                  <a:cubicBezTo>
                    <a:pt x="126" y="1386"/>
                    <a:pt x="186" y="1095"/>
                    <a:pt x="311" y="825"/>
                  </a:cubicBezTo>
                  <a:cubicBezTo>
                    <a:pt x="351" y="680"/>
                    <a:pt x="416" y="555"/>
                    <a:pt x="501" y="429"/>
                  </a:cubicBezTo>
                  <a:cubicBezTo>
                    <a:pt x="521" y="364"/>
                    <a:pt x="561" y="304"/>
                    <a:pt x="601" y="239"/>
                  </a:cubicBezTo>
                  <a:cubicBezTo>
                    <a:pt x="601" y="219"/>
                    <a:pt x="626" y="199"/>
                    <a:pt x="646" y="179"/>
                  </a:cubicBezTo>
                  <a:cubicBezTo>
                    <a:pt x="666" y="134"/>
                    <a:pt x="687" y="94"/>
                    <a:pt x="707" y="54"/>
                  </a:cubicBezTo>
                  <a:cubicBezTo>
                    <a:pt x="707" y="34"/>
                    <a:pt x="707" y="9"/>
                    <a:pt x="687" y="9"/>
                  </a:cubicBezTo>
                  <a:cubicBezTo>
                    <a:pt x="681" y="3"/>
                    <a:pt x="675" y="1"/>
                    <a:pt x="67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823" name="Google Shape;1823;p45"/>
          <p:cNvGrpSpPr/>
          <p:nvPr/>
        </p:nvGrpSpPr>
        <p:grpSpPr>
          <a:xfrm rot="-2313539" flipH="1">
            <a:off x="8216640" y="3640167"/>
            <a:ext cx="941874" cy="1531893"/>
            <a:chOff x="7056109" y="3299224"/>
            <a:chExt cx="243403" cy="395906"/>
          </a:xfrm>
        </p:grpSpPr>
        <p:sp>
          <p:nvSpPr>
            <p:cNvPr id="1824" name="Google Shape;1824;p45"/>
            <p:cNvSpPr/>
            <p:nvPr/>
          </p:nvSpPr>
          <p:spPr>
            <a:xfrm>
              <a:off x="7085914" y="3299224"/>
              <a:ext cx="201076" cy="395906"/>
            </a:xfrm>
            <a:custGeom>
              <a:avLst/>
              <a:gdLst/>
              <a:ahLst/>
              <a:cxnLst/>
              <a:rect l="l" t="t" r="r" b="b"/>
              <a:pathLst>
                <a:path w="6760" h="13310" extrusionOk="0">
                  <a:moveTo>
                    <a:pt x="1357" y="1"/>
                  </a:moveTo>
                  <a:cubicBezTo>
                    <a:pt x="1272" y="1"/>
                    <a:pt x="1172" y="1"/>
                    <a:pt x="1087" y="21"/>
                  </a:cubicBezTo>
                  <a:cubicBezTo>
                    <a:pt x="546" y="126"/>
                    <a:pt x="336" y="436"/>
                    <a:pt x="251" y="687"/>
                  </a:cubicBezTo>
                  <a:cubicBezTo>
                    <a:pt x="0" y="1333"/>
                    <a:pt x="461" y="2379"/>
                    <a:pt x="1172" y="3506"/>
                  </a:cubicBezTo>
                  <a:cubicBezTo>
                    <a:pt x="876" y="3526"/>
                    <a:pt x="626" y="3671"/>
                    <a:pt x="461" y="3941"/>
                  </a:cubicBezTo>
                  <a:cubicBezTo>
                    <a:pt x="296" y="4232"/>
                    <a:pt x="251" y="4547"/>
                    <a:pt x="336" y="4883"/>
                  </a:cubicBezTo>
                  <a:cubicBezTo>
                    <a:pt x="646" y="5984"/>
                    <a:pt x="2524" y="7071"/>
                    <a:pt x="3445" y="7551"/>
                  </a:cubicBezTo>
                  <a:cubicBezTo>
                    <a:pt x="3525" y="8052"/>
                    <a:pt x="3590" y="8533"/>
                    <a:pt x="3630" y="9013"/>
                  </a:cubicBezTo>
                  <a:cubicBezTo>
                    <a:pt x="2379" y="7010"/>
                    <a:pt x="1733" y="7010"/>
                    <a:pt x="1502" y="7010"/>
                  </a:cubicBezTo>
                  <a:cubicBezTo>
                    <a:pt x="1297" y="7010"/>
                    <a:pt x="1002" y="7091"/>
                    <a:pt x="771" y="7446"/>
                  </a:cubicBezTo>
                  <a:cubicBezTo>
                    <a:pt x="606" y="7716"/>
                    <a:pt x="546" y="8052"/>
                    <a:pt x="646" y="8387"/>
                  </a:cubicBezTo>
                  <a:cubicBezTo>
                    <a:pt x="942" y="9469"/>
                    <a:pt x="2754" y="10575"/>
                    <a:pt x="3675" y="11056"/>
                  </a:cubicBezTo>
                  <a:cubicBezTo>
                    <a:pt x="3650" y="11597"/>
                    <a:pt x="3590" y="12163"/>
                    <a:pt x="3505" y="12703"/>
                  </a:cubicBezTo>
                  <a:cubicBezTo>
                    <a:pt x="3485" y="12848"/>
                    <a:pt x="3505" y="12974"/>
                    <a:pt x="3590" y="13079"/>
                  </a:cubicBezTo>
                  <a:cubicBezTo>
                    <a:pt x="3675" y="13204"/>
                    <a:pt x="3800" y="13269"/>
                    <a:pt x="3926" y="13289"/>
                  </a:cubicBezTo>
                  <a:cubicBezTo>
                    <a:pt x="3966" y="13309"/>
                    <a:pt x="3986" y="13309"/>
                    <a:pt x="4006" y="13309"/>
                  </a:cubicBezTo>
                  <a:cubicBezTo>
                    <a:pt x="4256" y="13309"/>
                    <a:pt x="4466" y="13119"/>
                    <a:pt x="4526" y="12869"/>
                  </a:cubicBezTo>
                  <a:cubicBezTo>
                    <a:pt x="4632" y="12183"/>
                    <a:pt x="4697" y="11492"/>
                    <a:pt x="4717" y="10826"/>
                  </a:cubicBezTo>
                  <a:cubicBezTo>
                    <a:pt x="5383" y="10055"/>
                    <a:pt x="6760" y="8387"/>
                    <a:pt x="6679" y="7261"/>
                  </a:cubicBezTo>
                  <a:cubicBezTo>
                    <a:pt x="6634" y="6905"/>
                    <a:pt x="6489" y="6610"/>
                    <a:pt x="6219" y="6425"/>
                  </a:cubicBezTo>
                  <a:cubicBezTo>
                    <a:pt x="6054" y="6279"/>
                    <a:pt x="5863" y="6214"/>
                    <a:pt x="5678" y="6214"/>
                  </a:cubicBezTo>
                  <a:cubicBezTo>
                    <a:pt x="5177" y="6214"/>
                    <a:pt x="4777" y="6635"/>
                    <a:pt x="4446" y="7531"/>
                  </a:cubicBezTo>
                  <a:cubicBezTo>
                    <a:pt x="4426" y="7386"/>
                    <a:pt x="4401" y="7236"/>
                    <a:pt x="4381" y="7091"/>
                  </a:cubicBezTo>
                  <a:cubicBezTo>
                    <a:pt x="5092" y="6319"/>
                    <a:pt x="6429" y="4672"/>
                    <a:pt x="6344" y="3546"/>
                  </a:cubicBezTo>
                  <a:cubicBezTo>
                    <a:pt x="6304" y="3210"/>
                    <a:pt x="6154" y="2920"/>
                    <a:pt x="5883" y="2710"/>
                  </a:cubicBezTo>
                  <a:cubicBezTo>
                    <a:pt x="5718" y="2564"/>
                    <a:pt x="5528" y="2504"/>
                    <a:pt x="5343" y="2504"/>
                  </a:cubicBezTo>
                  <a:cubicBezTo>
                    <a:pt x="4947" y="2504"/>
                    <a:pt x="4401" y="2730"/>
                    <a:pt x="3926" y="4382"/>
                  </a:cubicBezTo>
                  <a:cubicBezTo>
                    <a:pt x="3841" y="3856"/>
                    <a:pt x="3735" y="3295"/>
                    <a:pt x="3590" y="2755"/>
                  </a:cubicBezTo>
                  <a:cubicBezTo>
                    <a:pt x="3069" y="917"/>
                    <a:pt x="2318" y="1"/>
                    <a:pt x="13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45"/>
            <p:cNvSpPr/>
            <p:nvPr/>
          </p:nvSpPr>
          <p:spPr>
            <a:xfrm>
              <a:off x="7064170" y="3313561"/>
              <a:ext cx="230851" cy="370980"/>
            </a:xfrm>
            <a:custGeom>
              <a:avLst/>
              <a:gdLst/>
              <a:ahLst/>
              <a:cxnLst/>
              <a:rect l="l" t="t" r="r" b="b"/>
              <a:pathLst>
                <a:path w="7761" h="12472" extrusionOk="0">
                  <a:moveTo>
                    <a:pt x="2079" y="0"/>
                  </a:moveTo>
                  <a:cubicBezTo>
                    <a:pt x="2014" y="0"/>
                    <a:pt x="1947" y="7"/>
                    <a:pt x="1878" y="19"/>
                  </a:cubicBezTo>
                  <a:cubicBezTo>
                    <a:pt x="0" y="350"/>
                    <a:pt x="3360" y="4481"/>
                    <a:pt x="4256" y="5527"/>
                  </a:cubicBezTo>
                  <a:cubicBezTo>
                    <a:pt x="4341" y="5903"/>
                    <a:pt x="4426" y="6278"/>
                    <a:pt x="4506" y="6654"/>
                  </a:cubicBezTo>
                  <a:cubicBezTo>
                    <a:pt x="4081" y="5854"/>
                    <a:pt x="2739" y="3506"/>
                    <a:pt x="1924" y="3506"/>
                  </a:cubicBezTo>
                  <a:cubicBezTo>
                    <a:pt x="1779" y="3506"/>
                    <a:pt x="1651" y="3580"/>
                    <a:pt x="1547" y="3750"/>
                  </a:cubicBezTo>
                  <a:cubicBezTo>
                    <a:pt x="836" y="4901"/>
                    <a:pt x="3800" y="6463"/>
                    <a:pt x="4486" y="6819"/>
                  </a:cubicBezTo>
                  <a:cubicBezTo>
                    <a:pt x="4506" y="6839"/>
                    <a:pt x="4531" y="6859"/>
                    <a:pt x="4552" y="6879"/>
                  </a:cubicBezTo>
                  <a:cubicBezTo>
                    <a:pt x="4717" y="7755"/>
                    <a:pt x="4802" y="8611"/>
                    <a:pt x="4822" y="9508"/>
                  </a:cubicBezTo>
                  <a:cubicBezTo>
                    <a:pt x="4842" y="9758"/>
                    <a:pt x="4842" y="10008"/>
                    <a:pt x="4842" y="10284"/>
                  </a:cubicBezTo>
                  <a:cubicBezTo>
                    <a:pt x="4486" y="9584"/>
                    <a:pt x="3086" y="7018"/>
                    <a:pt x="2233" y="7018"/>
                  </a:cubicBezTo>
                  <a:cubicBezTo>
                    <a:pt x="2090" y="7018"/>
                    <a:pt x="1963" y="7090"/>
                    <a:pt x="1858" y="7254"/>
                  </a:cubicBezTo>
                  <a:cubicBezTo>
                    <a:pt x="1152" y="8381"/>
                    <a:pt x="4006" y="9968"/>
                    <a:pt x="4737" y="10364"/>
                  </a:cubicBezTo>
                  <a:cubicBezTo>
                    <a:pt x="4782" y="10384"/>
                    <a:pt x="4802" y="10409"/>
                    <a:pt x="4822" y="10429"/>
                  </a:cubicBezTo>
                  <a:cubicBezTo>
                    <a:pt x="4802" y="11075"/>
                    <a:pt x="4737" y="11721"/>
                    <a:pt x="4657" y="12346"/>
                  </a:cubicBezTo>
                  <a:cubicBezTo>
                    <a:pt x="4632" y="12412"/>
                    <a:pt x="4677" y="12452"/>
                    <a:pt x="4737" y="12472"/>
                  </a:cubicBezTo>
                  <a:cubicBezTo>
                    <a:pt x="4782" y="12472"/>
                    <a:pt x="4842" y="12432"/>
                    <a:pt x="4842" y="12387"/>
                  </a:cubicBezTo>
                  <a:cubicBezTo>
                    <a:pt x="4947" y="11681"/>
                    <a:pt x="5007" y="10950"/>
                    <a:pt x="5032" y="10239"/>
                  </a:cubicBezTo>
                  <a:lnTo>
                    <a:pt x="5032" y="10219"/>
                  </a:lnTo>
                  <a:cubicBezTo>
                    <a:pt x="5593" y="9613"/>
                    <a:pt x="7761" y="7154"/>
                    <a:pt x="6699" y="6338"/>
                  </a:cubicBezTo>
                  <a:cubicBezTo>
                    <a:pt x="6594" y="6254"/>
                    <a:pt x="6493" y="6216"/>
                    <a:pt x="6396" y="6216"/>
                  </a:cubicBezTo>
                  <a:cubicBezTo>
                    <a:pt x="5675" y="6216"/>
                    <a:pt x="5210" y="8358"/>
                    <a:pt x="5007" y="9573"/>
                  </a:cubicBezTo>
                  <a:lnTo>
                    <a:pt x="5007" y="9488"/>
                  </a:lnTo>
                  <a:cubicBezTo>
                    <a:pt x="4987" y="8531"/>
                    <a:pt x="4862" y="7570"/>
                    <a:pt x="4677" y="6629"/>
                  </a:cubicBezTo>
                  <a:cubicBezTo>
                    <a:pt x="4677" y="6609"/>
                    <a:pt x="4677" y="6589"/>
                    <a:pt x="4657" y="6569"/>
                  </a:cubicBezTo>
                  <a:cubicBezTo>
                    <a:pt x="4677" y="6569"/>
                    <a:pt x="4677" y="6548"/>
                    <a:pt x="4677" y="6548"/>
                  </a:cubicBezTo>
                  <a:cubicBezTo>
                    <a:pt x="5217" y="5963"/>
                    <a:pt x="7451" y="3459"/>
                    <a:pt x="6364" y="2623"/>
                  </a:cubicBezTo>
                  <a:cubicBezTo>
                    <a:pt x="6259" y="2542"/>
                    <a:pt x="6158" y="2504"/>
                    <a:pt x="6063" y="2504"/>
                  </a:cubicBezTo>
                  <a:cubicBezTo>
                    <a:pt x="5231" y="2504"/>
                    <a:pt x="4764" y="5326"/>
                    <a:pt x="4612" y="6318"/>
                  </a:cubicBezTo>
                  <a:cubicBezTo>
                    <a:pt x="4572" y="6108"/>
                    <a:pt x="4506" y="5903"/>
                    <a:pt x="4466" y="5692"/>
                  </a:cubicBezTo>
                  <a:cubicBezTo>
                    <a:pt x="4408" y="4928"/>
                    <a:pt x="3916" y="0"/>
                    <a:pt x="207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45"/>
            <p:cNvSpPr/>
            <p:nvPr/>
          </p:nvSpPr>
          <p:spPr>
            <a:xfrm>
              <a:off x="7090227" y="3311003"/>
              <a:ext cx="186947" cy="376066"/>
            </a:xfrm>
            <a:custGeom>
              <a:avLst/>
              <a:gdLst/>
              <a:ahLst/>
              <a:cxnLst/>
              <a:rect l="l" t="t" r="r" b="b"/>
              <a:pathLst>
                <a:path w="6285" h="12643" extrusionOk="0">
                  <a:moveTo>
                    <a:pt x="1212" y="166"/>
                  </a:moveTo>
                  <a:cubicBezTo>
                    <a:pt x="2965" y="166"/>
                    <a:pt x="3445" y="5027"/>
                    <a:pt x="3505" y="5738"/>
                  </a:cubicBezTo>
                  <a:cubicBezTo>
                    <a:pt x="3485" y="5693"/>
                    <a:pt x="3465" y="5653"/>
                    <a:pt x="3465" y="5588"/>
                  </a:cubicBezTo>
                  <a:lnTo>
                    <a:pt x="3445" y="5568"/>
                  </a:lnTo>
                  <a:cubicBezTo>
                    <a:pt x="1858" y="3690"/>
                    <a:pt x="251" y="1377"/>
                    <a:pt x="566" y="521"/>
                  </a:cubicBezTo>
                  <a:cubicBezTo>
                    <a:pt x="626" y="331"/>
                    <a:pt x="777" y="231"/>
                    <a:pt x="1027" y="186"/>
                  </a:cubicBezTo>
                  <a:cubicBezTo>
                    <a:pt x="1087" y="166"/>
                    <a:pt x="1152" y="166"/>
                    <a:pt x="1212" y="166"/>
                  </a:cubicBezTo>
                  <a:close/>
                  <a:moveTo>
                    <a:pt x="5198" y="2669"/>
                  </a:moveTo>
                  <a:cubicBezTo>
                    <a:pt x="5283" y="2669"/>
                    <a:pt x="5363" y="2709"/>
                    <a:pt x="5448" y="2774"/>
                  </a:cubicBezTo>
                  <a:cubicBezTo>
                    <a:pt x="5593" y="2899"/>
                    <a:pt x="5678" y="3045"/>
                    <a:pt x="5698" y="3255"/>
                  </a:cubicBezTo>
                  <a:cubicBezTo>
                    <a:pt x="5758" y="4066"/>
                    <a:pt x="4782" y="5443"/>
                    <a:pt x="3801" y="6509"/>
                  </a:cubicBezTo>
                  <a:lnTo>
                    <a:pt x="3821" y="6424"/>
                  </a:lnTo>
                  <a:cubicBezTo>
                    <a:pt x="4071" y="4612"/>
                    <a:pt x="4572" y="2669"/>
                    <a:pt x="5198" y="2669"/>
                  </a:cubicBezTo>
                  <a:close/>
                  <a:moveTo>
                    <a:pt x="1047" y="3670"/>
                  </a:moveTo>
                  <a:cubicBezTo>
                    <a:pt x="1673" y="3670"/>
                    <a:pt x="2754" y="5278"/>
                    <a:pt x="3550" y="6780"/>
                  </a:cubicBezTo>
                  <a:lnTo>
                    <a:pt x="3570" y="6800"/>
                  </a:lnTo>
                  <a:cubicBezTo>
                    <a:pt x="2299" y="6154"/>
                    <a:pt x="902" y="5192"/>
                    <a:pt x="671" y="4421"/>
                  </a:cubicBezTo>
                  <a:cubicBezTo>
                    <a:pt x="626" y="4211"/>
                    <a:pt x="651" y="4046"/>
                    <a:pt x="731" y="3881"/>
                  </a:cubicBezTo>
                  <a:cubicBezTo>
                    <a:pt x="817" y="3735"/>
                    <a:pt x="922" y="3670"/>
                    <a:pt x="1047" y="3670"/>
                  </a:cubicBezTo>
                  <a:close/>
                  <a:moveTo>
                    <a:pt x="1357" y="7195"/>
                  </a:moveTo>
                  <a:cubicBezTo>
                    <a:pt x="1983" y="7195"/>
                    <a:pt x="3050" y="8802"/>
                    <a:pt x="3861" y="10345"/>
                  </a:cubicBezTo>
                  <a:cubicBezTo>
                    <a:pt x="3175" y="9969"/>
                    <a:pt x="1232" y="8888"/>
                    <a:pt x="982" y="7926"/>
                  </a:cubicBezTo>
                  <a:cubicBezTo>
                    <a:pt x="922" y="7716"/>
                    <a:pt x="942" y="7551"/>
                    <a:pt x="1047" y="7386"/>
                  </a:cubicBezTo>
                  <a:cubicBezTo>
                    <a:pt x="1127" y="7260"/>
                    <a:pt x="1232" y="7195"/>
                    <a:pt x="1357" y="7195"/>
                  </a:cubicBezTo>
                  <a:close/>
                  <a:moveTo>
                    <a:pt x="5533" y="6384"/>
                  </a:moveTo>
                  <a:cubicBezTo>
                    <a:pt x="5613" y="6384"/>
                    <a:pt x="5698" y="6424"/>
                    <a:pt x="5783" y="6489"/>
                  </a:cubicBezTo>
                  <a:cubicBezTo>
                    <a:pt x="5929" y="6589"/>
                    <a:pt x="6009" y="6760"/>
                    <a:pt x="6034" y="6965"/>
                  </a:cubicBezTo>
                  <a:cubicBezTo>
                    <a:pt x="6114" y="7991"/>
                    <a:pt x="4572" y="9744"/>
                    <a:pt x="4091" y="10264"/>
                  </a:cubicBezTo>
                  <a:lnTo>
                    <a:pt x="4071" y="10305"/>
                  </a:lnTo>
                  <a:lnTo>
                    <a:pt x="4071" y="10325"/>
                  </a:lnTo>
                  <a:cubicBezTo>
                    <a:pt x="4051" y="11016"/>
                    <a:pt x="3986" y="11747"/>
                    <a:pt x="3881" y="12452"/>
                  </a:cubicBezTo>
                  <a:cubicBezTo>
                    <a:pt x="3881" y="12473"/>
                    <a:pt x="3881" y="12473"/>
                    <a:pt x="3861" y="12473"/>
                  </a:cubicBezTo>
                  <a:cubicBezTo>
                    <a:pt x="3861" y="12473"/>
                    <a:pt x="3841" y="12452"/>
                    <a:pt x="3861" y="12452"/>
                  </a:cubicBezTo>
                  <a:cubicBezTo>
                    <a:pt x="3946" y="11872"/>
                    <a:pt x="4006" y="11266"/>
                    <a:pt x="4031" y="10680"/>
                  </a:cubicBezTo>
                  <a:lnTo>
                    <a:pt x="4051" y="10370"/>
                  </a:lnTo>
                  <a:cubicBezTo>
                    <a:pt x="4051" y="10094"/>
                    <a:pt x="4051" y="9824"/>
                    <a:pt x="4031" y="9574"/>
                  </a:cubicBezTo>
                  <a:cubicBezTo>
                    <a:pt x="4031" y="9088"/>
                    <a:pt x="3995" y="8585"/>
                    <a:pt x="3931" y="8070"/>
                  </a:cubicBezTo>
                  <a:lnTo>
                    <a:pt x="3931" y="8070"/>
                  </a:lnTo>
                  <a:cubicBezTo>
                    <a:pt x="3998" y="8581"/>
                    <a:pt x="4038" y="9086"/>
                    <a:pt x="4051" y="9574"/>
                  </a:cubicBezTo>
                  <a:lnTo>
                    <a:pt x="4051" y="9659"/>
                  </a:lnTo>
                  <a:lnTo>
                    <a:pt x="4216" y="9659"/>
                  </a:lnTo>
                  <a:cubicBezTo>
                    <a:pt x="4572" y="7616"/>
                    <a:pt x="5052" y="6384"/>
                    <a:pt x="5533" y="6384"/>
                  </a:cubicBezTo>
                  <a:close/>
                  <a:moveTo>
                    <a:pt x="1212" y="0"/>
                  </a:moveTo>
                  <a:cubicBezTo>
                    <a:pt x="1152" y="0"/>
                    <a:pt x="1067" y="0"/>
                    <a:pt x="1002" y="20"/>
                  </a:cubicBezTo>
                  <a:cubicBezTo>
                    <a:pt x="691" y="60"/>
                    <a:pt x="501" y="231"/>
                    <a:pt x="421" y="456"/>
                  </a:cubicBezTo>
                  <a:cubicBezTo>
                    <a:pt x="0" y="1583"/>
                    <a:pt x="2299" y="4461"/>
                    <a:pt x="3300" y="5653"/>
                  </a:cubicBezTo>
                  <a:cubicBezTo>
                    <a:pt x="3360" y="5838"/>
                    <a:pt x="3405" y="6029"/>
                    <a:pt x="3445" y="6214"/>
                  </a:cubicBezTo>
                  <a:cubicBezTo>
                    <a:pt x="2819" y="5132"/>
                    <a:pt x="1778" y="3505"/>
                    <a:pt x="1047" y="3505"/>
                  </a:cubicBezTo>
                  <a:cubicBezTo>
                    <a:pt x="857" y="3505"/>
                    <a:pt x="711" y="3610"/>
                    <a:pt x="606" y="3796"/>
                  </a:cubicBezTo>
                  <a:cubicBezTo>
                    <a:pt x="481" y="3986"/>
                    <a:pt x="441" y="4211"/>
                    <a:pt x="526" y="4461"/>
                  </a:cubicBezTo>
                  <a:cubicBezTo>
                    <a:pt x="817" y="5528"/>
                    <a:pt x="2924" y="6655"/>
                    <a:pt x="3570" y="6990"/>
                  </a:cubicBezTo>
                  <a:lnTo>
                    <a:pt x="3590" y="7010"/>
                  </a:lnTo>
                  <a:cubicBezTo>
                    <a:pt x="3756" y="7886"/>
                    <a:pt x="3841" y="8762"/>
                    <a:pt x="3861" y="9594"/>
                  </a:cubicBezTo>
                  <a:cubicBezTo>
                    <a:pt x="3881" y="9744"/>
                    <a:pt x="3881" y="9889"/>
                    <a:pt x="3881" y="10034"/>
                  </a:cubicBezTo>
                  <a:cubicBezTo>
                    <a:pt x="3300" y="8948"/>
                    <a:pt x="2153" y="7030"/>
                    <a:pt x="1357" y="7030"/>
                  </a:cubicBezTo>
                  <a:cubicBezTo>
                    <a:pt x="1172" y="7030"/>
                    <a:pt x="1027" y="7115"/>
                    <a:pt x="922" y="7300"/>
                  </a:cubicBezTo>
                  <a:cubicBezTo>
                    <a:pt x="797" y="7491"/>
                    <a:pt x="751" y="7716"/>
                    <a:pt x="817" y="7966"/>
                  </a:cubicBezTo>
                  <a:cubicBezTo>
                    <a:pt x="1107" y="9013"/>
                    <a:pt x="3175" y="10179"/>
                    <a:pt x="3821" y="10515"/>
                  </a:cubicBezTo>
                  <a:cubicBezTo>
                    <a:pt x="3841" y="10535"/>
                    <a:pt x="3861" y="10535"/>
                    <a:pt x="3861" y="10555"/>
                  </a:cubicBezTo>
                  <a:cubicBezTo>
                    <a:pt x="3841" y="11161"/>
                    <a:pt x="3781" y="11807"/>
                    <a:pt x="3696" y="12432"/>
                  </a:cubicBezTo>
                  <a:cubicBezTo>
                    <a:pt x="3676" y="12473"/>
                    <a:pt x="3696" y="12518"/>
                    <a:pt x="3716" y="12558"/>
                  </a:cubicBezTo>
                  <a:cubicBezTo>
                    <a:pt x="3756" y="12598"/>
                    <a:pt x="3801" y="12623"/>
                    <a:pt x="3841" y="12643"/>
                  </a:cubicBezTo>
                  <a:lnTo>
                    <a:pt x="3861" y="12643"/>
                  </a:lnTo>
                  <a:cubicBezTo>
                    <a:pt x="3966" y="12643"/>
                    <a:pt x="4031" y="12578"/>
                    <a:pt x="4051" y="12498"/>
                  </a:cubicBezTo>
                  <a:lnTo>
                    <a:pt x="4051" y="12473"/>
                  </a:lnTo>
                  <a:cubicBezTo>
                    <a:pt x="4156" y="11767"/>
                    <a:pt x="4216" y="11056"/>
                    <a:pt x="4236" y="10345"/>
                  </a:cubicBezTo>
                  <a:cubicBezTo>
                    <a:pt x="4737" y="9804"/>
                    <a:pt x="6284" y="8031"/>
                    <a:pt x="6199" y="6945"/>
                  </a:cubicBezTo>
                  <a:cubicBezTo>
                    <a:pt x="6179" y="6695"/>
                    <a:pt x="6074" y="6509"/>
                    <a:pt x="5884" y="6339"/>
                  </a:cubicBezTo>
                  <a:cubicBezTo>
                    <a:pt x="5758" y="6259"/>
                    <a:pt x="5633" y="6214"/>
                    <a:pt x="5533" y="6214"/>
                  </a:cubicBezTo>
                  <a:cubicBezTo>
                    <a:pt x="4882" y="6214"/>
                    <a:pt x="4467" y="7571"/>
                    <a:pt x="4196" y="8928"/>
                  </a:cubicBezTo>
                  <a:cubicBezTo>
                    <a:pt x="4131" y="8197"/>
                    <a:pt x="4031" y="7446"/>
                    <a:pt x="3881" y="6695"/>
                  </a:cubicBezTo>
                  <a:lnTo>
                    <a:pt x="3881" y="6675"/>
                  </a:lnTo>
                  <a:cubicBezTo>
                    <a:pt x="4381" y="6134"/>
                    <a:pt x="5949" y="4336"/>
                    <a:pt x="5864" y="3255"/>
                  </a:cubicBezTo>
                  <a:cubicBezTo>
                    <a:pt x="5844" y="3004"/>
                    <a:pt x="5738" y="2794"/>
                    <a:pt x="5553" y="2649"/>
                  </a:cubicBezTo>
                  <a:cubicBezTo>
                    <a:pt x="5428" y="2544"/>
                    <a:pt x="5303" y="2504"/>
                    <a:pt x="5198" y="2504"/>
                  </a:cubicBezTo>
                  <a:cubicBezTo>
                    <a:pt x="4427" y="2504"/>
                    <a:pt x="3946" y="4507"/>
                    <a:pt x="3716" y="5964"/>
                  </a:cubicBezTo>
                  <a:cubicBezTo>
                    <a:pt x="3696" y="5883"/>
                    <a:pt x="3676" y="5818"/>
                    <a:pt x="3676" y="5758"/>
                  </a:cubicBezTo>
                  <a:cubicBezTo>
                    <a:pt x="3590" y="4777"/>
                    <a:pt x="3090" y="0"/>
                    <a:pt x="121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45"/>
            <p:cNvSpPr/>
            <p:nvPr/>
          </p:nvSpPr>
          <p:spPr>
            <a:xfrm>
              <a:off x="7210129" y="3497950"/>
              <a:ext cx="89384" cy="123293"/>
            </a:xfrm>
            <a:custGeom>
              <a:avLst/>
              <a:gdLst/>
              <a:ahLst/>
              <a:cxnLst/>
              <a:rect l="l" t="t" r="r" b="b"/>
              <a:pathLst>
                <a:path w="3005" h="4145" extrusionOk="0">
                  <a:moveTo>
                    <a:pt x="1492" y="0"/>
                  </a:moveTo>
                  <a:cubicBezTo>
                    <a:pt x="485" y="0"/>
                    <a:pt x="0" y="4145"/>
                    <a:pt x="0" y="4145"/>
                  </a:cubicBezTo>
                  <a:cubicBezTo>
                    <a:pt x="0" y="4145"/>
                    <a:pt x="3004" y="1055"/>
                    <a:pt x="1792" y="119"/>
                  </a:cubicBezTo>
                  <a:cubicBezTo>
                    <a:pt x="1688" y="38"/>
                    <a:pt x="1587" y="0"/>
                    <a:pt x="1492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45"/>
            <p:cNvSpPr/>
            <p:nvPr/>
          </p:nvSpPr>
          <p:spPr>
            <a:xfrm>
              <a:off x="7200134" y="3387477"/>
              <a:ext cx="89384" cy="124007"/>
            </a:xfrm>
            <a:custGeom>
              <a:avLst/>
              <a:gdLst/>
              <a:ahLst/>
              <a:cxnLst/>
              <a:rect l="l" t="t" r="r" b="b"/>
              <a:pathLst>
                <a:path w="3005" h="4169" extrusionOk="0">
                  <a:moveTo>
                    <a:pt x="1496" y="1"/>
                  </a:moveTo>
                  <a:cubicBezTo>
                    <a:pt x="490" y="1"/>
                    <a:pt x="1" y="4169"/>
                    <a:pt x="1" y="4169"/>
                  </a:cubicBezTo>
                  <a:cubicBezTo>
                    <a:pt x="1" y="4169"/>
                    <a:pt x="3005" y="1059"/>
                    <a:pt x="1793" y="118"/>
                  </a:cubicBezTo>
                  <a:cubicBezTo>
                    <a:pt x="1689" y="38"/>
                    <a:pt x="1590" y="1"/>
                    <a:pt x="1496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45"/>
            <p:cNvSpPr/>
            <p:nvPr/>
          </p:nvSpPr>
          <p:spPr>
            <a:xfrm>
              <a:off x="7056109" y="3312847"/>
              <a:ext cx="140932" cy="171837"/>
            </a:xfrm>
            <a:custGeom>
              <a:avLst/>
              <a:gdLst/>
              <a:ahLst/>
              <a:cxnLst/>
              <a:rect l="l" t="t" r="r" b="b"/>
              <a:pathLst>
                <a:path w="4738" h="5777" extrusionOk="0">
                  <a:moveTo>
                    <a:pt x="2347" y="0"/>
                  </a:moveTo>
                  <a:cubicBezTo>
                    <a:pt x="2282" y="0"/>
                    <a:pt x="2216" y="6"/>
                    <a:pt x="2149" y="18"/>
                  </a:cubicBezTo>
                  <a:cubicBezTo>
                    <a:pt x="1" y="419"/>
                    <a:pt x="4737" y="5776"/>
                    <a:pt x="4737" y="5776"/>
                  </a:cubicBezTo>
                  <a:cubicBezTo>
                    <a:pt x="4737" y="5776"/>
                    <a:pt x="4347" y="0"/>
                    <a:pt x="234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45"/>
            <p:cNvSpPr/>
            <p:nvPr/>
          </p:nvSpPr>
          <p:spPr>
            <a:xfrm>
              <a:off x="7085914" y="3417312"/>
              <a:ext cx="116779" cy="100865"/>
            </a:xfrm>
            <a:custGeom>
              <a:avLst/>
              <a:gdLst/>
              <a:ahLst/>
              <a:cxnLst/>
              <a:rect l="l" t="t" r="r" b="b"/>
              <a:pathLst>
                <a:path w="3926" h="3391" extrusionOk="0">
                  <a:moveTo>
                    <a:pt x="1194" y="0"/>
                  </a:moveTo>
                  <a:cubicBezTo>
                    <a:pt x="1049" y="0"/>
                    <a:pt x="920" y="73"/>
                    <a:pt x="816" y="242"/>
                  </a:cubicBezTo>
                  <a:cubicBezTo>
                    <a:pt x="0" y="1558"/>
                    <a:pt x="3926" y="3391"/>
                    <a:pt x="3926" y="3391"/>
                  </a:cubicBezTo>
                  <a:cubicBezTo>
                    <a:pt x="3926" y="3391"/>
                    <a:pt x="2179" y="0"/>
                    <a:pt x="119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45"/>
            <p:cNvSpPr/>
            <p:nvPr/>
          </p:nvSpPr>
          <p:spPr>
            <a:xfrm>
              <a:off x="7094688" y="3521776"/>
              <a:ext cx="116065" cy="101996"/>
            </a:xfrm>
            <a:custGeom>
              <a:avLst/>
              <a:gdLst/>
              <a:ahLst/>
              <a:cxnLst/>
              <a:rect l="l" t="t" r="r" b="b"/>
              <a:pathLst>
                <a:path w="3902" h="3429" extrusionOk="0">
                  <a:moveTo>
                    <a:pt x="1207" y="1"/>
                  </a:moveTo>
                  <a:cubicBezTo>
                    <a:pt x="1064" y="1"/>
                    <a:pt x="937" y="72"/>
                    <a:pt x="832" y="234"/>
                  </a:cubicBezTo>
                  <a:cubicBezTo>
                    <a:pt x="1" y="1531"/>
                    <a:pt x="3901" y="3429"/>
                    <a:pt x="3901" y="3429"/>
                  </a:cubicBezTo>
                  <a:cubicBezTo>
                    <a:pt x="3901" y="3429"/>
                    <a:pt x="2195" y="1"/>
                    <a:pt x="12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45"/>
            <p:cNvSpPr/>
            <p:nvPr/>
          </p:nvSpPr>
          <p:spPr>
            <a:xfrm>
              <a:off x="7141745" y="3347322"/>
              <a:ext cx="72727" cy="336624"/>
            </a:xfrm>
            <a:custGeom>
              <a:avLst/>
              <a:gdLst/>
              <a:ahLst/>
              <a:cxnLst/>
              <a:rect l="l" t="t" r="r" b="b"/>
              <a:pathLst>
                <a:path w="2445" h="11317" extrusionOk="0">
                  <a:moveTo>
                    <a:pt x="81" y="1"/>
                  </a:moveTo>
                  <a:cubicBezTo>
                    <a:pt x="70" y="1"/>
                    <a:pt x="58" y="4"/>
                    <a:pt x="46" y="11"/>
                  </a:cubicBezTo>
                  <a:cubicBezTo>
                    <a:pt x="21" y="31"/>
                    <a:pt x="1" y="71"/>
                    <a:pt x="21" y="111"/>
                  </a:cubicBezTo>
                  <a:cubicBezTo>
                    <a:pt x="251" y="532"/>
                    <a:pt x="461" y="967"/>
                    <a:pt x="647" y="1408"/>
                  </a:cubicBezTo>
                  <a:cubicBezTo>
                    <a:pt x="837" y="1844"/>
                    <a:pt x="1002" y="2284"/>
                    <a:pt x="1147" y="2740"/>
                  </a:cubicBezTo>
                  <a:cubicBezTo>
                    <a:pt x="1463" y="3641"/>
                    <a:pt x="1713" y="4557"/>
                    <a:pt x="1898" y="5494"/>
                  </a:cubicBezTo>
                  <a:cubicBezTo>
                    <a:pt x="2089" y="6435"/>
                    <a:pt x="2194" y="7396"/>
                    <a:pt x="2214" y="8353"/>
                  </a:cubicBezTo>
                  <a:cubicBezTo>
                    <a:pt x="2254" y="9314"/>
                    <a:pt x="2194" y="10250"/>
                    <a:pt x="2049" y="11211"/>
                  </a:cubicBezTo>
                  <a:cubicBezTo>
                    <a:pt x="2024" y="11252"/>
                    <a:pt x="2069" y="11317"/>
                    <a:pt x="2129" y="11317"/>
                  </a:cubicBezTo>
                  <a:cubicBezTo>
                    <a:pt x="2174" y="11317"/>
                    <a:pt x="2234" y="11297"/>
                    <a:pt x="2234" y="11231"/>
                  </a:cubicBezTo>
                  <a:cubicBezTo>
                    <a:pt x="2379" y="10275"/>
                    <a:pt x="2444" y="9314"/>
                    <a:pt x="2399" y="8353"/>
                  </a:cubicBezTo>
                  <a:cubicBezTo>
                    <a:pt x="2379" y="7371"/>
                    <a:pt x="2254" y="6415"/>
                    <a:pt x="2069" y="5474"/>
                  </a:cubicBezTo>
                  <a:cubicBezTo>
                    <a:pt x="1878" y="4537"/>
                    <a:pt x="1608" y="3596"/>
                    <a:pt x="1298" y="2680"/>
                  </a:cubicBezTo>
                  <a:cubicBezTo>
                    <a:pt x="1127" y="2239"/>
                    <a:pt x="962" y="1783"/>
                    <a:pt x="772" y="1343"/>
                  </a:cubicBezTo>
                  <a:cubicBezTo>
                    <a:pt x="587" y="907"/>
                    <a:pt x="376" y="467"/>
                    <a:pt x="146" y="31"/>
                  </a:cubicBezTo>
                  <a:cubicBezTo>
                    <a:pt x="132" y="17"/>
                    <a:pt x="108" y="1"/>
                    <a:pt x="8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45"/>
            <p:cNvSpPr/>
            <p:nvPr/>
          </p:nvSpPr>
          <p:spPr>
            <a:xfrm>
              <a:off x="7200134" y="3415259"/>
              <a:ext cx="42773" cy="96225"/>
            </a:xfrm>
            <a:custGeom>
              <a:avLst/>
              <a:gdLst/>
              <a:ahLst/>
              <a:cxnLst/>
              <a:rect l="l" t="t" r="r" b="b"/>
              <a:pathLst>
                <a:path w="1438" h="3235" extrusionOk="0">
                  <a:moveTo>
                    <a:pt x="1438" y="0"/>
                  </a:moveTo>
                  <a:lnTo>
                    <a:pt x="1" y="3235"/>
                  </a:lnTo>
                  <a:cubicBezTo>
                    <a:pt x="606" y="2003"/>
                    <a:pt x="1437" y="2"/>
                    <a:pt x="1438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45"/>
            <p:cNvSpPr/>
            <p:nvPr/>
          </p:nvSpPr>
          <p:spPr>
            <a:xfrm>
              <a:off x="7198201" y="3413653"/>
              <a:ext cx="46640" cy="99021"/>
            </a:xfrm>
            <a:custGeom>
              <a:avLst/>
              <a:gdLst/>
              <a:ahLst/>
              <a:cxnLst/>
              <a:rect l="l" t="t" r="r" b="b"/>
              <a:pathLst>
                <a:path w="1568" h="3329" extrusionOk="0">
                  <a:moveTo>
                    <a:pt x="1504" y="1"/>
                  </a:moveTo>
                  <a:cubicBezTo>
                    <a:pt x="1483" y="1"/>
                    <a:pt x="1462" y="16"/>
                    <a:pt x="1462" y="34"/>
                  </a:cubicBezTo>
                  <a:cubicBezTo>
                    <a:pt x="1462" y="54"/>
                    <a:pt x="606" y="2037"/>
                    <a:pt x="0" y="3264"/>
                  </a:cubicBezTo>
                  <a:cubicBezTo>
                    <a:pt x="0" y="3289"/>
                    <a:pt x="0" y="3309"/>
                    <a:pt x="46" y="3329"/>
                  </a:cubicBezTo>
                  <a:cubicBezTo>
                    <a:pt x="66" y="3329"/>
                    <a:pt x="86" y="3329"/>
                    <a:pt x="106" y="3309"/>
                  </a:cubicBezTo>
                  <a:cubicBezTo>
                    <a:pt x="711" y="2077"/>
                    <a:pt x="1548" y="94"/>
                    <a:pt x="1548" y="74"/>
                  </a:cubicBezTo>
                  <a:cubicBezTo>
                    <a:pt x="1568" y="54"/>
                    <a:pt x="1548" y="9"/>
                    <a:pt x="1528" y="9"/>
                  </a:cubicBezTo>
                  <a:cubicBezTo>
                    <a:pt x="1520" y="3"/>
                    <a:pt x="1512" y="1"/>
                    <a:pt x="15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45"/>
            <p:cNvSpPr/>
            <p:nvPr/>
          </p:nvSpPr>
          <p:spPr>
            <a:xfrm>
              <a:off x="7128211" y="3440721"/>
              <a:ext cx="74481" cy="77456"/>
            </a:xfrm>
            <a:custGeom>
              <a:avLst/>
              <a:gdLst/>
              <a:ahLst/>
              <a:cxnLst/>
              <a:rect l="l" t="t" r="r" b="b"/>
              <a:pathLst>
                <a:path w="2504" h="2604" extrusionOk="0">
                  <a:moveTo>
                    <a:pt x="0" y="0"/>
                  </a:moveTo>
                  <a:cubicBezTo>
                    <a:pt x="2" y="2"/>
                    <a:pt x="1898" y="2043"/>
                    <a:pt x="2504" y="260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45"/>
            <p:cNvSpPr/>
            <p:nvPr/>
          </p:nvSpPr>
          <p:spPr>
            <a:xfrm>
              <a:off x="7126278" y="3438936"/>
              <a:ext cx="77605" cy="81025"/>
            </a:xfrm>
            <a:custGeom>
              <a:avLst/>
              <a:gdLst/>
              <a:ahLst/>
              <a:cxnLst/>
              <a:rect l="l" t="t" r="r" b="b"/>
              <a:pathLst>
                <a:path w="2609" h="2724" extrusionOk="0">
                  <a:moveTo>
                    <a:pt x="53" y="0"/>
                  </a:moveTo>
                  <a:cubicBezTo>
                    <a:pt x="41" y="0"/>
                    <a:pt x="30" y="5"/>
                    <a:pt x="20" y="15"/>
                  </a:cubicBezTo>
                  <a:lnTo>
                    <a:pt x="0" y="35"/>
                  </a:lnTo>
                  <a:cubicBezTo>
                    <a:pt x="0" y="60"/>
                    <a:pt x="0" y="80"/>
                    <a:pt x="20" y="100"/>
                  </a:cubicBezTo>
                  <a:cubicBezTo>
                    <a:pt x="40" y="120"/>
                    <a:pt x="1918" y="2143"/>
                    <a:pt x="2524" y="2709"/>
                  </a:cubicBezTo>
                  <a:cubicBezTo>
                    <a:pt x="2534" y="2719"/>
                    <a:pt x="2545" y="2724"/>
                    <a:pt x="2556" y="2724"/>
                  </a:cubicBezTo>
                  <a:cubicBezTo>
                    <a:pt x="2567" y="2724"/>
                    <a:pt x="2579" y="2719"/>
                    <a:pt x="2589" y="2709"/>
                  </a:cubicBezTo>
                  <a:cubicBezTo>
                    <a:pt x="2609" y="2689"/>
                    <a:pt x="2609" y="2644"/>
                    <a:pt x="2589" y="2644"/>
                  </a:cubicBezTo>
                  <a:cubicBezTo>
                    <a:pt x="2003" y="2083"/>
                    <a:pt x="105" y="35"/>
                    <a:pt x="85" y="15"/>
                  </a:cubicBezTo>
                  <a:cubicBezTo>
                    <a:pt x="75" y="5"/>
                    <a:pt x="64" y="0"/>
                    <a:pt x="5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45"/>
            <p:cNvSpPr/>
            <p:nvPr/>
          </p:nvSpPr>
          <p:spPr>
            <a:xfrm>
              <a:off x="7210129" y="3520705"/>
              <a:ext cx="45302" cy="100538"/>
            </a:xfrm>
            <a:custGeom>
              <a:avLst/>
              <a:gdLst/>
              <a:ahLst/>
              <a:cxnLst/>
              <a:rect l="l" t="t" r="r" b="b"/>
              <a:pathLst>
                <a:path w="1523" h="3380" extrusionOk="0">
                  <a:moveTo>
                    <a:pt x="1522" y="0"/>
                  </a:moveTo>
                  <a:lnTo>
                    <a:pt x="0" y="3380"/>
                  </a:lnTo>
                  <a:cubicBezTo>
                    <a:pt x="831" y="1858"/>
                    <a:pt x="1522" y="1"/>
                    <a:pt x="1522" y="0"/>
                  </a:cubicBez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45"/>
            <p:cNvSpPr/>
            <p:nvPr/>
          </p:nvSpPr>
          <p:spPr>
            <a:xfrm>
              <a:off x="7208166" y="3519248"/>
              <a:ext cx="49050" cy="103929"/>
            </a:xfrm>
            <a:custGeom>
              <a:avLst/>
              <a:gdLst/>
              <a:ahLst/>
              <a:cxnLst/>
              <a:rect l="l" t="t" r="r" b="b"/>
              <a:pathLst>
                <a:path w="1649" h="3494" extrusionOk="0">
                  <a:moveTo>
                    <a:pt x="1586" y="1"/>
                  </a:moveTo>
                  <a:cubicBezTo>
                    <a:pt x="1566" y="1"/>
                    <a:pt x="1543" y="15"/>
                    <a:pt x="1543" y="29"/>
                  </a:cubicBezTo>
                  <a:cubicBezTo>
                    <a:pt x="1523" y="49"/>
                    <a:pt x="837" y="1907"/>
                    <a:pt x="21" y="3409"/>
                  </a:cubicBezTo>
                  <a:cubicBezTo>
                    <a:pt x="1" y="3409"/>
                    <a:pt x="1" y="3429"/>
                    <a:pt x="1" y="3429"/>
                  </a:cubicBezTo>
                  <a:cubicBezTo>
                    <a:pt x="1" y="3449"/>
                    <a:pt x="1" y="3469"/>
                    <a:pt x="21" y="3494"/>
                  </a:cubicBezTo>
                  <a:cubicBezTo>
                    <a:pt x="66" y="3494"/>
                    <a:pt x="86" y="3494"/>
                    <a:pt x="106" y="3469"/>
                  </a:cubicBezTo>
                  <a:cubicBezTo>
                    <a:pt x="942" y="1947"/>
                    <a:pt x="1628" y="69"/>
                    <a:pt x="1628" y="69"/>
                  </a:cubicBezTo>
                  <a:cubicBezTo>
                    <a:pt x="1648" y="29"/>
                    <a:pt x="1628" y="9"/>
                    <a:pt x="1608" y="9"/>
                  </a:cubicBezTo>
                  <a:cubicBezTo>
                    <a:pt x="1602" y="3"/>
                    <a:pt x="1594" y="1"/>
                    <a:pt x="158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45"/>
            <p:cNvSpPr/>
            <p:nvPr/>
          </p:nvSpPr>
          <p:spPr>
            <a:xfrm>
              <a:off x="7136837" y="3543044"/>
              <a:ext cx="73916" cy="80728"/>
            </a:xfrm>
            <a:custGeom>
              <a:avLst/>
              <a:gdLst/>
              <a:ahLst/>
              <a:cxnLst/>
              <a:rect l="l" t="t" r="r" b="b"/>
              <a:pathLst>
                <a:path w="2485" h="2714" extrusionOk="0">
                  <a:moveTo>
                    <a:pt x="1" y="0"/>
                  </a:moveTo>
                  <a:lnTo>
                    <a:pt x="1" y="0"/>
                  </a:lnTo>
                  <a:cubicBezTo>
                    <a:pt x="1" y="1"/>
                    <a:pt x="1398" y="1773"/>
                    <a:pt x="2484" y="2714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53A2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45"/>
            <p:cNvSpPr/>
            <p:nvPr/>
          </p:nvSpPr>
          <p:spPr>
            <a:xfrm>
              <a:off x="7134904" y="3541408"/>
              <a:ext cx="77040" cy="84000"/>
            </a:xfrm>
            <a:custGeom>
              <a:avLst/>
              <a:gdLst/>
              <a:ahLst/>
              <a:cxnLst/>
              <a:rect l="l" t="t" r="r" b="b"/>
              <a:pathLst>
                <a:path w="2590" h="2824" extrusionOk="0">
                  <a:moveTo>
                    <a:pt x="63" y="0"/>
                  </a:moveTo>
                  <a:cubicBezTo>
                    <a:pt x="51" y="0"/>
                    <a:pt x="36" y="5"/>
                    <a:pt x="26" y="15"/>
                  </a:cubicBezTo>
                  <a:lnTo>
                    <a:pt x="1" y="35"/>
                  </a:lnTo>
                  <a:cubicBezTo>
                    <a:pt x="1" y="55"/>
                    <a:pt x="1" y="75"/>
                    <a:pt x="26" y="75"/>
                  </a:cubicBezTo>
                  <a:cubicBezTo>
                    <a:pt x="26" y="95"/>
                    <a:pt x="1443" y="1873"/>
                    <a:pt x="2504" y="2809"/>
                  </a:cubicBezTo>
                  <a:cubicBezTo>
                    <a:pt x="2516" y="2819"/>
                    <a:pt x="2533" y="2824"/>
                    <a:pt x="2548" y="2824"/>
                  </a:cubicBezTo>
                  <a:cubicBezTo>
                    <a:pt x="2564" y="2824"/>
                    <a:pt x="2579" y="2819"/>
                    <a:pt x="2589" y="2809"/>
                  </a:cubicBezTo>
                  <a:cubicBezTo>
                    <a:pt x="2589" y="2789"/>
                    <a:pt x="2589" y="2749"/>
                    <a:pt x="2569" y="2724"/>
                  </a:cubicBezTo>
                  <a:cubicBezTo>
                    <a:pt x="1503" y="1807"/>
                    <a:pt x="106" y="35"/>
                    <a:pt x="86" y="15"/>
                  </a:cubicBezTo>
                  <a:cubicBezTo>
                    <a:pt x="86" y="5"/>
                    <a:pt x="76" y="0"/>
                    <a:pt x="6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71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157992" y="666926"/>
            <a:ext cx="712852" cy="712852"/>
          </a:xfrm>
          <a:prstGeom prst="rect">
            <a:avLst/>
          </a:prstGeom>
        </p:spPr>
      </p:pic>
      <p:pic>
        <p:nvPicPr>
          <p:cNvPr id="272" name="Picture 271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lc="http://schemas.openxmlformats.org/drawingml/2006/lockedCanvas"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2590140" y="2384711"/>
            <a:ext cx="4143698" cy="1770489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985936" y="258499"/>
            <a:ext cx="7862299" cy="1896872"/>
            <a:chOff x="970177" y="114405"/>
            <a:chExt cx="7862299" cy="1896872"/>
          </a:xfrm>
        </p:grpSpPr>
        <p:sp>
          <p:nvSpPr>
            <p:cNvPr id="3" name="Rounded Rectangle 2"/>
            <p:cNvSpPr/>
            <p:nvPr/>
          </p:nvSpPr>
          <p:spPr>
            <a:xfrm>
              <a:off x="970177" y="114405"/>
              <a:ext cx="7862299" cy="1896872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1023721" y="155407"/>
              <a:ext cx="7689864" cy="1685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400" smtClean="0"/>
                <a:t>Người </a:t>
              </a:r>
              <a:r>
                <a:rPr lang="en-US" sz="2400"/>
                <a:t>ta lắp bánh xe vào các ô tô, mỗi ô tô cần phải lắp 4 bánh xe. Hỏi có 1 634 bánh xe thì lắp được nhiều nhất bao nhiêu ô tô như thế và còn thừa mấy bánh xe? 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1" name="Google Shape;2501;p49"/>
          <p:cNvGrpSpPr/>
          <p:nvPr/>
        </p:nvGrpSpPr>
        <p:grpSpPr>
          <a:xfrm rot="8100000">
            <a:off x="1115974" y="475105"/>
            <a:ext cx="606883" cy="941226"/>
            <a:chOff x="7866039" y="3248860"/>
            <a:chExt cx="267679" cy="459431"/>
          </a:xfrm>
        </p:grpSpPr>
        <p:sp>
          <p:nvSpPr>
            <p:cNvPr id="2502" name="Google Shape;2502;p49"/>
            <p:cNvSpPr/>
            <p:nvPr/>
          </p:nvSpPr>
          <p:spPr>
            <a:xfrm>
              <a:off x="7866039" y="3248860"/>
              <a:ext cx="267679" cy="459431"/>
            </a:xfrm>
            <a:custGeom>
              <a:avLst/>
              <a:gdLst/>
              <a:ahLst/>
              <a:cxnLst/>
              <a:rect l="l" t="t" r="r" b="b"/>
              <a:pathLst>
                <a:path w="9339" h="16029" extrusionOk="0">
                  <a:moveTo>
                    <a:pt x="4740" y="8296"/>
                  </a:moveTo>
                  <a:cubicBezTo>
                    <a:pt x="4469" y="8862"/>
                    <a:pt x="4218" y="9529"/>
                    <a:pt x="4013" y="10196"/>
                  </a:cubicBezTo>
                  <a:lnTo>
                    <a:pt x="4013" y="10116"/>
                  </a:lnTo>
                  <a:cubicBezTo>
                    <a:pt x="3988" y="9926"/>
                    <a:pt x="3988" y="9760"/>
                    <a:pt x="3968" y="9569"/>
                  </a:cubicBezTo>
                  <a:lnTo>
                    <a:pt x="3948" y="8737"/>
                  </a:lnTo>
                  <a:cubicBezTo>
                    <a:pt x="4178" y="8612"/>
                    <a:pt x="4449" y="8461"/>
                    <a:pt x="4740" y="8296"/>
                  </a:cubicBezTo>
                  <a:close/>
                  <a:moveTo>
                    <a:pt x="4514" y="1"/>
                  </a:moveTo>
                  <a:cubicBezTo>
                    <a:pt x="3215" y="1"/>
                    <a:pt x="2588" y="2844"/>
                    <a:pt x="2588" y="2864"/>
                  </a:cubicBezTo>
                  <a:cubicBezTo>
                    <a:pt x="2483" y="3426"/>
                    <a:pt x="2483" y="4198"/>
                    <a:pt x="2548" y="5201"/>
                  </a:cubicBezTo>
                  <a:cubicBezTo>
                    <a:pt x="2277" y="4890"/>
                    <a:pt x="1901" y="4554"/>
                    <a:pt x="1525" y="4554"/>
                  </a:cubicBezTo>
                  <a:cubicBezTo>
                    <a:pt x="1420" y="4554"/>
                    <a:pt x="1335" y="4574"/>
                    <a:pt x="1254" y="4619"/>
                  </a:cubicBezTo>
                  <a:cubicBezTo>
                    <a:pt x="1084" y="4680"/>
                    <a:pt x="958" y="4825"/>
                    <a:pt x="898" y="5016"/>
                  </a:cubicBezTo>
                  <a:cubicBezTo>
                    <a:pt x="688" y="5577"/>
                    <a:pt x="1064" y="6500"/>
                    <a:pt x="1169" y="6706"/>
                  </a:cubicBezTo>
                  <a:cubicBezTo>
                    <a:pt x="1505" y="7398"/>
                    <a:pt x="2463" y="8381"/>
                    <a:pt x="2965" y="8862"/>
                  </a:cubicBezTo>
                  <a:lnTo>
                    <a:pt x="2965" y="9088"/>
                  </a:lnTo>
                  <a:cubicBezTo>
                    <a:pt x="2734" y="8737"/>
                    <a:pt x="2192" y="8045"/>
                    <a:pt x="1631" y="8045"/>
                  </a:cubicBezTo>
                  <a:cubicBezTo>
                    <a:pt x="1545" y="8045"/>
                    <a:pt x="1460" y="8065"/>
                    <a:pt x="1380" y="8110"/>
                  </a:cubicBezTo>
                  <a:cubicBezTo>
                    <a:pt x="1209" y="8190"/>
                    <a:pt x="1084" y="8316"/>
                    <a:pt x="1004" y="8506"/>
                  </a:cubicBezTo>
                  <a:cubicBezTo>
                    <a:pt x="878" y="8882"/>
                    <a:pt x="1004" y="9444"/>
                    <a:pt x="1129" y="9820"/>
                  </a:cubicBezTo>
                  <a:cubicBezTo>
                    <a:pt x="1016" y="9790"/>
                    <a:pt x="907" y="9774"/>
                    <a:pt x="804" y="9774"/>
                  </a:cubicBezTo>
                  <a:cubicBezTo>
                    <a:pt x="639" y="9774"/>
                    <a:pt x="491" y="9816"/>
                    <a:pt x="377" y="9905"/>
                  </a:cubicBezTo>
                  <a:cubicBezTo>
                    <a:pt x="206" y="10031"/>
                    <a:pt x="101" y="10196"/>
                    <a:pt x="81" y="10427"/>
                  </a:cubicBezTo>
                  <a:cubicBezTo>
                    <a:pt x="1" y="11094"/>
                    <a:pt x="668" y="12077"/>
                    <a:pt x="833" y="12288"/>
                  </a:cubicBezTo>
                  <a:cubicBezTo>
                    <a:pt x="958" y="12433"/>
                    <a:pt x="1084" y="12579"/>
                    <a:pt x="1274" y="12724"/>
                  </a:cubicBezTo>
                  <a:cubicBezTo>
                    <a:pt x="1044" y="12809"/>
                    <a:pt x="938" y="12955"/>
                    <a:pt x="878" y="13080"/>
                  </a:cubicBezTo>
                  <a:cubicBezTo>
                    <a:pt x="813" y="13226"/>
                    <a:pt x="813" y="13396"/>
                    <a:pt x="878" y="13541"/>
                  </a:cubicBezTo>
                  <a:cubicBezTo>
                    <a:pt x="1084" y="14023"/>
                    <a:pt x="1881" y="14334"/>
                    <a:pt x="1901" y="14334"/>
                  </a:cubicBezTo>
                  <a:cubicBezTo>
                    <a:pt x="2298" y="14479"/>
                    <a:pt x="2965" y="14545"/>
                    <a:pt x="3551" y="14545"/>
                  </a:cubicBezTo>
                  <a:cubicBezTo>
                    <a:pt x="3591" y="14730"/>
                    <a:pt x="3612" y="14901"/>
                    <a:pt x="3657" y="15086"/>
                  </a:cubicBezTo>
                  <a:cubicBezTo>
                    <a:pt x="3677" y="15277"/>
                    <a:pt x="3717" y="15462"/>
                    <a:pt x="3737" y="15633"/>
                  </a:cubicBezTo>
                  <a:cubicBezTo>
                    <a:pt x="3782" y="15858"/>
                    <a:pt x="3968" y="16029"/>
                    <a:pt x="4198" y="16029"/>
                  </a:cubicBezTo>
                  <a:lnTo>
                    <a:pt x="4284" y="16029"/>
                  </a:lnTo>
                  <a:cubicBezTo>
                    <a:pt x="4409" y="16009"/>
                    <a:pt x="4514" y="15944"/>
                    <a:pt x="4595" y="15838"/>
                  </a:cubicBezTo>
                  <a:cubicBezTo>
                    <a:pt x="4660" y="15733"/>
                    <a:pt x="4700" y="15608"/>
                    <a:pt x="4680" y="15482"/>
                  </a:cubicBezTo>
                  <a:cubicBezTo>
                    <a:pt x="4640" y="15277"/>
                    <a:pt x="4595" y="15086"/>
                    <a:pt x="4574" y="14881"/>
                  </a:cubicBezTo>
                  <a:cubicBezTo>
                    <a:pt x="4514" y="14524"/>
                    <a:pt x="4449" y="14148"/>
                    <a:pt x="4389" y="13792"/>
                  </a:cubicBezTo>
                  <a:lnTo>
                    <a:pt x="4344" y="13456"/>
                  </a:lnTo>
                  <a:cubicBezTo>
                    <a:pt x="5076" y="13291"/>
                    <a:pt x="6540" y="12915"/>
                    <a:pt x="7478" y="12393"/>
                  </a:cubicBezTo>
                  <a:cubicBezTo>
                    <a:pt x="7478" y="12373"/>
                    <a:pt x="9339" y="11219"/>
                    <a:pt x="8903" y="10282"/>
                  </a:cubicBezTo>
                  <a:cubicBezTo>
                    <a:pt x="8817" y="10071"/>
                    <a:pt x="8587" y="9840"/>
                    <a:pt x="8045" y="9840"/>
                  </a:cubicBezTo>
                  <a:cubicBezTo>
                    <a:pt x="7689" y="9840"/>
                    <a:pt x="7293" y="9926"/>
                    <a:pt x="6937" y="10051"/>
                  </a:cubicBezTo>
                  <a:cubicBezTo>
                    <a:pt x="7122" y="9800"/>
                    <a:pt x="7313" y="9569"/>
                    <a:pt x="7458" y="9319"/>
                  </a:cubicBezTo>
                  <a:cubicBezTo>
                    <a:pt x="7458" y="9299"/>
                    <a:pt x="8857" y="6876"/>
                    <a:pt x="7854" y="6124"/>
                  </a:cubicBezTo>
                  <a:cubicBezTo>
                    <a:pt x="7719" y="6028"/>
                    <a:pt x="7553" y="5976"/>
                    <a:pt x="7372" y="5976"/>
                  </a:cubicBezTo>
                  <a:cubicBezTo>
                    <a:pt x="7278" y="5976"/>
                    <a:pt x="7181" y="5990"/>
                    <a:pt x="7082" y="6019"/>
                  </a:cubicBezTo>
                  <a:cubicBezTo>
                    <a:pt x="7207" y="5683"/>
                    <a:pt x="7248" y="5352"/>
                    <a:pt x="7042" y="5076"/>
                  </a:cubicBezTo>
                  <a:cubicBezTo>
                    <a:pt x="6997" y="5056"/>
                    <a:pt x="6977" y="5016"/>
                    <a:pt x="6937" y="4996"/>
                  </a:cubicBezTo>
                  <a:cubicBezTo>
                    <a:pt x="7207" y="4243"/>
                    <a:pt x="7373" y="3386"/>
                    <a:pt x="6831" y="3010"/>
                  </a:cubicBezTo>
                  <a:cubicBezTo>
                    <a:pt x="6726" y="2924"/>
                    <a:pt x="6560" y="2864"/>
                    <a:pt x="6415" y="2864"/>
                  </a:cubicBezTo>
                  <a:cubicBezTo>
                    <a:pt x="6204" y="2864"/>
                    <a:pt x="5974" y="2944"/>
                    <a:pt x="5723" y="3115"/>
                  </a:cubicBezTo>
                  <a:cubicBezTo>
                    <a:pt x="5768" y="2277"/>
                    <a:pt x="5768" y="271"/>
                    <a:pt x="4700" y="21"/>
                  </a:cubicBezTo>
                  <a:cubicBezTo>
                    <a:pt x="4640" y="1"/>
                    <a:pt x="4574" y="1"/>
                    <a:pt x="45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49"/>
            <p:cNvSpPr/>
            <p:nvPr/>
          </p:nvSpPr>
          <p:spPr>
            <a:xfrm>
              <a:off x="7872517" y="3262876"/>
              <a:ext cx="243803" cy="435211"/>
            </a:xfrm>
            <a:custGeom>
              <a:avLst/>
              <a:gdLst/>
              <a:ahLst/>
              <a:cxnLst/>
              <a:rect l="l" t="t" r="r" b="b"/>
              <a:pathLst>
                <a:path w="8506" h="15184" extrusionOk="0">
                  <a:moveTo>
                    <a:pt x="3596" y="13594"/>
                  </a:moveTo>
                  <a:lnTo>
                    <a:pt x="3596" y="13594"/>
                  </a:lnTo>
                  <a:cubicBezTo>
                    <a:pt x="3616" y="13594"/>
                    <a:pt x="3636" y="13614"/>
                    <a:pt x="3661" y="13614"/>
                  </a:cubicBezTo>
                  <a:lnTo>
                    <a:pt x="3661" y="13639"/>
                  </a:lnTo>
                  <a:cubicBezTo>
                    <a:pt x="3636" y="13614"/>
                    <a:pt x="3616" y="13594"/>
                    <a:pt x="3596" y="13594"/>
                  </a:cubicBezTo>
                  <a:close/>
                  <a:moveTo>
                    <a:pt x="4265" y="0"/>
                  </a:moveTo>
                  <a:cubicBezTo>
                    <a:pt x="3553" y="0"/>
                    <a:pt x="2903" y="1822"/>
                    <a:pt x="2784" y="2521"/>
                  </a:cubicBezTo>
                  <a:cubicBezTo>
                    <a:pt x="2508" y="4005"/>
                    <a:pt x="3009" y="7160"/>
                    <a:pt x="3135" y="7972"/>
                  </a:cubicBezTo>
                  <a:cubicBezTo>
                    <a:pt x="3034" y="7410"/>
                    <a:pt x="2784" y="6302"/>
                    <a:pt x="2408" y="5615"/>
                  </a:cubicBezTo>
                  <a:cubicBezTo>
                    <a:pt x="2232" y="5287"/>
                    <a:pt x="1652" y="4550"/>
                    <a:pt x="1283" y="4550"/>
                  </a:cubicBezTo>
                  <a:cubicBezTo>
                    <a:pt x="1252" y="4550"/>
                    <a:pt x="1222" y="4555"/>
                    <a:pt x="1194" y="4567"/>
                  </a:cubicBezTo>
                  <a:cubicBezTo>
                    <a:pt x="838" y="4737"/>
                    <a:pt x="1129" y="5760"/>
                    <a:pt x="1319" y="6116"/>
                  </a:cubicBezTo>
                  <a:cubicBezTo>
                    <a:pt x="1655" y="6824"/>
                    <a:pt x="2884" y="7997"/>
                    <a:pt x="3160" y="8268"/>
                  </a:cubicBezTo>
                  <a:lnTo>
                    <a:pt x="3160" y="8308"/>
                  </a:lnTo>
                  <a:lnTo>
                    <a:pt x="3180" y="9166"/>
                  </a:lnTo>
                  <a:cubicBezTo>
                    <a:pt x="3200" y="9457"/>
                    <a:pt x="3220" y="9752"/>
                    <a:pt x="3240" y="10023"/>
                  </a:cubicBezTo>
                  <a:cubicBezTo>
                    <a:pt x="3285" y="10605"/>
                    <a:pt x="3345" y="11172"/>
                    <a:pt x="3411" y="11733"/>
                  </a:cubicBezTo>
                  <a:lnTo>
                    <a:pt x="3411" y="11759"/>
                  </a:lnTo>
                  <a:lnTo>
                    <a:pt x="3305" y="11548"/>
                  </a:lnTo>
                  <a:cubicBezTo>
                    <a:pt x="3200" y="11026"/>
                    <a:pt x="2929" y="9833"/>
                    <a:pt x="2533" y="9101"/>
                  </a:cubicBezTo>
                  <a:cubicBezTo>
                    <a:pt x="2339" y="8777"/>
                    <a:pt x="1774" y="8041"/>
                    <a:pt x="1408" y="8041"/>
                  </a:cubicBezTo>
                  <a:cubicBezTo>
                    <a:pt x="1377" y="8041"/>
                    <a:pt x="1347" y="8046"/>
                    <a:pt x="1319" y="8057"/>
                  </a:cubicBezTo>
                  <a:cubicBezTo>
                    <a:pt x="943" y="8223"/>
                    <a:pt x="1254" y="9271"/>
                    <a:pt x="1425" y="9602"/>
                  </a:cubicBezTo>
                  <a:cubicBezTo>
                    <a:pt x="1801" y="10334"/>
                    <a:pt x="3095" y="11568"/>
                    <a:pt x="3305" y="11779"/>
                  </a:cubicBezTo>
                  <a:lnTo>
                    <a:pt x="3431" y="12009"/>
                  </a:lnTo>
                  <a:cubicBezTo>
                    <a:pt x="3451" y="12195"/>
                    <a:pt x="3491" y="12406"/>
                    <a:pt x="3511" y="12591"/>
                  </a:cubicBezTo>
                  <a:lnTo>
                    <a:pt x="3616" y="13283"/>
                  </a:lnTo>
                  <a:cubicBezTo>
                    <a:pt x="3325" y="12656"/>
                    <a:pt x="2719" y="11423"/>
                    <a:pt x="2092" y="10710"/>
                  </a:cubicBezTo>
                  <a:cubicBezTo>
                    <a:pt x="1826" y="10407"/>
                    <a:pt x="1058" y="9771"/>
                    <a:pt x="588" y="9771"/>
                  </a:cubicBezTo>
                  <a:cubicBezTo>
                    <a:pt x="507" y="9771"/>
                    <a:pt x="435" y="9790"/>
                    <a:pt x="376" y="9833"/>
                  </a:cubicBezTo>
                  <a:cubicBezTo>
                    <a:pt x="0" y="10104"/>
                    <a:pt x="652" y="11257"/>
                    <a:pt x="943" y="11608"/>
                  </a:cubicBezTo>
                  <a:cubicBezTo>
                    <a:pt x="1299" y="12049"/>
                    <a:pt x="2092" y="12611"/>
                    <a:pt x="2739" y="13032"/>
                  </a:cubicBezTo>
                  <a:cubicBezTo>
                    <a:pt x="2533" y="12927"/>
                    <a:pt x="2302" y="12822"/>
                    <a:pt x="2112" y="12762"/>
                  </a:cubicBezTo>
                  <a:cubicBezTo>
                    <a:pt x="1978" y="12716"/>
                    <a:pt x="1708" y="12665"/>
                    <a:pt x="1470" y="12665"/>
                  </a:cubicBezTo>
                  <a:cubicBezTo>
                    <a:pt x="1260" y="12665"/>
                    <a:pt x="1075" y="12705"/>
                    <a:pt x="1028" y="12822"/>
                  </a:cubicBezTo>
                  <a:cubicBezTo>
                    <a:pt x="923" y="13073"/>
                    <a:pt x="1570" y="13429"/>
                    <a:pt x="1801" y="13514"/>
                  </a:cubicBezTo>
                  <a:cubicBezTo>
                    <a:pt x="2282" y="13699"/>
                    <a:pt x="3345" y="13719"/>
                    <a:pt x="3681" y="13719"/>
                  </a:cubicBezTo>
                  <a:cubicBezTo>
                    <a:pt x="3762" y="14201"/>
                    <a:pt x="3847" y="14662"/>
                    <a:pt x="3932" y="15144"/>
                  </a:cubicBezTo>
                  <a:cubicBezTo>
                    <a:pt x="3932" y="15184"/>
                    <a:pt x="3972" y="15184"/>
                    <a:pt x="3992" y="15184"/>
                  </a:cubicBezTo>
                  <a:cubicBezTo>
                    <a:pt x="4012" y="15184"/>
                    <a:pt x="4037" y="15164"/>
                    <a:pt x="4037" y="15119"/>
                  </a:cubicBezTo>
                  <a:cubicBezTo>
                    <a:pt x="3932" y="14557"/>
                    <a:pt x="3847" y="13990"/>
                    <a:pt x="3742" y="13429"/>
                  </a:cubicBezTo>
                  <a:lnTo>
                    <a:pt x="3661" y="12716"/>
                  </a:lnTo>
                  <a:cubicBezTo>
                    <a:pt x="3972" y="12656"/>
                    <a:pt x="5938" y="12235"/>
                    <a:pt x="7047" y="11588"/>
                  </a:cubicBezTo>
                  <a:cubicBezTo>
                    <a:pt x="7463" y="11337"/>
                    <a:pt x="8506" y="10480"/>
                    <a:pt x="8300" y="10023"/>
                  </a:cubicBezTo>
                  <a:cubicBezTo>
                    <a:pt x="8233" y="9883"/>
                    <a:pt x="8057" y="9830"/>
                    <a:pt x="7834" y="9830"/>
                  </a:cubicBezTo>
                  <a:cubicBezTo>
                    <a:pt x="7354" y="9830"/>
                    <a:pt x="6656" y="10075"/>
                    <a:pt x="6355" y="10229"/>
                  </a:cubicBezTo>
                  <a:cubicBezTo>
                    <a:pt x="5437" y="10710"/>
                    <a:pt x="3912" y="12385"/>
                    <a:pt x="3661" y="12676"/>
                  </a:cubicBezTo>
                  <a:lnTo>
                    <a:pt x="3636" y="12571"/>
                  </a:lnTo>
                  <a:cubicBezTo>
                    <a:pt x="3616" y="12446"/>
                    <a:pt x="3596" y="12320"/>
                    <a:pt x="3576" y="12195"/>
                  </a:cubicBezTo>
                  <a:lnTo>
                    <a:pt x="3576" y="12175"/>
                  </a:lnTo>
                  <a:lnTo>
                    <a:pt x="3661" y="12049"/>
                  </a:lnTo>
                  <a:cubicBezTo>
                    <a:pt x="4163" y="11653"/>
                    <a:pt x="6018" y="10043"/>
                    <a:pt x="6876" y="8684"/>
                  </a:cubicBezTo>
                  <a:cubicBezTo>
                    <a:pt x="7232" y="8123"/>
                    <a:pt x="7924" y="6447"/>
                    <a:pt x="7378" y="6051"/>
                  </a:cubicBezTo>
                  <a:cubicBezTo>
                    <a:pt x="7306" y="5996"/>
                    <a:pt x="7221" y="5971"/>
                    <a:pt x="7127" y="5971"/>
                  </a:cubicBezTo>
                  <a:cubicBezTo>
                    <a:pt x="6518" y="5971"/>
                    <a:pt x="5532" y="7022"/>
                    <a:pt x="5206" y="7496"/>
                  </a:cubicBezTo>
                  <a:cubicBezTo>
                    <a:pt x="4474" y="8599"/>
                    <a:pt x="3742" y="11337"/>
                    <a:pt x="3576" y="12009"/>
                  </a:cubicBezTo>
                  <a:lnTo>
                    <a:pt x="3556" y="12029"/>
                  </a:lnTo>
                  <a:cubicBezTo>
                    <a:pt x="3556" y="11924"/>
                    <a:pt x="3536" y="11839"/>
                    <a:pt x="3536" y="11733"/>
                  </a:cubicBezTo>
                  <a:cubicBezTo>
                    <a:pt x="3471" y="11152"/>
                    <a:pt x="3411" y="10585"/>
                    <a:pt x="3386" y="10023"/>
                  </a:cubicBezTo>
                  <a:cubicBezTo>
                    <a:pt x="3365" y="9727"/>
                    <a:pt x="3345" y="9457"/>
                    <a:pt x="3325" y="9166"/>
                  </a:cubicBezTo>
                  <a:lnTo>
                    <a:pt x="3305" y="8308"/>
                  </a:lnTo>
                  <a:lnTo>
                    <a:pt x="3305" y="8057"/>
                  </a:lnTo>
                  <a:lnTo>
                    <a:pt x="3325" y="8057"/>
                  </a:lnTo>
                  <a:cubicBezTo>
                    <a:pt x="3787" y="7807"/>
                    <a:pt x="5061" y="7160"/>
                    <a:pt x="5748" y="6493"/>
                  </a:cubicBezTo>
                  <a:cubicBezTo>
                    <a:pt x="6064" y="6197"/>
                    <a:pt x="6751" y="5259"/>
                    <a:pt x="6480" y="4923"/>
                  </a:cubicBezTo>
                  <a:cubicBezTo>
                    <a:pt x="6434" y="4857"/>
                    <a:pt x="6349" y="4830"/>
                    <a:pt x="6244" y="4830"/>
                  </a:cubicBezTo>
                  <a:cubicBezTo>
                    <a:pt x="6213" y="4830"/>
                    <a:pt x="6179" y="4833"/>
                    <a:pt x="6144" y="4838"/>
                  </a:cubicBezTo>
                  <a:cubicBezTo>
                    <a:pt x="6420" y="4256"/>
                    <a:pt x="6751" y="3188"/>
                    <a:pt x="6375" y="2917"/>
                  </a:cubicBezTo>
                  <a:cubicBezTo>
                    <a:pt x="6320" y="2878"/>
                    <a:pt x="6257" y="2861"/>
                    <a:pt x="6188" y="2861"/>
                  </a:cubicBezTo>
                  <a:cubicBezTo>
                    <a:pt x="5808" y="2861"/>
                    <a:pt x="5247" y="3390"/>
                    <a:pt x="4890" y="3815"/>
                  </a:cubicBezTo>
                  <a:cubicBezTo>
                    <a:pt x="4955" y="3544"/>
                    <a:pt x="5015" y="3253"/>
                    <a:pt x="5061" y="3002"/>
                  </a:cubicBezTo>
                  <a:cubicBezTo>
                    <a:pt x="5166" y="2250"/>
                    <a:pt x="5121" y="179"/>
                    <a:pt x="4369" y="13"/>
                  </a:cubicBezTo>
                  <a:cubicBezTo>
                    <a:pt x="4334" y="4"/>
                    <a:pt x="4300" y="0"/>
                    <a:pt x="4265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49"/>
            <p:cNvSpPr/>
            <p:nvPr/>
          </p:nvSpPr>
          <p:spPr>
            <a:xfrm>
              <a:off x="7876099" y="3260210"/>
              <a:ext cx="243832" cy="440342"/>
            </a:xfrm>
            <a:custGeom>
              <a:avLst/>
              <a:gdLst/>
              <a:ahLst/>
              <a:cxnLst/>
              <a:rect l="l" t="t" r="r" b="b"/>
              <a:pathLst>
                <a:path w="8507" h="15363" extrusionOk="0">
                  <a:moveTo>
                    <a:pt x="4163" y="166"/>
                  </a:moveTo>
                  <a:cubicBezTo>
                    <a:pt x="4183" y="166"/>
                    <a:pt x="4203" y="166"/>
                    <a:pt x="4223" y="191"/>
                  </a:cubicBezTo>
                  <a:cubicBezTo>
                    <a:pt x="4870" y="337"/>
                    <a:pt x="4956" y="2298"/>
                    <a:pt x="4850" y="3075"/>
                  </a:cubicBezTo>
                  <a:cubicBezTo>
                    <a:pt x="4810" y="3326"/>
                    <a:pt x="4765" y="3597"/>
                    <a:pt x="4685" y="3887"/>
                  </a:cubicBezTo>
                  <a:lnTo>
                    <a:pt x="4600" y="4244"/>
                  </a:lnTo>
                  <a:lnTo>
                    <a:pt x="4830" y="3973"/>
                  </a:lnTo>
                  <a:cubicBezTo>
                    <a:pt x="5206" y="3511"/>
                    <a:pt x="5748" y="3050"/>
                    <a:pt x="6064" y="3050"/>
                  </a:cubicBezTo>
                  <a:cubicBezTo>
                    <a:pt x="6124" y="3050"/>
                    <a:pt x="6169" y="3050"/>
                    <a:pt x="6209" y="3095"/>
                  </a:cubicBezTo>
                  <a:cubicBezTo>
                    <a:pt x="6480" y="3281"/>
                    <a:pt x="6295" y="4158"/>
                    <a:pt x="5939" y="4891"/>
                  </a:cubicBezTo>
                  <a:lnTo>
                    <a:pt x="5873" y="5036"/>
                  </a:lnTo>
                  <a:lnTo>
                    <a:pt x="6044" y="5016"/>
                  </a:lnTo>
                  <a:cubicBezTo>
                    <a:pt x="6075" y="5011"/>
                    <a:pt x="6103" y="5008"/>
                    <a:pt x="6129" y="5008"/>
                  </a:cubicBezTo>
                  <a:cubicBezTo>
                    <a:pt x="6207" y="5008"/>
                    <a:pt x="6261" y="5032"/>
                    <a:pt x="6295" y="5081"/>
                  </a:cubicBezTo>
                  <a:cubicBezTo>
                    <a:pt x="6500" y="5307"/>
                    <a:pt x="5939" y="6164"/>
                    <a:pt x="5562" y="6520"/>
                  </a:cubicBezTo>
                  <a:cubicBezTo>
                    <a:pt x="4890" y="7167"/>
                    <a:pt x="3662" y="7814"/>
                    <a:pt x="3160" y="8065"/>
                  </a:cubicBezTo>
                  <a:lnTo>
                    <a:pt x="3135" y="8065"/>
                  </a:lnTo>
                  <a:lnTo>
                    <a:pt x="3095" y="8130"/>
                  </a:lnTo>
                  <a:lnTo>
                    <a:pt x="3095" y="8236"/>
                  </a:lnTo>
                  <a:lnTo>
                    <a:pt x="3095" y="8296"/>
                  </a:lnTo>
                  <a:lnTo>
                    <a:pt x="3075" y="8296"/>
                  </a:lnTo>
                  <a:cubicBezTo>
                    <a:pt x="2844" y="8065"/>
                    <a:pt x="1611" y="6856"/>
                    <a:pt x="1254" y="6164"/>
                  </a:cubicBezTo>
                  <a:cubicBezTo>
                    <a:pt x="1109" y="5873"/>
                    <a:pt x="903" y="5161"/>
                    <a:pt x="1029" y="4850"/>
                  </a:cubicBezTo>
                  <a:cubicBezTo>
                    <a:pt x="1049" y="4805"/>
                    <a:pt x="1069" y="4765"/>
                    <a:pt x="1109" y="4745"/>
                  </a:cubicBezTo>
                  <a:lnTo>
                    <a:pt x="1174" y="4745"/>
                  </a:lnTo>
                  <a:cubicBezTo>
                    <a:pt x="1465" y="4745"/>
                    <a:pt x="2007" y="5392"/>
                    <a:pt x="2197" y="5728"/>
                  </a:cubicBezTo>
                  <a:cubicBezTo>
                    <a:pt x="2573" y="6415"/>
                    <a:pt x="2824" y="7503"/>
                    <a:pt x="2930" y="8090"/>
                  </a:cubicBezTo>
                  <a:lnTo>
                    <a:pt x="3095" y="8045"/>
                  </a:lnTo>
                  <a:cubicBezTo>
                    <a:pt x="2950" y="7147"/>
                    <a:pt x="2468" y="4078"/>
                    <a:pt x="2739" y="2634"/>
                  </a:cubicBezTo>
                  <a:cubicBezTo>
                    <a:pt x="2864" y="1922"/>
                    <a:pt x="3511" y="166"/>
                    <a:pt x="4163" y="166"/>
                  </a:cubicBezTo>
                  <a:close/>
                  <a:moveTo>
                    <a:pt x="1280" y="8236"/>
                  </a:moveTo>
                  <a:cubicBezTo>
                    <a:pt x="1590" y="8236"/>
                    <a:pt x="2132" y="8883"/>
                    <a:pt x="2323" y="9239"/>
                  </a:cubicBezTo>
                  <a:cubicBezTo>
                    <a:pt x="2719" y="9946"/>
                    <a:pt x="2990" y="11180"/>
                    <a:pt x="3095" y="11661"/>
                  </a:cubicBezTo>
                  <a:cubicBezTo>
                    <a:pt x="2699" y="11285"/>
                    <a:pt x="1696" y="10282"/>
                    <a:pt x="1380" y="9655"/>
                  </a:cubicBezTo>
                  <a:cubicBezTo>
                    <a:pt x="1234" y="9384"/>
                    <a:pt x="1029" y="8652"/>
                    <a:pt x="1129" y="8341"/>
                  </a:cubicBezTo>
                  <a:cubicBezTo>
                    <a:pt x="1154" y="8296"/>
                    <a:pt x="1174" y="8256"/>
                    <a:pt x="1214" y="8236"/>
                  </a:cubicBezTo>
                  <a:close/>
                  <a:moveTo>
                    <a:pt x="7002" y="6144"/>
                  </a:moveTo>
                  <a:cubicBezTo>
                    <a:pt x="7087" y="6144"/>
                    <a:pt x="7147" y="6164"/>
                    <a:pt x="7212" y="6209"/>
                  </a:cubicBezTo>
                  <a:cubicBezTo>
                    <a:pt x="7674" y="6540"/>
                    <a:pt x="7022" y="8150"/>
                    <a:pt x="6671" y="8737"/>
                  </a:cubicBezTo>
                  <a:cubicBezTo>
                    <a:pt x="5873" y="10011"/>
                    <a:pt x="4183" y="11495"/>
                    <a:pt x="3556" y="12017"/>
                  </a:cubicBezTo>
                  <a:cubicBezTo>
                    <a:pt x="3742" y="11285"/>
                    <a:pt x="4454" y="8672"/>
                    <a:pt x="5166" y="7629"/>
                  </a:cubicBezTo>
                  <a:cubicBezTo>
                    <a:pt x="5497" y="7127"/>
                    <a:pt x="6460" y="6144"/>
                    <a:pt x="7002" y="6144"/>
                  </a:cubicBezTo>
                  <a:close/>
                  <a:moveTo>
                    <a:pt x="7694" y="10011"/>
                  </a:moveTo>
                  <a:cubicBezTo>
                    <a:pt x="7839" y="10011"/>
                    <a:pt x="8050" y="10031"/>
                    <a:pt x="8110" y="10156"/>
                  </a:cubicBezTo>
                  <a:cubicBezTo>
                    <a:pt x="8276" y="10513"/>
                    <a:pt x="7378" y="11325"/>
                    <a:pt x="6876" y="11621"/>
                  </a:cubicBezTo>
                  <a:cubicBezTo>
                    <a:pt x="5919" y="12163"/>
                    <a:pt x="4349" y="12539"/>
                    <a:pt x="3722" y="12684"/>
                  </a:cubicBezTo>
                  <a:cubicBezTo>
                    <a:pt x="4183" y="12163"/>
                    <a:pt x="5457" y="10823"/>
                    <a:pt x="6270" y="10387"/>
                  </a:cubicBezTo>
                  <a:cubicBezTo>
                    <a:pt x="6586" y="10222"/>
                    <a:pt x="7253" y="10011"/>
                    <a:pt x="7694" y="10011"/>
                  </a:cubicBezTo>
                  <a:close/>
                  <a:moveTo>
                    <a:pt x="2363" y="11159"/>
                  </a:moveTo>
                  <a:lnTo>
                    <a:pt x="2363" y="11159"/>
                  </a:lnTo>
                  <a:cubicBezTo>
                    <a:pt x="2699" y="11516"/>
                    <a:pt x="2990" y="11806"/>
                    <a:pt x="3115" y="11932"/>
                  </a:cubicBezTo>
                  <a:lnTo>
                    <a:pt x="3220" y="12122"/>
                  </a:lnTo>
                  <a:cubicBezTo>
                    <a:pt x="3240" y="12268"/>
                    <a:pt x="3261" y="12413"/>
                    <a:pt x="3286" y="12559"/>
                  </a:cubicBezTo>
                  <a:lnTo>
                    <a:pt x="3326" y="12855"/>
                  </a:lnTo>
                  <a:cubicBezTo>
                    <a:pt x="3075" y="12328"/>
                    <a:pt x="2719" y="11681"/>
                    <a:pt x="2363" y="11159"/>
                  </a:cubicBezTo>
                  <a:close/>
                  <a:moveTo>
                    <a:pt x="462" y="9946"/>
                  </a:moveTo>
                  <a:cubicBezTo>
                    <a:pt x="878" y="9946"/>
                    <a:pt x="1611" y="10533"/>
                    <a:pt x="1906" y="10869"/>
                  </a:cubicBezTo>
                  <a:cubicBezTo>
                    <a:pt x="2508" y="11556"/>
                    <a:pt x="3115" y="12769"/>
                    <a:pt x="3411" y="13416"/>
                  </a:cubicBezTo>
                  <a:lnTo>
                    <a:pt x="3511" y="13627"/>
                  </a:lnTo>
                  <a:lnTo>
                    <a:pt x="3451" y="13732"/>
                  </a:lnTo>
                  <a:cubicBezTo>
                    <a:pt x="3055" y="13707"/>
                    <a:pt x="2132" y="13687"/>
                    <a:pt x="1716" y="13542"/>
                  </a:cubicBezTo>
                  <a:cubicBezTo>
                    <a:pt x="1505" y="13456"/>
                    <a:pt x="1089" y="13206"/>
                    <a:pt x="984" y="13020"/>
                  </a:cubicBezTo>
                  <a:lnTo>
                    <a:pt x="984" y="12935"/>
                  </a:lnTo>
                  <a:cubicBezTo>
                    <a:pt x="1004" y="12875"/>
                    <a:pt x="1154" y="12830"/>
                    <a:pt x="1340" y="12830"/>
                  </a:cubicBezTo>
                  <a:cubicBezTo>
                    <a:pt x="1570" y="12830"/>
                    <a:pt x="1821" y="12895"/>
                    <a:pt x="1967" y="12935"/>
                  </a:cubicBezTo>
                  <a:cubicBezTo>
                    <a:pt x="2132" y="12980"/>
                    <a:pt x="2343" y="13080"/>
                    <a:pt x="2573" y="13206"/>
                  </a:cubicBezTo>
                  <a:lnTo>
                    <a:pt x="2659" y="13060"/>
                  </a:lnTo>
                  <a:cubicBezTo>
                    <a:pt x="2052" y="12664"/>
                    <a:pt x="1234" y="12102"/>
                    <a:pt x="878" y="11641"/>
                  </a:cubicBezTo>
                  <a:cubicBezTo>
                    <a:pt x="628" y="11350"/>
                    <a:pt x="171" y="10553"/>
                    <a:pt x="231" y="10156"/>
                  </a:cubicBezTo>
                  <a:cubicBezTo>
                    <a:pt x="231" y="10071"/>
                    <a:pt x="276" y="10011"/>
                    <a:pt x="317" y="9991"/>
                  </a:cubicBezTo>
                  <a:cubicBezTo>
                    <a:pt x="357" y="9946"/>
                    <a:pt x="402" y="9946"/>
                    <a:pt x="462" y="9946"/>
                  </a:cubicBezTo>
                  <a:close/>
                  <a:moveTo>
                    <a:pt x="4163" y="1"/>
                  </a:moveTo>
                  <a:cubicBezTo>
                    <a:pt x="3326" y="1"/>
                    <a:pt x="2659" y="2047"/>
                    <a:pt x="2573" y="2594"/>
                  </a:cubicBezTo>
                  <a:cubicBezTo>
                    <a:pt x="2383" y="3577"/>
                    <a:pt x="2533" y="5227"/>
                    <a:pt x="2699" y="6500"/>
                  </a:cubicBezTo>
                  <a:cubicBezTo>
                    <a:pt x="2594" y="6209"/>
                    <a:pt x="2488" y="5894"/>
                    <a:pt x="2343" y="5663"/>
                  </a:cubicBezTo>
                  <a:cubicBezTo>
                    <a:pt x="2197" y="5372"/>
                    <a:pt x="1611" y="4580"/>
                    <a:pt x="1174" y="4580"/>
                  </a:cubicBezTo>
                  <a:cubicBezTo>
                    <a:pt x="1129" y="4580"/>
                    <a:pt x="1089" y="4580"/>
                    <a:pt x="1049" y="4600"/>
                  </a:cubicBezTo>
                  <a:cubicBezTo>
                    <a:pt x="964" y="4640"/>
                    <a:pt x="903" y="4705"/>
                    <a:pt x="858" y="4805"/>
                  </a:cubicBezTo>
                  <a:cubicBezTo>
                    <a:pt x="733" y="5181"/>
                    <a:pt x="964" y="5934"/>
                    <a:pt x="1109" y="6230"/>
                  </a:cubicBezTo>
                  <a:cubicBezTo>
                    <a:pt x="1445" y="6917"/>
                    <a:pt x="2573" y="8025"/>
                    <a:pt x="2950" y="8381"/>
                  </a:cubicBezTo>
                  <a:lnTo>
                    <a:pt x="2970" y="9259"/>
                  </a:lnTo>
                  <a:cubicBezTo>
                    <a:pt x="2990" y="9444"/>
                    <a:pt x="2990" y="9635"/>
                    <a:pt x="3010" y="9820"/>
                  </a:cubicBezTo>
                  <a:cubicBezTo>
                    <a:pt x="3010" y="9926"/>
                    <a:pt x="3035" y="10031"/>
                    <a:pt x="3035" y="10136"/>
                  </a:cubicBezTo>
                  <a:cubicBezTo>
                    <a:pt x="3055" y="10407"/>
                    <a:pt x="3075" y="10678"/>
                    <a:pt x="3095" y="10949"/>
                  </a:cubicBezTo>
                  <a:cubicBezTo>
                    <a:pt x="2970" y="10387"/>
                    <a:pt x="2739" y="9655"/>
                    <a:pt x="2468" y="9153"/>
                  </a:cubicBezTo>
                  <a:cubicBezTo>
                    <a:pt x="2323" y="8863"/>
                    <a:pt x="1736" y="8065"/>
                    <a:pt x="1280" y="8065"/>
                  </a:cubicBezTo>
                  <a:cubicBezTo>
                    <a:pt x="1234" y="8065"/>
                    <a:pt x="1194" y="8065"/>
                    <a:pt x="1154" y="8090"/>
                  </a:cubicBezTo>
                  <a:cubicBezTo>
                    <a:pt x="1069" y="8130"/>
                    <a:pt x="1004" y="8190"/>
                    <a:pt x="964" y="8296"/>
                  </a:cubicBezTo>
                  <a:cubicBezTo>
                    <a:pt x="838" y="8672"/>
                    <a:pt x="1069" y="9424"/>
                    <a:pt x="1234" y="9740"/>
                  </a:cubicBezTo>
                  <a:cubicBezTo>
                    <a:pt x="1340" y="9946"/>
                    <a:pt x="1505" y="10197"/>
                    <a:pt x="1716" y="10447"/>
                  </a:cubicBezTo>
                  <a:cubicBezTo>
                    <a:pt x="1360" y="10136"/>
                    <a:pt x="818" y="9780"/>
                    <a:pt x="462" y="9780"/>
                  </a:cubicBezTo>
                  <a:cubicBezTo>
                    <a:pt x="357" y="9780"/>
                    <a:pt x="276" y="9800"/>
                    <a:pt x="211" y="9845"/>
                  </a:cubicBezTo>
                  <a:cubicBezTo>
                    <a:pt x="126" y="9906"/>
                    <a:pt x="86" y="10011"/>
                    <a:pt x="66" y="10136"/>
                  </a:cubicBezTo>
                  <a:cubicBezTo>
                    <a:pt x="1" y="10618"/>
                    <a:pt x="527" y="11475"/>
                    <a:pt x="753" y="11746"/>
                  </a:cubicBezTo>
                  <a:cubicBezTo>
                    <a:pt x="1004" y="12057"/>
                    <a:pt x="1445" y="12413"/>
                    <a:pt x="1881" y="12749"/>
                  </a:cubicBezTo>
                  <a:cubicBezTo>
                    <a:pt x="1736" y="12704"/>
                    <a:pt x="1530" y="12664"/>
                    <a:pt x="1340" y="12664"/>
                  </a:cubicBezTo>
                  <a:cubicBezTo>
                    <a:pt x="1069" y="12664"/>
                    <a:pt x="878" y="12749"/>
                    <a:pt x="838" y="12875"/>
                  </a:cubicBezTo>
                  <a:cubicBezTo>
                    <a:pt x="818" y="12915"/>
                    <a:pt x="798" y="13000"/>
                    <a:pt x="838" y="13080"/>
                  </a:cubicBezTo>
                  <a:cubicBezTo>
                    <a:pt x="964" y="13356"/>
                    <a:pt x="1485" y="13627"/>
                    <a:pt x="1656" y="13687"/>
                  </a:cubicBezTo>
                  <a:cubicBezTo>
                    <a:pt x="2112" y="13858"/>
                    <a:pt x="3035" y="13898"/>
                    <a:pt x="3491" y="13898"/>
                  </a:cubicBezTo>
                  <a:cubicBezTo>
                    <a:pt x="3536" y="14169"/>
                    <a:pt x="3576" y="14419"/>
                    <a:pt x="3617" y="14690"/>
                  </a:cubicBezTo>
                  <a:cubicBezTo>
                    <a:pt x="3662" y="14881"/>
                    <a:pt x="3682" y="15066"/>
                    <a:pt x="3722" y="15257"/>
                  </a:cubicBezTo>
                  <a:cubicBezTo>
                    <a:pt x="3742" y="15317"/>
                    <a:pt x="3787" y="15362"/>
                    <a:pt x="3847" y="15362"/>
                  </a:cubicBezTo>
                  <a:lnTo>
                    <a:pt x="3887" y="15362"/>
                  </a:lnTo>
                  <a:cubicBezTo>
                    <a:pt x="3912" y="15362"/>
                    <a:pt x="3953" y="15337"/>
                    <a:pt x="3973" y="15317"/>
                  </a:cubicBezTo>
                  <a:cubicBezTo>
                    <a:pt x="3993" y="15277"/>
                    <a:pt x="3993" y="15237"/>
                    <a:pt x="3993" y="15212"/>
                  </a:cubicBezTo>
                  <a:cubicBezTo>
                    <a:pt x="3953" y="15006"/>
                    <a:pt x="3933" y="14795"/>
                    <a:pt x="3887" y="14610"/>
                  </a:cubicBezTo>
                  <a:cubicBezTo>
                    <a:pt x="3827" y="14254"/>
                    <a:pt x="3762" y="13878"/>
                    <a:pt x="3702" y="13522"/>
                  </a:cubicBezTo>
                  <a:lnTo>
                    <a:pt x="3617" y="12875"/>
                  </a:lnTo>
                  <a:cubicBezTo>
                    <a:pt x="4138" y="12769"/>
                    <a:pt x="5919" y="12373"/>
                    <a:pt x="6962" y="11766"/>
                  </a:cubicBezTo>
                  <a:cubicBezTo>
                    <a:pt x="7318" y="11556"/>
                    <a:pt x="8506" y="10638"/>
                    <a:pt x="8256" y="10096"/>
                  </a:cubicBezTo>
                  <a:cubicBezTo>
                    <a:pt x="8175" y="9926"/>
                    <a:pt x="7985" y="9845"/>
                    <a:pt x="7694" y="9845"/>
                  </a:cubicBezTo>
                  <a:cubicBezTo>
                    <a:pt x="7192" y="9845"/>
                    <a:pt x="6500" y="10071"/>
                    <a:pt x="6189" y="10242"/>
                  </a:cubicBezTo>
                  <a:cubicBezTo>
                    <a:pt x="5352" y="10678"/>
                    <a:pt x="4058" y="12077"/>
                    <a:pt x="3576" y="12579"/>
                  </a:cubicBezTo>
                  <a:lnTo>
                    <a:pt x="3576" y="12499"/>
                  </a:lnTo>
                  <a:cubicBezTo>
                    <a:pt x="3556" y="12433"/>
                    <a:pt x="3556" y="12373"/>
                    <a:pt x="3556" y="12288"/>
                  </a:cubicBezTo>
                  <a:lnTo>
                    <a:pt x="3597" y="12203"/>
                  </a:lnTo>
                  <a:cubicBezTo>
                    <a:pt x="4163" y="11746"/>
                    <a:pt x="5979" y="10156"/>
                    <a:pt x="6816" y="8817"/>
                  </a:cubicBezTo>
                  <a:cubicBezTo>
                    <a:pt x="7087" y="8361"/>
                    <a:pt x="7925" y="6540"/>
                    <a:pt x="7298" y="6059"/>
                  </a:cubicBezTo>
                  <a:cubicBezTo>
                    <a:pt x="7212" y="5999"/>
                    <a:pt x="7127" y="5979"/>
                    <a:pt x="7002" y="5979"/>
                  </a:cubicBezTo>
                  <a:cubicBezTo>
                    <a:pt x="6335" y="5979"/>
                    <a:pt x="5332" y="7087"/>
                    <a:pt x="5016" y="7544"/>
                  </a:cubicBezTo>
                  <a:cubicBezTo>
                    <a:pt x="4369" y="8486"/>
                    <a:pt x="3762" y="10618"/>
                    <a:pt x="3471" y="11681"/>
                  </a:cubicBezTo>
                  <a:cubicBezTo>
                    <a:pt x="3471" y="11621"/>
                    <a:pt x="3471" y="11536"/>
                    <a:pt x="3451" y="11475"/>
                  </a:cubicBezTo>
                  <a:cubicBezTo>
                    <a:pt x="3411" y="11034"/>
                    <a:pt x="3366" y="10553"/>
                    <a:pt x="3346" y="10116"/>
                  </a:cubicBezTo>
                  <a:cubicBezTo>
                    <a:pt x="3326" y="10011"/>
                    <a:pt x="3326" y="9906"/>
                    <a:pt x="3326" y="9800"/>
                  </a:cubicBezTo>
                  <a:cubicBezTo>
                    <a:pt x="3306" y="9615"/>
                    <a:pt x="3306" y="9444"/>
                    <a:pt x="3286" y="9259"/>
                  </a:cubicBezTo>
                  <a:lnTo>
                    <a:pt x="3261" y="8401"/>
                  </a:lnTo>
                  <a:lnTo>
                    <a:pt x="3261" y="8236"/>
                  </a:lnTo>
                  <a:lnTo>
                    <a:pt x="3261" y="8190"/>
                  </a:lnTo>
                  <a:cubicBezTo>
                    <a:pt x="3787" y="7940"/>
                    <a:pt x="5016" y="7293"/>
                    <a:pt x="5688" y="6646"/>
                  </a:cubicBezTo>
                  <a:cubicBezTo>
                    <a:pt x="5939" y="6395"/>
                    <a:pt x="6751" y="5372"/>
                    <a:pt x="6420" y="4976"/>
                  </a:cubicBezTo>
                  <a:cubicBezTo>
                    <a:pt x="6355" y="4891"/>
                    <a:pt x="6270" y="4850"/>
                    <a:pt x="6144" y="4830"/>
                  </a:cubicBezTo>
                  <a:cubicBezTo>
                    <a:pt x="6315" y="4454"/>
                    <a:pt x="6771" y="3281"/>
                    <a:pt x="6295" y="2950"/>
                  </a:cubicBezTo>
                  <a:cubicBezTo>
                    <a:pt x="6230" y="2904"/>
                    <a:pt x="6144" y="2884"/>
                    <a:pt x="6064" y="2884"/>
                  </a:cubicBezTo>
                  <a:cubicBezTo>
                    <a:pt x="5688" y="2884"/>
                    <a:pt x="5206" y="3301"/>
                    <a:pt x="4936" y="3617"/>
                  </a:cubicBezTo>
                  <a:cubicBezTo>
                    <a:pt x="4956" y="3426"/>
                    <a:pt x="4996" y="3261"/>
                    <a:pt x="5016" y="3115"/>
                  </a:cubicBezTo>
                  <a:cubicBezTo>
                    <a:pt x="5101" y="2508"/>
                    <a:pt x="5121" y="211"/>
                    <a:pt x="4264" y="21"/>
                  </a:cubicBezTo>
                  <a:cubicBezTo>
                    <a:pt x="4223" y="1"/>
                    <a:pt x="4203" y="1"/>
                    <a:pt x="416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49"/>
            <p:cNvSpPr/>
            <p:nvPr/>
          </p:nvSpPr>
          <p:spPr>
            <a:xfrm>
              <a:off x="7973839" y="3433618"/>
              <a:ext cx="125828" cy="177650"/>
            </a:xfrm>
            <a:custGeom>
              <a:avLst/>
              <a:gdLst/>
              <a:ahLst/>
              <a:cxnLst/>
              <a:rect l="l" t="t" r="r" b="b"/>
              <a:pathLst>
                <a:path w="4390" h="6198" extrusionOk="0">
                  <a:moveTo>
                    <a:pt x="3600" y="0"/>
                  </a:moveTo>
                  <a:cubicBezTo>
                    <a:pt x="2991" y="0"/>
                    <a:pt x="1999" y="1042"/>
                    <a:pt x="1671" y="1514"/>
                  </a:cubicBezTo>
                  <a:cubicBezTo>
                    <a:pt x="813" y="2792"/>
                    <a:pt x="1" y="6198"/>
                    <a:pt x="1" y="6198"/>
                  </a:cubicBezTo>
                  <a:cubicBezTo>
                    <a:pt x="1" y="6198"/>
                    <a:pt x="2358" y="4272"/>
                    <a:pt x="3341" y="2707"/>
                  </a:cubicBezTo>
                  <a:cubicBezTo>
                    <a:pt x="3697" y="2140"/>
                    <a:pt x="4389" y="470"/>
                    <a:pt x="3843" y="74"/>
                  </a:cubicBezTo>
                  <a:cubicBezTo>
                    <a:pt x="3773" y="23"/>
                    <a:pt x="3691" y="0"/>
                    <a:pt x="360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6" name="Google Shape;2506;p49"/>
            <p:cNvSpPr/>
            <p:nvPr/>
          </p:nvSpPr>
          <p:spPr>
            <a:xfrm>
              <a:off x="7970256" y="3344679"/>
              <a:ext cx="97624" cy="146150"/>
            </a:xfrm>
            <a:custGeom>
              <a:avLst/>
              <a:gdLst/>
              <a:ahLst/>
              <a:cxnLst/>
              <a:rect l="l" t="t" r="r" b="b"/>
              <a:pathLst>
                <a:path w="3406" h="5099" extrusionOk="0">
                  <a:moveTo>
                    <a:pt x="2765" y="0"/>
                  </a:moveTo>
                  <a:cubicBezTo>
                    <a:pt x="2267" y="0"/>
                    <a:pt x="1487" y="892"/>
                    <a:pt x="1229" y="1276"/>
                  </a:cubicBezTo>
                  <a:cubicBezTo>
                    <a:pt x="582" y="2320"/>
                    <a:pt x="1" y="5098"/>
                    <a:pt x="1" y="5098"/>
                  </a:cubicBezTo>
                  <a:cubicBezTo>
                    <a:pt x="1" y="5098"/>
                    <a:pt x="1856" y="3488"/>
                    <a:pt x="2608" y="2214"/>
                  </a:cubicBezTo>
                  <a:cubicBezTo>
                    <a:pt x="2884" y="1733"/>
                    <a:pt x="3406" y="354"/>
                    <a:pt x="2965" y="63"/>
                  </a:cubicBezTo>
                  <a:cubicBezTo>
                    <a:pt x="2906" y="20"/>
                    <a:pt x="2839" y="0"/>
                    <a:pt x="276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7" name="Google Shape;2507;p49"/>
            <p:cNvSpPr/>
            <p:nvPr/>
          </p:nvSpPr>
          <p:spPr>
            <a:xfrm>
              <a:off x="7896507" y="3393147"/>
              <a:ext cx="67729" cy="107312"/>
            </a:xfrm>
            <a:custGeom>
              <a:avLst/>
              <a:gdLst/>
              <a:ahLst/>
              <a:cxnLst/>
              <a:rect l="l" t="t" r="r" b="b"/>
              <a:pathLst>
                <a:path w="2363" h="3744" extrusionOk="0">
                  <a:moveTo>
                    <a:pt x="458" y="0"/>
                  </a:moveTo>
                  <a:cubicBezTo>
                    <a:pt x="422" y="0"/>
                    <a:pt x="388" y="7"/>
                    <a:pt x="357" y="22"/>
                  </a:cubicBezTo>
                  <a:cubicBezTo>
                    <a:pt x="1" y="167"/>
                    <a:pt x="292" y="1195"/>
                    <a:pt x="482" y="1546"/>
                  </a:cubicBezTo>
                  <a:cubicBezTo>
                    <a:pt x="878" y="2344"/>
                    <a:pt x="2363" y="3743"/>
                    <a:pt x="2363" y="3743"/>
                  </a:cubicBezTo>
                  <a:cubicBezTo>
                    <a:pt x="2363" y="3743"/>
                    <a:pt x="2072" y="1988"/>
                    <a:pt x="1571" y="1045"/>
                  </a:cubicBezTo>
                  <a:cubicBezTo>
                    <a:pt x="1397" y="725"/>
                    <a:pt x="827" y="0"/>
                    <a:pt x="458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49"/>
            <p:cNvSpPr/>
            <p:nvPr/>
          </p:nvSpPr>
          <p:spPr>
            <a:xfrm>
              <a:off x="7976160" y="3544198"/>
              <a:ext cx="140160" cy="82605"/>
            </a:xfrm>
            <a:custGeom>
              <a:avLst/>
              <a:gdLst/>
              <a:ahLst/>
              <a:cxnLst/>
              <a:rect l="l" t="t" r="r" b="b"/>
              <a:pathLst>
                <a:path w="4890" h="2882" extrusionOk="0">
                  <a:moveTo>
                    <a:pt x="4196" y="0"/>
                  </a:moveTo>
                  <a:cubicBezTo>
                    <a:pt x="3717" y="0"/>
                    <a:pt x="3035" y="239"/>
                    <a:pt x="2739" y="394"/>
                  </a:cubicBezTo>
                  <a:cubicBezTo>
                    <a:pt x="1735" y="915"/>
                    <a:pt x="0" y="2881"/>
                    <a:pt x="0" y="2881"/>
                  </a:cubicBezTo>
                  <a:cubicBezTo>
                    <a:pt x="0" y="2881"/>
                    <a:pt x="2217" y="2465"/>
                    <a:pt x="3431" y="1773"/>
                  </a:cubicBezTo>
                  <a:cubicBezTo>
                    <a:pt x="3847" y="1522"/>
                    <a:pt x="4890" y="645"/>
                    <a:pt x="4684" y="208"/>
                  </a:cubicBezTo>
                  <a:cubicBezTo>
                    <a:pt x="4615" y="57"/>
                    <a:pt x="4430" y="0"/>
                    <a:pt x="4196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49"/>
            <p:cNvSpPr/>
            <p:nvPr/>
          </p:nvSpPr>
          <p:spPr>
            <a:xfrm>
              <a:off x="7962345" y="3400628"/>
              <a:ext cx="103672" cy="95074"/>
            </a:xfrm>
            <a:custGeom>
              <a:avLst/>
              <a:gdLst/>
              <a:ahLst/>
              <a:cxnLst/>
              <a:rect l="l" t="t" r="r" b="b"/>
              <a:pathLst>
                <a:path w="3617" h="3317" extrusionOk="0">
                  <a:moveTo>
                    <a:pt x="3103" y="0"/>
                  </a:moveTo>
                  <a:cubicBezTo>
                    <a:pt x="2697" y="0"/>
                    <a:pt x="2008" y="443"/>
                    <a:pt x="1756" y="659"/>
                  </a:cubicBezTo>
                  <a:cubicBezTo>
                    <a:pt x="1029" y="1331"/>
                    <a:pt x="1" y="3317"/>
                    <a:pt x="1" y="3317"/>
                  </a:cubicBezTo>
                  <a:cubicBezTo>
                    <a:pt x="1" y="3317"/>
                    <a:pt x="1756" y="2499"/>
                    <a:pt x="2614" y="1662"/>
                  </a:cubicBezTo>
                  <a:cubicBezTo>
                    <a:pt x="2930" y="1371"/>
                    <a:pt x="3617" y="433"/>
                    <a:pt x="3346" y="97"/>
                  </a:cubicBezTo>
                  <a:cubicBezTo>
                    <a:pt x="3291" y="29"/>
                    <a:pt x="3206" y="0"/>
                    <a:pt x="310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49"/>
            <p:cNvSpPr/>
            <p:nvPr/>
          </p:nvSpPr>
          <p:spPr>
            <a:xfrm>
              <a:off x="7899545" y="3493179"/>
              <a:ext cx="68876" cy="107886"/>
            </a:xfrm>
            <a:custGeom>
              <a:avLst/>
              <a:gdLst/>
              <a:ahLst/>
              <a:cxnLst/>
              <a:rect l="l" t="t" r="r" b="b"/>
              <a:pathLst>
                <a:path w="2403" h="3764" extrusionOk="0">
                  <a:moveTo>
                    <a:pt x="477" y="1"/>
                  </a:moveTo>
                  <a:cubicBezTo>
                    <a:pt x="442" y="1"/>
                    <a:pt x="408" y="8"/>
                    <a:pt x="376" y="22"/>
                  </a:cubicBezTo>
                  <a:cubicBezTo>
                    <a:pt x="0" y="188"/>
                    <a:pt x="311" y="1216"/>
                    <a:pt x="482" y="1547"/>
                  </a:cubicBezTo>
                  <a:cubicBezTo>
                    <a:pt x="878" y="2364"/>
                    <a:pt x="2402" y="3764"/>
                    <a:pt x="2402" y="3764"/>
                  </a:cubicBezTo>
                  <a:cubicBezTo>
                    <a:pt x="2402" y="3764"/>
                    <a:pt x="2112" y="2008"/>
                    <a:pt x="1590" y="1045"/>
                  </a:cubicBezTo>
                  <a:cubicBezTo>
                    <a:pt x="1398" y="721"/>
                    <a:pt x="844" y="1"/>
                    <a:pt x="4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49"/>
            <p:cNvSpPr/>
            <p:nvPr/>
          </p:nvSpPr>
          <p:spPr>
            <a:xfrm>
              <a:off x="7872517" y="3542335"/>
              <a:ext cx="108545" cy="112644"/>
            </a:xfrm>
            <a:custGeom>
              <a:avLst/>
              <a:gdLst/>
              <a:ahLst/>
              <a:cxnLst/>
              <a:rect l="l" t="t" r="r" b="b"/>
              <a:pathLst>
                <a:path w="3787" h="3930" extrusionOk="0">
                  <a:moveTo>
                    <a:pt x="588" y="1"/>
                  </a:moveTo>
                  <a:cubicBezTo>
                    <a:pt x="507" y="1"/>
                    <a:pt x="435" y="20"/>
                    <a:pt x="376" y="63"/>
                  </a:cubicBezTo>
                  <a:cubicBezTo>
                    <a:pt x="0" y="354"/>
                    <a:pt x="652" y="1482"/>
                    <a:pt x="943" y="1838"/>
                  </a:cubicBezTo>
                  <a:cubicBezTo>
                    <a:pt x="1630" y="2676"/>
                    <a:pt x="3787" y="3929"/>
                    <a:pt x="3787" y="3929"/>
                  </a:cubicBezTo>
                  <a:cubicBezTo>
                    <a:pt x="3787" y="3929"/>
                    <a:pt x="2969" y="1923"/>
                    <a:pt x="2092" y="940"/>
                  </a:cubicBezTo>
                  <a:cubicBezTo>
                    <a:pt x="1826" y="637"/>
                    <a:pt x="1058" y="1"/>
                    <a:pt x="588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49"/>
            <p:cNvSpPr/>
            <p:nvPr/>
          </p:nvSpPr>
          <p:spPr>
            <a:xfrm>
              <a:off x="7943227" y="3262360"/>
              <a:ext cx="77360" cy="234488"/>
            </a:xfrm>
            <a:custGeom>
              <a:avLst/>
              <a:gdLst/>
              <a:ahLst/>
              <a:cxnLst/>
              <a:rect l="l" t="t" r="r" b="b"/>
              <a:pathLst>
                <a:path w="2699" h="8181" extrusionOk="0">
                  <a:moveTo>
                    <a:pt x="1808" y="0"/>
                  </a:moveTo>
                  <a:cubicBezTo>
                    <a:pt x="1091" y="0"/>
                    <a:pt x="437" y="1817"/>
                    <a:pt x="317" y="2519"/>
                  </a:cubicBezTo>
                  <a:cubicBezTo>
                    <a:pt x="1" y="4229"/>
                    <a:pt x="713" y="8181"/>
                    <a:pt x="713" y="8181"/>
                  </a:cubicBezTo>
                  <a:cubicBezTo>
                    <a:pt x="713" y="8181"/>
                    <a:pt x="2298" y="5086"/>
                    <a:pt x="2594" y="3000"/>
                  </a:cubicBezTo>
                  <a:cubicBezTo>
                    <a:pt x="2699" y="2248"/>
                    <a:pt x="2654" y="176"/>
                    <a:pt x="1902" y="11"/>
                  </a:cubicBezTo>
                  <a:cubicBezTo>
                    <a:pt x="1870" y="4"/>
                    <a:pt x="1839" y="0"/>
                    <a:pt x="180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49"/>
            <p:cNvSpPr/>
            <p:nvPr/>
          </p:nvSpPr>
          <p:spPr>
            <a:xfrm>
              <a:off x="7898972" y="3625284"/>
              <a:ext cx="82089" cy="30268"/>
            </a:xfrm>
            <a:custGeom>
              <a:avLst/>
              <a:gdLst/>
              <a:ahLst/>
              <a:cxnLst/>
              <a:rect l="l" t="t" r="r" b="b"/>
              <a:pathLst>
                <a:path w="2864" h="1056" extrusionOk="0">
                  <a:moveTo>
                    <a:pt x="551" y="1"/>
                  </a:moveTo>
                  <a:cubicBezTo>
                    <a:pt x="340" y="1"/>
                    <a:pt x="153" y="40"/>
                    <a:pt x="105" y="158"/>
                  </a:cubicBezTo>
                  <a:cubicBezTo>
                    <a:pt x="0" y="408"/>
                    <a:pt x="647" y="765"/>
                    <a:pt x="878" y="870"/>
                  </a:cubicBezTo>
                  <a:cubicBezTo>
                    <a:pt x="1365" y="1042"/>
                    <a:pt x="2427" y="1056"/>
                    <a:pt x="2761" y="1056"/>
                  </a:cubicBezTo>
                  <a:cubicBezTo>
                    <a:pt x="2826" y="1056"/>
                    <a:pt x="2864" y="1055"/>
                    <a:pt x="2864" y="1055"/>
                  </a:cubicBezTo>
                  <a:cubicBezTo>
                    <a:pt x="2864" y="1055"/>
                    <a:pt x="1901" y="323"/>
                    <a:pt x="1189" y="93"/>
                  </a:cubicBezTo>
                  <a:cubicBezTo>
                    <a:pt x="1056" y="50"/>
                    <a:pt x="788" y="1"/>
                    <a:pt x="55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49"/>
            <p:cNvSpPr/>
            <p:nvPr/>
          </p:nvSpPr>
          <p:spPr>
            <a:xfrm>
              <a:off x="7961772" y="3302029"/>
              <a:ext cx="26484" cy="396058"/>
            </a:xfrm>
            <a:custGeom>
              <a:avLst/>
              <a:gdLst/>
              <a:ahLst/>
              <a:cxnLst/>
              <a:rect l="l" t="t" r="r" b="b"/>
              <a:pathLst>
                <a:path w="924" h="13818" extrusionOk="0">
                  <a:moveTo>
                    <a:pt x="765" y="1"/>
                  </a:moveTo>
                  <a:cubicBezTo>
                    <a:pt x="719" y="1"/>
                    <a:pt x="689" y="34"/>
                    <a:pt x="673" y="66"/>
                  </a:cubicBezTo>
                  <a:cubicBezTo>
                    <a:pt x="502" y="633"/>
                    <a:pt x="397" y="1195"/>
                    <a:pt x="317" y="1782"/>
                  </a:cubicBezTo>
                  <a:cubicBezTo>
                    <a:pt x="231" y="2343"/>
                    <a:pt x="171" y="2910"/>
                    <a:pt x="126" y="3497"/>
                  </a:cubicBezTo>
                  <a:cubicBezTo>
                    <a:pt x="21" y="4625"/>
                    <a:pt x="1" y="5774"/>
                    <a:pt x="46" y="6922"/>
                  </a:cubicBezTo>
                  <a:lnTo>
                    <a:pt x="66" y="7800"/>
                  </a:lnTo>
                  <a:cubicBezTo>
                    <a:pt x="86" y="8071"/>
                    <a:pt x="106" y="8361"/>
                    <a:pt x="126" y="8657"/>
                  </a:cubicBezTo>
                  <a:cubicBezTo>
                    <a:pt x="171" y="9219"/>
                    <a:pt x="231" y="9786"/>
                    <a:pt x="297" y="10367"/>
                  </a:cubicBezTo>
                  <a:cubicBezTo>
                    <a:pt x="317" y="10643"/>
                    <a:pt x="357" y="10934"/>
                    <a:pt x="397" y="11225"/>
                  </a:cubicBezTo>
                  <a:lnTo>
                    <a:pt x="522" y="12063"/>
                  </a:lnTo>
                  <a:cubicBezTo>
                    <a:pt x="608" y="12624"/>
                    <a:pt x="713" y="13191"/>
                    <a:pt x="818" y="13753"/>
                  </a:cubicBezTo>
                  <a:cubicBezTo>
                    <a:pt x="818" y="13798"/>
                    <a:pt x="858" y="13818"/>
                    <a:pt x="878" y="13818"/>
                  </a:cubicBezTo>
                  <a:cubicBezTo>
                    <a:pt x="898" y="13798"/>
                    <a:pt x="923" y="13778"/>
                    <a:pt x="923" y="13753"/>
                  </a:cubicBezTo>
                  <a:lnTo>
                    <a:pt x="923" y="13733"/>
                  </a:lnTo>
                  <a:cubicBezTo>
                    <a:pt x="818" y="13171"/>
                    <a:pt x="733" y="12624"/>
                    <a:pt x="628" y="12043"/>
                  </a:cubicBezTo>
                  <a:lnTo>
                    <a:pt x="522" y="11205"/>
                  </a:lnTo>
                  <a:cubicBezTo>
                    <a:pt x="482" y="10914"/>
                    <a:pt x="442" y="10643"/>
                    <a:pt x="422" y="10347"/>
                  </a:cubicBezTo>
                  <a:cubicBezTo>
                    <a:pt x="357" y="9786"/>
                    <a:pt x="297" y="9219"/>
                    <a:pt x="272" y="8637"/>
                  </a:cubicBezTo>
                  <a:cubicBezTo>
                    <a:pt x="251" y="8361"/>
                    <a:pt x="231" y="8071"/>
                    <a:pt x="211" y="7780"/>
                  </a:cubicBezTo>
                  <a:lnTo>
                    <a:pt x="191" y="6922"/>
                  </a:lnTo>
                  <a:cubicBezTo>
                    <a:pt x="171" y="5774"/>
                    <a:pt x="191" y="4645"/>
                    <a:pt x="297" y="3497"/>
                  </a:cubicBezTo>
                  <a:cubicBezTo>
                    <a:pt x="337" y="2930"/>
                    <a:pt x="397" y="2368"/>
                    <a:pt x="502" y="1802"/>
                  </a:cubicBezTo>
                  <a:cubicBezTo>
                    <a:pt x="587" y="1240"/>
                    <a:pt x="693" y="673"/>
                    <a:pt x="858" y="132"/>
                  </a:cubicBezTo>
                  <a:cubicBezTo>
                    <a:pt x="878" y="66"/>
                    <a:pt x="838" y="26"/>
                    <a:pt x="798" y="6"/>
                  </a:cubicBezTo>
                  <a:cubicBezTo>
                    <a:pt x="786" y="2"/>
                    <a:pt x="775" y="1"/>
                    <a:pt x="7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49"/>
            <p:cNvSpPr/>
            <p:nvPr/>
          </p:nvSpPr>
          <p:spPr>
            <a:xfrm>
              <a:off x="7963062" y="3420348"/>
              <a:ext cx="77217" cy="75182"/>
            </a:xfrm>
            <a:custGeom>
              <a:avLst/>
              <a:gdLst/>
              <a:ahLst/>
              <a:cxnLst/>
              <a:rect l="l" t="t" r="r" b="b"/>
              <a:pathLst>
                <a:path w="2694" h="2623" extrusionOk="0">
                  <a:moveTo>
                    <a:pt x="2631" y="1"/>
                  </a:moveTo>
                  <a:cubicBezTo>
                    <a:pt x="2615" y="1"/>
                    <a:pt x="2599" y="6"/>
                    <a:pt x="2589" y="16"/>
                  </a:cubicBezTo>
                  <a:lnTo>
                    <a:pt x="21" y="2543"/>
                  </a:lnTo>
                  <a:cubicBezTo>
                    <a:pt x="1" y="2563"/>
                    <a:pt x="1" y="2583"/>
                    <a:pt x="21" y="2603"/>
                  </a:cubicBezTo>
                  <a:cubicBezTo>
                    <a:pt x="21" y="2616"/>
                    <a:pt x="31" y="2622"/>
                    <a:pt x="43" y="2622"/>
                  </a:cubicBezTo>
                  <a:cubicBezTo>
                    <a:pt x="56" y="2622"/>
                    <a:pt x="71" y="2616"/>
                    <a:pt x="81" y="2603"/>
                  </a:cubicBezTo>
                  <a:lnTo>
                    <a:pt x="2674" y="96"/>
                  </a:lnTo>
                  <a:cubicBezTo>
                    <a:pt x="2694" y="76"/>
                    <a:pt x="2694" y="36"/>
                    <a:pt x="2674" y="16"/>
                  </a:cubicBezTo>
                  <a:cubicBezTo>
                    <a:pt x="2664" y="6"/>
                    <a:pt x="2648" y="1"/>
                    <a:pt x="263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49"/>
            <p:cNvSpPr/>
            <p:nvPr/>
          </p:nvSpPr>
          <p:spPr>
            <a:xfrm>
              <a:off x="7972549" y="3461793"/>
              <a:ext cx="95331" cy="150478"/>
            </a:xfrm>
            <a:custGeom>
              <a:avLst/>
              <a:gdLst/>
              <a:ahLst/>
              <a:cxnLst/>
              <a:rect l="l" t="t" r="r" b="b"/>
              <a:pathLst>
                <a:path w="3326" h="5250" extrusionOk="0">
                  <a:moveTo>
                    <a:pt x="3281" y="1"/>
                  </a:moveTo>
                  <a:cubicBezTo>
                    <a:pt x="3261" y="1"/>
                    <a:pt x="3241" y="15"/>
                    <a:pt x="3241" y="29"/>
                  </a:cubicBezTo>
                  <a:lnTo>
                    <a:pt x="1" y="5170"/>
                  </a:lnTo>
                  <a:cubicBezTo>
                    <a:pt x="1" y="5195"/>
                    <a:pt x="1" y="5215"/>
                    <a:pt x="21" y="5235"/>
                  </a:cubicBezTo>
                  <a:cubicBezTo>
                    <a:pt x="33" y="5245"/>
                    <a:pt x="50" y="5250"/>
                    <a:pt x="63" y="5250"/>
                  </a:cubicBezTo>
                  <a:cubicBezTo>
                    <a:pt x="76" y="5250"/>
                    <a:pt x="86" y="5245"/>
                    <a:pt x="86" y="5235"/>
                  </a:cubicBezTo>
                  <a:lnTo>
                    <a:pt x="3326" y="74"/>
                  </a:lnTo>
                  <a:cubicBezTo>
                    <a:pt x="3326" y="54"/>
                    <a:pt x="3326" y="29"/>
                    <a:pt x="3306" y="9"/>
                  </a:cubicBezTo>
                  <a:cubicBezTo>
                    <a:pt x="3299" y="3"/>
                    <a:pt x="3290" y="1"/>
                    <a:pt x="3281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49"/>
            <p:cNvSpPr/>
            <p:nvPr/>
          </p:nvSpPr>
          <p:spPr>
            <a:xfrm>
              <a:off x="7914479" y="3502552"/>
              <a:ext cx="59991" cy="105965"/>
            </a:xfrm>
            <a:custGeom>
              <a:avLst/>
              <a:gdLst/>
              <a:ahLst/>
              <a:cxnLst/>
              <a:rect l="l" t="t" r="r" b="b"/>
              <a:pathLst>
                <a:path w="2093" h="3697" extrusionOk="0">
                  <a:moveTo>
                    <a:pt x="62" y="1"/>
                  </a:moveTo>
                  <a:cubicBezTo>
                    <a:pt x="55" y="1"/>
                    <a:pt x="48" y="4"/>
                    <a:pt x="41" y="11"/>
                  </a:cubicBezTo>
                  <a:cubicBezTo>
                    <a:pt x="21" y="31"/>
                    <a:pt x="1" y="51"/>
                    <a:pt x="21" y="72"/>
                  </a:cubicBezTo>
                  <a:lnTo>
                    <a:pt x="1987" y="3667"/>
                  </a:lnTo>
                  <a:lnTo>
                    <a:pt x="2007" y="3687"/>
                  </a:lnTo>
                  <a:cubicBezTo>
                    <a:pt x="2007" y="3687"/>
                    <a:pt x="2016" y="3696"/>
                    <a:pt x="2028" y="3696"/>
                  </a:cubicBezTo>
                  <a:cubicBezTo>
                    <a:pt x="2034" y="3696"/>
                    <a:pt x="2040" y="3694"/>
                    <a:pt x="2047" y="3687"/>
                  </a:cubicBezTo>
                  <a:cubicBezTo>
                    <a:pt x="2092" y="3667"/>
                    <a:pt x="2092" y="3647"/>
                    <a:pt x="2072" y="3622"/>
                  </a:cubicBezTo>
                  <a:lnTo>
                    <a:pt x="106" y="31"/>
                  </a:lnTo>
                  <a:cubicBezTo>
                    <a:pt x="92" y="17"/>
                    <a:pt x="78" y="1"/>
                    <a:pt x="6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49"/>
            <p:cNvSpPr/>
            <p:nvPr/>
          </p:nvSpPr>
          <p:spPr>
            <a:xfrm>
              <a:off x="7892351" y="3560507"/>
              <a:ext cx="85701" cy="89943"/>
            </a:xfrm>
            <a:custGeom>
              <a:avLst/>
              <a:gdLst/>
              <a:ahLst/>
              <a:cxnLst/>
              <a:rect l="l" t="t" r="r" b="b"/>
              <a:pathLst>
                <a:path w="2990" h="3138" extrusionOk="0">
                  <a:moveTo>
                    <a:pt x="51" y="0"/>
                  </a:moveTo>
                  <a:cubicBezTo>
                    <a:pt x="40" y="0"/>
                    <a:pt x="30" y="5"/>
                    <a:pt x="20" y="15"/>
                  </a:cubicBezTo>
                  <a:cubicBezTo>
                    <a:pt x="0" y="15"/>
                    <a:pt x="0" y="56"/>
                    <a:pt x="20" y="76"/>
                  </a:cubicBezTo>
                  <a:lnTo>
                    <a:pt x="2884" y="3045"/>
                  </a:lnTo>
                  <a:cubicBezTo>
                    <a:pt x="2508" y="3004"/>
                    <a:pt x="1274" y="2899"/>
                    <a:pt x="963" y="2648"/>
                  </a:cubicBezTo>
                  <a:cubicBezTo>
                    <a:pt x="938" y="2648"/>
                    <a:pt x="898" y="2648"/>
                    <a:pt x="878" y="2668"/>
                  </a:cubicBezTo>
                  <a:cubicBezTo>
                    <a:pt x="878" y="2689"/>
                    <a:pt x="878" y="2709"/>
                    <a:pt x="898" y="2729"/>
                  </a:cubicBezTo>
                  <a:cubicBezTo>
                    <a:pt x="1234" y="2979"/>
                    <a:pt x="2383" y="3085"/>
                    <a:pt x="2864" y="3130"/>
                  </a:cubicBezTo>
                  <a:cubicBezTo>
                    <a:pt x="2875" y="3135"/>
                    <a:pt x="2885" y="3138"/>
                    <a:pt x="2895" y="3138"/>
                  </a:cubicBezTo>
                  <a:cubicBezTo>
                    <a:pt x="2924" y="3138"/>
                    <a:pt x="2951" y="3118"/>
                    <a:pt x="2969" y="3085"/>
                  </a:cubicBezTo>
                  <a:cubicBezTo>
                    <a:pt x="2989" y="3045"/>
                    <a:pt x="2969" y="3004"/>
                    <a:pt x="2944" y="2979"/>
                  </a:cubicBezTo>
                  <a:lnTo>
                    <a:pt x="86" y="15"/>
                  </a:lnTo>
                  <a:cubicBezTo>
                    <a:pt x="73" y="5"/>
                    <a:pt x="62" y="0"/>
                    <a:pt x="5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19" name="Google Shape;2519;p49"/>
          <p:cNvGrpSpPr/>
          <p:nvPr/>
        </p:nvGrpSpPr>
        <p:grpSpPr>
          <a:xfrm rot="-6871186">
            <a:off x="8321752" y="-142073"/>
            <a:ext cx="662580" cy="1135581"/>
            <a:chOff x="7160970" y="3211771"/>
            <a:chExt cx="291813" cy="500132"/>
          </a:xfrm>
        </p:grpSpPr>
        <p:sp>
          <p:nvSpPr>
            <p:cNvPr id="2520" name="Google Shape;2520;p49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49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2" name="Google Shape;2522;p49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3" name="Google Shape;2523;p49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49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49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49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49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49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49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49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49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49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49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49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49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49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49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49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49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49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49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49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49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49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49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49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49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48" name="Google Shape;2548;p49"/>
          <p:cNvGrpSpPr/>
          <p:nvPr/>
        </p:nvGrpSpPr>
        <p:grpSpPr>
          <a:xfrm>
            <a:off x="8065567" y="3971439"/>
            <a:ext cx="1067334" cy="1078657"/>
            <a:chOff x="6812377" y="2410396"/>
            <a:chExt cx="452839" cy="419189"/>
          </a:xfrm>
        </p:grpSpPr>
        <p:sp>
          <p:nvSpPr>
            <p:cNvPr id="2549" name="Google Shape;2549;p49"/>
            <p:cNvSpPr/>
            <p:nvPr/>
          </p:nvSpPr>
          <p:spPr>
            <a:xfrm>
              <a:off x="6812377" y="2410396"/>
              <a:ext cx="452839" cy="419189"/>
            </a:xfrm>
            <a:custGeom>
              <a:avLst/>
              <a:gdLst/>
              <a:ahLst/>
              <a:cxnLst/>
              <a:rect l="l" t="t" r="r" b="b"/>
              <a:pathLst>
                <a:path w="15799" h="14625" extrusionOk="0">
                  <a:moveTo>
                    <a:pt x="9740" y="6475"/>
                  </a:moveTo>
                  <a:cubicBezTo>
                    <a:pt x="9740" y="6540"/>
                    <a:pt x="9760" y="6580"/>
                    <a:pt x="9780" y="6645"/>
                  </a:cubicBezTo>
                  <a:lnTo>
                    <a:pt x="9740" y="6685"/>
                  </a:lnTo>
                  <a:lnTo>
                    <a:pt x="9805" y="6811"/>
                  </a:lnTo>
                  <a:lnTo>
                    <a:pt x="8651" y="7728"/>
                  </a:lnTo>
                  <a:cubicBezTo>
                    <a:pt x="8571" y="7417"/>
                    <a:pt x="8506" y="7167"/>
                    <a:pt x="8426" y="6936"/>
                  </a:cubicBezTo>
                  <a:lnTo>
                    <a:pt x="8426" y="6936"/>
                  </a:lnTo>
                  <a:cubicBezTo>
                    <a:pt x="8529" y="6956"/>
                    <a:pt x="8633" y="6966"/>
                    <a:pt x="8737" y="6966"/>
                  </a:cubicBezTo>
                  <a:cubicBezTo>
                    <a:pt x="8842" y="6966"/>
                    <a:pt x="8947" y="6956"/>
                    <a:pt x="9053" y="6936"/>
                  </a:cubicBezTo>
                  <a:cubicBezTo>
                    <a:pt x="9218" y="6916"/>
                    <a:pt x="9344" y="6851"/>
                    <a:pt x="9469" y="6770"/>
                  </a:cubicBezTo>
                  <a:cubicBezTo>
                    <a:pt x="9574" y="6685"/>
                    <a:pt x="9655" y="6600"/>
                    <a:pt x="9740" y="6475"/>
                  </a:cubicBezTo>
                  <a:close/>
                  <a:moveTo>
                    <a:pt x="10241" y="7748"/>
                  </a:moveTo>
                  <a:lnTo>
                    <a:pt x="10327" y="7774"/>
                  </a:lnTo>
                  <a:lnTo>
                    <a:pt x="10307" y="7774"/>
                  </a:lnTo>
                  <a:lnTo>
                    <a:pt x="10241" y="7748"/>
                  </a:lnTo>
                  <a:close/>
                  <a:moveTo>
                    <a:pt x="5226" y="7563"/>
                  </a:moveTo>
                  <a:cubicBezTo>
                    <a:pt x="5266" y="7623"/>
                    <a:pt x="5291" y="7688"/>
                    <a:pt x="5352" y="7748"/>
                  </a:cubicBezTo>
                  <a:cubicBezTo>
                    <a:pt x="5246" y="7814"/>
                    <a:pt x="5141" y="7899"/>
                    <a:pt x="5061" y="7979"/>
                  </a:cubicBezTo>
                  <a:cubicBezTo>
                    <a:pt x="5041" y="7959"/>
                    <a:pt x="4995" y="7959"/>
                    <a:pt x="4975" y="7939"/>
                  </a:cubicBezTo>
                  <a:cubicBezTo>
                    <a:pt x="5041" y="7854"/>
                    <a:pt x="5101" y="7774"/>
                    <a:pt x="5166" y="7688"/>
                  </a:cubicBezTo>
                  <a:cubicBezTo>
                    <a:pt x="5186" y="7648"/>
                    <a:pt x="5206" y="7603"/>
                    <a:pt x="5226" y="7563"/>
                  </a:cubicBezTo>
                  <a:close/>
                  <a:moveTo>
                    <a:pt x="9384" y="7648"/>
                  </a:moveTo>
                  <a:lnTo>
                    <a:pt x="9384" y="7648"/>
                  </a:lnTo>
                  <a:cubicBezTo>
                    <a:pt x="9178" y="7939"/>
                    <a:pt x="9008" y="8210"/>
                    <a:pt x="8862" y="8501"/>
                  </a:cubicBezTo>
                  <a:cubicBezTo>
                    <a:pt x="8822" y="8315"/>
                    <a:pt x="8777" y="8150"/>
                    <a:pt x="8737" y="7979"/>
                  </a:cubicBezTo>
                  <a:lnTo>
                    <a:pt x="9384" y="7648"/>
                  </a:lnTo>
                  <a:close/>
                  <a:moveTo>
                    <a:pt x="8757" y="12974"/>
                  </a:moveTo>
                  <a:lnTo>
                    <a:pt x="8842" y="13014"/>
                  </a:lnTo>
                  <a:lnTo>
                    <a:pt x="8842" y="13080"/>
                  </a:lnTo>
                  <a:lnTo>
                    <a:pt x="8737" y="13080"/>
                  </a:lnTo>
                  <a:cubicBezTo>
                    <a:pt x="8737" y="13039"/>
                    <a:pt x="8737" y="13014"/>
                    <a:pt x="8757" y="12974"/>
                  </a:cubicBezTo>
                  <a:close/>
                  <a:moveTo>
                    <a:pt x="9028" y="0"/>
                  </a:moveTo>
                  <a:cubicBezTo>
                    <a:pt x="8882" y="0"/>
                    <a:pt x="8717" y="20"/>
                    <a:pt x="8506" y="40"/>
                  </a:cubicBezTo>
                  <a:cubicBezTo>
                    <a:pt x="8150" y="125"/>
                    <a:pt x="7774" y="226"/>
                    <a:pt x="7423" y="376"/>
                  </a:cubicBezTo>
                  <a:cubicBezTo>
                    <a:pt x="7127" y="502"/>
                    <a:pt x="6836" y="667"/>
                    <a:pt x="6565" y="853"/>
                  </a:cubicBezTo>
                  <a:cubicBezTo>
                    <a:pt x="6545" y="878"/>
                    <a:pt x="6520" y="878"/>
                    <a:pt x="6480" y="898"/>
                  </a:cubicBezTo>
                  <a:lnTo>
                    <a:pt x="6480" y="918"/>
                  </a:lnTo>
                  <a:cubicBezTo>
                    <a:pt x="6480" y="918"/>
                    <a:pt x="6460" y="918"/>
                    <a:pt x="6460" y="938"/>
                  </a:cubicBezTo>
                  <a:cubicBezTo>
                    <a:pt x="6229" y="878"/>
                    <a:pt x="5998" y="853"/>
                    <a:pt x="5793" y="853"/>
                  </a:cubicBezTo>
                  <a:lnTo>
                    <a:pt x="5728" y="853"/>
                  </a:lnTo>
                  <a:cubicBezTo>
                    <a:pt x="4995" y="878"/>
                    <a:pt x="4288" y="1209"/>
                    <a:pt x="3762" y="1775"/>
                  </a:cubicBezTo>
                  <a:cubicBezTo>
                    <a:pt x="3536" y="2026"/>
                    <a:pt x="3345" y="2317"/>
                    <a:pt x="3200" y="2653"/>
                  </a:cubicBezTo>
                  <a:cubicBezTo>
                    <a:pt x="2929" y="2798"/>
                    <a:pt x="2678" y="2944"/>
                    <a:pt x="2488" y="3089"/>
                  </a:cubicBezTo>
                  <a:cubicBezTo>
                    <a:pt x="2072" y="3385"/>
                    <a:pt x="1736" y="3676"/>
                    <a:pt x="1485" y="3967"/>
                  </a:cubicBezTo>
                  <a:cubicBezTo>
                    <a:pt x="1154" y="4388"/>
                    <a:pt x="923" y="4825"/>
                    <a:pt x="838" y="5286"/>
                  </a:cubicBezTo>
                  <a:cubicBezTo>
                    <a:pt x="778" y="5597"/>
                    <a:pt x="778" y="5893"/>
                    <a:pt x="858" y="6164"/>
                  </a:cubicBezTo>
                  <a:cubicBezTo>
                    <a:pt x="963" y="6520"/>
                    <a:pt x="1194" y="6811"/>
                    <a:pt x="1485" y="6956"/>
                  </a:cubicBezTo>
                  <a:cubicBezTo>
                    <a:pt x="1655" y="7061"/>
                    <a:pt x="1841" y="7101"/>
                    <a:pt x="2052" y="7101"/>
                  </a:cubicBezTo>
                  <a:cubicBezTo>
                    <a:pt x="2237" y="7101"/>
                    <a:pt x="2428" y="7061"/>
                    <a:pt x="2593" y="6976"/>
                  </a:cubicBezTo>
                  <a:cubicBezTo>
                    <a:pt x="2613" y="7081"/>
                    <a:pt x="2633" y="7187"/>
                    <a:pt x="2658" y="7292"/>
                  </a:cubicBezTo>
                  <a:cubicBezTo>
                    <a:pt x="2633" y="7312"/>
                    <a:pt x="2633" y="7352"/>
                    <a:pt x="2633" y="7372"/>
                  </a:cubicBezTo>
                  <a:cubicBezTo>
                    <a:pt x="2613" y="7623"/>
                    <a:pt x="2739" y="7854"/>
                    <a:pt x="2929" y="7979"/>
                  </a:cubicBezTo>
                  <a:cubicBezTo>
                    <a:pt x="2719" y="7919"/>
                    <a:pt x="2508" y="7874"/>
                    <a:pt x="2322" y="7834"/>
                  </a:cubicBezTo>
                  <a:cubicBezTo>
                    <a:pt x="2235" y="7825"/>
                    <a:pt x="2156" y="7821"/>
                    <a:pt x="2082" y="7821"/>
                  </a:cubicBezTo>
                  <a:cubicBezTo>
                    <a:pt x="1978" y="7821"/>
                    <a:pt x="1886" y="7830"/>
                    <a:pt x="1801" y="7854"/>
                  </a:cubicBezTo>
                  <a:cubicBezTo>
                    <a:pt x="1630" y="7874"/>
                    <a:pt x="1485" y="7939"/>
                    <a:pt x="1339" y="8044"/>
                  </a:cubicBezTo>
                  <a:cubicBezTo>
                    <a:pt x="1319" y="8044"/>
                    <a:pt x="1319" y="8064"/>
                    <a:pt x="1299" y="8064"/>
                  </a:cubicBezTo>
                  <a:cubicBezTo>
                    <a:pt x="1194" y="8150"/>
                    <a:pt x="1089" y="8230"/>
                    <a:pt x="1028" y="8355"/>
                  </a:cubicBezTo>
                  <a:cubicBezTo>
                    <a:pt x="1003" y="8355"/>
                    <a:pt x="1003" y="8375"/>
                    <a:pt x="983" y="8400"/>
                  </a:cubicBezTo>
                  <a:cubicBezTo>
                    <a:pt x="943" y="8461"/>
                    <a:pt x="903" y="8546"/>
                    <a:pt x="858" y="8626"/>
                  </a:cubicBezTo>
                  <a:cubicBezTo>
                    <a:pt x="818" y="8751"/>
                    <a:pt x="778" y="8877"/>
                    <a:pt x="778" y="9002"/>
                  </a:cubicBezTo>
                  <a:cubicBezTo>
                    <a:pt x="672" y="9047"/>
                    <a:pt x="607" y="9108"/>
                    <a:pt x="547" y="9153"/>
                  </a:cubicBezTo>
                  <a:cubicBezTo>
                    <a:pt x="402" y="9278"/>
                    <a:pt x="276" y="9403"/>
                    <a:pt x="191" y="9569"/>
                  </a:cubicBezTo>
                  <a:cubicBezTo>
                    <a:pt x="171" y="9589"/>
                    <a:pt x="171" y="9609"/>
                    <a:pt x="171" y="9629"/>
                  </a:cubicBezTo>
                  <a:cubicBezTo>
                    <a:pt x="106" y="9755"/>
                    <a:pt x="45" y="9880"/>
                    <a:pt x="25" y="10030"/>
                  </a:cubicBezTo>
                  <a:lnTo>
                    <a:pt x="25" y="10091"/>
                  </a:lnTo>
                  <a:cubicBezTo>
                    <a:pt x="0" y="10196"/>
                    <a:pt x="0" y="10281"/>
                    <a:pt x="25" y="10381"/>
                  </a:cubicBezTo>
                  <a:cubicBezTo>
                    <a:pt x="45" y="10592"/>
                    <a:pt x="106" y="10803"/>
                    <a:pt x="211" y="11008"/>
                  </a:cubicBezTo>
                  <a:lnTo>
                    <a:pt x="251" y="11094"/>
                  </a:lnTo>
                  <a:cubicBezTo>
                    <a:pt x="356" y="11239"/>
                    <a:pt x="482" y="11384"/>
                    <a:pt x="627" y="11490"/>
                  </a:cubicBezTo>
                  <a:cubicBezTo>
                    <a:pt x="712" y="11555"/>
                    <a:pt x="798" y="11615"/>
                    <a:pt x="878" y="11660"/>
                  </a:cubicBezTo>
                  <a:lnTo>
                    <a:pt x="903" y="11660"/>
                  </a:lnTo>
                  <a:cubicBezTo>
                    <a:pt x="1069" y="11761"/>
                    <a:pt x="1299" y="11806"/>
                    <a:pt x="1465" y="11846"/>
                  </a:cubicBezTo>
                  <a:lnTo>
                    <a:pt x="1485" y="11911"/>
                  </a:lnTo>
                  <a:cubicBezTo>
                    <a:pt x="1505" y="11951"/>
                    <a:pt x="1505" y="11971"/>
                    <a:pt x="1505" y="11991"/>
                  </a:cubicBezTo>
                  <a:cubicBezTo>
                    <a:pt x="1530" y="12036"/>
                    <a:pt x="1530" y="12056"/>
                    <a:pt x="1530" y="12077"/>
                  </a:cubicBezTo>
                  <a:cubicBezTo>
                    <a:pt x="1530" y="12097"/>
                    <a:pt x="1550" y="12097"/>
                    <a:pt x="1550" y="12097"/>
                  </a:cubicBezTo>
                  <a:lnTo>
                    <a:pt x="1550" y="12137"/>
                  </a:lnTo>
                  <a:cubicBezTo>
                    <a:pt x="1610" y="12287"/>
                    <a:pt x="1675" y="12433"/>
                    <a:pt x="1756" y="12578"/>
                  </a:cubicBezTo>
                  <a:cubicBezTo>
                    <a:pt x="1781" y="12618"/>
                    <a:pt x="1821" y="12683"/>
                    <a:pt x="1861" y="12744"/>
                  </a:cubicBezTo>
                  <a:cubicBezTo>
                    <a:pt x="1906" y="12789"/>
                    <a:pt x="1926" y="12829"/>
                    <a:pt x="1966" y="12869"/>
                  </a:cubicBezTo>
                  <a:cubicBezTo>
                    <a:pt x="2237" y="13165"/>
                    <a:pt x="2593" y="13391"/>
                    <a:pt x="3009" y="13541"/>
                  </a:cubicBezTo>
                  <a:cubicBezTo>
                    <a:pt x="3075" y="13641"/>
                    <a:pt x="3115" y="13747"/>
                    <a:pt x="3160" y="13852"/>
                  </a:cubicBezTo>
                  <a:lnTo>
                    <a:pt x="3511" y="14624"/>
                  </a:lnTo>
                  <a:lnTo>
                    <a:pt x="4203" y="13686"/>
                  </a:lnTo>
                  <a:cubicBezTo>
                    <a:pt x="4474" y="13666"/>
                    <a:pt x="4745" y="13621"/>
                    <a:pt x="4975" y="13561"/>
                  </a:cubicBezTo>
                  <a:cubicBezTo>
                    <a:pt x="4995" y="13541"/>
                    <a:pt x="5015" y="13541"/>
                    <a:pt x="5041" y="13541"/>
                  </a:cubicBezTo>
                  <a:cubicBezTo>
                    <a:pt x="5121" y="13516"/>
                    <a:pt x="5186" y="13476"/>
                    <a:pt x="5246" y="13456"/>
                  </a:cubicBezTo>
                  <a:cubicBezTo>
                    <a:pt x="5291" y="13436"/>
                    <a:pt x="5331" y="13416"/>
                    <a:pt x="5372" y="13370"/>
                  </a:cubicBezTo>
                  <a:cubicBezTo>
                    <a:pt x="5517" y="13310"/>
                    <a:pt x="5642" y="13205"/>
                    <a:pt x="5748" y="13100"/>
                  </a:cubicBezTo>
                  <a:cubicBezTo>
                    <a:pt x="5813" y="13039"/>
                    <a:pt x="5873" y="12974"/>
                    <a:pt x="5918" y="12934"/>
                  </a:cubicBezTo>
                  <a:cubicBezTo>
                    <a:pt x="5958" y="12849"/>
                    <a:pt x="5998" y="12789"/>
                    <a:pt x="6064" y="12723"/>
                  </a:cubicBezTo>
                  <a:cubicBezTo>
                    <a:pt x="6104" y="12638"/>
                    <a:pt x="6144" y="12558"/>
                    <a:pt x="6189" y="12473"/>
                  </a:cubicBezTo>
                  <a:lnTo>
                    <a:pt x="6209" y="12433"/>
                  </a:lnTo>
                  <a:cubicBezTo>
                    <a:pt x="6249" y="12327"/>
                    <a:pt x="6314" y="12202"/>
                    <a:pt x="6334" y="12056"/>
                  </a:cubicBezTo>
                  <a:cubicBezTo>
                    <a:pt x="6355" y="12011"/>
                    <a:pt x="6355" y="11991"/>
                    <a:pt x="6375" y="11931"/>
                  </a:cubicBezTo>
                  <a:cubicBezTo>
                    <a:pt x="6395" y="11886"/>
                    <a:pt x="6395" y="11846"/>
                    <a:pt x="6395" y="11806"/>
                  </a:cubicBezTo>
                  <a:cubicBezTo>
                    <a:pt x="6420" y="11720"/>
                    <a:pt x="6440" y="11615"/>
                    <a:pt x="6460" y="11510"/>
                  </a:cubicBezTo>
                  <a:cubicBezTo>
                    <a:pt x="6460" y="11430"/>
                    <a:pt x="6480" y="11344"/>
                    <a:pt x="6480" y="11239"/>
                  </a:cubicBezTo>
                  <a:lnTo>
                    <a:pt x="6520" y="11219"/>
                  </a:lnTo>
                  <a:lnTo>
                    <a:pt x="6480" y="10863"/>
                  </a:lnTo>
                  <a:cubicBezTo>
                    <a:pt x="6480" y="10552"/>
                    <a:pt x="6460" y="10281"/>
                    <a:pt x="6440" y="10030"/>
                  </a:cubicBezTo>
                  <a:cubicBezTo>
                    <a:pt x="6420" y="10005"/>
                    <a:pt x="6420" y="9965"/>
                    <a:pt x="6420" y="9945"/>
                  </a:cubicBezTo>
                  <a:lnTo>
                    <a:pt x="6395" y="9654"/>
                  </a:lnTo>
                  <a:lnTo>
                    <a:pt x="6355" y="9629"/>
                  </a:lnTo>
                  <a:cubicBezTo>
                    <a:pt x="6269" y="9358"/>
                    <a:pt x="6189" y="9128"/>
                    <a:pt x="6064" y="8902"/>
                  </a:cubicBezTo>
                  <a:cubicBezTo>
                    <a:pt x="6019" y="8817"/>
                    <a:pt x="5958" y="8731"/>
                    <a:pt x="5893" y="8651"/>
                  </a:cubicBezTo>
                  <a:cubicBezTo>
                    <a:pt x="5918" y="8651"/>
                    <a:pt x="5938" y="8671"/>
                    <a:pt x="5958" y="8671"/>
                  </a:cubicBezTo>
                  <a:cubicBezTo>
                    <a:pt x="6019" y="8691"/>
                    <a:pt x="6084" y="8711"/>
                    <a:pt x="6169" y="8711"/>
                  </a:cubicBezTo>
                  <a:cubicBezTo>
                    <a:pt x="6440" y="8711"/>
                    <a:pt x="6670" y="8546"/>
                    <a:pt x="6771" y="8315"/>
                  </a:cubicBezTo>
                  <a:cubicBezTo>
                    <a:pt x="6816" y="8315"/>
                    <a:pt x="6856" y="8295"/>
                    <a:pt x="6876" y="8295"/>
                  </a:cubicBezTo>
                  <a:cubicBezTo>
                    <a:pt x="7172" y="8190"/>
                    <a:pt x="7398" y="7979"/>
                    <a:pt x="7568" y="7708"/>
                  </a:cubicBezTo>
                  <a:cubicBezTo>
                    <a:pt x="7628" y="7939"/>
                    <a:pt x="7694" y="8170"/>
                    <a:pt x="7754" y="8441"/>
                  </a:cubicBezTo>
                  <a:lnTo>
                    <a:pt x="7714" y="8481"/>
                  </a:lnTo>
                  <a:lnTo>
                    <a:pt x="7754" y="8461"/>
                  </a:lnTo>
                  <a:cubicBezTo>
                    <a:pt x="7924" y="9173"/>
                    <a:pt x="8110" y="10070"/>
                    <a:pt x="8255" y="11033"/>
                  </a:cubicBezTo>
                  <a:cubicBezTo>
                    <a:pt x="8255" y="11364"/>
                    <a:pt x="8300" y="11680"/>
                    <a:pt x="8381" y="11971"/>
                  </a:cubicBezTo>
                  <a:cubicBezTo>
                    <a:pt x="8446" y="12387"/>
                    <a:pt x="8486" y="12789"/>
                    <a:pt x="8506" y="13120"/>
                  </a:cubicBezTo>
                  <a:cubicBezTo>
                    <a:pt x="8526" y="13391"/>
                    <a:pt x="8757" y="13601"/>
                    <a:pt x="9053" y="13601"/>
                  </a:cubicBezTo>
                  <a:lnTo>
                    <a:pt x="9093" y="13601"/>
                  </a:lnTo>
                  <a:cubicBezTo>
                    <a:pt x="9384" y="13581"/>
                    <a:pt x="9594" y="13330"/>
                    <a:pt x="9574" y="13039"/>
                  </a:cubicBezTo>
                  <a:cubicBezTo>
                    <a:pt x="9554" y="12744"/>
                    <a:pt x="9509" y="12433"/>
                    <a:pt x="9469" y="12097"/>
                  </a:cubicBezTo>
                  <a:cubicBezTo>
                    <a:pt x="9554" y="11951"/>
                    <a:pt x="9680" y="11826"/>
                    <a:pt x="9805" y="11680"/>
                  </a:cubicBezTo>
                  <a:cubicBezTo>
                    <a:pt x="9845" y="11635"/>
                    <a:pt x="9885" y="11575"/>
                    <a:pt x="9930" y="11535"/>
                  </a:cubicBezTo>
                  <a:cubicBezTo>
                    <a:pt x="10432" y="10948"/>
                    <a:pt x="10743" y="10256"/>
                    <a:pt x="10868" y="9569"/>
                  </a:cubicBezTo>
                  <a:cubicBezTo>
                    <a:pt x="10908" y="9278"/>
                    <a:pt x="10908" y="8962"/>
                    <a:pt x="10868" y="8671"/>
                  </a:cubicBezTo>
                  <a:lnTo>
                    <a:pt x="10868" y="8671"/>
                  </a:lnTo>
                  <a:cubicBezTo>
                    <a:pt x="10888" y="8691"/>
                    <a:pt x="10888" y="8691"/>
                    <a:pt x="10908" y="8711"/>
                  </a:cubicBezTo>
                  <a:cubicBezTo>
                    <a:pt x="10953" y="8751"/>
                    <a:pt x="10994" y="8777"/>
                    <a:pt x="11034" y="8817"/>
                  </a:cubicBezTo>
                  <a:lnTo>
                    <a:pt x="11034" y="8837"/>
                  </a:lnTo>
                  <a:cubicBezTo>
                    <a:pt x="11139" y="8922"/>
                    <a:pt x="11224" y="8982"/>
                    <a:pt x="11310" y="9047"/>
                  </a:cubicBezTo>
                  <a:lnTo>
                    <a:pt x="11350" y="9067"/>
                  </a:lnTo>
                  <a:cubicBezTo>
                    <a:pt x="11410" y="9128"/>
                    <a:pt x="11495" y="9173"/>
                    <a:pt x="11580" y="9213"/>
                  </a:cubicBezTo>
                  <a:cubicBezTo>
                    <a:pt x="11641" y="9253"/>
                    <a:pt x="11726" y="9298"/>
                    <a:pt x="11811" y="9318"/>
                  </a:cubicBezTo>
                  <a:cubicBezTo>
                    <a:pt x="11851" y="9338"/>
                    <a:pt x="11911" y="9358"/>
                    <a:pt x="11977" y="9378"/>
                  </a:cubicBezTo>
                  <a:lnTo>
                    <a:pt x="12313" y="9444"/>
                  </a:lnTo>
                  <a:cubicBezTo>
                    <a:pt x="12373" y="9444"/>
                    <a:pt x="12413" y="9464"/>
                    <a:pt x="12478" y="9464"/>
                  </a:cubicBezTo>
                  <a:lnTo>
                    <a:pt x="12498" y="9464"/>
                  </a:lnTo>
                  <a:cubicBezTo>
                    <a:pt x="12538" y="9464"/>
                    <a:pt x="12563" y="9444"/>
                    <a:pt x="12603" y="9444"/>
                  </a:cubicBezTo>
                  <a:lnTo>
                    <a:pt x="12624" y="9444"/>
                  </a:lnTo>
                  <a:cubicBezTo>
                    <a:pt x="12709" y="9444"/>
                    <a:pt x="12769" y="9444"/>
                    <a:pt x="12854" y="9424"/>
                  </a:cubicBezTo>
                  <a:cubicBezTo>
                    <a:pt x="12874" y="9424"/>
                    <a:pt x="12894" y="9403"/>
                    <a:pt x="12914" y="9403"/>
                  </a:cubicBezTo>
                  <a:cubicBezTo>
                    <a:pt x="13165" y="9358"/>
                    <a:pt x="13416" y="9253"/>
                    <a:pt x="13667" y="9128"/>
                  </a:cubicBezTo>
                  <a:lnTo>
                    <a:pt x="14715" y="9609"/>
                  </a:lnTo>
                  <a:lnTo>
                    <a:pt x="14650" y="8751"/>
                  </a:lnTo>
                  <a:cubicBezTo>
                    <a:pt x="14630" y="8651"/>
                    <a:pt x="14630" y="8526"/>
                    <a:pt x="14610" y="8420"/>
                  </a:cubicBezTo>
                  <a:cubicBezTo>
                    <a:pt x="14900" y="8084"/>
                    <a:pt x="15111" y="7708"/>
                    <a:pt x="15196" y="7312"/>
                  </a:cubicBezTo>
                  <a:cubicBezTo>
                    <a:pt x="15196" y="7272"/>
                    <a:pt x="15216" y="7207"/>
                    <a:pt x="15216" y="7147"/>
                  </a:cubicBezTo>
                  <a:cubicBezTo>
                    <a:pt x="15236" y="7081"/>
                    <a:pt x="15236" y="7021"/>
                    <a:pt x="15236" y="6956"/>
                  </a:cubicBezTo>
                  <a:cubicBezTo>
                    <a:pt x="15236" y="6791"/>
                    <a:pt x="15216" y="6620"/>
                    <a:pt x="15196" y="6475"/>
                  </a:cubicBezTo>
                  <a:cubicBezTo>
                    <a:pt x="15196" y="6455"/>
                    <a:pt x="15196" y="6455"/>
                    <a:pt x="15171" y="6434"/>
                  </a:cubicBezTo>
                  <a:lnTo>
                    <a:pt x="15171" y="6414"/>
                  </a:lnTo>
                  <a:cubicBezTo>
                    <a:pt x="15171" y="6394"/>
                    <a:pt x="15171" y="6369"/>
                    <a:pt x="15151" y="6329"/>
                  </a:cubicBezTo>
                  <a:cubicBezTo>
                    <a:pt x="15151" y="6309"/>
                    <a:pt x="15131" y="6289"/>
                    <a:pt x="15131" y="6244"/>
                  </a:cubicBezTo>
                  <a:lnTo>
                    <a:pt x="15111" y="6184"/>
                  </a:lnTo>
                  <a:cubicBezTo>
                    <a:pt x="15196" y="6098"/>
                    <a:pt x="15277" y="6038"/>
                    <a:pt x="15362" y="5953"/>
                  </a:cubicBezTo>
                  <a:lnTo>
                    <a:pt x="15718" y="5346"/>
                  </a:lnTo>
                  <a:cubicBezTo>
                    <a:pt x="15758" y="5201"/>
                    <a:pt x="15778" y="5055"/>
                    <a:pt x="15778" y="4910"/>
                  </a:cubicBezTo>
                  <a:lnTo>
                    <a:pt x="15798" y="4825"/>
                  </a:lnTo>
                  <a:lnTo>
                    <a:pt x="15798" y="4805"/>
                  </a:lnTo>
                  <a:cubicBezTo>
                    <a:pt x="15778" y="4594"/>
                    <a:pt x="15738" y="4388"/>
                    <a:pt x="15653" y="4198"/>
                  </a:cubicBezTo>
                  <a:cubicBezTo>
                    <a:pt x="15613" y="4092"/>
                    <a:pt x="15547" y="4012"/>
                    <a:pt x="15487" y="3927"/>
                  </a:cubicBezTo>
                  <a:cubicBezTo>
                    <a:pt x="15487" y="3907"/>
                    <a:pt x="15467" y="3907"/>
                    <a:pt x="15467" y="3887"/>
                  </a:cubicBezTo>
                  <a:cubicBezTo>
                    <a:pt x="15362" y="3781"/>
                    <a:pt x="15256" y="3676"/>
                    <a:pt x="15151" y="3591"/>
                  </a:cubicBezTo>
                  <a:cubicBezTo>
                    <a:pt x="15131" y="3591"/>
                    <a:pt x="15111" y="3571"/>
                    <a:pt x="15091" y="3571"/>
                  </a:cubicBezTo>
                  <a:cubicBezTo>
                    <a:pt x="14946" y="3465"/>
                    <a:pt x="14755" y="3405"/>
                    <a:pt x="14589" y="3385"/>
                  </a:cubicBezTo>
                  <a:cubicBezTo>
                    <a:pt x="14504" y="3360"/>
                    <a:pt x="14419" y="3360"/>
                    <a:pt x="14319" y="3360"/>
                  </a:cubicBezTo>
                  <a:cubicBezTo>
                    <a:pt x="14233" y="3260"/>
                    <a:pt x="14148" y="3175"/>
                    <a:pt x="14043" y="3089"/>
                  </a:cubicBezTo>
                  <a:cubicBezTo>
                    <a:pt x="14023" y="3069"/>
                    <a:pt x="14003" y="3049"/>
                    <a:pt x="13983" y="3049"/>
                  </a:cubicBezTo>
                  <a:lnTo>
                    <a:pt x="13712" y="2904"/>
                  </a:lnTo>
                  <a:cubicBezTo>
                    <a:pt x="13606" y="2859"/>
                    <a:pt x="13501" y="2839"/>
                    <a:pt x="13396" y="2819"/>
                  </a:cubicBezTo>
                  <a:lnTo>
                    <a:pt x="13336" y="2819"/>
                  </a:lnTo>
                  <a:cubicBezTo>
                    <a:pt x="13294" y="2814"/>
                    <a:pt x="13252" y="2811"/>
                    <a:pt x="13211" y="2811"/>
                  </a:cubicBezTo>
                  <a:cubicBezTo>
                    <a:pt x="13084" y="2811"/>
                    <a:pt x="12959" y="2835"/>
                    <a:pt x="12834" y="2884"/>
                  </a:cubicBezTo>
                  <a:cubicBezTo>
                    <a:pt x="12644" y="2944"/>
                    <a:pt x="12498" y="3049"/>
                    <a:pt x="12393" y="3134"/>
                  </a:cubicBezTo>
                  <a:cubicBezTo>
                    <a:pt x="12227" y="3260"/>
                    <a:pt x="12082" y="3405"/>
                    <a:pt x="11936" y="3551"/>
                  </a:cubicBezTo>
                  <a:cubicBezTo>
                    <a:pt x="11956" y="3511"/>
                    <a:pt x="11977" y="3465"/>
                    <a:pt x="11997" y="3405"/>
                  </a:cubicBezTo>
                  <a:cubicBezTo>
                    <a:pt x="12017" y="3215"/>
                    <a:pt x="11997" y="3049"/>
                    <a:pt x="11891" y="2884"/>
                  </a:cubicBezTo>
                  <a:cubicBezTo>
                    <a:pt x="11786" y="2733"/>
                    <a:pt x="11620" y="2633"/>
                    <a:pt x="11435" y="2588"/>
                  </a:cubicBezTo>
                  <a:cubicBezTo>
                    <a:pt x="11310" y="2382"/>
                    <a:pt x="11139" y="2192"/>
                    <a:pt x="10933" y="2046"/>
                  </a:cubicBezTo>
                  <a:cubicBezTo>
                    <a:pt x="10783" y="1921"/>
                    <a:pt x="10617" y="1836"/>
                    <a:pt x="10407" y="1775"/>
                  </a:cubicBezTo>
                  <a:cubicBezTo>
                    <a:pt x="10532" y="1459"/>
                    <a:pt x="10557" y="1148"/>
                    <a:pt x="10452" y="853"/>
                  </a:cubicBezTo>
                  <a:cubicBezTo>
                    <a:pt x="10307" y="476"/>
                    <a:pt x="9950" y="166"/>
                    <a:pt x="9509" y="60"/>
                  </a:cubicBezTo>
                  <a:cubicBezTo>
                    <a:pt x="9364" y="20"/>
                    <a:pt x="9218" y="0"/>
                    <a:pt x="902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49"/>
            <p:cNvSpPr/>
            <p:nvPr/>
          </p:nvSpPr>
          <p:spPr>
            <a:xfrm>
              <a:off x="6964030" y="2503807"/>
              <a:ext cx="108402" cy="283931"/>
            </a:xfrm>
            <a:custGeom>
              <a:avLst/>
              <a:gdLst/>
              <a:ahLst/>
              <a:cxnLst/>
              <a:rect l="l" t="t" r="r" b="b"/>
              <a:pathLst>
                <a:path w="3782" h="9906" extrusionOk="0">
                  <a:moveTo>
                    <a:pt x="20" y="1"/>
                  </a:moveTo>
                  <a:cubicBezTo>
                    <a:pt x="0" y="21"/>
                    <a:pt x="0" y="41"/>
                    <a:pt x="20" y="41"/>
                  </a:cubicBezTo>
                  <a:cubicBezTo>
                    <a:pt x="1064" y="939"/>
                    <a:pt x="2107" y="2674"/>
                    <a:pt x="2568" y="3822"/>
                  </a:cubicBezTo>
                  <a:cubicBezTo>
                    <a:pt x="3029" y="5036"/>
                    <a:pt x="3571" y="8025"/>
                    <a:pt x="3717" y="9881"/>
                  </a:cubicBezTo>
                  <a:cubicBezTo>
                    <a:pt x="3717" y="9906"/>
                    <a:pt x="3737" y="9906"/>
                    <a:pt x="3762" y="9906"/>
                  </a:cubicBezTo>
                  <a:cubicBezTo>
                    <a:pt x="3762" y="9906"/>
                    <a:pt x="3782" y="9906"/>
                    <a:pt x="3782" y="9881"/>
                  </a:cubicBezTo>
                  <a:cubicBezTo>
                    <a:pt x="3611" y="8025"/>
                    <a:pt x="3090" y="5016"/>
                    <a:pt x="2608" y="3802"/>
                  </a:cubicBezTo>
                  <a:cubicBezTo>
                    <a:pt x="2152" y="2609"/>
                    <a:pt x="1129" y="919"/>
                    <a:pt x="6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49"/>
            <p:cNvSpPr/>
            <p:nvPr/>
          </p:nvSpPr>
          <p:spPr>
            <a:xfrm>
              <a:off x="6998654" y="2470558"/>
              <a:ext cx="133596" cy="67873"/>
            </a:xfrm>
            <a:custGeom>
              <a:avLst/>
              <a:gdLst/>
              <a:ahLst/>
              <a:cxnLst/>
              <a:rect l="l" t="t" r="r" b="b"/>
              <a:pathLst>
                <a:path w="4661" h="2368" extrusionOk="0">
                  <a:moveTo>
                    <a:pt x="2294" y="1"/>
                  </a:moveTo>
                  <a:cubicBezTo>
                    <a:pt x="2066" y="1"/>
                    <a:pt x="1839" y="12"/>
                    <a:pt x="1611" y="32"/>
                  </a:cubicBezTo>
                  <a:cubicBezTo>
                    <a:pt x="1578" y="38"/>
                    <a:pt x="1538" y="40"/>
                    <a:pt x="1493" y="40"/>
                  </a:cubicBezTo>
                  <a:cubicBezTo>
                    <a:pt x="1326" y="40"/>
                    <a:pt x="1088" y="11"/>
                    <a:pt x="882" y="11"/>
                  </a:cubicBezTo>
                  <a:cubicBezTo>
                    <a:pt x="719" y="11"/>
                    <a:pt x="576" y="29"/>
                    <a:pt x="502" y="93"/>
                  </a:cubicBezTo>
                  <a:cubicBezTo>
                    <a:pt x="146" y="449"/>
                    <a:pt x="146" y="679"/>
                    <a:pt x="1" y="1161"/>
                  </a:cubicBezTo>
                  <a:cubicBezTo>
                    <a:pt x="608" y="1492"/>
                    <a:pt x="1776" y="2224"/>
                    <a:pt x="2448" y="2329"/>
                  </a:cubicBezTo>
                  <a:cubicBezTo>
                    <a:pt x="2619" y="2351"/>
                    <a:pt x="2797" y="2367"/>
                    <a:pt x="2974" y="2367"/>
                  </a:cubicBezTo>
                  <a:cubicBezTo>
                    <a:pt x="3120" y="2367"/>
                    <a:pt x="3266" y="2357"/>
                    <a:pt x="3406" y="2329"/>
                  </a:cubicBezTo>
                  <a:cubicBezTo>
                    <a:pt x="3722" y="2289"/>
                    <a:pt x="4013" y="2164"/>
                    <a:pt x="4264" y="1953"/>
                  </a:cubicBezTo>
                  <a:cubicBezTo>
                    <a:pt x="4434" y="1808"/>
                    <a:pt x="4580" y="1597"/>
                    <a:pt x="4600" y="1346"/>
                  </a:cubicBezTo>
                  <a:cubicBezTo>
                    <a:pt x="4660" y="990"/>
                    <a:pt x="4454" y="634"/>
                    <a:pt x="4139" y="409"/>
                  </a:cubicBezTo>
                  <a:cubicBezTo>
                    <a:pt x="3848" y="198"/>
                    <a:pt x="3471" y="113"/>
                    <a:pt x="3115" y="53"/>
                  </a:cubicBezTo>
                  <a:cubicBezTo>
                    <a:pt x="2842" y="17"/>
                    <a:pt x="2568" y="1"/>
                    <a:pt x="229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49"/>
            <p:cNvSpPr/>
            <p:nvPr/>
          </p:nvSpPr>
          <p:spPr>
            <a:xfrm>
              <a:off x="6849036" y="2496641"/>
              <a:ext cx="87994" cy="104561"/>
            </a:xfrm>
            <a:custGeom>
              <a:avLst/>
              <a:gdLst/>
              <a:ahLst/>
              <a:cxnLst/>
              <a:rect l="l" t="t" r="r" b="b"/>
              <a:pathLst>
                <a:path w="3070" h="3648" extrusionOk="0">
                  <a:moveTo>
                    <a:pt x="2673" y="0"/>
                  </a:moveTo>
                  <a:cubicBezTo>
                    <a:pt x="2257" y="60"/>
                    <a:pt x="1856" y="291"/>
                    <a:pt x="1505" y="542"/>
                  </a:cubicBezTo>
                  <a:cubicBezTo>
                    <a:pt x="1169" y="793"/>
                    <a:pt x="853" y="1043"/>
                    <a:pt x="582" y="1354"/>
                  </a:cubicBezTo>
                  <a:cubicBezTo>
                    <a:pt x="331" y="1670"/>
                    <a:pt x="126" y="2026"/>
                    <a:pt x="40" y="2442"/>
                  </a:cubicBezTo>
                  <a:cubicBezTo>
                    <a:pt x="0" y="2653"/>
                    <a:pt x="0" y="2859"/>
                    <a:pt x="60" y="3069"/>
                  </a:cubicBezTo>
                  <a:cubicBezTo>
                    <a:pt x="126" y="3280"/>
                    <a:pt x="251" y="3466"/>
                    <a:pt x="436" y="3571"/>
                  </a:cubicBezTo>
                  <a:cubicBezTo>
                    <a:pt x="542" y="3624"/>
                    <a:pt x="660" y="3647"/>
                    <a:pt x="779" y="3647"/>
                  </a:cubicBezTo>
                  <a:cubicBezTo>
                    <a:pt x="942" y="3647"/>
                    <a:pt x="1109" y="3603"/>
                    <a:pt x="1254" y="3531"/>
                  </a:cubicBezTo>
                  <a:cubicBezTo>
                    <a:pt x="1505" y="3385"/>
                    <a:pt x="1690" y="3155"/>
                    <a:pt x="1881" y="2924"/>
                  </a:cubicBezTo>
                  <a:cubicBezTo>
                    <a:pt x="2257" y="2422"/>
                    <a:pt x="2588" y="1881"/>
                    <a:pt x="3069" y="1460"/>
                  </a:cubicBezTo>
                  <a:cubicBezTo>
                    <a:pt x="3029" y="918"/>
                    <a:pt x="2944" y="456"/>
                    <a:pt x="2673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49"/>
            <p:cNvSpPr/>
            <p:nvPr/>
          </p:nvSpPr>
          <p:spPr>
            <a:xfrm>
              <a:off x="6900485" y="2520517"/>
              <a:ext cx="60535" cy="120870"/>
            </a:xfrm>
            <a:custGeom>
              <a:avLst/>
              <a:gdLst/>
              <a:ahLst/>
              <a:cxnLst/>
              <a:rect l="l" t="t" r="r" b="b"/>
              <a:pathLst>
                <a:path w="2112" h="4217" extrusionOk="0">
                  <a:moveTo>
                    <a:pt x="1441" y="0"/>
                  </a:moveTo>
                  <a:cubicBezTo>
                    <a:pt x="1306" y="0"/>
                    <a:pt x="1166" y="20"/>
                    <a:pt x="938" y="20"/>
                  </a:cubicBezTo>
                  <a:cubicBezTo>
                    <a:pt x="462" y="647"/>
                    <a:pt x="86" y="1860"/>
                    <a:pt x="21" y="2653"/>
                  </a:cubicBezTo>
                  <a:cubicBezTo>
                    <a:pt x="1" y="3094"/>
                    <a:pt x="21" y="3555"/>
                    <a:pt x="271" y="3906"/>
                  </a:cubicBezTo>
                  <a:cubicBezTo>
                    <a:pt x="377" y="4032"/>
                    <a:pt x="482" y="4137"/>
                    <a:pt x="628" y="4182"/>
                  </a:cubicBezTo>
                  <a:cubicBezTo>
                    <a:pt x="684" y="4206"/>
                    <a:pt x="748" y="4217"/>
                    <a:pt x="814" y="4217"/>
                  </a:cubicBezTo>
                  <a:cubicBezTo>
                    <a:pt x="917" y="4217"/>
                    <a:pt x="1028" y="4189"/>
                    <a:pt x="1129" y="4137"/>
                  </a:cubicBezTo>
                  <a:cubicBezTo>
                    <a:pt x="1340" y="4057"/>
                    <a:pt x="1525" y="3866"/>
                    <a:pt x="1651" y="3656"/>
                  </a:cubicBezTo>
                  <a:cubicBezTo>
                    <a:pt x="1776" y="3450"/>
                    <a:pt x="1861" y="3199"/>
                    <a:pt x="1921" y="2969"/>
                  </a:cubicBezTo>
                  <a:cubicBezTo>
                    <a:pt x="2112" y="2236"/>
                    <a:pt x="1987" y="857"/>
                    <a:pt x="1921" y="105"/>
                  </a:cubicBezTo>
                  <a:cubicBezTo>
                    <a:pt x="1710" y="21"/>
                    <a:pt x="1579" y="0"/>
                    <a:pt x="1441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49"/>
            <p:cNvSpPr/>
            <p:nvPr/>
          </p:nvSpPr>
          <p:spPr>
            <a:xfrm>
              <a:off x="6952536" y="2511574"/>
              <a:ext cx="68303" cy="125484"/>
            </a:xfrm>
            <a:custGeom>
              <a:avLst/>
              <a:gdLst/>
              <a:ahLst/>
              <a:cxnLst/>
              <a:rect l="l" t="t" r="r" b="b"/>
              <a:pathLst>
                <a:path w="2383" h="4378" extrusionOk="0">
                  <a:moveTo>
                    <a:pt x="1108" y="1"/>
                  </a:moveTo>
                  <a:cubicBezTo>
                    <a:pt x="672" y="186"/>
                    <a:pt x="482" y="186"/>
                    <a:pt x="65" y="437"/>
                  </a:cubicBezTo>
                  <a:cubicBezTo>
                    <a:pt x="0" y="1295"/>
                    <a:pt x="231" y="2759"/>
                    <a:pt x="587" y="3531"/>
                  </a:cubicBezTo>
                  <a:cubicBezTo>
                    <a:pt x="692" y="3742"/>
                    <a:pt x="798" y="3948"/>
                    <a:pt x="983" y="4093"/>
                  </a:cubicBezTo>
                  <a:cubicBezTo>
                    <a:pt x="1088" y="4218"/>
                    <a:pt x="1234" y="4304"/>
                    <a:pt x="1404" y="4344"/>
                  </a:cubicBezTo>
                  <a:cubicBezTo>
                    <a:pt x="1477" y="4366"/>
                    <a:pt x="1550" y="4378"/>
                    <a:pt x="1623" y="4378"/>
                  </a:cubicBezTo>
                  <a:cubicBezTo>
                    <a:pt x="1695" y="4378"/>
                    <a:pt x="1768" y="4366"/>
                    <a:pt x="1841" y="4344"/>
                  </a:cubicBezTo>
                  <a:cubicBezTo>
                    <a:pt x="2071" y="4264"/>
                    <a:pt x="2237" y="4053"/>
                    <a:pt x="2302" y="3842"/>
                  </a:cubicBezTo>
                  <a:cubicBezTo>
                    <a:pt x="2382" y="3617"/>
                    <a:pt x="2382" y="3366"/>
                    <a:pt x="2362" y="3135"/>
                  </a:cubicBezTo>
                  <a:cubicBezTo>
                    <a:pt x="2302" y="2212"/>
                    <a:pt x="1590" y="773"/>
                    <a:pt x="1108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49"/>
            <p:cNvSpPr/>
            <p:nvPr/>
          </p:nvSpPr>
          <p:spPr>
            <a:xfrm>
              <a:off x="6984868" y="2495323"/>
              <a:ext cx="100663" cy="102411"/>
            </a:xfrm>
            <a:custGeom>
              <a:avLst/>
              <a:gdLst/>
              <a:ahLst/>
              <a:cxnLst/>
              <a:rect l="l" t="t" r="r" b="b"/>
              <a:pathLst>
                <a:path w="3512" h="3573" extrusionOk="0">
                  <a:moveTo>
                    <a:pt x="652" y="1"/>
                  </a:moveTo>
                  <a:cubicBezTo>
                    <a:pt x="422" y="212"/>
                    <a:pt x="231" y="442"/>
                    <a:pt x="1" y="648"/>
                  </a:cubicBezTo>
                  <a:cubicBezTo>
                    <a:pt x="251" y="1360"/>
                    <a:pt x="1029" y="2509"/>
                    <a:pt x="1590" y="3030"/>
                  </a:cubicBezTo>
                  <a:cubicBezTo>
                    <a:pt x="1756" y="3201"/>
                    <a:pt x="1966" y="3346"/>
                    <a:pt x="2197" y="3451"/>
                  </a:cubicBezTo>
                  <a:cubicBezTo>
                    <a:pt x="2369" y="3530"/>
                    <a:pt x="2551" y="3572"/>
                    <a:pt x="2737" y="3572"/>
                  </a:cubicBezTo>
                  <a:cubicBezTo>
                    <a:pt x="2801" y="3572"/>
                    <a:pt x="2865" y="3567"/>
                    <a:pt x="2929" y="3557"/>
                  </a:cubicBezTo>
                  <a:cubicBezTo>
                    <a:pt x="3010" y="3532"/>
                    <a:pt x="3095" y="3512"/>
                    <a:pt x="3160" y="3451"/>
                  </a:cubicBezTo>
                  <a:cubicBezTo>
                    <a:pt x="3306" y="3366"/>
                    <a:pt x="3366" y="3201"/>
                    <a:pt x="3411" y="3030"/>
                  </a:cubicBezTo>
                  <a:cubicBezTo>
                    <a:pt x="3511" y="2574"/>
                    <a:pt x="3306" y="2112"/>
                    <a:pt x="3010" y="1736"/>
                  </a:cubicBezTo>
                  <a:cubicBezTo>
                    <a:pt x="2613" y="1175"/>
                    <a:pt x="2032" y="753"/>
                    <a:pt x="1380" y="523"/>
                  </a:cubicBezTo>
                  <a:cubicBezTo>
                    <a:pt x="1254" y="482"/>
                    <a:pt x="778" y="1"/>
                    <a:pt x="65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49"/>
            <p:cNvSpPr/>
            <p:nvPr/>
          </p:nvSpPr>
          <p:spPr>
            <a:xfrm>
              <a:off x="6990916" y="2426533"/>
              <a:ext cx="110265" cy="58959"/>
            </a:xfrm>
            <a:custGeom>
              <a:avLst/>
              <a:gdLst/>
              <a:ahLst/>
              <a:cxnLst/>
              <a:rect l="l" t="t" r="r" b="b"/>
              <a:pathLst>
                <a:path w="3847" h="2057" extrusionOk="0">
                  <a:moveTo>
                    <a:pt x="2807" y="1"/>
                  </a:moveTo>
                  <a:cubicBezTo>
                    <a:pt x="2664" y="1"/>
                    <a:pt x="2520" y="17"/>
                    <a:pt x="2382" y="39"/>
                  </a:cubicBezTo>
                  <a:cubicBezTo>
                    <a:pt x="2046" y="104"/>
                    <a:pt x="1715" y="209"/>
                    <a:pt x="1399" y="335"/>
                  </a:cubicBezTo>
                  <a:cubicBezTo>
                    <a:pt x="1129" y="460"/>
                    <a:pt x="878" y="606"/>
                    <a:pt x="627" y="771"/>
                  </a:cubicBezTo>
                  <a:cubicBezTo>
                    <a:pt x="462" y="876"/>
                    <a:pt x="40" y="1107"/>
                    <a:pt x="20" y="1338"/>
                  </a:cubicBezTo>
                  <a:cubicBezTo>
                    <a:pt x="0" y="1543"/>
                    <a:pt x="356" y="1734"/>
                    <a:pt x="502" y="1819"/>
                  </a:cubicBezTo>
                  <a:cubicBezTo>
                    <a:pt x="752" y="1945"/>
                    <a:pt x="1003" y="2025"/>
                    <a:pt x="1274" y="2045"/>
                  </a:cubicBezTo>
                  <a:cubicBezTo>
                    <a:pt x="1360" y="2053"/>
                    <a:pt x="1447" y="2057"/>
                    <a:pt x="1535" y="2057"/>
                  </a:cubicBezTo>
                  <a:cubicBezTo>
                    <a:pt x="1934" y="2057"/>
                    <a:pt x="2340" y="1975"/>
                    <a:pt x="2718" y="1839"/>
                  </a:cubicBezTo>
                  <a:cubicBezTo>
                    <a:pt x="3009" y="1754"/>
                    <a:pt x="3300" y="1609"/>
                    <a:pt x="3531" y="1398"/>
                  </a:cubicBezTo>
                  <a:cubicBezTo>
                    <a:pt x="3741" y="1167"/>
                    <a:pt x="3847" y="816"/>
                    <a:pt x="3741" y="520"/>
                  </a:cubicBezTo>
                  <a:cubicBezTo>
                    <a:pt x="3656" y="290"/>
                    <a:pt x="3405" y="104"/>
                    <a:pt x="3155" y="39"/>
                  </a:cubicBezTo>
                  <a:cubicBezTo>
                    <a:pt x="3042" y="12"/>
                    <a:pt x="2924" y="1"/>
                    <a:pt x="280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49"/>
            <p:cNvSpPr/>
            <p:nvPr/>
          </p:nvSpPr>
          <p:spPr>
            <a:xfrm>
              <a:off x="6902205" y="2520488"/>
              <a:ext cx="21010" cy="59962"/>
            </a:xfrm>
            <a:custGeom>
              <a:avLst/>
              <a:gdLst/>
              <a:ahLst/>
              <a:cxnLst/>
              <a:rect l="l" t="t" r="r" b="b"/>
              <a:pathLst>
                <a:path w="733" h="2092" extrusionOk="0">
                  <a:moveTo>
                    <a:pt x="693" y="1"/>
                  </a:moveTo>
                  <a:cubicBezTo>
                    <a:pt x="422" y="357"/>
                    <a:pt x="86" y="1631"/>
                    <a:pt x="1" y="2072"/>
                  </a:cubicBezTo>
                  <a:cubicBezTo>
                    <a:pt x="1" y="2092"/>
                    <a:pt x="26" y="2092"/>
                    <a:pt x="26" y="2092"/>
                  </a:cubicBezTo>
                  <a:lnTo>
                    <a:pt x="46" y="2092"/>
                  </a:lnTo>
                  <a:cubicBezTo>
                    <a:pt x="106" y="1631"/>
                    <a:pt x="462" y="377"/>
                    <a:pt x="713" y="21"/>
                  </a:cubicBezTo>
                  <a:cubicBezTo>
                    <a:pt x="733" y="1"/>
                    <a:pt x="733" y="1"/>
                    <a:pt x="7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49"/>
            <p:cNvSpPr/>
            <p:nvPr/>
          </p:nvSpPr>
          <p:spPr>
            <a:xfrm>
              <a:off x="6951361" y="2524100"/>
              <a:ext cx="7223" cy="54487"/>
            </a:xfrm>
            <a:custGeom>
              <a:avLst/>
              <a:gdLst/>
              <a:ahLst/>
              <a:cxnLst/>
              <a:rect l="l" t="t" r="r" b="b"/>
              <a:pathLst>
                <a:path w="252" h="1901" extrusionOk="0">
                  <a:moveTo>
                    <a:pt x="1" y="0"/>
                  </a:moveTo>
                  <a:lnTo>
                    <a:pt x="1" y="20"/>
                  </a:lnTo>
                  <a:cubicBezTo>
                    <a:pt x="21" y="231"/>
                    <a:pt x="66" y="607"/>
                    <a:pt x="106" y="963"/>
                  </a:cubicBezTo>
                  <a:cubicBezTo>
                    <a:pt x="146" y="1299"/>
                    <a:pt x="212" y="1675"/>
                    <a:pt x="232" y="1881"/>
                  </a:cubicBezTo>
                  <a:lnTo>
                    <a:pt x="232" y="1901"/>
                  </a:lnTo>
                  <a:cubicBezTo>
                    <a:pt x="252" y="1901"/>
                    <a:pt x="252" y="1881"/>
                    <a:pt x="252" y="1881"/>
                  </a:cubicBezTo>
                  <a:cubicBezTo>
                    <a:pt x="232" y="1675"/>
                    <a:pt x="192" y="1299"/>
                    <a:pt x="146" y="943"/>
                  </a:cubicBezTo>
                  <a:cubicBezTo>
                    <a:pt x="86" y="607"/>
                    <a:pt x="41" y="231"/>
                    <a:pt x="21" y="20"/>
                  </a:cubicBezTo>
                  <a:cubicBezTo>
                    <a:pt x="21" y="20"/>
                    <a:pt x="21" y="0"/>
                    <a:pt x="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49"/>
            <p:cNvSpPr/>
            <p:nvPr/>
          </p:nvSpPr>
          <p:spPr>
            <a:xfrm>
              <a:off x="6984868" y="2513867"/>
              <a:ext cx="24048" cy="43166"/>
            </a:xfrm>
            <a:custGeom>
              <a:avLst/>
              <a:gdLst/>
              <a:ahLst/>
              <a:cxnLst/>
              <a:rect l="l" t="t" r="r" b="b"/>
              <a:pathLst>
                <a:path w="839" h="1506" extrusionOk="0">
                  <a:moveTo>
                    <a:pt x="26" y="1"/>
                  </a:moveTo>
                  <a:cubicBezTo>
                    <a:pt x="1" y="1"/>
                    <a:pt x="1" y="1"/>
                    <a:pt x="1" y="26"/>
                  </a:cubicBezTo>
                  <a:cubicBezTo>
                    <a:pt x="106" y="212"/>
                    <a:pt x="251" y="482"/>
                    <a:pt x="402" y="753"/>
                  </a:cubicBezTo>
                  <a:cubicBezTo>
                    <a:pt x="547" y="1029"/>
                    <a:pt x="693" y="1300"/>
                    <a:pt x="798" y="1485"/>
                  </a:cubicBezTo>
                  <a:cubicBezTo>
                    <a:pt x="798" y="1505"/>
                    <a:pt x="818" y="1505"/>
                    <a:pt x="818" y="1505"/>
                  </a:cubicBezTo>
                  <a:lnTo>
                    <a:pt x="838" y="1485"/>
                  </a:lnTo>
                  <a:cubicBezTo>
                    <a:pt x="733" y="1280"/>
                    <a:pt x="567" y="1004"/>
                    <a:pt x="422" y="733"/>
                  </a:cubicBezTo>
                  <a:cubicBezTo>
                    <a:pt x="276" y="482"/>
                    <a:pt x="126" y="212"/>
                    <a:pt x="2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49"/>
            <p:cNvSpPr/>
            <p:nvPr/>
          </p:nvSpPr>
          <p:spPr>
            <a:xfrm>
              <a:off x="7005275" y="2495925"/>
              <a:ext cx="59962" cy="40844"/>
            </a:xfrm>
            <a:custGeom>
              <a:avLst/>
              <a:gdLst/>
              <a:ahLst/>
              <a:cxnLst/>
              <a:rect l="l" t="t" r="r" b="b"/>
              <a:pathLst>
                <a:path w="2092" h="1425" extrusionOk="0">
                  <a:moveTo>
                    <a:pt x="1" y="0"/>
                  </a:moveTo>
                  <a:lnTo>
                    <a:pt x="1" y="25"/>
                  </a:lnTo>
                  <a:cubicBezTo>
                    <a:pt x="21" y="45"/>
                    <a:pt x="1716" y="1108"/>
                    <a:pt x="2072" y="1424"/>
                  </a:cubicBezTo>
                  <a:cubicBezTo>
                    <a:pt x="2072" y="1424"/>
                    <a:pt x="2092" y="1424"/>
                    <a:pt x="2092" y="1404"/>
                  </a:cubicBezTo>
                  <a:cubicBezTo>
                    <a:pt x="1736" y="1088"/>
                    <a:pt x="41" y="25"/>
                    <a:pt x="2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49"/>
            <p:cNvSpPr/>
            <p:nvPr/>
          </p:nvSpPr>
          <p:spPr>
            <a:xfrm>
              <a:off x="7015479" y="2470128"/>
              <a:ext cx="77933" cy="3096"/>
            </a:xfrm>
            <a:custGeom>
              <a:avLst/>
              <a:gdLst/>
              <a:ahLst/>
              <a:cxnLst/>
              <a:rect l="l" t="t" r="r" b="b"/>
              <a:pathLst>
                <a:path w="2719" h="108" extrusionOk="0">
                  <a:moveTo>
                    <a:pt x="366" y="1"/>
                  </a:moveTo>
                  <a:cubicBezTo>
                    <a:pt x="158" y="1"/>
                    <a:pt x="26" y="2"/>
                    <a:pt x="21" y="2"/>
                  </a:cubicBezTo>
                  <a:lnTo>
                    <a:pt x="1" y="22"/>
                  </a:lnTo>
                  <a:lnTo>
                    <a:pt x="21" y="47"/>
                  </a:lnTo>
                  <a:cubicBezTo>
                    <a:pt x="30" y="47"/>
                    <a:pt x="392" y="38"/>
                    <a:pt x="875" y="38"/>
                  </a:cubicBezTo>
                  <a:cubicBezTo>
                    <a:pt x="1439" y="38"/>
                    <a:pt x="2167" y="51"/>
                    <a:pt x="2694" y="108"/>
                  </a:cubicBezTo>
                  <a:lnTo>
                    <a:pt x="2719" y="108"/>
                  </a:lnTo>
                  <a:cubicBezTo>
                    <a:pt x="2719" y="88"/>
                    <a:pt x="2719" y="88"/>
                    <a:pt x="2694" y="88"/>
                  </a:cubicBezTo>
                  <a:cubicBezTo>
                    <a:pt x="1986" y="11"/>
                    <a:pt x="912" y="1"/>
                    <a:pt x="36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49"/>
            <p:cNvSpPr/>
            <p:nvPr/>
          </p:nvSpPr>
          <p:spPr>
            <a:xfrm>
              <a:off x="6911262" y="2451068"/>
              <a:ext cx="114449" cy="77991"/>
            </a:xfrm>
            <a:custGeom>
              <a:avLst/>
              <a:gdLst/>
              <a:ahLst/>
              <a:cxnLst/>
              <a:rect l="l" t="t" r="r" b="b"/>
              <a:pathLst>
                <a:path w="3993" h="2721" extrusionOk="0">
                  <a:moveTo>
                    <a:pt x="2298" y="0"/>
                  </a:moveTo>
                  <a:cubicBezTo>
                    <a:pt x="1691" y="20"/>
                    <a:pt x="1089" y="311"/>
                    <a:pt x="688" y="753"/>
                  </a:cubicBezTo>
                  <a:cubicBezTo>
                    <a:pt x="337" y="1149"/>
                    <a:pt x="106" y="1670"/>
                    <a:pt x="21" y="2192"/>
                  </a:cubicBezTo>
                  <a:cubicBezTo>
                    <a:pt x="21" y="2237"/>
                    <a:pt x="1" y="2277"/>
                    <a:pt x="1" y="2317"/>
                  </a:cubicBezTo>
                  <a:cubicBezTo>
                    <a:pt x="1" y="2403"/>
                    <a:pt x="41" y="2488"/>
                    <a:pt x="106" y="2528"/>
                  </a:cubicBezTo>
                  <a:cubicBezTo>
                    <a:pt x="417" y="2658"/>
                    <a:pt x="752" y="2720"/>
                    <a:pt x="1090" y="2720"/>
                  </a:cubicBezTo>
                  <a:cubicBezTo>
                    <a:pt x="1572" y="2720"/>
                    <a:pt x="2058" y="2595"/>
                    <a:pt x="2488" y="2362"/>
                  </a:cubicBezTo>
                  <a:cubicBezTo>
                    <a:pt x="3115" y="2006"/>
                    <a:pt x="3657" y="1465"/>
                    <a:pt x="3928" y="793"/>
                  </a:cubicBezTo>
                  <a:cubicBezTo>
                    <a:pt x="3993" y="667"/>
                    <a:pt x="3928" y="502"/>
                    <a:pt x="3802" y="437"/>
                  </a:cubicBezTo>
                  <a:cubicBezTo>
                    <a:pt x="3531" y="271"/>
                    <a:pt x="3241" y="146"/>
                    <a:pt x="2925" y="60"/>
                  </a:cubicBezTo>
                  <a:cubicBezTo>
                    <a:pt x="2719" y="20"/>
                    <a:pt x="2488" y="0"/>
                    <a:pt x="2298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49"/>
            <p:cNvSpPr/>
            <p:nvPr/>
          </p:nvSpPr>
          <p:spPr>
            <a:xfrm>
              <a:off x="7061626" y="2631899"/>
              <a:ext cx="50905" cy="125226"/>
            </a:xfrm>
            <a:custGeom>
              <a:avLst/>
              <a:gdLst/>
              <a:ahLst/>
              <a:cxnLst/>
              <a:rect l="l" t="t" r="r" b="b"/>
              <a:pathLst>
                <a:path w="1776" h="4369" extrusionOk="0">
                  <a:moveTo>
                    <a:pt x="1295" y="0"/>
                  </a:moveTo>
                  <a:cubicBezTo>
                    <a:pt x="813" y="607"/>
                    <a:pt x="417" y="1299"/>
                    <a:pt x="206" y="2072"/>
                  </a:cubicBezTo>
                  <a:cubicBezTo>
                    <a:pt x="1" y="2824"/>
                    <a:pt x="1" y="3636"/>
                    <a:pt x="231" y="4369"/>
                  </a:cubicBezTo>
                  <a:cubicBezTo>
                    <a:pt x="377" y="4058"/>
                    <a:pt x="628" y="3807"/>
                    <a:pt x="833" y="3556"/>
                  </a:cubicBezTo>
                  <a:cubicBezTo>
                    <a:pt x="1254" y="3055"/>
                    <a:pt x="1565" y="2468"/>
                    <a:pt x="1671" y="1821"/>
                  </a:cubicBezTo>
                  <a:cubicBezTo>
                    <a:pt x="1776" y="1194"/>
                    <a:pt x="1651" y="547"/>
                    <a:pt x="129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49"/>
            <p:cNvSpPr/>
            <p:nvPr/>
          </p:nvSpPr>
          <p:spPr>
            <a:xfrm>
              <a:off x="7066957" y="2631899"/>
              <a:ext cx="32360" cy="122790"/>
            </a:xfrm>
            <a:custGeom>
              <a:avLst/>
              <a:gdLst/>
              <a:ahLst/>
              <a:cxnLst/>
              <a:rect l="l" t="t" r="r" b="b"/>
              <a:pathLst>
                <a:path w="1129" h="4284" extrusionOk="0">
                  <a:moveTo>
                    <a:pt x="1088" y="0"/>
                  </a:moveTo>
                  <a:cubicBezTo>
                    <a:pt x="647" y="1299"/>
                    <a:pt x="191" y="2739"/>
                    <a:pt x="0" y="4283"/>
                  </a:cubicBezTo>
                  <a:lnTo>
                    <a:pt x="45" y="4283"/>
                  </a:lnTo>
                  <a:cubicBezTo>
                    <a:pt x="231" y="2739"/>
                    <a:pt x="672" y="1319"/>
                    <a:pt x="112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49"/>
            <p:cNvSpPr/>
            <p:nvPr/>
          </p:nvSpPr>
          <p:spPr>
            <a:xfrm>
              <a:off x="6848320" y="2650616"/>
              <a:ext cx="80370" cy="52022"/>
            </a:xfrm>
            <a:custGeom>
              <a:avLst/>
              <a:gdLst/>
              <a:ahLst/>
              <a:cxnLst/>
              <a:rect l="l" t="t" r="r" b="b"/>
              <a:pathLst>
                <a:path w="2804" h="1815" extrusionOk="0">
                  <a:moveTo>
                    <a:pt x="816" y="1"/>
                  </a:moveTo>
                  <a:cubicBezTo>
                    <a:pt x="759" y="1"/>
                    <a:pt x="702" y="7"/>
                    <a:pt x="652" y="19"/>
                  </a:cubicBezTo>
                  <a:cubicBezTo>
                    <a:pt x="547" y="39"/>
                    <a:pt x="441" y="80"/>
                    <a:pt x="356" y="145"/>
                  </a:cubicBezTo>
                  <a:cubicBezTo>
                    <a:pt x="276" y="205"/>
                    <a:pt x="211" y="270"/>
                    <a:pt x="171" y="330"/>
                  </a:cubicBezTo>
                  <a:lnTo>
                    <a:pt x="151" y="350"/>
                  </a:lnTo>
                  <a:cubicBezTo>
                    <a:pt x="125" y="396"/>
                    <a:pt x="85" y="456"/>
                    <a:pt x="65" y="496"/>
                  </a:cubicBezTo>
                  <a:cubicBezTo>
                    <a:pt x="25" y="646"/>
                    <a:pt x="0" y="792"/>
                    <a:pt x="0" y="917"/>
                  </a:cubicBezTo>
                  <a:lnTo>
                    <a:pt x="0" y="937"/>
                  </a:lnTo>
                  <a:cubicBezTo>
                    <a:pt x="25" y="1063"/>
                    <a:pt x="45" y="1168"/>
                    <a:pt x="105" y="1273"/>
                  </a:cubicBezTo>
                  <a:cubicBezTo>
                    <a:pt x="125" y="1313"/>
                    <a:pt x="171" y="1374"/>
                    <a:pt x="191" y="1419"/>
                  </a:cubicBezTo>
                  <a:cubicBezTo>
                    <a:pt x="191" y="1439"/>
                    <a:pt x="211" y="1439"/>
                    <a:pt x="211" y="1439"/>
                  </a:cubicBezTo>
                  <a:cubicBezTo>
                    <a:pt x="316" y="1604"/>
                    <a:pt x="482" y="1730"/>
                    <a:pt x="652" y="1815"/>
                  </a:cubicBezTo>
                  <a:cubicBezTo>
                    <a:pt x="818" y="1795"/>
                    <a:pt x="943" y="1710"/>
                    <a:pt x="1108" y="1649"/>
                  </a:cubicBezTo>
                  <a:cubicBezTo>
                    <a:pt x="1214" y="1604"/>
                    <a:pt x="1339" y="1564"/>
                    <a:pt x="1444" y="1499"/>
                  </a:cubicBezTo>
                  <a:lnTo>
                    <a:pt x="1485" y="1499"/>
                  </a:lnTo>
                  <a:cubicBezTo>
                    <a:pt x="1610" y="1439"/>
                    <a:pt x="1735" y="1399"/>
                    <a:pt x="1881" y="1353"/>
                  </a:cubicBezTo>
                  <a:lnTo>
                    <a:pt x="1906" y="1353"/>
                  </a:lnTo>
                  <a:cubicBezTo>
                    <a:pt x="2132" y="1293"/>
                    <a:pt x="2362" y="1228"/>
                    <a:pt x="2593" y="1188"/>
                  </a:cubicBezTo>
                  <a:lnTo>
                    <a:pt x="2613" y="1188"/>
                  </a:lnTo>
                  <a:cubicBezTo>
                    <a:pt x="2678" y="1168"/>
                    <a:pt x="2738" y="1148"/>
                    <a:pt x="2804" y="1148"/>
                  </a:cubicBezTo>
                  <a:cubicBezTo>
                    <a:pt x="2508" y="747"/>
                    <a:pt x="2111" y="416"/>
                    <a:pt x="1655" y="205"/>
                  </a:cubicBezTo>
                  <a:lnTo>
                    <a:pt x="1630" y="205"/>
                  </a:lnTo>
                  <a:cubicBezTo>
                    <a:pt x="1424" y="100"/>
                    <a:pt x="1214" y="60"/>
                    <a:pt x="983" y="19"/>
                  </a:cubicBezTo>
                  <a:cubicBezTo>
                    <a:pt x="930" y="7"/>
                    <a:pt x="873" y="1"/>
                    <a:pt x="8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49"/>
            <p:cNvSpPr/>
            <p:nvPr/>
          </p:nvSpPr>
          <p:spPr>
            <a:xfrm>
              <a:off x="6848320" y="2650616"/>
              <a:ext cx="80370" cy="52022"/>
            </a:xfrm>
            <a:custGeom>
              <a:avLst/>
              <a:gdLst/>
              <a:ahLst/>
              <a:cxnLst/>
              <a:rect l="l" t="t" r="r" b="b"/>
              <a:pathLst>
                <a:path w="2804" h="1815" extrusionOk="0">
                  <a:moveTo>
                    <a:pt x="816" y="1"/>
                  </a:moveTo>
                  <a:cubicBezTo>
                    <a:pt x="759" y="1"/>
                    <a:pt x="702" y="7"/>
                    <a:pt x="652" y="19"/>
                  </a:cubicBezTo>
                  <a:cubicBezTo>
                    <a:pt x="547" y="39"/>
                    <a:pt x="441" y="80"/>
                    <a:pt x="356" y="145"/>
                  </a:cubicBezTo>
                  <a:cubicBezTo>
                    <a:pt x="276" y="205"/>
                    <a:pt x="211" y="270"/>
                    <a:pt x="171" y="330"/>
                  </a:cubicBezTo>
                  <a:lnTo>
                    <a:pt x="151" y="350"/>
                  </a:lnTo>
                  <a:cubicBezTo>
                    <a:pt x="125" y="396"/>
                    <a:pt x="85" y="456"/>
                    <a:pt x="65" y="496"/>
                  </a:cubicBezTo>
                  <a:cubicBezTo>
                    <a:pt x="25" y="646"/>
                    <a:pt x="0" y="792"/>
                    <a:pt x="0" y="917"/>
                  </a:cubicBezTo>
                  <a:lnTo>
                    <a:pt x="0" y="937"/>
                  </a:lnTo>
                  <a:cubicBezTo>
                    <a:pt x="25" y="1063"/>
                    <a:pt x="45" y="1168"/>
                    <a:pt x="105" y="1273"/>
                  </a:cubicBezTo>
                  <a:cubicBezTo>
                    <a:pt x="125" y="1313"/>
                    <a:pt x="171" y="1374"/>
                    <a:pt x="191" y="1419"/>
                  </a:cubicBezTo>
                  <a:cubicBezTo>
                    <a:pt x="191" y="1439"/>
                    <a:pt x="211" y="1439"/>
                    <a:pt x="211" y="1439"/>
                  </a:cubicBezTo>
                  <a:cubicBezTo>
                    <a:pt x="316" y="1604"/>
                    <a:pt x="482" y="1730"/>
                    <a:pt x="652" y="1815"/>
                  </a:cubicBezTo>
                  <a:cubicBezTo>
                    <a:pt x="818" y="1795"/>
                    <a:pt x="943" y="1710"/>
                    <a:pt x="1108" y="1649"/>
                  </a:cubicBezTo>
                  <a:cubicBezTo>
                    <a:pt x="1214" y="1604"/>
                    <a:pt x="1339" y="1564"/>
                    <a:pt x="1444" y="1499"/>
                  </a:cubicBezTo>
                  <a:lnTo>
                    <a:pt x="1485" y="1499"/>
                  </a:lnTo>
                  <a:cubicBezTo>
                    <a:pt x="1610" y="1439"/>
                    <a:pt x="1735" y="1399"/>
                    <a:pt x="1881" y="1353"/>
                  </a:cubicBezTo>
                  <a:lnTo>
                    <a:pt x="1906" y="1353"/>
                  </a:lnTo>
                  <a:cubicBezTo>
                    <a:pt x="2132" y="1293"/>
                    <a:pt x="2362" y="1228"/>
                    <a:pt x="2593" y="1188"/>
                  </a:cubicBezTo>
                  <a:lnTo>
                    <a:pt x="2613" y="1188"/>
                  </a:lnTo>
                  <a:cubicBezTo>
                    <a:pt x="2678" y="1168"/>
                    <a:pt x="2738" y="1148"/>
                    <a:pt x="2804" y="1148"/>
                  </a:cubicBezTo>
                  <a:cubicBezTo>
                    <a:pt x="2508" y="747"/>
                    <a:pt x="2111" y="416"/>
                    <a:pt x="1655" y="205"/>
                  </a:cubicBezTo>
                  <a:lnTo>
                    <a:pt x="1630" y="205"/>
                  </a:lnTo>
                  <a:cubicBezTo>
                    <a:pt x="1424" y="100"/>
                    <a:pt x="1214" y="60"/>
                    <a:pt x="983" y="19"/>
                  </a:cubicBezTo>
                  <a:cubicBezTo>
                    <a:pt x="930" y="7"/>
                    <a:pt x="873" y="1"/>
                    <a:pt x="816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49"/>
            <p:cNvSpPr/>
            <p:nvPr/>
          </p:nvSpPr>
          <p:spPr>
            <a:xfrm>
              <a:off x="6858523" y="2654743"/>
              <a:ext cx="64691" cy="29924"/>
            </a:xfrm>
            <a:custGeom>
              <a:avLst/>
              <a:gdLst/>
              <a:ahLst/>
              <a:cxnLst/>
              <a:rect l="l" t="t" r="r" b="b"/>
              <a:pathLst>
                <a:path w="2257" h="1044" extrusionOk="0">
                  <a:moveTo>
                    <a:pt x="0" y="1"/>
                  </a:moveTo>
                  <a:cubicBezTo>
                    <a:pt x="146" y="81"/>
                    <a:pt x="316" y="126"/>
                    <a:pt x="482" y="166"/>
                  </a:cubicBezTo>
                  <a:cubicBezTo>
                    <a:pt x="316" y="101"/>
                    <a:pt x="146" y="61"/>
                    <a:pt x="0" y="1"/>
                  </a:cubicBezTo>
                  <a:close/>
                  <a:moveTo>
                    <a:pt x="482" y="166"/>
                  </a:moveTo>
                  <a:cubicBezTo>
                    <a:pt x="502" y="186"/>
                    <a:pt x="547" y="186"/>
                    <a:pt x="567" y="206"/>
                  </a:cubicBezTo>
                  <a:cubicBezTo>
                    <a:pt x="647" y="226"/>
                    <a:pt x="712" y="252"/>
                    <a:pt x="773" y="272"/>
                  </a:cubicBezTo>
                  <a:lnTo>
                    <a:pt x="818" y="272"/>
                  </a:lnTo>
                  <a:cubicBezTo>
                    <a:pt x="923" y="312"/>
                    <a:pt x="1048" y="352"/>
                    <a:pt x="1149" y="397"/>
                  </a:cubicBezTo>
                  <a:cubicBezTo>
                    <a:pt x="1445" y="502"/>
                    <a:pt x="1675" y="628"/>
                    <a:pt x="1861" y="753"/>
                  </a:cubicBezTo>
                  <a:lnTo>
                    <a:pt x="1881" y="753"/>
                  </a:lnTo>
                  <a:cubicBezTo>
                    <a:pt x="1926" y="773"/>
                    <a:pt x="1966" y="813"/>
                    <a:pt x="1986" y="833"/>
                  </a:cubicBezTo>
                  <a:cubicBezTo>
                    <a:pt x="2071" y="899"/>
                    <a:pt x="2152" y="959"/>
                    <a:pt x="2237" y="1044"/>
                  </a:cubicBezTo>
                  <a:lnTo>
                    <a:pt x="2257" y="1044"/>
                  </a:lnTo>
                  <a:cubicBezTo>
                    <a:pt x="2177" y="959"/>
                    <a:pt x="2092" y="899"/>
                    <a:pt x="2006" y="813"/>
                  </a:cubicBezTo>
                  <a:cubicBezTo>
                    <a:pt x="1966" y="793"/>
                    <a:pt x="1926" y="753"/>
                    <a:pt x="1881" y="728"/>
                  </a:cubicBezTo>
                  <a:cubicBezTo>
                    <a:pt x="1861" y="728"/>
                    <a:pt x="1841" y="708"/>
                    <a:pt x="1841" y="708"/>
                  </a:cubicBezTo>
                  <a:cubicBezTo>
                    <a:pt x="1650" y="583"/>
                    <a:pt x="1424" y="477"/>
                    <a:pt x="1149" y="377"/>
                  </a:cubicBezTo>
                  <a:cubicBezTo>
                    <a:pt x="1023" y="332"/>
                    <a:pt x="923" y="292"/>
                    <a:pt x="798" y="252"/>
                  </a:cubicBezTo>
                  <a:lnTo>
                    <a:pt x="773" y="252"/>
                  </a:lnTo>
                  <a:cubicBezTo>
                    <a:pt x="712" y="226"/>
                    <a:pt x="647" y="206"/>
                    <a:pt x="567" y="186"/>
                  </a:cubicBezTo>
                  <a:cubicBezTo>
                    <a:pt x="547" y="166"/>
                    <a:pt x="502" y="166"/>
                    <a:pt x="482" y="166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49"/>
            <p:cNvSpPr/>
            <p:nvPr/>
          </p:nvSpPr>
          <p:spPr>
            <a:xfrm>
              <a:off x="6895039" y="2656463"/>
              <a:ext cx="17398" cy="19892"/>
            </a:xfrm>
            <a:custGeom>
              <a:avLst/>
              <a:gdLst/>
              <a:ahLst/>
              <a:cxnLst/>
              <a:rect l="l" t="t" r="r" b="b"/>
              <a:pathLst>
                <a:path w="607" h="694" extrusionOk="0">
                  <a:moveTo>
                    <a:pt x="0" y="1"/>
                  </a:moveTo>
                  <a:cubicBezTo>
                    <a:pt x="191" y="192"/>
                    <a:pt x="401" y="417"/>
                    <a:pt x="567" y="648"/>
                  </a:cubicBezTo>
                  <a:cubicBezTo>
                    <a:pt x="567" y="648"/>
                    <a:pt x="587" y="668"/>
                    <a:pt x="587" y="693"/>
                  </a:cubicBezTo>
                  <a:lnTo>
                    <a:pt x="607" y="693"/>
                  </a:lnTo>
                  <a:lnTo>
                    <a:pt x="607" y="668"/>
                  </a:lnTo>
                  <a:cubicBezTo>
                    <a:pt x="421" y="442"/>
                    <a:pt x="231" y="212"/>
                    <a:pt x="25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49"/>
            <p:cNvSpPr/>
            <p:nvPr/>
          </p:nvSpPr>
          <p:spPr>
            <a:xfrm>
              <a:off x="6852619" y="2660075"/>
              <a:ext cx="50331" cy="29350"/>
            </a:xfrm>
            <a:custGeom>
              <a:avLst/>
              <a:gdLst/>
              <a:ahLst/>
              <a:cxnLst/>
              <a:rect l="l" t="t" r="r" b="b"/>
              <a:pathLst>
                <a:path w="1756" h="1024" extrusionOk="0">
                  <a:moveTo>
                    <a:pt x="21" y="0"/>
                  </a:moveTo>
                  <a:lnTo>
                    <a:pt x="1" y="20"/>
                  </a:lnTo>
                  <a:cubicBezTo>
                    <a:pt x="311" y="291"/>
                    <a:pt x="582" y="482"/>
                    <a:pt x="853" y="647"/>
                  </a:cubicBezTo>
                  <a:cubicBezTo>
                    <a:pt x="1149" y="818"/>
                    <a:pt x="1440" y="963"/>
                    <a:pt x="1731" y="1023"/>
                  </a:cubicBezTo>
                  <a:lnTo>
                    <a:pt x="1756" y="1023"/>
                  </a:lnTo>
                  <a:cubicBezTo>
                    <a:pt x="1711" y="1003"/>
                    <a:pt x="1671" y="1003"/>
                    <a:pt x="1651" y="983"/>
                  </a:cubicBezTo>
                  <a:lnTo>
                    <a:pt x="1630" y="983"/>
                  </a:lnTo>
                  <a:cubicBezTo>
                    <a:pt x="1380" y="898"/>
                    <a:pt x="1129" y="793"/>
                    <a:pt x="853" y="627"/>
                  </a:cubicBezTo>
                  <a:cubicBezTo>
                    <a:pt x="602" y="482"/>
                    <a:pt x="332" y="271"/>
                    <a:pt x="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49"/>
            <p:cNvSpPr/>
            <p:nvPr/>
          </p:nvSpPr>
          <p:spPr>
            <a:xfrm>
              <a:off x="6880651" y="2661938"/>
              <a:ext cx="19290" cy="26914"/>
            </a:xfrm>
            <a:custGeom>
              <a:avLst/>
              <a:gdLst/>
              <a:ahLst/>
              <a:cxnLst/>
              <a:rect l="l" t="t" r="r" b="b"/>
              <a:pathLst>
                <a:path w="673" h="939" extrusionOk="0">
                  <a:moveTo>
                    <a:pt x="1" y="1"/>
                  </a:moveTo>
                  <a:lnTo>
                    <a:pt x="1" y="1"/>
                  </a:lnTo>
                  <a:cubicBezTo>
                    <a:pt x="296" y="271"/>
                    <a:pt x="527" y="582"/>
                    <a:pt x="652" y="938"/>
                  </a:cubicBezTo>
                  <a:lnTo>
                    <a:pt x="673" y="918"/>
                  </a:lnTo>
                  <a:cubicBezTo>
                    <a:pt x="527" y="582"/>
                    <a:pt x="296" y="251"/>
                    <a:pt x="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49"/>
            <p:cNvSpPr/>
            <p:nvPr/>
          </p:nvSpPr>
          <p:spPr>
            <a:xfrm>
              <a:off x="6848320" y="2676900"/>
              <a:ext cx="42564" cy="16682"/>
            </a:xfrm>
            <a:custGeom>
              <a:avLst/>
              <a:gdLst/>
              <a:ahLst/>
              <a:cxnLst/>
              <a:rect l="l" t="t" r="r" b="b"/>
              <a:pathLst>
                <a:path w="1485" h="582" extrusionOk="0">
                  <a:moveTo>
                    <a:pt x="0" y="0"/>
                  </a:moveTo>
                  <a:lnTo>
                    <a:pt x="0" y="20"/>
                  </a:lnTo>
                  <a:cubicBezTo>
                    <a:pt x="191" y="166"/>
                    <a:pt x="401" y="291"/>
                    <a:pt x="607" y="376"/>
                  </a:cubicBezTo>
                  <a:lnTo>
                    <a:pt x="627" y="376"/>
                  </a:lnTo>
                  <a:cubicBezTo>
                    <a:pt x="878" y="482"/>
                    <a:pt x="1174" y="562"/>
                    <a:pt x="1444" y="582"/>
                  </a:cubicBezTo>
                  <a:lnTo>
                    <a:pt x="1485" y="582"/>
                  </a:lnTo>
                  <a:cubicBezTo>
                    <a:pt x="943" y="522"/>
                    <a:pt x="441" y="331"/>
                    <a:pt x="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49"/>
            <p:cNvSpPr/>
            <p:nvPr/>
          </p:nvSpPr>
          <p:spPr>
            <a:xfrm>
              <a:off x="6853765" y="2687677"/>
              <a:ext cx="12526" cy="4185"/>
            </a:xfrm>
            <a:custGeom>
              <a:avLst/>
              <a:gdLst/>
              <a:ahLst/>
              <a:cxnLst/>
              <a:rect l="l" t="t" r="r" b="b"/>
              <a:pathLst>
                <a:path w="437" h="146" extrusionOk="0">
                  <a:moveTo>
                    <a:pt x="417" y="0"/>
                  </a:moveTo>
                  <a:cubicBezTo>
                    <a:pt x="292" y="81"/>
                    <a:pt x="146" y="106"/>
                    <a:pt x="1" y="126"/>
                  </a:cubicBezTo>
                  <a:cubicBezTo>
                    <a:pt x="1" y="146"/>
                    <a:pt x="21" y="146"/>
                    <a:pt x="21" y="146"/>
                  </a:cubicBezTo>
                  <a:cubicBezTo>
                    <a:pt x="166" y="126"/>
                    <a:pt x="312" y="81"/>
                    <a:pt x="43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49"/>
            <p:cNvSpPr/>
            <p:nvPr/>
          </p:nvSpPr>
          <p:spPr>
            <a:xfrm>
              <a:off x="6826737" y="2676240"/>
              <a:ext cx="89886" cy="62341"/>
            </a:xfrm>
            <a:custGeom>
              <a:avLst/>
              <a:gdLst/>
              <a:ahLst/>
              <a:cxnLst/>
              <a:rect l="l" t="t" r="r" b="b"/>
              <a:pathLst>
                <a:path w="3136" h="2175" extrusionOk="0">
                  <a:moveTo>
                    <a:pt x="1609" y="0"/>
                  </a:moveTo>
                  <a:cubicBezTo>
                    <a:pt x="1568" y="0"/>
                    <a:pt x="1526" y="1"/>
                    <a:pt x="1485" y="3"/>
                  </a:cubicBezTo>
                  <a:cubicBezTo>
                    <a:pt x="1465" y="3"/>
                    <a:pt x="1445" y="3"/>
                    <a:pt x="1445" y="23"/>
                  </a:cubicBezTo>
                  <a:cubicBezTo>
                    <a:pt x="1194" y="23"/>
                    <a:pt x="944" y="83"/>
                    <a:pt x="713" y="169"/>
                  </a:cubicBezTo>
                  <a:cubicBezTo>
                    <a:pt x="568" y="209"/>
                    <a:pt x="442" y="254"/>
                    <a:pt x="337" y="334"/>
                  </a:cubicBezTo>
                  <a:cubicBezTo>
                    <a:pt x="252" y="419"/>
                    <a:pt x="171" y="505"/>
                    <a:pt x="126" y="605"/>
                  </a:cubicBezTo>
                  <a:lnTo>
                    <a:pt x="106" y="630"/>
                  </a:lnTo>
                  <a:cubicBezTo>
                    <a:pt x="66" y="710"/>
                    <a:pt x="46" y="816"/>
                    <a:pt x="26" y="901"/>
                  </a:cubicBezTo>
                  <a:lnTo>
                    <a:pt x="26" y="921"/>
                  </a:lnTo>
                  <a:cubicBezTo>
                    <a:pt x="1" y="1006"/>
                    <a:pt x="1" y="1066"/>
                    <a:pt x="26" y="1131"/>
                  </a:cubicBezTo>
                  <a:cubicBezTo>
                    <a:pt x="26" y="1297"/>
                    <a:pt x="86" y="1442"/>
                    <a:pt x="171" y="1588"/>
                  </a:cubicBezTo>
                  <a:lnTo>
                    <a:pt x="171" y="1608"/>
                  </a:lnTo>
                  <a:cubicBezTo>
                    <a:pt x="252" y="1713"/>
                    <a:pt x="337" y="1819"/>
                    <a:pt x="442" y="1884"/>
                  </a:cubicBezTo>
                  <a:cubicBezTo>
                    <a:pt x="502" y="1924"/>
                    <a:pt x="547" y="1964"/>
                    <a:pt x="608" y="2009"/>
                  </a:cubicBezTo>
                  <a:lnTo>
                    <a:pt x="628" y="2009"/>
                  </a:lnTo>
                  <a:cubicBezTo>
                    <a:pt x="838" y="2109"/>
                    <a:pt x="1255" y="2175"/>
                    <a:pt x="1485" y="2175"/>
                  </a:cubicBezTo>
                  <a:cubicBezTo>
                    <a:pt x="1631" y="2069"/>
                    <a:pt x="1530" y="1904"/>
                    <a:pt x="1656" y="1778"/>
                  </a:cubicBezTo>
                  <a:cubicBezTo>
                    <a:pt x="1736" y="1653"/>
                    <a:pt x="1841" y="1548"/>
                    <a:pt x="1927" y="1442"/>
                  </a:cubicBezTo>
                  <a:cubicBezTo>
                    <a:pt x="1947" y="1422"/>
                    <a:pt x="1947" y="1422"/>
                    <a:pt x="1967" y="1422"/>
                  </a:cubicBezTo>
                  <a:cubicBezTo>
                    <a:pt x="2072" y="1297"/>
                    <a:pt x="2177" y="1192"/>
                    <a:pt x="2283" y="1066"/>
                  </a:cubicBezTo>
                  <a:cubicBezTo>
                    <a:pt x="2303" y="1066"/>
                    <a:pt x="2303" y="1066"/>
                    <a:pt x="2323" y="1046"/>
                  </a:cubicBezTo>
                  <a:cubicBezTo>
                    <a:pt x="2508" y="856"/>
                    <a:pt x="2719" y="690"/>
                    <a:pt x="2930" y="525"/>
                  </a:cubicBezTo>
                  <a:cubicBezTo>
                    <a:pt x="2930" y="505"/>
                    <a:pt x="2950" y="505"/>
                    <a:pt x="2950" y="505"/>
                  </a:cubicBezTo>
                  <a:cubicBezTo>
                    <a:pt x="3010" y="459"/>
                    <a:pt x="3075" y="419"/>
                    <a:pt x="3135" y="379"/>
                  </a:cubicBezTo>
                  <a:cubicBezTo>
                    <a:pt x="2652" y="147"/>
                    <a:pt x="2133" y="0"/>
                    <a:pt x="160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49"/>
            <p:cNvSpPr/>
            <p:nvPr/>
          </p:nvSpPr>
          <p:spPr>
            <a:xfrm>
              <a:off x="6829775" y="2687304"/>
              <a:ext cx="81516" cy="6994"/>
            </a:xfrm>
            <a:custGeom>
              <a:avLst/>
              <a:gdLst/>
              <a:ahLst/>
              <a:cxnLst/>
              <a:rect l="l" t="t" r="r" b="b"/>
              <a:pathLst>
                <a:path w="2844" h="244" extrusionOk="0">
                  <a:moveTo>
                    <a:pt x="1912" y="0"/>
                  </a:moveTo>
                  <a:cubicBezTo>
                    <a:pt x="1751" y="0"/>
                    <a:pt x="1576" y="10"/>
                    <a:pt x="1379" y="33"/>
                  </a:cubicBezTo>
                  <a:cubicBezTo>
                    <a:pt x="1585" y="22"/>
                    <a:pt x="1769" y="10"/>
                    <a:pt x="1936" y="10"/>
                  </a:cubicBezTo>
                  <a:cubicBezTo>
                    <a:pt x="2058" y="10"/>
                    <a:pt x="2171" y="16"/>
                    <a:pt x="2277" y="33"/>
                  </a:cubicBezTo>
                  <a:lnTo>
                    <a:pt x="2302" y="33"/>
                  </a:lnTo>
                  <a:cubicBezTo>
                    <a:pt x="2362" y="33"/>
                    <a:pt x="2402" y="33"/>
                    <a:pt x="2468" y="53"/>
                  </a:cubicBezTo>
                  <a:cubicBezTo>
                    <a:pt x="2593" y="73"/>
                    <a:pt x="2718" y="94"/>
                    <a:pt x="2824" y="139"/>
                  </a:cubicBezTo>
                  <a:cubicBezTo>
                    <a:pt x="2824" y="119"/>
                    <a:pt x="2844" y="119"/>
                    <a:pt x="2844" y="119"/>
                  </a:cubicBezTo>
                  <a:cubicBezTo>
                    <a:pt x="2718" y="94"/>
                    <a:pt x="2593" y="53"/>
                    <a:pt x="2468" y="33"/>
                  </a:cubicBezTo>
                  <a:cubicBezTo>
                    <a:pt x="2402" y="33"/>
                    <a:pt x="2362" y="13"/>
                    <a:pt x="2302" y="13"/>
                  </a:cubicBezTo>
                  <a:lnTo>
                    <a:pt x="2237" y="13"/>
                  </a:lnTo>
                  <a:cubicBezTo>
                    <a:pt x="2133" y="5"/>
                    <a:pt x="2026" y="0"/>
                    <a:pt x="1912" y="0"/>
                  </a:cubicBezTo>
                  <a:close/>
                  <a:moveTo>
                    <a:pt x="1379" y="33"/>
                  </a:moveTo>
                  <a:cubicBezTo>
                    <a:pt x="1234" y="33"/>
                    <a:pt x="1088" y="53"/>
                    <a:pt x="943" y="73"/>
                  </a:cubicBezTo>
                  <a:lnTo>
                    <a:pt x="923" y="73"/>
                  </a:lnTo>
                  <a:cubicBezTo>
                    <a:pt x="838" y="94"/>
                    <a:pt x="772" y="119"/>
                    <a:pt x="692" y="119"/>
                  </a:cubicBezTo>
                  <a:cubicBezTo>
                    <a:pt x="647" y="139"/>
                    <a:pt x="607" y="139"/>
                    <a:pt x="587" y="139"/>
                  </a:cubicBezTo>
                  <a:cubicBezTo>
                    <a:pt x="396" y="179"/>
                    <a:pt x="211" y="219"/>
                    <a:pt x="20" y="219"/>
                  </a:cubicBezTo>
                  <a:lnTo>
                    <a:pt x="0" y="244"/>
                  </a:lnTo>
                  <a:cubicBezTo>
                    <a:pt x="211" y="244"/>
                    <a:pt x="396" y="199"/>
                    <a:pt x="587" y="159"/>
                  </a:cubicBezTo>
                  <a:cubicBezTo>
                    <a:pt x="627" y="159"/>
                    <a:pt x="647" y="139"/>
                    <a:pt x="692" y="139"/>
                  </a:cubicBezTo>
                  <a:cubicBezTo>
                    <a:pt x="772" y="119"/>
                    <a:pt x="858" y="119"/>
                    <a:pt x="943" y="94"/>
                  </a:cubicBezTo>
                  <a:lnTo>
                    <a:pt x="983" y="94"/>
                  </a:lnTo>
                  <a:cubicBezTo>
                    <a:pt x="1108" y="73"/>
                    <a:pt x="1254" y="53"/>
                    <a:pt x="1379" y="33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49"/>
            <p:cNvSpPr/>
            <p:nvPr/>
          </p:nvSpPr>
          <p:spPr>
            <a:xfrm>
              <a:off x="6868154" y="2676326"/>
              <a:ext cx="27631" cy="11952"/>
            </a:xfrm>
            <a:custGeom>
              <a:avLst/>
              <a:gdLst/>
              <a:ahLst/>
              <a:cxnLst/>
              <a:rect l="l" t="t" r="r" b="b"/>
              <a:pathLst>
                <a:path w="964" h="417" extrusionOk="0">
                  <a:moveTo>
                    <a:pt x="40" y="0"/>
                  </a:moveTo>
                  <a:cubicBezTo>
                    <a:pt x="20" y="0"/>
                    <a:pt x="0" y="0"/>
                    <a:pt x="0" y="20"/>
                  </a:cubicBezTo>
                  <a:cubicBezTo>
                    <a:pt x="291" y="100"/>
                    <a:pt x="607" y="251"/>
                    <a:pt x="898" y="396"/>
                  </a:cubicBezTo>
                  <a:cubicBezTo>
                    <a:pt x="918" y="396"/>
                    <a:pt x="938" y="396"/>
                    <a:pt x="938" y="416"/>
                  </a:cubicBezTo>
                  <a:lnTo>
                    <a:pt x="963" y="416"/>
                  </a:lnTo>
                  <a:lnTo>
                    <a:pt x="963" y="396"/>
                  </a:lnTo>
                  <a:cubicBezTo>
                    <a:pt x="667" y="251"/>
                    <a:pt x="356" y="100"/>
                    <a:pt x="4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49"/>
            <p:cNvSpPr/>
            <p:nvPr/>
          </p:nvSpPr>
          <p:spPr>
            <a:xfrm>
              <a:off x="6827453" y="2702037"/>
              <a:ext cx="65866" cy="6850"/>
            </a:xfrm>
            <a:custGeom>
              <a:avLst/>
              <a:gdLst/>
              <a:ahLst/>
              <a:cxnLst/>
              <a:rect l="l" t="t" r="r" b="b"/>
              <a:pathLst>
                <a:path w="2298" h="239" extrusionOk="0">
                  <a:moveTo>
                    <a:pt x="1" y="1"/>
                  </a:moveTo>
                  <a:lnTo>
                    <a:pt x="1" y="21"/>
                  </a:lnTo>
                  <a:cubicBezTo>
                    <a:pt x="457" y="146"/>
                    <a:pt x="833" y="206"/>
                    <a:pt x="1189" y="231"/>
                  </a:cubicBezTo>
                  <a:cubicBezTo>
                    <a:pt x="1282" y="236"/>
                    <a:pt x="1375" y="239"/>
                    <a:pt x="1466" y="239"/>
                  </a:cubicBezTo>
                  <a:cubicBezTo>
                    <a:pt x="1747" y="239"/>
                    <a:pt x="2020" y="215"/>
                    <a:pt x="2258" y="166"/>
                  </a:cubicBezTo>
                  <a:cubicBezTo>
                    <a:pt x="2278" y="166"/>
                    <a:pt x="2278" y="166"/>
                    <a:pt x="2298" y="146"/>
                  </a:cubicBezTo>
                  <a:lnTo>
                    <a:pt x="2298" y="146"/>
                  </a:lnTo>
                  <a:cubicBezTo>
                    <a:pt x="2233" y="166"/>
                    <a:pt x="2193" y="166"/>
                    <a:pt x="2152" y="166"/>
                  </a:cubicBezTo>
                  <a:cubicBezTo>
                    <a:pt x="1957" y="207"/>
                    <a:pt x="1764" y="222"/>
                    <a:pt x="1566" y="222"/>
                  </a:cubicBezTo>
                  <a:cubicBezTo>
                    <a:pt x="1443" y="222"/>
                    <a:pt x="1318" y="216"/>
                    <a:pt x="1189" y="206"/>
                  </a:cubicBezTo>
                  <a:cubicBezTo>
                    <a:pt x="833" y="186"/>
                    <a:pt x="457" y="126"/>
                    <a:pt x="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49"/>
            <p:cNvSpPr/>
            <p:nvPr/>
          </p:nvSpPr>
          <p:spPr>
            <a:xfrm>
              <a:off x="6856202" y="2689396"/>
              <a:ext cx="32962" cy="18000"/>
            </a:xfrm>
            <a:custGeom>
              <a:avLst/>
              <a:gdLst/>
              <a:ahLst/>
              <a:cxnLst/>
              <a:rect l="l" t="t" r="r" b="b"/>
              <a:pathLst>
                <a:path w="1150" h="628" extrusionOk="0">
                  <a:moveTo>
                    <a:pt x="1" y="0"/>
                  </a:moveTo>
                  <a:lnTo>
                    <a:pt x="1" y="21"/>
                  </a:lnTo>
                  <a:cubicBezTo>
                    <a:pt x="437" y="126"/>
                    <a:pt x="833" y="357"/>
                    <a:pt x="1149" y="627"/>
                  </a:cubicBezTo>
                  <a:lnTo>
                    <a:pt x="1149" y="607"/>
                  </a:lnTo>
                  <a:cubicBezTo>
                    <a:pt x="854" y="336"/>
                    <a:pt x="437" y="126"/>
                    <a:pt x="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49"/>
            <p:cNvSpPr/>
            <p:nvPr/>
          </p:nvSpPr>
          <p:spPr>
            <a:xfrm>
              <a:off x="6831638" y="2716998"/>
              <a:ext cx="51478" cy="6850"/>
            </a:xfrm>
            <a:custGeom>
              <a:avLst/>
              <a:gdLst/>
              <a:ahLst/>
              <a:cxnLst/>
              <a:rect l="l" t="t" r="r" b="b"/>
              <a:pathLst>
                <a:path w="1796" h="239" extrusionOk="0">
                  <a:moveTo>
                    <a:pt x="1796" y="0"/>
                  </a:moveTo>
                  <a:cubicBezTo>
                    <a:pt x="1779" y="0"/>
                    <a:pt x="1776" y="0"/>
                    <a:pt x="1764" y="12"/>
                  </a:cubicBezTo>
                  <a:lnTo>
                    <a:pt x="1764" y="12"/>
                  </a:lnTo>
                  <a:cubicBezTo>
                    <a:pt x="1775" y="8"/>
                    <a:pt x="1785" y="4"/>
                    <a:pt x="1796" y="0"/>
                  </a:cubicBezTo>
                  <a:close/>
                  <a:moveTo>
                    <a:pt x="1764" y="12"/>
                  </a:moveTo>
                  <a:cubicBezTo>
                    <a:pt x="1393" y="147"/>
                    <a:pt x="994" y="217"/>
                    <a:pt x="592" y="217"/>
                  </a:cubicBezTo>
                  <a:cubicBezTo>
                    <a:pt x="394" y="217"/>
                    <a:pt x="196" y="200"/>
                    <a:pt x="0" y="166"/>
                  </a:cubicBezTo>
                  <a:lnTo>
                    <a:pt x="0" y="186"/>
                  </a:lnTo>
                  <a:cubicBezTo>
                    <a:pt x="200" y="219"/>
                    <a:pt x="400" y="239"/>
                    <a:pt x="591" y="239"/>
                  </a:cubicBezTo>
                  <a:cubicBezTo>
                    <a:pt x="659" y="239"/>
                    <a:pt x="727" y="236"/>
                    <a:pt x="793" y="231"/>
                  </a:cubicBezTo>
                  <a:lnTo>
                    <a:pt x="813" y="231"/>
                  </a:lnTo>
                  <a:cubicBezTo>
                    <a:pt x="1149" y="211"/>
                    <a:pt x="1460" y="146"/>
                    <a:pt x="1756" y="20"/>
                  </a:cubicBezTo>
                  <a:cubicBezTo>
                    <a:pt x="1759" y="17"/>
                    <a:pt x="1762" y="14"/>
                    <a:pt x="1764" y="12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49"/>
            <p:cNvSpPr/>
            <p:nvPr/>
          </p:nvSpPr>
          <p:spPr>
            <a:xfrm>
              <a:off x="6844135" y="2723619"/>
              <a:ext cx="10806" cy="10233"/>
            </a:xfrm>
            <a:custGeom>
              <a:avLst/>
              <a:gdLst/>
              <a:ahLst/>
              <a:cxnLst/>
              <a:rect l="l" t="t" r="r" b="b"/>
              <a:pathLst>
                <a:path w="377" h="357" extrusionOk="0">
                  <a:moveTo>
                    <a:pt x="357" y="0"/>
                  </a:moveTo>
                  <a:cubicBezTo>
                    <a:pt x="271" y="146"/>
                    <a:pt x="146" y="251"/>
                    <a:pt x="1" y="356"/>
                  </a:cubicBezTo>
                  <a:lnTo>
                    <a:pt x="21" y="356"/>
                  </a:lnTo>
                  <a:cubicBezTo>
                    <a:pt x="171" y="271"/>
                    <a:pt x="297" y="146"/>
                    <a:pt x="37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49"/>
            <p:cNvSpPr/>
            <p:nvPr/>
          </p:nvSpPr>
          <p:spPr>
            <a:xfrm>
              <a:off x="6959129" y="2638521"/>
              <a:ext cx="31242" cy="25166"/>
            </a:xfrm>
            <a:custGeom>
              <a:avLst/>
              <a:gdLst/>
              <a:ahLst/>
              <a:cxnLst/>
              <a:rect l="l" t="t" r="r" b="b"/>
              <a:pathLst>
                <a:path w="1090" h="878" extrusionOk="0">
                  <a:moveTo>
                    <a:pt x="1069" y="0"/>
                  </a:moveTo>
                  <a:cubicBezTo>
                    <a:pt x="608" y="105"/>
                    <a:pt x="211" y="416"/>
                    <a:pt x="21" y="838"/>
                  </a:cubicBezTo>
                  <a:cubicBezTo>
                    <a:pt x="1" y="858"/>
                    <a:pt x="21" y="878"/>
                    <a:pt x="21" y="878"/>
                  </a:cubicBezTo>
                  <a:cubicBezTo>
                    <a:pt x="46" y="878"/>
                    <a:pt x="46" y="878"/>
                    <a:pt x="46" y="858"/>
                  </a:cubicBezTo>
                  <a:cubicBezTo>
                    <a:pt x="252" y="461"/>
                    <a:pt x="628" y="146"/>
                    <a:pt x="1069" y="40"/>
                  </a:cubicBezTo>
                  <a:cubicBezTo>
                    <a:pt x="1089" y="40"/>
                    <a:pt x="1089" y="40"/>
                    <a:pt x="1089" y="20"/>
                  </a:cubicBezTo>
                  <a:cubicBezTo>
                    <a:pt x="1089" y="20"/>
                    <a:pt x="1089" y="0"/>
                    <a:pt x="106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49"/>
            <p:cNvSpPr/>
            <p:nvPr/>
          </p:nvSpPr>
          <p:spPr>
            <a:xfrm>
              <a:off x="6983148" y="2636944"/>
              <a:ext cx="11952" cy="10347"/>
            </a:xfrm>
            <a:custGeom>
              <a:avLst/>
              <a:gdLst/>
              <a:ahLst/>
              <a:cxnLst/>
              <a:rect l="l" t="t" r="r" b="b"/>
              <a:pathLst>
                <a:path w="417" h="361" extrusionOk="0">
                  <a:moveTo>
                    <a:pt x="191" y="0"/>
                  </a:moveTo>
                  <a:cubicBezTo>
                    <a:pt x="122" y="0"/>
                    <a:pt x="51" y="54"/>
                    <a:pt x="20" y="120"/>
                  </a:cubicBezTo>
                  <a:cubicBezTo>
                    <a:pt x="0" y="221"/>
                    <a:pt x="40" y="326"/>
                    <a:pt x="146" y="346"/>
                  </a:cubicBezTo>
                  <a:cubicBezTo>
                    <a:pt x="170" y="356"/>
                    <a:pt x="194" y="361"/>
                    <a:pt x="216" y="361"/>
                  </a:cubicBezTo>
                  <a:cubicBezTo>
                    <a:pt x="294" y="361"/>
                    <a:pt x="361" y="308"/>
                    <a:pt x="376" y="246"/>
                  </a:cubicBezTo>
                  <a:cubicBezTo>
                    <a:pt x="417" y="140"/>
                    <a:pt x="356" y="35"/>
                    <a:pt x="251" y="15"/>
                  </a:cubicBezTo>
                  <a:cubicBezTo>
                    <a:pt x="232" y="5"/>
                    <a:pt x="212" y="0"/>
                    <a:pt x="19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49"/>
            <p:cNvSpPr/>
            <p:nvPr/>
          </p:nvSpPr>
          <p:spPr>
            <a:xfrm>
              <a:off x="6909399" y="2787709"/>
              <a:ext cx="17427" cy="15564"/>
            </a:xfrm>
            <a:custGeom>
              <a:avLst/>
              <a:gdLst/>
              <a:ahLst/>
              <a:cxnLst/>
              <a:rect l="l" t="t" r="r" b="b"/>
              <a:pathLst>
                <a:path w="608" h="543" extrusionOk="0">
                  <a:moveTo>
                    <a:pt x="1" y="1"/>
                  </a:moveTo>
                  <a:cubicBezTo>
                    <a:pt x="66" y="166"/>
                    <a:pt x="151" y="352"/>
                    <a:pt x="231" y="542"/>
                  </a:cubicBezTo>
                  <a:cubicBezTo>
                    <a:pt x="357" y="377"/>
                    <a:pt x="482" y="186"/>
                    <a:pt x="607" y="21"/>
                  </a:cubicBezTo>
                  <a:cubicBezTo>
                    <a:pt x="587" y="21"/>
                    <a:pt x="211" y="21"/>
                    <a:pt x="1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49"/>
            <p:cNvSpPr/>
            <p:nvPr/>
          </p:nvSpPr>
          <p:spPr>
            <a:xfrm>
              <a:off x="6867581" y="2649527"/>
              <a:ext cx="116169" cy="140819"/>
            </a:xfrm>
            <a:custGeom>
              <a:avLst/>
              <a:gdLst/>
              <a:ahLst/>
              <a:cxnLst/>
              <a:rect l="l" t="t" r="r" b="b"/>
              <a:pathLst>
                <a:path w="4053" h="4913" extrusionOk="0">
                  <a:moveTo>
                    <a:pt x="2191" y="0"/>
                  </a:moveTo>
                  <a:cubicBezTo>
                    <a:pt x="1769" y="0"/>
                    <a:pt x="1342" y="142"/>
                    <a:pt x="1003" y="434"/>
                  </a:cubicBezTo>
                  <a:cubicBezTo>
                    <a:pt x="627" y="765"/>
                    <a:pt x="331" y="1266"/>
                    <a:pt x="166" y="1788"/>
                  </a:cubicBezTo>
                  <a:cubicBezTo>
                    <a:pt x="166" y="1833"/>
                    <a:pt x="146" y="1873"/>
                    <a:pt x="146" y="1913"/>
                  </a:cubicBezTo>
                  <a:cubicBezTo>
                    <a:pt x="105" y="2063"/>
                    <a:pt x="60" y="2229"/>
                    <a:pt x="40" y="2374"/>
                  </a:cubicBezTo>
                  <a:cubicBezTo>
                    <a:pt x="40" y="2415"/>
                    <a:pt x="20" y="2460"/>
                    <a:pt x="20" y="2520"/>
                  </a:cubicBezTo>
                  <a:cubicBezTo>
                    <a:pt x="0" y="2605"/>
                    <a:pt x="0" y="2690"/>
                    <a:pt x="0" y="2771"/>
                  </a:cubicBezTo>
                  <a:lnTo>
                    <a:pt x="0" y="2791"/>
                  </a:lnTo>
                  <a:lnTo>
                    <a:pt x="0" y="3041"/>
                  </a:lnTo>
                  <a:cubicBezTo>
                    <a:pt x="0" y="3127"/>
                    <a:pt x="0" y="3212"/>
                    <a:pt x="20" y="3272"/>
                  </a:cubicBezTo>
                  <a:cubicBezTo>
                    <a:pt x="20" y="3398"/>
                    <a:pt x="40" y="3503"/>
                    <a:pt x="80" y="3608"/>
                  </a:cubicBezTo>
                  <a:cubicBezTo>
                    <a:pt x="80" y="3628"/>
                    <a:pt x="80" y="3648"/>
                    <a:pt x="105" y="3668"/>
                  </a:cubicBezTo>
                  <a:cubicBezTo>
                    <a:pt x="126" y="3794"/>
                    <a:pt x="186" y="3919"/>
                    <a:pt x="251" y="4024"/>
                  </a:cubicBezTo>
                  <a:cubicBezTo>
                    <a:pt x="291" y="4110"/>
                    <a:pt x="356" y="4195"/>
                    <a:pt x="416" y="4255"/>
                  </a:cubicBezTo>
                  <a:cubicBezTo>
                    <a:pt x="825" y="4705"/>
                    <a:pt x="1473" y="4913"/>
                    <a:pt x="2106" y="4913"/>
                  </a:cubicBezTo>
                  <a:cubicBezTo>
                    <a:pt x="2382" y="4913"/>
                    <a:pt x="2655" y="4873"/>
                    <a:pt x="2904" y="4797"/>
                  </a:cubicBezTo>
                  <a:cubicBezTo>
                    <a:pt x="2924" y="4797"/>
                    <a:pt x="2944" y="4777"/>
                    <a:pt x="2944" y="4777"/>
                  </a:cubicBezTo>
                  <a:lnTo>
                    <a:pt x="2964" y="4777"/>
                  </a:lnTo>
                  <a:cubicBezTo>
                    <a:pt x="3049" y="4757"/>
                    <a:pt x="3135" y="4717"/>
                    <a:pt x="3195" y="4671"/>
                  </a:cubicBezTo>
                  <a:cubicBezTo>
                    <a:pt x="3340" y="4571"/>
                    <a:pt x="3491" y="4466"/>
                    <a:pt x="3591" y="4340"/>
                  </a:cubicBezTo>
                  <a:cubicBezTo>
                    <a:pt x="3636" y="4275"/>
                    <a:pt x="3676" y="4235"/>
                    <a:pt x="3696" y="4170"/>
                  </a:cubicBezTo>
                  <a:cubicBezTo>
                    <a:pt x="3741" y="4110"/>
                    <a:pt x="3782" y="4044"/>
                    <a:pt x="3802" y="3984"/>
                  </a:cubicBezTo>
                  <a:cubicBezTo>
                    <a:pt x="3802" y="3984"/>
                    <a:pt x="3822" y="3964"/>
                    <a:pt x="3822" y="3944"/>
                  </a:cubicBezTo>
                  <a:cubicBezTo>
                    <a:pt x="3887" y="3819"/>
                    <a:pt x="3927" y="3693"/>
                    <a:pt x="3967" y="3543"/>
                  </a:cubicBezTo>
                  <a:cubicBezTo>
                    <a:pt x="3967" y="3503"/>
                    <a:pt x="3992" y="3463"/>
                    <a:pt x="3992" y="3443"/>
                  </a:cubicBezTo>
                  <a:cubicBezTo>
                    <a:pt x="4012" y="3337"/>
                    <a:pt x="4012" y="3252"/>
                    <a:pt x="4032" y="3167"/>
                  </a:cubicBezTo>
                  <a:cubicBezTo>
                    <a:pt x="4052" y="3021"/>
                    <a:pt x="4052" y="2896"/>
                    <a:pt x="4052" y="2771"/>
                  </a:cubicBezTo>
                  <a:lnTo>
                    <a:pt x="4052" y="2731"/>
                  </a:lnTo>
                  <a:lnTo>
                    <a:pt x="4052" y="2690"/>
                  </a:lnTo>
                  <a:lnTo>
                    <a:pt x="4052" y="2665"/>
                  </a:lnTo>
                  <a:cubicBezTo>
                    <a:pt x="4052" y="2394"/>
                    <a:pt x="4052" y="2104"/>
                    <a:pt x="4012" y="1833"/>
                  </a:cubicBezTo>
                  <a:cubicBezTo>
                    <a:pt x="3947" y="1497"/>
                    <a:pt x="3867" y="1161"/>
                    <a:pt x="3696" y="870"/>
                  </a:cubicBezTo>
                  <a:cubicBezTo>
                    <a:pt x="3616" y="724"/>
                    <a:pt x="3531" y="599"/>
                    <a:pt x="3426" y="494"/>
                  </a:cubicBezTo>
                  <a:cubicBezTo>
                    <a:pt x="3099" y="168"/>
                    <a:pt x="2648" y="0"/>
                    <a:pt x="219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49"/>
            <p:cNvSpPr/>
            <p:nvPr/>
          </p:nvSpPr>
          <p:spPr>
            <a:xfrm>
              <a:off x="6964603" y="2698454"/>
              <a:ext cx="19147" cy="26943"/>
            </a:xfrm>
            <a:custGeom>
              <a:avLst/>
              <a:gdLst/>
              <a:ahLst/>
              <a:cxnLst/>
              <a:rect l="l" t="t" r="r" b="b"/>
              <a:pathLst>
                <a:path w="668" h="940" extrusionOk="0">
                  <a:moveTo>
                    <a:pt x="457" y="0"/>
                  </a:moveTo>
                  <a:cubicBezTo>
                    <a:pt x="417" y="0"/>
                    <a:pt x="397" y="20"/>
                    <a:pt x="356" y="20"/>
                  </a:cubicBezTo>
                  <a:cubicBezTo>
                    <a:pt x="331" y="20"/>
                    <a:pt x="331" y="41"/>
                    <a:pt x="311" y="41"/>
                  </a:cubicBezTo>
                  <a:cubicBezTo>
                    <a:pt x="186" y="81"/>
                    <a:pt x="106" y="166"/>
                    <a:pt x="41" y="291"/>
                  </a:cubicBezTo>
                  <a:cubicBezTo>
                    <a:pt x="20" y="356"/>
                    <a:pt x="0" y="437"/>
                    <a:pt x="20" y="502"/>
                  </a:cubicBezTo>
                  <a:cubicBezTo>
                    <a:pt x="20" y="759"/>
                    <a:pt x="229" y="940"/>
                    <a:pt x="465" y="940"/>
                  </a:cubicBezTo>
                  <a:cubicBezTo>
                    <a:pt x="477" y="940"/>
                    <a:pt x="489" y="939"/>
                    <a:pt x="502" y="938"/>
                  </a:cubicBezTo>
                  <a:cubicBezTo>
                    <a:pt x="562" y="938"/>
                    <a:pt x="627" y="938"/>
                    <a:pt x="667" y="918"/>
                  </a:cubicBezTo>
                  <a:lnTo>
                    <a:pt x="607" y="20"/>
                  </a:lnTo>
                  <a:cubicBezTo>
                    <a:pt x="562" y="0"/>
                    <a:pt x="502" y="0"/>
                    <a:pt x="45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49"/>
            <p:cNvSpPr/>
            <p:nvPr/>
          </p:nvSpPr>
          <p:spPr>
            <a:xfrm>
              <a:off x="6893291" y="2692951"/>
              <a:ext cx="27631" cy="27143"/>
            </a:xfrm>
            <a:custGeom>
              <a:avLst/>
              <a:gdLst/>
              <a:ahLst/>
              <a:cxnLst/>
              <a:rect l="l" t="t" r="r" b="b"/>
              <a:pathLst>
                <a:path w="964" h="947" extrusionOk="0">
                  <a:moveTo>
                    <a:pt x="495" y="1"/>
                  </a:moveTo>
                  <a:cubicBezTo>
                    <a:pt x="484" y="1"/>
                    <a:pt x="473" y="1"/>
                    <a:pt x="462" y="2"/>
                  </a:cubicBezTo>
                  <a:cubicBezTo>
                    <a:pt x="186" y="2"/>
                    <a:pt x="1" y="233"/>
                    <a:pt x="1" y="503"/>
                  </a:cubicBezTo>
                  <a:cubicBezTo>
                    <a:pt x="20" y="743"/>
                    <a:pt x="232" y="946"/>
                    <a:pt x="469" y="946"/>
                  </a:cubicBezTo>
                  <a:cubicBezTo>
                    <a:pt x="480" y="946"/>
                    <a:pt x="491" y="946"/>
                    <a:pt x="502" y="945"/>
                  </a:cubicBezTo>
                  <a:cubicBezTo>
                    <a:pt x="773" y="925"/>
                    <a:pt x="964" y="714"/>
                    <a:pt x="964" y="443"/>
                  </a:cubicBezTo>
                  <a:cubicBezTo>
                    <a:pt x="940" y="204"/>
                    <a:pt x="733" y="1"/>
                    <a:pt x="49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49"/>
            <p:cNvSpPr/>
            <p:nvPr/>
          </p:nvSpPr>
          <p:spPr>
            <a:xfrm>
              <a:off x="6959129" y="2691775"/>
              <a:ext cx="16280" cy="15105"/>
            </a:xfrm>
            <a:custGeom>
              <a:avLst/>
              <a:gdLst/>
              <a:ahLst/>
              <a:cxnLst/>
              <a:rect l="l" t="t" r="r" b="b"/>
              <a:pathLst>
                <a:path w="568" h="527" extrusionOk="0">
                  <a:moveTo>
                    <a:pt x="287" y="0"/>
                  </a:moveTo>
                  <a:cubicBezTo>
                    <a:pt x="275" y="0"/>
                    <a:pt x="264" y="1"/>
                    <a:pt x="252" y="3"/>
                  </a:cubicBezTo>
                  <a:cubicBezTo>
                    <a:pt x="106" y="23"/>
                    <a:pt x="1" y="148"/>
                    <a:pt x="21" y="294"/>
                  </a:cubicBezTo>
                  <a:cubicBezTo>
                    <a:pt x="44" y="427"/>
                    <a:pt x="151" y="527"/>
                    <a:pt x="281" y="527"/>
                  </a:cubicBezTo>
                  <a:cubicBezTo>
                    <a:pt x="293" y="527"/>
                    <a:pt x="305" y="526"/>
                    <a:pt x="317" y="524"/>
                  </a:cubicBezTo>
                  <a:cubicBezTo>
                    <a:pt x="462" y="524"/>
                    <a:pt x="568" y="379"/>
                    <a:pt x="547" y="233"/>
                  </a:cubicBezTo>
                  <a:cubicBezTo>
                    <a:pt x="524" y="100"/>
                    <a:pt x="417" y="0"/>
                    <a:pt x="28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49"/>
            <p:cNvSpPr/>
            <p:nvPr/>
          </p:nvSpPr>
          <p:spPr>
            <a:xfrm>
              <a:off x="6913727" y="2689339"/>
              <a:ext cx="16108" cy="15134"/>
            </a:xfrm>
            <a:custGeom>
              <a:avLst/>
              <a:gdLst/>
              <a:ahLst/>
              <a:cxnLst/>
              <a:rect l="l" t="t" r="r" b="b"/>
              <a:pathLst>
                <a:path w="562" h="528" extrusionOk="0">
                  <a:moveTo>
                    <a:pt x="298" y="0"/>
                  </a:moveTo>
                  <a:cubicBezTo>
                    <a:pt x="289" y="0"/>
                    <a:pt x="280" y="1"/>
                    <a:pt x="271" y="2"/>
                  </a:cubicBezTo>
                  <a:cubicBezTo>
                    <a:pt x="125" y="23"/>
                    <a:pt x="0" y="148"/>
                    <a:pt x="20" y="298"/>
                  </a:cubicBezTo>
                  <a:cubicBezTo>
                    <a:pt x="38" y="429"/>
                    <a:pt x="142" y="528"/>
                    <a:pt x="268" y="528"/>
                  </a:cubicBezTo>
                  <a:cubicBezTo>
                    <a:pt x="282" y="528"/>
                    <a:pt x="296" y="527"/>
                    <a:pt x="311" y="524"/>
                  </a:cubicBezTo>
                  <a:cubicBezTo>
                    <a:pt x="456" y="524"/>
                    <a:pt x="562" y="379"/>
                    <a:pt x="542" y="253"/>
                  </a:cubicBezTo>
                  <a:cubicBezTo>
                    <a:pt x="542" y="118"/>
                    <a:pt x="416" y="0"/>
                    <a:pt x="29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49"/>
            <p:cNvSpPr/>
            <p:nvPr/>
          </p:nvSpPr>
          <p:spPr>
            <a:xfrm>
              <a:off x="6937575" y="2705075"/>
              <a:ext cx="14990" cy="8943"/>
            </a:xfrm>
            <a:custGeom>
              <a:avLst/>
              <a:gdLst/>
              <a:ahLst/>
              <a:cxnLst/>
              <a:rect l="l" t="t" r="r" b="b"/>
              <a:pathLst>
                <a:path w="523" h="312" extrusionOk="0">
                  <a:moveTo>
                    <a:pt x="46" y="0"/>
                  </a:moveTo>
                  <a:cubicBezTo>
                    <a:pt x="21" y="0"/>
                    <a:pt x="1" y="20"/>
                    <a:pt x="1" y="40"/>
                  </a:cubicBezTo>
                  <a:cubicBezTo>
                    <a:pt x="1" y="146"/>
                    <a:pt x="86" y="251"/>
                    <a:pt x="171" y="291"/>
                  </a:cubicBezTo>
                  <a:cubicBezTo>
                    <a:pt x="211" y="311"/>
                    <a:pt x="231" y="311"/>
                    <a:pt x="271" y="311"/>
                  </a:cubicBezTo>
                  <a:cubicBezTo>
                    <a:pt x="316" y="311"/>
                    <a:pt x="357" y="291"/>
                    <a:pt x="397" y="271"/>
                  </a:cubicBezTo>
                  <a:cubicBezTo>
                    <a:pt x="462" y="226"/>
                    <a:pt x="522" y="146"/>
                    <a:pt x="522" y="60"/>
                  </a:cubicBezTo>
                  <a:cubicBezTo>
                    <a:pt x="522" y="40"/>
                    <a:pt x="502" y="20"/>
                    <a:pt x="482" y="20"/>
                  </a:cubicBezTo>
                  <a:cubicBezTo>
                    <a:pt x="462" y="20"/>
                    <a:pt x="442" y="40"/>
                    <a:pt x="442" y="60"/>
                  </a:cubicBezTo>
                  <a:cubicBezTo>
                    <a:pt x="442" y="125"/>
                    <a:pt x="397" y="166"/>
                    <a:pt x="357" y="206"/>
                  </a:cubicBezTo>
                  <a:cubicBezTo>
                    <a:pt x="337" y="216"/>
                    <a:pt x="310" y="221"/>
                    <a:pt x="284" y="221"/>
                  </a:cubicBezTo>
                  <a:cubicBezTo>
                    <a:pt x="258" y="221"/>
                    <a:pt x="231" y="216"/>
                    <a:pt x="211" y="206"/>
                  </a:cubicBezTo>
                  <a:cubicBezTo>
                    <a:pt x="146" y="186"/>
                    <a:pt x="86" y="125"/>
                    <a:pt x="86" y="40"/>
                  </a:cubicBezTo>
                  <a:cubicBezTo>
                    <a:pt x="86" y="20"/>
                    <a:pt x="66" y="0"/>
                    <a:pt x="4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49"/>
            <p:cNvSpPr/>
            <p:nvPr/>
          </p:nvSpPr>
          <p:spPr>
            <a:xfrm>
              <a:off x="6868727" y="2704358"/>
              <a:ext cx="115023" cy="38838"/>
            </a:xfrm>
            <a:custGeom>
              <a:avLst/>
              <a:gdLst/>
              <a:ahLst/>
              <a:cxnLst/>
              <a:rect l="l" t="t" r="r" b="b"/>
              <a:pathLst>
                <a:path w="4013" h="1355" extrusionOk="0">
                  <a:moveTo>
                    <a:pt x="106" y="0"/>
                  </a:moveTo>
                  <a:cubicBezTo>
                    <a:pt x="65" y="150"/>
                    <a:pt x="20" y="316"/>
                    <a:pt x="0" y="461"/>
                  </a:cubicBezTo>
                  <a:cubicBezTo>
                    <a:pt x="211" y="627"/>
                    <a:pt x="462" y="777"/>
                    <a:pt x="732" y="903"/>
                  </a:cubicBezTo>
                  <a:cubicBezTo>
                    <a:pt x="1129" y="1088"/>
                    <a:pt x="1610" y="1214"/>
                    <a:pt x="2152" y="1299"/>
                  </a:cubicBezTo>
                  <a:cubicBezTo>
                    <a:pt x="2342" y="1319"/>
                    <a:pt x="2508" y="1339"/>
                    <a:pt x="2673" y="1339"/>
                  </a:cubicBezTo>
                  <a:cubicBezTo>
                    <a:pt x="2801" y="1350"/>
                    <a:pt x="2926" y="1355"/>
                    <a:pt x="3048" y="1355"/>
                  </a:cubicBezTo>
                  <a:cubicBezTo>
                    <a:pt x="3386" y="1355"/>
                    <a:pt x="3701" y="1316"/>
                    <a:pt x="3992" y="1254"/>
                  </a:cubicBezTo>
                  <a:cubicBezTo>
                    <a:pt x="4012" y="1108"/>
                    <a:pt x="4012" y="983"/>
                    <a:pt x="4012" y="858"/>
                  </a:cubicBezTo>
                  <a:lnTo>
                    <a:pt x="4012" y="818"/>
                  </a:lnTo>
                  <a:cubicBezTo>
                    <a:pt x="3722" y="902"/>
                    <a:pt x="3402" y="944"/>
                    <a:pt x="3047" y="944"/>
                  </a:cubicBezTo>
                  <a:cubicBezTo>
                    <a:pt x="2790" y="944"/>
                    <a:pt x="2514" y="922"/>
                    <a:pt x="2217" y="878"/>
                  </a:cubicBezTo>
                  <a:cubicBezTo>
                    <a:pt x="1695" y="818"/>
                    <a:pt x="1274" y="692"/>
                    <a:pt x="898" y="527"/>
                  </a:cubicBezTo>
                  <a:cubicBezTo>
                    <a:pt x="587" y="401"/>
                    <a:pt x="316" y="211"/>
                    <a:pt x="106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49"/>
            <p:cNvSpPr/>
            <p:nvPr/>
          </p:nvSpPr>
          <p:spPr>
            <a:xfrm>
              <a:off x="6867581" y="2728922"/>
              <a:ext cx="113733" cy="36831"/>
            </a:xfrm>
            <a:custGeom>
              <a:avLst/>
              <a:gdLst/>
              <a:ahLst/>
              <a:cxnLst/>
              <a:rect l="l" t="t" r="r" b="b"/>
              <a:pathLst>
                <a:path w="3968" h="1285" extrusionOk="0">
                  <a:moveTo>
                    <a:pt x="0" y="1"/>
                  </a:moveTo>
                  <a:lnTo>
                    <a:pt x="0" y="21"/>
                  </a:lnTo>
                  <a:lnTo>
                    <a:pt x="0" y="271"/>
                  </a:lnTo>
                  <a:cubicBezTo>
                    <a:pt x="0" y="357"/>
                    <a:pt x="0" y="442"/>
                    <a:pt x="20" y="502"/>
                  </a:cubicBezTo>
                  <a:cubicBezTo>
                    <a:pt x="376" y="733"/>
                    <a:pt x="793" y="898"/>
                    <a:pt x="1334" y="1049"/>
                  </a:cubicBezTo>
                  <a:cubicBezTo>
                    <a:pt x="1796" y="1174"/>
                    <a:pt x="2257" y="1234"/>
                    <a:pt x="2673" y="1274"/>
                  </a:cubicBezTo>
                  <a:cubicBezTo>
                    <a:pt x="2776" y="1281"/>
                    <a:pt x="2878" y="1284"/>
                    <a:pt x="2978" y="1284"/>
                  </a:cubicBezTo>
                  <a:cubicBezTo>
                    <a:pt x="3264" y="1284"/>
                    <a:pt x="3538" y="1259"/>
                    <a:pt x="3802" y="1214"/>
                  </a:cubicBezTo>
                  <a:cubicBezTo>
                    <a:pt x="3802" y="1214"/>
                    <a:pt x="3822" y="1194"/>
                    <a:pt x="3822" y="1174"/>
                  </a:cubicBezTo>
                  <a:cubicBezTo>
                    <a:pt x="3887" y="1049"/>
                    <a:pt x="3927" y="923"/>
                    <a:pt x="3967" y="773"/>
                  </a:cubicBezTo>
                  <a:lnTo>
                    <a:pt x="3967" y="773"/>
                  </a:lnTo>
                  <a:cubicBezTo>
                    <a:pt x="3667" y="841"/>
                    <a:pt x="3354" y="875"/>
                    <a:pt x="3026" y="875"/>
                  </a:cubicBezTo>
                  <a:cubicBezTo>
                    <a:pt x="2533" y="875"/>
                    <a:pt x="2006" y="798"/>
                    <a:pt x="1439" y="648"/>
                  </a:cubicBezTo>
                  <a:cubicBezTo>
                    <a:pt x="813" y="482"/>
                    <a:pt x="356" y="271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49"/>
            <p:cNvSpPr/>
            <p:nvPr/>
          </p:nvSpPr>
          <p:spPr>
            <a:xfrm>
              <a:off x="6869874" y="2752941"/>
              <a:ext cx="100634" cy="33506"/>
            </a:xfrm>
            <a:custGeom>
              <a:avLst/>
              <a:gdLst/>
              <a:ahLst/>
              <a:cxnLst/>
              <a:rect l="l" t="t" r="r" b="b"/>
              <a:pathLst>
                <a:path w="3511" h="1169" extrusionOk="0">
                  <a:moveTo>
                    <a:pt x="0" y="0"/>
                  </a:moveTo>
                  <a:cubicBezTo>
                    <a:pt x="0" y="20"/>
                    <a:pt x="0" y="40"/>
                    <a:pt x="25" y="60"/>
                  </a:cubicBezTo>
                  <a:cubicBezTo>
                    <a:pt x="46" y="186"/>
                    <a:pt x="106" y="311"/>
                    <a:pt x="171" y="416"/>
                  </a:cubicBezTo>
                  <a:cubicBezTo>
                    <a:pt x="211" y="502"/>
                    <a:pt x="276" y="587"/>
                    <a:pt x="336" y="647"/>
                  </a:cubicBezTo>
                  <a:cubicBezTo>
                    <a:pt x="587" y="752"/>
                    <a:pt x="878" y="858"/>
                    <a:pt x="1194" y="938"/>
                  </a:cubicBezTo>
                  <a:cubicBezTo>
                    <a:pt x="1655" y="1063"/>
                    <a:pt x="2112" y="1129"/>
                    <a:pt x="2533" y="1169"/>
                  </a:cubicBezTo>
                  <a:lnTo>
                    <a:pt x="2884" y="1169"/>
                  </a:lnTo>
                  <a:cubicBezTo>
                    <a:pt x="2969" y="1149"/>
                    <a:pt x="3055" y="1109"/>
                    <a:pt x="3115" y="1063"/>
                  </a:cubicBezTo>
                  <a:cubicBezTo>
                    <a:pt x="3260" y="963"/>
                    <a:pt x="3411" y="858"/>
                    <a:pt x="3511" y="732"/>
                  </a:cubicBezTo>
                  <a:lnTo>
                    <a:pt x="3511" y="732"/>
                  </a:lnTo>
                  <a:cubicBezTo>
                    <a:pt x="3322" y="755"/>
                    <a:pt x="3128" y="767"/>
                    <a:pt x="2929" y="767"/>
                  </a:cubicBezTo>
                  <a:cubicBezTo>
                    <a:pt x="2423" y="767"/>
                    <a:pt x="1882" y="693"/>
                    <a:pt x="1299" y="542"/>
                  </a:cubicBezTo>
                  <a:cubicBezTo>
                    <a:pt x="753" y="396"/>
                    <a:pt x="336" y="231"/>
                    <a:pt x="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49"/>
            <p:cNvSpPr/>
            <p:nvPr/>
          </p:nvSpPr>
          <p:spPr>
            <a:xfrm>
              <a:off x="6907106" y="2621696"/>
              <a:ext cx="20293" cy="34223"/>
            </a:xfrm>
            <a:custGeom>
              <a:avLst/>
              <a:gdLst/>
              <a:ahLst/>
              <a:cxnLst/>
              <a:rect l="l" t="t" r="r" b="b"/>
              <a:pathLst>
                <a:path w="708" h="1194" extrusionOk="0">
                  <a:moveTo>
                    <a:pt x="0" y="0"/>
                  </a:moveTo>
                  <a:lnTo>
                    <a:pt x="0" y="45"/>
                  </a:lnTo>
                  <a:cubicBezTo>
                    <a:pt x="376" y="296"/>
                    <a:pt x="627" y="712"/>
                    <a:pt x="667" y="1174"/>
                  </a:cubicBezTo>
                  <a:cubicBezTo>
                    <a:pt x="667" y="1194"/>
                    <a:pt x="667" y="1194"/>
                    <a:pt x="687" y="1194"/>
                  </a:cubicBezTo>
                  <a:lnTo>
                    <a:pt x="707" y="1174"/>
                  </a:lnTo>
                  <a:cubicBezTo>
                    <a:pt x="667" y="712"/>
                    <a:pt x="417" y="276"/>
                    <a:pt x="2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49"/>
            <p:cNvSpPr/>
            <p:nvPr/>
          </p:nvSpPr>
          <p:spPr>
            <a:xfrm>
              <a:off x="6902205" y="2619976"/>
              <a:ext cx="10806" cy="10319"/>
            </a:xfrm>
            <a:custGeom>
              <a:avLst/>
              <a:gdLst/>
              <a:ahLst/>
              <a:cxnLst/>
              <a:rect l="l" t="t" r="r" b="b"/>
              <a:pathLst>
                <a:path w="377" h="360" extrusionOk="0">
                  <a:moveTo>
                    <a:pt x="191" y="0"/>
                  </a:moveTo>
                  <a:cubicBezTo>
                    <a:pt x="86" y="0"/>
                    <a:pt x="1" y="60"/>
                    <a:pt x="1" y="166"/>
                  </a:cubicBezTo>
                  <a:cubicBezTo>
                    <a:pt x="1" y="271"/>
                    <a:pt x="66" y="356"/>
                    <a:pt x="171" y="356"/>
                  </a:cubicBezTo>
                  <a:cubicBezTo>
                    <a:pt x="182" y="358"/>
                    <a:pt x="192" y="359"/>
                    <a:pt x="202" y="359"/>
                  </a:cubicBezTo>
                  <a:cubicBezTo>
                    <a:pt x="292" y="359"/>
                    <a:pt x="357" y="281"/>
                    <a:pt x="357" y="186"/>
                  </a:cubicBezTo>
                  <a:cubicBezTo>
                    <a:pt x="377" y="85"/>
                    <a:pt x="297" y="0"/>
                    <a:pt x="19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49"/>
            <p:cNvSpPr/>
            <p:nvPr/>
          </p:nvSpPr>
          <p:spPr>
            <a:xfrm>
              <a:off x="7147298" y="2507103"/>
              <a:ext cx="68876" cy="60134"/>
            </a:xfrm>
            <a:custGeom>
              <a:avLst/>
              <a:gdLst/>
              <a:ahLst/>
              <a:cxnLst/>
              <a:rect l="l" t="t" r="r" b="b"/>
              <a:pathLst>
                <a:path w="2403" h="2098" extrusionOk="0">
                  <a:moveTo>
                    <a:pt x="1527" y="1"/>
                  </a:moveTo>
                  <a:cubicBezTo>
                    <a:pt x="1462" y="1"/>
                    <a:pt x="1388" y="17"/>
                    <a:pt x="1315" y="31"/>
                  </a:cubicBezTo>
                  <a:cubicBezTo>
                    <a:pt x="1209" y="71"/>
                    <a:pt x="1104" y="137"/>
                    <a:pt x="1004" y="217"/>
                  </a:cubicBezTo>
                  <a:cubicBezTo>
                    <a:pt x="833" y="342"/>
                    <a:pt x="688" y="513"/>
                    <a:pt x="542" y="678"/>
                  </a:cubicBezTo>
                  <a:cubicBezTo>
                    <a:pt x="542" y="698"/>
                    <a:pt x="542" y="698"/>
                    <a:pt x="522" y="718"/>
                  </a:cubicBezTo>
                  <a:cubicBezTo>
                    <a:pt x="226" y="1115"/>
                    <a:pt x="61" y="1596"/>
                    <a:pt x="1" y="2098"/>
                  </a:cubicBezTo>
                  <a:cubicBezTo>
                    <a:pt x="61" y="2077"/>
                    <a:pt x="126" y="2057"/>
                    <a:pt x="186" y="2017"/>
                  </a:cubicBezTo>
                  <a:cubicBezTo>
                    <a:pt x="417" y="1932"/>
                    <a:pt x="648" y="1867"/>
                    <a:pt x="878" y="1827"/>
                  </a:cubicBezTo>
                  <a:cubicBezTo>
                    <a:pt x="898" y="1827"/>
                    <a:pt x="898" y="1827"/>
                    <a:pt x="918" y="1807"/>
                  </a:cubicBezTo>
                  <a:cubicBezTo>
                    <a:pt x="1044" y="1787"/>
                    <a:pt x="1189" y="1767"/>
                    <a:pt x="1315" y="1741"/>
                  </a:cubicBezTo>
                  <a:lnTo>
                    <a:pt x="1355" y="1741"/>
                  </a:lnTo>
                  <a:lnTo>
                    <a:pt x="1355" y="1721"/>
                  </a:lnTo>
                  <a:cubicBezTo>
                    <a:pt x="1480" y="1721"/>
                    <a:pt x="1606" y="1701"/>
                    <a:pt x="1731" y="1681"/>
                  </a:cubicBezTo>
                  <a:cubicBezTo>
                    <a:pt x="1901" y="1661"/>
                    <a:pt x="2047" y="1661"/>
                    <a:pt x="2212" y="1596"/>
                  </a:cubicBezTo>
                  <a:cubicBezTo>
                    <a:pt x="2318" y="1431"/>
                    <a:pt x="2383" y="1240"/>
                    <a:pt x="2403" y="1054"/>
                  </a:cubicBezTo>
                  <a:lnTo>
                    <a:pt x="2403" y="1034"/>
                  </a:lnTo>
                  <a:lnTo>
                    <a:pt x="2403" y="844"/>
                  </a:lnTo>
                  <a:cubicBezTo>
                    <a:pt x="2403" y="738"/>
                    <a:pt x="2358" y="638"/>
                    <a:pt x="2318" y="533"/>
                  </a:cubicBezTo>
                  <a:lnTo>
                    <a:pt x="2318" y="513"/>
                  </a:lnTo>
                  <a:cubicBezTo>
                    <a:pt x="2258" y="387"/>
                    <a:pt x="2172" y="262"/>
                    <a:pt x="2047" y="177"/>
                  </a:cubicBezTo>
                  <a:cubicBezTo>
                    <a:pt x="2007" y="137"/>
                    <a:pt x="1962" y="112"/>
                    <a:pt x="1901" y="71"/>
                  </a:cubicBezTo>
                  <a:lnTo>
                    <a:pt x="1881" y="71"/>
                  </a:lnTo>
                  <a:cubicBezTo>
                    <a:pt x="1816" y="31"/>
                    <a:pt x="1711" y="11"/>
                    <a:pt x="1631" y="11"/>
                  </a:cubicBezTo>
                  <a:lnTo>
                    <a:pt x="1606" y="11"/>
                  </a:lnTo>
                  <a:cubicBezTo>
                    <a:pt x="1582" y="4"/>
                    <a:pt x="1555" y="1"/>
                    <a:pt x="1527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49"/>
            <p:cNvSpPr/>
            <p:nvPr/>
          </p:nvSpPr>
          <p:spPr>
            <a:xfrm>
              <a:off x="7147298" y="2507103"/>
              <a:ext cx="68876" cy="60134"/>
            </a:xfrm>
            <a:custGeom>
              <a:avLst/>
              <a:gdLst/>
              <a:ahLst/>
              <a:cxnLst/>
              <a:rect l="l" t="t" r="r" b="b"/>
              <a:pathLst>
                <a:path w="2403" h="2098" extrusionOk="0">
                  <a:moveTo>
                    <a:pt x="1527" y="1"/>
                  </a:moveTo>
                  <a:cubicBezTo>
                    <a:pt x="1462" y="1"/>
                    <a:pt x="1388" y="17"/>
                    <a:pt x="1315" y="31"/>
                  </a:cubicBezTo>
                  <a:cubicBezTo>
                    <a:pt x="1209" y="71"/>
                    <a:pt x="1104" y="137"/>
                    <a:pt x="1004" y="217"/>
                  </a:cubicBezTo>
                  <a:cubicBezTo>
                    <a:pt x="833" y="342"/>
                    <a:pt x="688" y="513"/>
                    <a:pt x="542" y="678"/>
                  </a:cubicBezTo>
                  <a:cubicBezTo>
                    <a:pt x="542" y="698"/>
                    <a:pt x="542" y="698"/>
                    <a:pt x="522" y="718"/>
                  </a:cubicBezTo>
                  <a:cubicBezTo>
                    <a:pt x="226" y="1115"/>
                    <a:pt x="61" y="1596"/>
                    <a:pt x="1" y="2098"/>
                  </a:cubicBezTo>
                  <a:cubicBezTo>
                    <a:pt x="61" y="2077"/>
                    <a:pt x="126" y="2057"/>
                    <a:pt x="186" y="2017"/>
                  </a:cubicBezTo>
                  <a:cubicBezTo>
                    <a:pt x="417" y="1932"/>
                    <a:pt x="648" y="1867"/>
                    <a:pt x="878" y="1827"/>
                  </a:cubicBezTo>
                  <a:cubicBezTo>
                    <a:pt x="898" y="1827"/>
                    <a:pt x="898" y="1827"/>
                    <a:pt x="918" y="1807"/>
                  </a:cubicBezTo>
                  <a:cubicBezTo>
                    <a:pt x="1044" y="1787"/>
                    <a:pt x="1189" y="1767"/>
                    <a:pt x="1315" y="1741"/>
                  </a:cubicBezTo>
                  <a:lnTo>
                    <a:pt x="1355" y="1741"/>
                  </a:lnTo>
                  <a:lnTo>
                    <a:pt x="1355" y="1721"/>
                  </a:lnTo>
                  <a:cubicBezTo>
                    <a:pt x="1480" y="1721"/>
                    <a:pt x="1606" y="1701"/>
                    <a:pt x="1731" y="1681"/>
                  </a:cubicBezTo>
                  <a:cubicBezTo>
                    <a:pt x="1901" y="1661"/>
                    <a:pt x="2047" y="1661"/>
                    <a:pt x="2212" y="1596"/>
                  </a:cubicBezTo>
                  <a:cubicBezTo>
                    <a:pt x="2318" y="1431"/>
                    <a:pt x="2383" y="1240"/>
                    <a:pt x="2403" y="1054"/>
                  </a:cubicBezTo>
                  <a:lnTo>
                    <a:pt x="2403" y="1034"/>
                  </a:lnTo>
                  <a:lnTo>
                    <a:pt x="2403" y="844"/>
                  </a:lnTo>
                  <a:cubicBezTo>
                    <a:pt x="2403" y="738"/>
                    <a:pt x="2358" y="638"/>
                    <a:pt x="2318" y="533"/>
                  </a:cubicBezTo>
                  <a:lnTo>
                    <a:pt x="2318" y="513"/>
                  </a:lnTo>
                  <a:cubicBezTo>
                    <a:pt x="2258" y="387"/>
                    <a:pt x="2172" y="262"/>
                    <a:pt x="2047" y="177"/>
                  </a:cubicBezTo>
                  <a:cubicBezTo>
                    <a:pt x="2007" y="137"/>
                    <a:pt x="1962" y="112"/>
                    <a:pt x="1901" y="71"/>
                  </a:cubicBezTo>
                  <a:lnTo>
                    <a:pt x="1881" y="71"/>
                  </a:lnTo>
                  <a:cubicBezTo>
                    <a:pt x="1816" y="31"/>
                    <a:pt x="1711" y="11"/>
                    <a:pt x="1631" y="11"/>
                  </a:cubicBezTo>
                  <a:lnTo>
                    <a:pt x="1606" y="11"/>
                  </a:lnTo>
                  <a:cubicBezTo>
                    <a:pt x="1582" y="4"/>
                    <a:pt x="1555" y="1"/>
                    <a:pt x="152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49"/>
            <p:cNvSpPr/>
            <p:nvPr/>
          </p:nvSpPr>
          <p:spPr>
            <a:xfrm>
              <a:off x="7152629" y="2507418"/>
              <a:ext cx="41417" cy="57526"/>
            </a:xfrm>
            <a:custGeom>
              <a:avLst/>
              <a:gdLst/>
              <a:ahLst/>
              <a:cxnLst/>
              <a:rect l="l" t="t" r="r" b="b"/>
              <a:pathLst>
                <a:path w="1445" h="2007" extrusionOk="0">
                  <a:moveTo>
                    <a:pt x="1420" y="0"/>
                  </a:moveTo>
                  <a:cubicBezTo>
                    <a:pt x="1339" y="126"/>
                    <a:pt x="1214" y="251"/>
                    <a:pt x="1109" y="376"/>
                  </a:cubicBezTo>
                  <a:cubicBezTo>
                    <a:pt x="1234" y="251"/>
                    <a:pt x="1359" y="126"/>
                    <a:pt x="1445" y="0"/>
                  </a:cubicBezTo>
                  <a:close/>
                  <a:moveTo>
                    <a:pt x="1108" y="377"/>
                  </a:moveTo>
                  <a:cubicBezTo>
                    <a:pt x="1088" y="397"/>
                    <a:pt x="1068" y="417"/>
                    <a:pt x="1023" y="437"/>
                  </a:cubicBezTo>
                  <a:cubicBezTo>
                    <a:pt x="983" y="502"/>
                    <a:pt x="943" y="542"/>
                    <a:pt x="898" y="582"/>
                  </a:cubicBezTo>
                  <a:lnTo>
                    <a:pt x="878" y="602"/>
                  </a:lnTo>
                  <a:cubicBezTo>
                    <a:pt x="793" y="707"/>
                    <a:pt x="712" y="793"/>
                    <a:pt x="627" y="898"/>
                  </a:cubicBezTo>
                  <a:cubicBezTo>
                    <a:pt x="442" y="1129"/>
                    <a:pt x="291" y="1334"/>
                    <a:pt x="191" y="1525"/>
                  </a:cubicBezTo>
                  <a:cubicBezTo>
                    <a:pt x="191" y="1525"/>
                    <a:pt x="191" y="1545"/>
                    <a:pt x="166" y="1565"/>
                  </a:cubicBezTo>
                  <a:cubicBezTo>
                    <a:pt x="146" y="1605"/>
                    <a:pt x="126" y="1650"/>
                    <a:pt x="106" y="1690"/>
                  </a:cubicBezTo>
                  <a:cubicBezTo>
                    <a:pt x="65" y="1796"/>
                    <a:pt x="20" y="1921"/>
                    <a:pt x="0" y="2006"/>
                  </a:cubicBezTo>
                  <a:cubicBezTo>
                    <a:pt x="40" y="1901"/>
                    <a:pt x="85" y="1796"/>
                    <a:pt x="126" y="1710"/>
                  </a:cubicBezTo>
                  <a:cubicBezTo>
                    <a:pt x="146" y="1670"/>
                    <a:pt x="166" y="1630"/>
                    <a:pt x="191" y="1565"/>
                  </a:cubicBezTo>
                  <a:cubicBezTo>
                    <a:pt x="291" y="1354"/>
                    <a:pt x="442" y="1149"/>
                    <a:pt x="647" y="898"/>
                  </a:cubicBezTo>
                  <a:cubicBezTo>
                    <a:pt x="712" y="813"/>
                    <a:pt x="793" y="727"/>
                    <a:pt x="878" y="647"/>
                  </a:cubicBezTo>
                  <a:cubicBezTo>
                    <a:pt x="878" y="627"/>
                    <a:pt x="878" y="627"/>
                    <a:pt x="898" y="602"/>
                  </a:cubicBezTo>
                  <a:cubicBezTo>
                    <a:pt x="943" y="562"/>
                    <a:pt x="983" y="502"/>
                    <a:pt x="1043" y="457"/>
                  </a:cubicBezTo>
                  <a:cubicBezTo>
                    <a:pt x="1068" y="417"/>
                    <a:pt x="1088" y="397"/>
                    <a:pt x="1108" y="377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49"/>
            <p:cNvSpPr/>
            <p:nvPr/>
          </p:nvSpPr>
          <p:spPr>
            <a:xfrm>
              <a:off x="7157359" y="2526536"/>
              <a:ext cx="5503" cy="25739"/>
            </a:xfrm>
            <a:custGeom>
              <a:avLst/>
              <a:gdLst/>
              <a:ahLst/>
              <a:cxnLst/>
              <a:rect l="l" t="t" r="r" b="b"/>
              <a:pathLst>
                <a:path w="192" h="898" extrusionOk="0">
                  <a:moveTo>
                    <a:pt x="191" y="0"/>
                  </a:moveTo>
                  <a:lnTo>
                    <a:pt x="191" y="0"/>
                  </a:lnTo>
                  <a:cubicBezTo>
                    <a:pt x="189" y="9"/>
                    <a:pt x="187" y="17"/>
                    <a:pt x="185" y="26"/>
                  </a:cubicBezTo>
                  <a:lnTo>
                    <a:pt x="185" y="26"/>
                  </a:lnTo>
                  <a:cubicBezTo>
                    <a:pt x="191" y="18"/>
                    <a:pt x="191" y="14"/>
                    <a:pt x="191" y="0"/>
                  </a:cubicBezTo>
                  <a:close/>
                  <a:moveTo>
                    <a:pt x="185" y="26"/>
                  </a:moveTo>
                  <a:lnTo>
                    <a:pt x="185" y="26"/>
                  </a:lnTo>
                  <a:cubicBezTo>
                    <a:pt x="182" y="29"/>
                    <a:pt x="178" y="34"/>
                    <a:pt x="171" y="40"/>
                  </a:cubicBezTo>
                  <a:cubicBezTo>
                    <a:pt x="106" y="311"/>
                    <a:pt x="46" y="607"/>
                    <a:pt x="1" y="898"/>
                  </a:cubicBezTo>
                  <a:lnTo>
                    <a:pt x="26" y="898"/>
                  </a:lnTo>
                  <a:lnTo>
                    <a:pt x="26" y="858"/>
                  </a:lnTo>
                  <a:cubicBezTo>
                    <a:pt x="65" y="571"/>
                    <a:pt x="122" y="289"/>
                    <a:pt x="185" y="26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49"/>
            <p:cNvSpPr/>
            <p:nvPr/>
          </p:nvSpPr>
          <p:spPr>
            <a:xfrm>
              <a:off x="7172464" y="2509138"/>
              <a:ext cx="29350" cy="50331"/>
            </a:xfrm>
            <a:custGeom>
              <a:avLst/>
              <a:gdLst/>
              <a:ahLst/>
              <a:cxnLst/>
              <a:rect l="l" t="t" r="r" b="b"/>
              <a:pathLst>
                <a:path w="1024" h="1756" extrusionOk="0">
                  <a:moveTo>
                    <a:pt x="1003" y="0"/>
                  </a:moveTo>
                  <a:cubicBezTo>
                    <a:pt x="878" y="397"/>
                    <a:pt x="728" y="693"/>
                    <a:pt x="582" y="963"/>
                  </a:cubicBezTo>
                  <a:cubicBezTo>
                    <a:pt x="437" y="1234"/>
                    <a:pt x="271" y="1465"/>
                    <a:pt x="101" y="1650"/>
                  </a:cubicBezTo>
                  <a:lnTo>
                    <a:pt x="81" y="1670"/>
                  </a:lnTo>
                  <a:cubicBezTo>
                    <a:pt x="61" y="1696"/>
                    <a:pt x="40" y="1716"/>
                    <a:pt x="0" y="1756"/>
                  </a:cubicBezTo>
                  <a:cubicBezTo>
                    <a:pt x="20" y="1756"/>
                    <a:pt x="20" y="1756"/>
                    <a:pt x="40" y="1736"/>
                  </a:cubicBezTo>
                  <a:cubicBezTo>
                    <a:pt x="251" y="1525"/>
                    <a:pt x="437" y="1274"/>
                    <a:pt x="602" y="983"/>
                  </a:cubicBezTo>
                  <a:cubicBezTo>
                    <a:pt x="753" y="713"/>
                    <a:pt x="878" y="397"/>
                    <a:pt x="102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49"/>
            <p:cNvSpPr/>
            <p:nvPr/>
          </p:nvSpPr>
          <p:spPr>
            <a:xfrm>
              <a:off x="7173610" y="2524100"/>
              <a:ext cx="4758" cy="32933"/>
            </a:xfrm>
            <a:custGeom>
              <a:avLst/>
              <a:gdLst/>
              <a:ahLst/>
              <a:cxnLst/>
              <a:rect l="l" t="t" r="r" b="b"/>
              <a:pathLst>
                <a:path w="166" h="1149" extrusionOk="0">
                  <a:moveTo>
                    <a:pt x="146" y="0"/>
                  </a:moveTo>
                  <a:cubicBezTo>
                    <a:pt x="21" y="376"/>
                    <a:pt x="0" y="797"/>
                    <a:pt x="41" y="1148"/>
                  </a:cubicBezTo>
                  <a:lnTo>
                    <a:pt x="61" y="1148"/>
                  </a:lnTo>
                  <a:cubicBezTo>
                    <a:pt x="0" y="797"/>
                    <a:pt x="41" y="376"/>
                    <a:pt x="166" y="20"/>
                  </a:cubicBezTo>
                  <a:lnTo>
                    <a:pt x="146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49"/>
            <p:cNvSpPr/>
            <p:nvPr/>
          </p:nvSpPr>
          <p:spPr>
            <a:xfrm>
              <a:off x="7184961" y="2521778"/>
              <a:ext cx="28777" cy="35255"/>
            </a:xfrm>
            <a:custGeom>
              <a:avLst/>
              <a:gdLst/>
              <a:ahLst/>
              <a:cxnLst/>
              <a:rect l="l" t="t" r="r" b="b"/>
              <a:pathLst>
                <a:path w="1004" h="1230" extrusionOk="0">
                  <a:moveTo>
                    <a:pt x="1004" y="1"/>
                  </a:moveTo>
                  <a:cubicBezTo>
                    <a:pt x="793" y="477"/>
                    <a:pt x="442" y="919"/>
                    <a:pt x="1" y="1229"/>
                  </a:cubicBezTo>
                  <a:lnTo>
                    <a:pt x="41" y="1229"/>
                  </a:lnTo>
                  <a:lnTo>
                    <a:pt x="41" y="1209"/>
                  </a:lnTo>
                  <a:cubicBezTo>
                    <a:pt x="271" y="1044"/>
                    <a:pt x="482" y="853"/>
                    <a:pt x="648" y="628"/>
                  </a:cubicBezTo>
                  <a:lnTo>
                    <a:pt x="648" y="603"/>
                  </a:lnTo>
                  <a:cubicBezTo>
                    <a:pt x="793" y="437"/>
                    <a:pt x="918" y="226"/>
                    <a:pt x="1004" y="21"/>
                  </a:cubicBezTo>
                  <a:lnTo>
                    <a:pt x="1004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49"/>
            <p:cNvSpPr/>
            <p:nvPr/>
          </p:nvSpPr>
          <p:spPr>
            <a:xfrm>
              <a:off x="7203505" y="2536740"/>
              <a:ext cx="12669" cy="3182"/>
            </a:xfrm>
            <a:custGeom>
              <a:avLst/>
              <a:gdLst/>
              <a:ahLst/>
              <a:cxnLst/>
              <a:rect l="l" t="t" r="r" b="b"/>
              <a:pathLst>
                <a:path w="442" h="111" extrusionOk="0">
                  <a:moveTo>
                    <a:pt x="442" y="0"/>
                  </a:moveTo>
                  <a:cubicBezTo>
                    <a:pt x="325" y="49"/>
                    <a:pt x="220" y="88"/>
                    <a:pt x="95" y="88"/>
                  </a:cubicBezTo>
                  <a:cubicBezTo>
                    <a:pt x="65" y="88"/>
                    <a:pt x="34" y="85"/>
                    <a:pt x="1" y="81"/>
                  </a:cubicBezTo>
                  <a:lnTo>
                    <a:pt x="1" y="106"/>
                  </a:lnTo>
                  <a:cubicBezTo>
                    <a:pt x="24" y="109"/>
                    <a:pt x="49" y="110"/>
                    <a:pt x="73" y="110"/>
                  </a:cubicBezTo>
                  <a:cubicBezTo>
                    <a:pt x="195" y="110"/>
                    <a:pt x="320" y="71"/>
                    <a:pt x="442" y="20"/>
                  </a:cubicBezTo>
                  <a:lnTo>
                    <a:pt x="442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49"/>
            <p:cNvSpPr/>
            <p:nvPr/>
          </p:nvSpPr>
          <p:spPr>
            <a:xfrm>
              <a:off x="7159824" y="2523269"/>
              <a:ext cx="91003" cy="61940"/>
            </a:xfrm>
            <a:custGeom>
              <a:avLst/>
              <a:gdLst/>
              <a:ahLst/>
              <a:cxnLst/>
              <a:rect l="l" t="t" r="r" b="b"/>
              <a:pathLst>
                <a:path w="3175" h="2161" extrusionOk="0">
                  <a:moveTo>
                    <a:pt x="2279" y="1"/>
                  </a:moveTo>
                  <a:cubicBezTo>
                    <a:pt x="2182" y="1"/>
                    <a:pt x="2089" y="15"/>
                    <a:pt x="1986" y="29"/>
                  </a:cubicBezTo>
                  <a:cubicBezTo>
                    <a:pt x="1755" y="74"/>
                    <a:pt x="1505" y="154"/>
                    <a:pt x="1274" y="260"/>
                  </a:cubicBezTo>
                  <a:lnTo>
                    <a:pt x="1254" y="280"/>
                  </a:lnTo>
                  <a:cubicBezTo>
                    <a:pt x="732" y="531"/>
                    <a:pt x="316" y="952"/>
                    <a:pt x="0" y="1408"/>
                  </a:cubicBezTo>
                  <a:cubicBezTo>
                    <a:pt x="65" y="1428"/>
                    <a:pt x="145" y="1428"/>
                    <a:pt x="211" y="1453"/>
                  </a:cubicBezTo>
                  <a:lnTo>
                    <a:pt x="231" y="1453"/>
                  </a:lnTo>
                  <a:cubicBezTo>
                    <a:pt x="502" y="1473"/>
                    <a:pt x="772" y="1534"/>
                    <a:pt x="1043" y="1599"/>
                  </a:cubicBezTo>
                  <a:lnTo>
                    <a:pt x="1068" y="1599"/>
                  </a:lnTo>
                  <a:cubicBezTo>
                    <a:pt x="1234" y="1639"/>
                    <a:pt x="1379" y="1679"/>
                    <a:pt x="1525" y="1744"/>
                  </a:cubicBezTo>
                  <a:lnTo>
                    <a:pt x="1570" y="1744"/>
                  </a:lnTo>
                  <a:cubicBezTo>
                    <a:pt x="1695" y="1784"/>
                    <a:pt x="1841" y="1850"/>
                    <a:pt x="1966" y="1890"/>
                  </a:cubicBezTo>
                  <a:cubicBezTo>
                    <a:pt x="2152" y="1955"/>
                    <a:pt x="2131" y="2140"/>
                    <a:pt x="2322" y="2160"/>
                  </a:cubicBezTo>
                  <a:cubicBezTo>
                    <a:pt x="2508" y="2055"/>
                    <a:pt x="2864" y="1784"/>
                    <a:pt x="2969" y="1599"/>
                  </a:cubicBezTo>
                  <a:cubicBezTo>
                    <a:pt x="2989" y="1599"/>
                    <a:pt x="2989" y="1599"/>
                    <a:pt x="2989" y="1579"/>
                  </a:cubicBezTo>
                  <a:cubicBezTo>
                    <a:pt x="3029" y="1513"/>
                    <a:pt x="3049" y="1453"/>
                    <a:pt x="3074" y="1388"/>
                  </a:cubicBezTo>
                  <a:cubicBezTo>
                    <a:pt x="3134" y="1283"/>
                    <a:pt x="3155" y="1157"/>
                    <a:pt x="3175" y="1012"/>
                  </a:cubicBezTo>
                  <a:lnTo>
                    <a:pt x="3155" y="1012"/>
                  </a:lnTo>
                  <a:cubicBezTo>
                    <a:pt x="3175" y="1012"/>
                    <a:pt x="3175" y="1012"/>
                    <a:pt x="3175" y="992"/>
                  </a:cubicBezTo>
                  <a:cubicBezTo>
                    <a:pt x="3175" y="846"/>
                    <a:pt x="3134" y="676"/>
                    <a:pt x="3074" y="531"/>
                  </a:cubicBezTo>
                  <a:cubicBezTo>
                    <a:pt x="3049" y="470"/>
                    <a:pt x="3009" y="405"/>
                    <a:pt x="2969" y="345"/>
                  </a:cubicBezTo>
                  <a:lnTo>
                    <a:pt x="2949" y="345"/>
                  </a:lnTo>
                  <a:cubicBezTo>
                    <a:pt x="2884" y="260"/>
                    <a:pt x="2824" y="200"/>
                    <a:pt x="2738" y="134"/>
                  </a:cubicBezTo>
                  <a:lnTo>
                    <a:pt x="2718" y="134"/>
                  </a:lnTo>
                  <a:cubicBezTo>
                    <a:pt x="2613" y="74"/>
                    <a:pt x="2508" y="29"/>
                    <a:pt x="2402" y="9"/>
                  </a:cubicBezTo>
                  <a:cubicBezTo>
                    <a:pt x="2360" y="3"/>
                    <a:pt x="2319" y="1"/>
                    <a:pt x="227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49"/>
            <p:cNvSpPr/>
            <p:nvPr/>
          </p:nvSpPr>
          <p:spPr>
            <a:xfrm>
              <a:off x="7165843" y="2527109"/>
              <a:ext cx="72487" cy="37835"/>
            </a:xfrm>
            <a:custGeom>
              <a:avLst/>
              <a:gdLst/>
              <a:ahLst/>
              <a:cxnLst/>
              <a:rect l="l" t="t" r="r" b="b"/>
              <a:pathLst>
                <a:path w="2529" h="1320" extrusionOk="0">
                  <a:moveTo>
                    <a:pt x="2508" y="0"/>
                  </a:moveTo>
                  <a:cubicBezTo>
                    <a:pt x="2338" y="86"/>
                    <a:pt x="2152" y="146"/>
                    <a:pt x="1987" y="211"/>
                  </a:cubicBezTo>
                  <a:cubicBezTo>
                    <a:pt x="2172" y="146"/>
                    <a:pt x="2363" y="86"/>
                    <a:pt x="2528" y="0"/>
                  </a:cubicBezTo>
                  <a:close/>
                  <a:moveTo>
                    <a:pt x="1987" y="211"/>
                  </a:moveTo>
                  <a:cubicBezTo>
                    <a:pt x="1942" y="211"/>
                    <a:pt x="1901" y="231"/>
                    <a:pt x="1881" y="251"/>
                  </a:cubicBezTo>
                  <a:cubicBezTo>
                    <a:pt x="1921" y="251"/>
                    <a:pt x="1962" y="231"/>
                    <a:pt x="1987" y="211"/>
                  </a:cubicBezTo>
                  <a:close/>
                  <a:moveTo>
                    <a:pt x="1881" y="251"/>
                  </a:moveTo>
                  <a:lnTo>
                    <a:pt x="1881" y="251"/>
                  </a:lnTo>
                  <a:cubicBezTo>
                    <a:pt x="1796" y="271"/>
                    <a:pt x="1736" y="291"/>
                    <a:pt x="1651" y="316"/>
                  </a:cubicBezTo>
                  <a:cubicBezTo>
                    <a:pt x="1651" y="336"/>
                    <a:pt x="1631" y="336"/>
                    <a:pt x="1631" y="336"/>
                  </a:cubicBezTo>
                  <a:cubicBezTo>
                    <a:pt x="1505" y="376"/>
                    <a:pt x="1360" y="442"/>
                    <a:pt x="1234" y="502"/>
                  </a:cubicBezTo>
                  <a:cubicBezTo>
                    <a:pt x="918" y="627"/>
                    <a:pt x="668" y="773"/>
                    <a:pt x="482" y="918"/>
                  </a:cubicBezTo>
                  <a:cubicBezTo>
                    <a:pt x="457" y="918"/>
                    <a:pt x="437" y="918"/>
                    <a:pt x="437" y="943"/>
                  </a:cubicBezTo>
                  <a:cubicBezTo>
                    <a:pt x="377" y="983"/>
                    <a:pt x="332" y="1003"/>
                    <a:pt x="292" y="1043"/>
                  </a:cubicBezTo>
                  <a:cubicBezTo>
                    <a:pt x="186" y="1129"/>
                    <a:pt x="106" y="1214"/>
                    <a:pt x="1" y="1319"/>
                  </a:cubicBezTo>
                  <a:lnTo>
                    <a:pt x="21" y="1319"/>
                  </a:lnTo>
                  <a:cubicBezTo>
                    <a:pt x="106" y="1234"/>
                    <a:pt x="206" y="1149"/>
                    <a:pt x="292" y="1069"/>
                  </a:cubicBezTo>
                  <a:cubicBezTo>
                    <a:pt x="332" y="1023"/>
                    <a:pt x="377" y="1003"/>
                    <a:pt x="437" y="963"/>
                  </a:cubicBezTo>
                  <a:cubicBezTo>
                    <a:pt x="648" y="793"/>
                    <a:pt x="898" y="667"/>
                    <a:pt x="1234" y="522"/>
                  </a:cubicBezTo>
                  <a:cubicBezTo>
                    <a:pt x="1360" y="462"/>
                    <a:pt x="1485" y="397"/>
                    <a:pt x="1611" y="356"/>
                  </a:cubicBezTo>
                  <a:cubicBezTo>
                    <a:pt x="1611" y="356"/>
                    <a:pt x="1631" y="356"/>
                    <a:pt x="1651" y="336"/>
                  </a:cubicBezTo>
                  <a:cubicBezTo>
                    <a:pt x="1711" y="316"/>
                    <a:pt x="1796" y="291"/>
                    <a:pt x="1881" y="25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49"/>
            <p:cNvSpPr/>
            <p:nvPr/>
          </p:nvSpPr>
          <p:spPr>
            <a:xfrm>
              <a:off x="7177766" y="2530692"/>
              <a:ext cx="18573" cy="24048"/>
            </a:xfrm>
            <a:custGeom>
              <a:avLst/>
              <a:gdLst/>
              <a:ahLst/>
              <a:cxnLst/>
              <a:rect l="l" t="t" r="r" b="b"/>
              <a:pathLst>
                <a:path w="648" h="839" extrusionOk="0">
                  <a:moveTo>
                    <a:pt x="648" y="1"/>
                  </a:moveTo>
                  <a:lnTo>
                    <a:pt x="628" y="21"/>
                  </a:lnTo>
                  <a:cubicBezTo>
                    <a:pt x="397" y="272"/>
                    <a:pt x="191" y="542"/>
                    <a:pt x="21" y="818"/>
                  </a:cubicBezTo>
                  <a:cubicBezTo>
                    <a:pt x="1" y="818"/>
                    <a:pt x="1" y="818"/>
                    <a:pt x="1" y="838"/>
                  </a:cubicBezTo>
                  <a:lnTo>
                    <a:pt x="21" y="838"/>
                  </a:lnTo>
                  <a:cubicBezTo>
                    <a:pt x="41" y="818"/>
                    <a:pt x="41" y="793"/>
                    <a:pt x="66" y="793"/>
                  </a:cubicBezTo>
                  <a:cubicBezTo>
                    <a:pt x="232" y="522"/>
                    <a:pt x="442" y="251"/>
                    <a:pt x="64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49"/>
            <p:cNvSpPr/>
            <p:nvPr/>
          </p:nvSpPr>
          <p:spPr>
            <a:xfrm>
              <a:off x="7189719" y="2533128"/>
              <a:ext cx="55204" cy="35971"/>
            </a:xfrm>
            <a:custGeom>
              <a:avLst/>
              <a:gdLst/>
              <a:ahLst/>
              <a:cxnLst/>
              <a:rect l="l" t="t" r="r" b="b"/>
              <a:pathLst>
                <a:path w="1926" h="1255" extrusionOk="0">
                  <a:moveTo>
                    <a:pt x="1906" y="1"/>
                  </a:moveTo>
                  <a:cubicBezTo>
                    <a:pt x="1570" y="312"/>
                    <a:pt x="1279" y="563"/>
                    <a:pt x="983" y="753"/>
                  </a:cubicBezTo>
                  <a:cubicBezTo>
                    <a:pt x="712" y="959"/>
                    <a:pt x="421" y="1109"/>
                    <a:pt x="126" y="1210"/>
                  </a:cubicBezTo>
                  <a:cubicBezTo>
                    <a:pt x="85" y="1235"/>
                    <a:pt x="45" y="1235"/>
                    <a:pt x="0" y="1255"/>
                  </a:cubicBezTo>
                  <a:lnTo>
                    <a:pt x="25" y="1255"/>
                  </a:lnTo>
                  <a:cubicBezTo>
                    <a:pt x="356" y="1149"/>
                    <a:pt x="672" y="1004"/>
                    <a:pt x="1003" y="773"/>
                  </a:cubicBezTo>
                  <a:cubicBezTo>
                    <a:pt x="1299" y="583"/>
                    <a:pt x="1590" y="332"/>
                    <a:pt x="1926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49"/>
            <p:cNvSpPr/>
            <p:nvPr/>
          </p:nvSpPr>
          <p:spPr>
            <a:xfrm>
              <a:off x="7193301" y="2536167"/>
              <a:ext cx="19863" cy="31643"/>
            </a:xfrm>
            <a:custGeom>
              <a:avLst/>
              <a:gdLst/>
              <a:ahLst/>
              <a:cxnLst/>
              <a:rect l="l" t="t" r="r" b="b"/>
              <a:pathLst>
                <a:path w="693" h="1104" extrusionOk="0">
                  <a:moveTo>
                    <a:pt x="693" y="0"/>
                  </a:moveTo>
                  <a:cubicBezTo>
                    <a:pt x="377" y="311"/>
                    <a:pt x="126" y="707"/>
                    <a:pt x="1" y="1104"/>
                  </a:cubicBezTo>
                  <a:cubicBezTo>
                    <a:pt x="126" y="707"/>
                    <a:pt x="377" y="331"/>
                    <a:pt x="693" y="20"/>
                  </a:cubicBezTo>
                  <a:lnTo>
                    <a:pt x="693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49"/>
            <p:cNvSpPr/>
            <p:nvPr/>
          </p:nvSpPr>
          <p:spPr>
            <a:xfrm>
              <a:off x="7203505" y="2551673"/>
              <a:ext cx="47322" cy="21612"/>
            </a:xfrm>
            <a:custGeom>
              <a:avLst/>
              <a:gdLst/>
              <a:ahLst/>
              <a:cxnLst/>
              <a:rect l="l" t="t" r="r" b="b"/>
              <a:pathLst>
                <a:path w="1651" h="754" extrusionOk="0">
                  <a:moveTo>
                    <a:pt x="1651" y="1"/>
                  </a:moveTo>
                  <a:cubicBezTo>
                    <a:pt x="1174" y="397"/>
                    <a:pt x="607" y="668"/>
                    <a:pt x="1" y="753"/>
                  </a:cubicBezTo>
                  <a:lnTo>
                    <a:pt x="46" y="753"/>
                  </a:lnTo>
                  <a:cubicBezTo>
                    <a:pt x="357" y="713"/>
                    <a:pt x="673" y="608"/>
                    <a:pt x="964" y="462"/>
                  </a:cubicBezTo>
                  <a:lnTo>
                    <a:pt x="984" y="462"/>
                  </a:lnTo>
                  <a:cubicBezTo>
                    <a:pt x="1214" y="357"/>
                    <a:pt x="1445" y="212"/>
                    <a:pt x="1651" y="21"/>
                  </a:cubicBezTo>
                  <a:lnTo>
                    <a:pt x="1631" y="21"/>
                  </a:lnTo>
                  <a:cubicBezTo>
                    <a:pt x="1651" y="21"/>
                    <a:pt x="1651" y="21"/>
                    <a:pt x="165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49"/>
            <p:cNvSpPr/>
            <p:nvPr/>
          </p:nvSpPr>
          <p:spPr>
            <a:xfrm>
              <a:off x="7231107" y="2564915"/>
              <a:ext cx="14417" cy="4185"/>
            </a:xfrm>
            <a:custGeom>
              <a:avLst/>
              <a:gdLst/>
              <a:ahLst/>
              <a:cxnLst/>
              <a:rect l="l" t="t" r="r" b="b"/>
              <a:pathLst>
                <a:path w="503" h="146" extrusionOk="0">
                  <a:moveTo>
                    <a:pt x="1" y="0"/>
                  </a:moveTo>
                  <a:lnTo>
                    <a:pt x="1" y="20"/>
                  </a:lnTo>
                  <a:cubicBezTo>
                    <a:pt x="146" y="101"/>
                    <a:pt x="311" y="126"/>
                    <a:pt x="482" y="146"/>
                  </a:cubicBezTo>
                  <a:cubicBezTo>
                    <a:pt x="502" y="146"/>
                    <a:pt x="502" y="146"/>
                    <a:pt x="502" y="126"/>
                  </a:cubicBezTo>
                  <a:cubicBezTo>
                    <a:pt x="337" y="126"/>
                    <a:pt x="166" y="81"/>
                    <a:pt x="21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49"/>
            <p:cNvSpPr/>
            <p:nvPr/>
          </p:nvSpPr>
          <p:spPr>
            <a:xfrm>
              <a:off x="7071830" y="2556804"/>
              <a:ext cx="38838" cy="8713"/>
            </a:xfrm>
            <a:custGeom>
              <a:avLst/>
              <a:gdLst/>
              <a:ahLst/>
              <a:cxnLst/>
              <a:rect l="l" t="t" r="r" b="b"/>
              <a:pathLst>
                <a:path w="1355" h="304" extrusionOk="0">
                  <a:moveTo>
                    <a:pt x="475" y="0"/>
                  </a:moveTo>
                  <a:cubicBezTo>
                    <a:pt x="321" y="0"/>
                    <a:pt x="167" y="24"/>
                    <a:pt x="21" y="73"/>
                  </a:cubicBezTo>
                  <a:cubicBezTo>
                    <a:pt x="1" y="73"/>
                    <a:pt x="1" y="73"/>
                    <a:pt x="1" y="93"/>
                  </a:cubicBezTo>
                  <a:lnTo>
                    <a:pt x="21" y="113"/>
                  </a:lnTo>
                  <a:cubicBezTo>
                    <a:pt x="165" y="65"/>
                    <a:pt x="314" y="42"/>
                    <a:pt x="463" y="42"/>
                  </a:cubicBezTo>
                  <a:cubicBezTo>
                    <a:pt x="764" y="42"/>
                    <a:pt x="1063" y="136"/>
                    <a:pt x="1315" y="303"/>
                  </a:cubicBezTo>
                  <a:lnTo>
                    <a:pt x="1335" y="303"/>
                  </a:lnTo>
                  <a:cubicBezTo>
                    <a:pt x="1355" y="283"/>
                    <a:pt x="1355" y="283"/>
                    <a:pt x="1335" y="258"/>
                  </a:cubicBezTo>
                  <a:cubicBezTo>
                    <a:pt x="1085" y="92"/>
                    <a:pt x="780" y="0"/>
                    <a:pt x="47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49"/>
            <p:cNvSpPr/>
            <p:nvPr/>
          </p:nvSpPr>
          <p:spPr>
            <a:xfrm>
              <a:off x="7068820" y="2555801"/>
              <a:ext cx="11379" cy="10433"/>
            </a:xfrm>
            <a:custGeom>
              <a:avLst/>
              <a:gdLst/>
              <a:ahLst/>
              <a:cxnLst/>
              <a:rect l="l" t="t" r="r" b="b"/>
              <a:pathLst>
                <a:path w="397" h="364" extrusionOk="0">
                  <a:moveTo>
                    <a:pt x="200" y="0"/>
                  </a:moveTo>
                  <a:cubicBezTo>
                    <a:pt x="149" y="0"/>
                    <a:pt x="96" y="21"/>
                    <a:pt x="61" y="68"/>
                  </a:cubicBezTo>
                  <a:cubicBezTo>
                    <a:pt x="0" y="128"/>
                    <a:pt x="0" y="253"/>
                    <a:pt x="61" y="318"/>
                  </a:cubicBezTo>
                  <a:cubicBezTo>
                    <a:pt x="103" y="348"/>
                    <a:pt x="156" y="363"/>
                    <a:pt x="205" y="363"/>
                  </a:cubicBezTo>
                  <a:cubicBezTo>
                    <a:pt x="255" y="363"/>
                    <a:pt x="301" y="348"/>
                    <a:pt x="331" y="318"/>
                  </a:cubicBezTo>
                  <a:cubicBezTo>
                    <a:pt x="397" y="233"/>
                    <a:pt x="397" y="108"/>
                    <a:pt x="311" y="42"/>
                  </a:cubicBezTo>
                  <a:cubicBezTo>
                    <a:pt x="284" y="15"/>
                    <a:pt x="243" y="0"/>
                    <a:pt x="20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49"/>
            <p:cNvSpPr/>
            <p:nvPr/>
          </p:nvSpPr>
          <p:spPr>
            <a:xfrm>
              <a:off x="7201212" y="2647578"/>
              <a:ext cx="16710" cy="17255"/>
            </a:xfrm>
            <a:custGeom>
              <a:avLst/>
              <a:gdLst/>
              <a:ahLst/>
              <a:cxnLst/>
              <a:rect l="l" t="t" r="r" b="b"/>
              <a:pathLst>
                <a:path w="583" h="602" extrusionOk="0">
                  <a:moveTo>
                    <a:pt x="502" y="0"/>
                  </a:moveTo>
                  <a:cubicBezTo>
                    <a:pt x="351" y="125"/>
                    <a:pt x="20" y="331"/>
                    <a:pt x="0" y="331"/>
                  </a:cubicBezTo>
                  <a:cubicBezTo>
                    <a:pt x="206" y="416"/>
                    <a:pt x="397" y="502"/>
                    <a:pt x="582" y="602"/>
                  </a:cubicBezTo>
                  <a:cubicBezTo>
                    <a:pt x="562" y="396"/>
                    <a:pt x="542" y="206"/>
                    <a:pt x="50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49"/>
            <p:cNvSpPr/>
            <p:nvPr/>
          </p:nvSpPr>
          <p:spPr>
            <a:xfrm>
              <a:off x="7103473" y="2531495"/>
              <a:ext cx="131246" cy="137666"/>
            </a:xfrm>
            <a:custGeom>
              <a:avLst/>
              <a:gdLst/>
              <a:ahLst/>
              <a:cxnLst/>
              <a:rect l="l" t="t" r="r" b="b"/>
              <a:pathLst>
                <a:path w="4579" h="4803" extrusionOk="0">
                  <a:moveTo>
                    <a:pt x="1773" y="1"/>
                  </a:moveTo>
                  <a:cubicBezTo>
                    <a:pt x="985" y="1"/>
                    <a:pt x="266" y="529"/>
                    <a:pt x="65" y="1292"/>
                  </a:cubicBezTo>
                  <a:cubicBezTo>
                    <a:pt x="25" y="1437"/>
                    <a:pt x="0" y="1583"/>
                    <a:pt x="25" y="1748"/>
                  </a:cubicBezTo>
                  <a:cubicBezTo>
                    <a:pt x="25" y="2084"/>
                    <a:pt x="105" y="2420"/>
                    <a:pt x="231" y="2731"/>
                  </a:cubicBezTo>
                  <a:cubicBezTo>
                    <a:pt x="336" y="3002"/>
                    <a:pt x="461" y="3253"/>
                    <a:pt x="607" y="3483"/>
                  </a:cubicBezTo>
                  <a:lnTo>
                    <a:pt x="607" y="3503"/>
                  </a:lnTo>
                  <a:cubicBezTo>
                    <a:pt x="607" y="3503"/>
                    <a:pt x="627" y="3523"/>
                    <a:pt x="627" y="3549"/>
                  </a:cubicBezTo>
                  <a:lnTo>
                    <a:pt x="652" y="3569"/>
                  </a:lnTo>
                  <a:cubicBezTo>
                    <a:pt x="712" y="3694"/>
                    <a:pt x="797" y="3799"/>
                    <a:pt x="878" y="3900"/>
                  </a:cubicBezTo>
                  <a:cubicBezTo>
                    <a:pt x="923" y="3985"/>
                    <a:pt x="983" y="4050"/>
                    <a:pt x="1048" y="4110"/>
                  </a:cubicBezTo>
                  <a:cubicBezTo>
                    <a:pt x="1068" y="4150"/>
                    <a:pt x="1088" y="4175"/>
                    <a:pt x="1108" y="4195"/>
                  </a:cubicBezTo>
                  <a:cubicBezTo>
                    <a:pt x="1214" y="4301"/>
                    <a:pt x="1319" y="4401"/>
                    <a:pt x="1444" y="4486"/>
                  </a:cubicBezTo>
                  <a:lnTo>
                    <a:pt x="1464" y="4506"/>
                  </a:lnTo>
                  <a:cubicBezTo>
                    <a:pt x="1530" y="4552"/>
                    <a:pt x="1590" y="4592"/>
                    <a:pt x="1655" y="4612"/>
                  </a:cubicBezTo>
                  <a:cubicBezTo>
                    <a:pt x="1715" y="4652"/>
                    <a:pt x="1780" y="4677"/>
                    <a:pt x="1821" y="4697"/>
                  </a:cubicBezTo>
                  <a:cubicBezTo>
                    <a:pt x="1986" y="4757"/>
                    <a:pt x="2157" y="4802"/>
                    <a:pt x="2342" y="4802"/>
                  </a:cubicBezTo>
                  <a:cubicBezTo>
                    <a:pt x="2427" y="4802"/>
                    <a:pt x="2508" y="4777"/>
                    <a:pt x="2613" y="4777"/>
                  </a:cubicBezTo>
                  <a:lnTo>
                    <a:pt x="2613" y="4757"/>
                  </a:lnTo>
                  <a:lnTo>
                    <a:pt x="2658" y="4757"/>
                  </a:lnTo>
                  <a:cubicBezTo>
                    <a:pt x="3491" y="4572"/>
                    <a:pt x="4368" y="3900"/>
                    <a:pt x="4539" y="3047"/>
                  </a:cubicBezTo>
                  <a:cubicBezTo>
                    <a:pt x="4559" y="2962"/>
                    <a:pt x="4579" y="2856"/>
                    <a:pt x="4579" y="2771"/>
                  </a:cubicBezTo>
                  <a:cubicBezTo>
                    <a:pt x="4579" y="2646"/>
                    <a:pt x="4559" y="2520"/>
                    <a:pt x="4539" y="2395"/>
                  </a:cubicBezTo>
                  <a:cubicBezTo>
                    <a:pt x="4539" y="2355"/>
                    <a:pt x="4514" y="2335"/>
                    <a:pt x="4514" y="2315"/>
                  </a:cubicBezTo>
                  <a:cubicBezTo>
                    <a:pt x="4494" y="2209"/>
                    <a:pt x="4454" y="2104"/>
                    <a:pt x="4413" y="1999"/>
                  </a:cubicBezTo>
                  <a:cubicBezTo>
                    <a:pt x="4368" y="1939"/>
                    <a:pt x="4348" y="1853"/>
                    <a:pt x="4308" y="1793"/>
                  </a:cubicBezTo>
                  <a:cubicBezTo>
                    <a:pt x="4263" y="1708"/>
                    <a:pt x="4223" y="1643"/>
                    <a:pt x="4183" y="1583"/>
                  </a:cubicBezTo>
                  <a:lnTo>
                    <a:pt x="4183" y="1563"/>
                  </a:lnTo>
                  <a:cubicBezTo>
                    <a:pt x="4118" y="1497"/>
                    <a:pt x="4077" y="1417"/>
                    <a:pt x="4037" y="1352"/>
                  </a:cubicBezTo>
                  <a:cubicBezTo>
                    <a:pt x="3992" y="1312"/>
                    <a:pt x="3972" y="1267"/>
                    <a:pt x="3932" y="1226"/>
                  </a:cubicBezTo>
                  <a:cubicBezTo>
                    <a:pt x="3847" y="1101"/>
                    <a:pt x="3741" y="996"/>
                    <a:pt x="3616" y="890"/>
                  </a:cubicBezTo>
                  <a:cubicBezTo>
                    <a:pt x="3596" y="850"/>
                    <a:pt x="3556" y="830"/>
                    <a:pt x="3536" y="790"/>
                  </a:cubicBezTo>
                  <a:cubicBezTo>
                    <a:pt x="3135" y="434"/>
                    <a:pt x="2633" y="118"/>
                    <a:pt x="2132" y="38"/>
                  </a:cubicBezTo>
                  <a:cubicBezTo>
                    <a:pt x="2011" y="13"/>
                    <a:pt x="1891" y="1"/>
                    <a:pt x="177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49"/>
            <p:cNvSpPr/>
            <p:nvPr/>
          </p:nvSpPr>
          <p:spPr>
            <a:xfrm>
              <a:off x="7108919" y="2603008"/>
              <a:ext cx="25194" cy="27201"/>
            </a:xfrm>
            <a:custGeom>
              <a:avLst/>
              <a:gdLst/>
              <a:ahLst/>
              <a:cxnLst/>
              <a:rect l="l" t="t" r="r" b="b"/>
              <a:pathLst>
                <a:path w="879" h="949" extrusionOk="0">
                  <a:moveTo>
                    <a:pt x="337" y="0"/>
                  </a:moveTo>
                  <a:cubicBezTo>
                    <a:pt x="315" y="0"/>
                    <a:pt x="293" y="2"/>
                    <a:pt x="271" y="5"/>
                  </a:cubicBezTo>
                  <a:cubicBezTo>
                    <a:pt x="251" y="5"/>
                    <a:pt x="231" y="5"/>
                    <a:pt x="211" y="25"/>
                  </a:cubicBezTo>
                  <a:cubicBezTo>
                    <a:pt x="186" y="25"/>
                    <a:pt x="146" y="25"/>
                    <a:pt x="126" y="50"/>
                  </a:cubicBezTo>
                  <a:cubicBezTo>
                    <a:pt x="61" y="71"/>
                    <a:pt x="41" y="111"/>
                    <a:pt x="1" y="131"/>
                  </a:cubicBezTo>
                  <a:lnTo>
                    <a:pt x="377" y="948"/>
                  </a:lnTo>
                  <a:cubicBezTo>
                    <a:pt x="437" y="948"/>
                    <a:pt x="482" y="928"/>
                    <a:pt x="542" y="903"/>
                  </a:cubicBezTo>
                  <a:cubicBezTo>
                    <a:pt x="773" y="778"/>
                    <a:pt x="878" y="487"/>
                    <a:pt x="753" y="256"/>
                  </a:cubicBezTo>
                  <a:cubicBezTo>
                    <a:pt x="713" y="196"/>
                    <a:pt x="668" y="131"/>
                    <a:pt x="628" y="91"/>
                  </a:cubicBezTo>
                  <a:lnTo>
                    <a:pt x="607" y="91"/>
                  </a:lnTo>
                  <a:cubicBezTo>
                    <a:pt x="537" y="37"/>
                    <a:pt x="440" y="0"/>
                    <a:pt x="33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49"/>
            <p:cNvSpPr/>
            <p:nvPr/>
          </p:nvSpPr>
          <p:spPr>
            <a:xfrm>
              <a:off x="7162260" y="2562651"/>
              <a:ext cx="30497" cy="27115"/>
            </a:xfrm>
            <a:custGeom>
              <a:avLst/>
              <a:gdLst/>
              <a:ahLst/>
              <a:cxnLst/>
              <a:rect l="l" t="t" r="r" b="b"/>
              <a:pathLst>
                <a:path w="1064" h="946" extrusionOk="0">
                  <a:moveTo>
                    <a:pt x="522" y="1"/>
                  </a:moveTo>
                  <a:cubicBezTo>
                    <a:pt x="451" y="1"/>
                    <a:pt x="378" y="18"/>
                    <a:pt x="311" y="54"/>
                  </a:cubicBezTo>
                  <a:cubicBezTo>
                    <a:pt x="81" y="160"/>
                    <a:pt x="0" y="455"/>
                    <a:pt x="106" y="681"/>
                  </a:cubicBezTo>
                  <a:cubicBezTo>
                    <a:pt x="194" y="845"/>
                    <a:pt x="367" y="945"/>
                    <a:pt x="541" y="945"/>
                  </a:cubicBezTo>
                  <a:cubicBezTo>
                    <a:pt x="613" y="945"/>
                    <a:pt x="685" y="928"/>
                    <a:pt x="753" y="892"/>
                  </a:cubicBezTo>
                  <a:cubicBezTo>
                    <a:pt x="983" y="766"/>
                    <a:pt x="1063" y="496"/>
                    <a:pt x="958" y="265"/>
                  </a:cubicBezTo>
                  <a:cubicBezTo>
                    <a:pt x="869" y="101"/>
                    <a:pt x="697" y="1"/>
                    <a:pt x="52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49"/>
            <p:cNvSpPr/>
            <p:nvPr/>
          </p:nvSpPr>
          <p:spPr>
            <a:xfrm>
              <a:off x="7113104" y="2592288"/>
              <a:ext cx="17398" cy="15220"/>
            </a:xfrm>
            <a:custGeom>
              <a:avLst/>
              <a:gdLst/>
              <a:ahLst/>
              <a:cxnLst/>
              <a:rect l="l" t="t" r="r" b="b"/>
              <a:pathLst>
                <a:path w="607" h="531" extrusionOk="0">
                  <a:moveTo>
                    <a:pt x="302" y="0"/>
                  </a:moveTo>
                  <a:cubicBezTo>
                    <a:pt x="266" y="0"/>
                    <a:pt x="228" y="8"/>
                    <a:pt x="191" y="23"/>
                  </a:cubicBezTo>
                  <a:cubicBezTo>
                    <a:pt x="65" y="88"/>
                    <a:pt x="0" y="254"/>
                    <a:pt x="65" y="379"/>
                  </a:cubicBezTo>
                  <a:cubicBezTo>
                    <a:pt x="109" y="471"/>
                    <a:pt x="199" y="530"/>
                    <a:pt x="300" y="530"/>
                  </a:cubicBezTo>
                  <a:cubicBezTo>
                    <a:pt x="338" y="530"/>
                    <a:pt x="377" y="522"/>
                    <a:pt x="416" y="505"/>
                  </a:cubicBezTo>
                  <a:cubicBezTo>
                    <a:pt x="542" y="445"/>
                    <a:pt x="607" y="299"/>
                    <a:pt x="542" y="174"/>
                  </a:cubicBezTo>
                  <a:cubicBezTo>
                    <a:pt x="497" y="62"/>
                    <a:pt x="406" y="0"/>
                    <a:pt x="30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49"/>
            <p:cNvSpPr/>
            <p:nvPr/>
          </p:nvSpPr>
          <p:spPr>
            <a:xfrm>
              <a:off x="7151483" y="2567781"/>
              <a:ext cx="17398" cy="15134"/>
            </a:xfrm>
            <a:custGeom>
              <a:avLst/>
              <a:gdLst/>
              <a:ahLst/>
              <a:cxnLst/>
              <a:rect l="l" t="t" r="r" b="b"/>
              <a:pathLst>
                <a:path w="607" h="528" extrusionOk="0">
                  <a:moveTo>
                    <a:pt x="291" y="0"/>
                  </a:moveTo>
                  <a:cubicBezTo>
                    <a:pt x="255" y="0"/>
                    <a:pt x="219" y="9"/>
                    <a:pt x="186" y="26"/>
                  </a:cubicBezTo>
                  <a:cubicBezTo>
                    <a:pt x="60" y="86"/>
                    <a:pt x="0" y="251"/>
                    <a:pt x="60" y="377"/>
                  </a:cubicBezTo>
                  <a:cubicBezTo>
                    <a:pt x="108" y="468"/>
                    <a:pt x="198" y="528"/>
                    <a:pt x="293" y="528"/>
                  </a:cubicBezTo>
                  <a:cubicBezTo>
                    <a:pt x="327" y="528"/>
                    <a:pt x="363" y="520"/>
                    <a:pt x="396" y="502"/>
                  </a:cubicBezTo>
                  <a:cubicBezTo>
                    <a:pt x="542" y="442"/>
                    <a:pt x="607" y="297"/>
                    <a:pt x="542" y="171"/>
                  </a:cubicBezTo>
                  <a:cubicBezTo>
                    <a:pt x="497" y="64"/>
                    <a:pt x="393" y="0"/>
                    <a:pt x="29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49"/>
            <p:cNvSpPr/>
            <p:nvPr/>
          </p:nvSpPr>
          <p:spPr>
            <a:xfrm>
              <a:off x="7138241" y="2590654"/>
              <a:ext cx="13844" cy="11952"/>
            </a:xfrm>
            <a:custGeom>
              <a:avLst/>
              <a:gdLst/>
              <a:ahLst/>
              <a:cxnLst/>
              <a:rect l="l" t="t" r="r" b="b"/>
              <a:pathLst>
                <a:path w="483" h="417" extrusionOk="0">
                  <a:moveTo>
                    <a:pt x="377" y="0"/>
                  </a:moveTo>
                  <a:cubicBezTo>
                    <a:pt x="357" y="20"/>
                    <a:pt x="357" y="40"/>
                    <a:pt x="357" y="60"/>
                  </a:cubicBezTo>
                  <a:cubicBezTo>
                    <a:pt x="397" y="125"/>
                    <a:pt x="397" y="231"/>
                    <a:pt x="357" y="271"/>
                  </a:cubicBezTo>
                  <a:cubicBezTo>
                    <a:pt x="317" y="311"/>
                    <a:pt x="272" y="331"/>
                    <a:pt x="211" y="331"/>
                  </a:cubicBezTo>
                  <a:cubicBezTo>
                    <a:pt x="146" y="331"/>
                    <a:pt x="106" y="291"/>
                    <a:pt x="66" y="251"/>
                  </a:cubicBezTo>
                  <a:cubicBezTo>
                    <a:pt x="66" y="231"/>
                    <a:pt x="41" y="231"/>
                    <a:pt x="21" y="231"/>
                  </a:cubicBezTo>
                  <a:cubicBezTo>
                    <a:pt x="1" y="251"/>
                    <a:pt x="1" y="271"/>
                    <a:pt x="1" y="291"/>
                  </a:cubicBezTo>
                  <a:cubicBezTo>
                    <a:pt x="41" y="356"/>
                    <a:pt x="126" y="416"/>
                    <a:pt x="211" y="416"/>
                  </a:cubicBezTo>
                  <a:lnTo>
                    <a:pt x="231" y="416"/>
                  </a:lnTo>
                  <a:cubicBezTo>
                    <a:pt x="292" y="416"/>
                    <a:pt x="377" y="376"/>
                    <a:pt x="417" y="331"/>
                  </a:cubicBezTo>
                  <a:cubicBezTo>
                    <a:pt x="482" y="251"/>
                    <a:pt x="482" y="125"/>
                    <a:pt x="442" y="20"/>
                  </a:cubicBezTo>
                  <a:cubicBezTo>
                    <a:pt x="417" y="0"/>
                    <a:pt x="397" y="0"/>
                    <a:pt x="37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49"/>
            <p:cNvSpPr/>
            <p:nvPr/>
          </p:nvSpPr>
          <p:spPr>
            <a:xfrm>
              <a:off x="7121416" y="2557004"/>
              <a:ext cx="94758" cy="86274"/>
            </a:xfrm>
            <a:custGeom>
              <a:avLst/>
              <a:gdLst/>
              <a:ahLst/>
              <a:cxnLst/>
              <a:rect l="l" t="t" r="r" b="b"/>
              <a:pathLst>
                <a:path w="3306" h="3010" extrusionOk="0">
                  <a:moveTo>
                    <a:pt x="2990" y="0"/>
                  </a:moveTo>
                  <a:cubicBezTo>
                    <a:pt x="2910" y="296"/>
                    <a:pt x="2759" y="567"/>
                    <a:pt x="2574" y="838"/>
                  </a:cubicBezTo>
                  <a:cubicBezTo>
                    <a:pt x="2323" y="1174"/>
                    <a:pt x="2007" y="1485"/>
                    <a:pt x="1591" y="1821"/>
                  </a:cubicBezTo>
                  <a:cubicBezTo>
                    <a:pt x="1049" y="2257"/>
                    <a:pt x="528" y="2533"/>
                    <a:pt x="1" y="2659"/>
                  </a:cubicBezTo>
                  <a:lnTo>
                    <a:pt x="26" y="2679"/>
                  </a:lnTo>
                  <a:cubicBezTo>
                    <a:pt x="86" y="2804"/>
                    <a:pt x="171" y="2909"/>
                    <a:pt x="252" y="3010"/>
                  </a:cubicBezTo>
                  <a:cubicBezTo>
                    <a:pt x="628" y="2909"/>
                    <a:pt x="1029" y="2719"/>
                    <a:pt x="1425" y="2448"/>
                  </a:cubicBezTo>
                  <a:cubicBezTo>
                    <a:pt x="1571" y="2343"/>
                    <a:pt x="1696" y="2257"/>
                    <a:pt x="1842" y="2132"/>
                  </a:cubicBezTo>
                  <a:cubicBezTo>
                    <a:pt x="2303" y="1801"/>
                    <a:pt x="2634" y="1445"/>
                    <a:pt x="2910" y="1089"/>
                  </a:cubicBezTo>
                  <a:cubicBezTo>
                    <a:pt x="3075" y="838"/>
                    <a:pt x="3201" y="587"/>
                    <a:pt x="3306" y="336"/>
                  </a:cubicBezTo>
                  <a:cubicBezTo>
                    <a:pt x="3221" y="211"/>
                    <a:pt x="3115" y="106"/>
                    <a:pt x="299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49"/>
            <p:cNvSpPr/>
            <p:nvPr/>
          </p:nvSpPr>
          <p:spPr>
            <a:xfrm>
              <a:off x="7135231" y="2576266"/>
              <a:ext cx="94758" cy="84411"/>
            </a:xfrm>
            <a:custGeom>
              <a:avLst/>
              <a:gdLst/>
              <a:ahLst/>
              <a:cxnLst/>
              <a:rect l="l" t="t" r="r" b="b"/>
              <a:pathLst>
                <a:path w="3306" h="2945" extrusionOk="0">
                  <a:moveTo>
                    <a:pt x="3075" y="1"/>
                  </a:moveTo>
                  <a:cubicBezTo>
                    <a:pt x="2884" y="417"/>
                    <a:pt x="2593" y="813"/>
                    <a:pt x="2132" y="1274"/>
                  </a:cubicBezTo>
                  <a:cubicBezTo>
                    <a:pt x="1445" y="1961"/>
                    <a:pt x="733" y="2423"/>
                    <a:pt x="0" y="2633"/>
                  </a:cubicBezTo>
                  <a:cubicBezTo>
                    <a:pt x="106" y="2739"/>
                    <a:pt x="211" y="2839"/>
                    <a:pt x="336" y="2924"/>
                  </a:cubicBezTo>
                  <a:lnTo>
                    <a:pt x="356" y="2944"/>
                  </a:lnTo>
                  <a:cubicBezTo>
                    <a:pt x="713" y="2819"/>
                    <a:pt x="1049" y="2654"/>
                    <a:pt x="1360" y="2423"/>
                  </a:cubicBezTo>
                  <a:cubicBezTo>
                    <a:pt x="1736" y="2192"/>
                    <a:pt x="2072" y="1901"/>
                    <a:pt x="2428" y="1565"/>
                  </a:cubicBezTo>
                  <a:cubicBezTo>
                    <a:pt x="2824" y="1169"/>
                    <a:pt x="3095" y="813"/>
                    <a:pt x="3305" y="437"/>
                  </a:cubicBezTo>
                  <a:cubicBezTo>
                    <a:pt x="3260" y="377"/>
                    <a:pt x="3240" y="291"/>
                    <a:pt x="3200" y="231"/>
                  </a:cubicBezTo>
                  <a:cubicBezTo>
                    <a:pt x="3155" y="146"/>
                    <a:pt x="3115" y="81"/>
                    <a:pt x="3075" y="21"/>
                  </a:cubicBezTo>
                  <a:lnTo>
                    <a:pt x="3075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49"/>
            <p:cNvSpPr/>
            <p:nvPr/>
          </p:nvSpPr>
          <p:spPr>
            <a:xfrm>
              <a:off x="7155639" y="2597820"/>
              <a:ext cx="79080" cy="71341"/>
            </a:xfrm>
            <a:custGeom>
              <a:avLst/>
              <a:gdLst/>
              <a:ahLst/>
              <a:cxnLst/>
              <a:rect l="l" t="t" r="r" b="b"/>
              <a:pathLst>
                <a:path w="2759" h="2489" extrusionOk="0">
                  <a:moveTo>
                    <a:pt x="2694" y="1"/>
                  </a:moveTo>
                  <a:cubicBezTo>
                    <a:pt x="2528" y="357"/>
                    <a:pt x="2237" y="733"/>
                    <a:pt x="1841" y="1129"/>
                  </a:cubicBezTo>
                  <a:cubicBezTo>
                    <a:pt x="1234" y="1711"/>
                    <a:pt x="627" y="2132"/>
                    <a:pt x="1" y="2383"/>
                  </a:cubicBezTo>
                  <a:cubicBezTo>
                    <a:pt x="166" y="2443"/>
                    <a:pt x="337" y="2488"/>
                    <a:pt x="522" y="2488"/>
                  </a:cubicBezTo>
                  <a:cubicBezTo>
                    <a:pt x="607" y="2488"/>
                    <a:pt x="688" y="2463"/>
                    <a:pt x="773" y="2463"/>
                  </a:cubicBezTo>
                  <a:lnTo>
                    <a:pt x="793" y="2443"/>
                  </a:lnTo>
                  <a:cubicBezTo>
                    <a:pt x="878" y="2403"/>
                    <a:pt x="984" y="2338"/>
                    <a:pt x="1064" y="2278"/>
                  </a:cubicBezTo>
                  <a:cubicBezTo>
                    <a:pt x="1420" y="2047"/>
                    <a:pt x="1776" y="1756"/>
                    <a:pt x="2132" y="1420"/>
                  </a:cubicBezTo>
                  <a:cubicBezTo>
                    <a:pt x="2363" y="1169"/>
                    <a:pt x="2548" y="959"/>
                    <a:pt x="2719" y="733"/>
                  </a:cubicBezTo>
                  <a:cubicBezTo>
                    <a:pt x="2739" y="648"/>
                    <a:pt x="2759" y="542"/>
                    <a:pt x="2759" y="457"/>
                  </a:cubicBezTo>
                  <a:cubicBezTo>
                    <a:pt x="2759" y="332"/>
                    <a:pt x="2739" y="206"/>
                    <a:pt x="2719" y="81"/>
                  </a:cubicBezTo>
                  <a:cubicBezTo>
                    <a:pt x="2719" y="41"/>
                    <a:pt x="2694" y="21"/>
                    <a:pt x="2694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49"/>
            <p:cNvSpPr/>
            <p:nvPr/>
          </p:nvSpPr>
          <p:spPr>
            <a:xfrm>
              <a:off x="7128610" y="2502832"/>
              <a:ext cx="7223" cy="39239"/>
            </a:xfrm>
            <a:custGeom>
              <a:avLst/>
              <a:gdLst/>
              <a:ahLst/>
              <a:cxnLst/>
              <a:rect l="l" t="t" r="r" b="b"/>
              <a:pathLst>
                <a:path w="252" h="1369" extrusionOk="0">
                  <a:moveTo>
                    <a:pt x="226" y="1"/>
                  </a:moveTo>
                  <a:cubicBezTo>
                    <a:pt x="220" y="1"/>
                    <a:pt x="211" y="10"/>
                    <a:pt x="211" y="10"/>
                  </a:cubicBezTo>
                  <a:cubicBezTo>
                    <a:pt x="1" y="431"/>
                    <a:pt x="1" y="933"/>
                    <a:pt x="211" y="1369"/>
                  </a:cubicBezTo>
                  <a:lnTo>
                    <a:pt x="231" y="1369"/>
                  </a:lnTo>
                  <a:cubicBezTo>
                    <a:pt x="251" y="1369"/>
                    <a:pt x="251" y="1349"/>
                    <a:pt x="251" y="1349"/>
                  </a:cubicBezTo>
                  <a:cubicBezTo>
                    <a:pt x="46" y="933"/>
                    <a:pt x="46" y="451"/>
                    <a:pt x="251" y="35"/>
                  </a:cubicBezTo>
                  <a:cubicBezTo>
                    <a:pt x="251" y="35"/>
                    <a:pt x="251" y="10"/>
                    <a:pt x="231" y="10"/>
                  </a:cubicBezTo>
                  <a:cubicBezTo>
                    <a:pt x="231" y="3"/>
                    <a:pt x="229" y="1"/>
                    <a:pt x="22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49"/>
            <p:cNvSpPr/>
            <p:nvPr/>
          </p:nvSpPr>
          <p:spPr>
            <a:xfrm>
              <a:off x="7130473" y="2500797"/>
              <a:ext cx="11981" cy="10433"/>
            </a:xfrm>
            <a:custGeom>
              <a:avLst/>
              <a:gdLst/>
              <a:ahLst/>
              <a:cxnLst/>
              <a:rect l="l" t="t" r="r" b="b"/>
              <a:pathLst>
                <a:path w="418" h="364" extrusionOk="0">
                  <a:moveTo>
                    <a:pt x="215" y="1"/>
                  </a:moveTo>
                  <a:cubicBezTo>
                    <a:pt x="185" y="1"/>
                    <a:pt x="155" y="7"/>
                    <a:pt x="126" y="21"/>
                  </a:cubicBezTo>
                  <a:cubicBezTo>
                    <a:pt x="41" y="81"/>
                    <a:pt x="1" y="186"/>
                    <a:pt x="61" y="271"/>
                  </a:cubicBezTo>
                  <a:cubicBezTo>
                    <a:pt x="104" y="327"/>
                    <a:pt x="164" y="364"/>
                    <a:pt x="223" y="364"/>
                  </a:cubicBezTo>
                  <a:cubicBezTo>
                    <a:pt x="254" y="364"/>
                    <a:pt x="284" y="354"/>
                    <a:pt x="312" y="332"/>
                  </a:cubicBezTo>
                  <a:cubicBezTo>
                    <a:pt x="397" y="271"/>
                    <a:pt x="417" y="166"/>
                    <a:pt x="377" y="81"/>
                  </a:cubicBezTo>
                  <a:cubicBezTo>
                    <a:pt x="334" y="27"/>
                    <a:pt x="275" y="1"/>
                    <a:pt x="215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49"/>
            <p:cNvSpPr/>
            <p:nvPr/>
          </p:nvSpPr>
          <p:spPr>
            <a:xfrm>
              <a:off x="6822007" y="2421746"/>
              <a:ext cx="433721" cy="391157"/>
            </a:xfrm>
            <a:custGeom>
              <a:avLst/>
              <a:gdLst/>
              <a:ahLst/>
              <a:cxnLst/>
              <a:rect l="l" t="t" r="r" b="b"/>
              <a:pathLst>
                <a:path w="15132" h="13647" extrusionOk="0">
                  <a:moveTo>
                    <a:pt x="10597" y="3716"/>
                  </a:moveTo>
                  <a:cubicBezTo>
                    <a:pt x="10617" y="3782"/>
                    <a:pt x="10617" y="3842"/>
                    <a:pt x="10638" y="3907"/>
                  </a:cubicBezTo>
                  <a:cubicBezTo>
                    <a:pt x="10302" y="4093"/>
                    <a:pt x="10051" y="4368"/>
                    <a:pt x="9885" y="4699"/>
                  </a:cubicBezTo>
                  <a:cubicBezTo>
                    <a:pt x="9655" y="4594"/>
                    <a:pt x="9424" y="4554"/>
                    <a:pt x="9173" y="4554"/>
                  </a:cubicBezTo>
                  <a:lnTo>
                    <a:pt x="9068" y="4554"/>
                  </a:lnTo>
                  <a:cubicBezTo>
                    <a:pt x="9008" y="4429"/>
                    <a:pt x="8942" y="4323"/>
                    <a:pt x="8862" y="4218"/>
                  </a:cubicBezTo>
                  <a:cubicBezTo>
                    <a:pt x="8967" y="4218"/>
                    <a:pt x="9068" y="4243"/>
                    <a:pt x="9173" y="4243"/>
                  </a:cubicBezTo>
                  <a:cubicBezTo>
                    <a:pt x="9319" y="4243"/>
                    <a:pt x="9444" y="4218"/>
                    <a:pt x="9594" y="4198"/>
                  </a:cubicBezTo>
                  <a:cubicBezTo>
                    <a:pt x="9971" y="4138"/>
                    <a:pt x="10281" y="3992"/>
                    <a:pt x="10532" y="3782"/>
                  </a:cubicBezTo>
                  <a:cubicBezTo>
                    <a:pt x="10552" y="3762"/>
                    <a:pt x="10572" y="3742"/>
                    <a:pt x="10597" y="3716"/>
                  </a:cubicBezTo>
                  <a:close/>
                  <a:moveTo>
                    <a:pt x="4850" y="6349"/>
                  </a:moveTo>
                  <a:cubicBezTo>
                    <a:pt x="4890" y="6500"/>
                    <a:pt x="4955" y="6625"/>
                    <a:pt x="4995" y="6751"/>
                  </a:cubicBezTo>
                  <a:cubicBezTo>
                    <a:pt x="5101" y="6956"/>
                    <a:pt x="5226" y="7187"/>
                    <a:pt x="5412" y="7352"/>
                  </a:cubicBezTo>
                  <a:cubicBezTo>
                    <a:pt x="5457" y="7398"/>
                    <a:pt x="5497" y="7438"/>
                    <a:pt x="5557" y="7458"/>
                  </a:cubicBezTo>
                  <a:cubicBezTo>
                    <a:pt x="5537" y="7478"/>
                    <a:pt x="5537" y="7503"/>
                    <a:pt x="5517" y="7503"/>
                  </a:cubicBezTo>
                  <a:cubicBezTo>
                    <a:pt x="5246" y="7628"/>
                    <a:pt x="4995" y="7834"/>
                    <a:pt x="4805" y="8065"/>
                  </a:cubicBezTo>
                  <a:cubicBezTo>
                    <a:pt x="4514" y="7899"/>
                    <a:pt x="4178" y="7794"/>
                    <a:pt x="3847" y="7774"/>
                  </a:cubicBezTo>
                  <a:cubicBezTo>
                    <a:pt x="3867" y="7774"/>
                    <a:pt x="3887" y="7754"/>
                    <a:pt x="3927" y="7754"/>
                  </a:cubicBezTo>
                  <a:cubicBezTo>
                    <a:pt x="4158" y="7648"/>
                    <a:pt x="4369" y="7438"/>
                    <a:pt x="4534" y="7187"/>
                  </a:cubicBezTo>
                  <a:cubicBezTo>
                    <a:pt x="4679" y="6936"/>
                    <a:pt x="4765" y="6665"/>
                    <a:pt x="4830" y="6455"/>
                  </a:cubicBezTo>
                  <a:cubicBezTo>
                    <a:pt x="4830" y="6415"/>
                    <a:pt x="4830" y="6395"/>
                    <a:pt x="4850" y="6349"/>
                  </a:cubicBezTo>
                  <a:close/>
                  <a:moveTo>
                    <a:pt x="8692" y="166"/>
                  </a:moveTo>
                  <a:cubicBezTo>
                    <a:pt x="8817" y="166"/>
                    <a:pt x="8942" y="186"/>
                    <a:pt x="9048" y="206"/>
                  </a:cubicBezTo>
                  <a:cubicBezTo>
                    <a:pt x="9298" y="271"/>
                    <a:pt x="9549" y="457"/>
                    <a:pt x="9634" y="687"/>
                  </a:cubicBezTo>
                  <a:cubicBezTo>
                    <a:pt x="9740" y="983"/>
                    <a:pt x="9634" y="1334"/>
                    <a:pt x="9424" y="1565"/>
                  </a:cubicBezTo>
                  <a:cubicBezTo>
                    <a:pt x="9344" y="1630"/>
                    <a:pt x="9258" y="1690"/>
                    <a:pt x="9173" y="1756"/>
                  </a:cubicBezTo>
                  <a:lnTo>
                    <a:pt x="9193" y="1756"/>
                  </a:lnTo>
                  <a:cubicBezTo>
                    <a:pt x="9278" y="1756"/>
                    <a:pt x="9364" y="1756"/>
                    <a:pt x="9444" y="1776"/>
                  </a:cubicBezTo>
                  <a:cubicBezTo>
                    <a:pt x="9469" y="1776"/>
                    <a:pt x="9469" y="1776"/>
                    <a:pt x="9469" y="1796"/>
                  </a:cubicBezTo>
                  <a:cubicBezTo>
                    <a:pt x="9760" y="1836"/>
                    <a:pt x="10051" y="1941"/>
                    <a:pt x="10302" y="2112"/>
                  </a:cubicBezTo>
                  <a:cubicBezTo>
                    <a:pt x="10617" y="2337"/>
                    <a:pt x="10823" y="2693"/>
                    <a:pt x="10763" y="3049"/>
                  </a:cubicBezTo>
                  <a:cubicBezTo>
                    <a:pt x="10743" y="3300"/>
                    <a:pt x="10597" y="3511"/>
                    <a:pt x="10427" y="3656"/>
                  </a:cubicBezTo>
                  <a:cubicBezTo>
                    <a:pt x="10176" y="3867"/>
                    <a:pt x="9885" y="3992"/>
                    <a:pt x="9569" y="4032"/>
                  </a:cubicBezTo>
                  <a:cubicBezTo>
                    <a:pt x="9424" y="4052"/>
                    <a:pt x="9298" y="4073"/>
                    <a:pt x="9173" y="4073"/>
                  </a:cubicBezTo>
                  <a:cubicBezTo>
                    <a:pt x="8988" y="4073"/>
                    <a:pt x="8797" y="4052"/>
                    <a:pt x="8611" y="4032"/>
                  </a:cubicBezTo>
                  <a:cubicBezTo>
                    <a:pt x="8566" y="4012"/>
                    <a:pt x="8526" y="4012"/>
                    <a:pt x="8486" y="3992"/>
                  </a:cubicBezTo>
                  <a:cubicBezTo>
                    <a:pt x="8486" y="4012"/>
                    <a:pt x="8466" y="4012"/>
                    <a:pt x="8466" y="4012"/>
                  </a:cubicBezTo>
                  <a:cubicBezTo>
                    <a:pt x="8466" y="3992"/>
                    <a:pt x="8441" y="3992"/>
                    <a:pt x="8441" y="3992"/>
                  </a:cubicBezTo>
                  <a:lnTo>
                    <a:pt x="8441" y="3992"/>
                  </a:lnTo>
                  <a:cubicBezTo>
                    <a:pt x="8526" y="4093"/>
                    <a:pt x="8631" y="4178"/>
                    <a:pt x="8692" y="4303"/>
                  </a:cubicBezTo>
                  <a:cubicBezTo>
                    <a:pt x="8797" y="4429"/>
                    <a:pt x="8882" y="4574"/>
                    <a:pt x="8967" y="4719"/>
                  </a:cubicBezTo>
                  <a:lnTo>
                    <a:pt x="9173" y="4719"/>
                  </a:lnTo>
                  <a:cubicBezTo>
                    <a:pt x="9444" y="4719"/>
                    <a:pt x="9720" y="4785"/>
                    <a:pt x="9971" y="4910"/>
                  </a:cubicBezTo>
                  <a:cubicBezTo>
                    <a:pt x="10116" y="4514"/>
                    <a:pt x="10447" y="4178"/>
                    <a:pt x="10823" y="4012"/>
                  </a:cubicBezTo>
                  <a:cubicBezTo>
                    <a:pt x="10743" y="3696"/>
                    <a:pt x="10743" y="3365"/>
                    <a:pt x="10823" y="3049"/>
                  </a:cubicBezTo>
                  <a:lnTo>
                    <a:pt x="10823" y="3029"/>
                  </a:lnTo>
                  <a:cubicBezTo>
                    <a:pt x="10763" y="2944"/>
                    <a:pt x="10803" y="2839"/>
                    <a:pt x="10888" y="2779"/>
                  </a:cubicBezTo>
                  <a:cubicBezTo>
                    <a:pt x="10908" y="2759"/>
                    <a:pt x="10948" y="2759"/>
                    <a:pt x="10974" y="2759"/>
                  </a:cubicBezTo>
                  <a:cubicBezTo>
                    <a:pt x="11034" y="2759"/>
                    <a:pt x="11099" y="2779"/>
                    <a:pt x="11139" y="2839"/>
                  </a:cubicBezTo>
                  <a:cubicBezTo>
                    <a:pt x="11179" y="2924"/>
                    <a:pt x="11159" y="3029"/>
                    <a:pt x="11074" y="3090"/>
                  </a:cubicBezTo>
                  <a:cubicBezTo>
                    <a:pt x="11054" y="3115"/>
                    <a:pt x="11014" y="3115"/>
                    <a:pt x="10974" y="3115"/>
                  </a:cubicBezTo>
                  <a:cubicBezTo>
                    <a:pt x="10928" y="3115"/>
                    <a:pt x="10888" y="3115"/>
                    <a:pt x="10868" y="3069"/>
                  </a:cubicBezTo>
                  <a:cubicBezTo>
                    <a:pt x="10783" y="3365"/>
                    <a:pt x="10783" y="3696"/>
                    <a:pt x="10868" y="3992"/>
                  </a:cubicBezTo>
                  <a:cubicBezTo>
                    <a:pt x="11099" y="3887"/>
                    <a:pt x="11350" y="3822"/>
                    <a:pt x="11620" y="3822"/>
                  </a:cubicBezTo>
                  <a:lnTo>
                    <a:pt x="11786" y="3822"/>
                  </a:lnTo>
                  <a:cubicBezTo>
                    <a:pt x="11806" y="3782"/>
                    <a:pt x="11851" y="3742"/>
                    <a:pt x="11871" y="3696"/>
                  </a:cubicBezTo>
                  <a:cubicBezTo>
                    <a:pt x="11891" y="3676"/>
                    <a:pt x="11891" y="3676"/>
                    <a:pt x="11891" y="3656"/>
                  </a:cubicBezTo>
                  <a:cubicBezTo>
                    <a:pt x="12037" y="3491"/>
                    <a:pt x="12182" y="3320"/>
                    <a:pt x="12353" y="3195"/>
                  </a:cubicBezTo>
                  <a:cubicBezTo>
                    <a:pt x="12453" y="3115"/>
                    <a:pt x="12558" y="3049"/>
                    <a:pt x="12664" y="3009"/>
                  </a:cubicBezTo>
                  <a:cubicBezTo>
                    <a:pt x="12749" y="2989"/>
                    <a:pt x="12809" y="2989"/>
                    <a:pt x="12894" y="2989"/>
                  </a:cubicBezTo>
                  <a:lnTo>
                    <a:pt x="12980" y="2989"/>
                  </a:lnTo>
                  <a:cubicBezTo>
                    <a:pt x="13060" y="2989"/>
                    <a:pt x="13165" y="3009"/>
                    <a:pt x="13230" y="3049"/>
                  </a:cubicBezTo>
                  <a:lnTo>
                    <a:pt x="13250" y="3049"/>
                  </a:lnTo>
                  <a:cubicBezTo>
                    <a:pt x="13311" y="3090"/>
                    <a:pt x="13356" y="3115"/>
                    <a:pt x="13396" y="3155"/>
                  </a:cubicBezTo>
                  <a:cubicBezTo>
                    <a:pt x="13521" y="3240"/>
                    <a:pt x="13607" y="3365"/>
                    <a:pt x="13667" y="3491"/>
                  </a:cubicBezTo>
                  <a:lnTo>
                    <a:pt x="13667" y="3511"/>
                  </a:lnTo>
                  <a:cubicBezTo>
                    <a:pt x="13687" y="3531"/>
                    <a:pt x="13687" y="3551"/>
                    <a:pt x="13707" y="3591"/>
                  </a:cubicBezTo>
                  <a:cubicBezTo>
                    <a:pt x="13732" y="3571"/>
                    <a:pt x="13752" y="3571"/>
                    <a:pt x="13772" y="3571"/>
                  </a:cubicBezTo>
                  <a:cubicBezTo>
                    <a:pt x="13877" y="3551"/>
                    <a:pt x="13958" y="3531"/>
                    <a:pt x="14043" y="3531"/>
                  </a:cubicBezTo>
                  <a:cubicBezTo>
                    <a:pt x="14083" y="3531"/>
                    <a:pt x="14148" y="3551"/>
                    <a:pt x="14188" y="3551"/>
                  </a:cubicBezTo>
                  <a:cubicBezTo>
                    <a:pt x="14294" y="3571"/>
                    <a:pt x="14399" y="3616"/>
                    <a:pt x="14504" y="3676"/>
                  </a:cubicBezTo>
                  <a:lnTo>
                    <a:pt x="14524" y="3676"/>
                  </a:lnTo>
                  <a:cubicBezTo>
                    <a:pt x="14610" y="3742"/>
                    <a:pt x="14670" y="3802"/>
                    <a:pt x="14735" y="3887"/>
                  </a:cubicBezTo>
                  <a:lnTo>
                    <a:pt x="14755" y="3887"/>
                  </a:lnTo>
                  <a:cubicBezTo>
                    <a:pt x="14795" y="3947"/>
                    <a:pt x="14835" y="4012"/>
                    <a:pt x="14860" y="4073"/>
                  </a:cubicBezTo>
                  <a:cubicBezTo>
                    <a:pt x="14920" y="4218"/>
                    <a:pt x="14961" y="4388"/>
                    <a:pt x="14961" y="4534"/>
                  </a:cubicBezTo>
                  <a:cubicBezTo>
                    <a:pt x="14961" y="4554"/>
                    <a:pt x="14961" y="4554"/>
                    <a:pt x="14941" y="4554"/>
                  </a:cubicBezTo>
                  <a:lnTo>
                    <a:pt x="14961" y="4554"/>
                  </a:lnTo>
                  <a:cubicBezTo>
                    <a:pt x="14941" y="4699"/>
                    <a:pt x="14920" y="4825"/>
                    <a:pt x="14860" y="4930"/>
                  </a:cubicBezTo>
                  <a:cubicBezTo>
                    <a:pt x="14835" y="4995"/>
                    <a:pt x="14815" y="5055"/>
                    <a:pt x="14775" y="5121"/>
                  </a:cubicBezTo>
                  <a:cubicBezTo>
                    <a:pt x="14775" y="5141"/>
                    <a:pt x="14775" y="5141"/>
                    <a:pt x="14755" y="5141"/>
                  </a:cubicBezTo>
                  <a:cubicBezTo>
                    <a:pt x="14650" y="5306"/>
                    <a:pt x="14359" y="5557"/>
                    <a:pt x="14148" y="5682"/>
                  </a:cubicBezTo>
                  <a:cubicBezTo>
                    <a:pt x="14148" y="5682"/>
                    <a:pt x="14168" y="5682"/>
                    <a:pt x="14168" y="5702"/>
                  </a:cubicBezTo>
                  <a:cubicBezTo>
                    <a:pt x="14168" y="5702"/>
                    <a:pt x="14188" y="5723"/>
                    <a:pt x="14188" y="5748"/>
                  </a:cubicBezTo>
                  <a:cubicBezTo>
                    <a:pt x="14208" y="5768"/>
                    <a:pt x="14208" y="5808"/>
                    <a:pt x="14233" y="5828"/>
                  </a:cubicBezTo>
                  <a:cubicBezTo>
                    <a:pt x="14274" y="5933"/>
                    <a:pt x="14314" y="6038"/>
                    <a:pt x="14334" y="6144"/>
                  </a:cubicBezTo>
                  <a:cubicBezTo>
                    <a:pt x="14334" y="6164"/>
                    <a:pt x="14359" y="6184"/>
                    <a:pt x="14359" y="6204"/>
                  </a:cubicBezTo>
                  <a:lnTo>
                    <a:pt x="14359" y="6224"/>
                  </a:lnTo>
                  <a:lnTo>
                    <a:pt x="14359" y="6249"/>
                  </a:lnTo>
                  <a:cubicBezTo>
                    <a:pt x="14399" y="6374"/>
                    <a:pt x="14399" y="6475"/>
                    <a:pt x="14399" y="6600"/>
                  </a:cubicBezTo>
                  <a:cubicBezTo>
                    <a:pt x="14399" y="6645"/>
                    <a:pt x="14399" y="6705"/>
                    <a:pt x="14379" y="6751"/>
                  </a:cubicBezTo>
                  <a:cubicBezTo>
                    <a:pt x="14379" y="6791"/>
                    <a:pt x="14379" y="6831"/>
                    <a:pt x="14359" y="6876"/>
                  </a:cubicBezTo>
                  <a:cubicBezTo>
                    <a:pt x="14274" y="7272"/>
                    <a:pt x="14043" y="7628"/>
                    <a:pt x="13752" y="7899"/>
                  </a:cubicBezTo>
                  <a:cubicBezTo>
                    <a:pt x="13772" y="8085"/>
                    <a:pt x="13792" y="8275"/>
                    <a:pt x="13812" y="8481"/>
                  </a:cubicBezTo>
                  <a:cubicBezTo>
                    <a:pt x="13647" y="8401"/>
                    <a:pt x="13481" y="8315"/>
                    <a:pt x="13311" y="8230"/>
                  </a:cubicBezTo>
                  <a:cubicBezTo>
                    <a:pt x="13040" y="8401"/>
                    <a:pt x="12749" y="8526"/>
                    <a:pt x="12478" y="8586"/>
                  </a:cubicBezTo>
                  <a:lnTo>
                    <a:pt x="12433" y="8586"/>
                  </a:lnTo>
                  <a:lnTo>
                    <a:pt x="12433" y="8606"/>
                  </a:lnTo>
                  <a:lnTo>
                    <a:pt x="12247" y="8606"/>
                  </a:lnTo>
                  <a:cubicBezTo>
                    <a:pt x="12227" y="8631"/>
                    <a:pt x="12182" y="8631"/>
                    <a:pt x="12162" y="8631"/>
                  </a:cubicBezTo>
                  <a:cubicBezTo>
                    <a:pt x="12037" y="8631"/>
                    <a:pt x="11911" y="8606"/>
                    <a:pt x="11806" y="8566"/>
                  </a:cubicBezTo>
                  <a:cubicBezTo>
                    <a:pt x="11746" y="8566"/>
                    <a:pt x="11701" y="8546"/>
                    <a:pt x="11641" y="8526"/>
                  </a:cubicBezTo>
                  <a:cubicBezTo>
                    <a:pt x="11600" y="8506"/>
                    <a:pt x="11535" y="8481"/>
                    <a:pt x="11475" y="8441"/>
                  </a:cubicBezTo>
                  <a:cubicBezTo>
                    <a:pt x="11410" y="8421"/>
                    <a:pt x="11350" y="8381"/>
                    <a:pt x="11284" y="8335"/>
                  </a:cubicBezTo>
                  <a:cubicBezTo>
                    <a:pt x="11284" y="8335"/>
                    <a:pt x="11284" y="8315"/>
                    <a:pt x="11264" y="8315"/>
                  </a:cubicBezTo>
                  <a:cubicBezTo>
                    <a:pt x="11179" y="8255"/>
                    <a:pt x="11119" y="8190"/>
                    <a:pt x="11054" y="8130"/>
                  </a:cubicBezTo>
                  <a:cubicBezTo>
                    <a:pt x="11014" y="8105"/>
                    <a:pt x="10974" y="8065"/>
                    <a:pt x="10928" y="8024"/>
                  </a:cubicBezTo>
                  <a:cubicBezTo>
                    <a:pt x="10908" y="8004"/>
                    <a:pt x="10888" y="7979"/>
                    <a:pt x="10868" y="7939"/>
                  </a:cubicBezTo>
                  <a:cubicBezTo>
                    <a:pt x="10803" y="7879"/>
                    <a:pt x="10743" y="7814"/>
                    <a:pt x="10698" y="7729"/>
                  </a:cubicBezTo>
                  <a:cubicBezTo>
                    <a:pt x="10638" y="7668"/>
                    <a:pt x="10597" y="7583"/>
                    <a:pt x="10532" y="7523"/>
                  </a:cubicBezTo>
                  <a:cubicBezTo>
                    <a:pt x="10512" y="7478"/>
                    <a:pt x="10492" y="7438"/>
                    <a:pt x="10472" y="7398"/>
                  </a:cubicBezTo>
                  <a:lnTo>
                    <a:pt x="10447" y="7378"/>
                  </a:lnTo>
                  <a:cubicBezTo>
                    <a:pt x="10447" y="7352"/>
                    <a:pt x="10427" y="7332"/>
                    <a:pt x="10427" y="7332"/>
                  </a:cubicBezTo>
                  <a:lnTo>
                    <a:pt x="10427" y="7312"/>
                  </a:lnTo>
                  <a:cubicBezTo>
                    <a:pt x="10407" y="7312"/>
                    <a:pt x="10407" y="7292"/>
                    <a:pt x="10387" y="7272"/>
                  </a:cubicBezTo>
                  <a:cubicBezTo>
                    <a:pt x="10261" y="7042"/>
                    <a:pt x="10136" y="6811"/>
                    <a:pt x="10051" y="6560"/>
                  </a:cubicBezTo>
                  <a:cubicBezTo>
                    <a:pt x="10031" y="6540"/>
                    <a:pt x="10011" y="6500"/>
                    <a:pt x="10011" y="6475"/>
                  </a:cubicBezTo>
                  <a:lnTo>
                    <a:pt x="10011" y="6455"/>
                  </a:lnTo>
                  <a:cubicBezTo>
                    <a:pt x="9905" y="6184"/>
                    <a:pt x="9845" y="5873"/>
                    <a:pt x="9845" y="5577"/>
                  </a:cubicBezTo>
                  <a:cubicBezTo>
                    <a:pt x="9820" y="5412"/>
                    <a:pt x="9845" y="5266"/>
                    <a:pt x="9885" y="5121"/>
                  </a:cubicBezTo>
                  <a:cubicBezTo>
                    <a:pt x="9905" y="5055"/>
                    <a:pt x="9925" y="5015"/>
                    <a:pt x="9945" y="4950"/>
                  </a:cubicBezTo>
                  <a:cubicBezTo>
                    <a:pt x="9720" y="4825"/>
                    <a:pt x="9444" y="4745"/>
                    <a:pt x="9173" y="4745"/>
                  </a:cubicBezTo>
                  <a:cubicBezTo>
                    <a:pt x="9113" y="4745"/>
                    <a:pt x="9048" y="4765"/>
                    <a:pt x="8988" y="4765"/>
                  </a:cubicBezTo>
                  <a:cubicBezTo>
                    <a:pt x="9093" y="5035"/>
                    <a:pt x="9153" y="5326"/>
                    <a:pt x="9093" y="5597"/>
                  </a:cubicBezTo>
                  <a:cubicBezTo>
                    <a:pt x="9048" y="5768"/>
                    <a:pt x="8988" y="5933"/>
                    <a:pt x="8842" y="6018"/>
                  </a:cubicBezTo>
                  <a:cubicBezTo>
                    <a:pt x="8777" y="6079"/>
                    <a:pt x="8692" y="6099"/>
                    <a:pt x="8611" y="6124"/>
                  </a:cubicBezTo>
                  <a:cubicBezTo>
                    <a:pt x="8546" y="6144"/>
                    <a:pt x="8466" y="6144"/>
                    <a:pt x="8401" y="6144"/>
                  </a:cubicBezTo>
                  <a:cubicBezTo>
                    <a:pt x="8215" y="6144"/>
                    <a:pt x="8045" y="6099"/>
                    <a:pt x="7879" y="6018"/>
                  </a:cubicBezTo>
                  <a:cubicBezTo>
                    <a:pt x="7648" y="5913"/>
                    <a:pt x="7438" y="5768"/>
                    <a:pt x="7272" y="5597"/>
                  </a:cubicBezTo>
                  <a:cubicBezTo>
                    <a:pt x="7087" y="5452"/>
                    <a:pt x="6896" y="5221"/>
                    <a:pt x="6711" y="4995"/>
                  </a:cubicBezTo>
                  <a:lnTo>
                    <a:pt x="6711" y="4995"/>
                  </a:lnTo>
                  <a:cubicBezTo>
                    <a:pt x="7087" y="5577"/>
                    <a:pt x="7378" y="6164"/>
                    <a:pt x="7563" y="6665"/>
                  </a:cubicBezTo>
                  <a:cubicBezTo>
                    <a:pt x="7879" y="7438"/>
                    <a:pt x="8190" y="8882"/>
                    <a:pt x="8421" y="10341"/>
                  </a:cubicBezTo>
                  <a:cubicBezTo>
                    <a:pt x="8441" y="10010"/>
                    <a:pt x="8486" y="9695"/>
                    <a:pt x="8566" y="9404"/>
                  </a:cubicBezTo>
                  <a:cubicBezTo>
                    <a:pt x="8777" y="8651"/>
                    <a:pt x="9153" y="7979"/>
                    <a:pt x="9634" y="7378"/>
                  </a:cubicBezTo>
                  <a:lnTo>
                    <a:pt x="9634" y="7332"/>
                  </a:lnTo>
                  <a:lnTo>
                    <a:pt x="9675" y="7332"/>
                  </a:lnTo>
                  <a:lnTo>
                    <a:pt x="9675" y="7352"/>
                  </a:lnTo>
                  <a:cubicBezTo>
                    <a:pt x="10011" y="7879"/>
                    <a:pt x="10136" y="8526"/>
                    <a:pt x="10031" y="9153"/>
                  </a:cubicBezTo>
                  <a:cubicBezTo>
                    <a:pt x="9925" y="9800"/>
                    <a:pt x="9614" y="10387"/>
                    <a:pt x="9193" y="10888"/>
                  </a:cubicBezTo>
                  <a:cubicBezTo>
                    <a:pt x="8988" y="11139"/>
                    <a:pt x="8757" y="11365"/>
                    <a:pt x="8611" y="11660"/>
                  </a:cubicBezTo>
                  <a:cubicBezTo>
                    <a:pt x="8672" y="12057"/>
                    <a:pt x="8717" y="12413"/>
                    <a:pt x="8737" y="12744"/>
                  </a:cubicBezTo>
                  <a:cubicBezTo>
                    <a:pt x="8737" y="12769"/>
                    <a:pt x="8717" y="12769"/>
                    <a:pt x="8717" y="12769"/>
                  </a:cubicBezTo>
                  <a:cubicBezTo>
                    <a:pt x="8692" y="12769"/>
                    <a:pt x="8672" y="12769"/>
                    <a:pt x="8672" y="12744"/>
                  </a:cubicBezTo>
                  <a:cubicBezTo>
                    <a:pt x="8652" y="12393"/>
                    <a:pt x="8611" y="11971"/>
                    <a:pt x="8546" y="11555"/>
                  </a:cubicBezTo>
                  <a:cubicBezTo>
                    <a:pt x="8466" y="11264"/>
                    <a:pt x="8421" y="10948"/>
                    <a:pt x="8421" y="10657"/>
                  </a:cubicBezTo>
                  <a:cubicBezTo>
                    <a:pt x="8170" y="9108"/>
                    <a:pt x="7839" y="7503"/>
                    <a:pt x="7523" y="6685"/>
                  </a:cubicBezTo>
                  <a:cubicBezTo>
                    <a:pt x="7292" y="6124"/>
                    <a:pt x="6936" y="5412"/>
                    <a:pt x="6500" y="4745"/>
                  </a:cubicBezTo>
                  <a:lnTo>
                    <a:pt x="6500" y="4745"/>
                  </a:lnTo>
                  <a:cubicBezTo>
                    <a:pt x="6731" y="5286"/>
                    <a:pt x="6896" y="5828"/>
                    <a:pt x="6916" y="6269"/>
                  </a:cubicBezTo>
                  <a:cubicBezTo>
                    <a:pt x="6936" y="6500"/>
                    <a:pt x="6936" y="6751"/>
                    <a:pt x="6856" y="6976"/>
                  </a:cubicBezTo>
                  <a:cubicBezTo>
                    <a:pt x="6791" y="7187"/>
                    <a:pt x="6625" y="7398"/>
                    <a:pt x="6395" y="7478"/>
                  </a:cubicBezTo>
                  <a:cubicBezTo>
                    <a:pt x="6334" y="7503"/>
                    <a:pt x="6269" y="7503"/>
                    <a:pt x="6184" y="7503"/>
                  </a:cubicBezTo>
                  <a:cubicBezTo>
                    <a:pt x="6104" y="7503"/>
                    <a:pt x="6039" y="7503"/>
                    <a:pt x="5958" y="7478"/>
                  </a:cubicBezTo>
                  <a:cubicBezTo>
                    <a:pt x="5788" y="7438"/>
                    <a:pt x="5642" y="7352"/>
                    <a:pt x="5537" y="7227"/>
                  </a:cubicBezTo>
                  <a:cubicBezTo>
                    <a:pt x="5352" y="7082"/>
                    <a:pt x="5246" y="6876"/>
                    <a:pt x="5141" y="6665"/>
                  </a:cubicBezTo>
                  <a:cubicBezTo>
                    <a:pt x="4995" y="6329"/>
                    <a:pt x="4850" y="5873"/>
                    <a:pt x="4765" y="5371"/>
                  </a:cubicBezTo>
                  <a:lnTo>
                    <a:pt x="4765" y="5412"/>
                  </a:lnTo>
                  <a:lnTo>
                    <a:pt x="4765" y="5452"/>
                  </a:lnTo>
                  <a:lnTo>
                    <a:pt x="4765" y="5472"/>
                  </a:lnTo>
                  <a:cubicBezTo>
                    <a:pt x="4745" y="5828"/>
                    <a:pt x="4725" y="6164"/>
                    <a:pt x="4659" y="6415"/>
                  </a:cubicBezTo>
                  <a:cubicBezTo>
                    <a:pt x="4599" y="6645"/>
                    <a:pt x="4514" y="6896"/>
                    <a:pt x="4389" y="7102"/>
                  </a:cubicBezTo>
                  <a:cubicBezTo>
                    <a:pt x="4263" y="7312"/>
                    <a:pt x="4078" y="7503"/>
                    <a:pt x="3867" y="7583"/>
                  </a:cubicBezTo>
                  <a:cubicBezTo>
                    <a:pt x="3762" y="7628"/>
                    <a:pt x="3656" y="7668"/>
                    <a:pt x="3551" y="7668"/>
                  </a:cubicBezTo>
                  <a:cubicBezTo>
                    <a:pt x="3596" y="7754"/>
                    <a:pt x="3616" y="7854"/>
                    <a:pt x="3636" y="7939"/>
                  </a:cubicBezTo>
                  <a:lnTo>
                    <a:pt x="3782" y="7939"/>
                  </a:lnTo>
                  <a:cubicBezTo>
                    <a:pt x="4158" y="7939"/>
                    <a:pt x="4534" y="8065"/>
                    <a:pt x="4850" y="8315"/>
                  </a:cubicBezTo>
                  <a:cubicBezTo>
                    <a:pt x="5036" y="8004"/>
                    <a:pt x="5306" y="7774"/>
                    <a:pt x="5642" y="7628"/>
                  </a:cubicBezTo>
                  <a:cubicBezTo>
                    <a:pt x="5683" y="7543"/>
                    <a:pt x="5748" y="7503"/>
                    <a:pt x="5833" y="7503"/>
                  </a:cubicBezTo>
                  <a:cubicBezTo>
                    <a:pt x="5853" y="7503"/>
                    <a:pt x="5873" y="7503"/>
                    <a:pt x="5873" y="7523"/>
                  </a:cubicBezTo>
                  <a:cubicBezTo>
                    <a:pt x="5978" y="7543"/>
                    <a:pt x="6039" y="7648"/>
                    <a:pt x="5998" y="7754"/>
                  </a:cubicBezTo>
                  <a:cubicBezTo>
                    <a:pt x="5978" y="7814"/>
                    <a:pt x="5893" y="7879"/>
                    <a:pt x="5833" y="7879"/>
                  </a:cubicBezTo>
                  <a:cubicBezTo>
                    <a:pt x="5808" y="7879"/>
                    <a:pt x="5788" y="7879"/>
                    <a:pt x="5768" y="7854"/>
                  </a:cubicBezTo>
                  <a:cubicBezTo>
                    <a:pt x="5683" y="7834"/>
                    <a:pt x="5642" y="7754"/>
                    <a:pt x="5642" y="7688"/>
                  </a:cubicBezTo>
                  <a:cubicBezTo>
                    <a:pt x="5331" y="7814"/>
                    <a:pt x="5056" y="8045"/>
                    <a:pt x="4890" y="8335"/>
                  </a:cubicBezTo>
                  <a:cubicBezTo>
                    <a:pt x="4930" y="8381"/>
                    <a:pt x="4975" y="8401"/>
                    <a:pt x="5016" y="8441"/>
                  </a:cubicBezTo>
                  <a:cubicBezTo>
                    <a:pt x="5121" y="8546"/>
                    <a:pt x="5206" y="8671"/>
                    <a:pt x="5286" y="8817"/>
                  </a:cubicBezTo>
                  <a:cubicBezTo>
                    <a:pt x="5432" y="9088"/>
                    <a:pt x="5517" y="9384"/>
                    <a:pt x="5582" y="9674"/>
                  </a:cubicBezTo>
                  <a:cubicBezTo>
                    <a:pt x="5582" y="9715"/>
                    <a:pt x="5602" y="9735"/>
                    <a:pt x="5602" y="9780"/>
                  </a:cubicBezTo>
                  <a:cubicBezTo>
                    <a:pt x="5642" y="10031"/>
                    <a:pt x="5642" y="10301"/>
                    <a:pt x="5642" y="10552"/>
                  </a:cubicBezTo>
                  <a:lnTo>
                    <a:pt x="5642" y="10572"/>
                  </a:lnTo>
                  <a:lnTo>
                    <a:pt x="5642" y="10612"/>
                  </a:lnTo>
                  <a:lnTo>
                    <a:pt x="5642" y="10637"/>
                  </a:lnTo>
                  <a:lnTo>
                    <a:pt x="5642" y="10678"/>
                  </a:lnTo>
                  <a:lnTo>
                    <a:pt x="5642" y="10718"/>
                  </a:lnTo>
                  <a:lnTo>
                    <a:pt x="5642" y="10843"/>
                  </a:lnTo>
                  <a:cubicBezTo>
                    <a:pt x="5642" y="10948"/>
                    <a:pt x="5622" y="11034"/>
                    <a:pt x="5622" y="11114"/>
                  </a:cubicBezTo>
                  <a:cubicBezTo>
                    <a:pt x="5602" y="11199"/>
                    <a:pt x="5602" y="11284"/>
                    <a:pt x="5582" y="11390"/>
                  </a:cubicBezTo>
                  <a:cubicBezTo>
                    <a:pt x="5582" y="11410"/>
                    <a:pt x="5557" y="11450"/>
                    <a:pt x="5557" y="11490"/>
                  </a:cubicBezTo>
                  <a:cubicBezTo>
                    <a:pt x="5537" y="11535"/>
                    <a:pt x="5537" y="11555"/>
                    <a:pt x="5517" y="11595"/>
                  </a:cubicBezTo>
                  <a:cubicBezTo>
                    <a:pt x="5497" y="11701"/>
                    <a:pt x="5457" y="11806"/>
                    <a:pt x="5412" y="11891"/>
                  </a:cubicBezTo>
                  <a:lnTo>
                    <a:pt x="5412" y="11911"/>
                  </a:lnTo>
                  <a:lnTo>
                    <a:pt x="5392" y="11931"/>
                  </a:lnTo>
                  <a:cubicBezTo>
                    <a:pt x="5372" y="11991"/>
                    <a:pt x="5331" y="12057"/>
                    <a:pt x="5286" y="12117"/>
                  </a:cubicBezTo>
                  <a:cubicBezTo>
                    <a:pt x="5266" y="12182"/>
                    <a:pt x="5226" y="12222"/>
                    <a:pt x="5181" y="12287"/>
                  </a:cubicBezTo>
                  <a:cubicBezTo>
                    <a:pt x="5141" y="12327"/>
                    <a:pt x="5101" y="12368"/>
                    <a:pt x="5056" y="12413"/>
                  </a:cubicBezTo>
                  <a:cubicBezTo>
                    <a:pt x="4975" y="12473"/>
                    <a:pt x="4890" y="12558"/>
                    <a:pt x="4785" y="12618"/>
                  </a:cubicBezTo>
                  <a:cubicBezTo>
                    <a:pt x="4765" y="12643"/>
                    <a:pt x="4725" y="12643"/>
                    <a:pt x="4705" y="12664"/>
                  </a:cubicBezTo>
                  <a:cubicBezTo>
                    <a:pt x="4639" y="12684"/>
                    <a:pt x="4599" y="12704"/>
                    <a:pt x="4554" y="12724"/>
                  </a:cubicBezTo>
                  <a:lnTo>
                    <a:pt x="4534" y="12724"/>
                  </a:lnTo>
                  <a:cubicBezTo>
                    <a:pt x="4534" y="12724"/>
                    <a:pt x="4514" y="12744"/>
                    <a:pt x="4494" y="12744"/>
                  </a:cubicBezTo>
                  <a:cubicBezTo>
                    <a:pt x="4243" y="12829"/>
                    <a:pt x="3972" y="12849"/>
                    <a:pt x="3702" y="12849"/>
                  </a:cubicBezTo>
                  <a:lnTo>
                    <a:pt x="3596" y="12849"/>
                  </a:lnTo>
                  <a:cubicBezTo>
                    <a:pt x="3491" y="13020"/>
                    <a:pt x="3386" y="13165"/>
                    <a:pt x="3280" y="13310"/>
                  </a:cubicBezTo>
                  <a:cubicBezTo>
                    <a:pt x="3200" y="13145"/>
                    <a:pt x="3135" y="12954"/>
                    <a:pt x="3050" y="12789"/>
                  </a:cubicBezTo>
                  <a:cubicBezTo>
                    <a:pt x="2653" y="12684"/>
                    <a:pt x="2277" y="12493"/>
                    <a:pt x="2006" y="12202"/>
                  </a:cubicBezTo>
                  <a:cubicBezTo>
                    <a:pt x="1986" y="12162"/>
                    <a:pt x="1966" y="12142"/>
                    <a:pt x="1921" y="12097"/>
                  </a:cubicBezTo>
                  <a:cubicBezTo>
                    <a:pt x="1901" y="12057"/>
                    <a:pt x="1861" y="12017"/>
                    <a:pt x="1841" y="11971"/>
                  </a:cubicBezTo>
                  <a:cubicBezTo>
                    <a:pt x="1776" y="11866"/>
                    <a:pt x="1736" y="11766"/>
                    <a:pt x="1695" y="11660"/>
                  </a:cubicBezTo>
                  <a:lnTo>
                    <a:pt x="1695" y="11615"/>
                  </a:lnTo>
                  <a:lnTo>
                    <a:pt x="1670" y="11615"/>
                  </a:lnTo>
                  <a:lnTo>
                    <a:pt x="1670" y="11555"/>
                  </a:lnTo>
                  <a:cubicBezTo>
                    <a:pt x="1630" y="11450"/>
                    <a:pt x="1610" y="11345"/>
                    <a:pt x="1610" y="11219"/>
                  </a:cubicBezTo>
                  <a:cubicBezTo>
                    <a:pt x="1610" y="11199"/>
                    <a:pt x="1590" y="11159"/>
                    <a:pt x="1590" y="11114"/>
                  </a:cubicBezTo>
                  <a:lnTo>
                    <a:pt x="1590" y="11074"/>
                  </a:lnTo>
                  <a:lnTo>
                    <a:pt x="1590" y="11054"/>
                  </a:lnTo>
                  <a:cubicBezTo>
                    <a:pt x="1359" y="11054"/>
                    <a:pt x="983" y="10988"/>
                    <a:pt x="793" y="10888"/>
                  </a:cubicBezTo>
                  <a:lnTo>
                    <a:pt x="773" y="10888"/>
                  </a:lnTo>
                  <a:cubicBezTo>
                    <a:pt x="712" y="10843"/>
                    <a:pt x="667" y="10803"/>
                    <a:pt x="607" y="10763"/>
                  </a:cubicBezTo>
                  <a:cubicBezTo>
                    <a:pt x="502" y="10698"/>
                    <a:pt x="417" y="10592"/>
                    <a:pt x="336" y="10487"/>
                  </a:cubicBezTo>
                  <a:lnTo>
                    <a:pt x="336" y="10467"/>
                  </a:lnTo>
                  <a:cubicBezTo>
                    <a:pt x="251" y="10321"/>
                    <a:pt x="191" y="10176"/>
                    <a:pt x="191" y="10010"/>
                  </a:cubicBezTo>
                  <a:cubicBezTo>
                    <a:pt x="166" y="9945"/>
                    <a:pt x="166" y="9885"/>
                    <a:pt x="191" y="9800"/>
                  </a:cubicBezTo>
                  <a:lnTo>
                    <a:pt x="191" y="9780"/>
                  </a:lnTo>
                  <a:cubicBezTo>
                    <a:pt x="211" y="9695"/>
                    <a:pt x="231" y="9589"/>
                    <a:pt x="271" y="9509"/>
                  </a:cubicBezTo>
                  <a:lnTo>
                    <a:pt x="291" y="9484"/>
                  </a:lnTo>
                  <a:cubicBezTo>
                    <a:pt x="336" y="9384"/>
                    <a:pt x="417" y="9298"/>
                    <a:pt x="502" y="9213"/>
                  </a:cubicBezTo>
                  <a:cubicBezTo>
                    <a:pt x="607" y="9133"/>
                    <a:pt x="733" y="9088"/>
                    <a:pt x="878" y="9048"/>
                  </a:cubicBezTo>
                  <a:cubicBezTo>
                    <a:pt x="898" y="9028"/>
                    <a:pt x="918" y="9028"/>
                    <a:pt x="943" y="9007"/>
                  </a:cubicBezTo>
                  <a:cubicBezTo>
                    <a:pt x="943" y="8982"/>
                    <a:pt x="943" y="8962"/>
                    <a:pt x="918" y="8922"/>
                  </a:cubicBezTo>
                  <a:lnTo>
                    <a:pt x="918" y="8902"/>
                  </a:lnTo>
                  <a:cubicBezTo>
                    <a:pt x="918" y="8777"/>
                    <a:pt x="943" y="8631"/>
                    <a:pt x="983" y="8481"/>
                  </a:cubicBezTo>
                  <a:cubicBezTo>
                    <a:pt x="1003" y="8441"/>
                    <a:pt x="1043" y="8381"/>
                    <a:pt x="1069" y="8335"/>
                  </a:cubicBezTo>
                  <a:lnTo>
                    <a:pt x="1089" y="8315"/>
                  </a:lnTo>
                  <a:cubicBezTo>
                    <a:pt x="1129" y="8255"/>
                    <a:pt x="1194" y="8190"/>
                    <a:pt x="1274" y="8130"/>
                  </a:cubicBezTo>
                  <a:cubicBezTo>
                    <a:pt x="1359" y="8065"/>
                    <a:pt x="1465" y="8024"/>
                    <a:pt x="1570" y="8004"/>
                  </a:cubicBezTo>
                  <a:cubicBezTo>
                    <a:pt x="1610" y="8004"/>
                    <a:pt x="1670" y="7979"/>
                    <a:pt x="1716" y="7979"/>
                  </a:cubicBezTo>
                  <a:cubicBezTo>
                    <a:pt x="1776" y="7979"/>
                    <a:pt x="1861" y="8004"/>
                    <a:pt x="1901" y="8004"/>
                  </a:cubicBezTo>
                  <a:cubicBezTo>
                    <a:pt x="2132" y="8045"/>
                    <a:pt x="2342" y="8085"/>
                    <a:pt x="2548" y="8190"/>
                  </a:cubicBezTo>
                  <a:lnTo>
                    <a:pt x="2573" y="8190"/>
                  </a:lnTo>
                  <a:cubicBezTo>
                    <a:pt x="2633" y="8210"/>
                    <a:pt x="2673" y="8255"/>
                    <a:pt x="2739" y="8275"/>
                  </a:cubicBezTo>
                  <a:cubicBezTo>
                    <a:pt x="2989" y="8085"/>
                    <a:pt x="3300" y="7979"/>
                    <a:pt x="3596" y="7959"/>
                  </a:cubicBezTo>
                  <a:cubicBezTo>
                    <a:pt x="3576" y="7854"/>
                    <a:pt x="3551" y="7754"/>
                    <a:pt x="3511" y="7648"/>
                  </a:cubicBezTo>
                  <a:cubicBezTo>
                    <a:pt x="3451" y="7648"/>
                    <a:pt x="3406" y="7648"/>
                    <a:pt x="3366" y="7628"/>
                  </a:cubicBezTo>
                  <a:cubicBezTo>
                    <a:pt x="3220" y="7583"/>
                    <a:pt x="3115" y="7478"/>
                    <a:pt x="3009" y="7352"/>
                  </a:cubicBezTo>
                  <a:cubicBezTo>
                    <a:pt x="3009" y="7332"/>
                    <a:pt x="2989" y="7312"/>
                    <a:pt x="2969" y="7272"/>
                  </a:cubicBezTo>
                  <a:cubicBezTo>
                    <a:pt x="2864" y="7272"/>
                    <a:pt x="2799" y="7187"/>
                    <a:pt x="2799" y="7082"/>
                  </a:cubicBezTo>
                  <a:cubicBezTo>
                    <a:pt x="2799" y="7042"/>
                    <a:pt x="2824" y="7021"/>
                    <a:pt x="2844" y="6976"/>
                  </a:cubicBezTo>
                  <a:cubicBezTo>
                    <a:pt x="2759" y="6705"/>
                    <a:pt x="2739" y="6395"/>
                    <a:pt x="2759" y="6099"/>
                  </a:cubicBezTo>
                  <a:cubicBezTo>
                    <a:pt x="2779" y="5913"/>
                    <a:pt x="2799" y="5702"/>
                    <a:pt x="2864" y="5497"/>
                  </a:cubicBezTo>
                  <a:cubicBezTo>
                    <a:pt x="2844" y="5497"/>
                    <a:pt x="2844" y="5517"/>
                    <a:pt x="2844" y="5517"/>
                  </a:cubicBezTo>
                  <a:lnTo>
                    <a:pt x="2844" y="5537"/>
                  </a:lnTo>
                  <a:lnTo>
                    <a:pt x="2824" y="5537"/>
                  </a:lnTo>
                  <a:cubicBezTo>
                    <a:pt x="2633" y="5768"/>
                    <a:pt x="2448" y="5998"/>
                    <a:pt x="2197" y="6144"/>
                  </a:cubicBezTo>
                  <a:cubicBezTo>
                    <a:pt x="2047" y="6224"/>
                    <a:pt x="1881" y="6269"/>
                    <a:pt x="1716" y="6269"/>
                  </a:cubicBezTo>
                  <a:cubicBezTo>
                    <a:pt x="1610" y="6269"/>
                    <a:pt x="1485" y="6249"/>
                    <a:pt x="1379" y="6184"/>
                  </a:cubicBezTo>
                  <a:cubicBezTo>
                    <a:pt x="1194" y="6079"/>
                    <a:pt x="1069" y="5893"/>
                    <a:pt x="1003" y="5682"/>
                  </a:cubicBezTo>
                  <a:cubicBezTo>
                    <a:pt x="943" y="5472"/>
                    <a:pt x="943" y="5266"/>
                    <a:pt x="983" y="5055"/>
                  </a:cubicBezTo>
                  <a:cubicBezTo>
                    <a:pt x="1069" y="4639"/>
                    <a:pt x="1274" y="4283"/>
                    <a:pt x="1525" y="3967"/>
                  </a:cubicBezTo>
                  <a:cubicBezTo>
                    <a:pt x="1796" y="3656"/>
                    <a:pt x="2112" y="3406"/>
                    <a:pt x="2448" y="3155"/>
                  </a:cubicBezTo>
                  <a:cubicBezTo>
                    <a:pt x="2698" y="2989"/>
                    <a:pt x="2969" y="2819"/>
                    <a:pt x="3260" y="2713"/>
                  </a:cubicBezTo>
                  <a:cubicBezTo>
                    <a:pt x="3386" y="2362"/>
                    <a:pt x="3551" y="2046"/>
                    <a:pt x="3802" y="1776"/>
                  </a:cubicBezTo>
                  <a:cubicBezTo>
                    <a:pt x="4203" y="1334"/>
                    <a:pt x="4805" y="1043"/>
                    <a:pt x="5412" y="1023"/>
                  </a:cubicBezTo>
                  <a:lnTo>
                    <a:pt x="5457" y="1023"/>
                  </a:lnTo>
                  <a:cubicBezTo>
                    <a:pt x="5642" y="1023"/>
                    <a:pt x="5833" y="1043"/>
                    <a:pt x="6039" y="1083"/>
                  </a:cubicBezTo>
                  <a:cubicBezTo>
                    <a:pt x="6104" y="1109"/>
                    <a:pt x="6144" y="1129"/>
                    <a:pt x="6209" y="1149"/>
                  </a:cubicBezTo>
                  <a:cubicBezTo>
                    <a:pt x="6334" y="1063"/>
                    <a:pt x="6435" y="983"/>
                    <a:pt x="6520" y="938"/>
                  </a:cubicBezTo>
                  <a:cubicBezTo>
                    <a:pt x="6771" y="773"/>
                    <a:pt x="7022" y="627"/>
                    <a:pt x="7292" y="502"/>
                  </a:cubicBezTo>
                  <a:cubicBezTo>
                    <a:pt x="7608" y="376"/>
                    <a:pt x="7939" y="271"/>
                    <a:pt x="8275" y="206"/>
                  </a:cubicBezTo>
                  <a:cubicBezTo>
                    <a:pt x="8401" y="186"/>
                    <a:pt x="8546" y="166"/>
                    <a:pt x="8692" y="166"/>
                  </a:cubicBezTo>
                  <a:close/>
                  <a:moveTo>
                    <a:pt x="8692" y="0"/>
                  </a:moveTo>
                  <a:cubicBezTo>
                    <a:pt x="8566" y="0"/>
                    <a:pt x="8421" y="20"/>
                    <a:pt x="8235" y="40"/>
                  </a:cubicBezTo>
                  <a:cubicBezTo>
                    <a:pt x="7899" y="106"/>
                    <a:pt x="7543" y="206"/>
                    <a:pt x="7232" y="356"/>
                  </a:cubicBezTo>
                  <a:cubicBezTo>
                    <a:pt x="6936" y="482"/>
                    <a:pt x="6665" y="627"/>
                    <a:pt x="6415" y="793"/>
                  </a:cubicBezTo>
                  <a:cubicBezTo>
                    <a:pt x="6395" y="813"/>
                    <a:pt x="6375" y="833"/>
                    <a:pt x="6334" y="858"/>
                  </a:cubicBezTo>
                  <a:cubicBezTo>
                    <a:pt x="6289" y="878"/>
                    <a:pt x="6229" y="918"/>
                    <a:pt x="6184" y="958"/>
                  </a:cubicBezTo>
                  <a:cubicBezTo>
                    <a:pt x="6144" y="938"/>
                    <a:pt x="6104" y="938"/>
                    <a:pt x="6084" y="938"/>
                  </a:cubicBezTo>
                  <a:cubicBezTo>
                    <a:pt x="5873" y="878"/>
                    <a:pt x="5642" y="858"/>
                    <a:pt x="5457" y="858"/>
                  </a:cubicBezTo>
                  <a:lnTo>
                    <a:pt x="5412" y="858"/>
                  </a:lnTo>
                  <a:cubicBezTo>
                    <a:pt x="4765" y="878"/>
                    <a:pt x="4138" y="1169"/>
                    <a:pt x="3676" y="1670"/>
                  </a:cubicBezTo>
                  <a:cubicBezTo>
                    <a:pt x="3451" y="1921"/>
                    <a:pt x="3260" y="2237"/>
                    <a:pt x="3135" y="2568"/>
                  </a:cubicBezTo>
                  <a:cubicBezTo>
                    <a:pt x="2824" y="2693"/>
                    <a:pt x="2548" y="2884"/>
                    <a:pt x="2342" y="3029"/>
                  </a:cubicBezTo>
                  <a:cubicBezTo>
                    <a:pt x="1946" y="3320"/>
                    <a:pt x="1650" y="3571"/>
                    <a:pt x="1400" y="3867"/>
                  </a:cubicBezTo>
                  <a:cubicBezTo>
                    <a:pt x="1109" y="4218"/>
                    <a:pt x="898" y="4619"/>
                    <a:pt x="818" y="5015"/>
                  </a:cubicBezTo>
                  <a:cubicBezTo>
                    <a:pt x="773" y="5286"/>
                    <a:pt x="773" y="5517"/>
                    <a:pt x="838" y="5723"/>
                  </a:cubicBezTo>
                  <a:cubicBezTo>
                    <a:pt x="918" y="5998"/>
                    <a:pt x="1089" y="6224"/>
                    <a:pt x="1294" y="6329"/>
                  </a:cubicBezTo>
                  <a:cubicBezTo>
                    <a:pt x="1420" y="6395"/>
                    <a:pt x="1570" y="6435"/>
                    <a:pt x="1716" y="6435"/>
                  </a:cubicBezTo>
                  <a:cubicBezTo>
                    <a:pt x="1901" y="6435"/>
                    <a:pt x="2112" y="6374"/>
                    <a:pt x="2277" y="6289"/>
                  </a:cubicBezTo>
                  <a:cubicBezTo>
                    <a:pt x="2403" y="6204"/>
                    <a:pt x="2508" y="6124"/>
                    <a:pt x="2593" y="6038"/>
                  </a:cubicBezTo>
                  <a:lnTo>
                    <a:pt x="2593" y="6099"/>
                  </a:lnTo>
                  <a:cubicBezTo>
                    <a:pt x="2573" y="6435"/>
                    <a:pt x="2593" y="6726"/>
                    <a:pt x="2653" y="6956"/>
                  </a:cubicBezTo>
                  <a:cubicBezTo>
                    <a:pt x="2633" y="7001"/>
                    <a:pt x="2633" y="7042"/>
                    <a:pt x="2633" y="7082"/>
                  </a:cubicBezTo>
                  <a:cubicBezTo>
                    <a:pt x="2613" y="7227"/>
                    <a:pt x="2719" y="7378"/>
                    <a:pt x="2864" y="7438"/>
                  </a:cubicBezTo>
                  <a:cubicBezTo>
                    <a:pt x="2864" y="7438"/>
                    <a:pt x="2884" y="7438"/>
                    <a:pt x="2884" y="7458"/>
                  </a:cubicBezTo>
                  <a:cubicBezTo>
                    <a:pt x="3009" y="7603"/>
                    <a:pt x="3135" y="7729"/>
                    <a:pt x="3300" y="7794"/>
                  </a:cubicBezTo>
                  <a:cubicBezTo>
                    <a:pt x="3325" y="7794"/>
                    <a:pt x="3366" y="7794"/>
                    <a:pt x="3386" y="7814"/>
                  </a:cubicBezTo>
                  <a:cubicBezTo>
                    <a:pt x="3155" y="7854"/>
                    <a:pt x="2924" y="7959"/>
                    <a:pt x="2719" y="8085"/>
                  </a:cubicBezTo>
                  <a:cubicBezTo>
                    <a:pt x="2698" y="8065"/>
                    <a:pt x="2673" y="8065"/>
                    <a:pt x="2653" y="8045"/>
                  </a:cubicBezTo>
                  <a:cubicBezTo>
                    <a:pt x="2633" y="8045"/>
                    <a:pt x="2633" y="8024"/>
                    <a:pt x="2613" y="8024"/>
                  </a:cubicBezTo>
                  <a:cubicBezTo>
                    <a:pt x="2383" y="7939"/>
                    <a:pt x="2152" y="7879"/>
                    <a:pt x="1946" y="7834"/>
                  </a:cubicBezTo>
                  <a:cubicBezTo>
                    <a:pt x="1861" y="7834"/>
                    <a:pt x="1776" y="7814"/>
                    <a:pt x="1716" y="7814"/>
                  </a:cubicBezTo>
                  <a:cubicBezTo>
                    <a:pt x="1650" y="7814"/>
                    <a:pt x="1590" y="7834"/>
                    <a:pt x="1525" y="7834"/>
                  </a:cubicBezTo>
                  <a:cubicBezTo>
                    <a:pt x="1400" y="7854"/>
                    <a:pt x="1294" y="7919"/>
                    <a:pt x="1194" y="7979"/>
                  </a:cubicBezTo>
                  <a:lnTo>
                    <a:pt x="1169" y="8004"/>
                  </a:lnTo>
                  <a:cubicBezTo>
                    <a:pt x="1089" y="8065"/>
                    <a:pt x="1003" y="8130"/>
                    <a:pt x="943" y="8210"/>
                  </a:cubicBezTo>
                  <a:lnTo>
                    <a:pt x="943" y="8255"/>
                  </a:lnTo>
                  <a:cubicBezTo>
                    <a:pt x="898" y="8295"/>
                    <a:pt x="858" y="8355"/>
                    <a:pt x="838" y="8421"/>
                  </a:cubicBezTo>
                  <a:cubicBezTo>
                    <a:pt x="773" y="8566"/>
                    <a:pt x="753" y="8732"/>
                    <a:pt x="753" y="8902"/>
                  </a:cubicBezTo>
                  <a:cubicBezTo>
                    <a:pt x="647" y="8942"/>
                    <a:pt x="522" y="9007"/>
                    <a:pt x="397" y="9088"/>
                  </a:cubicBezTo>
                  <a:cubicBezTo>
                    <a:pt x="291" y="9173"/>
                    <a:pt x="211" y="9278"/>
                    <a:pt x="146" y="9404"/>
                  </a:cubicBezTo>
                  <a:cubicBezTo>
                    <a:pt x="146" y="9404"/>
                    <a:pt x="126" y="9424"/>
                    <a:pt x="126" y="9444"/>
                  </a:cubicBezTo>
                  <a:cubicBezTo>
                    <a:pt x="86" y="9529"/>
                    <a:pt x="40" y="9654"/>
                    <a:pt x="20" y="9760"/>
                  </a:cubicBezTo>
                  <a:lnTo>
                    <a:pt x="20" y="9800"/>
                  </a:lnTo>
                  <a:cubicBezTo>
                    <a:pt x="0" y="9860"/>
                    <a:pt x="0" y="9945"/>
                    <a:pt x="20" y="10031"/>
                  </a:cubicBezTo>
                  <a:cubicBezTo>
                    <a:pt x="20" y="10196"/>
                    <a:pt x="86" y="10387"/>
                    <a:pt x="191" y="10532"/>
                  </a:cubicBezTo>
                  <a:lnTo>
                    <a:pt x="191" y="10552"/>
                  </a:lnTo>
                  <a:lnTo>
                    <a:pt x="191" y="10572"/>
                  </a:lnTo>
                  <a:lnTo>
                    <a:pt x="211" y="10572"/>
                  </a:lnTo>
                  <a:cubicBezTo>
                    <a:pt x="291" y="10698"/>
                    <a:pt x="376" y="10803"/>
                    <a:pt x="502" y="10908"/>
                  </a:cubicBezTo>
                  <a:cubicBezTo>
                    <a:pt x="567" y="10948"/>
                    <a:pt x="627" y="10988"/>
                    <a:pt x="692" y="11034"/>
                  </a:cubicBezTo>
                  <a:lnTo>
                    <a:pt x="733" y="11034"/>
                  </a:lnTo>
                  <a:cubicBezTo>
                    <a:pt x="898" y="11139"/>
                    <a:pt x="1194" y="11179"/>
                    <a:pt x="1400" y="11199"/>
                  </a:cubicBezTo>
                  <a:lnTo>
                    <a:pt x="1485" y="11515"/>
                  </a:lnTo>
                  <a:cubicBezTo>
                    <a:pt x="1485" y="11535"/>
                    <a:pt x="1485" y="11555"/>
                    <a:pt x="1505" y="11595"/>
                  </a:cubicBezTo>
                  <a:cubicBezTo>
                    <a:pt x="1505" y="11615"/>
                    <a:pt x="1505" y="11640"/>
                    <a:pt x="1525" y="11660"/>
                  </a:cubicBezTo>
                  <a:lnTo>
                    <a:pt x="1525" y="11681"/>
                  </a:lnTo>
                  <a:lnTo>
                    <a:pt x="1525" y="11701"/>
                  </a:lnTo>
                  <a:cubicBezTo>
                    <a:pt x="1570" y="11826"/>
                    <a:pt x="1630" y="11951"/>
                    <a:pt x="1695" y="12057"/>
                  </a:cubicBezTo>
                  <a:cubicBezTo>
                    <a:pt x="1736" y="12117"/>
                    <a:pt x="1756" y="12162"/>
                    <a:pt x="1796" y="12202"/>
                  </a:cubicBezTo>
                  <a:cubicBezTo>
                    <a:pt x="1821" y="12242"/>
                    <a:pt x="1861" y="12267"/>
                    <a:pt x="1881" y="12307"/>
                  </a:cubicBezTo>
                  <a:cubicBezTo>
                    <a:pt x="2132" y="12598"/>
                    <a:pt x="2508" y="12809"/>
                    <a:pt x="2924" y="12934"/>
                  </a:cubicBezTo>
                  <a:cubicBezTo>
                    <a:pt x="2989" y="13080"/>
                    <a:pt x="3050" y="13225"/>
                    <a:pt x="3135" y="13371"/>
                  </a:cubicBezTo>
                  <a:lnTo>
                    <a:pt x="3240" y="13646"/>
                  </a:lnTo>
                  <a:lnTo>
                    <a:pt x="3406" y="13416"/>
                  </a:lnTo>
                  <a:lnTo>
                    <a:pt x="3676" y="13020"/>
                  </a:lnTo>
                  <a:lnTo>
                    <a:pt x="3702" y="13020"/>
                  </a:lnTo>
                  <a:cubicBezTo>
                    <a:pt x="3992" y="13020"/>
                    <a:pt x="4283" y="12974"/>
                    <a:pt x="4534" y="12914"/>
                  </a:cubicBezTo>
                  <a:cubicBezTo>
                    <a:pt x="4554" y="12894"/>
                    <a:pt x="4579" y="12894"/>
                    <a:pt x="4599" y="12894"/>
                  </a:cubicBezTo>
                  <a:cubicBezTo>
                    <a:pt x="4659" y="12869"/>
                    <a:pt x="4705" y="12849"/>
                    <a:pt x="4765" y="12809"/>
                  </a:cubicBezTo>
                  <a:cubicBezTo>
                    <a:pt x="4805" y="12789"/>
                    <a:pt x="4850" y="12789"/>
                    <a:pt x="4870" y="12769"/>
                  </a:cubicBezTo>
                  <a:cubicBezTo>
                    <a:pt x="4995" y="12704"/>
                    <a:pt x="5081" y="12618"/>
                    <a:pt x="5181" y="12518"/>
                  </a:cubicBezTo>
                  <a:cubicBezTo>
                    <a:pt x="5246" y="12473"/>
                    <a:pt x="5286" y="12433"/>
                    <a:pt x="5306" y="12393"/>
                  </a:cubicBezTo>
                  <a:cubicBezTo>
                    <a:pt x="5352" y="12327"/>
                    <a:pt x="5392" y="12267"/>
                    <a:pt x="5432" y="12222"/>
                  </a:cubicBezTo>
                  <a:cubicBezTo>
                    <a:pt x="5477" y="12142"/>
                    <a:pt x="5517" y="12077"/>
                    <a:pt x="5537" y="12017"/>
                  </a:cubicBezTo>
                  <a:lnTo>
                    <a:pt x="5557" y="11971"/>
                  </a:lnTo>
                  <a:cubicBezTo>
                    <a:pt x="5622" y="11866"/>
                    <a:pt x="5642" y="11766"/>
                    <a:pt x="5683" y="11640"/>
                  </a:cubicBezTo>
                  <a:cubicBezTo>
                    <a:pt x="5708" y="11595"/>
                    <a:pt x="5708" y="11575"/>
                    <a:pt x="5708" y="11535"/>
                  </a:cubicBezTo>
                  <a:cubicBezTo>
                    <a:pt x="5728" y="11490"/>
                    <a:pt x="5728" y="11450"/>
                    <a:pt x="5748" y="11410"/>
                  </a:cubicBezTo>
                  <a:cubicBezTo>
                    <a:pt x="5768" y="11324"/>
                    <a:pt x="5768" y="11239"/>
                    <a:pt x="5788" y="11139"/>
                  </a:cubicBezTo>
                  <a:cubicBezTo>
                    <a:pt x="5788" y="11054"/>
                    <a:pt x="5808" y="10968"/>
                    <a:pt x="5808" y="10863"/>
                  </a:cubicBezTo>
                  <a:lnTo>
                    <a:pt x="5808" y="10843"/>
                  </a:lnTo>
                  <a:lnTo>
                    <a:pt x="5808" y="10718"/>
                  </a:lnTo>
                  <a:lnTo>
                    <a:pt x="5808" y="10678"/>
                  </a:lnTo>
                  <a:lnTo>
                    <a:pt x="5833" y="10678"/>
                  </a:lnTo>
                  <a:lnTo>
                    <a:pt x="5808" y="10552"/>
                  </a:lnTo>
                  <a:cubicBezTo>
                    <a:pt x="5808" y="10261"/>
                    <a:pt x="5788" y="9985"/>
                    <a:pt x="5768" y="9760"/>
                  </a:cubicBezTo>
                  <a:cubicBezTo>
                    <a:pt x="5768" y="9715"/>
                    <a:pt x="5748" y="9695"/>
                    <a:pt x="5748" y="9654"/>
                  </a:cubicBezTo>
                  <a:lnTo>
                    <a:pt x="5748" y="9549"/>
                  </a:lnTo>
                  <a:lnTo>
                    <a:pt x="5728" y="9549"/>
                  </a:lnTo>
                  <a:cubicBezTo>
                    <a:pt x="5662" y="9233"/>
                    <a:pt x="5557" y="8962"/>
                    <a:pt x="5432" y="8732"/>
                  </a:cubicBezTo>
                  <a:cubicBezTo>
                    <a:pt x="5352" y="8586"/>
                    <a:pt x="5246" y="8461"/>
                    <a:pt x="5141" y="8335"/>
                  </a:cubicBezTo>
                  <a:cubicBezTo>
                    <a:pt x="5121" y="8315"/>
                    <a:pt x="5121" y="8315"/>
                    <a:pt x="5101" y="8295"/>
                  </a:cubicBezTo>
                  <a:cubicBezTo>
                    <a:pt x="5226" y="8150"/>
                    <a:pt x="5372" y="8004"/>
                    <a:pt x="5557" y="7919"/>
                  </a:cubicBezTo>
                  <a:cubicBezTo>
                    <a:pt x="5602" y="7959"/>
                    <a:pt x="5642" y="8004"/>
                    <a:pt x="5728" y="8024"/>
                  </a:cubicBezTo>
                  <a:cubicBezTo>
                    <a:pt x="5748" y="8024"/>
                    <a:pt x="5788" y="8045"/>
                    <a:pt x="5833" y="8045"/>
                  </a:cubicBezTo>
                  <a:cubicBezTo>
                    <a:pt x="5978" y="8045"/>
                    <a:pt x="6104" y="7939"/>
                    <a:pt x="6164" y="7794"/>
                  </a:cubicBezTo>
                  <a:cubicBezTo>
                    <a:pt x="6164" y="7754"/>
                    <a:pt x="6184" y="7709"/>
                    <a:pt x="6184" y="7668"/>
                  </a:cubicBezTo>
                  <a:cubicBezTo>
                    <a:pt x="6269" y="7668"/>
                    <a:pt x="6375" y="7668"/>
                    <a:pt x="6435" y="7628"/>
                  </a:cubicBezTo>
                  <a:cubicBezTo>
                    <a:pt x="6711" y="7543"/>
                    <a:pt x="6916" y="7332"/>
                    <a:pt x="7022" y="7021"/>
                  </a:cubicBezTo>
                  <a:cubicBezTo>
                    <a:pt x="7107" y="6771"/>
                    <a:pt x="7107" y="6475"/>
                    <a:pt x="7087" y="6249"/>
                  </a:cubicBezTo>
                  <a:lnTo>
                    <a:pt x="7087" y="6099"/>
                  </a:lnTo>
                  <a:cubicBezTo>
                    <a:pt x="7187" y="6329"/>
                    <a:pt x="7292" y="6540"/>
                    <a:pt x="7358" y="6751"/>
                  </a:cubicBezTo>
                  <a:cubicBezTo>
                    <a:pt x="7648" y="7478"/>
                    <a:pt x="7984" y="8982"/>
                    <a:pt x="8255" y="10678"/>
                  </a:cubicBezTo>
                  <a:cubicBezTo>
                    <a:pt x="8255" y="10988"/>
                    <a:pt x="8295" y="11304"/>
                    <a:pt x="8381" y="11575"/>
                  </a:cubicBezTo>
                  <a:cubicBezTo>
                    <a:pt x="8441" y="12017"/>
                    <a:pt x="8486" y="12413"/>
                    <a:pt x="8506" y="12769"/>
                  </a:cubicBezTo>
                  <a:cubicBezTo>
                    <a:pt x="8526" y="12869"/>
                    <a:pt x="8611" y="12934"/>
                    <a:pt x="8717" y="12934"/>
                  </a:cubicBezTo>
                  <a:cubicBezTo>
                    <a:pt x="8817" y="12934"/>
                    <a:pt x="8902" y="12829"/>
                    <a:pt x="8902" y="12724"/>
                  </a:cubicBezTo>
                  <a:cubicBezTo>
                    <a:pt x="8882" y="12413"/>
                    <a:pt x="8842" y="12077"/>
                    <a:pt x="8777" y="11681"/>
                  </a:cubicBezTo>
                  <a:cubicBezTo>
                    <a:pt x="8902" y="11490"/>
                    <a:pt x="9048" y="11304"/>
                    <a:pt x="9218" y="11114"/>
                  </a:cubicBezTo>
                  <a:cubicBezTo>
                    <a:pt x="9258" y="11074"/>
                    <a:pt x="9298" y="11034"/>
                    <a:pt x="9319" y="10988"/>
                  </a:cubicBezTo>
                  <a:cubicBezTo>
                    <a:pt x="9800" y="10447"/>
                    <a:pt x="10096" y="9820"/>
                    <a:pt x="10196" y="9193"/>
                  </a:cubicBezTo>
                  <a:cubicBezTo>
                    <a:pt x="10302" y="8546"/>
                    <a:pt x="10176" y="7879"/>
                    <a:pt x="9865" y="7332"/>
                  </a:cubicBezTo>
                  <a:lnTo>
                    <a:pt x="9885" y="7227"/>
                  </a:lnTo>
                  <a:lnTo>
                    <a:pt x="9780" y="7187"/>
                  </a:lnTo>
                  <a:lnTo>
                    <a:pt x="9675" y="7042"/>
                  </a:lnTo>
                  <a:lnTo>
                    <a:pt x="9594" y="7127"/>
                  </a:lnTo>
                  <a:lnTo>
                    <a:pt x="9549" y="7102"/>
                  </a:lnTo>
                  <a:lnTo>
                    <a:pt x="9489" y="7272"/>
                  </a:lnTo>
                  <a:lnTo>
                    <a:pt x="9489" y="7292"/>
                  </a:lnTo>
                  <a:cubicBezTo>
                    <a:pt x="8967" y="7959"/>
                    <a:pt x="8611" y="8651"/>
                    <a:pt x="8421" y="9338"/>
                  </a:cubicBezTo>
                  <a:cubicBezTo>
                    <a:pt x="8190" y="8150"/>
                    <a:pt x="7939" y="7167"/>
                    <a:pt x="7734" y="6600"/>
                  </a:cubicBezTo>
                  <a:cubicBezTo>
                    <a:pt x="7648" y="6415"/>
                    <a:pt x="7543" y="6184"/>
                    <a:pt x="7438" y="5953"/>
                  </a:cubicBezTo>
                  <a:lnTo>
                    <a:pt x="7438" y="5953"/>
                  </a:lnTo>
                  <a:cubicBezTo>
                    <a:pt x="7563" y="6059"/>
                    <a:pt x="7689" y="6124"/>
                    <a:pt x="7814" y="6184"/>
                  </a:cubicBezTo>
                  <a:cubicBezTo>
                    <a:pt x="8005" y="6269"/>
                    <a:pt x="8215" y="6309"/>
                    <a:pt x="8401" y="6309"/>
                  </a:cubicBezTo>
                  <a:cubicBezTo>
                    <a:pt x="8486" y="6309"/>
                    <a:pt x="8566" y="6309"/>
                    <a:pt x="8652" y="6289"/>
                  </a:cubicBezTo>
                  <a:cubicBezTo>
                    <a:pt x="8757" y="6249"/>
                    <a:pt x="8862" y="6224"/>
                    <a:pt x="8942" y="6164"/>
                  </a:cubicBezTo>
                  <a:cubicBezTo>
                    <a:pt x="9093" y="6059"/>
                    <a:pt x="9218" y="5873"/>
                    <a:pt x="9258" y="5642"/>
                  </a:cubicBezTo>
                  <a:cubicBezTo>
                    <a:pt x="9298" y="5412"/>
                    <a:pt x="9298" y="5161"/>
                    <a:pt x="9218" y="4910"/>
                  </a:cubicBezTo>
                  <a:lnTo>
                    <a:pt x="9218" y="4910"/>
                  </a:lnTo>
                  <a:cubicBezTo>
                    <a:pt x="9404" y="4930"/>
                    <a:pt x="9569" y="4970"/>
                    <a:pt x="9740" y="5035"/>
                  </a:cubicBezTo>
                  <a:cubicBezTo>
                    <a:pt x="9740" y="5055"/>
                    <a:pt x="9740" y="5076"/>
                    <a:pt x="9720" y="5076"/>
                  </a:cubicBezTo>
                  <a:cubicBezTo>
                    <a:pt x="9675" y="5246"/>
                    <a:pt x="9655" y="5412"/>
                    <a:pt x="9675" y="5577"/>
                  </a:cubicBezTo>
                  <a:cubicBezTo>
                    <a:pt x="9675" y="5848"/>
                    <a:pt x="9720" y="6124"/>
                    <a:pt x="9820" y="6415"/>
                  </a:cubicBezTo>
                  <a:lnTo>
                    <a:pt x="9800" y="6435"/>
                  </a:lnTo>
                  <a:lnTo>
                    <a:pt x="9865" y="6540"/>
                  </a:lnTo>
                  <a:cubicBezTo>
                    <a:pt x="9865" y="6560"/>
                    <a:pt x="9885" y="6600"/>
                    <a:pt x="9885" y="6625"/>
                  </a:cubicBezTo>
                  <a:cubicBezTo>
                    <a:pt x="9971" y="6851"/>
                    <a:pt x="10096" y="7082"/>
                    <a:pt x="10241" y="7332"/>
                  </a:cubicBezTo>
                  <a:lnTo>
                    <a:pt x="10281" y="7438"/>
                  </a:lnTo>
                  <a:lnTo>
                    <a:pt x="10302" y="7438"/>
                  </a:lnTo>
                  <a:lnTo>
                    <a:pt x="10302" y="7458"/>
                  </a:lnTo>
                  <a:lnTo>
                    <a:pt x="10322" y="7478"/>
                  </a:lnTo>
                  <a:cubicBezTo>
                    <a:pt x="10347" y="7523"/>
                    <a:pt x="10367" y="7563"/>
                    <a:pt x="10387" y="7583"/>
                  </a:cubicBezTo>
                  <a:lnTo>
                    <a:pt x="10407" y="7603"/>
                  </a:lnTo>
                  <a:cubicBezTo>
                    <a:pt x="10447" y="7688"/>
                    <a:pt x="10512" y="7774"/>
                    <a:pt x="10552" y="7834"/>
                  </a:cubicBezTo>
                  <a:cubicBezTo>
                    <a:pt x="10617" y="7919"/>
                    <a:pt x="10678" y="7979"/>
                    <a:pt x="10743" y="8045"/>
                  </a:cubicBezTo>
                  <a:cubicBezTo>
                    <a:pt x="10763" y="8085"/>
                    <a:pt x="10783" y="8105"/>
                    <a:pt x="10823" y="8150"/>
                  </a:cubicBezTo>
                  <a:cubicBezTo>
                    <a:pt x="10848" y="8190"/>
                    <a:pt x="10888" y="8210"/>
                    <a:pt x="10928" y="8255"/>
                  </a:cubicBezTo>
                  <a:cubicBezTo>
                    <a:pt x="11014" y="8335"/>
                    <a:pt x="11099" y="8401"/>
                    <a:pt x="11159" y="8441"/>
                  </a:cubicBezTo>
                  <a:lnTo>
                    <a:pt x="11179" y="8461"/>
                  </a:lnTo>
                  <a:lnTo>
                    <a:pt x="11199" y="8461"/>
                  </a:lnTo>
                  <a:cubicBezTo>
                    <a:pt x="11264" y="8506"/>
                    <a:pt x="11325" y="8546"/>
                    <a:pt x="11390" y="8586"/>
                  </a:cubicBezTo>
                  <a:cubicBezTo>
                    <a:pt x="11450" y="8631"/>
                    <a:pt x="11515" y="8651"/>
                    <a:pt x="11575" y="8671"/>
                  </a:cubicBezTo>
                  <a:cubicBezTo>
                    <a:pt x="11641" y="8691"/>
                    <a:pt x="11701" y="8712"/>
                    <a:pt x="11766" y="8732"/>
                  </a:cubicBezTo>
                  <a:cubicBezTo>
                    <a:pt x="11891" y="8777"/>
                    <a:pt x="12017" y="8797"/>
                    <a:pt x="12142" y="8797"/>
                  </a:cubicBezTo>
                  <a:lnTo>
                    <a:pt x="12162" y="8797"/>
                  </a:lnTo>
                  <a:cubicBezTo>
                    <a:pt x="12182" y="8797"/>
                    <a:pt x="12227" y="8797"/>
                    <a:pt x="12247" y="8777"/>
                  </a:cubicBezTo>
                  <a:lnTo>
                    <a:pt x="12267" y="8777"/>
                  </a:lnTo>
                  <a:cubicBezTo>
                    <a:pt x="12328" y="8777"/>
                    <a:pt x="12393" y="8777"/>
                    <a:pt x="12453" y="8757"/>
                  </a:cubicBezTo>
                  <a:lnTo>
                    <a:pt x="12518" y="8757"/>
                  </a:lnTo>
                  <a:cubicBezTo>
                    <a:pt x="12789" y="8691"/>
                    <a:pt x="13060" y="8586"/>
                    <a:pt x="13311" y="8421"/>
                  </a:cubicBezTo>
                  <a:lnTo>
                    <a:pt x="13541" y="8526"/>
                  </a:lnTo>
                  <a:lnTo>
                    <a:pt x="13752" y="8631"/>
                  </a:lnTo>
                  <a:lnTo>
                    <a:pt x="14003" y="8757"/>
                  </a:lnTo>
                  <a:lnTo>
                    <a:pt x="13983" y="8461"/>
                  </a:lnTo>
                  <a:cubicBezTo>
                    <a:pt x="13958" y="8295"/>
                    <a:pt x="13938" y="8130"/>
                    <a:pt x="13917" y="7959"/>
                  </a:cubicBezTo>
                  <a:cubicBezTo>
                    <a:pt x="14233" y="7648"/>
                    <a:pt x="14439" y="7292"/>
                    <a:pt x="14524" y="6916"/>
                  </a:cubicBezTo>
                  <a:cubicBezTo>
                    <a:pt x="14544" y="6876"/>
                    <a:pt x="14544" y="6831"/>
                    <a:pt x="14544" y="6771"/>
                  </a:cubicBezTo>
                  <a:cubicBezTo>
                    <a:pt x="14564" y="6705"/>
                    <a:pt x="14564" y="6665"/>
                    <a:pt x="14564" y="6600"/>
                  </a:cubicBezTo>
                  <a:cubicBezTo>
                    <a:pt x="14564" y="6475"/>
                    <a:pt x="14544" y="6349"/>
                    <a:pt x="14524" y="6204"/>
                  </a:cubicBezTo>
                  <a:lnTo>
                    <a:pt x="14524" y="6184"/>
                  </a:lnTo>
                  <a:lnTo>
                    <a:pt x="14524" y="6164"/>
                  </a:lnTo>
                  <a:cubicBezTo>
                    <a:pt x="14504" y="6144"/>
                    <a:pt x="14504" y="6124"/>
                    <a:pt x="14504" y="6099"/>
                  </a:cubicBezTo>
                  <a:cubicBezTo>
                    <a:pt x="14484" y="6059"/>
                    <a:pt x="14484" y="6038"/>
                    <a:pt x="14484" y="6018"/>
                  </a:cubicBezTo>
                  <a:lnTo>
                    <a:pt x="14399" y="5768"/>
                  </a:lnTo>
                  <a:lnTo>
                    <a:pt x="14399" y="5788"/>
                  </a:lnTo>
                  <a:cubicBezTo>
                    <a:pt x="14399" y="5788"/>
                    <a:pt x="14379" y="5788"/>
                    <a:pt x="14379" y="5768"/>
                  </a:cubicBezTo>
                  <a:lnTo>
                    <a:pt x="14379" y="5723"/>
                  </a:lnTo>
                  <a:cubicBezTo>
                    <a:pt x="14544" y="5597"/>
                    <a:pt x="14795" y="5412"/>
                    <a:pt x="14900" y="5221"/>
                  </a:cubicBezTo>
                  <a:cubicBezTo>
                    <a:pt x="14900" y="5221"/>
                    <a:pt x="14920" y="5221"/>
                    <a:pt x="14920" y="5201"/>
                  </a:cubicBezTo>
                  <a:cubicBezTo>
                    <a:pt x="14961" y="5141"/>
                    <a:pt x="14986" y="5076"/>
                    <a:pt x="15026" y="4995"/>
                  </a:cubicBezTo>
                  <a:cubicBezTo>
                    <a:pt x="15086" y="4870"/>
                    <a:pt x="15111" y="4719"/>
                    <a:pt x="15111" y="4574"/>
                  </a:cubicBezTo>
                  <a:lnTo>
                    <a:pt x="15131" y="4554"/>
                  </a:lnTo>
                  <a:lnTo>
                    <a:pt x="15131" y="4514"/>
                  </a:lnTo>
                  <a:cubicBezTo>
                    <a:pt x="15131" y="4343"/>
                    <a:pt x="15086" y="4158"/>
                    <a:pt x="15006" y="3992"/>
                  </a:cubicBezTo>
                  <a:cubicBezTo>
                    <a:pt x="14986" y="3927"/>
                    <a:pt x="14941" y="3867"/>
                    <a:pt x="14900" y="3802"/>
                  </a:cubicBezTo>
                  <a:lnTo>
                    <a:pt x="14880" y="3782"/>
                  </a:lnTo>
                  <a:cubicBezTo>
                    <a:pt x="14795" y="3676"/>
                    <a:pt x="14710" y="3616"/>
                    <a:pt x="14630" y="3551"/>
                  </a:cubicBezTo>
                  <a:cubicBezTo>
                    <a:pt x="14610" y="3531"/>
                    <a:pt x="14584" y="3531"/>
                    <a:pt x="14584" y="3531"/>
                  </a:cubicBezTo>
                  <a:cubicBezTo>
                    <a:pt x="14459" y="3446"/>
                    <a:pt x="14334" y="3406"/>
                    <a:pt x="14208" y="3385"/>
                  </a:cubicBezTo>
                  <a:cubicBezTo>
                    <a:pt x="14148" y="3385"/>
                    <a:pt x="14108" y="3365"/>
                    <a:pt x="14043" y="3365"/>
                  </a:cubicBezTo>
                  <a:cubicBezTo>
                    <a:pt x="13983" y="3365"/>
                    <a:pt x="13897" y="3385"/>
                    <a:pt x="13812" y="3385"/>
                  </a:cubicBezTo>
                  <a:cubicBezTo>
                    <a:pt x="13732" y="3240"/>
                    <a:pt x="13627" y="3115"/>
                    <a:pt x="13501" y="3029"/>
                  </a:cubicBezTo>
                  <a:cubicBezTo>
                    <a:pt x="13456" y="2989"/>
                    <a:pt x="13396" y="2944"/>
                    <a:pt x="13331" y="2904"/>
                  </a:cubicBezTo>
                  <a:lnTo>
                    <a:pt x="13291" y="2904"/>
                  </a:lnTo>
                  <a:cubicBezTo>
                    <a:pt x="13205" y="2864"/>
                    <a:pt x="13105" y="2819"/>
                    <a:pt x="13000" y="2819"/>
                  </a:cubicBezTo>
                  <a:lnTo>
                    <a:pt x="12894" y="2819"/>
                  </a:lnTo>
                  <a:cubicBezTo>
                    <a:pt x="12809" y="2819"/>
                    <a:pt x="12704" y="2819"/>
                    <a:pt x="12624" y="2864"/>
                  </a:cubicBezTo>
                  <a:cubicBezTo>
                    <a:pt x="12478" y="2904"/>
                    <a:pt x="12353" y="2989"/>
                    <a:pt x="12267" y="3049"/>
                  </a:cubicBezTo>
                  <a:cubicBezTo>
                    <a:pt x="12077" y="3195"/>
                    <a:pt x="11911" y="3365"/>
                    <a:pt x="11766" y="3551"/>
                  </a:cubicBezTo>
                  <a:cubicBezTo>
                    <a:pt x="11766" y="3571"/>
                    <a:pt x="11746" y="3571"/>
                    <a:pt x="11746" y="3591"/>
                  </a:cubicBezTo>
                  <a:cubicBezTo>
                    <a:pt x="11726" y="3616"/>
                    <a:pt x="11701" y="3636"/>
                    <a:pt x="11681" y="3656"/>
                  </a:cubicBezTo>
                  <a:lnTo>
                    <a:pt x="11620" y="3656"/>
                  </a:lnTo>
                  <a:cubicBezTo>
                    <a:pt x="11390" y="3656"/>
                    <a:pt x="11179" y="3696"/>
                    <a:pt x="10994" y="3762"/>
                  </a:cubicBezTo>
                  <a:cubicBezTo>
                    <a:pt x="10948" y="3591"/>
                    <a:pt x="10948" y="3446"/>
                    <a:pt x="10994" y="3280"/>
                  </a:cubicBezTo>
                  <a:cubicBezTo>
                    <a:pt x="11054" y="3280"/>
                    <a:pt x="11119" y="3260"/>
                    <a:pt x="11179" y="3240"/>
                  </a:cubicBezTo>
                  <a:cubicBezTo>
                    <a:pt x="11244" y="3175"/>
                    <a:pt x="11305" y="3090"/>
                    <a:pt x="11325" y="3009"/>
                  </a:cubicBezTo>
                  <a:cubicBezTo>
                    <a:pt x="11350" y="2904"/>
                    <a:pt x="11325" y="2819"/>
                    <a:pt x="11264" y="2738"/>
                  </a:cubicBezTo>
                  <a:cubicBezTo>
                    <a:pt x="11199" y="2653"/>
                    <a:pt x="11099" y="2588"/>
                    <a:pt x="10974" y="2588"/>
                  </a:cubicBezTo>
                  <a:lnTo>
                    <a:pt x="10888" y="2588"/>
                  </a:lnTo>
                  <a:cubicBezTo>
                    <a:pt x="10803" y="2362"/>
                    <a:pt x="10638" y="2152"/>
                    <a:pt x="10407" y="1986"/>
                  </a:cubicBezTo>
                  <a:cubicBezTo>
                    <a:pt x="10176" y="1816"/>
                    <a:pt x="9925" y="1710"/>
                    <a:pt x="9569" y="1650"/>
                  </a:cubicBezTo>
                  <a:cubicBezTo>
                    <a:pt x="9820" y="1359"/>
                    <a:pt x="9905" y="958"/>
                    <a:pt x="9800" y="647"/>
                  </a:cubicBezTo>
                  <a:cubicBezTo>
                    <a:pt x="9695" y="356"/>
                    <a:pt x="9424" y="146"/>
                    <a:pt x="9093" y="40"/>
                  </a:cubicBezTo>
                  <a:cubicBezTo>
                    <a:pt x="8967" y="20"/>
                    <a:pt x="8842" y="0"/>
                    <a:pt x="869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24" name="Google Shape;2624;p49"/>
          <p:cNvGrpSpPr/>
          <p:nvPr/>
        </p:nvGrpSpPr>
        <p:grpSpPr>
          <a:xfrm>
            <a:off x="3759640" y="254168"/>
            <a:ext cx="491109" cy="484489"/>
            <a:chOff x="2850388" y="3587823"/>
            <a:chExt cx="268998" cy="265386"/>
          </a:xfrm>
        </p:grpSpPr>
        <p:sp>
          <p:nvSpPr>
            <p:cNvPr id="2625" name="Google Shape;2625;p49"/>
            <p:cNvSpPr/>
            <p:nvPr/>
          </p:nvSpPr>
          <p:spPr>
            <a:xfrm>
              <a:off x="2850388" y="3587823"/>
              <a:ext cx="268998" cy="265386"/>
            </a:xfrm>
            <a:custGeom>
              <a:avLst/>
              <a:gdLst/>
              <a:ahLst/>
              <a:cxnLst/>
              <a:rect l="l" t="t" r="r" b="b"/>
              <a:pathLst>
                <a:path w="9385" h="9259" extrusionOk="0">
                  <a:moveTo>
                    <a:pt x="4725" y="0"/>
                  </a:moveTo>
                  <a:cubicBezTo>
                    <a:pt x="4515" y="0"/>
                    <a:pt x="4304" y="65"/>
                    <a:pt x="4138" y="171"/>
                  </a:cubicBezTo>
                  <a:cubicBezTo>
                    <a:pt x="3973" y="271"/>
                    <a:pt x="3822" y="422"/>
                    <a:pt x="3657" y="627"/>
                  </a:cubicBezTo>
                  <a:cubicBezTo>
                    <a:pt x="3532" y="798"/>
                    <a:pt x="3406" y="983"/>
                    <a:pt x="3301" y="1194"/>
                  </a:cubicBezTo>
                  <a:cubicBezTo>
                    <a:pt x="3196" y="1379"/>
                    <a:pt x="3115" y="1590"/>
                    <a:pt x="3010" y="1841"/>
                  </a:cubicBezTo>
                  <a:cubicBezTo>
                    <a:pt x="2905" y="2092"/>
                    <a:pt x="2819" y="2342"/>
                    <a:pt x="2739" y="2593"/>
                  </a:cubicBezTo>
                  <a:lnTo>
                    <a:pt x="2674" y="2593"/>
                  </a:lnTo>
                  <a:cubicBezTo>
                    <a:pt x="2549" y="2593"/>
                    <a:pt x="2443" y="2593"/>
                    <a:pt x="2318" y="2613"/>
                  </a:cubicBezTo>
                  <a:cubicBezTo>
                    <a:pt x="2027" y="2613"/>
                    <a:pt x="1756" y="2653"/>
                    <a:pt x="1505" y="2719"/>
                  </a:cubicBezTo>
                  <a:cubicBezTo>
                    <a:pt x="1215" y="2779"/>
                    <a:pt x="964" y="2884"/>
                    <a:pt x="753" y="3029"/>
                  </a:cubicBezTo>
                  <a:cubicBezTo>
                    <a:pt x="628" y="3115"/>
                    <a:pt x="543" y="3220"/>
                    <a:pt x="462" y="3305"/>
                  </a:cubicBezTo>
                  <a:cubicBezTo>
                    <a:pt x="357" y="3406"/>
                    <a:pt x="292" y="3511"/>
                    <a:pt x="252" y="3636"/>
                  </a:cubicBezTo>
                  <a:cubicBezTo>
                    <a:pt x="1" y="4118"/>
                    <a:pt x="21" y="4870"/>
                    <a:pt x="1440" y="5602"/>
                  </a:cubicBezTo>
                  <a:cubicBezTo>
                    <a:pt x="1671" y="5728"/>
                    <a:pt x="1882" y="5813"/>
                    <a:pt x="2092" y="5893"/>
                  </a:cubicBezTo>
                  <a:cubicBezTo>
                    <a:pt x="1987" y="6124"/>
                    <a:pt x="1882" y="6355"/>
                    <a:pt x="1816" y="6605"/>
                  </a:cubicBezTo>
                  <a:cubicBezTo>
                    <a:pt x="1736" y="6856"/>
                    <a:pt x="1671" y="7107"/>
                    <a:pt x="1651" y="7378"/>
                  </a:cubicBezTo>
                  <a:cubicBezTo>
                    <a:pt x="1611" y="7648"/>
                    <a:pt x="1631" y="7919"/>
                    <a:pt x="1716" y="8150"/>
                  </a:cubicBezTo>
                  <a:cubicBezTo>
                    <a:pt x="1756" y="8275"/>
                    <a:pt x="1816" y="8401"/>
                    <a:pt x="1882" y="8486"/>
                  </a:cubicBezTo>
                  <a:cubicBezTo>
                    <a:pt x="1922" y="8546"/>
                    <a:pt x="1967" y="8611"/>
                    <a:pt x="2007" y="8651"/>
                  </a:cubicBezTo>
                  <a:cubicBezTo>
                    <a:pt x="2067" y="8717"/>
                    <a:pt x="2132" y="8777"/>
                    <a:pt x="2172" y="8822"/>
                  </a:cubicBezTo>
                  <a:cubicBezTo>
                    <a:pt x="2278" y="8882"/>
                    <a:pt x="2383" y="8947"/>
                    <a:pt x="2529" y="8967"/>
                  </a:cubicBezTo>
                  <a:cubicBezTo>
                    <a:pt x="2614" y="9008"/>
                    <a:pt x="2719" y="9008"/>
                    <a:pt x="2844" y="9008"/>
                  </a:cubicBezTo>
                  <a:lnTo>
                    <a:pt x="2905" y="9008"/>
                  </a:lnTo>
                  <a:cubicBezTo>
                    <a:pt x="3196" y="9008"/>
                    <a:pt x="3446" y="8902"/>
                    <a:pt x="3617" y="8822"/>
                  </a:cubicBezTo>
                  <a:cubicBezTo>
                    <a:pt x="3848" y="8697"/>
                    <a:pt x="4053" y="8546"/>
                    <a:pt x="4224" y="8421"/>
                  </a:cubicBezTo>
                  <a:cubicBezTo>
                    <a:pt x="4369" y="8295"/>
                    <a:pt x="4535" y="8150"/>
                    <a:pt x="4700" y="7984"/>
                  </a:cubicBezTo>
                  <a:lnTo>
                    <a:pt x="4725" y="7964"/>
                  </a:lnTo>
                  <a:cubicBezTo>
                    <a:pt x="4871" y="8110"/>
                    <a:pt x="4996" y="8255"/>
                    <a:pt x="5141" y="8401"/>
                  </a:cubicBezTo>
                  <a:cubicBezTo>
                    <a:pt x="5307" y="8591"/>
                    <a:pt x="5477" y="8737"/>
                    <a:pt x="5663" y="8882"/>
                  </a:cubicBezTo>
                  <a:cubicBezTo>
                    <a:pt x="5874" y="9028"/>
                    <a:pt x="6079" y="9153"/>
                    <a:pt x="6290" y="9218"/>
                  </a:cubicBezTo>
                  <a:cubicBezTo>
                    <a:pt x="6415" y="9238"/>
                    <a:pt x="6541" y="9258"/>
                    <a:pt x="6666" y="9258"/>
                  </a:cubicBezTo>
                  <a:cubicBezTo>
                    <a:pt x="6791" y="9258"/>
                    <a:pt x="6937" y="9238"/>
                    <a:pt x="7042" y="9198"/>
                  </a:cubicBezTo>
                  <a:cubicBezTo>
                    <a:pt x="7188" y="9153"/>
                    <a:pt x="7293" y="9093"/>
                    <a:pt x="7418" y="9008"/>
                  </a:cubicBezTo>
                  <a:cubicBezTo>
                    <a:pt x="7504" y="8922"/>
                    <a:pt x="7584" y="8842"/>
                    <a:pt x="7669" y="8717"/>
                  </a:cubicBezTo>
                  <a:cubicBezTo>
                    <a:pt x="7815" y="8486"/>
                    <a:pt x="7860" y="8235"/>
                    <a:pt x="7880" y="8045"/>
                  </a:cubicBezTo>
                  <a:cubicBezTo>
                    <a:pt x="7920" y="7794"/>
                    <a:pt x="7900" y="7568"/>
                    <a:pt x="7860" y="7337"/>
                  </a:cubicBezTo>
                  <a:cubicBezTo>
                    <a:pt x="7794" y="6961"/>
                    <a:pt x="7689" y="6585"/>
                    <a:pt x="7564" y="6269"/>
                  </a:cubicBezTo>
                  <a:cubicBezTo>
                    <a:pt x="7524" y="6144"/>
                    <a:pt x="7458" y="5978"/>
                    <a:pt x="7398" y="5833"/>
                  </a:cubicBezTo>
                  <a:cubicBezTo>
                    <a:pt x="7564" y="5748"/>
                    <a:pt x="7734" y="5687"/>
                    <a:pt x="7880" y="5602"/>
                  </a:cubicBezTo>
                  <a:cubicBezTo>
                    <a:pt x="8065" y="5517"/>
                    <a:pt x="8256" y="5412"/>
                    <a:pt x="8421" y="5311"/>
                  </a:cubicBezTo>
                  <a:cubicBezTo>
                    <a:pt x="8612" y="5186"/>
                    <a:pt x="8777" y="5061"/>
                    <a:pt x="8923" y="4935"/>
                  </a:cubicBezTo>
                  <a:cubicBezTo>
                    <a:pt x="9068" y="4785"/>
                    <a:pt x="9194" y="4619"/>
                    <a:pt x="9279" y="4434"/>
                  </a:cubicBezTo>
                  <a:cubicBezTo>
                    <a:pt x="9319" y="4348"/>
                    <a:pt x="9339" y="4243"/>
                    <a:pt x="9364" y="4138"/>
                  </a:cubicBezTo>
                  <a:cubicBezTo>
                    <a:pt x="9384" y="4032"/>
                    <a:pt x="9384" y="3907"/>
                    <a:pt x="9339" y="3782"/>
                  </a:cubicBezTo>
                  <a:cubicBezTo>
                    <a:pt x="9319" y="3681"/>
                    <a:pt x="9299" y="3596"/>
                    <a:pt x="9239" y="3471"/>
                  </a:cubicBezTo>
                  <a:cubicBezTo>
                    <a:pt x="9174" y="3365"/>
                    <a:pt x="9088" y="3260"/>
                    <a:pt x="8988" y="3155"/>
                  </a:cubicBezTo>
                  <a:cubicBezTo>
                    <a:pt x="8818" y="2989"/>
                    <a:pt x="8612" y="2864"/>
                    <a:pt x="8316" y="2739"/>
                  </a:cubicBezTo>
                  <a:cubicBezTo>
                    <a:pt x="8045" y="2633"/>
                    <a:pt x="7709" y="2573"/>
                    <a:pt x="7273" y="2528"/>
                  </a:cubicBezTo>
                  <a:lnTo>
                    <a:pt x="6771" y="2528"/>
                  </a:lnTo>
                  <a:cubicBezTo>
                    <a:pt x="6751" y="2488"/>
                    <a:pt x="6751" y="2468"/>
                    <a:pt x="6731" y="2428"/>
                  </a:cubicBezTo>
                  <a:cubicBezTo>
                    <a:pt x="6666" y="2237"/>
                    <a:pt x="6606" y="2051"/>
                    <a:pt x="6521" y="1861"/>
                  </a:cubicBezTo>
                  <a:cubicBezTo>
                    <a:pt x="6395" y="1525"/>
                    <a:pt x="6205" y="1089"/>
                    <a:pt x="5914" y="712"/>
                  </a:cubicBezTo>
                  <a:cubicBezTo>
                    <a:pt x="5829" y="607"/>
                    <a:pt x="5768" y="522"/>
                    <a:pt x="5703" y="462"/>
                  </a:cubicBezTo>
                  <a:cubicBezTo>
                    <a:pt x="5623" y="376"/>
                    <a:pt x="5538" y="316"/>
                    <a:pt x="5432" y="231"/>
                  </a:cubicBezTo>
                  <a:cubicBezTo>
                    <a:pt x="5327" y="171"/>
                    <a:pt x="5227" y="126"/>
                    <a:pt x="5141" y="86"/>
                  </a:cubicBezTo>
                  <a:cubicBezTo>
                    <a:pt x="5056" y="45"/>
                    <a:pt x="4931" y="20"/>
                    <a:pt x="480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49"/>
            <p:cNvSpPr/>
            <p:nvPr/>
          </p:nvSpPr>
          <p:spPr>
            <a:xfrm>
              <a:off x="2868933" y="3604074"/>
              <a:ext cx="236064" cy="235892"/>
            </a:xfrm>
            <a:custGeom>
              <a:avLst/>
              <a:gdLst/>
              <a:ahLst/>
              <a:cxnLst/>
              <a:rect l="l" t="t" r="r" b="b"/>
              <a:pathLst>
                <a:path w="8236" h="8230" extrusionOk="0">
                  <a:moveTo>
                    <a:pt x="4078" y="1545"/>
                  </a:moveTo>
                  <a:cubicBezTo>
                    <a:pt x="4098" y="1545"/>
                    <a:pt x="4118" y="1565"/>
                    <a:pt x="4138" y="1585"/>
                  </a:cubicBezTo>
                  <a:cubicBezTo>
                    <a:pt x="4178" y="1585"/>
                    <a:pt x="4204" y="1585"/>
                    <a:pt x="4224" y="1610"/>
                  </a:cubicBezTo>
                  <a:cubicBezTo>
                    <a:pt x="4264" y="1630"/>
                    <a:pt x="4304" y="1650"/>
                    <a:pt x="4349" y="1670"/>
                  </a:cubicBezTo>
                  <a:cubicBezTo>
                    <a:pt x="4409" y="1710"/>
                    <a:pt x="4474" y="1755"/>
                    <a:pt x="4535" y="1815"/>
                  </a:cubicBezTo>
                  <a:cubicBezTo>
                    <a:pt x="4600" y="1901"/>
                    <a:pt x="4660" y="2006"/>
                    <a:pt x="4705" y="2086"/>
                  </a:cubicBezTo>
                  <a:cubicBezTo>
                    <a:pt x="4745" y="2152"/>
                    <a:pt x="4785" y="2212"/>
                    <a:pt x="4830" y="2297"/>
                  </a:cubicBezTo>
                  <a:cubicBezTo>
                    <a:pt x="4871" y="2382"/>
                    <a:pt x="4911" y="2442"/>
                    <a:pt x="4931" y="2528"/>
                  </a:cubicBezTo>
                  <a:cubicBezTo>
                    <a:pt x="4976" y="2613"/>
                    <a:pt x="5016" y="2713"/>
                    <a:pt x="5036" y="2819"/>
                  </a:cubicBezTo>
                  <a:cubicBezTo>
                    <a:pt x="5081" y="2904"/>
                    <a:pt x="5101" y="2989"/>
                    <a:pt x="5121" y="3069"/>
                  </a:cubicBezTo>
                  <a:lnTo>
                    <a:pt x="5141" y="3134"/>
                  </a:lnTo>
                  <a:cubicBezTo>
                    <a:pt x="5161" y="3155"/>
                    <a:pt x="5161" y="3195"/>
                    <a:pt x="5182" y="3215"/>
                  </a:cubicBezTo>
                  <a:lnTo>
                    <a:pt x="5227" y="3215"/>
                  </a:lnTo>
                  <a:cubicBezTo>
                    <a:pt x="5247" y="3195"/>
                    <a:pt x="5287" y="3195"/>
                    <a:pt x="5307" y="3195"/>
                  </a:cubicBezTo>
                  <a:cubicBezTo>
                    <a:pt x="5412" y="3175"/>
                    <a:pt x="5518" y="3175"/>
                    <a:pt x="5643" y="3175"/>
                  </a:cubicBezTo>
                  <a:lnTo>
                    <a:pt x="5748" y="3175"/>
                  </a:lnTo>
                  <a:lnTo>
                    <a:pt x="5768" y="3155"/>
                  </a:lnTo>
                  <a:lnTo>
                    <a:pt x="5914" y="3155"/>
                  </a:lnTo>
                  <a:lnTo>
                    <a:pt x="5934" y="3175"/>
                  </a:lnTo>
                  <a:lnTo>
                    <a:pt x="6019" y="3175"/>
                  </a:lnTo>
                  <a:cubicBezTo>
                    <a:pt x="6104" y="3195"/>
                    <a:pt x="6164" y="3215"/>
                    <a:pt x="6230" y="3260"/>
                  </a:cubicBezTo>
                  <a:cubicBezTo>
                    <a:pt x="6290" y="3280"/>
                    <a:pt x="6355" y="3300"/>
                    <a:pt x="6435" y="3365"/>
                  </a:cubicBezTo>
                  <a:cubicBezTo>
                    <a:pt x="6460" y="3385"/>
                    <a:pt x="6501" y="3405"/>
                    <a:pt x="6541" y="3405"/>
                  </a:cubicBezTo>
                  <a:cubicBezTo>
                    <a:pt x="6586" y="3445"/>
                    <a:pt x="6626" y="3465"/>
                    <a:pt x="6646" y="3511"/>
                  </a:cubicBezTo>
                  <a:cubicBezTo>
                    <a:pt x="6666" y="3511"/>
                    <a:pt x="6686" y="3531"/>
                    <a:pt x="6711" y="3551"/>
                  </a:cubicBezTo>
                  <a:cubicBezTo>
                    <a:pt x="6771" y="3616"/>
                    <a:pt x="6811" y="3716"/>
                    <a:pt x="6811" y="3822"/>
                  </a:cubicBezTo>
                  <a:cubicBezTo>
                    <a:pt x="6811" y="3867"/>
                    <a:pt x="6791" y="3927"/>
                    <a:pt x="6771" y="3967"/>
                  </a:cubicBezTo>
                  <a:cubicBezTo>
                    <a:pt x="6751" y="4032"/>
                    <a:pt x="6711" y="4092"/>
                    <a:pt x="6666" y="4138"/>
                  </a:cubicBezTo>
                  <a:lnTo>
                    <a:pt x="6666" y="4178"/>
                  </a:lnTo>
                  <a:cubicBezTo>
                    <a:pt x="6646" y="4198"/>
                    <a:pt x="6626" y="4218"/>
                    <a:pt x="6586" y="4243"/>
                  </a:cubicBezTo>
                  <a:lnTo>
                    <a:pt x="6521" y="4303"/>
                  </a:lnTo>
                  <a:lnTo>
                    <a:pt x="6435" y="4343"/>
                  </a:lnTo>
                  <a:cubicBezTo>
                    <a:pt x="6415" y="4368"/>
                    <a:pt x="6375" y="4388"/>
                    <a:pt x="6355" y="4408"/>
                  </a:cubicBezTo>
                  <a:lnTo>
                    <a:pt x="6335" y="4428"/>
                  </a:lnTo>
                  <a:cubicBezTo>
                    <a:pt x="6290" y="4448"/>
                    <a:pt x="6270" y="4494"/>
                    <a:pt x="6250" y="4514"/>
                  </a:cubicBezTo>
                  <a:cubicBezTo>
                    <a:pt x="6185" y="4534"/>
                    <a:pt x="6144" y="4554"/>
                    <a:pt x="6084" y="4574"/>
                  </a:cubicBezTo>
                  <a:cubicBezTo>
                    <a:pt x="6039" y="4594"/>
                    <a:pt x="5999" y="4594"/>
                    <a:pt x="5959" y="4619"/>
                  </a:cubicBezTo>
                  <a:cubicBezTo>
                    <a:pt x="5914" y="4619"/>
                    <a:pt x="5874" y="4639"/>
                    <a:pt x="5833" y="4639"/>
                  </a:cubicBezTo>
                  <a:lnTo>
                    <a:pt x="5768" y="4659"/>
                  </a:lnTo>
                  <a:cubicBezTo>
                    <a:pt x="5728" y="4679"/>
                    <a:pt x="5708" y="4679"/>
                    <a:pt x="5683" y="4699"/>
                  </a:cubicBezTo>
                  <a:lnTo>
                    <a:pt x="5623" y="4719"/>
                  </a:lnTo>
                  <a:cubicBezTo>
                    <a:pt x="5603" y="4719"/>
                    <a:pt x="5583" y="4719"/>
                    <a:pt x="5558" y="4744"/>
                  </a:cubicBezTo>
                  <a:cubicBezTo>
                    <a:pt x="5538" y="4744"/>
                    <a:pt x="5518" y="4764"/>
                    <a:pt x="5497" y="4764"/>
                  </a:cubicBezTo>
                  <a:cubicBezTo>
                    <a:pt x="5477" y="4784"/>
                    <a:pt x="5457" y="4784"/>
                    <a:pt x="5432" y="4805"/>
                  </a:cubicBezTo>
                  <a:lnTo>
                    <a:pt x="5432" y="4825"/>
                  </a:lnTo>
                  <a:cubicBezTo>
                    <a:pt x="5457" y="4890"/>
                    <a:pt x="5477" y="4970"/>
                    <a:pt x="5497" y="5035"/>
                  </a:cubicBezTo>
                  <a:cubicBezTo>
                    <a:pt x="5497" y="5075"/>
                    <a:pt x="5518" y="5120"/>
                    <a:pt x="5538" y="5181"/>
                  </a:cubicBezTo>
                  <a:cubicBezTo>
                    <a:pt x="5558" y="5286"/>
                    <a:pt x="5603" y="5391"/>
                    <a:pt x="5623" y="5517"/>
                  </a:cubicBezTo>
                  <a:cubicBezTo>
                    <a:pt x="5643" y="5622"/>
                    <a:pt x="5683" y="5722"/>
                    <a:pt x="5708" y="5828"/>
                  </a:cubicBezTo>
                  <a:lnTo>
                    <a:pt x="5728" y="5873"/>
                  </a:lnTo>
                  <a:lnTo>
                    <a:pt x="5748" y="5913"/>
                  </a:lnTo>
                  <a:cubicBezTo>
                    <a:pt x="5768" y="5998"/>
                    <a:pt x="5788" y="6058"/>
                    <a:pt x="5808" y="6144"/>
                  </a:cubicBezTo>
                  <a:cubicBezTo>
                    <a:pt x="5808" y="6204"/>
                    <a:pt x="5833" y="6249"/>
                    <a:pt x="5833" y="6309"/>
                  </a:cubicBezTo>
                  <a:cubicBezTo>
                    <a:pt x="5833" y="6349"/>
                    <a:pt x="5833" y="6414"/>
                    <a:pt x="5808" y="6455"/>
                  </a:cubicBezTo>
                  <a:cubicBezTo>
                    <a:pt x="5808" y="6500"/>
                    <a:pt x="5808" y="6520"/>
                    <a:pt x="5788" y="6540"/>
                  </a:cubicBezTo>
                  <a:cubicBezTo>
                    <a:pt x="5788" y="6580"/>
                    <a:pt x="5768" y="6625"/>
                    <a:pt x="5748" y="6645"/>
                  </a:cubicBezTo>
                  <a:cubicBezTo>
                    <a:pt x="5728" y="6685"/>
                    <a:pt x="5708" y="6705"/>
                    <a:pt x="5683" y="6750"/>
                  </a:cubicBezTo>
                  <a:cubicBezTo>
                    <a:pt x="5663" y="6791"/>
                    <a:pt x="5623" y="6811"/>
                    <a:pt x="5603" y="6851"/>
                  </a:cubicBezTo>
                  <a:cubicBezTo>
                    <a:pt x="5583" y="6876"/>
                    <a:pt x="5558" y="6876"/>
                    <a:pt x="5518" y="6896"/>
                  </a:cubicBezTo>
                  <a:lnTo>
                    <a:pt x="5497" y="6916"/>
                  </a:lnTo>
                  <a:lnTo>
                    <a:pt x="5457" y="6916"/>
                  </a:lnTo>
                  <a:cubicBezTo>
                    <a:pt x="5432" y="6936"/>
                    <a:pt x="5412" y="6936"/>
                    <a:pt x="5372" y="6936"/>
                  </a:cubicBezTo>
                  <a:lnTo>
                    <a:pt x="5287" y="6936"/>
                  </a:lnTo>
                  <a:cubicBezTo>
                    <a:pt x="5267" y="6936"/>
                    <a:pt x="5247" y="6936"/>
                    <a:pt x="5207" y="6916"/>
                  </a:cubicBezTo>
                  <a:cubicBezTo>
                    <a:pt x="5141" y="6896"/>
                    <a:pt x="5081" y="6876"/>
                    <a:pt x="5036" y="6831"/>
                  </a:cubicBezTo>
                  <a:cubicBezTo>
                    <a:pt x="5016" y="6811"/>
                    <a:pt x="4996" y="6791"/>
                    <a:pt x="4996" y="6770"/>
                  </a:cubicBezTo>
                  <a:lnTo>
                    <a:pt x="4891" y="6770"/>
                  </a:lnTo>
                  <a:cubicBezTo>
                    <a:pt x="4805" y="6750"/>
                    <a:pt x="4765" y="6685"/>
                    <a:pt x="4705" y="6645"/>
                  </a:cubicBezTo>
                  <a:cubicBezTo>
                    <a:pt x="4640" y="6600"/>
                    <a:pt x="4600" y="6560"/>
                    <a:pt x="4555" y="6520"/>
                  </a:cubicBezTo>
                  <a:lnTo>
                    <a:pt x="4514" y="6455"/>
                  </a:lnTo>
                  <a:cubicBezTo>
                    <a:pt x="4474" y="6394"/>
                    <a:pt x="4409" y="6329"/>
                    <a:pt x="4349" y="6269"/>
                  </a:cubicBezTo>
                  <a:lnTo>
                    <a:pt x="4224" y="6124"/>
                  </a:lnTo>
                  <a:cubicBezTo>
                    <a:pt x="4178" y="6078"/>
                    <a:pt x="4138" y="6038"/>
                    <a:pt x="4118" y="5998"/>
                  </a:cubicBezTo>
                  <a:cubicBezTo>
                    <a:pt x="4098" y="5973"/>
                    <a:pt x="4098" y="5933"/>
                    <a:pt x="4078" y="5913"/>
                  </a:cubicBezTo>
                  <a:lnTo>
                    <a:pt x="4053" y="5953"/>
                  </a:lnTo>
                  <a:lnTo>
                    <a:pt x="3993" y="6018"/>
                  </a:lnTo>
                  <a:cubicBezTo>
                    <a:pt x="3973" y="6038"/>
                    <a:pt x="3953" y="6078"/>
                    <a:pt x="3928" y="6098"/>
                  </a:cubicBezTo>
                  <a:cubicBezTo>
                    <a:pt x="3888" y="6144"/>
                    <a:pt x="3827" y="6184"/>
                    <a:pt x="3762" y="6249"/>
                  </a:cubicBezTo>
                  <a:cubicBezTo>
                    <a:pt x="3677" y="6309"/>
                    <a:pt x="3597" y="6374"/>
                    <a:pt x="3511" y="6434"/>
                  </a:cubicBezTo>
                  <a:cubicBezTo>
                    <a:pt x="3471" y="6455"/>
                    <a:pt x="3451" y="6475"/>
                    <a:pt x="3406" y="6500"/>
                  </a:cubicBezTo>
                  <a:lnTo>
                    <a:pt x="3366" y="6520"/>
                  </a:lnTo>
                  <a:lnTo>
                    <a:pt x="3326" y="6540"/>
                  </a:lnTo>
                  <a:cubicBezTo>
                    <a:pt x="3281" y="6560"/>
                    <a:pt x="3221" y="6580"/>
                    <a:pt x="3175" y="6625"/>
                  </a:cubicBezTo>
                  <a:lnTo>
                    <a:pt x="3135" y="6645"/>
                  </a:lnTo>
                  <a:cubicBezTo>
                    <a:pt x="3095" y="6665"/>
                    <a:pt x="3050" y="6665"/>
                    <a:pt x="3010" y="6685"/>
                  </a:cubicBezTo>
                  <a:cubicBezTo>
                    <a:pt x="2970" y="6705"/>
                    <a:pt x="2905" y="6725"/>
                    <a:pt x="2844" y="6725"/>
                  </a:cubicBezTo>
                  <a:cubicBezTo>
                    <a:pt x="2759" y="6725"/>
                    <a:pt x="2699" y="6705"/>
                    <a:pt x="2634" y="6685"/>
                  </a:cubicBezTo>
                  <a:cubicBezTo>
                    <a:pt x="2594" y="6645"/>
                    <a:pt x="2549" y="6625"/>
                    <a:pt x="2508" y="6560"/>
                  </a:cubicBezTo>
                  <a:cubicBezTo>
                    <a:pt x="2468" y="6500"/>
                    <a:pt x="2448" y="6414"/>
                    <a:pt x="2423" y="6309"/>
                  </a:cubicBezTo>
                  <a:cubicBezTo>
                    <a:pt x="2403" y="6204"/>
                    <a:pt x="2403" y="6078"/>
                    <a:pt x="2423" y="5953"/>
                  </a:cubicBezTo>
                  <a:cubicBezTo>
                    <a:pt x="2423" y="5873"/>
                    <a:pt x="2448" y="5788"/>
                    <a:pt x="2448" y="5722"/>
                  </a:cubicBezTo>
                  <a:lnTo>
                    <a:pt x="2468" y="5662"/>
                  </a:lnTo>
                  <a:cubicBezTo>
                    <a:pt x="2468" y="5597"/>
                    <a:pt x="2488" y="5557"/>
                    <a:pt x="2508" y="5497"/>
                  </a:cubicBezTo>
                  <a:lnTo>
                    <a:pt x="2528" y="5431"/>
                  </a:lnTo>
                  <a:cubicBezTo>
                    <a:pt x="2549" y="5391"/>
                    <a:pt x="2549" y="5346"/>
                    <a:pt x="2574" y="5326"/>
                  </a:cubicBezTo>
                  <a:cubicBezTo>
                    <a:pt x="2594" y="5266"/>
                    <a:pt x="2614" y="5221"/>
                    <a:pt x="2634" y="5161"/>
                  </a:cubicBezTo>
                  <a:lnTo>
                    <a:pt x="2654" y="5095"/>
                  </a:lnTo>
                  <a:lnTo>
                    <a:pt x="2674" y="5035"/>
                  </a:lnTo>
                  <a:lnTo>
                    <a:pt x="2719" y="4950"/>
                  </a:lnTo>
                  <a:cubicBezTo>
                    <a:pt x="2719" y="4930"/>
                    <a:pt x="2739" y="4890"/>
                    <a:pt x="2739" y="4870"/>
                  </a:cubicBezTo>
                  <a:cubicBezTo>
                    <a:pt x="2719" y="4845"/>
                    <a:pt x="2699" y="4825"/>
                    <a:pt x="2654" y="4825"/>
                  </a:cubicBezTo>
                  <a:cubicBezTo>
                    <a:pt x="2634" y="4805"/>
                    <a:pt x="2594" y="4784"/>
                    <a:pt x="2549" y="4764"/>
                  </a:cubicBezTo>
                  <a:lnTo>
                    <a:pt x="2508" y="4744"/>
                  </a:lnTo>
                  <a:cubicBezTo>
                    <a:pt x="2468" y="4719"/>
                    <a:pt x="2403" y="4699"/>
                    <a:pt x="2363" y="4659"/>
                  </a:cubicBezTo>
                  <a:cubicBezTo>
                    <a:pt x="2298" y="4619"/>
                    <a:pt x="2218" y="4574"/>
                    <a:pt x="2152" y="4554"/>
                  </a:cubicBezTo>
                  <a:lnTo>
                    <a:pt x="2092" y="4534"/>
                  </a:lnTo>
                  <a:cubicBezTo>
                    <a:pt x="2027" y="4514"/>
                    <a:pt x="1987" y="4494"/>
                    <a:pt x="1947" y="4469"/>
                  </a:cubicBezTo>
                  <a:cubicBezTo>
                    <a:pt x="1861" y="4428"/>
                    <a:pt x="1796" y="4388"/>
                    <a:pt x="1756" y="4343"/>
                  </a:cubicBezTo>
                  <a:cubicBezTo>
                    <a:pt x="1631" y="4263"/>
                    <a:pt x="1525" y="4138"/>
                    <a:pt x="1485" y="4012"/>
                  </a:cubicBezTo>
                  <a:cubicBezTo>
                    <a:pt x="1465" y="3907"/>
                    <a:pt x="1465" y="3802"/>
                    <a:pt x="1505" y="3696"/>
                  </a:cubicBezTo>
                  <a:cubicBezTo>
                    <a:pt x="1525" y="3636"/>
                    <a:pt x="1571" y="3591"/>
                    <a:pt x="1591" y="3551"/>
                  </a:cubicBezTo>
                  <a:cubicBezTo>
                    <a:pt x="1611" y="3531"/>
                    <a:pt x="1651" y="3511"/>
                    <a:pt x="1671" y="3491"/>
                  </a:cubicBezTo>
                  <a:cubicBezTo>
                    <a:pt x="1716" y="3445"/>
                    <a:pt x="1756" y="3425"/>
                    <a:pt x="1776" y="3405"/>
                  </a:cubicBezTo>
                  <a:lnTo>
                    <a:pt x="1821" y="3385"/>
                  </a:lnTo>
                  <a:lnTo>
                    <a:pt x="1861" y="3385"/>
                  </a:lnTo>
                  <a:cubicBezTo>
                    <a:pt x="1902" y="3365"/>
                    <a:pt x="1947" y="3340"/>
                    <a:pt x="1987" y="3340"/>
                  </a:cubicBezTo>
                  <a:lnTo>
                    <a:pt x="2007" y="3320"/>
                  </a:lnTo>
                  <a:cubicBezTo>
                    <a:pt x="2047" y="3320"/>
                    <a:pt x="2092" y="3300"/>
                    <a:pt x="2132" y="3280"/>
                  </a:cubicBezTo>
                  <a:cubicBezTo>
                    <a:pt x="2218" y="3260"/>
                    <a:pt x="2323" y="3260"/>
                    <a:pt x="2423" y="3240"/>
                  </a:cubicBezTo>
                  <a:lnTo>
                    <a:pt x="2508" y="3240"/>
                  </a:lnTo>
                  <a:cubicBezTo>
                    <a:pt x="2594" y="3215"/>
                    <a:pt x="2674" y="3215"/>
                    <a:pt x="2739" y="3195"/>
                  </a:cubicBezTo>
                  <a:lnTo>
                    <a:pt x="2844" y="3175"/>
                  </a:lnTo>
                  <a:cubicBezTo>
                    <a:pt x="2885" y="3175"/>
                    <a:pt x="2950" y="3155"/>
                    <a:pt x="3010" y="3155"/>
                  </a:cubicBezTo>
                  <a:cubicBezTo>
                    <a:pt x="3030" y="3089"/>
                    <a:pt x="3030" y="3029"/>
                    <a:pt x="3050" y="2989"/>
                  </a:cubicBezTo>
                  <a:cubicBezTo>
                    <a:pt x="3075" y="2904"/>
                    <a:pt x="3095" y="2819"/>
                    <a:pt x="3135" y="2738"/>
                  </a:cubicBezTo>
                  <a:lnTo>
                    <a:pt x="3155" y="2653"/>
                  </a:lnTo>
                  <a:cubicBezTo>
                    <a:pt x="3175" y="2588"/>
                    <a:pt x="3201" y="2528"/>
                    <a:pt x="3221" y="2488"/>
                  </a:cubicBezTo>
                  <a:cubicBezTo>
                    <a:pt x="3261" y="2402"/>
                    <a:pt x="3301" y="2317"/>
                    <a:pt x="3346" y="2237"/>
                  </a:cubicBezTo>
                  <a:lnTo>
                    <a:pt x="3346" y="2212"/>
                  </a:lnTo>
                  <a:cubicBezTo>
                    <a:pt x="3386" y="2131"/>
                    <a:pt x="3426" y="2066"/>
                    <a:pt x="3491" y="2006"/>
                  </a:cubicBezTo>
                  <a:cubicBezTo>
                    <a:pt x="3532" y="1941"/>
                    <a:pt x="3597" y="1861"/>
                    <a:pt x="3657" y="1795"/>
                  </a:cubicBezTo>
                  <a:lnTo>
                    <a:pt x="3677" y="1755"/>
                  </a:lnTo>
                  <a:lnTo>
                    <a:pt x="3782" y="1650"/>
                  </a:lnTo>
                  <a:cubicBezTo>
                    <a:pt x="3802" y="1630"/>
                    <a:pt x="3847" y="1610"/>
                    <a:pt x="3868" y="1610"/>
                  </a:cubicBezTo>
                  <a:cubicBezTo>
                    <a:pt x="3888" y="1585"/>
                    <a:pt x="3908" y="1585"/>
                    <a:pt x="3928" y="1565"/>
                  </a:cubicBezTo>
                  <a:cubicBezTo>
                    <a:pt x="3973" y="1565"/>
                    <a:pt x="4013" y="1545"/>
                    <a:pt x="4033" y="1545"/>
                  </a:cubicBezTo>
                  <a:close/>
                  <a:moveTo>
                    <a:pt x="3868" y="0"/>
                  </a:moveTo>
                  <a:cubicBezTo>
                    <a:pt x="3802" y="20"/>
                    <a:pt x="3742" y="40"/>
                    <a:pt x="3677" y="60"/>
                  </a:cubicBezTo>
                  <a:cubicBezTo>
                    <a:pt x="3617" y="80"/>
                    <a:pt x="3577" y="125"/>
                    <a:pt x="3532" y="166"/>
                  </a:cubicBezTo>
                  <a:cubicBezTo>
                    <a:pt x="3491" y="186"/>
                    <a:pt x="3451" y="231"/>
                    <a:pt x="3426" y="271"/>
                  </a:cubicBezTo>
                  <a:cubicBezTo>
                    <a:pt x="3346" y="331"/>
                    <a:pt x="3281" y="416"/>
                    <a:pt x="3221" y="502"/>
                  </a:cubicBezTo>
                  <a:cubicBezTo>
                    <a:pt x="3175" y="582"/>
                    <a:pt x="3135" y="647"/>
                    <a:pt x="3095" y="732"/>
                  </a:cubicBezTo>
                  <a:cubicBezTo>
                    <a:pt x="3030" y="833"/>
                    <a:pt x="2970" y="938"/>
                    <a:pt x="2925" y="1043"/>
                  </a:cubicBezTo>
                  <a:lnTo>
                    <a:pt x="2885" y="1148"/>
                  </a:lnTo>
                  <a:cubicBezTo>
                    <a:pt x="2824" y="1294"/>
                    <a:pt x="2779" y="1439"/>
                    <a:pt x="2719" y="1585"/>
                  </a:cubicBezTo>
                  <a:lnTo>
                    <a:pt x="2699" y="1630"/>
                  </a:lnTo>
                  <a:lnTo>
                    <a:pt x="2674" y="1710"/>
                  </a:lnTo>
                  <a:cubicBezTo>
                    <a:pt x="2654" y="1775"/>
                    <a:pt x="2634" y="1815"/>
                    <a:pt x="2614" y="1861"/>
                  </a:cubicBezTo>
                  <a:cubicBezTo>
                    <a:pt x="2574" y="1941"/>
                    <a:pt x="2549" y="2026"/>
                    <a:pt x="2528" y="2111"/>
                  </a:cubicBezTo>
                  <a:lnTo>
                    <a:pt x="2488" y="2237"/>
                  </a:lnTo>
                  <a:lnTo>
                    <a:pt x="2468" y="2317"/>
                  </a:lnTo>
                  <a:lnTo>
                    <a:pt x="2448" y="2382"/>
                  </a:lnTo>
                  <a:cubicBezTo>
                    <a:pt x="2423" y="2422"/>
                    <a:pt x="2423" y="2442"/>
                    <a:pt x="2403" y="2488"/>
                  </a:cubicBezTo>
                  <a:lnTo>
                    <a:pt x="2403" y="2508"/>
                  </a:lnTo>
                  <a:cubicBezTo>
                    <a:pt x="2363" y="2508"/>
                    <a:pt x="2323" y="2528"/>
                    <a:pt x="2278" y="2528"/>
                  </a:cubicBezTo>
                  <a:cubicBezTo>
                    <a:pt x="2238" y="2528"/>
                    <a:pt x="2197" y="2548"/>
                    <a:pt x="2172" y="2548"/>
                  </a:cubicBezTo>
                  <a:cubicBezTo>
                    <a:pt x="2132" y="2548"/>
                    <a:pt x="2112" y="2568"/>
                    <a:pt x="2092" y="2568"/>
                  </a:cubicBezTo>
                  <a:lnTo>
                    <a:pt x="1861" y="2568"/>
                  </a:lnTo>
                  <a:cubicBezTo>
                    <a:pt x="1796" y="2568"/>
                    <a:pt x="1736" y="2568"/>
                    <a:pt x="1671" y="2588"/>
                  </a:cubicBezTo>
                  <a:cubicBezTo>
                    <a:pt x="1571" y="2588"/>
                    <a:pt x="1485" y="2613"/>
                    <a:pt x="1380" y="2613"/>
                  </a:cubicBezTo>
                  <a:cubicBezTo>
                    <a:pt x="1320" y="2633"/>
                    <a:pt x="1255" y="2633"/>
                    <a:pt x="1169" y="2653"/>
                  </a:cubicBezTo>
                  <a:lnTo>
                    <a:pt x="1149" y="2653"/>
                  </a:lnTo>
                  <a:cubicBezTo>
                    <a:pt x="1069" y="2673"/>
                    <a:pt x="984" y="2693"/>
                    <a:pt x="944" y="2713"/>
                  </a:cubicBezTo>
                  <a:lnTo>
                    <a:pt x="899" y="2738"/>
                  </a:lnTo>
                  <a:cubicBezTo>
                    <a:pt x="858" y="2758"/>
                    <a:pt x="818" y="2758"/>
                    <a:pt x="773" y="2778"/>
                  </a:cubicBezTo>
                  <a:cubicBezTo>
                    <a:pt x="713" y="2798"/>
                    <a:pt x="668" y="2798"/>
                    <a:pt x="628" y="2819"/>
                  </a:cubicBezTo>
                  <a:cubicBezTo>
                    <a:pt x="588" y="2819"/>
                    <a:pt x="568" y="2839"/>
                    <a:pt x="522" y="2864"/>
                  </a:cubicBezTo>
                  <a:cubicBezTo>
                    <a:pt x="502" y="2884"/>
                    <a:pt x="482" y="2884"/>
                    <a:pt x="482" y="2884"/>
                  </a:cubicBezTo>
                  <a:lnTo>
                    <a:pt x="442" y="2884"/>
                  </a:lnTo>
                  <a:cubicBezTo>
                    <a:pt x="397" y="2884"/>
                    <a:pt x="377" y="2884"/>
                    <a:pt x="357" y="2904"/>
                  </a:cubicBezTo>
                  <a:cubicBezTo>
                    <a:pt x="292" y="2989"/>
                    <a:pt x="211" y="3049"/>
                    <a:pt x="166" y="3114"/>
                  </a:cubicBezTo>
                  <a:cubicBezTo>
                    <a:pt x="106" y="3195"/>
                    <a:pt x="66" y="3280"/>
                    <a:pt x="41" y="3405"/>
                  </a:cubicBezTo>
                  <a:cubicBezTo>
                    <a:pt x="21" y="3511"/>
                    <a:pt x="1" y="3656"/>
                    <a:pt x="66" y="3802"/>
                  </a:cubicBezTo>
                  <a:cubicBezTo>
                    <a:pt x="86" y="3887"/>
                    <a:pt x="146" y="3992"/>
                    <a:pt x="232" y="4072"/>
                  </a:cubicBezTo>
                  <a:cubicBezTo>
                    <a:pt x="357" y="4198"/>
                    <a:pt x="502" y="4283"/>
                    <a:pt x="648" y="4388"/>
                  </a:cubicBezTo>
                  <a:lnTo>
                    <a:pt x="753" y="4448"/>
                  </a:lnTo>
                  <a:cubicBezTo>
                    <a:pt x="818" y="4469"/>
                    <a:pt x="878" y="4514"/>
                    <a:pt x="944" y="4554"/>
                  </a:cubicBezTo>
                  <a:lnTo>
                    <a:pt x="1024" y="4619"/>
                  </a:lnTo>
                  <a:cubicBezTo>
                    <a:pt x="1069" y="4639"/>
                    <a:pt x="1109" y="4679"/>
                    <a:pt x="1169" y="4699"/>
                  </a:cubicBezTo>
                  <a:cubicBezTo>
                    <a:pt x="1235" y="4744"/>
                    <a:pt x="1295" y="4784"/>
                    <a:pt x="1380" y="4805"/>
                  </a:cubicBezTo>
                  <a:lnTo>
                    <a:pt x="1400" y="4825"/>
                  </a:lnTo>
                  <a:cubicBezTo>
                    <a:pt x="1465" y="4870"/>
                    <a:pt x="1546" y="4890"/>
                    <a:pt x="1631" y="4930"/>
                  </a:cubicBezTo>
                  <a:cubicBezTo>
                    <a:pt x="1671" y="4930"/>
                    <a:pt x="1736" y="4950"/>
                    <a:pt x="1776" y="4950"/>
                  </a:cubicBezTo>
                  <a:cubicBezTo>
                    <a:pt x="1796" y="4950"/>
                    <a:pt x="1841" y="4970"/>
                    <a:pt x="1861" y="4970"/>
                  </a:cubicBezTo>
                  <a:cubicBezTo>
                    <a:pt x="1922" y="4995"/>
                    <a:pt x="1987" y="5015"/>
                    <a:pt x="2047" y="5035"/>
                  </a:cubicBezTo>
                  <a:cubicBezTo>
                    <a:pt x="2072" y="5035"/>
                    <a:pt x="2072" y="5055"/>
                    <a:pt x="2092" y="5055"/>
                  </a:cubicBezTo>
                  <a:lnTo>
                    <a:pt x="2112" y="5095"/>
                  </a:lnTo>
                  <a:lnTo>
                    <a:pt x="2047" y="5221"/>
                  </a:lnTo>
                  <a:lnTo>
                    <a:pt x="2047" y="5246"/>
                  </a:lnTo>
                  <a:cubicBezTo>
                    <a:pt x="2027" y="5266"/>
                    <a:pt x="2027" y="5286"/>
                    <a:pt x="2007" y="5306"/>
                  </a:cubicBezTo>
                  <a:cubicBezTo>
                    <a:pt x="1947" y="5391"/>
                    <a:pt x="1882" y="5451"/>
                    <a:pt x="1841" y="5537"/>
                  </a:cubicBezTo>
                  <a:cubicBezTo>
                    <a:pt x="1796" y="5642"/>
                    <a:pt x="1756" y="5747"/>
                    <a:pt x="1716" y="5828"/>
                  </a:cubicBezTo>
                  <a:cubicBezTo>
                    <a:pt x="1671" y="5933"/>
                    <a:pt x="1631" y="6038"/>
                    <a:pt x="1611" y="6124"/>
                  </a:cubicBezTo>
                  <a:cubicBezTo>
                    <a:pt x="1591" y="6224"/>
                    <a:pt x="1571" y="6309"/>
                    <a:pt x="1546" y="6434"/>
                  </a:cubicBezTo>
                  <a:cubicBezTo>
                    <a:pt x="1525" y="6600"/>
                    <a:pt x="1505" y="6811"/>
                    <a:pt x="1505" y="7021"/>
                  </a:cubicBezTo>
                  <a:lnTo>
                    <a:pt x="1505" y="7272"/>
                  </a:lnTo>
                  <a:cubicBezTo>
                    <a:pt x="1525" y="7377"/>
                    <a:pt x="1591" y="7478"/>
                    <a:pt x="1631" y="7563"/>
                  </a:cubicBezTo>
                  <a:cubicBezTo>
                    <a:pt x="1651" y="7628"/>
                    <a:pt x="1716" y="7688"/>
                    <a:pt x="1776" y="7753"/>
                  </a:cubicBezTo>
                  <a:cubicBezTo>
                    <a:pt x="1841" y="7814"/>
                    <a:pt x="1902" y="7854"/>
                    <a:pt x="1967" y="7879"/>
                  </a:cubicBezTo>
                  <a:cubicBezTo>
                    <a:pt x="1987" y="7899"/>
                    <a:pt x="2027" y="7919"/>
                    <a:pt x="2047" y="7919"/>
                  </a:cubicBezTo>
                  <a:cubicBezTo>
                    <a:pt x="2112" y="7939"/>
                    <a:pt x="2152" y="7939"/>
                    <a:pt x="2197" y="7939"/>
                  </a:cubicBezTo>
                  <a:lnTo>
                    <a:pt x="2423" y="7939"/>
                  </a:lnTo>
                  <a:lnTo>
                    <a:pt x="2448" y="7919"/>
                  </a:lnTo>
                  <a:cubicBezTo>
                    <a:pt x="2574" y="7919"/>
                    <a:pt x="2699" y="7854"/>
                    <a:pt x="2779" y="7814"/>
                  </a:cubicBezTo>
                  <a:cubicBezTo>
                    <a:pt x="2864" y="7753"/>
                    <a:pt x="2950" y="7688"/>
                    <a:pt x="3030" y="7648"/>
                  </a:cubicBezTo>
                  <a:cubicBezTo>
                    <a:pt x="3175" y="7543"/>
                    <a:pt x="3346" y="7417"/>
                    <a:pt x="3532" y="7252"/>
                  </a:cubicBezTo>
                  <a:lnTo>
                    <a:pt x="3597" y="7187"/>
                  </a:lnTo>
                  <a:cubicBezTo>
                    <a:pt x="3637" y="7147"/>
                    <a:pt x="3677" y="7101"/>
                    <a:pt x="3722" y="7061"/>
                  </a:cubicBezTo>
                  <a:cubicBezTo>
                    <a:pt x="3762" y="7001"/>
                    <a:pt x="3827" y="6956"/>
                    <a:pt x="3888" y="6896"/>
                  </a:cubicBezTo>
                  <a:lnTo>
                    <a:pt x="3928" y="6876"/>
                  </a:lnTo>
                  <a:cubicBezTo>
                    <a:pt x="3973" y="6831"/>
                    <a:pt x="4013" y="6791"/>
                    <a:pt x="4053" y="6750"/>
                  </a:cubicBezTo>
                  <a:lnTo>
                    <a:pt x="4098" y="6725"/>
                  </a:lnTo>
                  <a:cubicBezTo>
                    <a:pt x="4118" y="6750"/>
                    <a:pt x="4138" y="6791"/>
                    <a:pt x="4178" y="6831"/>
                  </a:cubicBezTo>
                  <a:cubicBezTo>
                    <a:pt x="4224" y="6896"/>
                    <a:pt x="4284" y="6956"/>
                    <a:pt x="4369" y="7041"/>
                  </a:cubicBezTo>
                  <a:cubicBezTo>
                    <a:pt x="4409" y="7081"/>
                    <a:pt x="4474" y="7147"/>
                    <a:pt x="4535" y="7187"/>
                  </a:cubicBezTo>
                  <a:lnTo>
                    <a:pt x="4555" y="7227"/>
                  </a:lnTo>
                  <a:cubicBezTo>
                    <a:pt x="4600" y="7252"/>
                    <a:pt x="4640" y="7292"/>
                    <a:pt x="4680" y="7332"/>
                  </a:cubicBezTo>
                  <a:cubicBezTo>
                    <a:pt x="4725" y="7377"/>
                    <a:pt x="4745" y="7397"/>
                    <a:pt x="4785" y="7417"/>
                  </a:cubicBezTo>
                  <a:cubicBezTo>
                    <a:pt x="4931" y="7563"/>
                    <a:pt x="5081" y="7708"/>
                    <a:pt x="5267" y="7834"/>
                  </a:cubicBezTo>
                  <a:cubicBezTo>
                    <a:pt x="5412" y="7959"/>
                    <a:pt x="5583" y="8044"/>
                    <a:pt x="5728" y="8130"/>
                  </a:cubicBezTo>
                  <a:cubicBezTo>
                    <a:pt x="5854" y="8190"/>
                    <a:pt x="5959" y="8230"/>
                    <a:pt x="6059" y="8230"/>
                  </a:cubicBezTo>
                  <a:lnTo>
                    <a:pt x="6084" y="8230"/>
                  </a:lnTo>
                  <a:cubicBezTo>
                    <a:pt x="6230" y="8230"/>
                    <a:pt x="6355" y="8150"/>
                    <a:pt x="6435" y="8064"/>
                  </a:cubicBezTo>
                  <a:cubicBezTo>
                    <a:pt x="6521" y="7959"/>
                    <a:pt x="6586" y="7834"/>
                    <a:pt x="6606" y="7753"/>
                  </a:cubicBezTo>
                  <a:cubicBezTo>
                    <a:pt x="6646" y="7648"/>
                    <a:pt x="6666" y="7543"/>
                    <a:pt x="6666" y="7438"/>
                  </a:cubicBezTo>
                  <a:cubicBezTo>
                    <a:pt x="6686" y="7332"/>
                    <a:pt x="6666" y="7207"/>
                    <a:pt x="6666" y="7101"/>
                  </a:cubicBezTo>
                  <a:cubicBezTo>
                    <a:pt x="6666" y="7001"/>
                    <a:pt x="6646" y="6896"/>
                    <a:pt x="6626" y="6770"/>
                  </a:cubicBezTo>
                  <a:cubicBezTo>
                    <a:pt x="6606" y="6580"/>
                    <a:pt x="6541" y="6374"/>
                    <a:pt x="6501" y="6184"/>
                  </a:cubicBezTo>
                  <a:cubicBezTo>
                    <a:pt x="6480" y="6124"/>
                    <a:pt x="6460" y="6038"/>
                    <a:pt x="6435" y="5973"/>
                  </a:cubicBezTo>
                  <a:lnTo>
                    <a:pt x="6415" y="5848"/>
                  </a:lnTo>
                  <a:cubicBezTo>
                    <a:pt x="6395" y="5747"/>
                    <a:pt x="6355" y="5662"/>
                    <a:pt x="6335" y="5557"/>
                  </a:cubicBezTo>
                  <a:lnTo>
                    <a:pt x="6310" y="5517"/>
                  </a:lnTo>
                  <a:cubicBezTo>
                    <a:pt x="6250" y="5346"/>
                    <a:pt x="6230" y="5161"/>
                    <a:pt x="6210" y="5015"/>
                  </a:cubicBezTo>
                  <a:cubicBezTo>
                    <a:pt x="6290" y="4995"/>
                    <a:pt x="6355" y="4995"/>
                    <a:pt x="6435" y="4970"/>
                  </a:cubicBezTo>
                  <a:cubicBezTo>
                    <a:pt x="6541" y="4930"/>
                    <a:pt x="6646" y="4870"/>
                    <a:pt x="6731" y="4805"/>
                  </a:cubicBezTo>
                  <a:cubicBezTo>
                    <a:pt x="6837" y="4764"/>
                    <a:pt x="6917" y="4699"/>
                    <a:pt x="7022" y="4639"/>
                  </a:cubicBezTo>
                  <a:cubicBezTo>
                    <a:pt x="7087" y="4574"/>
                    <a:pt x="7147" y="4534"/>
                    <a:pt x="7233" y="4494"/>
                  </a:cubicBezTo>
                  <a:cubicBezTo>
                    <a:pt x="7273" y="4469"/>
                    <a:pt x="7313" y="4448"/>
                    <a:pt x="7338" y="4428"/>
                  </a:cubicBezTo>
                  <a:cubicBezTo>
                    <a:pt x="7378" y="4388"/>
                    <a:pt x="7438" y="4368"/>
                    <a:pt x="7483" y="4343"/>
                  </a:cubicBezTo>
                  <a:cubicBezTo>
                    <a:pt x="7504" y="4323"/>
                    <a:pt x="7544" y="4283"/>
                    <a:pt x="7589" y="4263"/>
                  </a:cubicBezTo>
                  <a:cubicBezTo>
                    <a:pt x="7629" y="4243"/>
                    <a:pt x="7649" y="4218"/>
                    <a:pt x="7689" y="4198"/>
                  </a:cubicBezTo>
                  <a:cubicBezTo>
                    <a:pt x="7774" y="4138"/>
                    <a:pt x="7860" y="4092"/>
                    <a:pt x="7920" y="4012"/>
                  </a:cubicBezTo>
                  <a:cubicBezTo>
                    <a:pt x="8005" y="3967"/>
                    <a:pt x="8065" y="3887"/>
                    <a:pt x="8110" y="3802"/>
                  </a:cubicBezTo>
                  <a:cubicBezTo>
                    <a:pt x="8191" y="3696"/>
                    <a:pt x="8236" y="3551"/>
                    <a:pt x="8216" y="3425"/>
                  </a:cubicBezTo>
                  <a:cubicBezTo>
                    <a:pt x="8191" y="3320"/>
                    <a:pt x="8171" y="3240"/>
                    <a:pt x="8130" y="3155"/>
                  </a:cubicBezTo>
                  <a:cubicBezTo>
                    <a:pt x="8110" y="3089"/>
                    <a:pt x="8045" y="3049"/>
                    <a:pt x="7985" y="2989"/>
                  </a:cubicBezTo>
                  <a:cubicBezTo>
                    <a:pt x="7940" y="2944"/>
                    <a:pt x="7900" y="2924"/>
                    <a:pt x="7860" y="2884"/>
                  </a:cubicBezTo>
                  <a:cubicBezTo>
                    <a:pt x="7814" y="2839"/>
                    <a:pt x="7754" y="2819"/>
                    <a:pt x="7689" y="2798"/>
                  </a:cubicBezTo>
                  <a:cubicBezTo>
                    <a:pt x="7609" y="2758"/>
                    <a:pt x="7524" y="2738"/>
                    <a:pt x="7438" y="2693"/>
                  </a:cubicBezTo>
                  <a:cubicBezTo>
                    <a:pt x="7398" y="2693"/>
                    <a:pt x="7358" y="2673"/>
                    <a:pt x="7293" y="2653"/>
                  </a:cubicBezTo>
                  <a:cubicBezTo>
                    <a:pt x="7253" y="2653"/>
                    <a:pt x="7213" y="2633"/>
                    <a:pt x="7168" y="2633"/>
                  </a:cubicBezTo>
                  <a:lnTo>
                    <a:pt x="7087" y="2613"/>
                  </a:lnTo>
                  <a:cubicBezTo>
                    <a:pt x="7022" y="2588"/>
                    <a:pt x="6962" y="2568"/>
                    <a:pt x="6897" y="2548"/>
                  </a:cubicBezTo>
                  <a:cubicBezTo>
                    <a:pt x="6731" y="2508"/>
                    <a:pt x="6561" y="2488"/>
                    <a:pt x="6335" y="2488"/>
                  </a:cubicBezTo>
                  <a:lnTo>
                    <a:pt x="6210" y="2488"/>
                  </a:lnTo>
                  <a:cubicBezTo>
                    <a:pt x="6059" y="2488"/>
                    <a:pt x="5914" y="2488"/>
                    <a:pt x="5788" y="2528"/>
                  </a:cubicBezTo>
                  <a:lnTo>
                    <a:pt x="5728" y="2528"/>
                  </a:lnTo>
                  <a:lnTo>
                    <a:pt x="5708" y="2508"/>
                  </a:lnTo>
                  <a:cubicBezTo>
                    <a:pt x="5683" y="2462"/>
                    <a:pt x="5663" y="2422"/>
                    <a:pt x="5663" y="2382"/>
                  </a:cubicBezTo>
                  <a:lnTo>
                    <a:pt x="5663" y="2362"/>
                  </a:lnTo>
                  <a:cubicBezTo>
                    <a:pt x="5623" y="2277"/>
                    <a:pt x="5603" y="2192"/>
                    <a:pt x="5558" y="2111"/>
                  </a:cubicBezTo>
                  <a:cubicBezTo>
                    <a:pt x="5538" y="2026"/>
                    <a:pt x="5518" y="1961"/>
                    <a:pt x="5497" y="1901"/>
                  </a:cubicBezTo>
                  <a:lnTo>
                    <a:pt x="5477" y="1861"/>
                  </a:lnTo>
                  <a:lnTo>
                    <a:pt x="5432" y="1755"/>
                  </a:lnTo>
                  <a:cubicBezTo>
                    <a:pt x="5412" y="1710"/>
                    <a:pt x="5392" y="1650"/>
                    <a:pt x="5372" y="1585"/>
                  </a:cubicBezTo>
                  <a:cubicBezTo>
                    <a:pt x="5307" y="1439"/>
                    <a:pt x="5247" y="1254"/>
                    <a:pt x="5141" y="1083"/>
                  </a:cubicBezTo>
                  <a:cubicBezTo>
                    <a:pt x="5121" y="1023"/>
                    <a:pt x="5081" y="958"/>
                    <a:pt x="5036" y="898"/>
                  </a:cubicBezTo>
                  <a:lnTo>
                    <a:pt x="4996" y="858"/>
                  </a:lnTo>
                  <a:cubicBezTo>
                    <a:pt x="4956" y="772"/>
                    <a:pt x="4891" y="687"/>
                    <a:pt x="4851" y="627"/>
                  </a:cubicBezTo>
                  <a:cubicBezTo>
                    <a:pt x="4830" y="607"/>
                    <a:pt x="4805" y="562"/>
                    <a:pt x="4785" y="542"/>
                  </a:cubicBezTo>
                  <a:cubicBezTo>
                    <a:pt x="4745" y="502"/>
                    <a:pt x="4725" y="456"/>
                    <a:pt x="4680" y="416"/>
                  </a:cubicBezTo>
                  <a:cubicBezTo>
                    <a:pt x="4640" y="331"/>
                    <a:pt x="4555" y="271"/>
                    <a:pt x="4494" y="206"/>
                  </a:cubicBezTo>
                  <a:cubicBezTo>
                    <a:pt x="4429" y="145"/>
                    <a:pt x="4369" y="105"/>
                    <a:pt x="4304" y="80"/>
                  </a:cubicBezTo>
                  <a:cubicBezTo>
                    <a:pt x="4244" y="40"/>
                    <a:pt x="4158" y="20"/>
                    <a:pt x="407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49"/>
            <p:cNvSpPr/>
            <p:nvPr/>
          </p:nvSpPr>
          <p:spPr>
            <a:xfrm>
              <a:off x="2910923" y="3648329"/>
              <a:ext cx="153258" cy="154548"/>
            </a:xfrm>
            <a:custGeom>
              <a:avLst/>
              <a:gdLst/>
              <a:ahLst/>
              <a:cxnLst/>
              <a:rect l="l" t="t" r="r" b="b"/>
              <a:pathLst>
                <a:path w="5347" h="5392" extrusionOk="0">
                  <a:moveTo>
                    <a:pt x="2568" y="1"/>
                  </a:moveTo>
                  <a:cubicBezTo>
                    <a:pt x="2548" y="1"/>
                    <a:pt x="2508" y="21"/>
                    <a:pt x="2463" y="21"/>
                  </a:cubicBezTo>
                  <a:cubicBezTo>
                    <a:pt x="2443" y="41"/>
                    <a:pt x="2423" y="41"/>
                    <a:pt x="2403" y="66"/>
                  </a:cubicBezTo>
                  <a:cubicBezTo>
                    <a:pt x="2382" y="66"/>
                    <a:pt x="2337" y="86"/>
                    <a:pt x="2317" y="106"/>
                  </a:cubicBezTo>
                  <a:lnTo>
                    <a:pt x="2212" y="211"/>
                  </a:lnTo>
                  <a:lnTo>
                    <a:pt x="2192" y="251"/>
                  </a:lnTo>
                  <a:cubicBezTo>
                    <a:pt x="2132" y="317"/>
                    <a:pt x="2067" y="397"/>
                    <a:pt x="2026" y="462"/>
                  </a:cubicBezTo>
                  <a:cubicBezTo>
                    <a:pt x="1961" y="522"/>
                    <a:pt x="1921" y="587"/>
                    <a:pt x="1881" y="668"/>
                  </a:cubicBezTo>
                  <a:lnTo>
                    <a:pt x="1881" y="693"/>
                  </a:lnTo>
                  <a:cubicBezTo>
                    <a:pt x="1836" y="773"/>
                    <a:pt x="1796" y="858"/>
                    <a:pt x="1756" y="944"/>
                  </a:cubicBezTo>
                  <a:cubicBezTo>
                    <a:pt x="1736" y="984"/>
                    <a:pt x="1710" y="1044"/>
                    <a:pt x="1690" y="1109"/>
                  </a:cubicBezTo>
                  <a:lnTo>
                    <a:pt x="1670" y="1194"/>
                  </a:lnTo>
                  <a:cubicBezTo>
                    <a:pt x="1630" y="1275"/>
                    <a:pt x="1610" y="1360"/>
                    <a:pt x="1585" y="1445"/>
                  </a:cubicBezTo>
                  <a:cubicBezTo>
                    <a:pt x="1565" y="1485"/>
                    <a:pt x="1565" y="1545"/>
                    <a:pt x="1545" y="1611"/>
                  </a:cubicBezTo>
                  <a:cubicBezTo>
                    <a:pt x="1485" y="1611"/>
                    <a:pt x="1420" y="1631"/>
                    <a:pt x="1379" y="1631"/>
                  </a:cubicBezTo>
                  <a:lnTo>
                    <a:pt x="1274" y="1651"/>
                  </a:lnTo>
                  <a:cubicBezTo>
                    <a:pt x="1209" y="1671"/>
                    <a:pt x="1129" y="1671"/>
                    <a:pt x="1043" y="1696"/>
                  </a:cubicBezTo>
                  <a:lnTo>
                    <a:pt x="958" y="1696"/>
                  </a:lnTo>
                  <a:cubicBezTo>
                    <a:pt x="858" y="1716"/>
                    <a:pt x="753" y="1716"/>
                    <a:pt x="667" y="1736"/>
                  </a:cubicBezTo>
                  <a:cubicBezTo>
                    <a:pt x="627" y="1756"/>
                    <a:pt x="582" y="1776"/>
                    <a:pt x="542" y="1776"/>
                  </a:cubicBezTo>
                  <a:lnTo>
                    <a:pt x="522" y="1796"/>
                  </a:lnTo>
                  <a:cubicBezTo>
                    <a:pt x="482" y="1796"/>
                    <a:pt x="437" y="1821"/>
                    <a:pt x="396" y="1841"/>
                  </a:cubicBezTo>
                  <a:lnTo>
                    <a:pt x="356" y="1841"/>
                  </a:lnTo>
                  <a:lnTo>
                    <a:pt x="311" y="1861"/>
                  </a:lnTo>
                  <a:cubicBezTo>
                    <a:pt x="291" y="1881"/>
                    <a:pt x="251" y="1901"/>
                    <a:pt x="206" y="1947"/>
                  </a:cubicBezTo>
                  <a:cubicBezTo>
                    <a:pt x="186" y="1967"/>
                    <a:pt x="146" y="1987"/>
                    <a:pt x="126" y="2007"/>
                  </a:cubicBezTo>
                  <a:cubicBezTo>
                    <a:pt x="106" y="2047"/>
                    <a:pt x="60" y="2092"/>
                    <a:pt x="40" y="2152"/>
                  </a:cubicBezTo>
                  <a:cubicBezTo>
                    <a:pt x="0" y="2258"/>
                    <a:pt x="0" y="2363"/>
                    <a:pt x="20" y="2468"/>
                  </a:cubicBezTo>
                  <a:cubicBezTo>
                    <a:pt x="60" y="2594"/>
                    <a:pt x="166" y="2719"/>
                    <a:pt x="291" y="2799"/>
                  </a:cubicBezTo>
                  <a:cubicBezTo>
                    <a:pt x="331" y="2844"/>
                    <a:pt x="396" y="2884"/>
                    <a:pt x="482" y="2925"/>
                  </a:cubicBezTo>
                  <a:cubicBezTo>
                    <a:pt x="522" y="2950"/>
                    <a:pt x="562" y="2970"/>
                    <a:pt x="627" y="2990"/>
                  </a:cubicBezTo>
                  <a:lnTo>
                    <a:pt x="687" y="3010"/>
                  </a:lnTo>
                  <a:cubicBezTo>
                    <a:pt x="753" y="3030"/>
                    <a:pt x="833" y="3075"/>
                    <a:pt x="898" y="3115"/>
                  </a:cubicBezTo>
                  <a:cubicBezTo>
                    <a:pt x="938" y="3155"/>
                    <a:pt x="1003" y="3175"/>
                    <a:pt x="1043" y="3200"/>
                  </a:cubicBezTo>
                  <a:lnTo>
                    <a:pt x="1084" y="3220"/>
                  </a:lnTo>
                  <a:cubicBezTo>
                    <a:pt x="1129" y="3240"/>
                    <a:pt x="1149" y="3261"/>
                    <a:pt x="1189" y="3281"/>
                  </a:cubicBezTo>
                  <a:cubicBezTo>
                    <a:pt x="1234" y="3281"/>
                    <a:pt x="1254" y="3301"/>
                    <a:pt x="1274" y="3326"/>
                  </a:cubicBezTo>
                  <a:cubicBezTo>
                    <a:pt x="1274" y="3346"/>
                    <a:pt x="1254" y="3386"/>
                    <a:pt x="1254" y="3406"/>
                  </a:cubicBezTo>
                  <a:lnTo>
                    <a:pt x="1209" y="3491"/>
                  </a:lnTo>
                  <a:lnTo>
                    <a:pt x="1189" y="3551"/>
                  </a:lnTo>
                  <a:lnTo>
                    <a:pt x="1169" y="3617"/>
                  </a:lnTo>
                  <a:cubicBezTo>
                    <a:pt x="1149" y="3677"/>
                    <a:pt x="1129" y="3722"/>
                    <a:pt x="1109" y="3782"/>
                  </a:cubicBezTo>
                  <a:cubicBezTo>
                    <a:pt x="1084" y="3802"/>
                    <a:pt x="1084" y="3847"/>
                    <a:pt x="1063" y="3887"/>
                  </a:cubicBezTo>
                  <a:lnTo>
                    <a:pt x="1043" y="3953"/>
                  </a:lnTo>
                  <a:cubicBezTo>
                    <a:pt x="1023" y="4013"/>
                    <a:pt x="1003" y="4053"/>
                    <a:pt x="1003" y="4118"/>
                  </a:cubicBezTo>
                  <a:lnTo>
                    <a:pt x="983" y="4178"/>
                  </a:lnTo>
                  <a:cubicBezTo>
                    <a:pt x="983" y="4244"/>
                    <a:pt x="958" y="4329"/>
                    <a:pt x="958" y="4409"/>
                  </a:cubicBezTo>
                  <a:cubicBezTo>
                    <a:pt x="938" y="4534"/>
                    <a:pt x="938" y="4660"/>
                    <a:pt x="958" y="4765"/>
                  </a:cubicBezTo>
                  <a:cubicBezTo>
                    <a:pt x="983" y="4870"/>
                    <a:pt x="1003" y="4956"/>
                    <a:pt x="1043" y="5016"/>
                  </a:cubicBezTo>
                  <a:cubicBezTo>
                    <a:pt x="1084" y="5081"/>
                    <a:pt x="1129" y="5101"/>
                    <a:pt x="1169" y="5141"/>
                  </a:cubicBezTo>
                  <a:cubicBezTo>
                    <a:pt x="1234" y="5161"/>
                    <a:pt x="1294" y="5181"/>
                    <a:pt x="1379" y="5181"/>
                  </a:cubicBezTo>
                  <a:cubicBezTo>
                    <a:pt x="1440" y="5181"/>
                    <a:pt x="1505" y="5161"/>
                    <a:pt x="1545" y="5141"/>
                  </a:cubicBezTo>
                  <a:cubicBezTo>
                    <a:pt x="1585" y="5141"/>
                    <a:pt x="1630" y="5121"/>
                    <a:pt x="1670" y="5101"/>
                  </a:cubicBezTo>
                  <a:lnTo>
                    <a:pt x="1710" y="5081"/>
                  </a:lnTo>
                  <a:cubicBezTo>
                    <a:pt x="1756" y="5036"/>
                    <a:pt x="1816" y="5016"/>
                    <a:pt x="1861" y="4996"/>
                  </a:cubicBezTo>
                  <a:lnTo>
                    <a:pt x="1901" y="4976"/>
                  </a:lnTo>
                  <a:lnTo>
                    <a:pt x="1941" y="4956"/>
                  </a:lnTo>
                  <a:cubicBezTo>
                    <a:pt x="1986" y="4931"/>
                    <a:pt x="2006" y="4911"/>
                    <a:pt x="2046" y="4890"/>
                  </a:cubicBezTo>
                  <a:cubicBezTo>
                    <a:pt x="2132" y="4830"/>
                    <a:pt x="2212" y="4765"/>
                    <a:pt x="2297" y="4705"/>
                  </a:cubicBezTo>
                  <a:cubicBezTo>
                    <a:pt x="2362" y="4640"/>
                    <a:pt x="2423" y="4600"/>
                    <a:pt x="2463" y="4554"/>
                  </a:cubicBezTo>
                  <a:cubicBezTo>
                    <a:pt x="2488" y="4534"/>
                    <a:pt x="2508" y="4494"/>
                    <a:pt x="2528" y="4474"/>
                  </a:cubicBezTo>
                  <a:lnTo>
                    <a:pt x="2588" y="4409"/>
                  </a:lnTo>
                  <a:lnTo>
                    <a:pt x="2613" y="4369"/>
                  </a:lnTo>
                  <a:cubicBezTo>
                    <a:pt x="2613" y="4389"/>
                    <a:pt x="2633" y="4429"/>
                    <a:pt x="2653" y="4454"/>
                  </a:cubicBezTo>
                  <a:cubicBezTo>
                    <a:pt x="2673" y="4494"/>
                    <a:pt x="2713" y="4534"/>
                    <a:pt x="2759" y="4580"/>
                  </a:cubicBezTo>
                  <a:lnTo>
                    <a:pt x="2884" y="4725"/>
                  </a:lnTo>
                  <a:cubicBezTo>
                    <a:pt x="2944" y="4785"/>
                    <a:pt x="3009" y="4850"/>
                    <a:pt x="3049" y="4911"/>
                  </a:cubicBezTo>
                  <a:lnTo>
                    <a:pt x="3090" y="4976"/>
                  </a:lnTo>
                  <a:cubicBezTo>
                    <a:pt x="3135" y="5016"/>
                    <a:pt x="3175" y="5056"/>
                    <a:pt x="3240" y="5101"/>
                  </a:cubicBezTo>
                  <a:cubicBezTo>
                    <a:pt x="3300" y="5141"/>
                    <a:pt x="3340" y="5206"/>
                    <a:pt x="3426" y="5226"/>
                  </a:cubicBezTo>
                  <a:lnTo>
                    <a:pt x="3531" y="5226"/>
                  </a:lnTo>
                  <a:cubicBezTo>
                    <a:pt x="3531" y="5247"/>
                    <a:pt x="3551" y="5267"/>
                    <a:pt x="3571" y="5287"/>
                  </a:cubicBezTo>
                  <a:cubicBezTo>
                    <a:pt x="3616" y="5332"/>
                    <a:pt x="3676" y="5352"/>
                    <a:pt x="3742" y="5372"/>
                  </a:cubicBezTo>
                  <a:cubicBezTo>
                    <a:pt x="3782" y="5392"/>
                    <a:pt x="3802" y="5392"/>
                    <a:pt x="3822" y="5392"/>
                  </a:cubicBezTo>
                  <a:lnTo>
                    <a:pt x="3907" y="5392"/>
                  </a:lnTo>
                  <a:cubicBezTo>
                    <a:pt x="3947" y="5392"/>
                    <a:pt x="3967" y="5392"/>
                    <a:pt x="3992" y="5372"/>
                  </a:cubicBezTo>
                  <a:lnTo>
                    <a:pt x="4032" y="5372"/>
                  </a:lnTo>
                  <a:lnTo>
                    <a:pt x="4053" y="5352"/>
                  </a:lnTo>
                  <a:cubicBezTo>
                    <a:pt x="4093" y="5332"/>
                    <a:pt x="4118" y="5332"/>
                    <a:pt x="4138" y="5307"/>
                  </a:cubicBezTo>
                  <a:cubicBezTo>
                    <a:pt x="4158" y="5267"/>
                    <a:pt x="4198" y="5247"/>
                    <a:pt x="4218" y="5206"/>
                  </a:cubicBezTo>
                  <a:cubicBezTo>
                    <a:pt x="4243" y="5161"/>
                    <a:pt x="4263" y="5141"/>
                    <a:pt x="4283" y="5101"/>
                  </a:cubicBezTo>
                  <a:cubicBezTo>
                    <a:pt x="4303" y="5081"/>
                    <a:pt x="4323" y="5036"/>
                    <a:pt x="4323" y="4996"/>
                  </a:cubicBezTo>
                  <a:cubicBezTo>
                    <a:pt x="4343" y="4976"/>
                    <a:pt x="4343" y="4956"/>
                    <a:pt x="4343" y="4911"/>
                  </a:cubicBezTo>
                  <a:cubicBezTo>
                    <a:pt x="4368" y="4870"/>
                    <a:pt x="4368" y="4805"/>
                    <a:pt x="4368" y="4765"/>
                  </a:cubicBezTo>
                  <a:cubicBezTo>
                    <a:pt x="4368" y="4705"/>
                    <a:pt x="4343" y="4660"/>
                    <a:pt x="4343" y="4600"/>
                  </a:cubicBezTo>
                  <a:cubicBezTo>
                    <a:pt x="4323" y="4514"/>
                    <a:pt x="4303" y="4454"/>
                    <a:pt x="4283" y="4369"/>
                  </a:cubicBezTo>
                  <a:lnTo>
                    <a:pt x="4263" y="4329"/>
                  </a:lnTo>
                  <a:lnTo>
                    <a:pt x="4243" y="4284"/>
                  </a:lnTo>
                  <a:cubicBezTo>
                    <a:pt x="4218" y="4178"/>
                    <a:pt x="4178" y="4078"/>
                    <a:pt x="4158" y="3973"/>
                  </a:cubicBezTo>
                  <a:cubicBezTo>
                    <a:pt x="4138" y="3847"/>
                    <a:pt x="4093" y="3742"/>
                    <a:pt x="4073" y="3637"/>
                  </a:cubicBezTo>
                  <a:cubicBezTo>
                    <a:pt x="4053" y="3576"/>
                    <a:pt x="4032" y="3531"/>
                    <a:pt x="4032" y="3491"/>
                  </a:cubicBezTo>
                  <a:cubicBezTo>
                    <a:pt x="4012" y="3426"/>
                    <a:pt x="3992" y="3346"/>
                    <a:pt x="3967" y="3281"/>
                  </a:cubicBezTo>
                  <a:lnTo>
                    <a:pt x="3967" y="3261"/>
                  </a:lnTo>
                  <a:cubicBezTo>
                    <a:pt x="3992" y="3240"/>
                    <a:pt x="4012" y="3240"/>
                    <a:pt x="4032" y="3220"/>
                  </a:cubicBezTo>
                  <a:cubicBezTo>
                    <a:pt x="4053" y="3220"/>
                    <a:pt x="4073" y="3200"/>
                    <a:pt x="4093" y="3200"/>
                  </a:cubicBezTo>
                  <a:cubicBezTo>
                    <a:pt x="4118" y="3175"/>
                    <a:pt x="4138" y="3175"/>
                    <a:pt x="4158" y="3175"/>
                  </a:cubicBezTo>
                  <a:lnTo>
                    <a:pt x="4218" y="3155"/>
                  </a:lnTo>
                  <a:cubicBezTo>
                    <a:pt x="4243" y="3135"/>
                    <a:pt x="4263" y="3135"/>
                    <a:pt x="4303" y="3115"/>
                  </a:cubicBezTo>
                  <a:lnTo>
                    <a:pt x="4368" y="3095"/>
                  </a:lnTo>
                  <a:cubicBezTo>
                    <a:pt x="4409" y="3095"/>
                    <a:pt x="4449" y="3075"/>
                    <a:pt x="4494" y="3075"/>
                  </a:cubicBezTo>
                  <a:cubicBezTo>
                    <a:pt x="4534" y="3050"/>
                    <a:pt x="4574" y="3050"/>
                    <a:pt x="4619" y="3030"/>
                  </a:cubicBezTo>
                  <a:cubicBezTo>
                    <a:pt x="4679" y="3010"/>
                    <a:pt x="4720" y="2990"/>
                    <a:pt x="4785" y="2970"/>
                  </a:cubicBezTo>
                  <a:cubicBezTo>
                    <a:pt x="4805" y="2950"/>
                    <a:pt x="4825" y="2904"/>
                    <a:pt x="4870" y="2884"/>
                  </a:cubicBezTo>
                  <a:lnTo>
                    <a:pt x="4890" y="2864"/>
                  </a:lnTo>
                  <a:cubicBezTo>
                    <a:pt x="4910" y="2844"/>
                    <a:pt x="4950" y="2824"/>
                    <a:pt x="4970" y="2799"/>
                  </a:cubicBezTo>
                  <a:lnTo>
                    <a:pt x="5036" y="2759"/>
                  </a:lnTo>
                  <a:lnTo>
                    <a:pt x="5015" y="2779"/>
                  </a:lnTo>
                  <a:lnTo>
                    <a:pt x="5056" y="2759"/>
                  </a:lnTo>
                  <a:lnTo>
                    <a:pt x="5121" y="2699"/>
                  </a:lnTo>
                  <a:cubicBezTo>
                    <a:pt x="5161" y="2674"/>
                    <a:pt x="5181" y="2654"/>
                    <a:pt x="5201" y="2634"/>
                  </a:cubicBezTo>
                  <a:lnTo>
                    <a:pt x="5201" y="2594"/>
                  </a:lnTo>
                  <a:cubicBezTo>
                    <a:pt x="5246" y="2548"/>
                    <a:pt x="5286" y="2488"/>
                    <a:pt x="5306" y="2423"/>
                  </a:cubicBezTo>
                  <a:cubicBezTo>
                    <a:pt x="5326" y="2383"/>
                    <a:pt x="5346" y="2323"/>
                    <a:pt x="5346" y="2278"/>
                  </a:cubicBezTo>
                  <a:cubicBezTo>
                    <a:pt x="5346" y="2172"/>
                    <a:pt x="5306" y="2072"/>
                    <a:pt x="5246" y="2007"/>
                  </a:cubicBezTo>
                  <a:cubicBezTo>
                    <a:pt x="5221" y="1987"/>
                    <a:pt x="5201" y="1967"/>
                    <a:pt x="5181" y="1967"/>
                  </a:cubicBezTo>
                  <a:cubicBezTo>
                    <a:pt x="5161" y="1921"/>
                    <a:pt x="5121" y="1901"/>
                    <a:pt x="5076" y="1861"/>
                  </a:cubicBezTo>
                  <a:cubicBezTo>
                    <a:pt x="5036" y="1841"/>
                    <a:pt x="4995" y="1821"/>
                    <a:pt x="4970" y="1821"/>
                  </a:cubicBezTo>
                  <a:cubicBezTo>
                    <a:pt x="4890" y="1756"/>
                    <a:pt x="4825" y="1736"/>
                    <a:pt x="4765" y="1716"/>
                  </a:cubicBezTo>
                  <a:cubicBezTo>
                    <a:pt x="4699" y="1671"/>
                    <a:pt x="4639" y="1651"/>
                    <a:pt x="4554" y="1631"/>
                  </a:cubicBezTo>
                  <a:lnTo>
                    <a:pt x="4469" y="1631"/>
                  </a:lnTo>
                  <a:lnTo>
                    <a:pt x="4449" y="1611"/>
                  </a:lnTo>
                  <a:lnTo>
                    <a:pt x="4303" y="1611"/>
                  </a:lnTo>
                  <a:lnTo>
                    <a:pt x="4283" y="1631"/>
                  </a:lnTo>
                  <a:lnTo>
                    <a:pt x="4178" y="1631"/>
                  </a:lnTo>
                  <a:cubicBezTo>
                    <a:pt x="4053" y="1631"/>
                    <a:pt x="3947" y="1631"/>
                    <a:pt x="3842" y="1651"/>
                  </a:cubicBezTo>
                  <a:cubicBezTo>
                    <a:pt x="3822" y="1651"/>
                    <a:pt x="3782" y="1651"/>
                    <a:pt x="3762" y="1671"/>
                  </a:cubicBezTo>
                  <a:lnTo>
                    <a:pt x="3717" y="1671"/>
                  </a:lnTo>
                  <a:cubicBezTo>
                    <a:pt x="3696" y="1651"/>
                    <a:pt x="3696" y="1611"/>
                    <a:pt x="3676" y="1590"/>
                  </a:cubicBezTo>
                  <a:lnTo>
                    <a:pt x="3676" y="1525"/>
                  </a:lnTo>
                  <a:cubicBezTo>
                    <a:pt x="3636" y="1445"/>
                    <a:pt x="3616" y="1360"/>
                    <a:pt x="3571" y="1275"/>
                  </a:cubicBezTo>
                  <a:cubicBezTo>
                    <a:pt x="3551" y="1169"/>
                    <a:pt x="3511" y="1069"/>
                    <a:pt x="3466" y="984"/>
                  </a:cubicBezTo>
                  <a:cubicBezTo>
                    <a:pt x="3446" y="898"/>
                    <a:pt x="3406" y="838"/>
                    <a:pt x="3365" y="753"/>
                  </a:cubicBezTo>
                  <a:cubicBezTo>
                    <a:pt x="3320" y="668"/>
                    <a:pt x="3280" y="608"/>
                    <a:pt x="3240" y="542"/>
                  </a:cubicBezTo>
                  <a:cubicBezTo>
                    <a:pt x="3195" y="462"/>
                    <a:pt x="3135" y="357"/>
                    <a:pt x="3070" y="271"/>
                  </a:cubicBezTo>
                  <a:cubicBezTo>
                    <a:pt x="3009" y="211"/>
                    <a:pt x="2944" y="166"/>
                    <a:pt x="2884" y="126"/>
                  </a:cubicBezTo>
                  <a:cubicBezTo>
                    <a:pt x="2839" y="106"/>
                    <a:pt x="2799" y="86"/>
                    <a:pt x="2759" y="66"/>
                  </a:cubicBezTo>
                  <a:cubicBezTo>
                    <a:pt x="2739" y="41"/>
                    <a:pt x="2713" y="41"/>
                    <a:pt x="2673" y="41"/>
                  </a:cubicBezTo>
                  <a:cubicBezTo>
                    <a:pt x="2653" y="21"/>
                    <a:pt x="2633" y="1"/>
                    <a:pt x="261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49"/>
            <p:cNvSpPr/>
            <p:nvPr/>
          </p:nvSpPr>
          <p:spPr>
            <a:xfrm>
              <a:off x="2858729" y="3599173"/>
              <a:ext cx="251026" cy="246268"/>
            </a:xfrm>
            <a:custGeom>
              <a:avLst/>
              <a:gdLst/>
              <a:ahLst/>
              <a:cxnLst/>
              <a:rect l="l" t="t" r="r" b="b"/>
              <a:pathLst>
                <a:path w="8758" h="8592" extrusionOk="0">
                  <a:moveTo>
                    <a:pt x="4454" y="316"/>
                  </a:moveTo>
                  <a:cubicBezTo>
                    <a:pt x="4514" y="337"/>
                    <a:pt x="4560" y="337"/>
                    <a:pt x="4600" y="357"/>
                  </a:cubicBezTo>
                  <a:cubicBezTo>
                    <a:pt x="4660" y="377"/>
                    <a:pt x="4705" y="422"/>
                    <a:pt x="4765" y="462"/>
                  </a:cubicBezTo>
                  <a:cubicBezTo>
                    <a:pt x="4870" y="527"/>
                    <a:pt x="4956" y="607"/>
                    <a:pt x="5036" y="713"/>
                  </a:cubicBezTo>
                  <a:cubicBezTo>
                    <a:pt x="5312" y="1069"/>
                    <a:pt x="5477" y="1485"/>
                    <a:pt x="5643" y="1861"/>
                  </a:cubicBezTo>
                  <a:lnTo>
                    <a:pt x="5688" y="1926"/>
                  </a:lnTo>
                  <a:lnTo>
                    <a:pt x="5768" y="2157"/>
                  </a:lnTo>
                  <a:lnTo>
                    <a:pt x="5813" y="2282"/>
                  </a:lnTo>
                  <a:lnTo>
                    <a:pt x="5833" y="2323"/>
                  </a:lnTo>
                  <a:cubicBezTo>
                    <a:pt x="5874" y="2448"/>
                    <a:pt x="5939" y="2553"/>
                    <a:pt x="5979" y="2659"/>
                  </a:cubicBezTo>
                  <a:lnTo>
                    <a:pt x="5979" y="2699"/>
                  </a:lnTo>
                  <a:cubicBezTo>
                    <a:pt x="5979" y="2739"/>
                    <a:pt x="5999" y="2759"/>
                    <a:pt x="6039" y="2759"/>
                  </a:cubicBezTo>
                  <a:cubicBezTo>
                    <a:pt x="6039" y="2784"/>
                    <a:pt x="6064" y="2784"/>
                    <a:pt x="6084" y="2784"/>
                  </a:cubicBezTo>
                  <a:cubicBezTo>
                    <a:pt x="6084" y="2784"/>
                    <a:pt x="6104" y="2804"/>
                    <a:pt x="6124" y="2804"/>
                  </a:cubicBezTo>
                  <a:cubicBezTo>
                    <a:pt x="6124" y="2804"/>
                    <a:pt x="6144" y="2784"/>
                    <a:pt x="6164" y="2784"/>
                  </a:cubicBezTo>
                  <a:cubicBezTo>
                    <a:pt x="6164" y="2784"/>
                    <a:pt x="6189" y="2784"/>
                    <a:pt x="6189" y="2759"/>
                  </a:cubicBezTo>
                  <a:lnTo>
                    <a:pt x="6315" y="2759"/>
                  </a:lnTo>
                  <a:cubicBezTo>
                    <a:pt x="6440" y="2739"/>
                    <a:pt x="6586" y="2739"/>
                    <a:pt x="6711" y="2739"/>
                  </a:cubicBezTo>
                  <a:cubicBezTo>
                    <a:pt x="6897" y="2739"/>
                    <a:pt x="7067" y="2739"/>
                    <a:pt x="7253" y="2759"/>
                  </a:cubicBezTo>
                  <a:cubicBezTo>
                    <a:pt x="7483" y="2804"/>
                    <a:pt x="7694" y="2864"/>
                    <a:pt x="7880" y="2929"/>
                  </a:cubicBezTo>
                  <a:cubicBezTo>
                    <a:pt x="8005" y="2990"/>
                    <a:pt x="8110" y="3055"/>
                    <a:pt x="8196" y="3115"/>
                  </a:cubicBezTo>
                  <a:cubicBezTo>
                    <a:pt x="8276" y="3180"/>
                    <a:pt x="8341" y="3240"/>
                    <a:pt x="8381" y="3326"/>
                  </a:cubicBezTo>
                  <a:cubicBezTo>
                    <a:pt x="8421" y="3366"/>
                    <a:pt x="8466" y="3431"/>
                    <a:pt x="8486" y="3491"/>
                  </a:cubicBezTo>
                  <a:cubicBezTo>
                    <a:pt x="8506" y="3536"/>
                    <a:pt x="8506" y="3576"/>
                    <a:pt x="8506" y="3596"/>
                  </a:cubicBezTo>
                  <a:lnTo>
                    <a:pt x="8506" y="3722"/>
                  </a:lnTo>
                  <a:cubicBezTo>
                    <a:pt x="8506" y="3762"/>
                    <a:pt x="8486" y="3827"/>
                    <a:pt x="8466" y="3867"/>
                  </a:cubicBezTo>
                  <a:cubicBezTo>
                    <a:pt x="8446" y="3932"/>
                    <a:pt x="8401" y="3973"/>
                    <a:pt x="8381" y="4038"/>
                  </a:cubicBezTo>
                  <a:lnTo>
                    <a:pt x="8361" y="4058"/>
                  </a:lnTo>
                  <a:cubicBezTo>
                    <a:pt x="8276" y="4138"/>
                    <a:pt x="8170" y="4223"/>
                    <a:pt x="8045" y="4329"/>
                  </a:cubicBezTo>
                  <a:cubicBezTo>
                    <a:pt x="7880" y="4454"/>
                    <a:pt x="7669" y="4579"/>
                    <a:pt x="7398" y="4705"/>
                  </a:cubicBezTo>
                  <a:cubicBezTo>
                    <a:pt x="7213" y="4790"/>
                    <a:pt x="7022" y="4890"/>
                    <a:pt x="6751" y="4976"/>
                  </a:cubicBezTo>
                  <a:lnTo>
                    <a:pt x="6646" y="5041"/>
                  </a:lnTo>
                  <a:lnTo>
                    <a:pt x="6500" y="5081"/>
                  </a:lnTo>
                  <a:cubicBezTo>
                    <a:pt x="6480" y="5101"/>
                    <a:pt x="6460" y="5101"/>
                    <a:pt x="6440" y="5121"/>
                  </a:cubicBezTo>
                  <a:cubicBezTo>
                    <a:pt x="6415" y="5141"/>
                    <a:pt x="6375" y="5166"/>
                    <a:pt x="6375" y="5206"/>
                  </a:cubicBezTo>
                  <a:cubicBezTo>
                    <a:pt x="6355" y="5226"/>
                    <a:pt x="6355" y="5246"/>
                    <a:pt x="6355" y="5266"/>
                  </a:cubicBezTo>
                  <a:cubicBezTo>
                    <a:pt x="6395" y="5372"/>
                    <a:pt x="6440" y="5457"/>
                    <a:pt x="6460" y="5542"/>
                  </a:cubicBezTo>
                  <a:lnTo>
                    <a:pt x="6500" y="5622"/>
                  </a:lnTo>
                  <a:cubicBezTo>
                    <a:pt x="6541" y="5793"/>
                    <a:pt x="6606" y="5938"/>
                    <a:pt x="6646" y="6084"/>
                  </a:cubicBezTo>
                  <a:cubicBezTo>
                    <a:pt x="6791" y="6500"/>
                    <a:pt x="6877" y="6836"/>
                    <a:pt x="6917" y="7147"/>
                  </a:cubicBezTo>
                  <a:cubicBezTo>
                    <a:pt x="6942" y="7358"/>
                    <a:pt x="6942" y="7523"/>
                    <a:pt x="6917" y="7694"/>
                  </a:cubicBezTo>
                  <a:cubicBezTo>
                    <a:pt x="6917" y="7774"/>
                    <a:pt x="6897" y="7859"/>
                    <a:pt x="6857" y="7945"/>
                  </a:cubicBezTo>
                  <a:cubicBezTo>
                    <a:pt x="6836" y="7985"/>
                    <a:pt x="6816" y="8025"/>
                    <a:pt x="6771" y="8070"/>
                  </a:cubicBezTo>
                  <a:cubicBezTo>
                    <a:pt x="6751" y="8110"/>
                    <a:pt x="6711" y="8150"/>
                    <a:pt x="6691" y="8175"/>
                  </a:cubicBezTo>
                  <a:cubicBezTo>
                    <a:pt x="6646" y="8195"/>
                    <a:pt x="6606" y="8235"/>
                    <a:pt x="6541" y="8255"/>
                  </a:cubicBezTo>
                  <a:cubicBezTo>
                    <a:pt x="6500" y="8255"/>
                    <a:pt x="6460" y="8276"/>
                    <a:pt x="6415" y="8276"/>
                  </a:cubicBezTo>
                  <a:lnTo>
                    <a:pt x="6270" y="8276"/>
                  </a:lnTo>
                  <a:cubicBezTo>
                    <a:pt x="6210" y="8276"/>
                    <a:pt x="6124" y="8255"/>
                    <a:pt x="6064" y="8215"/>
                  </a:cubicBezTo>
                  <a:cubicBezTo>
                    <a:pt x="5914" y="8150"/>
                    <a:pt x="5788" y="8090"/>
                    <a:pt x="5663" y="7985"/>
                  </a:cubicBezTo>
                  <a:cubicBezTo>
                    <a:pt x="5412" y="7774"/>
                    <a:pt x="5207" y="7568"/>
                    <a:pt x="5016" y="7358"/>
                  </a:cubicBezTo>
                  <a:cubicBezTo>
                    <a:pt x="4976" y="7318"/>
                    <a:pt x="4911" y="7252"/>
                    <a:pt x="4870" y="7192"/>
                  </a:cubicBezTo>
                  <a:cubicBezTo>
                    <a:pt x="4765" y="7087"/>
                    <a:pt x="4640" y="6941"/>
                    <a:pt x="4514" y="6836"/>
                  </a:cubicBezTo>
                  <a:cubicBezTo>
                    <a:pt x="4494" y="6816"/>
                    <a:pt x="4474" y="6796"/>
                    <a:pt x="4434" y="6796"/>
                  </a:cubicBezTo>
                  <a:lnTo>
                    <a:pt x="4389" y="6796"/>
                  </a:lnTo>
                  <a:cubicBezTo>
                    <a:pt x="4369" y="6796"/>
                    <a:pt x="4309" y="6796"/>
                    <a:pt x="4284" y="6836"/>
                  </a:cubicBezTo>
                  <a:cubicBezTo>
                    <a:pt x="4244" y="6876"/>
                    <a:pt x="4203" y="6921"/>
                    <a:pt x="4158" y="6962"/>
                  </a:cubicBezTo>
                  <a:lnTo>
                    <a:pt x="4138" y="6982"/>
                  </a:lnTo>
                  <a:cubicBezTo>
                    <a:pt x="4078" y="7067"/>
                    <a:pt x="4013" y="7127"/>
                    <a:pt x="3933" y="7192"/>
                  </a:cubicBezTo>
                  <a:cubicBezTo>
                    <a:pt x="3762" y="7358"/>
                    <a:pt x="3617" y="7503"/>
                    <a:pt x="3471" y="7609"/>
                  </a:cubicBezTo>
                  <a:lnTo>
                    <a:pt x="3491" y="7588"/>
                  </a:lnTo>
                  <a:lnTo>
                    <a:pt x="3491" y="7588"/>
                  </a:lnTo>
                  <a:cubicBezTo>
                    <a:pt x="3281" y="7754"/>
                    <a:pt x="3095" y="7859"/>
                    <a:pt x="2930" y="7945"/>
                  </a:cubicBezTo>
                  <a:cubicBezTo>
                    <a:pt x="2824" y="7985"/>
                    <a:pt x="2719" y="8005"/>
                    <a:pt x="2634" y="8025"/>
                  </a:cubicBezTo>
                  <a:lnTo>
                    <a:pt x="2468" y="8025"/>
                  </a:lnTo>
                  <a:cubicBezTo>
                    <a:pt x="2428" y="8025"/>
                    <a:pt x="2383" y="8005"/>
                    <a:pt x="2343" y="8005"/>
                  </a:cubicBezTo>
                  <a:cubicBezTo>
                    <a:pt x="2303" y="7985"/>
                    <a:pt x="2258" y="7965"/>
                    <a:pt x="2238" y="7924"/>
                  </a:cubicBezTo>
                  <a:cubicBezTo>
                    <a:pt x="2197" y="7899"/>
                    <a:pt x="2152" y="7859"/>
                    <a:pt x="2112" y="7819"/>
                  </a:cubicBezTo>
                  <a:cubicBezTo>
                    <a:pt x="2072" y="7774"/>
                    <a:pt x="2052" y="7714"/>
                    <a:pt x="2027" y="7649"/>
                  </a:cubicBezTo>
                  <a:cubicBezTo>
                    <a:pt x="1987" y="7568"/>
                    <a:pt x="1967" y="7483"/>
                    <a:pt x="1947" y="7378"/>
                  </a:cubicBezTo>
                  <a:cubicBezTo>
                    <a:pt x="1947" y="7252"/>
                    <a:pt x="1947" y="7107"/>
                    <a:pt x="1967" y="6941"/>
                  </a:cubicBezTo>
                  <a:lnTo>
                    <a:pt x="1947" y="6921"/>
                  </a:lnTo>
                  <a:lnTo>
                    <a:pt x="1967" y="6921"/>
                  </a:lnTo>
                  <a:cubicBezTo>
                    <a:pt x="2007" y="6605"/>
                    <a:pt x="2092" y="6295"/>
                    <a:pt x="2238" y="5959"/>
                  </a:cubicBezTo>
                  <a:cubicBezTo>
                    <a:pt x="2343" y="5708"/>
                    <a:pt x="2468" y="5497"/>
                    <a:pt x="2574" y="5312"/>
                  </a:cubicBezTo>
                  <a:cubicBezTo>
                    <a:pt x="2594" y="5291"/>
                    <a:pt x="2594" y="5246"/>
                    <a:pt x="2594" y="5226"/>
                  </a:cubicBezTo>
                  <a:cubicBezTo>
                    <a:pt x="2574" y="5206"/>
                    <a:pt x="2553" y="5166"/>
                    <a:pt x="2528" y="5166"/>
                  </a:cubicBezTo>
                  <a:cubicBezTo>
                    <a:pt x="2528" y="5141"/>
                    <a:pt x="2508" y="5141"/>
                    <a:pt x="2488" y="5141"/>
                  </a:cubicBezTo>
                  <a:cubicBezTo>
                    <a:pt x="2468" y="5141"/>
                    <a:pt x="2448" y="5121"/>
                    <a:pt x="2428" y="5121"/>
                  </a:cubicBezTo>
                  <a:cubicBezTo>
                    <a:pt x="2363" y="5081"/>
                    <a:pt x="2303" y="5061"/>
                    <a:pt x="2238" y="5041"/>
                  </a:cubicBezTo>
                  <a:lnTo>
                    <a:pt x="2177" y="5016"/>
                  </a:lnTo>
                  <a:cubicBezTo>
                    <a:pt x="2112" y="4976"/>
                    <a:pt x="2027" y="4955"/>
                    <a:pt x="1967" y="4935"/>
                  </a:cubicBezTo>
                  <a:lnTo>
                    <a:pt x="1947" y="4915"/>
                  </a:lnTo>
                  <a:cubicBezTo>
                    <a:pt x="1591" y="4765"/>
                    <a:pt x="1194" y="4579"/>
                    <a:pt x="858" y="4329"/>
                  </a:cubicBezTo>
                  <a:cubicBezTo>
                    <a:pt x="753" y="4243"/>
                    <a:pt x="673" y="4163"/>
                    <a:pt x="608" y="4058"/>
                  </a:cubicBezTo>
                  <a:cubicBezTo>
                    <a:pt x="567" y="4013"/>
                    <a:pt x="547" y="3973"/>
                    <a:pt x="522" y="3912"/>
                  </a:cubicBezTo>
                  <a:cubicBezTo>
                    <a:pt x="502" y="3867"/>
                    <a:pt x="502" y="3847"/>
                    <a:pt x="482" y="3807"/>
                  </a:cubicBezTo>
                  <a:cubicBezTo>
                    <a:pt x="482" y="3762"/>
                    <a:pt x="482" y="3722"/>
                    <a:pt x="502" y="3682"/>
                  </a:cubicBezTo>
                  <a:cubicBezTo>
                    <a:pt x="502" y="3662"/>
                    <a:pt x="502" y="3616"/>
                    <a:pt x="522" y="3576"/>
                  </a:cubicBezTo>
                  <a:cubicBezTo>
                    <a:pt x="547" y="3511"/>
                    <a:pt x="588" y="3451"/>
                    <a:pt x="628" y="3386"/>
                  </a:cubicBezTo>
                  <a:cubicBezTo>
                    <a:pt x="693" y="3326"/>
                    <a:pt x="753" y="3260"/>
                    <a:pt x="838" y="3220"/>
                  </a:cubicBezTo>
                  <a:cubicBezTo>
                    <a:pt x="924" y="3160"/>
                    <a:pt x="1024" y="3095"/>
                    <a:pt x="1149" y="3055"/>
                  </a:cubicBezTo>
                  <a:cubicBezTo>
                    <a:pt x="1380" y="2969"/>
                    <a:pt x="1631" y="2909"/>
                    <a:pt x="1947" y="2864"/>
                  </a:cubicBezTo>
                  <a:cubicBezTo>
                    <a:pt x="2072" y="2844"/>
                    <a:pt x="2197" y="2844"/>
                    <a:pt x="2323" y="2844"/>
                  </a:cubicBezTo>
                  <a:lnTo>
                    <a:pt x="2428" y="2824"/>
                  </a:lnTo>
                  <a:cubicBezTo>
                    <a:pt x="2528" y="2824"/>
                    <a:pt x="2634" y="2804"/>
                    <a:pt x="2719" y="2804"/>
                  </a:cubicBezTo>
                  <a:cubicBezTo>
                    <a:pt x="2779" y="2804"/>
                    <a:pt x="2824" y="2759"/>
                    <a:pt x="2824" y="2719"/>
                  </a:cubicBezTo>
                  <a:cubicBezTo>
                    <a:pt x="2950" y="2343"/>
                    <a:pt x="3055" y="2072"/>
                    <a:pt x="3155" y="1801"/>
                  </a:cubicBezTo>
                  <a:cubicBezTo>
                    <a:pt x="3366" y="1360"/>
                    <a:pt x="3557" y="1029"/>
                    <a:pt x="3762" y="733"/>
                  </a:cubicBezTo>
                  <a:cubicBezTo>
                    <a:pt x="3867" y="607"/>
                    <a:pt x="3953" y="527"/>
                    <a:pt x="4033" y="462"/>
                  </a:cubicBezTo>
                  <a:cubicBezTo>
                    <a:pt x="4098" y="422"/>
                    <a:pt x="4158" y="377"/>
                    <a:pt x="4203" y="357"/>
                  </a:cubicBezTo>
                  <a:cubicBezTo>
                    <a:pt x="4244" y="337"/>
                    <a:pt x="4284" y="337"/>
                    <a:pt x="4329" y="316"/>
                  </a:cubicBezTo>
                  <a:close/>
                  <a:moveTo>
                    <a:pt x="4434" y="0"/>
                  </a:moveTo>
                  <a:cubicBezTo>
                    <a:pt x="4284" y="0"/>
                    <a:pt x="4138" y="46"/>
                    <a:pt x="4013" y="126"/>
                  </a:cubicBezTo>
                  <a:cubicBezTo>
                    <a:pt x="3888" y="211"/>
                    <a:pt x="3762" y="337"/>
                    <a:pt x="3617" y="502"/>
                  </a:cubicBezTo>
                  <a:cubicBezTo>
                    <a:pt x="3511" y="652"/>
                    <a:pt x="3406" y="818"/>
                    <a:pt x="3306" y="1029"/>
                  </a:cubicBezTo>
                  <a:cubicBezTo>
                    <a:pt x="3220" y="1194"/>
                    <a:pt x="3135" y="1380"/>
                    <a:pt x="3030" y="1630"/>
                  </a:cubicBezTo>
                  <a:cubicBezTo>
                    <a:pt x="2930" y="1881"/>
                    <a:pt x="2844" y="2157"/>
                    <a:pt x="2759" y="2408"/>
                  </a:cubicBezTo>
                  <a:lnTo>
                    <a:pt x="2739" y="2428"/>
                  </a:lnTo>
                  <a:lnTo>
                    <a:pt x="2679" y="2613"/>
                  </a:lnTo>
                  <a:lnTo>
                    <a:pt x="2594" y="2613"/>
                  </a:lnTo>
                  <a:cubicBezTo>
                    <a:pt x="2528" y="2613"/>
                    <a:pt x="2468" y="2593"/>
                    <a:pt x="2403" y="2593"/>
                  </a:cubicBezTo>
                  <a:lnTo>
                    <a:pt x="2383" y="2593"/>
                  </a:lnTo>
                  <a:cubicBezTo>
                    <a:pt x="2258" y="2593"/>
                    <a:pt x="2152" y="2593"/>
                    <a:pt x="2052" y="2613"/>
                  </a:cubicBezTo>
                  <a:cubicBezTo>
                    <a:pt x="1756" y="2613"/>
                    <a:pt x="1525" y="2659"/>
                    <a:pt x="1300" y="2719"/>
                  </a:cubicBezTo>
                  <a:cubicBezTo>
                    <a:pt x="1049" y="2759"/>
                    <a:pt x="838" y="2864"/>
                    <a:pt x="648" y="2990"/>
                  </a:cubicBezTo>
                  <a:cubicBezTo>
                    <a:pt x="567" y="3055"/>
                    <a:pt x="482" y="3115"/>
                    <a:pt x="422" y="3200"/>
                  </a:cubicBezTo>
                  <a:cubicBezTo>
                    <a:pt x="337" y="3285"/>
                    <a:pt x="297" y="3366"/>
                    <a:pt x="252" y="3451"/>
                  </a:cubicBezTo>
                  <a:cubicBezTo>
                    <a:pt x="1" y="3973"/>
                    <a:pt x="357" y="4494"/>
                    <a:pt x="1320" y="4976"/>
                  </a:cubicBezTo>
                  <a:cubicBezTo>
                    <a:pt x="1571" y="5101"/>
                    <a:pt x="1841" y="5226"/>
                    <a:pt x="2092" y="5332"/>
                  </a:cubicBezTo>
                  <a:lnTo>
                    <a:pt x="2278" y="5417"/>
                  </a:lnTo>
                  <a:cubicBezTo>
                    <a:pt x="2092" y="5708"/>
                    <a:pt x="1947" y="6019"/>
                    <a:pt x="1841" y="6375"/>
                  </a:cubicBezTo>
                  <a:cubicBezTo>
                    <a:pt x="1756" y="6605"/>
                    <a:pt x="1716" y="6836"/>
                    <a:pt x="1676" y="7087"/>
                  </a:cubicBezTo>
                  <a:cubicBezTo>
                    <a:pt x="1651" y="7318"/>
                    <a:pt x="1676" y="7523"/>
                    <a:pt x="1736" y="7714"/>
                  </a:cubicBezTo>
                  <a:cubicBezTo>
                    <a:pt x="1776" y="7819"/>
                    <a:pt x="1821" y="7899"/>
                    <a:pt x="1861" y="7985"/>
                  </a:cubicBezTo>
                  <a:cubicBezTo>
                    <a:pt x="1902" y="8025"/>
                    <a:pt x="1927" y="8070"/>
                    <a:pt x="1967" y="8110"/>
                  </a:cubicBezTo>
                  <a:cubicBezTo>
                    <a:pt x="2007" y="8150"/>
                    <a:pt x="2052" y="8175"/>
                    <a:pt x="2092" y="8215"/>
                  </a:cubicBezTo>
                  <a:cubicBezTo>
                    <a:pt x="2152" y="8255"/>
                    <a:pt x="2238" y="8301"/>
                    <a:pt x="2323" y="8321"/>
                  </a:cubicBezTo>
                  <a:cubicBezTo>
                    <a:pt x="2383" y="8341"/>
                    <a:pt x="2468" y="8361"/>
                    <a:pt x="2553" y="8361"/>
                  </a:cubicBezTo>
                  <a:lnTo>
                    <a:pt x="2614" y="8361"/>
                  </a:lnTo>
                  <a:cubicBezTo>
                    <a:pt x="2824" y="8341"/>
                    <a:pt x="3030" y="8255"/>
                    <a:pt x="3180" y="8195"/>
                  </a:cubicBezTo>
                  <a:cubicBezTo>
                    <a:pt x="3386" y="8090"/>
                    <a:pt x="3557" y="7965"/>
                    <a:pt x="3722" y="7839"/>
                  </a:cubicBezTo>
                  <a:cubicBezTo>
                    <a:pt x="3867" y="7714"/>
                    <a:pt x="4013" y="7588"/>
                    <a:pt x="4158" y="7423"/>
                  </a:cubicBezTo>
                  <a:lnTo>
                    <a:pt x="4349" y="7232"/>
                  </a:lnTo>
                  <a:cubicBezTo>
                    <a:pt x="4369" y="7192"/>
                    <a:pt x="4409" y="7147"/>
                    <a:pt x="4434" y="7107"/>
                  </a:cubicBezTo>
                  <a:cubicBezTo>
                    <a:pt x="4494" y="7192"/>
                    <a:pt x="4560" y="7252"/>
                    <a:pt x="4620" y="7338"/>
                  </a:cubicBezTo>
                  <a:lnTo>
                    <a:pt x="4660" y="7378"/>
                  </a:lnTo>
                  <a:cubicBezTo>
                    <a:pt x="4810" y="7523"/>
                    <a:pt x="4936" y="7694"/>
                    <a:pt x="5081" y="7839"/>
                  </a:cubicBezTo>
                  <a:cubicBezTo>
                    <a:pt x="5247" y="8005"/>
                    <a:pt x="5412" y="8150"/>
                    <a:pt x="5583" y="8276"/>
                  </a:cubicBezTo>
                  <a:cubicBezTo>
                    <a:pt x="5748" y="8401"/>
                    <a:pt x="5939" y="8506"/>
                    <a:pt x="6104" y="8571"/>
                  </a:cubicBezTo>
                  <a:cubicBezTo>
                    <a:pt x="6189" y="8591"/>
                    <a:pt x="6270" y="8591"/>
                    <a:pt x="6375" y="8591"/>
                  </a:cubicBezTo>
                  <a:cubicBezTo>
                    <a:pt x="6480" y="8591"/>
                    <a:pt x="6566" y="8591"/>
                    <a:pt x="6646" y="8551"/>
                  </a:cubicBezTo>
                  <a:cubicBezTo>
                    <a:pt x="6751" y="8526"/>
                    <a:pt x="6836" y="8466"/>
                    <a:pt x="6917" y="8401"/>
                  </a:cubicBezTo>
                  <a:cubicBezTo>
                    <a:pt x="6982" y="8361"/>
                    <a:pt x="7042" y="8301"/>
                    <a:pt x="7087" y="8215"/>
                  </a:cubicBezTo>
                  <a:cubicBezTo>
                    <a:pt x="7213" y="8025"/>
                    <a:pt x="7253" y="7839"/>
                    <a:pt x="7253" y="7674"/>
                  </a:cubicBezTo>
                  <a:cubicBezTo>
                    <a:pt x="7293" y="7463"/>
                    <a:pt x="7273" y="7252"/>
                    <a:pt x="7233" y="7067"/>
                  </a:cubicBezTo>
                  <a:cubicBezTo>
                    <a:pt x="7193" y="6691"/>
                    <a:pt x="7067" y="6355"/>
                    <a:pt x="6962" y="6064"/>
                  </a:cubicBezTo>
                  <a:cubicBezTo>
                    <a:pt x="6897" y="5833"/>
                    <a:pt x="6791" y="5602"/>
                    <a:pt x="6646" y="5312"/>
                  </a:cubicBezTo>
                  <a:cubicBezTo>
                    <a:pt x="6897" y="5226"/>
                    <a:pt x="7167" y="5101"/>
                    <a:pt x="7443" y="4976"/>
                  </a:cubicBezTo>
                  <a:cubicBezTo>
                    <a:pt x="7629" y="4890"/>
                    <a:pt x="7794" y="4790"/>
                    <a:pt x="7945" y="4705"/>
                  </a:cubicBezTo>
                  <a:cubicBezTo>
                    <a:pt x="8130" y="4599"/>
                    <a:pt x="8276" y="4474"/>
                    <a:pt x="8401" y="4369"/>
                  </a:cubicBezTo>
                  <a:cubicBezTo>
                    <a:pt x="8527" y="4243"/>
                    <a:pt x="8612" y="4098"/>
                    <a:pt x="8672" y="3973"/>
                  </a:cubicBezTo>
                  <a:cubicBezTo>
                    <a:pt x="8717" y="3912"/>
                    <a:pt x="8737" y="3827"/>
                    <a:pt x="8737" y="3762"/>
                  </a:cubicBezTo>
                  <a:cubicBezTo>
                    <a:pt x="8757" y="3682"/>
                    <a:pt x="8757" y="3616"/>
                    <a:pt x="8737" y="3536"/>
                  </a:cubicBezTo>
                  <a:cubicBezTo>
                    <a:pt x="8717" y="3451"/>
                    <a:pt x="8697" y="3386"/>
                    <a:pt x="8652" y="3305"/>
                  </a:cubicBezTo>
                  <a:cubicBezTo>
                    <a:pt x="8612" y="3220"/>
                    <a:pt x="8547" y="3135"/>
                    <a:pt x="8466" y="3055"/>
                  </a:cubicBezTo>
                  <a:cubicBezTo>
                    <a:pt x="8321" y="2929"/>
                    <a:pt x="8150" y="2824"/>
                    <a:pt x="7900" y="2719"/>
                  </a:cubicBezTo>
                  <a:cubicBezTo>
                    <a:pt x="7649" y="2613"/>
                    <a:pt x="7358" y="2553"/>
                    <a:pt x="6962" y="2533"/>
                  </a:cubicBezTo>
                  <a:lnTo>
                    <a:pt x="6480" y="2533"/>
                  </a:lnTo>
                  <a:cubicBezTo>
                    <a:pt x="6395" y="2533"/>
                    <a:pt x="6315" y="2553"/>
                    <a:pt x="6230" y="2553"/>
                  </a:cubicBezTo>
                  <a:lnTo>
                    <a:pt x="6210" y="2488"/>
                  </a:lnTo>
                  <a:lnTo>
                    <a:pt x="6189" y="2448"/>
                  </a:lnTo>
                  <a:cubicBezTo>
                    <a:pt x="6164" y="2363"/>
                    <a:pt x="6144" y="2282"/>
                    <a:pt x="6124" y="2197"/>
                  </a:cubicBezTo>
                  <a:cubicBezTo>
                    <a:pt x="6064" y="2007"/>
                    <a:pt x="5999" y="1841"/>
                    <a:pt x="5939" y="1676"/>
                  </a:cubicBezTo>
                  <a:cubicBezTo>
                    <a:pt x="5813" y="1340"/>
                    <a:pt x="5623" y="923"/>
                    <a:pt x="5352" y="587"/>
                  </a:cubicBezTo>
                  <a:cubicBezTo>
                    <a:pt x="5287" y="482"/>
                    <a:pt x="5227" y="422"/>
                    <a:pt x="5161" y="357"/>
                  </a:cubicBezTo>
                  <a:cubicBezTo>
                    <a:pt x="5101" y="296"/>
                    <a:pt x="5036" y="231"/>
                    <a:pt x="4956" y="171"/>
                  </a:cubicBezTo>
                  <a:cubicBezTo>
                    <a:pt x="4870" y="126"/>
                    <a:pt x="4785" y="86"/>
                    <a:pt x="4725" y="66"/>
                  </a:cubicBezTo>
                  <a:cubicBezTo>
                    <a:pt x="4660" y="46"/>
                    <a:pt x="4580" y="26"/>
                    <a:pt x="447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49"/>
            <p:cNvSpPr/>
            <p:nvPr/>
          </p:nvSpPr>
          <p:spPr>
            <a:xfrm>
              <a:off x="2903156" y="3644746"/>
              <a:ext cx="163462" cy="160596"/>
            </a:xfrm>
            <a:custGeom>
              <a:avLst/>
              <a:gdLst/>
              <a:ahLst/>
              <a:cxnLst/>
              <a:rect l="l" t="t" r="r" b="b"/>
              <a:pathLst>
                <a:path w="5703" h="5603" extrusionOk="0">
                  <a:moveTo>
                    <a:pt x="2904" y="211"/>
                  </a:moveTo>
                  <a:cubicBezTo>
                    <a:pt x="2924" y="211"/>
                    <a:pt x="2964" y="231"/>
                    <a:pt x="2984" y="231"/>
                  </a:cubicBezTo>
                  <a:cubicBezTo>
                    <a:pt x="3030" y="251"/>
                    <a:pt x="3070" y="271"/>
                    <a:pt x="3110" y="291"/>
                  </a:cubicBezTo>
                  <a:lnTo>
                    <a:pt x="3280" y="462"/>
                  </a:lnTo>
                  <a:cubicBezTo>
                    <a:pt x="3446" y="692"/>
                    <a:pt x="3551" y="943"/>
                    <a:pt x="3657" y="1194"/>
                  </a:cubicBezTo>
                  <a:lnTo>
                    <a:pt x="3677" y="1214"/>
                  </a:lnTo>
                  <a:lnTo>
                    <a:pt x="3782" y="1485"/>
                  </a:lnTo>
                  <a:lnTo>
                    <a:pt x="3802" y="1525"/>
                  </a:lnTo>
                  <a:cubicBezTo>
                    <a:pt x="3842" y="1610"/>
                    <a:pt x="3862" y="1670"/>
                    <a:pt x="3887" y="1736"/>
                  </a:cubicBezTo>
                  <a:lnTo>
                    <a:pt x="3887" y="1756"/>
                  </a:lnTo>
                  <a:cubicBezTo>
                    <a:pt x="3887" y="1776"/>
                    <a:pt x="3907" y="1796"/>
                    <a:pt x="3927" y="1796"/>
                  </a:cubicBezTo>
                  <a:cubicBezTo>
                    <a:pt x="3927" y="1821"/>
                    <a:pt x="3947" y="1821"/>
                    <a:pt x="3947" y="1821"/>
                  </a:cubicBezTo>
                  <a:lnTo>
                    <a:pt x="4013" y="1821"/>
                  </a:lnTo>
                  <a:cubicBezTo>
                    <a:pt x="4013" y="1821"/>
                    <a:pt x="4033" y="1821"/>
                    <a:pt x="4033" y="1796"/>
                  </a:cubicBezTo>
                  <a:lnTo>
                    <a:pt x="4093" y="1796"/>
                  </a:lnTo>
                  <a:cubicBezTo>
                    <a:pt x="4178" y="1796"/>
                    <a:pt x="4283" y="1776"/>
                    <a:pt x="4364" y="1776"/>
                  </a:cubicBezTo>
                  <a:cubicBezTo>
                    <a:pt x="4489" y="1776"/>
                    <a:pt x="4594" y="1796"/>
                    <a:pt x="4700" y="1796"/>
                  </a:cubicBezTo>
                  <a:cubicBezTo>
                    <a:pt x="4865" y="1821"/>
                    <a:pt x="5016" y="1861"/>
                    <a:pt x="5141" y="1921"/>
                  </a:cubicBezTo>
                  <a:cubicBezTo>
                    <a:pt x="5221" y="1946"/>
                    <a:pt x="5286" y="1986"/>
                    <a:pt x="5347" y="2026"/>
                  </a:cubicBezTo>
                  <a:cubicBezTo>
                    <a:pt x="5392" y="2072"/>
                    <a:pt x="5432" y="2112"/>
                    <a:pt x="5452" y="2152"/>
                  </a:cubicBezTo>
                  <a:cubicBezTo>
                    <a:pt x="5492" y="2197"/>
                    <a:pt x="5517" y="2237"/>
                    <a:pt x="5517" y="2277"/>
                  </a:cubicBezTo>
                  <a:cubicBezTo>
                    <a:pt x="5537" y="2297"/>
                    <a:pt x="5537" y="2322"/>
                    <a:pt x="5537" y="2342"/>
                  </a:cubicBezTo>
                  <a:lnTo>
                    <a:pt x="5537" y="2423"/>
                  </a:lnTo>
                  <a:cubicBezTo>
                    <a:pt x="5537" y="2468"/>
                    <a:pt x="5537" y="2488"/>
                    <a:pt x="5517" y="2508"/>
                  </a:cubicBezTo>
                  <a:cubicBezTo>
                    <a:pt x="5492" y="2548"/>
                    <a:pt x="5472" y="2593"/>
                    <a:pt x="5452" y="2633"/>
                  </a:cubicBezTo>
                  <a:cubicBezTo>
                    <a:pt x="5392" y="2698"/>
                    <a:pt x="5327" y="2759"/>
                    <a:pt x="5241" y="2824"/>
                  </a:cubicBezTo>
                  <a:cubicBezTo>
                    <a:pt x="5141" y="2904"/>
                    <a:pt x="4991" y="2989"/>
                    <a:pt x="4825" y="3075"/>
                  </a:cubicBezTo>
                  <a:cubicBezTo>
                    <a:pt x="4700" y="3115"/>
                    <a:pt x="4574" y="3175"/>
                    <a:pt x="4409" y="3240"/>
                  </a:cubicBezTo>
                  <a:lnTo>
                    <a:pt x="4344" y="3280"/>
                  </a:lnTo>
                  <a:lnTo>
                    <a:pt x="4238" y="3300"/>
                  </a:lnTo>
                  <a:cubicBezTo>
                    <a:pt x="4218" y="3325"/>
                    <a:pt x="4198" y="3325"/>
                    <a:pt x="4198" y="3345"/>
                  </a:cubicBezTo>
                  <a:cubicBezTo>
                    <a:pt x="4178" y="3345"/>
                    <a:pt x="4158" y="3365"/>
                    <a:pt x="4138" y="3386"/>
                  </a:cubicBezTo>
                  <a:lnTo>
                    <a:pt x="4138" y="3451"/>
                  </a:lnTo>
                  <a:cubicBezTo>
                    <a:pt x="4158" y="3491"/>
                    <a:pt x="4178" y="3551"/>
                    <a:pt x="4198" y="3616"/>
                  </a:cubicBezTo>
                  <a:lnTo>
                    <a:pt x="4218" y="3636"/>
                  </a:lnTo>
                  <a:lnTo>
                    <a:pt x="4218" y="3676"/>
                  </a:lnTo>
                  <a:cubicBezTo>
                    <a:pt x="4263" y="3762"/>
                    <a:pt x="4303" y="3867"/>
                    <a:pt x="4324" y="3972"/>
                  </a:cubicBezTo>
                  <a:cubicBezTo>
                    <a:pt x="4409" y="4243"/>
                    <a:pt x="4469" y="4454"/>
                    <a:pt x="4489" y="4659"/>
                  </a:cubicBezTo>
                  <a:cubicBezTo>
                    <a:pt x="4514" y="4805"/>
                    <a:pt x="4514" y="4910"/>
                    <a:pt x="4514" y="5015"/>
                  </a:cubicBezTo>
                  <a:cubicBezTo>
                    <a:pt x="4489" y="5081"/>
                    <a:pt x="4489" y="5121"/>
                    <a:pt x="4469" y="5181"/>
                  </a:cubicBezTo>
                  <a:cubicBezTo>
                    <a:pt x="4449" y="5206"/>
                    <a:pt x="4429" y="5226"/>
                    <a:pt x="4409" y="5266"/>
                  </a:cubicBezTo>
                  <a:cubicBezTo>
                    <a:pt x="4389" y="5286"/>
                    <a:pt x="4364" y="5306"/>
                    <a:pt x="4344" y="5331"/>
                  </a:cubicBezTo>
                  <a:cubicBezTo>
                    <a:pt x="4324" y="5351"/>
                    <a:pt x="4303" y="5372"/>
                    <a:pt x="4263" y="5372"/>
                  </a:cubicBezTo>
                  <a:cubicBezTo>
                    <a:pt x="4238" y="5392"/>
                    <a:pt x="4198" y="5392"/>
                    <a:pt x="4178" y="5392"/>
                  </a:cubicBezTo>
                  <a:lnTo>
                    <a:pt x="4093" y="5392"/>
                  </a:lnTo>
                  <a:cubicBezTo>
                    <a:pt x="4033" y="5392"/>
                    <a:pt x="3988" y="5372"/>
                    <a:pt x="3947" y="5351"/>
                  </a:cubicBezTo>
                  <a:cubicBezTo>
                    <a:pt x="3862" y="5331"/>
                    <a:pt x="3782" y="5266"/>
                    <a:pt x="3677" y="5206"/>
                  </a:cubicBezTo>
                  <a:cubicBezTo>
                    <a:pt x="3531" y="5081"/>
                    <a:pt x="3386" y="4930"/>
                    <a:pt x="3260" y="4805"/>
                  </a:cubicBezTo>
                  <a:lnTo>
                    <a:pt x="3195" y="4725"/>
                  </a:lnTo>
                  <a:lnTo>
                    <a:pt x="3175" y="4705"/>
                  </a:lnTo>
                  <a:cubicBezTo>
                    <a:pt x="3090" y="4619"/>
                    <a:pt x="3010" y="4534"/>
                    <a:pt x="2944" y="4454"/>
                  </a:cubicBezTo>
                  <a:cubicBezTo>
                    <a:pt x="2924" y="4429"/>
                    <a:pt x="2904" y="4429"/>
                    <a:pt x="2884" y="4429"/>
                  </a:cubicBezTo>
                  <a:lnTo>
                    <a:pt x="2859" y="4429"/>
                  </a:lnTo>
                  <a:cubicBezTo>
                    <a:pt x="2839" y="4429"/>
                    <a:pt x="2799" y="4429"/>
                    <a:pt x="2779" y="4454"/>
                  </a:cubicBezTo>
                  <a:cubicBezTo>
                    <a:pt x="2759" y="4474"/>
                    <a:pt x="2734" y="4514"/>
                    <a:pt x="2714" y="4534"/>
                  </a:cubicBezTo>
                  <a:lnTo>
                    <a:pt x="2694" y="4554"/>
                  </a:lnTo>
                  <a:cubicBezTo>
                    <a:pt x="2653" y="4599"/>
                    <a:pt x="2608" y="4639"/>
                    <a:pt x="2548" y="4679"/>
                  </a:cubicBezTo>
                  <a:cubicBezTo>
                    <a:pt x="2443" y="4785"/>
                    <a:pt x="2358" y="4890"/>
                    <a:pt x="2257" y="4955"/>
                  </a:cubicBezTo>
                  <a:lnTo>
                    <a:pt x="2277" y="4955"/>
                  </a:lnTo>
                  <a:cubicBezTo>
                    <a:pt x="2132" y="5056"/>
                    <a:pt x="2027" y="5121"/>
                    <a:pt x="1901" y="5181"/>
                  </a:cubicBezTo>
                  <a:cubicBezTo>
                    <a:pt x="1836" y="5206"/>
                    <a:pt x="1776" y="5226"/>
                    <a:pt x="1711" y="5226"/>
                  </a:cubicBezTo>
                  <a:cubicBezTo>
                    <a:pt x="1691" y="5226"/>
                    <a:pt x="1670" y="5246"/>
                    <a:pt x="1650" y="5246"/>
                  </a:cubicBezTo>
                  <a:cubicBezTo>
                    <a:pt x="1630" y="5246"/>
                    <a:pt x="1605" y="5246"/>
                    <a:pt x="1605" y="5226"/>
                  </a:cubicBezTo>
                  <a:cubicBezTo>
                    <a:pt x="1565" y="5226"/>
                    <a:pt x="1545" y="5226"/>
                    <a:pt x="1525" y="5206"/>
                  </a:cubicBezTo>
                  <a:cubicBezTo>
                    <a:pt x="1505" y="5206"/>
                    <a:pt x="1460" y="5181"/>
                    <a:pt x="1440" y="5161"/>
                  </a:cubicBezTo>
                  <a:cubicBezTo>
                    <a:pt x="1420" y="5141"/>
                    <a:pt x="1400" y="5121"/>
                    <a:pt x="1380" y="5101"/>
                  </a:cubicBezTo>
                  <a:cubicBezTo>
                    <a:pt x="1355" y="5056"/>
                    <a:pt x="1334" y="5036"/>
                    <a:pt x="1314" y="4995"/>
                  </a:cubicBezTo>
                  <a:cubicBezTo>
                    <a:pt x="1294" y="4930"/>
                    <a:pt x="1274" y="4870"/>
                    <a:pt x="1274" y="4805"/>
                  </a:cubicBezTo>
                  <a:cubicBezTo>
                    <a:pt x="1254" y="4725"/>
                    <a:pt x="1254" y="4619"/>
                    <a:pt x="1274" y="4514"/>
                  </a:cubicBezTo>
                  <a:cubicBezTo>
                    <a:pt x="1294" y="4328"/>
                    <a:pt x="1355" y="4118"/>
                    <a:pt x="1460" y="3887"/>
                  </a:cubicBezTo>
                  <a:cubicBezTo>
                    <a:pt x="1525" y="3722"/>
                    <a:pt x="1605" y="3576"/>
                    <a:pt x="1670" y="3471"/>
                  </a:cubicBezTo>
                  <a:cubicBezTo>
                    <a:pt x="1691" y="3451"/>
                    <a:pt x="1691" y="3426"/>
                    <a:pt x="1691" y="3406"/>
                  </a:cubicBezTo>
                  <a:cubicBezTo>
                    <a:pt x="1670" y="3386"/>
                    <a:pt x="1670" y="3365"/>
                    <a:pt x="1650" y="3365"/>
                  </a:cubicBezTo>
                  <a:cubicBezTo>
                    <a:pt x="1630" y="3365"/>
                    <a:pt x="1630" y="3345"/>
                    <a:pt x="1605" y="3345"/>
                  </a:cubicBezTo>
                  <a:lnTo>
                    <a:pt x="1585" y="3345"/>
                  </a:lnTo>
                  <a:cubicBezTo>
                    <a:pt x="1525" y="3325"/>
                    <a:pt x="1480" y="3300"/>
                    <a:pt x="1420" y="3280"/>
                  </a:cubicBezTo>
                  <a:cubicBezTo>
                    <a:pt x="1380" y="3260"/>
                    <a:pt x="1334" y="3240"/>
                    <a:pt x="1274" y="3220"/>
                  </a:cubicBezTo>
                  <a:cubicBezTo>
                    <a:pt x="1044" y="3115"/>
                    <a:pt x="773" y="2989"/>
                    <a:pt x="542" y="2799"/>
                  </a:cubicBezTo>
                  <a:cubicBezTo>
                    <a:pt x="477" y="2759"/>
                    <a:pt x="437" y="2698"/>
                    <a:pt x="397" y="2653"/>
                  </a:cubicBezTo>
                  <a:cubicBezTo>
                    <a:pt x="377" y="2613"/>
                    <a:pt x="352" y="2593"/>
                    <a:pt x="331" y="2548"/>
                  </a:cubicBezTo>
                  <a:cubicBezTo>
                    <a:pt x="331" y="2528"/>
                    <a:pt x="311" y="2508"/>
                    <a:pt x="311" y="2488"/>
                  </a:cubicBezTo>
                  <a:lnTo>
                    <a:pt x="311" y="2403"/>
                  </a:lnTo>
                  <a:cubicBezTo>
                    <a:pt x="311" y="2383"/>
                    <a:pt x="331" y="2362"/>
                    <a:pt x="331" y="2342"/>
                  </a:cubicBezTo>
                  <a:cubicBezTo>
                    <a:pt x="352" y="2277"/>
                    <a:pt x="377" y="2257"/>
                    <a:pt x="417" y="2217"/>
                  </a:cubicBezTo>
                  <a:cubicBezTo>
                    <a:pt x="437" y="2172"/>
                    <a:pt x="477" y="2132"/>
                    <a:pt x="542" y="2092"/>
                  </a:cubicBezTo>
                  <a:cubicBezTo>
                    <a:pt x="602" y="2046"/>
                    <a:pt x="667" y="2026"/>
                    <a:pt x="753" y="1986"/>
                  </a:cubicBezTo>
                  <a:cubicBezTo>
                    <a:pt x="878" y="1946"/>
                    <a:pt x="1044" y="1901"/>
                    <a:pt x="1254" y="1861"/>
                  </a:cubicBezTo>
                  <a:cubicBezTo>
                    <a:pt x="1334" y="1861"/>
                    <a:pt x="1420" y="1861"/>
                    <a:pt x="1505" y="1841"/>
                  </a:cubicBezTo>
                  <a:lnTo>
                    <a:pt x="1776" y="1841"/>
                  </a:lnTo>
                  <a:cubicBezTo>
                    <a:pt x="1816" y="1821"/>
                    <a:pt x="1836" y="1796"/>
                    <a:pt x="1836" y="1756"/>
                  </a:cubicBezTo>
                  <a:cubicBezTo>
                    <a:pt x="1921" y="1545"/>
                    <a:pt x="1981" y="1359"/>
                    <a:pt x="2067" y="1169"/>
                  </a:cubicBezTo>
                  <a:cubicBezTo>
                    <a:pt x="2152" y="983"/>
                    <a:pt x="2277" y="712"/>
                    <a:pt x="2443" y="482"/>
                  </a:cubicBezTo>
                  <a:cubicBezTo>
                    <a:pt x="2508" y="396"/>
                    <a:pt x="2568" y="356"/>
                    <a:pt x="2633" y="291"/>
                  </a:cubicBezTo>
                  <a:cubicBezTo>
                    <a:pt x="2653" y="271"/>
                    <a:pt x="2694" y="251"/>
                    <a:pt x="2734" y="231"/>
                  </a:cubicBezTo>
                  <a:cubicBezTo>
                    <a:pt x="2759" y="211"/>
                    <a:pt x="2799" y="211"/>
                    <a:pt x="2819" y="211"/>
                  </a:cubicBezTo>
                  <a:close/>
                  <a:moveTo>
                    <a:pt x="2884" y="0"/>
                  </a:moveTo>
                  <a:cubicBezTo>
                    <a:pt x="2799" y="0"/>
                    <a:pt x="2694" y="20"/>
                    <a:pt x="2608" y="86"/>
                  </a:cubicBezTo>
                  <a:cubicBezTo>
                    <a:pt x="2528" y="126"/>
                    <a:pt x="2443" y="211"/>
                    <a:pt x="2358" y="336"/>
                  </a:cubicBezTo>
                  <a:cubicBezTo>
                    <a:pt x="2277" y="417"/>
                    <a:pt x="2212" y="522"/>
                    <a:pt x="2152" y="667"/>
                  </a:cubicBezTo>
                  <a:cubicBezTo>
                    <a:pt x="2087" y="773"/>
                    <a:pt x="2027" y="918"/>
                    <a:pt x="1961" y="1069"/>
                  </a:cubicBezTo>
                  <a:cubicBezTo>
                    <a:pt x="1901" y="1234"/>
                    <a:pt x="1836" y="1379"/>
                    <a:pt x="1796" y="1545"/>
                  </a:cubicBezTo>
                  <a:lnTo>
                    <a:pt x="1776" y="1570"/>
                  </a:lnTo>
                  <a:lnTo>
                    <a:pt x="1731" y="1695"/>
                  </a:lnTo>
                  <a:lnTo>
                    <a:pt x="1314" y="1695"/>
                  </a:lnTo>
                  <a:cubicBezTo>
                    <a:pt x="1149" y="1715"/>
                    <a:pt x="978" y="1736"/>
                    <a:pt x="833" y="1756"/>
                  </a:cubicBezTo>
                  <a:cubicBezTo>
                    <a:pt x="667" y="1796"/>
                    <a:pt x="542" y="1861"/>
                    <a:pt x="417" y="1946"/>
                  </a:cubicBezTo>
                  <a:cubicBezTo>
                    <a:pt x="352" y="1986"/>
                    <a:pt x="311" y="2026"/>
                    <a:pt x="271" y="2092"/>
                  </a:cubicBezTo>
                  <a:cubicBezTo>
                    <a:pt x="206" y="2132"/>
                    <a:pt x="186" y="2197"/>
                    <a:pt x="166" y="2237"/>
                  </a:cubicBezTo>
                  <a:cubicBezTo>
                    <a:pt x="0" y="2593"/>
                    <a:pt x="226" y="2924"/>
                    <a:pt x="853" y="3240"/>
                  </a:cubicBezTo>
                  <a:cubicBezTo>
                    <a:pt x="1003" y="3325"/>
                    <a:pt x="1169" y="3406"/>
                    <a:pt x="1334" y="3471"/>
                  </a:cubicBezTo>
                  <a:lnTo>
                    <a:pt x="1355" y="3471"/>
                  </a:lnTo>
                  <a:lnTo>
                    <a:pt x="1480" y="3531"/>
                  </a:lnTo>
                  <a:cubicBezTo>
                    <a:pt x="1355" y="3722"/>
                    <a:pt x="1274" y="3927"/>
                    <a:pt x="1189" y="4158"/>
                  </a:cubicBezTo>
                  <a:cubicBezTo>
                    <a:pt x="1129" y="4303"/>
                    <a:pt x="1104" y="4474"/>
                    <a:pt x="1084" y="4619"/>
                  </a:cubicBezTo>
                  <a:cubicBezTo>
                    <a:pt x="1064" y="4765"/>
                    <a:pt x="1084" y="4910"/>
                    <a:pt x="1129" y="5036"/>
                  </a:cubicBezTo>
                  <a:cubicBezTo>
                    <a:pt x="1149" y="5101"/>
                    <a:pt x="1169" y="5141"/>
                    <a:pt x="1209" y="5206"/>
                  </a:cubicBezTo>
                  <a:cubicBezTo>
                    <a:pt x="1229" y="5226"/>
                    <a:pt x="1254" y="5266"/>
                    <a:pt x="1274" y="5286"/>
                  </a:cubicBezTo>
                  <a:cubicBezTo>
                    <a:pt x="1294" y="5306"/>
                    <a:pt x="1314" y="5331"/>
                    <a:pt x="1355" y="5351"/>
                  </a:cubicBezTo>
                  <a:cubicBezTo>
                    <a:pt x="1400" y="5392"/>
                    <a:pt x="1440" y="5412"/>
                    <a:pt x="1505" y="5432"/>
                  </a:cubicBezTo>
                  <a:cubicBezTo>
                    <a:pt x="1545" y="5432"/>
                    <a:pt x="1605" y="5457"/>
                    <a:pt x="1650" y="5457"/>
                  </a:cubicBezTo>
                  <a:lnTo>
                    <a:pt x="1691" y="5457"/>
                  </a:lnTo>
                  <a:cubicBezTo>
                    <a:pt x="1836" y="5432"/>
                    <a:pt x="1961" y="5392"/>
                    <a:pt x="2067" y="5331"/>
                  </a:cubicBezTo>
                  <a:cubicBezTo>
                    <a:pt x="2192" y="5266"/>
                    <a:pt x="2317" y="5181"/>
                    <a:pt x="2423" y="5101"/>
                  </a:cubicBezTo>
                  <a:cubicBezTo>
                    <a:pt x="2508" y="5036"/>
                    <a:pt x="2608" y="4955"/>
                    <a:pt x="2714" y="4850"/>
                  </a:cubicBezTo>
                  <a:cubicBezTo>
                    <a:pt x="2759" y="4805"/>
                    <a:pt x="2799" y="4765"/>
                    <a:pt x="2819" y="4705"/>
                  </a:cubicBezTo>
                  <a:lnTo>
                    <a:pt x="2884" y="4639"/>
                  </a:lnTo>
                  <a:lnTo>
                    <a:pt x="3010" y="4785"/>
                  </a:lnTo>
                  <a:lnTo>
                    <a:pt x="3030" y="4805"/>
                  </a:lnTo>
                  <a:cubicBezTo>
                    <a:pt x="3110" y="4910"/>
                    <a:pt x="3215" y="5015"/>
                    <a:pt x="3300" y="5121"/>
                  </a:cubicBezTo>
                  <a:cubicBezTo>
                    <a:pt x="3406" y="5226"/>
                    <a:pt x="3511" y="5306"/>
                    <a:pt x="3636" y="5392"/>
                  </a:cubicBezTo>
                  <a:cubicBezTo>
                    <a:pt x="3737" y="5497"/>
                    <a:pt x="3862" y="5537"/>
                    <a:pt x="3967" y="5582"/>
                  </a:cubicBezTo>
                  <a:cubicBezTo>
                    <a:pt x="4033" y="5602"/>
                    <a:pt x="4093" y="5602"/>
                    <a:pt x="4158" y="5602"/>
                  </a:cubicBezTo>
                  <a:cubicBezTo>
                    <a:pt x="4218" y="5602"/>
                    <a:pt x="4283" y="5602"/>
                    <a:pt x="4324" y="5582"/>
                  </a:cubicBezTo>
                  <a:cubicBezTo>
                    <a:pt x="4389" y="5557"/>
                    <a:pt x="4449" y="5517"/>
                    <a:pt x="4489" y="5477"/>
                  </a:cubicBezTo>
                  <a:cubicBezTo>
                    <a:pt x="4534" y="5457"/>
                    <a:pt x="4574" y="5412"/>
                    <a:pt x="4614" y="5351"/>
                  </a:cubicBezTo>
                  <a:cubicBezTo>
                    <a:pt x="4700" y="5246"/>
                    <a:pt x="4720" y="5101"/>
                    <a:pt x="4720" y="4995"/>
                  </a:cubicBezTo>
                  <a:cubicBezTo>
                    <a:pt x="4740" y="4870"/>
                    <a:pt x="4720" y="4725"/>
                    <a:pt x="4720" y="4599"/>
                  </a:cubicBezTo>
                  <a:cubicBezTo>
                    <a:pt x="4680" y="4348"/>
                    <a:pt x="4594" y="4118"/>
                    <a:pt x="4534" y="3952"/>
                  </a:cubicBezTo>
                  <a:cubicBezTo>
                    <a:pt x="4489" y="3802"/>
                    <a:pt x="4429" y="3636"/>
                    <a:pt x="4324" y="3471"/>
                  </a:cubicBezTo>
                  <a:cubicBezTo>
                    <a:pt x="4534" y="3386"/>
                    <a:pt x="4700" y="3325"/>
                    <a:pt x="4845" y="3240"/>
                  </a:cubicBezTo>
                  <a:cubicBezTo>
                    <a:pt x="4970" y="3175"/>
                    <a:pt x="5076" y="3135"/>
                    <a:pt x="5181" y="3075"/>
                  </a:cubicBezTo>
                  <a:cubicBezTo>
                    <a:pt x="5286" y="2989"/>
                    <a:pt x="5392" y="2924"/>
                    <a:pt x="5472" y="2844"/>
                  </a:cubicBezTo>
                  <a:cubicBezTo>
                    <a:pt x="5557" y="2759"/>
                    <a:pt x="5617" y="2673"/>
                    <a:pt x="5663" y="2593"/>
                  </a:cubicBezTo>
                  <a:cubicBezTo>
                    <a:pt x="5683" y="2548"/>
                    <a:pt x="5683" y="2488"/>
                    <a:pt x="5703" y="2448"/>
                  </a:cubicBezTo>
                  <a:cubicBezTo>
                    <a:pt x="5703" y="2403"/>
                    <a:pt x="5703" y="2362"/>
                    <a:pt x="5683" y="2297"/>
                  </a:cubicBezTo>
                  <a:cubicBezTo>
                    <a:pt x="5683" y="2257"/>
                    <a:pt x="5663" y="2197"/>
                    <a:pt x="5643" y="2152"/>
                  </a:cubicBezTo>
                  <a:cubicBezTo>
                    <a:pt x="5597" y="2112"/>
                    <a:pt x="5557" y="2046"/>
                    <a:pt x="5517" y="1986"/>
                  </a:cubicBezTo>
                  <a:cubicBezTo>
                    <a:pt x="5432" y="1901"/>
                    <a:pt x="5307" y="1841"/>
                    <a:pt x="5141" y="1776"/>
                  </a:cubicBezTo>
                  <a:cubicBezTo>
                    <a:pt x="4991" y="1715"/>
                    <a:pt x="4785" y="1670"/>
                    <a:pt x="4534" y="1650"/>
                  </a:cubicBezTo>
                  <a:lnTo>
                    <a:pt x="4053" y="1650"/>
                  </a:lnTo>
                  <a:lnTo>
                    <a:pt x="4033" y="1610"/>
                  </a:lnTo>
                  <a:lnTo>
                    <a:pt x="4033" y="1590"/>
                  </a:lnTo>
                  <a:cubicBezTo>
                    <a:pt x="4013" y="1525"/>
                    <a:pt x="4013" y="1485"/>
                    <a:pt x="3988" y="1420"/>
                  </a:cubicBezTo>
                  <a:cubicBezTo>
                    <a:pt x="3947" y="1319"/>
                    <a:pt x="3907" y="1194"/>
                    <a:pt x="3862" y="1089"/>
                  </a:cubicBezTo>
                  <a:cubicBezTo>
                    <a:pt x="3782" y="878"/>
                    <a:pt x="3657" y="607"/>
                    <a:pt x="3486" y="376"/>
                  </a:cubicBezTo>
                  <a:cubicBezTo>
                    <a:pt x="3446" y="336"/>
                    <a:pt x="3406" y="271"/>
                    <a:pt x="3361" y="231"/>
                  </a:cubicBezTo>
                  <a:cubicBezTo>
                    <a:pt x="3320" y="191"/>
                    <a:pt x="3280" y="166"/>
                    <a:pt x="3215" y="106"/>
                  </a:cubicBezTo>
                  <a:cubicBezTo>
                    <a:pt x="3175" y="86"/>
                    <a:pt x="3135" y="65"/>
                    <a:pt x="3070" y="40"/>
                  </a:cubicBezTo>
                  <a:cubicBezTo>
                    <a:pt x="3030" y="20"/>
                    <a:pt x="2984" y="0"/>
                    <a:pt x="290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30" name="Google Shape;2630;p49"/>
          <p:cNvGrpSpPr/>
          <p:nvPr/>
        </p:nvGrpSpPr>
        <p:grpSpPr>
          <a:xfrm rot="5677634">
            <a:off x="245118" y="2846390"/>
            <a:ext cx="602282" cy="573064"/>
            <a:chOff x="3153408" y="2858878"/>
            <a:chExt cx="297173" cy="282784"/>
          </a:xfrm>
        </p:grpSpPr>
        <p:sp>
          <p:nvSpPr>
            <p:cNvPr id="2631" name="Google Shape;2631;p49"/>
            <p:cNvSpPr/>
            <p:nvPr/>
          </p:nvSpPr>
          <p:spPr>
            <a:xfrm>
              <a:off x="3159456" y="2858878"/>
              <a:ext cx="291125" cy="282784"/>
            </a:xfrm>
            <a:custGeom>
              <a:avLst/>
              <a:gdLst/>
              <a:ahLst/>
              <a:cxnLst/>
              <a:rect l="l" t="t" r="r" b="b"/>
              <a:pathLst>
                <a:path w="10157" h="9866" extrusionOk="0">
                  <a:moveTo>
                    <a:pt x="3155" y="0"/>
                  </a:moveTo>
                  <a:cubicBezTo>
                    <a:pt x="2944" y="0"/>
                    <a:pt x="2739" y="25"/>
                    <a:pt x="2488" y="86"/>
                  </a:cubicBezTo>
                  <a:cubicBezTo>
                    <a:pt x="2237" y="126"/>
                    <a:pt x="337" y="753"/>
                    <a:pt x="61" y="1630"/>
                  </a:cubicBezTo>
                  <a:cubicBezTo>
                    <a:pt x="1" y="1841"/>
                    <a:pt x="41" y="2072"/>
                    <a:pt x="146" y="2257"/>
                  </a:cubicBezTo>
                  <a:cubicBezTo>
                    <a:pt x="146" y="2533"/>
                    <a:pt x="311" y="2824"/>
                    <a:pt x="462" y="2969"/>
                  </a:cubicBezTo>
                  <a:cubicBezTo>
                    <a:pt x="688" y="3240"/>
                    <a:pt x="918" y="3471"/>
                    <a:pt x="1129" y="3681"/>
                  </a:cubicBezTo>
                  <a:cubicBezTo>
                    <a:pt x="1234" y="3762"/>
                    <a:pt x="1340" y="3867"/>
                    <a:pt x="1485" y="3912"/>
                  </a:cubicBezTo>
                  <a:cubicBezTo>
                    <a:pt x="1545" y="4183"/>
                    <a:pt x="1756" y="4434"/>
                    <a:pt x="1901" y="4599"/>
                  </a:cubicBezTo>
                  <a:cubicBezTo>
                    <a:pt x="1921" y="4639"/>
                    <a:pt x="1966" y="4664"/>
                    <a:pt x="1987" y="4705"/>
                  </a:cubicBezTo>
                  <a:lnTo>
                    <a:pt x="2027" y="4765"/>
                  </a:lnTo>
                  <a:cubicBezTo>
                    <a:pt x="2217" y="5016"/>
                    <a:pt x="2443" y="5352"/>
                    <a:pt x="2819" y="5497"/>
                  </a:cubicBezTo>
                  <a:cubicBezTo>
                    <a:pt x="2864" y="5793"/>
                    <a:pt x="3095" y="6064"/>
                    <a:pt x="3220" y="6189"/>
                  </a:cubicBezTo>
                  <a:cubicBezTo>
                    <a:pt x="3446" y="6440"/>
                    <a:pt x="3802" y="6751"/>
                    <a:pt x="4263" y="6921"/>
                  </a:cubicBezTo>
                  <a:cubicBezTo>
                    <a:pt x="4304" y="7523"/>
                    <a:pt x="4910" y="8025"/>
                    <a:pt x="5392" y="8321"/>
                  </a:cubicBezTo>
                  <a:cubicBezTo>
                    <a:pt x="5412" y="8486"/>
                    <a:pt x="5497" y="8652"/>
                    <a:pt x="5517" y="8717"/>
                  </a:cubicBezTo>
                  <a:cubicBezTo>
                    <a:pt x="5537" y="8757"/>
                    <a:pt x="5557" y="8777"/>
                    <a:pt x="5577" y="8802"/>
                  </a:cubicBezTo>
                  <a:cubicBezTo>
                    <a:pt x="6039" y="9489"/>
                    <a:pt x="6646" y="9865"/>
                    <a:pt x="7273" y="9865"/>
                  </a:cubicBezTo>
                  <a:cubicBezTo>
                    <a:pt x="7649" y="9865"/>
                    <a:pt x="8025" y="9720"/>
                    <a:pt x="8401" y="9449"/>
                  </a:cubicBezTo>
                  <a:cubicBezTo>
                    <a:pt x="9213" y="8842"/>
                    <a:pt x="10156" y="7964"/>
                    <a:pt x="9926" y="7317"/>
                  </a:cubicBezTo>
                  <a:cubicBezTo>
                    <a:pt x="9905" y="7232"/>
                    <a:pt x="9865" y="7172"/>
                    <a:pt x="9820" y="7127"/>
                  </a:cubicBezTo>
                  <a:cubicBezTo>
                    <a:pt x="9760" y="6771"/>
                    <a:pt x="9529" y="6480"/>
                    <a:pt x="9153" y="6314"/>
                  </a:cubicBezTo>
                  <a:cubicBezTo>
                    <a:pt x="9113" y="6019"/>
                    <a:pt x="8988" y="5708"/>
                    <a:pt x="8737" y="5477"/>
                  </a:cubicBezTo>
                  <a:cubicBezTo>
                    <a:pt x="8586" y="5246"/>
                    <a:pt x="8361" y="5081"/>
                    <a:pt x="8065" y="4975"/>
                  </a:cubicBezTo>
                  <a:cubicBezTo>
                    <a:pt x="8025" y="4579"/>
                    <a:pt x="7754" y="4163"/>
                    <a:pt x="7313" y="3787"/>
                  </a:cubicBezTo>
                  <a:cubicBezTo>
                    <a:pt x="7082" y="3596"/>
                    <a:pt x="6811" y="3451"/>
                    <a:pt x="6540" y="3325"/>
                  </a:cubicBezTo>
                  <a:cubicBezTo>
                    <a:pt x="6415" y="2969"/>
                    <a:pt x="6229" y="2448"/>
                    <a:pt x="5788" y="2132"/>
                  </a:cubicBezTo>
                  <a:cubicBezTo>
                    <a:pt x="5643" y="2031"/>
                    <a:pt x="5477" y="1946"/>
                    <a:pt x="5246" y="1906"/>
                  </a:cubicBezTo>
                  <a:cubicBezTo>
                    <a:pt x="5141" y="1319"/>
                    <a:pt x="4745" y="878"/>
                    <a:pt x="4389" y="502"/>
                  </a:cubicBezTo>
                  <a:cubicBezTo>
                    <a:pt x="4033" y="171"/>
                    <a:pt x="3637" y="0"/>
                    <a:pt x="31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49"/>
            <p:cNvSpPr/>
            <p:nvPr/>
          </p:nvSpPr>
          <p:spPr>
            <a:xfrm>
              <a:off x="3153408" y="2870199"/>
              <a:ext cx="286969" cy="263609"/>
            </a:xfrm>
            <a:custGeom>
              <a:avLst/>
              <a:gdLst/>
              <a:ahLst/>
              <a:cxnLst/>
              <a:rect l="l" t="t" r="r" b="b"/>
              <a:pathLst>
                <a:path w="10012" h="9197" extrusionOk="0">
                  <a:moveTo>
                    <a:pt x="3347" y="1"/>
                  </a:moveTo>
                  <a:cubicBezTo>
                    <a:pt x="3170" y="1"/>
                    <a:pt x="2982" y="26"/>
                    <a:pt x="2779" y="67"/>
                  </a:cubicBezTo>
                  <a:cubicBezTo>
                    <a:pt x="2303" y="172"/>
                    <a:pt x="1" y="1070"/>
                    <a:pt x="733" y="1842"/>
                  </a:cubicBezTo>
                  <a:cubicBezTo>
                    <a:pt x="648" y="2013"/>
                    <a:pt x="773" y="2283"/>
                    <a:pt x="899" y="2429"/>
                  </a:cubicBezTo>
                  <a:cubicBezTo>
                    <a:pt x="1129" y="2660"/>
                    <a:pt x="1340" y="2890"/>
                    <a:pt x="1571" y="3096"/>
                  </a:cubicBezTo>
                  <a:cubicBezTo>
                    <a:pt x="1704" y="3211"/>
                    <a:pt x="1837" y="3309"/>
                    <a:pt x="2006" y="3309"/>
                  </a:cubicBezTo>
                  <a:cubicBezTo>
                    <a:pt x="2021" y="3309"/>
                    <a:pt x="2036" y="3308"/>
                    <a:pt x="2052" y="3307"/>
                  </a:cubicBezTo>
                  <a:lnTo>
                    <a:pt x="2052" y="3307"/>
                  </a:lnTo>
                  <a:cubicBezTo>
                    <a:pt x="1902" y="3577"/>
                    <a:pt x="2323" y="3974"/>
                    <a:pt x="2448" y="4164"/>
                  </a:cubicBezTo>
                  <a:cubicBezTo>
                    <a:pt x="2699" y="4475"/>
                    <a:pt x="2950" y="4871"/>
                    <a:pt x="3366" y="4896"/>
                  </a:cubicBezTo>
                  <a:cubicBezTo>
                    <a:pt x="3261" y="5122"/>
                    <a:pt x="3491" y="5438"/>
                    <a:pt x="3657" y="5624"/>
                  </a:cubicBezTo>
                  <a:cubicBezTo>
                    <a:pt x="3993" y="5960"/>
                    <a:pt x="4389" y="6276"/>
                    <a:pt x="4871" y="6356"/>
                  </a:cubicBezTo>
                  <a:cubicBezTo>
                    <a:pt x="4830" y="6421"/>
                    <a:pt x="4785" y="6481"/>
                    <a:pt x="4810" y="6566"/>
                  </a:cubicBezTo>
                  <a:cubicBezTo>
                    <a:pt x="4851" y="7108"/>
                    <a:pt x="5563" y="7610"/>
                    <a:pt x="6039" y="7820"/>
                  </a:cubicBezTo>
                  <a:cubicBezTo>
                    <a:pt x="5939" y="7905"/>
                    <a:pt x="5894" y="7986"/>
                    <a:pt x="6039" y="8236"/>
                  </a:cubicBezTo>
                  <a:lnTo>
                    <a:pt x="6064" y="8282"/>
                  </a:lnTo>
                  <a:cubicBezTo>
                    <a:pt x="6440" y="8849"/>
                    <a:pt x="6931" y="9196"/>
                    <a:pt x="7474" y="9196"/>
                  </a:cubicBezTo>
                  <a:cubicBezTo>
                    <a:pt x="7771" y="9196"/>
                    <a:pt x="8084" y="9092"/>
                    <a:pt x="8401" y="8863"/>
                  </a:cubicBezTo>
                  <a:cubicBezTo>
                    <a:pt x="8592" y="8718"/>
                    <a:pt x="10011" y="7630"/>
                    <a:pt x="9826" y="7108"/>
                  </a:cubicBezTo>
                  <a:cubicBezTo>
                    <a:pt x="9826" y="7068"/>
                    <a:pt x="9801" y="7028"/>
                    <a:pt x="9760" y="7028"/>
                  </a:cubicBezTo>
                  <a:lnTo>
                    <a:pt x="9720" y="7028"/>
                  </a:lnTo>
                  <a:cubicBezTo>
                    <a:pt x="9720" y="6566"/>
                    <a:pt x="9404" y="6316"/>
                    <a:pt x="9028" y="6210"/>
                  </a:cubicBezTo>
                  <a:lnTo>
                    <a:pt x="9028" y="6170"/>
                  </a:lnTo>
                  <a:cubicBezTo>
                    <a:pt x="9028" y="5899"/>
                    <a:pt x="8923" y="5563"/>
                    <a:pt x="8697" y="5373"/>
                  </a:cubicBezTo>
                  <a:cubicBezTo>
                    <a:pt x="8527" y="5102"/>
                    <a:pt x="8256" y="4957"/>
                    <a:pt x="7945" y="4896"/>
                  </a:cubicBezTo>
                  <a:cubicBezTo>
                    <a:pt x="8005" y="4435"/>
                    <a:pt x="7649" y="3994"/>
                    <a:pt x="7293" y="3703"/>
                  </a:cubicBezTo>
                  <a:cubicBezTo>
                    <a:pt x="7042" y="3492"/>
                    <a:pt x="6751" y="3347"/>
                    <a:pt x="6440" y="3241"/>
                  </a:cubicBezTo>
                  <a:cubicBezTo>
                    <a:pt x="6440" y="3221"/>
                    <a:pt x="6460" y="3201"/>
                    <a:pt x="6440" y="3161"/>
                  </a:cubicBezTo>
                  <a:cubicBezTo>
                    <a:pt x="6315" y="2785"/>
                    <a:pt x="6165" y="2324"/>
                    <a:pt x="5813" y="2073"/>
                  </a:cubicBezTo>
                  <a:cubicBezTo>
                    <a:pt x="5623" y="1947"/>
                    <a:pt x="5412" y="1887"/>
                    <a:pt x="5161" y="1842"/>
                  </a:cubicBezTo>
                  <a:cubicBezTo>
                    <a:pt x="5141" y="1280"/>
                    <a:pt x="4765" y="819"/>
                    <a:pt x="4349" y="423"/>
                  </a:cubicBezTo>
                  <a:cubicBezTo>
                    <a:pt x="4037" y="111"/>
                    <a:pt x="3716" y="1"/>
                    <a:pt x="334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49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49"/>
            <p:cNvSpPr/>
            <p:nvPr/>
          </p:nvSpPr>
          <p:spPr>
            <a:xfrm>
              <a:off x="3171953" y="2918868"/>
              <a:ext cx="161742" cy="44513"/>
            </a:xfrm>
            <a:custGeom>
              <a:avLst/>
              <a:gdLst/>
              <a:ahLst/>
              <a:cxnLst/>
              <a:rect l="l" t="t" r="r" b="b"/>
              <a:pathLst>
                <a:path w="5643" h="1553" extrusionOk="0">
                  <a:moveTo>
                    <a:pt x="903" y="1"/>
                  </a:moveTo>
                  <a:cubicBezTo>
                    <a:pt x="713" y="1"/>
                    <a:pt x="531" y="27"/>
                    <a:pt x="377" y="104"/>
                  </a:cubicBezTo>
                  <a:cubicBezTo>
                    <a:pt x="357" y="104"/>
                    <a:pt x="357" y="124"/>
                    <a:pt x="337" y="124"/>
                  </a:cubicBezTo>
                  <a:cubicBezTo>
                    <a:pt x="1" y="335"/>
                    <a:pt x="588" y="771"/>
                    <a:pt x="693" y="896"/>
                  </a:cubicBezTo>
                  <a:cubicBezTo>
                    <a:pt x="924" y="1107"/>
                    <a:pt x="1129" y="1443"/>
                    <a:pt x="1445" y="1483"/>
                  </a:cubicBezTo>
                  <a:lnTo>
                    <a:pt x="1465" y="1503"/>
                  </a:lnTo>
                  <a:cubicBezTo>
                    <a:pt x="1600" y="1376"/>
                    <a:pt x="1760" y="1332"/>
                    <a:pt x="1929" y="1332"/>
                  </a:cubicBezTo>
                  <a:cubicBezTo>
                    <a:pt x="2231" y="1332"/>
                    <a:pt x="2565" y="1472"/>
                    <a:pt x="2844" y="1523"/>
                  </a:cubicBezTo>
                  <a:cubicBezTo>
                    <a:pt x="2993" y="1545"/>
                    <a:pt x="3140" y="1553"/>
                    <a:pt x="3287" y="1553"/>
                  </a:cubicBezTo>
                  <a:cubicBezTo>
                    <a:pt x="3824" y="1553"/>
                    <a:pt x="4354" y="1441"/>
                    <a:pt x="4892" y="1441"/>
                  </a:cubicBezTo>
                  <a:cubicBezTo>
                    <a:pt x="4933" y="1441"/>
                    <a:pt x="4975" y="1442"/>
                    <a:pt x="5016" y="1443"/>
                  </a:cubicBezTo>
                  <a:cubicBezTo>
                    <a:pt x="5227" y="1443"/>
                    <a:pt x="5437" y="1463"/>
                    <a:pt x="5643" y="1503"/>
                  </a:cubicBezTo>
                  <a:cubicBezTo>
                    <a:pt x="5477" y="1022"/>
                    <a:pt x="5292" y="520"/>
                    <a:pt x="4725" y="395"/>
                  </a:cubicBezTo>
                  <a:cubicBezTo>
                    <a:pt x="4289" y="290"/>
                    <a:pt x="3787" y="315"/>
                    <a:pt x="3326" y="249"/>
                  </a:cubicBezTo>
                  <a:cubicBezTo>
                    <a:pt x="2844" y="209"/>
                    <a:pt x="2363" y="164"/>
                    <a:pt x="1861" y="104"/>
                  </a:cubicBezTo>
                  <a:cubicBezTo>
                    <a:pt x="1585" y="79"/>
                    <a:pt x="1232" y="1"/>
                    <a:pt x="903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49"/>
            <p:cNvSpPr/>
            <p:nvPr/>
          </p:nvSpPr>
          <p:spPr>
            <a:xfrm>
              <a:off x="3212797" y="2962665"/>
              <a:ext cx="165325" cy="47178"/>
            </a:xfrm>
            <a:custGeom>
              <a:avLst/>
              <a:gdLst/>
              <a:ahLst/>
              <a:cxnLst/>
              <a:rect l="l" t="t" r="r" b="b"/>
              <a:pathLst>
                <a:path w="5768" h="1646" extrusionOk="0">
                  <a:moveTo>
                    <a:pt x="481" y="1"/>
                  </a:moveTo>
                  <a:cubicBezTo>
                    <a:pt x="384" y="1"/>
                    <a:pt x="285" y="12"/>
                    <a:pt x="186" y="40"/>
                  </a:cubicBezTo>
                  <a:cubicBezTo>
                    <a:pt x="186" y="60"/>
                    <a:pt x="186" y="81"/>
                    <a:pt x="166" y="101"/>
                  </a:cubicBezTo>
                  <a:cubicBezTo>
                    <a:pt x="0" y="266"/>
                    <a:pt x="522" y="813"/>
                    <a:pt x="627" y="958"/>
                  </a:cubicBezTo>
                  <a:cubicBezTo>
                    <a:pt x="813" y="1229"/>
                    <a:pt x="1043" y="1500"/>
                    <a:pt x="1399" y="1520"/>
                  </a:cubicBezTo>
                  <a:lnTo>
                    <a:pt x="1399" y="1500"/>
                  </a:lnTo>
                  <a:cubicBezTo>
                    <a:pt x="1567" y="1449"/>
                    <a:pt x="1732" y="1431"/>
                    <a:pt x="1895" y="1431"/>
                  </a:cubicBezTo>
                  <a:cubicBezTo>
                    <a:pt x="2199" y="1431"/>
                    <a:pt x="2498" y="1494"/>
                    <a:pt x="2799" y="1520"/>
                  </a:cubicBezTo>
                  <a:cubicBezTo>
                    <a:pt x="3385" y="1585"/>
                    <a:pt x="3947" y="1625"/>
                    <a:pt x="4514" y="1625"/>
                  </a:cubicBezTo>
                  <a:cubicBezTo>
                    <a:pt x="4729" y="1625"/>
                    <a:pt x="4970" y="1612"/>
                    <a:pt x="5216" y="1612"/>
                  </a:cubicBezTo>
                  <a:cubicBezTo>
                    <a:pt x="5400" y="1612"/>
                    <a:pt x="5587" y="1619"/>
                    <a:pt x="5768" y="1645"/>
                  </a:cubicBezTo>
                  <a:cubicBezTo>
                    <a:pt x="5618" y="459"/>
                    <a:pt x="4349" y="100"/>
                    <a:pt x="3295" y="100"/>
                  </a:cubicBezTo>
                  <a:cubicBezTo>
                    <a:pt x="3146" y="100"/>
                    <a:pt x="3001" y="108"/>
                    <a:pt x="2864" y="121"/>
                  </a:cubicBezTo>
                  <a:cubicBezTo>
                    <a:pt x="2509" y="155"/>
                    <a:pt x="2154" y="199"/>
                    <a:pt x="1810" y="199"/>
                  </a:cubicBezTo>
                  <a:cubicBezTo>
                    <a:pt x="1707" y="199"/>
                    <a:pt x="1605" y="195"/>
                    <a:pt x="1505" y="186"/>
                  </a:cubicBezTo>
                  <a:cubicBezTo>
                    <a:pt x="1147" y="135"/>
                    <a:pt x="817" y="1"/>
                    <a:pt x="481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49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82"/>
                    <a:pt x="5412" y="882"/>
                    <a:pt x="5412" y="842"/>
                  </a:cubicBezTo>
                  <a:cubicBezTo>
                    <a:pt x="5140" y="266"/>
                    <a:pt x="4517" y="172"/>
                    <a:pt x="3885" y="172"/>
                  </a:cubicBezTo>
                  <a:cubicBezTo>
                    <a:pt x="3579" y="172"/>
                    <a:pt x="3271" y="194"/>
                    <a:pt x="2999" y="194"/>
                  </a:cubicBezTo>
                  <a:cubicBezTo>
                    <a:pt x="2932" y="194"/>
                    <a:pt x="2867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49"/>
            <p:cNvSpPr/>
            <p:nvPr/>
          </p:nvSpPr>
          <p:spPr>
            <a:xfrm>
              <a:off x="3327791" y="3075452"/>
              <a:ext cx="105392" cy="53828"/>
            </a:xfrm>
            <a:custGeom>
              <a:avLst/>
              <a:gdLst/>
              <a:ahLst/>
              <a:cxnLst/>
              <a:rect l="l" t="t" r="r" b="b"/>
              <a:pathLst>
                <a:path w="3677" h="1878" extrusionOk="0">
                  <a:moveTo>
                    <a:pt x="3437" y="1"/>
                  </a:moveTo>
                  <a:cubicBezTo>
                    <a:pt x="2839" y="1"/>
                    <a:pt x="2220" y="359"/>
                    <a:pt x="1650" y="514"/>
                  </a:cubicBezTo>
                  <a:cubicBezTo>
                    <a:pt x="1334" y="619"/>
                    <a:pt x="1023" y="679"/>
                    <a:pt x="707" y="699"/>
                  </a:cubicBezTo>
                  <a:cubicBezTo>
                    <a:pt x="457" y="719"/>
                    <a:pt x="0" y="699"/>
                    <a:pt x="40" y="1015"/>
                  </a:cubicBezTo>
                  <a:cubicBezTo>
                    <a:pt x="60" y="1015"/>
                    <a:pt x="81" y="1015"/>
                    <a:pt x="81" y="1035"/>
                  </a:cubicBezTo>
                  <a:cubicBezTo>
                    <a:pt x="470" y="1522"/>
                    <a:pt x="907" y="1878"/>
                    <a:pt x="1406" y="1878"/>
                  </a:cubicBezTo>
                  <a:cubicBezTo>
                    <a:pt x="1658" y="1878"/>
                    <a:pt x="1926" y="1787"/>
                    <a:pt x="2212" y="1577"/>
                  </a:cubicBezTo>
                  <a:cubicBezTo>
                    <a:pt x="2588" y="1286"/>
                    <a:pt x="3676" y="554"/>
                    <a:pt x="3616" y="12"/>
                  </a:cubicBezTo>
                  <a:cubicBezTo>
                    <a:pt x="3557" y="4"/>
                    <a:pt x="3497" y="1"/>
                    <a:pt x="3437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49"/>
            <p:cNvSpPr/>
            <p:nvPr/>
          </p:nvSpPr>
          <p:spPr>
            <a:xfrm>
              <a:off x="3165504" y="2875961"/>
              <a:ext cx="130529" cy="46491"/>
            </a:xfrm>
            <a:custGeom>
              <a:avLst/>
              <a:gdLst/>
              <a:ahLst/>
              <a:cxnLst/>
              <a:rect l="l" t="t" r="r" b="b"/>
              <a:pathLst>
                <a:path w="4554" h="1622" extrusionOk="0">
                  <a:moveTo>
                    <a:pt x="2838" y="0"/>
                  </a:moveTo>
                  <a:cubicBezTo>
                    <a:pt x="2772" y="0"/>
                    <a:pt x="2704" y="4"/>
                    <a:pt x="2633" y="11"/>
                  </a:cubicBezTo>
                  <a:cubicBezTo>
                    <a:pt x="2257" y="76"/>
                    <a:pt x="0" y="829"/>
                    <a:pt x="396" y="1536"/>
                  </a:cubicBezTo>
                  <a:cubicBezTo>
                    <a:pt x="396" y="1516"/>
                    <a:pt x="416" y="1516"/>
                    <a:pt x="436" y="1516"/>
                  </a:cubicBezTo>
                  <a:cubicBezTo>
                    <a:pt x="602" y="1350"/>
                    <a:pt x="813" y="1314"/>
                    <a:pt x="1040" y="1314"/>
                  </a:cubicBezTo>
                  <a:cubicBezTo>
                    <a:pt x="1157" y="1314"/>
                    <a:pt x="1278" y="1323"/>
                    <a:pt x="1399" y="1330"/>
                  </a:cubicBezTo>
                  <a:cubicBezTo>
                    <a:pt x="2152" y="1390"/>
                    <a:pt x="2924" y="1496"/>
                    <a:pt x="3676" y="1581"/>
                  </a:cubicBezTo>
                  <a:cubicBezTo>
                    <a:pt x="3927" y="1601"/>
                    <a:pt x="4263" y="1601"/>
                    <a:pt x="4554" y="1621"/>
                  </a:cubicBezTo>
                  <a:cubicBezTo>
                    <a:pt x="4514" y="1205"/>
                    <a:pt x="4283" y="869"/>
                    <a:pt x="4012" y="578"/>
                  </a:cubicBezTo>
                  <a:cubicBezTo>
                    <a:pt x="3660" y="190"/>
                    <a:pt x="3312" y="0"/>
                    <a:pt x="28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49"/>
            <p:cNvSpPr/>
            <p:nvPr/>
          </p:nvSpPr>
          <p:spPr>
            <a:xfrm>
              <a:off x="3174418" y="2917951"/>
              <a:ext cx="159278" cy="45430"/>
            </a:xfrm>
            <a:custGeom>
              <a:avLst/>
              <a:gdLst/>
              <a:ahLst/>
              <a:cxnLst/>
              <a:rect l="l" t="t" r="r" b="b"/>
              <a:pathLst>
                <a:path w="5557" h="1585" extrusionOk="0">
                  <a:moveTo>
                    <a:pt x="709" y="1"/>
                  </a:moveTo>
                  <a:cubicBezTo>
                    <a:pt x="529" y="1"/>
                    <a:pt x="372" y="30"/>
                    <a:pt x="271" y="116"/>
                  </a:cubicBezTo>
                  <a:cubicBezTo>
                    <a:pt x="271" y="116"/>
                    <a:pt x="191" y="176"/>
                    <a:pt x="166" y="196"/>
                  </a:cubicBezTo>
                  <a:cubicBezTo>
                    <a:pt x="0" y="552"/>
                    <a:pt x="502" y="803"/>
                    <a:pt x="607" y="928"/>
                  </a:cubicBezTo>
                  <a:cubicBezTo>
                    <a:pt x="838" y="1139"/>
                    <a:pt x="1043" y="1475"/>
                    <a:pt x="1359" y="1515"/>
                  </a:cubicBezTo>
                  <a:lnTo>
                    <a:pt x="1379" y="1535"/>
                  </a:lnTo>
                  <a:cubicBezTo>
                    <a:pt x="1514" y="1408"/>
                    <a:pt x="1674" y="1364"/>
                    <a:pt x="1843" y="1364"/>
                  </a:cubicBezTo>
                  <a:cubicBezTo>
                    <a:pt x="2145" y="1364"/>
                    <a:pt x="2479" y="1504"/>
                    <a:pt x="2758" y="1555"/>
                  </a:cubicBezTo>
                  <a:cubicBezTo>
                    <a:pt x="2907" y="1577"/>
                    <a:pt x="3054" y="1585"/>
                    <a:pt x="3201" y="1585"/>
                  </a:cubicBezTo>
                  <a:cubicBezTo>
                    <a:pt x="3738" y="1585"/>
                    <a:pt x="4268" y="1473"/>
                    <a:pt x="4806" y="1473"/>
                  </a:cubicBezTo>
                  <a:cubicBezTo>
                    <a:pt x="4847" y="1473"/>
                    <a:pt x="4889" y="1474"/>
                    <a:pt x="4930" y="1475"/>
                  </a:cubicBezTo>
                  <a:cubicBezTo>
                    <a:pt x="5141" y="1475"/>
                    <a:pt x="5351" y="1495"/>
                    <a:pt x="5557" y="1535"/>
                  </a:cubicBezTo>
                  <a:cubicBezTo>
                    <a:pt x="5391" y="1054"/>
                    <a:pt x="5206" y="552"/>
                    <a:pt x="4639" y="427"/>
                  </a:cubicBezTo>
                  <a:cubicBezTo>
                    <a:pt x="4203" y="322"/>
                    <a:pt x="3701" y="347"/>
                    <a:pt x="3240" y="281"/>
                  </a:cubicBezTo>
                  <a:cubicBezTo>
                    <a:pt x="2758" y="241"/>
                    <a:pt x="2277" y="196"/>
                    <a:pt x="1775" y="136"/>
                  </a:cubicBezTo>
                  <a:cubicBezTo>
                    <a:pt x="1488" y="110"/>
                    <a:pt x="1056" y="1"/>
                    <a:pt x="709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49"/>
            <p:cNvSpPr/>
            <p:nvPr/>
          </p:nvSpPr>
          <p:spPr>
            <a:xfrm>
              <a:off x="3212223" y="2959856"/>
              <a:ext cx="165899" cy="49987"/>
            </a:xfrm>
            <a:custGeom>
              <a:avLst/>
              <a:gdLst/>
              <a:ahLst/>
              <a:cxnLst/>
              <a:rect l="l" t="t" r="r" b="b"/>
              <a:pathLst>
                <a:path w="5788" h="1744" extrusionOk="0">
                  <a:moveTo>
                    <a:pt x="514" y="0"/>
                  </a:moveTo>
                  <a:cubicBezTo>
                    <a:pt x="395" y="0"/>
                    <a:pt x="290" y="37"/>
                    <a:pt x="206" y="138"/>
                  </a:cubicBezTo>
                  <a:cubicBezTo>
                    <a:pt x="186" y="158"/>
                    <a:pt x="186" y="179"/>
                    <a:pt x="166" y="179"/>
                  </a:cubicBezTo>
                  <a:cubicBezTo>
                    <a:pt x="0" y="364"/>
                    <a:pt x="542" y="911"/>
                    <a:pt x="647" y="1056"/>
                  </a:cubicBezTo>
                  <a:cubicBezTo>
                    <a:pt x="833" y="1327"/>
                    <a:pt x="1063" y="1598"/>
                    <a:pt x="1419" y="1618"/>
                  </a:cubicBezTo>
                  <a:lnTo>
                    <a:pt x="1419" y="1598"/>
                  </a:lnTo>
                  <a:cubicBezTo>
                    <a:pt x="1587" y="1547"/>
                    <a:pt x="1752" y="1529"/>
                    <a:pt x="1915" y="1529"/>
                  </a:cubicBezTo>
                  <a:cubicBezTo>
                    <a:pt x="2219" y="1529"/>
                    <a:pt x="2518" y="1592"/>
                    <a:pt x="2819" y="1618"/>
                  </a:cubicBezTo>
                  <a:cubicBezTo>
                    <a:pt x="3405" y="1683"/>
                    <a:pt x="3967" y="1723"/>
                    <a:pt x="4534" y="1723"/>
                  </a:cubicBezTo>
                  <a:cubicBezTo>
                    <a:pt x="4749" y="1723"/>
                    <a:pt x="4990" y="1710"/>
                    <a:pt x="5236" y="1710"/>
                  </a:cubicBezTo>
                  <a:cubicBezTo>
                    <a:pt x="5420" y="1710"/>
                    <a:pt x="5607" y="1717"/>
                    <a:pt x="5788" y="1743"/>
                  </a:cubicBezTo>
                  <a:cubicBezTo>
                    <a:pt x="5638" y="557"/>
                    <a:pt x="4369" y="198"/>
                    <a:pt x="3315" y="198"/>
                  </a:cubicBezTo>
                  <a:cubicBezTo>
                    <a:pt x="3166" y="198"/>
                    <a:pt x="3021" y="206"/>
                    <a:pt x="2884" y="219"/>
                  </a:cubicBezTo>
                  <a:cubicBezTo>
                    <a:pt x="2529" y="253"/>
                    <a:pt x="2174" y="297"/>
                    <a:pt x="1830" y="297"/>
                  </a:cubicBezTo>
                  <a:cubicBezTo>
                    <a:pt x="1727" y="297"/>
                    <a:pt x="1625" y="293"/>
                    <a:pt x="1525" y="284"/>
                  </a:cubicBezTo>
                  <a:cubicBezTo>
                    <a:pt x="1194" y="237"/>
                    <a:pt x="812" y="0"/>
                    <a:pt x="51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49"/>
            <p:cNvSpPr/>
            <p:nvPr/>
          </p:nvSpPr>
          <p:spPr>
            <a:xfrm>
              <a:off x="3246848" y="3007980"/>
              <a:ext cx="161169" cy="41389"/>
            </a:xfrm>
            <a:custGeom>
              <a:avLst/>
              <a:gdLst/>
              <a:ahLst/>
              <a:cxnLst/>
              <a:rect l="l" t="t" r="r" b="b"/>
              <a:pathLst>
                <a:path w="5623" h="1444" extrusionOk="0">
                  <a:moveTo>
                    <a:pt x="546" y="0"/>
                  </a:moveTo>
                  <a:cubicBezTo>
                    <a:pt x="497" y="0"/>
                    <a:pt x="447" y="1"/>
                    <a:pt x="397" y="4"/>
                  </a:cubicBezTo>
                  <a:cubicBezTo>
                    <a:pt x="397" y="24"/>
                    <a:pt x="397" y="24"/>
                    <a:pt x="377" y="24"/>
                  </a:cubicBezTo>
                  <a:cubicBezTo>
                    <a:pt x="1" y="315"/>
                    <a:pt x="713" y="862"/>
                    <a:pt x="898" y="1027"/>
                  </a:cubicBezTo>
                  <a:cubicBezTo>
                    <a:pt x="1149" y="1238"/>
                    <a:pt x="1445" y="1383"/>
                    <a:pt x="1776" y="1443"/>
                  </a:cubicBezTo>
                  <a:cubicBezTo>
                    <a:pt x="1879" y="1415"/>
                    <a:pt x="2002" y="1407"/>
                    <a:pt x="2126" y="1407"/>
                  </a:cubicBezTo>
                  <a:cubicBezTo>
                    <a:pt x="2316" y="1407"/>
                    <a:pt x="2509" y="1427"/>
                    <a:pt x="2641" y="1427"/>
                  </a:cubicBezTo>
                  <a:cubicBezTo>
                    <a:pt x="2670" y="1427"/>
                    <a:pt x="2696" y="1426"/>
                    <a:pt x="2719" y="1423"/>
                  </a:cubicBezTo>
                  <a:cubicBezTo>
                    <a:pt x="3461" y="1407"/>
                    <a:pt x="4216" y="1332"/>
                    <a:pt x="4952" y="1332"/>
                  </a:cubicBezTo>
                  <a:cubicBezTo>
                    <a:pt x="5106" y="1332"/>
                    <a:pt x="5260" y="1335"/>
                    <a:pt x="5412" y="1343"/>
                  </a:cubicBezTo>
                  <a:cubicBezTo>
                    <a:pt x="5497" y="1363"/>
                    <a:pt x="5563" y="1363"/>
                    <a:pt x="5623" y="1383"/>
                  </a:cubicBezTo>
                  <a:cubicBezTo>
                    <a:pt x="5623" y="1238"/>
                    <a:pt x="5603" y="1092"/>
                    <a:pt x="5537" y="967"/>
                  </a:cubicBezTo>
                  <a:cubicBezTo>
                    <a:pt x="5517" y="922"/>
                    <a:pt x="5497" y="902"/>
                    <a:pt x="5477" y="882"/>
                  </a:cubicBezTo>
                  <a:cubicBezTo>
                    <a:pt x="5457" y="842"/>
                    <a:pt x="5457" y="796"/>
                    <a:pt x="5437" y="776"/>
                  </a:cubicBezTo>
                  <a:cubicBezTo>
                    <a:pt x="5188" y="258"/>
                    <a:pt x="4604" y="163"/>
                    <a:pt x="3996" y="163"/>
                  </a:cubicBezTo>
                  <a:cubicBezTo>
                    <a:pt x="3647" y="163"/>
                    <a:pt x="3290" y="194"/>
                    <a:pt x="2985" y="194"/>
                  </a:cubicBezTo>
                  <a:cubicBezTo>
                    <a:pt x="2922" y="194"/>
                    <a:pt x="2862" y="193"/>
                    <a:pt x="2804" y="190"/>
                  </a:cubicBezTo>
                  <a:cubicBezTo>
                    <a:pt x="2363" y="190"/>
                    <a:pt x="1947" y="150"/>
                    <a:pt x="1505" y="109"/>
                  </a:cubicBezTo>
                  <a:cubicBezTo>
                    <a:pt x="1179" y="53"/>
                    <a:pt x="868" y="0"/>
                    <a:pt x="54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2" name="Google Shape;2642;p49"/>
            <p:cNvSpPr/>
            <p:nvPr/>
          </p:nvSpPr>
          <p:spPr>
            <a:xfrm>
              <a:off x="3296004" y="3050888"/>
              <a:ext cx="131131" cy="41733"/>
            </a:xfrm>
            <a:custGeom>
              <a:avLst/>
              <a:gdLst/>
              <a:ahLst/>
              <a:cxnLst/>
              <a:rect l="l" t="t" r="r" b="b"/>
              <a:pathLst>
                <a:path w="4575" h="1456" extrusionOk="0">
                  <a:moveTo>
                    <a:pt x="3452" y="0"/>
                  </a:moveTo>
                  <a:cubicBezTo>
                    <a:pt x="3108" y="0"/>
                    <a:pt x="2764" y="44"/>
                    <a:pt x="2549" y="52"/>
                  </a:cubicBezTo>
                  <a:cubicBezTo>
                    <a:pt x="2067" y="52"/>
                    <a:pt x="1611" y="72"/>
                    <a:pt x="1129" y="97"/>
                  </a:cubicBezTo>
                  <a:cubicBezTo>
                    <a:pt x="977" y="97"/>
                    <a:pt x="520" y="123"/>
                    <a:pt x="248" y="123"/>
                  </a:cubicBezTo>
                  <a:cubicBezTo>
                    <a:pt x="180" y="123"/>
                    <a:pt x="123" y="121"/>
                    <a:pt x="86" y="117"/>
                  </a:cubicBezTo>
                  <a:cubicBezTo>
                    <a:pt x="1" y="117"/>
                    <a:pt x="61" y="428"/>
                    <a:pt x="292" y="764"/>
                  </a:cubicBezTo>
                  <a:cubicBezTo>
                    <a:pt x="502" y="1035"/>
                    <a:pt x="939" y="1326"/>
                    <a:pt x="1255" y="1431"/>
                  </a:cubicBezTo>
                  <a:cubicBezTo>
                    <a:pt x="1317" y="1448"/>
                    <a:pt x="1383" y="1455"/>
                    <a:pt x="1450" y="1455"/>
                  </a:cubicBezTo>
                  <a:cubicBezTo>
                    <a:pt x="1634" y="1455"/>
                    <a:pt x="1827" y="1405"/>
                    <a:pt x="1967" y="1391"/>
                  </a:cubicBezTo>
                  <a:cubicBezTo>
                    <a:pt x="2549" y="1306"/>
                    <a:pt x="3095" y="1120"/>
                    <a:pt x="3657" y="909"/>
                  </a:cubicBezTo>
                  <a:cubicBezTo>
                    <a:pt x="3973" y="804"/>
                    <a:pt x="4264" y="699"/>
                    <a:pt x="4575" y="699"/>
                  </a:cubicBezTo>
                  <a:cubicBezTo>
                    <a:pt x="4575" y="117"/>
                    <a:pt x="4013" y="0"/>
                    <a:pt x="345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3" name="Google Shape;2643;p49"/>
            <p:cNvSpPr/>
            <p:nvPr/>
          </p:nvSpPr>
          <p:spPr>
            <a:xfrm>
              <a:off x="3325928" y="3075452"/>
              <a:ext cx="107255" cy="53828"/>
            </a:xfrm>
            <a:custGeom>
              <a:avLst/>
              <a:gdLst/>
              <a:ahLst/>
              <a:cxnLst/>
              <a:rect l="l" t="t" r="r" b="b"/>
              <a:pathLst>
                <a:path w="3742" h="1878" extrusionOk="0">
                  <a:moveTo>
                    <a:pt x="3502" y="1"/>
                  </a:moveTo>
                  <a:cubicBezTo>
                    <a:pt x="2904" y="1"/>
                    <a:pt x="2285" y="359"/>
                    <a:pt x="1715" y="514"/>
                  </a:cubicBezTo>
                  <a:cubicBezTo>
                    <a:pt x="1399" y="619"/>
                    <a:pt x="1088" y="679"/>
                    <a:pt x="772" y="699"/>
                  </a:cubicBezTo>
                  <a:cubicBezTo>
                    <a:pt x="522" y="719"/>
                    <a:pt x="0" y="785"/>
                    <a:pt x="105" y="970"/>
                  </a:cubicBezTo>
                  <a:cubicBezTo>
                    <a:pt x="105" y="970"/>
                    <a:pt x="146" y="1015"/>
                    <a:pt x="146" y="1035"/>
                  </a:cubicBezTo>
                  <a:cubicBezTo>
                    <a:pt x="535" y="1522"/>
                    <a:pt x="972" y="1878"/>
                    <a:pt x="1471" y="1878"/>
                  </a:cubicBezTo>
                  <a:cubicBezTo>
                    <a:pt x="1723" y="1878"/>
                    <a:pt x="1991" y="1787"/>
                    <a:pt x="2277" y="1577"/>
                  </a:cubicBezTo>
                  <a:cubicBezTo>
                    <a:pt x="2653" y="1286"/>
                    <a:pt x="3741" y="554"/>
                    <a:pt x="3681" y="12"/>
                  </a:cubicBezTo>
                  <a:cubicBezTo>
                    <a:pt x="3622" y="4"/>
                    <a:pt x="3562" y="1"/>
                    <a:pt x="350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85" name="Google Shape;2685;p49"/>
          <p:cNvGrpSpPr/>
          <p:nvPr/>
        </p:nvGrpSpPr>
        <p:grpSpPr>
          <a:xfrm>
            <a:off x="140908" y="4398108"/>
            <a:ext cx="561951" cy="573082"/>
            <a:chOff x="2324575" y="2776932"/>
            <a:chExt cx="327039" cy="333517"/>
          </a:xfrm>
        </p:grpSpPr>
        <p:sp>
          <p:nvSpPr>
            <p:cNvPr id="2686" name="Google Shape;2686;p49"/>
            <p:cNvSpPr/>
            <p:nvPr/>
          </p:nvSpPr>
          <p:spPr>
            <a:xfrm>
              <a:off x="2324575" y="2776932"/>
              <a:ext cx="327039" cy="333517"/>
            </a:xfrm>
            <a:custGeom>
              <a:avLst/>
              <a:gdLst/>
              <a:ahLst/>
              <a:cxnLst/>
              <a:rect l="l" t="t" r="r" b="b"/>
              <a:pathLst>
                <a:path w="11410" h="11636" extrusionOk="0">
                  <a:moveTo>
                    <a:pt x="8065" y="1"/>
                  </a:moveTo>
                  <a:cubicBezTo>
                    <a:pt x="7418" y="1"/>
                    <a:pt x="6771" y="186"/>
                    <a:pt x="6184" y="522"/>
                  </a:cubicBezTo>
                  <a:cubicBezTo>
                    <a:pt x="4765" y="1400"/>
                    <a:pt x="3887" y="2965"/>
                    <a:pt x="3090" y="4364"/>
                  </a:cubicBezTo>
                  <a:cubicBezTo>
                    <a:pt x="3009" y="4489"/>
                    <a:pt x="2944" y="4640"/>
                    <a:pt x="2859" y="4765"/>
                  </a:cubicBezTo>
                  <a:cubicBezTo>
                    <a:pt x="1731" y="6726"/>
                    <a:pt x="833" y="8501"/>
                    <a:pt x="81" y="10197"/>
                  </a:cubicBezTo>
                  <a:cubicBezTo>
                    <a:pt x="40" y="10282"/>
                    <a:pt x="0" y="10507"/>
                    <a:pt x="61" y="10658"/>
                  </a:cubicBezTo>
                  <a:cubicBezTo>
                    <a:pt x="81" y="10698"/>
                    <a:pt x="81" y="10738"/>
                    <a:pt x="101" y="10758"/>
                  </a:cubicBezTo>
                  <a:cubicBezTo>
                    <a:pt x="166" y="10969"/>
                    <a:pt x="226" y="11200"/>
                    <a:pt x="522" y="11385"/>
                  </a:cubicBezTo>
                  <a:cubicBezTo>
                    <a:pt x="753" y="11556"/>
                    <a:pt x="1043" y="11636"/>
                    <a:pt x="1334" y="11636"/>
                  </a:cubicBezTo>
                  <a:cubicBezTo>
                    <a:pt x="1585" y="11636"/>
                    <a:pt x="1816" y="11576"/>
                    <a:pt x="2026" y="11430"/>
                  </a:cubicBezTo>
                  <a:cubicBezTo>
                    <a:pt x="2067" y="11410"/>
                    <a:pt x="2172" y="11345"/>
                    <a:pt x="2232" y="11240"/>
                  </a:cubicBezTo>
                  <a:cubicBezTo>
                    <a:pt x="2673" y="10718"/>
                    <a:pt x="2944" y="10237"/>
                    <a:pt x="3215" y="9755"/>
                  </a:cubicBezTo>
                  <a:cubicBezTo>
                    <a:pt x="3300" y="9630"/>
                    <a:pt x="3361" y="9504"/>
                    <a:pt x="3446" y="9379"/>
                  </a:cubicBezTo>
                  <a:cubicBezTo>
                    <a:pt x="3927" y="8547"/>
                    <a:pt x="4409" y="7689"/>
                    <a:pt x="4825" y="6831"/>
                  </a:cubicBezTo>
                  <a:cubicBezTo>
                    <a:pt x="4950" y="6621"/>
                    <a:pt x="5056" y="6395"/>
                    <a:pt x="5161" y="6164"/>
                  </a:cubicBezTo>
                  <a:cubicBezTo>
                    <a:pt x="5452" y="5558"/>
                    <a:pt x="5743" y="4951"/>
                    <a:pt x="6099" y="4389"/>
                  </a:cubicBezTo>
                  <a:cubicBezTo>
                    <a:pt x="6370" y="3948"/>
                    <a:pt x="6666" y="3551"/>
                    <a:pt x="6956" y="3235"/>
                  </a:cubicBezTo>
                  <a:cubicBezTo>
                    <a:pt x="7147" y="3050"/>
                    <a:pt x="7292" y="2884"/>
                    <a:pt x="7478" y="2759"/>
                  </a:cubicBezTo>
                  <a:cubicBezTo>
                    <a:pt x="7543" y="2714"/>
                    <a:pt x="7669" y="2674"/>
                    <a:pt x="7814" y="2674"/>
                  </a:cubicBezTo>
                  <a:cubicBezTo>
                    <a:pt x="7959" y="2674"/>
                    <a:pt x="8045" y="2714"/>
                    <a:pt x="8045" y="2734"/>
                  </a:cubicBezTo>
                  <a:cubicBezTo>
                    <a:pt x="8065" y="2759"/>
                    <a:pt x="8065" y="2799"/>
                    <a:pt x="8045" y="2884"/>
                  </a:cubicBezTo>
                  <a:cubicBezTo>
                    <a:pt x="8025" y="2904"/>
                    <a:pt x="8025" y="2925"/>
                    <a:pt x="8025" y="2965"/>
                  </a:cubicBezTo>
                  <a:cubicBezTo>
                    <a:pt x="7939" y="3090"/>
                    <a:pt x="7854" y="3235"/>
                    <a:pt x="7774" y="3386"/>
                  </a:cubicBezTo>
                  <a:cubicBezTo>
                    <a:pt x="7729" y="3466"/>
                    <a:pt x="7669" y="3551"/>
                    <a:pt x="7603" y="3657"/>
                  </a:cubicBezTo>
                  <a:cubicBezTo>
                    <a:pt x="7543" y="3737"/>
                    <a:pt x="7498" y="3822"/>
                    <a:pt x="7438" y="3908"/>
                  </a:cubicBezTo>
                  <a:lnTo>
                    <a:pt x="7418" y="3928"/>
                  </a:lnTo>
                  <a:cubicBezTo>
                    <a:pt x="7062" y="4364"/>
                    <a:pt x="7082" y="4971"/>
                    <a:pt x="7458" y="5367"/>
                  </a:cubicBezTo>
                  <a:cubicBezTo>
                    <a:pt x="7689" y="5598"/>
                    <a:pt x="7959" y="5703"/>
                    <a:pt x="8250" y="5703"/>
                  </a:cubicBezTo>
                  <a:cubicBezTo>
                    <a:pt x="8501" y="5703"/>
                    <a:pt x="8752" y="5643"/>
                    <a:pt x="8942" y="5558"/>
                  </a:cubicBezTo>
                  <a:cubicBezTo>
                    <a:pt x="9088" y="5492"/>
                    <a:pt x="9173" y="5452"/>
                    <a:pt x="9213" y="5392"/>
                  </a:cubicBezTo>
                  <a:cubicBezTo>
                    <a:pt x="9233" y="5367"/>
                    <a:pt x="11410" y="2819"/>
                    <a:pt x="10236" y="1084"/>
                  </a:cubicBezTo>
                  <a:cubicBezTo>
                    <a:pt x="9755" y="377"/>
                    <a:pt x="8983" y="1"/>
                    <a:pt x="806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7" name="Google Shape;2687;p49"/>
            <p:cNvSpPr/>
            <p:nvPr/>
          </p:nvSpPr>
          <p:spPr>
            <a:xfrm>
              <a:off x="2334635" y="2788397"/>
              <a:ext cx="301329" cy="314313"/>
            </a:xfrm>
            <a:custGeom>
              <a:avLst/>
              <a:gdLst/>
              <a:ahLst/>
              <a:cxnLst/>
              <a:rect l="l" t="t" r="r" b="b"/>
              <a:pathLst>
                <a:path w="10513" h="10966" extrusionOk="0">
                  <a:moveTo>
                    <a:pt x="7712" y="1"/>
                  </a:moveTo>
                  <a:cubicBezTo>
                    <a:pt x="7119" y="1"/>
                    <a:pt x="6513" y="179"/>
                    <a:pt x="6019" y="478"/>
                  </a:cubicBezTo>
                  <a:cubicBezTo>
                    <a:pt x="4539" y="1376"/>
                    <a:pt x="3636" y="3151"/>
                    <a:pt x="2804" y="4591"/>
                  </a:cubicBezTo>
                  <a:cubicBezTo>
                    <a:pt x="1801" y="6346"/>
                    <a:pt x="858" y="8147"/>
                    <a:pt x="46" y="9982"/>
                  </a:cubicBezTo>
                  <a:cubicBezTo>
                    <a:pt x="25" y="10027"/>
                    <a:pt x="0" y="10173"/>
                    <a:pt x="25" y="10213"/>
                  </a:cubicBezTo>
                  <a:cubicBezTo>
                    <a:pt x="106" y="10464"/>
                    <a:pt x="126" y="10634"/>
                    <a:pt x="356" y="10780"/>
                  </a:cubicBezTo>
                  <a:cubicBezTo>
                    <a:pt x="533" y="10894"/>
                    <a:pt x="762" y="10966"/>
                    <a:pt x="986" y="10966"/>
                  </a:cubicBezTo>
                  <a:cubicBezTo>
                    <a:pt x="1164" y="10966"/>
                    <a:pt x="1339" y="10921"/>
                    <a:pt x="1485" y="10820"/>
                  </a:cubicBezTo>
                  <a:cubicBezTo>
                    <a:pt x="1505" y="10800"/>
                    <a:pt x="1570" y="10780"/>
                    <a:pt x="1630" y="10714"/>
                  </a:cubicBezTo>
                  <a:cubicBezTo>
                    <a:pt x="2157" y="10047"/>
                    <a:pt x="2448" y="9481"/>
                    <a:pt x="2804" y="8879"/>
                  </a:cubicBezTo>
                  <a:cubicBezTo>
                    <a:pt x="3285" y="8061"/>
                    <a:pt x="3742" y="7204"/>
                    <a:pt x="4183" y="6346"/>
                  </a:cubicBezTo>
                  <a:cubicBezTo>
                    <a:pt x="4599" y="5514"/>
                    <a:pt x="4975" y="4656"/>
                    <a:pt x="5477" y="3864"/>
                  </a:cubicBezTo>
                  <a:cubicBezTo>
                    <a:pt x="5728" y="3442"/>
                    <a:pt x="6019" y="3046"/>
                    <a:pt x="6375" y="2670"/>
                  </a:cubicBezTo>
                  <a:cubicBezTo>
                    <a:pt x="6545" y="2484"/>
                    <a:pt x="6731" y="2274"/>
                    <a:pt x="6961" y="2148"/>
                  </a:cubicBezTo>
                  <a:cubicBezTo>
                    <a:pt x="7087" y="2067"/>
                    <a:pt x="7281" y="2017"/>
                    <a:pt x="7471" y="2017"/>
                  </a:cubicBezTo>
                  <a:cubicBezTo>
                    <a:pt x="7821" y="2017"/>
                    <a:pt x="8154" y="2188"/>
                    <a:pt x="8005" y="2650"/>
                  </a:cubicBezTo>
                  <a:cubicBezTo>
                    <a:pt x="7985" y="2670"/>
                    <a:pt x="8005" y="2690"/>
                    <a:pt x="8005" y="2710"/>
                  </a:cubicBezTo>
                  <a:cubicBezTo>
                    <a:pt x="7899" y="2881"/>
                    <a:pt x="7819" y="3046"/>
                    <a:pt x="7714" y="3237"/>
                  </a:cubicBezTo>
                  <a:cubicBezTo>
                    <a:pt x="7588" y="3422"/>
                    <a:pt x="7463" y="3588"/>
                    <a:pt x="7338" y="3778"/>
                  </a:cubicBezTo>
                  <a:lnTo>
                    <a:pt x="7338" y="3798"/>
                  </a:lnTo>
                  <a:cubicBezTo>
                    <a:pt x="7087" y="4089"/>
                    <a:pt x="7087" y="4511"/>
                    <a:pt x="7358" y="4801"/>
                  </a:cubicBezTo>
                  <a:cubicBezTo>
                    <a:pt x="7532" y="4976"/>
                    <a:pt x="7718" y="5042"/>
                    <a:pt x="7912" y="5042"/>
                  </a:cubicBezTo>
                  <a:cubicBezTo>
                    <a:pt x="8090" y="5042"/>
                    <a:pt x="8276" y="4986"/>
                    <a:pt x="8466" y="4907"/>
                  </a:cubicBezTo>
                  <a:cubicBezTo>
                    <a:pt x="8486" y="4907"/>
                    <a:pt x="8611" y="4867"/>
                    <a:pt x="8611" y="4842"/>
                  </a:cubicBezTo>
                  <a:cubicBezTo>
                    <a:pt x="9008" y="4385"/>
                    <a:pt x="10512" y="2274"/>
                    <a:pt x="9614" y="935"/>
                  </a:cubicBezTo>
                  <a:cubicBezTo>
                    <a:pt x="9164" y="276"/>
                    <a:pt x="8449" y="1"/>
                    <a:pt x="7712" y="1"/>
                  </a:cubicBezTo>
                  <a:close/>
                </a:path>
              </a:pathLst>
            </a:custGeom>
            <a:solidFill>
              <a:srgbClr val="1C1C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8" name="Google Shape;2688;p49"/>
            <p:cNvSpPr/>
            <p:nvPr/>
          </p:nvSpPr>
          <p:spPr>
            <a:xfrm>
              <a:off x="2550263" y="2842769"/>
              <a:ext cx="64691" cy="58758"/>
            </a:xfrm>
            <a:custGeom>
              <a:avLst/>
              <a:gdLst/>
              <a:ahLst/>
              <a:cxnLst/>
              <a:rect l="l" t="t" r="r" b="b"/>
              <a:pathLst>
                <a:path w="2257" h="2050" extrusionOk="0">
                  <a:moveTo>
                    <a:pt x="2237" y="1"/>
                  </a:moveTo>
                  <a:lnTo>
                    <a:pt x="2237" y="1"/>
                  </a:lnTo>
                  <a:cubicBezTo>
                    <a:pt x="1861" y="522"/>
                    <a:pt x="1254" y="838"/>
                    <a:pt x="607" y="898"/>
                  </a:cubicBezTo>
                  <a:cubicBezTo>
                    <a:pt x="462" y="1274"/>
                    <a:pt x="251" y="1671"/>
                    <a:pt x="0" y="1987"/>
                  </a:cubicBezTo>
                  <a:cubicBezTo>
                    <a:pt x="167" y="2029"/>
                    <a:pt x="330" y="2050"/>
                    <a:pt x="490" y="2050"/>
                  </a:cubicBezTo>
                  <a:cubicBezTo>
                    <a:pt x="955" y="2050"/>
                    <a:pt x="1388" y="1874"/>
                    <a:pt x="1781" y="1545"/>
                  </a:cubicBezTo>
                  <a:cubicBezTo>
                    <a:pt x="1795" y="1531"/>
                    <a:pt x="1809" y="1517"/>
                    <a:pt x="1830" y="1517"/>
                  </a:cubicBezTo>
                  <a:cubicBezTo>
                    <a:pt x="1839" y="1517"/>
                    <a:pt x="1849" y="1519"/>
                    <a:pt x="1861" y="1525"/>
                  </a:cubicBezTo>
                  <a:cubicBezTo>
                    <a:pt x="2112" y="1024"/>
                    <a:pt x="2257" y="502"/>
                    <a:pt x="223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9" name="Google Shape;2689;p49"/>
            <p:cNvSpPr/>
            <p:nvPr/>
          </p:nvSpPr>
          <p:spPr>
            <a:xfrm>
              <a:off x="2566486" y="2797196"/>
              <a:ext cx="46749" cy="67156"/>
            </a:xfrm>
            <a:custGeom>
              <a:avLst/>
              <a:gdLst/>
              <a:ahLst/>
              <a:cxnLst/>
              <a:rect l="l" t="t" r="r" b="b"/>
              <a:pathLst>
                <a:path w="1631" h="2343" extrusionOk="0">
                  <a:moveTo>
                    <a:pt x="377" y="1"/>
                  </a:moveTo>
                  <a:lnTo>
                    <a:pt x="377" y="1"/>
                  </a:lnTo>
                  <a:cubicBezTo>
                    <a:pt x="608" y="568"/>
                    <a:pt x="437" y="1320"/>
                    <a:pt x="1" y="1716"/>
                  </a:cubicBezTo>
                  <a:cubicBezTo>
                    <a:pt x="146" y="1882"/>
                    <a:pt x="212" y="2092"/>
                    <a:pt x="126" y="2343"/>
                  </a:cubicBezTo>
                  <a:cubicBezTo>
                    <a:pt x="773" y="2218"/>
                    <a:pt x="1275" y="1841"/>
                    <a:pt x="1631" y="1300"/>
                  </a:cubicBezTo>
                  <a:cubicBezTo>
                    <a:pt x="1546" y="878"/>
                    <a:pt x="1275" y="482"/>
                    <a:pt x="753" y="171"/>
                  </a:cubicBezTo>
                  <a:cubicBezTo>
                    <a:pt x="628" y="106"/>
                    <a:pt x="502" y="46"/>
                    <a:pt x="37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0" name="Google Shape;2690;p49"/>
            <p:cNvSpPr/>
            <p:nvPr/>
          </p:nvSpPr>
          <p:spPr>
            <a:xfrm>
              <a:off x="2543785" y="2896684"/>
              <a:ext cx="53943" cy="31099"/>
            </a:xfrm>
            <a:custGeom>
              <a:avLst/>
              <a:gdLst/>
              <a:ahLst/>
              <a:cxnLst/>
              <a:rect l="l" t="t" r="r" b="b"/>
              <a:pathLst>
                <a:path w="1882" h="1085" extrusionOk="0">
                  <a:moveTo>
                    <a:pt x="1881" y="0"/>
                  </a:moveTo>
                  <a:lnTo>
                    <a:pt x="1881" y="0"/>
                  </a:lnTo>
                  <a:cubicBezTo>
                    <a:pt x="1560" y="228"/>
                    <a:pt x="1161" y="354"/>
                    <a:pt x="761" y="354"/>
                  </a:cubicBezTo>
                  <a:cubicBezTo>
                    <a:pt x="537" y="354"/>
                    <a:pt x="312" y="314"/>
                    <a:pt x="101" y="231"/>
                  </a:cubicBezTo>
                  <a:lnTo>
                    <a:pt x="81" y="251"/>
                  </a:lnTo>
                  <a:cubicBezTo>
                    <a:pt x="0" y="522"/>
                    <a:pt x="61" y="838"/>
                    <a:pt x="331" y="1003"/>
                  </a:cubicBezTo>
                  <a:cubicBezTo>
                    <a:pt x="437" y="1065"/>
                    <a:pt x="558" y="1085"/>
                    <a:pt x="670" y="1085"/>
                  </a:cubicBezTo>
                  <a:cubicBezTo>
                    <a:pt x="824" y="1085"/>
                    <a:pt x="963" y="1047"/>
                    <a:pt x="1024" y="1023"/>
                  </a:cubicBezTo>
                  <a:cubicBezTo>
                    <a:pt x="1084" y="983"/>
                    <a:pt x="1169" y="938"/>
                    <a:pt x="1189" y="918"/>
                  </a:cubicBezTo>
                  <a:cubicBezTo>
                    <a:pt x="1420" y="647"/>
                    <a:pt x="1671" y="336"/>
                    <a:pt x="188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1" name="Google Shape;2691;p49"/>
            <p:cNvSpPr/>
            <p:nvPr/>
          </p:nvSpPr>
          <p:spPr>
            <a:xfrm>
              <a:off x="2515610" y="2793212"/>
              <a:ext cx="61108" cy="50733"/>
            </a:xfrm>
            <a:custGeom>
              <a:avLst/>
              <a:gdLst/>
              <a:ahLst/>
              <a:cxnLst/>
              <a:rect l="l" t="t" r="r" b="b"/>
              <a:pathLst>
                <a:path w="2132" h="1770" extrusionOk="0">
                  <a:moveTo>
                    <a:pt x="1398" y="0"/>
                  </a:moveTo>
                  <a:cubicBezTo>
                    <a:pt x="915" y="0"/>
                    <a:pt x="448" y="154"/>
                    <a:pt x="1" y="391"/>
                  </a:cubicBezTo>
                  <a:cubicBezTo>
                    <a:pt x="607" y="411"/>
                    <a:pt x="1129" y="1017"/>
                    <a:pt x="1129" y="1604"/>
                  </a:cubicBezTo>
                  <a:cubicBezTo>
                    <a:pt x="1314" y="1624"/>
                    <a:pt x="1505" y="1664"/>
                    <a:pt x="1651" y="1770"/>
                  </a:cubicBezTo>
                  <a:cubicBezTo>
                    <a:pt x="2047" y="1248"/>
                    <a:pt x="2132" y="747"/>
                    <a:pt x="1987" y="120"/>
                  </a:cubicBezTo>
                  <a:cubicBezTo>
                    <a:pt x="1961" y="100"/>
                    <a:pt x="1961" y="80"/>
                    <a:pt x="1987" y="80"/>
                  </a:cubicBezTo>
                  <a:cubicBezTo>
                    <a:pt x="1788" y="25"/>
                    <a:pt x="1592" y="0"/>
                    <a:pt x="1398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2" name="Google Shape;2692;p49"/>
            <p:cNvSpPr/>
            <p:nvPr/>
          </p:nvSpPr>
          <p:spPr>
            <a:xfrm>
              <a:off x="2437132" y="2854263"/>
              <a:ext cx="79080" cy="38264"/>
            </a:xfrm>
            <a:custGeom>
              <a:avLst/>
              <a:gdLst/>
              <a:ahLst/>
              <a:cxnLst/>
              <a:rect l="l" t="t" r="r" b="b"/>
              <a:pathLst>
                <a:path w="2759" h="1335" extrusionOk="0">
                  <a:moveTo>
                    <a:pt x="2171" y="0"/>
                  </a:moveTo>
                  <a:cubicBezTo>
                    <a:pt x="1670" y="0"/>
                    <a:pt x="1181" y="124"/>
                    <a:pt x="667" y="287"/>
                  </a:cubicBezTo>
                  <a:cubicBezTo>
                    <a:pt x="437" y="623"/>
                    <a:pt x="211" y="979"/>
                    <a:pt x="0" y="1335"/>
                  </a:cubicBezTo>
                  <a:cubicBezTo>
                    <a:pt x="377" y="1229"/>
                    <a:pt x="778" y="1150"/>
                    <a:pt x="1172" y="1150"/>
                  </a:cubicBezTo>
                  <a:cubicBezTo>
                    <a:pt x="1413" y="1150"/>
                    <a:pt x="1651" y="1179"/>
                    <a:pt x="1881" y="1250"/>
                  </a:cubicBezTo>
                  <a:cubicBezTo>
                    <a:pt x="2132" y="833"/>
                    <a:pt x="2423" y="392"/>
                    <a:pt x="2759" y="61"/>
                  </a:cubicBezTo>
                  <a:cubicBezTo>
                    <a:pt x="2560" y="19"/>
                    <a:pt x="2364" y="0"/>
                    <a:pt x="2171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3" name="Google Shape;2693;p49"/>
            <p:cNvSpPr/>
            <p:nvPr/>
          </p:nvSpPr>
          <p:spPr>
            <a:xfrm>
              <a:off x="2461696" y="2809292"/>
              <a:ext cx="82118" cy="46003"/>
            </a:xfrm>
            <a:custGeom>
              <a:avLst/>
              <a:gdLst/>
              <a:ahLst/>
              <a:cxnLst/>
              <a:rect l="l" t="t" r="r" b="b"/>
              <a:pathLst>
                <a:path w="2865" h="1605" extrusionOk="0">
                  <a:moveTo>
                    <a:pt x="1586" y="0"/>
                  </a:moveTo>
                  <a:cubicBezTo>
                    <a:pt x="1149" y="311"/>
                    <a:pt x="733" y="687"/>
                    <a:pt x="417" y="1083"/>
                  </a:cubicBezTo>
                  <a:cubicBezTo>
                    <a:pt x="272" y="1254"/>
                    <a:pt x="126" y="1439"/>
                    <a:pt x="1" y="1605"/>
                  </a:cubicBezTo>
                  <a:cubicBezTo>
                    <a:pt x="395" y="1480"/>
                    <a:pt x="821" y="1377"/>
                    <a:pt x="1240" y="1377"/>
                  </a:cubicBezTo>
                  <a:cubicBezTo>
                    <a:pt x="1509" y="1377"/>
                    <a:pt x="1774" y="1419"/>
                    <a:pt x="2027" y="1525"/>
                  </a:cubicBezTo>
                  <a:cubicBezTo>
                    <a:pt x="2238" y="1334"/>
                    <a:pt x="2443" y="1209"/>
                    <a:pt x="2654" y="1103"/>
                  </a:cubicBezTo>
                  <a:cubicBezTo>
                    <a:pt x="2714" y="1083"/>
                    <a:pt x="2779" y="1063"/>
                    <a:pt x="2864" y="1063"/>
                  </a:cubicBezTo>
                  <a:cubicBezTo>
                    <a:pt x="2799" y="772"/>
                    <a:pt x="2694" y="477"/>
                    <a:pt x="2443" y="291"/>
                  </a:cubicBezTo>
                  <a:cubicBezTo>
                    <a:pt x="2192" y="60"/>
                    <a:pt x="1922" y="60"/>
                    <a:pt x="16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4" name="Google Shape;2694;p49"/>
            <p:cNvSpPr/>
            <p:nvPr/>
          </p:nvSpPr>
          <p:spPr>
            <a:xfrm>
              <a:off x="2412540" y="2892614"/>
              <a:ext cx="76070" cy="41188"/>
            </a:xfrm>
            <a:custGeom>
              <a:avLst/>
              <a:gdLst/>
              <a:ahLst/>
              <a:cxnLst/>
              <a:rect l="l" t="t" r="r" b="b"/>
              <a:pathLst>
                <a:path w="2654" h="1437" extrusionOk="0">
                  <a:moveTo>
                    <a:pt x="2180" y="1"/>
                  </a:moveTo>
                  <a:cubicBezTo>
                    <a:pt x="1691" y="1"/>
                    <a:pt x="1224" y="107"/>
                    <a:pt x="733" y="203"/>
                  </a:cubicBezTo>
                  <a:lnTo>
                    <a:pt x="713" y="203"/>
                  </a:lnTo>
                  <a:cubicBezTo>
                    <a:pt x="462" y="604"/>
                    <a:pt x="231" y="1020"/>
                    <a:pt x="1" y="1436"/>
                  </a:cubicBezTo>
                  <a:cubicBezTo>
                    <a:pt x="477" y="1300"/>
                    <a:pt x="977" y="1218"/>
                    <a:pt x="1474" y="1218"/>
                  </a:cubicBezTo>
                  <a:cubicBezTo>
                    <a:pt x="1652" y="1218"/>
                    <a:pt x="1830" y="1228"/>
                    <a:pt x="2007" y="1251"/>
                  </a:cubicBezTo>
                  <a:cubicBezTo>
                    <a:pt x="2132" y="980"/>
                    <a:pt x="2278" y="729"/>
                    <a:pt x="2403" y="478"/>
                  </a:cubicBezTo>
                  <a:cubicBezTo>
                    <a:pt x="2488" y="328"/>
                    <a:pt x="2573" y="182"/>
                    <a:pt x="2654" y="37"/>
                  </a:cubicBezTo>
                  <a:cubicBezTo>
                    <a:pt x="2493" y="12"/>
                    <a:pt x="2335" y="1"/>
                    <a:pt x="218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5" name="Google Shape;2695;p49"/>
            <p:cNvSpPr/>
            <p:nvPr/>
          </p:nvSpPr>
          <p:spPr>
            <a:xfrm>
              <a:off x="2371294" y="2963811"/>
              <a:ext cx="80226" cy="51478"/>
            </a:xfrm>
            <a:custGeom>
              <a:avLst/>
              <a:gdLst/>
              <a:ahLst/>
              <a:cxnLst/>
              <a:rect l="l" t="t" r="r" b="b"/>
              <a:pathLst>
                <a:path w="2799" h="1796" extrusionOk="0">
                  <a:moveTo>
                    <a:pt x="2779" y="0"/>
                  </a:moveTo>
                  <a:lnTo>
                    <a:pt x="2779" y="0"/>
                  </a:lnTo>
                  <a:cubicBezTo>
                    <a:pt x="2673" y="61"/>
                    <a:pt x="2588" y="81"/>
                    <a:pt x="2463" y="81"/>
                  </a:cubicBezTo>
                  <a:cubicBezTo>
                    <a:pt x="2337" y="81"/>
                    <a:pt x="2192" y="101"/>
                    <a:pt x="2067" y="126"/>
                  </a:cubicBezTo>
                  <a:cubicBezTo>
                    <a:pt x="1901" y="166"/>
                    <a:pt x="1710" y="206"/>
                    <a:pt x="1545" y="251"/>
                  </a:cubicBezTo>
                  <a:cubicBezTo>
                    <a:pt x="1169" y="351"/>
                    <a:pt x="813" y="477"/>
                    <a:pt x="522" y="753"/>
                  </a:cubicBezTo>
                  <a:cubicBezTo>
                    <a:pt x="351" y="1084"/>
                    <a:pt x="186" y="1440"/>
                    <a:pt x="0" y="1796"/>
                  </a:cubicBezTo>
                  <a:cubicBezTo>
                    <a:pt x="464" y="1603"/>
                    <a:pt x="1004" y="1496"/>
                    <a:pt x="1515" y="1496"/>
                  </a:cubicBezTo>
                  <a:cubicBezTo>
                    <a:pt x="1667" y="1496"/>
                    <a:pt x="1817" y="1505"/>
                    <a:pt x="1961" y="1525"/>
                  </a:cubicBezTo>
                  <a:cubicBezTo>
                    <a:pt x="1981" y="1525"/>
                    <a:pt x="2006" y="1525"/>
                    <a:pt x="2026" y="1545"/>
                  </a:cubicBezTo>
                  <a:cubicBezTo>
                    <a:pt x="2067" y="1460"/>
                    <a:pt x="2132" y="1380"/>
                    <a:pt x="2172" y="1294"/>
                  </a:cubicBezTo>
                  <a:cubicBezTo>
                    <a:pt x="2382" y="878"/>
                    <a:pt x="2588" y="477"/>
                    <a:pt x="2799" y="61"/>
                  </a:cubicBezTo>
                  <a:cubicBezTo>
                    <a:pt x="2779" y="41"/>
                    <a:pt x="2759" y="20"/>
                    <a:pt x="2779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6" name="Google Shape;2696;p49"/>
            <p:cNvSpPr/>
            <p:nvPr/>
          </p:nvSpPr>
          <p:spPr>
            <a:xfrm>
              <a:off x="2390986" y="2932626"/>
              <a:ext cx="76644" cy="43137"/>
            </a:xfrm>
            <a:custGeom>
              <a:avLst/>
              <a:gdLst/>
              <a:ahLst/>
              <a:cxnLst/>
              <a:rect l="l" t="t" r="r" b="b"/>
              <a:pathLst>
                <a:path w="2674" h="1505" extrusionOk="0">
                  <a:moveTo>
                    <a:pt x="2673" y="0"/>
                  </a:moveTo>
                  <a:cubicBezTo>
                    <a:pt x="2006" y="0"/>
                    <a:pt x="1359" y="60"/>
                    <a:pt x="713" y="251"/>
                  </a:cubicBezTo>
                  <a:lnTo>
                    <a:pt x="647" y="251"/>
                  </a:lnTo>
                  <a:cubicBezTo>
                    <a:pt x="417" y="667"/>
                    <a:pt x="211" y="1088"/>
                    <a:pt x="0" y="1505"/>
                  </a:cubicBezTo>
                  <a:cubicBezTo>
                    <a:pt x="211" y="1359"/>
                    <a:pt x="462" y="1274"/>
                    <a:pt x="733" y="1189"/>
                  </a:cubicBezTo>
                  <a:cubicBezTo>
                    <a:pt x="1026" y="1091"/>
                    <a:pt x="1509" y="944"/>
                    <a:pt x="1898" y="944"/>
                  </a:cubicBezTo>
                  <a:cubicBezTo>
                    <a:pt x="2007" y="944"/>
                    <a:pt x="2109" y="956"/>
                    <a:pt x="2197" y="983"/>
                  </a:cubicBezTo>
                  <a:cubicBezTo>
                    <a:pt x="2362" y="647"/>
                    <a:pt x="2508" y="311"/>
                    <a:pt x="2673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7" name="Google Shape;2697;p49"/>
            <p:cNvSpPr/>
            <p:nvPr/>
          </p:nvSpPr>
          <p:spPr>
            <a:xfrm>
              <a:off x="2344266" y="3011104"/>
              <a:ext cx="83265" cy="58099"/>
            </a:xfrm>
            <a:custGeom>
              <a:avLst/>
              <a:gdLst/>
              <a:ahLst/>
              <a:cxnLst/>
              <a:rect l="l" t="t" r="r" b="b"/>
              <a:pathLst>
                <a:path w="2905" h="2027" extrusionOk="0">
                  <a:moveTo>
                    <a:pt x="2904" y="0"/>
                  </a:moveTo>
                  <a:cubicBezTo>
                    <a:pt x="2548" y="41"/>
                    <a:pt x="2197" y="20"/>
                    <a:pt x="1821" y="81"/>
                  </a:cubicBezTo>
                  <a:cubicBezTo>
                    <a:pt x="1505" y="126"/>
                    <a:pt x="1194" y="206"/>
                    <a:pt x="878" y="271"/>
                  </a:cubicBezTo>
                  <a:cubicBezTo>
                    <a:pt x="587" y="858"/>
                    <a:pt x="291" y="1440"/>
                    <a:pt x="0" y="2027"/>
                  </a:cubicBezTo>
                  <a:cubicBezTo>
                    <a:pt x="587" y="1545"/>
                    <a:pt x="1339" y="1314"/>
                    <a:pt x="2092" y="1314"/>
                  </a:cubicBezTo>
                  <a:cubicBezTo>
                    <a:pt x="2112" y="1314"/>
                    <a:pt x="2132" y="1334"/>
                    <a:pt x="2132" y="1334"/>
                  </a:cubicBezTo>
                  <a:cubicBezTo>
                    <a:pt x="2403" y="898"/>
                    <a:pt x="2653" y="457"/>
                    <a:pt x="2904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8" name="Google Shape;2698;p49"/>
            <p:cNvSpPr/>
            <p:nvPr/>
          </p:nvSpPr>
          <p:spPr>
            <a:xfrm>
              <a:off x="2335839" y="3054213"/>
              <a:ext cx="67099" cy="43137"/>
            </a:xfrm>
            <a:custGeom>
              <a:avLst/>
              <a:gdLst/>
              <a:ahLst/>
              <a:cxnLst/>
              <a:rect l="l" t="t" r="r" b="b"/>
              <a:pathLst>
                <a:path w="2341" h="1505" extrusionOk="0">
                  <a:moveTo>
                    <a:pt x="2341" y="1"/>
                  </a:moveTo>
                  <a:cubicBezTo>
                    <a:pt x="1548" y="1"/>
                    <a:pt x="881" y="272"/>
                    <a:pt x="234" y="708"/>
                  </a:cubicBezTo>
                  <a:cubicBezTo>
                    <a:pt x="254" y="733"/>
                    <a:pt x="254" y="753"/>
                    <a:pt x="234" y="773"/>
                  </a:cubicBezTo>
                  <a:cubicBezTo>
                    <a:pt x="1" y="1236"/>
                    <a:pt x="508" y="1505"/>
                    <a:pt x="960" y="1505"/>
                  </a:cubicBezTo>
                  <a:cubicBezTo>
                    <a:pt x="1120" y="1505"/>
                    <a:pt x="1272" y="1471"/>
                    <a:pt x="1383" y="1400"/>
                  </a:cubicBezTo>
                  <a:cubicBezTo>
                    <a:pt x="1759" y="1004"/>
                    <a:pt x="2050" y="482"/>
                    <a:pt x="2341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99" name="Google Shape;2699;p49"/>
          <p:cNvGrpSpPr/>
          <p:nvPr/>
        </p:nvGrpSpPr>
        <p:grpSpPr>
          <a:xfrm>
            <a:off x="6431313" y="22739"/>
            <a:ext cx="1011594" cy="898936"/>
            <a:chOff x="1194871" y="2408504"/>
            <a:chExt cx="510880" cy="453985"/>
          </a:xfrm>
        </p:grpSpPr>
        <p:sp>
          <p:nvSpPr>
            <p:cNvPr id="2700" name="Google Shape;2700;p49"/>
            <p:cNvSpPr/>
            <p:nvPr/>
          </p:nvSpPr>
          <p:spPr>
            <a:xfrm>
              <a:off x="1194871" y="2408504"/>
              <a:ext cx="510880" cy="453985"/>
            </a:xfrm>
            <a:custGeom>
              <a:avLst/>
              <a:gdLst/>
              <a:ahLst/>
              <a:cxnLst/>
              <a:rect l="l" t="t" r="r" b="b"/>
              <a:pathLst>
                <a:path w="17824" h="15839" extrusionOk="0">
                  <a:moveTo>
                    <a:pt x="8466" y="1"/>
                  </a:moveTo>
                  <a:cubicBezTo>
                    <a:pt x="7543" y="21"/>
                    <a:pt x="6665" y="166"/>
                    <a:pt x="5853" y="462"/>
                  </a:cubicBezTo>
                  <a:cubicBezTo>
                    <a:pt x="5436" y="608"/>
                    <a:pt x="5015" y="773"/>
                    <a:pt x="4639" y="1004"/>
                  </a:cubicBezTo>
                  <a:cubicBezTo>
                    <a:pt x="4328" y="1169"/>
                    <a:pt x="4032" y="1360"/>
                    <a:pt x="3741" y="1591"/>
                  </a:cubicBezTo>
                  <a:cubicBezTo>
                    <a:pt x="3701" y="1525"/>
                    <a:pt x="3656" y="1485"/>
                    <a:pt x="3596" y="1445"/>
                  </a:cubicBezTo>
                  <a:cubicBezTo>
                    <a:pt x="3430" y="1255"/>
                    <a:pt x="3220" y="1129"/>
                    <a:pt x="2949" y="1024"/>
                  </a:cubicBezTo>
                  <a:cubicBezTo>
                    <a:pt x="2844" y="984"/>
                    <a:pt x="2718" y="964"/>
                    <a:pt x="2593" y="944"/>
                  </a:cubicBezTo>
                  <a:cubicBezTo>
                    <a:pt x="2467" y="919"/>
                    <a:pt x="2362" y="899"/>
                    <a:pt x="2257" y="899"/>
                  </a:cubicBezTo>
                  <a:lnTo>
                    <a:pt x="2217" y="899"/>
                  </a:lnTo>
                  <a:cubicBezTo>
                    <a:pt x="2091" y="919"/>
                    <a:pt x="1946" y="919"/>
                    <a:pt x="1821" y="964"/>
                  </a:cubicBezTo>
                  <a:cubicBezTo>
                    <a:pt x="1715" y="984"/>
                    <a:pt x="1590" y="1024"/>
                    <a:pt x="1464" y="1069"/>
                  </a:cubicBezTo>
                  <a:cubicBezTo>
                    <a:pt x="1319" y="1129"/>
                    <a:pt x="1148" y="1235"/>
                    <a:pt x="1023" y="1380"/>
                  </a:cubicBezTo>
                  <a:cubicBezTo>
                    <a:pt x="898" y="1485"/>
                    <a:pt x="772" y="1631"/>
                    <a:pt x="672" y="1796"/>
                  </a:cubicBezTo>
                  <a:cubicBezTo>
                    <a:pt x="587" y="1922"/>
                    <a:pt x="522" y="2092"/>
                    <a:pt x="461" y="2278"/>
                  </a:cubicBezTo>
                  <a:cubicBezTo>
                    <a:pt x="396" y="2423"/>
                    <a:pt x="356" y="2614"/>
                    <a:pt x="336" y="2779"/>
                  </a:cubicBezTo>
                  <a:cubicBezTo>
                    <a:pt x="271" y="3155"/>
                    <a:pt x="296" y="3511"/>
                    <a:pt x="376" y="3847"/>
                  </a:cubicBezTo>
                  <a:cubicBezTo>
                    <a:pt x="421" y="4013"/>
                    <a:pt x="481" y="4178"/>
                    <a:pt x="567" y="4329"/>
                  </a:cubicBezTo>
                  <a:cubicBezTo>
                    <a:pt x="647" y="4474"/>
                    <a:pt x="752" y="4620"/>
                    <a:pt x="878" y="4725"/>
                  </a:cubicBezTo>
                  <a:cubicBezTo>
                    <a:pt x="1023" y="4871"/>
                    <a:pt x="1214" y="4956"/>
                    <a:pt x="1399" y="5016"/>
                  </a:cubicBezTo>
                  <a:cubicBezTo>
                    <a:pt x="1444" y="5036"/>
                    <a:pt x="1505" y="5056"/>
                    <a:pt x="1550" y="5056"/>
                  </a:cubicBezTo>
                  <a:lnTo>
                    <a:pt x="1550" y="5081"/>
                  </a:lnTo>
                  <a:cubicBezTo>
                    <a:pt x="1464" y="5517"/>
                    <a:pt x="1464" y="5959"/>
                    <a:pt x="1505" y="6415"/>
                  </a:cubicBezTo>
                  <a:cubicBezTo>
                    <a:pt x="1525" y="6626"/>
                    <a:pt x="1570" y="6836"/>
                    <a:pt x="1610" y="7042"/>
                  </a:cubicBezTo>
                  <a:cubicBezTo>
                    <a:pt x="1485" y="7022"/>
                    <a:pt x="1339" y="7022"/>
                    <a:pt x="1214" y="7022"/>
                  </a:cubicBezTo>
                  <a:cubicBezTo>
                    <a:pt x="1128" y="7042"/>
                    <a:pt x="1068" y="7042"/>
                    <a:pt x="1003" y="7062"/>
                  </a:cubicBezTo>
                  <a:cubicBezTo>
                    <a:pt x="963" y="7062"/>
                    <a:pt x="898" y="7087"/>
                    <a:pt x="838" y="7107"/>
                  </a:cubicBezTo>
                  <a:cubicBezTo>
                    <a:pt x="627" y="7188"/>
                    <a:pt x="441" y="7313"/>
                    <a:pt x="296" y="7483"/>
                  </a:cubicBezTo>
                  <a:cubicBezTo>
                    <a:pt x="191" y="7629"/>
                    <a:pt x="105" y="7814"/>
                    <a:pt x="45" y="8025"/>
                  </a:cubicBezTo>
                  <a:cubicBezTo>
                    <a:pt x="20" y="8216"/>
                    <a:pt x="0" y="8401"/>
                    <a:pt x="20" y="8612"/>
                  </a:cubicBezTo>
                  <a:cubicBezTo>
                    <a:pt x="45" y="8777"/>
                    <a:pt x="85" y="8968"/>
                    <a:pt x="145" y="9174"/>
                  </a:cubicBezTo>
                  <a:cubicBezTo>
                    <a:pt x="211" y="9364"/>
                    <a:pt x="271" y="9530"/>
                    <a:pt x="356" y="9695"/>
                  </a:cubicBezTo>
                  <a:cubicBezTo>
                    <a:pt x="421" y="9866"/>
                    <a:pt x="502" y="10031"/>
                    <a:pt x="607" y="10177"/>
                  </a:cubicBezTo>
                  <a:cubicBezTo>
                    <a:pt x="647" y="10242"/>
                    <a:pt x="692" y="10302"/>
                    <a:pt x="732" y="10367"/>
                  </a:cubicBezTo>
                  <a:cubicBezTo>
                    <a:pt x="797" y="10447"/>
                    <a:pt x="878" y="10533"/>
                    <a:pt x="963" y="10638"/>
                  </a:cubicBezTo>
                  <a:cubicBezTo>
                    <a:pt x="1128" y="10824"/>
                    <a:pt x="1339" y="11034"/>
                    <a:pt x="1525" y="11225"/>
                  </a:cubicBezTo>
                  <a:cubicBezTo>
                    <a:pt x="1946" y="11576"/>
                    <a:pt x="2382" y="11892"/>
                    <a:pt x="2884" y="12143"/>
                  </a:cubicBezTo>
                  <a:cubicBezTo>
                    <a:pt x="3405" y="12433"/>
                    <a:pt x="3952" y="12644"/>
                    <a:pt x="4534" y="12769"/>
                  </a:cubicBezTo>
                  <a:cubicBezTo>
                    <a:pt x="4494" y="12895"/>
                    <a:pt x="4454" y="13000"/>
                    <a:pt x="4433" y="13105"/>
                  </a:cubicBezTo>
                  <a:cubicBezTo>
                    <a:pt x="4368" y="13291"/>
                    <a:pt x="4328" y="13502"/>
                    <a:pt x="4283" y="13707"/>
                  </a:cubicBezTo>
                  <a:cubicBezTo>
                    <a:pt x="4263" y="13878"/>
                    <a:pt x="4243" y="14023"/>
                    <a:pt x="4243" y="14149"/>
                  </a:cubicBezTo>
                  <a:lnTo>
                    <a:pt x="4223" y="14254"/>
                  </a:lnTo>
                  <a:cubicBezTo>
                    <a:pt x="4223" y="14294"/>
                    <a:pt x="4117" y="15508"/>
                    <a:pt x="6249" y="15758"/>
                  </a:cubicBezTo>
                  <a:cubicBezTo>
                    <a:pt x="6771" y="15799"/>
                    <a:pt x="7292" y="15839"/>
                    <a:pt x="7879" y="15839"/>
                  </a:cubicBezTo>
                  <a:cubicBezTo>
                    <a:pt x="8902" y="15839"/>
                    <a:pt x="9825" y="15738"/>
                    <a:pt x="10577" y="15673"/>
                  </a:cubicBezTo>
                  <a:lnTo>
                    <a:pt x="10828" y="15633"/>
                  </a:lnTo>
                  <a:cubicBezTo>
                    <a:pt x="10908" y="15633"/>
                    <a:pt x="11013" y="15633"/>
                    <a:pt x="11119" y="15613"/>
                  </a:cubicBezTo>
                  <a:cubicBezTo>
                    <a:pt x="11475" y="15588"/>
                    <a:pt x="11891" y="15548"/>
                    <a:pt x="12332" y="15422"/>
                  </a:cubicBezTo>
                  <a:lnTo>
                    <a:pt x="12809" y="15257"/>
                  </a:lnTo>
                  <a:cubicBezTo>
                    <a:pt x="13145" y="15112"/>
                    <a:pt x="13481" y="14901"/>
                    <a:pt x="13812" y="14610"/>
                  </a:cubicBezTo>
                  <a:lnTo>
                    <a:pt x="14128" y="14274"/>
                  </a:lnTo>
                  <a:cubicBezTo>
                    <a:pt x="14188" y="14234"/>
                    <a:pt x="14253" y="14189"/>
                    <a:pt x="14273" y="14129"/>
                  </a:cubicBezTo>
                  <a:lnTo>
                    <a:pt x="14293" y="14108"/>
                  </a:lnTo>
                  <a:lnTo>
                    <a:pt x="14313" y="14023"/>
                  </a:lnTo>
                  <a:cubicBezTo>
                    <a:pt x="14338" y="13958"/>
                    <a:pt x="14338" y="13898"/>
                    <a:pt x="14338" y="13813"/>
                  </a:cubicBezTo>
                  <a:cubicBezTo>
                    <a:pt x="14273" y="13457"/>
                    <a:pt x="14168" y="13105"/>
                    <a:pt x="13962" y="12664"/>
                  </a:cubicBezTo>
                  <a:cubicBezTo>
                    <a:pt x="13917" y="12604"/>
                    <a:pt x="13897" y="12519"/>
                    <a:pt x="13857" y="12453"/>
                  </a:cubicBezTo>
                  <a:cubicBezTo>
                    <a:pt x="13982" y="12393"/>
                    <a:pt x="14128" y="12328"/>
                    <a:pt x="14253" y="12268"/>
                  </a:cubicBezTo>
                  <a:cubicBezTo>
                    <a:pt x="14484" y="12143"/>
                    <a:pt x="14689" y="11997"/>
                    <a:pt x="14965" y="11807"/>
                  </a:cubicBezTo>
                  <a:cubicBezTo>
                    <a:pt x="15362" y="11516"/>
                    <a:pt x="15738" y="11200"/>
                    <a:pt x="16094" y="10869"/>
                  </a:cubicBezTo>
                  <a:cubicBezTo>
                    <a:pt x="16490" y="10447"/>
                    <a:pt x="16821" y="10071"/>
                    <a:pt x="17097" y="9655"/>
                  </a:cubicBezTo>
                  <a:cubicBezTo>
                    <a:pt x="17428" y="9174"/>
                    <a:pt x="17638" y="8717"/>
                    <a:pt x="17744" y="8236"/>
                  </a:cubicBezTo>
                  <a:cubicBezTo>
                    <a:pt x="17804" y="7985"/>
                    <a:pt x="17824" y="7714"/>
                    <a:pt x="17804" y="7463"/>
                  </a:cubicBezTo>
                  <a:cubicBezTo>
                    <a:pt x="17804" y="7313"/>
                    <a:pt x="17784" y="7188"/>
                    <a:pt x="17744" y="7042"/>
                  </a:cubicBezTo>
                  <a:cubicBezTo>
                    <a:pt x="17699" y="6917"/>
                    <a:pt x="17658" y="6791"/>
                    <a:pt x="17598" y="6666"/>
                  </a:cubicBezTo>
                  <a:cubicBezTo>
                    <a:pt x="17448" y="6435"/>
                    <a:pt x="17242" y="6230"/>
                    <a:pt x="17012" y="6124"/>
                  </a:cubicBezTo>
                  <a:cubicBezTo>
                    <a:pt x="16846" y="6039"/>
                    <a:pt x="16655" y="5999"/>
                    <a:pt x="16470" y="5999"/>
                  </a:cubicBezTo>
                  <a:cubicBezTo>
                    <a:pt x="16365" y="5999"/>
                    <a:pt x="16279" y="5999"/>
                    <a:pt x="16194" y="6019"/>
                  </a:cubicBezTo>
                  <a:cubicBezTo>
                    <a:pt x="16029" y="6059"/>
                    <a:pt x="15863" y="6104"/>
                    <a:pt x="15718" y="6210"/>
                  </a:cubicBezTo>
                  <a:lnTo>
                    <a:pt x="15718" y="6144"/>
                  </a:lnTo>
                  <a:cubicBezTo>
                    <a:pt x="15738" y="5683"/>
                    <a:pt x="15693" y="5227"/>
                    <a:pt x="15592" y="4765"/>
                  </a:cubicBezTo>
                  <a:cubicBezTo>
                    <a:pt x="15547" y="4580"/>
                    <a:pt x="15487" y="4389"/>
                    <a:pt x="15402" y="4178"/>
                  </a:cubicBezTo>
                  <a:cubicBezTo>
                    <a:pt x="15527" y="4118"/>
                    <a:pt x="15632" y="4033"/>
                    <a:pt x="15718" y="3953"/>
                  </a:cubicBezTo>
                  <a:cubicBezTo>
                    <a:pt x="15798" y="3868"/>
                    <a:pt x="15883" y="3762"/>
                    <a:pt x="15968" y="3657"/>
                  </a:cubicBezTo>
                  <a:cubicBezTo>
                    <a:pt x="16008" y="3552"/>
                    <a:pt x="16069" y="3451"/>
                    <a:pt x="16134" y="3326"/>
                  </a:cubicBezTo>
                  <a:cubicBezTo>
                    <a:pt x="16219" y="3115"/>
                    <a:pt x="16259" y="2885"/>
                    <a:pt x="16259" y="2614"/>
                  </a:cubicBezTo>
                  <a:cubicBezTo>
                    <a:pt x="16259" y="2383"/>
                    <a:pt x="16239" y="2152"/>
                    <a:pt x="16154" y="1902"/>
                  </a:cubicBezTo>
                  <a:cubicBezTo>
                    <a:pt x="16134" y="1796"/>
                    <a:pt x="16094" y="1696"/>
                    <a:pt x="16049" y="1571"/>
                  </a:cubicBezTo>
                  <a:cubicBezTo>
                    <a:pt x="15988" y="1465"/>
                    <a:pt x="15943" y="1340"/>
                    <a:pt x="15883" y="1255"/>
                  </a:cubicBezTo>
                  <a:cubicBezTo>
                    <a:pt x="15778" y="1089"/>
                    <a:pt x="15652" y="944"/>
                    <a:pt x="15487" y="793"/>
                  </a:cubicBezTo>
                  <a:cubicBezTo>
                    <a:pt x="15191" y="542"/>
                    <a:pt x="14815" y="377"/>
                    <a:pt x="14419" y="317"/>
                  </a:cubicBezTo>
                  <a:cubicBezTo>
                    <a:pt x="14278" y="288"/>
                    <a:pt x="14140" y="273"/>
                    <a:pt x="14005" y="273"/>
                  </a:cubicBezTo>
                  <a:cubicBezTo>
                    <a:pt x="13742" y="273"/>
                    <a:pt x="13493" y="329"/>
                    <a:pt x="13270" y="442"/>
                  </a:cubicBezTo>
                  <a:cubicBezTo>
                    <a:pt x="13085" y="522"/>
                    <a:pt x="12914" y="648"/>
                    <a:pt x="12789" y="818"/>
                  </a:cubicBezTo>
                  <a:cubicBezTo>
                    <a:pt x="12729" y="878"/>
                    <a:pt x="12683" y="964"/>
                    <a:pt x="12623" y="1044"/>
                  </a:cubicBezTo>
                  <a:cubicBezTo>
                    <a:pt x="12142" y="773"/>
                    <a:pt x="11620" y="542"/>
                    <a:pt x="11079" y="377"/>
                  </a:cubicBezTo>
                  <a:cubicBezTo>
                    <a:pt x="10657" y="252"/>
                    <a:pt x="10221" y="146"/>
                    <a:pt x="9760" y="86"/>
                  </a:cubicBezTo>
                  <a:cubicBezTo>
                    <a:pt x="9343" y="21"/>
                    <a:pt x="8902" y="1"/>
                    <a:pt x="84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1" name="Google Shape;2701;p49"/>
            <p:cNvSpPr/>
            <p:nvPr/>
          </p:nvSpPr>
          <p:spPr>
            <a:xfrm>
              <a:off x="1208084" y="2423466"/>
              <a:ext cx="486317" cy="421769"/>
            </a:xfrm>
            <a:custGeom>
              <a:avLst/>
              <a:gdLst/>
              <a:ahLst/>
              <a:cxnLst/>
              <a:rect l="l" t="t" r="r" b="b"/>
              <a:pathLst>
                <a:path w="16967" h="14715" extrusionOk="0">
                  <a:moveTo>
                    <a:pt x="13456" y="1129"/>
                  </a:moveTo>
                  <a:cubicBezTo>
                    <a:pt x="13501" y="1129"/>
                    <a:pt x="13541" y="1149"/>
                    <a:pt x="13582" y="1149"/>
                  </a:cubicBezTo>
                  <a:cubicBezTo>
                    <a:pt x="13687" y="1174"/>
                    <a:pt x="13792" y="1194"/>
                    <a:pt x="13877" y="1234"/>
                  </a:cubicBezTo>
                  <a:cubicBezTo>
                    <a:pt x="13938" y="1274"/>
                    <a:pt x="14023" y="1319"/>
                    <a:pt x="14103" y="1359"/>
                  </a:cubicBezTo>
                  <a:cubicBezTo>
                    <a:pt x="14188" y="1425"/>
                    <a:pt x="14254" y="1485"/>
                    <a:pt x="14314" y="1525"/>
                  </a:cubicBezTo>
                  <a:cubicBezTo>
                    <a:pt x="14354" y="1570"/>
                    <a:pt x="14379" y="1590"/>
                    <a:pt x="14419" y="1630"/>
                  </a:cubicBezTo>
                  <a:cubicBezTo>
                    <a:pt x="14459" y="1650"/>
                    <a:pt x="14479" y="1696"/>
                    <a:pt x="14524" y="1736"/>
                  </a:cubicBezTo>
                  <a:cubicBezTo>
                    <a:pt x="14585" y="1821"/>
                    <a:pt x="14630" y="1926"/>
                    <a:pt x="14650" y="1986"/>
                  </a:cubicBezTo>
                  <a:cubicBezTo>
                    <a:pt x="14670" y="2027"/>
                    <a:pt x="14670" y="2052"/>
                    <a:pt x="14670" y="2092"/>
                  </a:cubicBezTo>
                  <a:cubicBezTo>
                    <a:pt x="14690" y="2092"/>
                    <a:pt x="14690" y="2112"/>
                    <a:pt x="14690" y="2112"/>
                  </a:cubicBezTo>
                  <a:cubicBezTo>
                    <a:pt x="14690" y="2132"/>
                    <a:pt x="14710" y="2152"/>
                    <a:pt x="14710" y="2177"/>
                  </a:cubicBezTo>
                  <a:lnTo>
                    <a:pt x="14710" y="2277"/>
                  </a:lnTo>
                  <a:lnTo>
                    <a:pt x="14710" y="2403"/>
                  </a:lnTo>
                  <a:cubicBezTo>
                    <a:pt x="14710" y="2428"/>
                    <a:pt x="14690" y="2468"/>
                    <a:pt x="14690" y="2508"/>
                  </a:cubicBezTo>
                  <a:cubicBezTo>
                    <a:pt x="14670" y="2528"/>
                    <a:pt x="14650" y="2553"/>
                    <a:pt x="14650" y="2593"/>
                  </a:cubicBezTo>
                  <a:cubicBezTo>
                    <a:pt x="14605" y="2653"/>
                    <a:pt x="14565" y="2739"/>
                    <a:pt x="14479" y="2824"/>
                  </a:cubicBezTo>
                  <a:cubicBezTo>
                    <a:pt x="14479" y="2824"/>
                    <a:pt x="14479" y="2844"/>
                    <a:pt x="14459" y="2844"/>
                  </a:cubicBezTo>
                  <a:lnTo>
                    <a:pt x="14419" y="2884"/>
                  </a:lnTo>
                  <a:cubicBezTo>
                    <a:pt x="14379" y="2929"/>
                    <a:pt x="14334" y="2989"/>
                    <a:pt x="14254" y="3009"/>
                  </a:cubicBezTo>
                  <a:cubicBezTo>
                    <a:pt x="14254" y="3009"/>
                    <a:pt x="14228" y="3030"/>
                    <a:pt x="14208" y="3030"/>
                  </a:cubicBezTo>
                  <a:lnTo>
                    <a:pt x="14188" y="3009"/>
                  </a:lnTo>
                  <a:cubicBezTo>
                    <a:pt x="14168" y="3009"/>
                    <a:pt x="14148" y="2989"/>
                    <a:pt x="14148" y="2969"/>
                  </a:cubicBezTo>
                  <a:cubicBezTo>
                    <a:pt x="14128" y="2969"/>
                    <a:pt x="14128" y="2949"/>
                    <a:pt x="14103" y="2929"/>
                  </a:cubicBezTo>
                  <a:lnTo>
                    <a:pt x="14103" y="2904"/>
                  </a:lnTo>
                  <a:cubicBezTo>
                    <a:pt x="14083" y="2864"/>
                    <a:pt x="14043" y="2824"/>
                    <a:pt x="14023" y="2779"/>
                  </a:cubicBezTo>
                  <a:cubicBezTo>
                    <a:pt x="13978" y="2739"/>
                    <a:pt x="13958" y="2719"/>
                    <a:pt x="13938" y="2678"/>
                  </a:cubicBezTo>
                  <a:cubicBezTo>
                    <a:pt x="13918" y="2633"/>
                    <a:pt x="13877" y="2593"/>
                    <a:pt x="13832" y="2553"/>
                  </a:cubicBezTo>
                  <a:cubicBezTo>
                    <a:pt x="13792" y="2488"/>
                    <a:pt x="13752" y="2428"/>
                    <a:pt x="13707" y="2383"/>
                  </a:cubicBezTo>
                  <a:lnTo>
                    <a:pt x="13647" y="2322"/>
                  </a:lnTo>
                  <a:cubicBezTo>
                    <a:pt x="13627" y="2277"/>
                    <a:pt x="13582" y="2237"/>
                    <a:pt x="13561" y="2217"/>
                  </a:cubicBezTo>
                  <a:lnTo>
                    <a:pt x="13456" y="2092"/>
                  </a:lnTo>
                  <a:cubicBezTo>
                    <a:pt x="13396" y="2006"/>
                    <a:pt x="13331" y="1946"/>
                    <a:pt x="13271" y="1881"/>
                  </a:cubicBezTo>
                  <a:cubicBezTo>
                    <a:pt x="13251" y="1841"/>
                    <a:pt x="13205" y="1801"/>
                    <a:pt x="13165" y="1776"/>
                  </a:cubicBezTo>
                  <a:lnTo>
                    <a:pt x="13145" y="1756"/>
                  </a:lnTo>
                  <a:lnTo>
                    <a:pt x="13125" y="1736"/>
                  </a:lnTo>
                  <a:lnTo>
                    <a:pt x="13080" y="1736"/>
                  </a:lnTo>
                  <a:cubicBezTo>
                    <a:pt x="13060" y="1736"/>
                    <a:pt x="13040" y="1716"/>
                    <a:pt x="13020" y="1696"/>
                  </a:cubicBezTo>
                  <a:cubicBezTo>
                    <a:pt x="13020" y="1675"/>
                    <a:pt x="13000" y="1650"/>
                    <a:pt x="13000" y="1650"/>
                  </a:cubicBezTo>
                  <a:lnTo>
                    <a:pt x="13000" y="1525"/>
                  </a:lnTo>
                  <a:cubicBezTo>
                    <a:pt x="13020" y="1485"/>
                    <a:pt x="13020" y="1445"/>
                    <a:pt x="13040" y="1425"/>
                  </a:cubicBezTo>
                  <a:cubicBezTo>
                    <a:pt x="13060" y="1380"/>
                    <a:pt x="13060" y="1359"/>
                    <a:pt x="13100" y="1319"/>
                  </a:cubicBezTo>
                  <a:cubicBezTo>
                    <a:pt x="13125" y="1274"/>
                    <a:pt x="13145" y="1254"/>
                    <a:pt x="13165" y="1234"/>
                  </a:cubicBezTo>
                  <a:cubicBezTo>
                    <a:pt x="13225" y="1174"/>
                    <a:pt x="13291" y="1149"/>
                    <a:pt x="13376" y="1149"/>
                  </a:cubicBezTo>
                  <a:cubicBezTo>
                    <a:pt x="13396" y="1129"/>
                    <a:pt x="13436" y="1129"/>
                    <a:pt x="13456" y="1129"/>
                  </a:cubicBezTo>
                  <a:close/>
                  <a:moveTo>
                    <a:pt x="2152" y="1650"/>
                  </a:moveTo>
                  <a:cubicBezTo>
                    <a:pt x="2172" y="1650"/>
                    <a:pt x="2192" y="1650"/>
                    <a:pt x="2217" y="1675"/>
                  </a:cubicBezTo>
                  <a:cubicBezTo>
                    <a:pt x="2257" y="1675"/>
                    <a:pt x="2297" y="1696"/>
                    <a:pt x="2317" y="1716"/>
                  </a:cubicBezTo>
                  <a:cubicBezTo>
                    <a:pt x="2343" y="1736"/>
                    <a:pt x="2363" y="1756"/>
                    <a:pt x="2403" y="1776"/>
                  </a:cubicBezTo>
                  <a:lnTo>
                    <a:pt x="2403" y="1801"/>
                  </a:lnTo>
                  <a:lnTo>
                    <a:pt x="2443" y="1841"/>
                  </a:lnTo>
                  <a:lnTo>
                    <a:pt x="2468" y="1861"/>
                  </a:lnTo>
                  <a:lnTo>
                    <a:pt x="2488" y="1881"/>
                  </a:lnTo>
                  <a:lnTo>
                    <a:pt x="2508" y="1901"/>
                  </a:lnTo>
                  <a:cubicBezTo>
                    <a:pt x="2528" y="1926"/>
                    <a:pt x="2548" y="1946"/>
                    <a:pt x="2548" y="1966"/>
                  </a:cubicBezTo>
                  <a:cubicBezTo>
                    <a:pt x="2593" y="2006"/>
                    <a:pt x="2613" y="2052"/>
                    <a:pt x="2633" y="2092"/>
                  </a:cubicBezTo>
                  <a:lnTo>
                    <a:pt x="2653" y="2092"/>
                  </a:lnTo>
                  <a:cubicBezTo>
                    <a:pt x="2674" y="2092"/>
                    <a:pt x="2694" y="2112"/>
                    <a:pt x="2719" y="2132"/>
                  </a:cubicBezTo>
                  <a:lnTo>
                    <a:pt x="2719" y="2177"/>
                  </a:lnTo>
                  <a:lnTo>
                    <a:pt x="2719" y="2197"/>
                  </a:lnTo>
                  <a:lnTo>
                    <a:pt x="2719" y="2217"/>
                  </a:lnTo>
                  <a:cubicBezTo>
                    <a:pt x="2694" y="2217"/>
                    <a:pt x="2694" y="2237"/>
                    <a:pt x="2694" y="2237"/>
                  </a:cubicBezTo>
                  <a:lnTo>
                    <a:pt x="2674" y="2237"/>
                  </a:lnTo>
                  <a:cubicBezTo>
                    <a:pt x="2674" y="2257"/>
                    <a:pt x="2653" y="2277"/>
                    <a:pt x="2633" y="2277"/>
                  </a:cubicBezTo>
                  <a:lnTo>
                    <a:pt x="2613" y="2302"/>
                  </a:lnTo>
                  <a:cubicBezTo>
                    <a:pt x="2568" y="2342"/>
                    <a:pt x="2548" y="2363"/>
                    <a:pt x="2528" y="2383"/>
                  </a:cubicBezTo>
                  <a:cubicBezTo>
                    <a:pt x="2488" y="2428"/>
                    <a:pt x="2468" y="2488"/>
                    <a:pt x="2423" y="2528"/>
                  </a:cubicBezTo>
                  <a:cubicBezTo>
                    <a:pt x="2423" y="2553"/>
                    <a:pt x="2403" y="2573"/>
                    <a:pt x="2403" y="2573"/>
                  </a:cubicBezTo>
                  <a:cubicBezTo>
                    <a:pt x="2383" y="2593"/>
                    <a:pt x="2383" y="2613"/>
                    <a:pt x="2363" y="2613"/>
                  </a:cubicBezTo>
                  <a:cubicBezTo>
                    <a:pt x="2363" y="2653"/>
                    <a:pt x="2343" y="2678"/>
                    <a:pt x="2317" y="2699"/>
                  </a:cubicBezTo>
                  <a:cubicBezTo>
                    <a:pt x="2297" y="2739"/>
                    <a:pt x="2257" y="2779"/>
                    <a:pt x="2237" y="2804"/>
                  </a:cubicBezTo>
                  <a:cubicBezTo>
                    <a:pt x="2217" y="2824"/>
                    <a:pt x="2192" y="2864"/>
                    <a:pt x="2172" y="2884"/>
                  </a:cubicBezTo>
                  <a:cubicBezTo>
                    <a:pt x="2132" y="2949"/>
                    <a:pt x="2092" y="3009"/>
                    <a:pt x="2067" y="3075"/>
                  </a:cubicBezTo>
                  <a:cubicBezTo>
                    <a:pt x="2006" y="3155"/>
                    <a:pt x="1966" y="3240"/>
                    <a:pt x="1921" y="3325"/>
                  </a:cubicBezTo>
                  <a:cubicBezTo>
                    <a:pt x="1901" y="3346"/>
                    <a:pt x="1881" y="3386"/>
                    <a:pt x="1861" y="3406"/>
                  </a:cubicBezTo>
                  <a:cubicBezTo>
                    <a:pt x="1841" y="3471"/>
                    <a:pt x="1796" y="3511"/>
                    <a:pt x="1776" y="3576"/>
                  </a:cubicBezTo>
                  <a:cubicBezTo>
                    <a:pt x="1756" y="3596"/>
                    <a:pt x="1756" y="3636"/>
                    <a:pt x="1716" y="3656"/>
                  </a:cubicBezTo>
                  <a:lnTo>
                    <a:pt x="1630" y="3656"/>
                  </a:lnTo>
                  <a:cubicBezTo>
                    <a:pt x="1610" y="3656"/>
                    <a:pt x="1610" y="3682"/>
                    <a:pt x="1590" y="3682"/>
                  </a:cubicBezTo>
                  <a:cubicBezTo>
                    <a:pt x="1545" y="3656"/>
                    <a:pt x="1505" y="3656"/>
                    <a:pt x="1465" y="3636"/>
                  </a:cubicBezTo>
                  <a:cubicBezTo>
                    <a:pt x="1420" y="3616"/>
                    <a:pt x="1400" y="3596"/>
                    <a:pt x="1360" y="3576"/>
                  </a:cubicBezTo>
                  <a:lnTo>
                    <a:pt x="1339" y="3576"/>
                  </a:lnTo>
                  <a:cubicBezTo>
                    <a:pt x="1314" y="3556"/>
                    <a:pt x="1274" y="3531"/>
                    <a:pt x="1254" y="3511"/>
                  </a:cubicBezTo>
                  <a:lnTo>
                    <a:pt x="1234" y="3491"/>
                  </a:lnTo>
                  <a:cubicBezTo>
                    <a:pt x="1214" y="3471"/>
                    <a:pt x="1189" y="3471"/>
                    <a:pt x="1189" y="3451"/>
                  </a:cubicBezTo>
                  <a:cubicBezTo>
                    <a:pt x="1169" y="3431"/>
                    <a:pt x="1149" y="3406"/>
                    <a:pt x="1149" y="3386"/>
                  </a:cubicBezTo>
                  <a:cubicBezTo>
                    <a:pt x="1109" y="3346"/>
                    <a:pt x="1109" y="3305"/>
                    <a:pt x="1089" y="3260"/>
                  </a:cubicBezTo>
                  <a:cubicBezTo>
                    <a:pt x="1089" y="3220"/>
                    <a:pt x="1089" y="3155"/>
                    <a:pt x="1064" y="3115"/>
                  </a:cubicBezTo>
                  <a:cubicBezTo>
                    <a:pt x="1064" y="3030"/>
                    <a:pt x="1089" y="2929"/>
                    <a:pt x="1109" y="2844"/>
                  </a:cubicBezTo>
                  <a:cubicBezTo>
                    <a:pt x="1109" y="2804"/>
                    <a:pt x="1129" y="2759"/>
                    <a:pt x="1129" y="2739"/>
                  </a:cubicBezTo>
                  <a:lnTo>
                    <a:pt x="1149" y="2699"/>
                  </a:lnTo>
                  <a:cubicBezTo>
                    <a:pt x="1149" y="2653"/>
                    <a:pt x="1169" y="2613"/>
                    <a:pt x="1189" y="2573"/>
                  </a:cubicBezTo>
                  <a:cubicBezTo>
                    <a:pt x="1189" y="2553"/>
                    <a:pt x="1189" y="2528"/>
                    <a:pt x="1214" y="2508"/>
                  </a:cubicBezTo>
                  <a:cubicBezTo>
                    <a:pt x="1234" y="2428"/>
                    <a:pt x="1254" y="2363"/>
                    <a:pt x="1274" y="2302"/>
                  </a:cubicBezTo>
                  <a:cubicBezTo>
                    <a:pt x="1294" y="2257"/>
                    <a:pt x="1339" y="2217"/>
                    <a:pt x="1360" y="2177"/>
                  </a:cubicBezTo>
                  <a:cubicBezTo>
                    <a:pt x="1380" y="2112"/>
                    <a:pt x="1420" y="2092"/>
                    <a:pt x="1440" y="2052"/>
                  </a:cubicBezTo>
                  <a:cubicBezTo>
                    <a:pt x="1505" y="1966"/>
                    <a:pt x="1590" y="1901"/>
                    <a:pt x="1650" y="1861"/>
                  </a:cubicBezTo>
                  <a:cubicBezTo>
                    <a:pt x="1691" y="1821"/>
                    <a:pt x="1736" y="1801"/>
                    <a:pt x="1776" y="1756"/>
                  </a:cubicBezTo>
                  <a:cubicBezTo>
                    <a:pt x="1816" y="1736"/>
                    <a:pt x="1881" y="1716"/>
                    <a:pt x="1921" y="1696"/>
                  </a:cubicBezTo>
                  <a:cubicBezTo>
                    <a:pt x="1966" y="1696"/>
                    <a:pt x="2027" y="1675"/>
                    <a:pt x="2067" y="1675"/>
                  </a:cubicBezTo>
                  <a:cubicBezTo>
                    <a:pt x="2092" y="1650"/>
                    <a:pt x="2112" y="1650"/>
                    <a:pt x="2152" y="1650"/>
                  </a:cubicBezTo>
                  <a:close/>
                  <a:moveTo>
                    <a:pt x="11721" y="5582"/>
                  </a:moveTo>
                  <a:cubicBezTo>
                    <a:pt x="11786" y="5582"/>
                    <a:pt x="11826" y="5602"/>
                    <a:pt x="11871" y="5622"/>
                  </a:cubicBezTo>
                  <a:cubicBezTo>
                    <a:pt x="11911" y="5622"/>
                    <a:pt x="11972" y="5642"/>
                    <a:pt x="12017" y="5663"/>
                  </a:cubicBezTo>
                  <a:cubicBezTo>
                    <a:pt x="12057" y="5688"/>
                    <a:pt x="12077" y="5688"/>
                    <a:pt x="12097" y="5708"/>
                  </a:cubicBezTo>
                  <a:cubicBezTo>
                    <a:pt x="12122" y="5708"/>
                    <a:pt x="12122" y="5728"/>
                    <a:pt x="12142" y="5728"/>
                  </a:cubicBezTo>
                  <a:cubicBezTo>
                    <a:pt x="12182" y="5748"/>
                    <a:pt x="12222" y="5768"/>
                    <a:pt x="12268" y="5813"/>
                  </a:cubicBezTo>
                  <a:cubicBezTo>
                    <a:pt x="12328" y="5833"/>
                    <a:pt x="12373" y="5853"/>
                    <a:pt x="12393" y="5893"/>
                  </a:cubicBezTo>
                  <a:cubicBezTo>
                    <a:pt x="12433" y="5913"/>
                    <a:pt x="12473" y="5958"/>
                    <a:pt x="12498" y="5978"/>
                  </a:cubicBezTo>
                  <a:cubicBezTo>
                    <a:pt x="12518" y="6019"/>
                    <a:pt x="12538" y="6039"/>
                    <a:pt x="12558" y="6064"/>
                  </a:cubicBezTo>
                  <a:lnTo>
                    <a:pt x="12578" y="6104"/>
                  </a:lnTo>
                  <a:cubicBezTo>
                    <a:pt x="12599" y="6144"/>
                    <a:pt x="12624" y="6189"/>
                    <a:pt x="12644" y="6229"/>
                  </a:cubicBezTo>
                  <a:cubicBezTo>
                    <a:pt x="12664" y="6269"/>
                    <a:pt x="12664" y="6314"/>
                    <a:pt x="12684" y="6335"/>
                  </a:cubicBezTo>
                  <a:cubicBezTo>
                    <a:pt x="12704" y="6375"/>
                    <a:pt x="12704" y="6415"/>
                    <a:pt x="12724" y="6460"/>
                  </a:cubicBezTo>
                  <a:cubicBezTo>
                    <a:pt x="12749" y="6500"/>
                    <a:pt x="12749" y="6540"/>
                    <a:pt x="12749" y="6605"/>
                  </a:cubicBezTo>
                  <a:cubicBezTo>
                    <a:pt x="12769" y="6711"/>
                    <a:pt x="12769" y="6791"/>
                    <a:pt x="12749" y="6876"/>
                  </a:cubicBezTo>
                  <a:cubicBezTo>
                    <a:pt x="12749" y="6941"/>
                    <a:pt x="12724" y="6961"/>
                    <a:pt x="12724" y="7002"/>
                  </a:cubicBezTo>
                  <a:cubicBezTo>
                    <a:pt x="12704" y="7067"/>
                    <a:pt x="12684" y="7107"/>
                    <a:pt x="12664" y="7147"/>
                  </a:cubicBezTo>
                  <a:lnTo>
                    <a:pt x="12664" y="7167"/>
                  </a:lnTo>
                  <a:cubicBezTo>
                    <a:pt x="12644" y="7252"/>
                    <a:pt x="12599" y="7338"/>
                    <a:pt x="12558" y="7398"/>
                  </a:cubicBezTo>
                  <a:cubicBezTo>
                    <a:pt x="12538" y="7443"/>
                    <a:pt x="12518" y="7483"/>
                    <a:pt x="12498" y="7523"/>
                  </a:cubicBezTo>
                  <a:cubicBezTo>
                    <a:pt x="12473" y="7543"/>
                    <a:pt x="12453" y="7568"/>
                    <a:pt x="12453" y="7588"/>
                  </a:cubicBezTo>
                  <a:lnTo>
                    <a:pt x="12433" y="7588"/>
                  </a:lnTo>
                  <a:cubicBezTo>
                    <a:pt x="12433" y="7608"/>
                    <a:pt x="12413" y="7608"/>
                    <a:pt x="12393" y="7628"/>
                  </a:cubicBezTo>
                  <a:cubicBezTo>
                    <a:pt x="12373" y="7669"/>
                    <a:pt x="12328" y="7694"/>
                    <a:pt x="12288" y="7734"/>
                  </a:cubicBezTo>
                  <a:cubicBezTo>
                    <a:pt x="12268" y="7734"/>
                    <a:pt x="12247" y="7754"/>
                    <a:pt x="12247" y="7754"/>
                  </a:cubicBezTo>
                  <a:cubicBezTo>
                    <a:pt x="12222" y="7774"/>
                    <a:pt x="12202" y="7794"/>
                    <a:pt x="12182" y="7794"/>
                  </a:cubicBezTo>
                  <a:cubicBezTo>
                    <a:pt x="12142" y="7839"/>
                    <a:pt x="12097" y="7859"/>
                    <a:pt x="12057" y="7879"/>
                  </a:cubicBezTo>
                  <a:cubicBezTo>
                    <a:pt x="12017" y="7899"/>
                    <a:pt x="11972" y="7899"/>
                    <a:pt x="11932" y="7919"/>
                  </a:cubicBezTo>
                  <a:lnTo>
                    <a:pt x="11911" y="7919"/>
                  </a:lnTo>
                  <a:cubicBezTo>
                    <a:pt x="11911" y="7944"/>
                    <a:pt x="11891" y="7944"/>
                    <a:pt x="11871" y="7944"/>
                  </a:cubicBezTo>
                  <a:cubicBezTo>
                    <a:pt x="11846" y="7944"/>
                    <a:pt x="11806" y="7964"/>
                    <a:pt x="11786" y="7964"/>
                  </a:cubicBezTo>
                  <a:lnTo>
                    <a:pt x="11661" y="7964"/>
                  </a:lnTo>
                  <a:cubicBezTo>
                    <a:pt x="11641" y="7964"/>
                    <a:pt x="11621" y="7944"/>
                    <a:pt x="11575" y="7944"/>
                  </a:cubicBezTo>
                  <a:cubicBezTo>
                    <a:pt x="11555" y="7944"/>
                    <a:pt x="11555" y="7944"/>
                    <a:pt x="11535" y="7919"/>
                  </a:cubicBezTo>
                  <a:cubicBezTo>
                    <a:pt x="11515" y="7899"/>
                    <a:pt x="11495" y="7879"/>
                    <a:pt x="11515" y="7859"/>
                  </a:cubicBezTo>
                  <a:cubicBezTo>
                    <a:pt x="11515" y="7859"/>
                    <a:pt x="11515" y="7839"/>
                    <a:pt x="11535" y="7819"/>
                  </a:cubicBezTo>
                  <a:lnTo>
                    <a:pt x="11555" y="7794"/>
                  </a:lnTo>
                  <a:cubicBezTo>
                    <a:pt x="11575" y="7774"/>
                    <a:pt x="11596" y="7754"/>
                    <a:pt x="11621" y="7734"/>
                  </a:cubicBezTo>
                  <a:cubicBezTo>
                    <a:pt x="11641" y="7714"/>
                    <a:pt x="11661" y="7669"/>
                    <a:pt x="11681" y="7628"/>
                  </a:cubicBezTo>
                  <a:cubicBezTo>
                    <a:pt x="11681" y="7588"/>
                    <a:pt x="11701" y="7568"/>
                    <a:pt x="11721" y="7523"/>
                  </a:cubicBezTo>
                  <a:cubicBezTo>
                    <a:pt x="11721" y="7483"/>
                    <a:pt x="11746" y="7463"/>
                    <a:pt x="11766" y="7418"/>
                  </a:cubicBezTo>
                  <a:lnTo>
                    <a:pt x="11766" y="7378"/>
                  </a:lnTo>
                  <a:cubicBezTo>
                    <a:pt x="11766" y="7358"/>
                    <a:pt x="11786" y="7338"/>
                    <a:pt x="11786" y="7292"/>
                  </a:cubicBezTo>
                  <a:lnTo>
                    <a:pt x="11806" y="7252"/>
                  </a:lnTo>
                  <a:lnTo>
                    <a:pt x="11806" y="7232"/>
                  </a:lnTo>
                  <a:cubicBezTo>
                    <a:pt x="11826" y="7192"/>
                    <a:pt x="11826" y="7167"/>
                    <a:pt x="11846" y="7127"/>
                  </a:cubicBezTo>
                  <a:cubicBezTo>
                    <a:pt x="11846" y="7087"/>
                    <a:pt x="11846" y="7042"/>
                    <a:pt x="11871" y="6982"/>
                  </a:cubicBezTo>
                  <a:cubicBezTo>
                    <a:pt x="11871" y="6896"/>
                    <a:pt x="11871" y="6791"/>
                    <a:pt x="11846" y="6691"/>
                  </a:cubicBezTo>
                  <a:lnTo>
                    <a:pt x="11846" y="6625"/>
                  </a:lnTo>
                  <a:lnTo>
                    <a:pt x="11846" y="6520"/>
                  </a:lnTo>
                  <a:lnTo>
                    <a:pt x="11846" y="6440"/>
                  </a:lnTo>
                  <a:cubicBezTo>
                    <a:pt x="11846" y="6375"/>
                    <a:pt x="11826" y="6335"/>
                    <a:pt x="11826" y="6269"/>
                  </a:cubicBezTo>
                  <a:cubicBezTo>
                    <a:pt x="11806" y="6189"/>
                    <a:pt x="11806" y="6144"/>
                    <a:pt x="11786" y="6084"/>
                  </a:cubicBezTo>
                  <a:cubicBezTo>
                    <a:pt x="11766" y="6019"/>
                    <a:pt x="11746" y="5958"/>
                    <a:pt x="11701" y="5893"/>
                  </a:cubicBezTo>
                  <a:cubicBezTo>
                    <a:pt x="11681" y="5853"/>
                    <a:pt x="11661" y="5788"/>
                    <a:pt x="11621" y="5768"/>
                  </a:cubicBezTo>
                  <a:cubicBezTo>
                    <a:pt x="11621" y="5768"/>
                    <a:pt x="11596" y="5768"/>
                    <a:pt x="11575" y="5748"/>
                  </a:cubicBezTo>
                  <a:cubicBezTo>
                    <a:pt x="11555" y="5748"/>
                    <a:pt x="11535" y="5728"/>
                    <a:pt x="11515" y="5728"/>
                  </a:cubicBezTo>
                  <a:lnTo>
                    <a:pt x="11515" y="5663"/>
                  </a:lnTo>
                  <a:lnTo>
                    <a:pt x="11515" y="5642"/>
                  </a:lnTo>
                  <a:lnTo>
                    <a:pt x="11515" y="5622"/>
                  </a:lnTo>
                  <a:cubicBezTo>
                    <a:pt x="11515" y="5602"/>
                    <a:pt x="11535" y="5602"/>
                    <a:pt x="11535" y="5602"/>
                  </a:cubicBezTo>
                  <a:lnTo>
                    <a:pt x="11555" y="5602"/>
                  </a:lnTo>
                  <a:lnTo>
                    <a:pt x="11575" y="5582"/>
                  </a:lnTo>
                  <a:close/>
                  <a:moveTo>
                    <a:pt x="5056" y="5873"/>
                  </a:moveTo>
                  <a:cubicBezTo>
                    <a:pt x="5076" y="5873"/>
                    <a:pt x="5076" y="5873"/>
                    <a:pt x="5101" y="5893"/>
                  </a:cubicBezTo>
                  <a:lnTo>
                    <a:pt x="5101" y="5938"/>
                  </a:lnTo>
                  <a:cubicBezTo>
                    <a:pt x="5121" y="5958"/>
                    <a:pt x="5121" y="5978"/>
                    <a:pt x="5121" y="5978"/>
                  </a:cubicBezTo>
                  <a:cubicBezTo>
                    <a:pt x="5121" y="6019"/>
                    <a:pt x="5101" y="6039"/>
                    <a:pt x="5076" y="6064"/>
                  </a:cubicBezTo>
                  <a:lnTo>
                    <a:pt x="5036" y="6064"/>
                  </a:lnTo>
                  <a:cubicBezTo>
                    <a:pt x="5036" y="6084"/>
                    <a:pt x="5016" y="6084"/>
                    <a:pt x="5016" y="6084"/>
                  </a:cubicBezTo>
                  <a:lnTo>
                    <a:pt x="4950" y="6084"/>
                  </a:lnTo>
                  <a:lnTo>
                    <a:pt x="4930" y="6104"/>
                  </a:lnTo>
                  <a:cubicBezTo>
                    <a:pt x="4910" y="6144"/>
                    <a:pt x="4870" y="6189"/>
                    <a:pt x="4850" y="6229"/>
                  </a:cubicBezTo>
                  <a:cubicBezTo>
                    <a:pt x="4825" y="6249"/>
                    <a:pt x="4805" y="6289"/>
                    <a:pt x="4785" y="6355"/>
                  </a:cubicBezTo>
                  <a:cubicBezTo>
                    <a:pt x="4785" y="6375"/>
                    <a:pt x="4765" y="6415"/>
                    <a:pt x="4745" y="6460"/>
                  </a:cubicBezTo>
                  <a:cubicBezTo>
                    <a:pt x="4745" y="6480"/>
                    <a:pt x="4745" y="6520"/>
                    <a:pt x="4725" y="6540"/>
                  </a:cubicBezTo>
                  <a:lnTo>
                    <a:pt x="4725" y="6565"/>
                  </a:lnTo>
                  <a:lnTo>
                    <a:pt x="4725" y="6585"/>
                  </a:lnTo>
                  <a:cubicBezTo>
                    <a:pt x="4700" y="6645"/>
                    <a:pt x="4680" y="6711"/>
                    <a:pt x="4680" y="6771"/>
                  </a:cubicBezTo>
                  <a:cubicBezTo>
                    <a:pt x="4680" y="6856"/>
                    <a:pt x="4660" y="6961"/>
                    <a:pt x="4660" y="7042"/>
                  </a:cubicBezTo>
                  <a:cubicBezTo>
                    <a:pt x="4660" y="7147"/>
                    <a:pt x="4660" y="7252"/>
                    <a:pt x="4680" y="7338"/>
                  </a:cubicBezTo>
                  <a:cubicBezTo>
                    <a:pt x="4680" y="7398"/>
                    <a:pt x="4700" y="7463"/>
                    <a:pt x="4725" y="7523"/>
                  </a:cubicBezTo>
                  <a:cubicBezTo>
                    <a:pt x="4745" y="7588"/>
                    <a:pt x="4765" y="7649"/>
                    <a:pt x="4785" y="7734"/>
                  </a:cubicBezTo>
                  <a:cubicBezTo>
                    <a:pt x="4825" y="7794"/>
                    <a:pt x="4870" y="7879"/>
                    <a:pt x="4910" y="7964"/>
                  </a:cubicBezTo>
                  <a:cubicBezTo>
                    <a:pt x="4930" y="7985"/>
                    <a:pt x="4950" y="8025"/>
                    <a:pt x="4975" y="8070"/>
                  </a:cubicBezTo>
                  <a:cubicBezTo>
                    <a:pt x="4996" y="8070"/>
                    <a:pt x="5016" y="8090"/>
                    <a:pt x="5016" y="8110"/>
                  </a:cubicBezTo>
                  <a:lnTo>
                    <a:pt x="5036" y="8130"/>
                  </a:lnTo>
                  <a:cubicBezTo>
                    <a:pt x="5036" y="8130"/>
                    <a:pt x="5036" y="8150"/>
                    <a:pt x="5056" y="8150"/>
                  </a:cubicBezTo>
                  <a:lnTo>
                    <a:pt x="5056" y="8215"/>
                  </a:lnTo>
                  <a:cubicBezTo>
                    <a:pt x="5056" y="8255"/>
                    <a:pt x="5036" y="8275"/>
                    <a:pt x="4996" y="8275"/>
                  </a:cubicBezTo>
                  <a:cubicBezTo>
                    <a:pt x="4996" y="8275"/>
                    <a:pt x="4975" y="8295"/>
                    <a:pt x="4950" y="8295"/>
                  </a:cubicBezTo>
                  <a:lnTo>
                    <a:pt x="4930" y="8295"/>
                  </a:lnTo>
                  <a:cubicBezTo>
                    <a:pt x="4910" y="8275"/>
                    <a:pt x="4870" y="8275"/>
                    <a:pt x="4850" y="8255"/>
                  </a:cubicBezTo>
                  <a:cubicBezTo>
                    <a:pt x="4825" y="8255"/>
                    <a:pt x="4805" y="8255"/>
                    <a:pt x="4785" y="8235"/>
                  </a:cubicBezTo>
                  <a:lnTo>
                    <a:pt x="4725" y="8235"/>
                  </a:lnTo>
                  <a:cubicBezTo>
                    <a:pt x="4680" y="8215"/>
                    <a:pt x="4639" y="8215"/>
                    <a:pt x="4599" y="8215"/>
                  </a:cubicBezTo>
                  <a:cubicBezTo>
                    <a:pt x="4574" y="8195"/>
                    <a:pt x="4554" y="8195"/>
                    <a:pt x="4534" y="8170"/>
                  </a:cubicBezTo>
                  <a:lnTo>
                    <a:pt x="4514" y="8170"/>
                  </a:lnTo>
                  <a:cubicBezTo>
                    <a:pt x="4474" y="8150"/>
                    <a:pt x="4449" y="8150"/>
                    <a:pt x="4429" y="8130"/>
                  </a:cubicBezTo>
                  <a:cubicBezTo>
                    <a:pt x="4389" y="8110"/>
                    <a:pt x="4369" y="8090"/>
                    <a:pt x="4349" y="8090"/>
                  </a:cubicBezTo>
                  <a:cubicBezTo>
                    <a:pt x="4324" y="8070"/>
                    <a:pt x="4303" y="8070"/>
                    <a:pt x="4303" y="8045"/>
                  </a:cubicBezTo>
                  <a:lnTo>
                    <a:pt x="4283" y="8045"/>
                  </a:lnTo>
                  <a:lnTo>
                    <a:pt x="4263" y="8025"/>
                  </a:lnTo>
                  <a:lnTo>
                    <a:pt x="4243" y="8005"/>
                  </a:lnTo>
                  <a:cubicBezTo>
                    <a:pt x="4198" y="7964"/>
                    <a:pt x="4158" y="7944"/>
                    <a:pt x="4118" y="7899"/>
                  </a:cubicBezTo>
                  <a:cubicBezTo>
                    <a:pt x="4098" y="7879"/>
                    <a:pt x="4073" y="7839"/>
                    <a:pt x="4033" y="7794"/>
                  </a:cubicBezTo>
                  <a:cubicBezTo>
                    <a:pt x="4013" y="7754"/>
                    <a:pt x="3993" y="7734"/>
                    <a:pt x="3972" y="7694"/>
                  </a:cubicBezTo>
                  <a:cubicBezTo>
                    <a:pt x="3927" y="7608"/>
                    <a:pt x="3887" y="7543"/>
                    <a:pt x="3867" y="7463"/>
                  </a:cubicBezTo>
                  <a:cubicBezTo>
                    <a:pt x="3847" y="7418"/>
                    <a:pt x="3847" y="7378"/>
                    <a:pt x="3822" y="7338"/>
                  </a:cubicBezTo>
                  <a:cubicBezTo>
                    <a:pt x="3822" y="7292"/>
                    <a:pt x="3802" y="7252"/>
                    <a:pt x="3802" y="7192"/>
                  </a:cubicBezTo>
                  <a:lnTo>
                    <a:pt x="3802" y="7167"/>
                  </a:lnTo>
                  <a:cubicBezTo>
                    <a:pt x="3782" y="7127"/>
                    <a:pt x="3782" y="7107"/>
                    <a:pt x="3782" y="7067"/>
                  </a:cubicBezTo>
                  <a:lnTo>
                    <a:pt x="3782" y="6961"/>
                  </a:lnTo>
                  <a:cubicBezTo>
                    <a:pt x="3782" y="6896"/>
                    <a:pt x="3782" y="6856"/>
                    <a:pt x="3802" y="6816"/>
                  </a:cubicBezTo>
                  <a:cubicBezTo>
                    <a:pt x="3802" y="6771"/>
                    <a:pt x="3802" y="6731"/>
                    <a:pt x="3822" y="6691"/>
                  </a:cubicBezTo>
                  <a:cubicBezTo>
                    <a:pt x="3847" y="6645"/>
                    <a:pt x="3847" y="6605"/>
                    <a:pt x="3867" y="6565"/>
                  </a:cubicBezTo>
                  <a:cubicBezTo>
                    <a:pt x="3887" y="6520"/>
                    <a:pt x="3907" y="6480"/>
                    <a:pt x="3927" y="6440"/>
                  </a:cubicBezTo>
                  <a:cubicBezTo>
                    <a:pt x="3947" y="6395"/>
                    <a:pt x="3972" y="6355"/>
                    <a:pt x="4013" y="6335"/>
                  </a:cubicBezTo>
                  <a:cubicBezTo>
                    <a:pt x="4033" y="6289"/>
                    <a:pt x="4073" y="6269"/>
                    <a:pt x="4098" y="6249"/>
                  </a:cubicBezTo>
                  <a:cubicBezTo>
                    <a:pt x="4138" y="6209"/>
                    <a:pt x="4178" y="6164"/>
                    <a:pt x="4223" y="6144"/>
                  </a:cubicBezTo>
                  <a:cubicBezTo>
                    <a:pt x="4243" y="6124"/>
                    <a:pt x="4283" y="6104"/>
                    <a:pt x="4324" y="6084"/>
                  </a:cubicBezTo>
                  <a:lnTo>
                    <a:pt x="4369" y="6084"/>
                  </a:lnTo>
                  <a:cubicBezTo>
                    <a:pt x="4389" y="6064"/>
                    <a:pt x="4429" y="6039"/>
                    <a:pt x="4449" y="6019"/>
                  </a:cubicBezTo>
                  <a:cubicBezTo>
                    <a:pt x="4494" y="6019"/>
                    <a:pt x="4534" y="5999"/>
                    <a:pt x="4574" y="5978"/>
                  </a:cubicBezTo>
                  <a:cubicBezTo>
                    <a:pt x="4660" y="5958"/>
                    <a:pt x="4745" y="5938"/>
                    <a:pt x="4805" y="5913"/>
                  </a:cubicBezTo>
                  <a:lnTo>
                    <a:pt x="4825" y="5913"/>
                  </a:lnTo>
                  <a:cubicBezTo>
                    <a:pt x="4870" y="5913"/>
                    <a:pt x="4930" y="5893"/>
                    <a:pt x="4975" y="5893"/>
                  </a:cubicBezTo>
                  <a:lnTo>
                    <a:pt x="4996" y="5893"/>
                  </a:lnTo>
                  <a:cubicBezTo>
                    <a:pt x="5016" y="5893"/>
                    <a:pt x="5016" y="5873"/>
                    <a:pt x="5036" y="5873"/>
                  </a:cubicBezTo>
                  <a:close/>
                  <a:moveTo>
                    <a:pt x="8401" y="6480"/>
                  </a:moveTo>
                  <a:cubicBezTo>
                    <a:pt x="8441" y="6480"/>
                    <a:pt x="8506" y="6480"/>
                    <a:pt x="8546" y="6500"/>
                  </a:cubicBezTo>
                  <a:cubicBezTo>
                    <a:pt x="8586" y="6500"/>
                    <a:pt x="8632" y="6520"/>
                    <a:pt x="8692" y="6520"/>
                  </a:cubicBezTo>
                  <a:cubicBezTo>
                    <a:pt x="8712" y="6540"/>
                    <a:pt x="8737" y="6540"/>
                    <a:pt x="8777" y="6540"/>
                  </a:cubicBezTo>
                  <a:cubicBezTo>
                    <a:pt x="8797" y="6565"/>
                    <a:pt x="8817" y="6565"/>
                    <a:pt x="8837" y="6565"/>
                  </a:cubicBezTo>
                  <a:cubicBezTo>
                    <a:pt x="8862" y="6585"/>
                    <a:pt x="8882" y="6585"/>
                    <a:pt x="8902" y="6585"/>
                  </a:cubicBezTo>
                  <a:cubicBezTo>
                    <a:pt x="8922" y="6605"/>
                    <a:pt x="8942" y="6605"/>
                    <a:pt x="8988" y="6625"/>
                  </a:cubicBezTo>
                  <a:cubicBezTo>
                    <a:pt x="9028" y="6645"/>
                    <a:pt x="9068" y="6666"/>
                    <a:pt x="9113" y="6691"/>
                  </a:cubicBezTo>
                  <a:cubicBezTo>
                    <a:pt x="9133" y="6711"/>
                    <a:pt x="9153" y="6731"/>
                    <a:pt x="9193" y="6751"/>
                  </a:cubicBezTo>
                  <a:lnTo>
                    <a:pt x="9213" y="6771"/>
                  </a:lnTo>
                  <a:lnTo>
                    <a:pt x="9258" y="6791"/>
                  </a:lnTo>
                  <a:cubicBezTo>
                    <a:pt x="9279" y="6816"/>
                    <a:pt x="9299" y="6816"/>
                    <a:pt x="9339" y="6856"/>
                  </a:cubicBezTo>
                  <a:cubicBezTo>
                    <a:pt x="9364" y="6856"/>
                    <a:pt x="9384" y="6876"/>
                    <a:pt x="9404" y="6896"/>
                  </a:cubicBezTo>
                  <a:lnTo>
                    <a:pt x="9424" y="6916"/>
                  </a:lnTo>
                  <a:cubicBezTo>
                    <a:pt x="9464" y="6961"/>
                    <a:pt x="9509" y="6982"/>
                    <a:pt x="9529" y="7022"/>
                  </a:cubicBezTo>
                  <a:cubicBezTo>
                    <a:pt x="9549" y="7042"/>
                    <a:pt x="9569" y="7067"/>
                    <a:pt x="9569" y="7087"/>
                  </a:cubicBezTo>
                  <a:lnTo>
                    <a:pt x="9615" y="7127"/>
                  </a:lnTo>
                  <a:cubicBezTo>
                    <a:pt x="9635" y="7167"/>
                    <a:pt x="9675" y="7212"/>
                    <a:pt x="9695" y="7252"/>
                  </a:cubicBezTo>
                  <a:cubicBezTo>
                    <a:pt x="9715" y="7292"/>
                    <a:pt x="9740" y="7338"/>
                    <a:pt x="9760" y="7378"/>
                  </a:cubicBezTo>
                  <a:lnTo>
                    <a:pt x="9760" y="7398"/>
                  </a:lnTo>
                  <a:cubicBezTo>
                    <a:pt x="9780" y="7418"/>
                    <a:pt x="9800" y="7463"/>
                    <a:pt x="9820" y="7503"/>
                  </a:cubicBezTo>
                  <a:cubicBezTo>
                    <a:pt x="9820" y="7543"/>
                    <a:pt x="9840" y="7608"/>
                    <a:pt x="9865" y="7649"/>
                  </a:cubicBezTo>
                  <a:cubicBezTo>
                    <a:pt x="9865" y="7694"/>
                    <a:pt x="9885" y="7754"/>
                    <a:pt x="9885" y="7794"/>
                  </a:cubicBezTo>
                  <a:cubicBezTo>
                    <a:pt x="9885" y="7859"/>
                    <a:pt x="9905" y="7899"/>
                    <a:pt x="9905" y="7944"/>
                  </a:cubicBezTo>
                  <a:lnTo>
                    <a:pt x="9905" y="7985"/>
                  </a:lnTo>
                  <a:cubicBezTo>
                    <a:pt x="9905" y="8025"/>
                    <a:pt x="9905" y="8070"/>
                    <a:pt x="9925" y="8110"/>
                  </a:cubicBezTo>
                  <a:lnTo>
                    <a:pt x="9925" y="8195"/>
                  </a:lnTo>
                  <a:lnTo>
                    <a:pt x="9925" y="8255"/>
                  </a:lnTo>
                  <a:cubicBezTo>
                    <a:pt x="9946" y="8295"/>
                    <a:pt x="9946" y="8361"/>
                    <a:pt x="9946" y="8401"/>
                  </a:cubicBezTo>
                  <a:cubicBezTo>
                    <a:pt x="9946" y="8486"/>
                    <a:pt x="9925" y="8571"/>
                    <a:pt x="9905" y="8672"/>
                  </a:cubicBezTo>
                  <a:cubicBezTo>
                    <a:pt x="9885" y="8717"/>
                    <a:pt x="9885" y="8757"/>
                    <a:pt x="9865" y="8797"/>
                  </a:cubicBezTo>
                  <a:cubicBezTo>
                    <a:pt x="9840" y="8862"/>
                    <a:pt x="9840" y="8902"/>
                    <a:pt x="9820" y="8947"/>
                  </a:cubicBezTo>
                  <a:cubicBezTo>
                    <a:pt x="9800" y="8988"/>
                    <a:pt x="9780" y="9028"/>
                    <a:pt x="9760" y="9073"/>
                  </a:cubicBezTo>
                  <a:cubicBezTo>
                    <a:pt x="9740" y="9093"/>
                    <a:pt x="9740" y="9113"/>
                    <a:pt x="9715" y="9133"/>
                  </a:cubicBezTo>
                  <a:cubicBezTo>
                    <a:pt x="9715" y="9153"/>
                    <a:pt x="9695" y="9173"/>
                    <a:pt x="9695" y="9198"/>
                  </a:cubicBezTo>
                  <a:lnTo>
                    <a:pt x="9675" y="9218"/>
                  </a:lnTo>
                  <a:cubicBezTo>
                    <a:pt x="9655" y="9238"/>
                    <a:pt x="9655" y="9258"/>
                    <a:pt x="9635" y="9299"/>
                  </a:cubicBezTo>
                  <a:cubicBezTo>
                    <a:pt x="9615" y="9344"/>
                    <a:pt x="9589" y="9364"/>
                    <a:pt x="9569" y="9404"/>
                  </a:cubicBezTo>
                  <a:cubicBezTo>
                    <a:pt x="9549" y="9424"/>
                    <a:pt x="9529" y="9449"/>
                    <a:pt x="9529" y="9469"/>
                  </a:cubicBezTo>
                  <a:lnTo>
                    <a:pt x="9489" y="9489"/>
                  </a:lnTo>
                  <a:lnTo>
                    <a:pt x="9464" y="9509"/>
                  </a:lnTo>
                  <a:cubicBezTo>
                    <a:pt x="9464" y="9549"/>
                    <a:pt x="9444" y="9574"/>
                    <a:pt x="9424" y="9594"/>
                  </a:cubicBezTo>
                  <a:cubicBezTo>
                    <a:pt x="9384" y="9614"/>
                    <a:pt x="9364" y="9655"/>
                    <a:pt x="9339" y="9675"/>
                  </a:cubicBezTo>
                  <a:lnTo>
                    <a:pt x="9319" y="9700"/>
                  </a:lnTo>
                  <a:cubicBezTo>
                    <a:pt x="9299" y="9720"/>
                    <a:pt x="9258" y="9740"/>
                    <a:pt x="9238" y="9760"/>
                  </a:cubicBezTo>
                  <a:cubicBezTo>
                    <a:pt x="9213" y="9780"/>
                    <a:pt x="9193" y="9800"/>
                    <a:pt x="9153" y="9825"/>
                  </a:cubicBezTo>
                  <a:cubicBezTo>
                    <a:pt x="9113" y="9845"/>
                    <a:pt x="9088" y="9865"/>
                    <a:pt x="9068" y="9865"/>
                  </a:cubicBezTo>
                  <a:lnTo>
                    <a:pt x="9048" y="9885"/>
                  </a:lnTo>
                  <a:lnTo>
                    <a:pt x="9008" y="9885"/>
                  </a:lnTo>
                  <a:cubicBezTo>
                    <a:pt x="8988" y="9905"/>
                    <a:pt x="8988" y="9905"/>
                    <a:pt x="8963" y="9925"/>
                  </a:cubicBezTo>
                  <a:lnTo>
                    <a:pt x="8942" y="9925"/>
                  </a:lnTo>
                  <a:cubicBezTo>
                    <a:pt x="8902" y="9950"/>
                    <a:pt x="8862" y="9971"/>
                    <a:pt x="8817" y="9991"/>
                  </a:cubicBezTo>
                  <a:cubicBezTo>
                    <a:pt x="8777" y="9991"/>
                    <a:pt x="8737" y="10011"/>
                    <a:pt x="8692" y="10031"/>
                  </a:cubicBezTo>
                  <a:lnTo>
                    <a:pt x="8611" y="10031"/>
                  </a:lnTo>
                  <a:cubicBezTo>
                    <a:pt x="8546" y="10051"/>
                    <a:pt x="8486" y="10051"/>
                    <a:pt x="8421" y="10051"/>
                  </a:cubicBezTo>
                  <a:cubicBezTo>
                    <a:pt x="8381" y="10051"/>
                    <a:pt x="8361" y="10076"/>
                    <a:pt x="8316" y="10076"/>
                  </a:cubicBezTo>
                  <a:cubicBezTo>
                    <a:pt x="8255" y="10076"/>
                    <a:pt x="8210" y="10051"/>
                    <a:pt x="8170" y="10051"/>
                  </a:cubicBezTo>
                  <a:lnTo>
                    <a:pt x="8025" y="10051"/>
                  </a:lnTo>
                  <a:cubicBezTo>
                    <a:pt x="7985" y="10031"/>
                    <a:pt x="7939" y="10011"/>
                    <a:pt x="7879" y="9991"/>
                  </a:cubicBezTo>
                  <a:cubicBezTo>
                    <a:pt x="7834" y="9991"/>
                    <a:pt x="7794" y="9971"/>
                    <a:pt x="7754" y="9950"/>
                  </a:cubicBezTo>
                  <a:cubicBezTo>
                    <a:pt x="7734" y="9925"/>
                    <a:pt x="7709" y="9925"/>
                    <a:pt x="7709" y="9905"/>
                  </a:cubicBezTo>
                  <a:cubicBezTo>
                    <a:pt x="7689" y="9905"/>
                    <a:pt x="7669" y="9885"/>
                    <a:pt x="7649" y="9885"/>
                  </a:cubicBezTo>
                  <a:lnTo>
                    <a:pt x="7629" y="9865"/>
                  </a:lnTo>
                  <a:cubicBezTo>
                    <a:pt x="7563" y="9800"/>
                    <a:pt x="7483" y="9740"/>
                    <a:pt x="7418" y="9675"/>
                  </a:cubicBezTo>
                  <a:cubicBezTo>
                    <a:pt x="7358" y="9614"/>
                    <a:pt x="7292" y="9529"/>
                    <a:pt x="7252" y="9489"/>
                  </a:cubicBezTo>
                  <a:cubicBezTo>
                    <a:pt x="7232" y="9449"/>
                    <a:pt x="7207" y="9404"/>
                    <a:pt x="7167" y="9364"/>
                  </a:cubicBezTo>
                  <a:cubicBezTo>
                    <a:pt x="7167" y="9344"/>
                    <a:pt x="7147" y="9324"/>
                    <a:pt x="7127" y="9299"/>
                  </a:cubicBezTo>
                  <a:lnTo>
                    <a:pt x="7107" y="9258"/>
                  </a:lnTo>
                  <a:cubicBezTo>
                    <a:pt x="7082" y="9218"/>
                    <a:pt x="7062" y="9173"/>
                    <a:pt x="7042" y="9133"/>
                  </a:cubicBezTo>
                  <a:cubicBezTo>
                    <a:pt x="7022" y="9093"/>
                    <a:pt x="7002" y="9048"/>
                    <a:pt x="6982" y="9008"/>
                  </a:cubicBezTo>
                  <a:cubicBezTo>
                    <a:pt x="6956" y="8968"/>
                    <a:pt x="6956" y="8922"/>
                    <a:pt x="6936" y="8882"/>
                  </a:cubicBezTo>
                  <a:lnTo>
                    <a:pt x="6936" y="8862"/>
                  </a:lnTo>
                  <a:cubicBezTo>
                    <a:pt x="6916" y="8797"/>
                    <a:pt x="6896" y="8757"/>
                    <a:pt x="6896" y="8717"/>
                  </a:cubicBezTo>
                  <a:cubicBezTo>
                    <a:pt x="6876" y="8611"/>
                    <a:pt x="6856" y="8526"/>
                    <a:pt x="6856" y="8446"/>
                  </a:cubicBezTo>
                  <a:lnTo>
                    <a:pt x="6856" y="8150"/>
                  </a:lnTo>
                  <a:lnTo>
                    <a:pt x="6856" y="8090"/>
                  </a:lnTo>
                  <a:cubicBezTo>
                    <a:pt x="6876" y="8070"/>
                    <a:pt x="6876" y="8025"/>
                    <a:pt x="6876" y="8005"/>
                  </a:cubicBezTo>
                  <a:cubicBezTo>
                    <a:pt x="6876" y="7964"/>
                    <a:pt x="6876" y="7919"/>
                    <a:pt x="6896" y="7879"/>
                  </a:cubicBezTo>
                  <a:lnTo>
                    <a:pt x="6896" y="7859"/>
                  </a:lnTo>
                  <a:cubicBezTo>
                    <a:pt x="6896" y="7819"/>
                    <a:pt x="6916" y="7754"/>
                    <a:pt x="6936" y="7714"/>
                  </a:cubicBezTo>
                  <a:cubicBezTo>
                    <a:pt x="6936" y="7649"/>
                    <a:pt x="6956" y="7608"/>
                    <a:pt x="6982" y="7568"/>
                  </a:cubicBezTo>
                  <a:cubicBezTo>
                    <a:pt x="6982" y="7523"/>
                    <a:pt x="7002" y="7483"/>
                    <a:pt x="7022" y="7418"/>
                  </a:cubicBezTo>
                  <a:lnTo>
                    <a:pt x="7042" y="7398"/>
                  </a:lnTo>
                  <a:cubicBezTo>
                    <a:pt x="7042" y="7378"/>
                    <a:pt x="7062" y="7338"/>
                    <a:pt x="7082" y="7318"/>
                  </a:cubicBezTo>
                  <a:cubicBezTo>
                    <a:pt x="7127" y="7232"/>
                    <a:pt x="7187" y="7147"/>
                    <a:pt x="7232" y="7087"/>
                  </a:cubicBezTo>
                  <a:lnTo>
                    <a:pt x="7252" y="7067"/>
                  </a:lnTo>
                  <a:cubicBezTo>
                    <a:pt x="7272" y="7042"/>
                    <a:pt x="7292" y="7002"/>
                    <a:pt x="7333" y="6961"/>
                  </a:cubicBezTo>
                  <a:lnTo>
                    <a:pt x="7418" y="6876"/>
                  </a:lnTo>
                  <a:cubicBezTo>
                    <a:pt x="7458" y="6856"/>
                    <a:pt x="7483" y="6816"/>
                    <a:pt x="7543" y="6791"/>
                  </a:cubicBezTo>
                  <a:cubicBezTo>
                    <a:pt x="7563" y="6751"/>
                    <a:pt x="7608" y="6731"/>
                    <a:pt x="7649" y="6711"/>
                  </a:cubicBezTo>
                  <a:cubicBezTo>
                    <a:pt x="7669" y="6691"/>
                    <a:pt x="7709" y="6666"/>
                    <a:pt x="7754" y="6666"/>
                  </a:cubicBezTo>
                  <a:lnTo>
                    <a:pt x="7774" y="6645"/>
                  </a:lnTo>
                  <a:cubicBezTo>
                    <a:pt x="7794" y="6645"/>
                    <a:pt x="7814" y="6625"/>
                    <a:pt x="7834" y="6625"/>
                  </a:cubicBezTo>
                  <a:cubicBezTo>
                    <a:pt x="7859" y="6605"/>
                    <a:pt x="7879" y="6605"/>
                    <a:pt x="7899" y="6605"/>
                  </a:cubicBezTo>
                  <a:cubicBezTo>
                    <a:pt x="7919" y="6585"/>
                    <a:pt x="7939" y="6585"/>
                    <a:pt x="7985" y="6565"/>
                  </a:cubicBezTo>
                  <a:cubicBezTo>
                    <a:pt x="8005" y="6565"/>
                    <a:pt x="8025" y="6540"/>
                    <a:pt x="8065" y="6540"/>
                  </a:cubicBezTo>
                  <a:lnTo>
                    <a:pt x="8085" y="6520"/>
                  </a:lnTo>
                  <a:lnTo>
                    <a:pt x="8150" y="6520"/>
                  </a:lnTo>
                  <a:cubicBezTo>
                    <a:pt x="8150" y="6520"/>
                    <a:pt x="8150" y="6500"/>
                    <a:pt x="8170" y="6500"/>
                  </a:cubicBezTo>
                  <a:lnTo>
                    <a:pt x="8235" y="6500"/>
                  </a:lnTo>
                  <a:cubicBezTo>
                    <a:pt x="8275" y="6480"/>
                    <a:pt x="8316" y="6480"/>
                    <a:pt x="8361" y="6480"/>
                  </a:cubicBezTo>
                  <a:close/>
                  <a:moveTo>
                    <a:pt x="7669" y="0"/>
                  </a:moveTo>
                  <a:cubicBezTo>
                    <a:pt x="7503" y="0"/>
                    <a:pt x="7313" y="0"/>
                    <a:pt x="7127" y="20"/>
                  </a:cubicBezTo>
                  <a:cubicBezTo>
                    <a:pt x="6896" y="46"/>
                    <a:pt x="6686" y="86"/>
                    <a:pt x="6500" y="126"/>
                  </a:cubicBezTo>
                  <a:cubicBezTo>
                    <a:pt x="6395" y="146"/>
                    <a:pt x="6310" y="171"/>
                    <a:pt x="6204" y="191"/>
                  </a:cubicBezTo>
                  <a:cubicBezTo>
                    <a:pt x="6124" y="211"/>
                    <a:pt x="6039" y="251"/>
                    <a:pt x="5953" y="271"/>
                  </a:cubicBezTo>
                  <a:lnTo>
                    <a:pt x="5913" y="296"/>
                  </a:lnTo>
                  <a:cubicBezTo>
                    <a:pt x="5808" y="316"/>
                    <a:pt x="5728" y="356"/>
                    <a:pt x="5622" y="377"/>
                  </a:cubicBezTo>
                  <a:cubicBezTo>
                    <a:pt x="5577" y="397"/>
                    <a:pt x="5517" y="422"/>
                    <a:pt x="5477" y="442"/>
                  </a:cubicBezTo>
                  <a:lnTo>
                    <a:pt x="5352" y="482"/>
                  </a:lnTo>
                  <a:cubicBezTo>
                    <a:pt x="5161" y="547"/>
                    <a:pt x="4975" y="627"/>
                    <a:pt x="4785" y="713"/>
                  </a:cubicBezTo>
                  <a:cubicBezTo>
                    <a:pt x="4619" y="798"/>
                    <a:pt x="4429" y="878"/>
                    <a:pt x="4243" y="983"/>
                  </a:cubicBezTo>
                  <a:cubicBezTo>
                    <a:pt x="4053" y="1089"/>
                    <a:pt x="3887" y="1194"/>
                    <a:pt x="3742" y="1299"/>
                  </a:cubicBezTo>
                  <a:cubicBezTo>
                    <a:pt x="3636" y="1359"/>
                    <a:pt x="3531" y="1445"/>
                    <a:pt x="3426" y="1505"/>
                  </a:cubicBezTo>
                  <a:lnTo>
                    <a:pt x="3406" y="1550"/>
                  </a:lnTo>
                  <a:cubicBezTo>
                    <a:pt x="3346" y="1570"/>
                    <a:pt x="3300" y="1610"/>
                    <a:pt x="3260" y="1650"/>
                  </a:cubicBezTo>
                  <a:cubicBezTo>
                    <a:pt x="3240" y="1675"/>
                    <a:pt x="3195" y="1696"/>
                    <a:pt x="3175" y="1736"/>
                  </a:cubicBezTo>
                  <a:cubicBezTo>
                    <a:pt x="3175" y="1716"/>
                    <a:pt x="3155" y="1696"/>
                    <a:pt x="3155" y="1675"/>
                  </a:cubicBezTo>
                  <a:cubicBezTo>
                    <a:pt x="3135" y="1630"/>
                    <a:pt x="3115" y="1590"/>
                    <a:pt x="3095" y="1550"/>
                  </a:cubicBezTo>
                  <a:cubicBezTo>
                    <a:pt x="3050" y="1505"/>
                    <a:pt x="3030" y="1485"/>
                    <a:pt x="3010" y="1445"/>
                  </a:cubicBezTo>
                  <a:cubicBezTo>
                    <a:pt x="2969" y="1400"/>
                    <a:pt x="2944" y="1339"/>
                    <a:pt x="2904" y="1319"/>
                  </a:cubicBezTo>
                  <a:cubicBezTo>
                    <a:pt x="2864" y="1274"/>
                    <a:pt x="2844" y="1254"/>
                    <a:pt x="2799" y="1234"/>
                  </a:cubicBezTo>
                  <a:lnTo>
                    <a:pt x="2799" y="1214"/>
                  </a:lnTo>
                  <a:cubicBezTo>
                    <a:pt x="2759" y="1194"/>
                    <a:pt x="2719" y="1174"/>
                    <a:pt x="2674" y="1129"/>
                  </a:cubicBezTo>
                  <a:cubicBezTo>
                    <a:pt x="2593" y="1089"/>
                    <a:pt x="2508" y="1023"/>
                    <a:pt x="2443" y="1003"/>
                  </a:cubicBezTo>
                  <a:cubicBezTo>
                    <a:pt x="2383" y="983"/>
                    <a:pt x="2343" y="943"/>
                    <a:pt x="2277" y="943"/>
                  </a:cubicBezTo>
                  <a:cubicBezTo>
                    <a:pt x="2237" y="923"/>
                    <a:pt x="2192" y="898"/>
                    <a:pt x="2152" y="898"/>
                  </a:cubicBezTo>
                  <a:cubicBezTo>
                    <a:pt x="2047" y="878"/>
                    <a:pt x="1966" y="858"/>
                    <a:pt x="1861" y="858"/>
                  </a:cubicBezTo>
                  <a:lnTo>
                    <a:pt x="1736" y="858"/>
                  </a:lnTo>
                  <a:cubicBezTo>
                    <a:pt x="1691" y="858"/>
                    <a:pt x="1630" y="858"/>
                    <a:pt x="1565" y="878"/>
                  </a:cubicBezTo>
                  <a:cubicBezTo>
                    <a:pt x="1465" y="878"/>
                    <a:pt x="1360" y="923"/>
                    <a:pt x="1274" y="963"/>
                  </a:cubicBezTo>
                  <a:cubicBezTo>
                    <a:pt x="1234" y="983"/>
                    <a:pt x="1189" y="1003"/>
                    <a:pt x="1129" y="1049"/>
                  </a:cubicBezTo>
                  <a:lnTo>
                    <a:pt x="1109" y="1049"/>
                  </a:lnTo>
                  <a:lnTo>
                    <a:pt x="1109" y="1069"/>
                  </a:lnTo>
                  <a:lnTo>
                    <a:pt x="1089" y="1069"/>
                  </a:lnTo>
                  <a:cubicBezTo>
                    <a:pt x="1064" y="1089"/>
                    <a:pt x="1024" y="1109"/>
                    <a:pt x="1003" y="1149"/>
                  </a:cubicBezTo>
                  <a:cubicBezTo>
                    <a:pt x="983" y="1149"/>
                    <a:pt x="963" y="1174"/>
                    <a:pt x="938" y="1194"/>
                  </a:cubicBezTo>
                  <a:lnTo>
                    <a:pt x="938" y="1214"/>
                  </a:lnTo>
                  <a:cubicBezTo>
                    <a:pt x="918" y="1214"/>
                    <a:pt x="898" y="1234"/>
                    <a:pt x="898" y="1234"/>
                  </a:cubicBezTo>
                  <a:cubicBezTo>
                    <a:pt x="858" y="1274"/>
                    <a:pt x="813" y="1319"/>
                    <a:pt x="773" y="1339"/>
                  </a:cubicBezTo>
                  <a:cubicBezTo>
                    <a:pt x="753" y="1359"/>
                    <a:pt x="733" y="1380"/>
                    <a:pt x="713" y="1380"/>
                  </a:cubicBezTo>
                  <a:cubicBezTo>
                    <a:pt x="687" y="1400"/>
                    <a:pt x="667" y="1445"/>
                    <a:pt x="687" y="1465"/>
                  </a:cubicBezTo>
                  <a:lnTo>
                    <a:pt x="667" y="1485"/>
                  </a:lnTo>
                  <a:cubicBezTo>
                    <a:pt x="607" y="1570"/>
                    <a:pt x="562" y="1650"/>
                    <a:pt x="502" y="1736"/>
                  </a:cubicBezTo>
                  <a:cubicBezTo>
                    <a:pt x="462" y="1841"/>
                    <a:pt x="417" y="1926"/>
                    <a:pt x="397" y="2027"/>
                  </a:cubicBezTo>
                  <a:cubicBezTo>
                    <a:pt x="377" y="2112"/>
                    <a:pt x="356" y="2197"/>
                    <a:pt x="336" y="2302"/>
                  </a:cubicBezTo>
                  <a:cubicBezTo>
                    <a:pt x="311" y="2383"/>
                    <a:pt x="311" y="2488"/>
                    <a:pt x="311" y="2613"/>
                  </a:cubicBezTo>
                  <a:cubicBezTo>
                    <a:pt x="291" y="2653"/>
                    <a:pt x="291" y="2699"/>
                    <a:pt x="291" y="2759"/>
                  </a:cubicBezTo>
                  <a:lnTo>
                    <a:pt x="291" y="2779"/>
                  </a:lnTo>
                  <a:lnTo>
                    <a:pt x="291" y="2904"/>
                  </a:lnTo>
                  <a:cubicBezTo>
                    <a:pt x="311" y="2949"/>
                    <a:pt x="311" y="3009"/>
                    <a:pt x="311" y="3075"/>
                  </a:cubicBezTo>
                  <a:cubicBezTo>
                    <a:pt x="336" y="3115"/>
                    <a:pt x="336" y="3155"/>
                    <a:pt x="336" y="3200"/>
                  </a:cubicBezTo>
                  <a:cubicBezTo>
                    <a:pt x="377" y="3280"/>
                    <a:pt x="397" y="3386"/>
                    <a:pt x="437" y="3471"/>
                  </a:cubicBezTo>
                  <a:lnTo>
                    <a:pt x="462" y="3511"/>
                  </a:lnTo>
                  <a:cubicBezTo>
                    <a:pt x="482" y="3556"/>
                    <a:pt x="502" y="3596"/>
                    <a:pt x="502" y="3616"/>
                  </a:cubicBezTo>
                  <a:cubicBezTo>
                    <a:pt x="522" y="3656"/>
                    <a:pt x="542" y="3722"/>
                    <a:pt x="562" y="3762"/>
                  </a:cubicBezTo>
                  <a:cubicBezTo>
                    <a:pt x="587" y="3807"/>
                    <a:pt x="607" y="3827"/>
                    <a:pt x="647" y="3867"/>
                  </a:cubicBezTo>
                  <a:cubicBezTo>
                    <a:pt x="667" y="3907"/>
                    <a:pt x="687" y="3952"/>
                    <a:pt x="733" y="3992"/>
                  </a:cubicBezTo>
                  <a:cubicBezTo>
                    <a:pt x="773" y="4033"/>
                    <a:pt x="813" y="4058"/>
                    <a:pt x="858" y="4078"/>
                  </a:cubicBezTo>
                  <a:cubicBezTo>
                    <a:pt x="918" y="4098"/>
                    <a:pt x="963" y="4118"/>
                    <a:pt x="1003" y="4138"/>
                  </a:cubicBezTo>
                  <a:cubicBezTo>
                    <a:pt x="1089" y="4158"/>
                    <a:pt x="1169" y="4183"/>
                    <a:pt x="1234" y="4183"/>
                  </a:cubicBezTo>
                  <a:lnTo>
                    <a:pt x="1254" y="4183"/>
                  </a:lnTo>
                  <a:cubicBezTo>
                    <a:pt x="1314" y="4203"/>
                    <a:pt x="1380" y="4203"/>
                    <a:pt x="1440" y="4203"/>
                  </a:cubicBezTo>
                  <a:lnTo>
                    <a:pt x="1590" y="4203"/>
                  </a:lnTo>
                  <a:cubicBezTo>
                    <a:pt x="1590" y="4223"/>
                    <a:pt x="1590" y="4263"/>
                    <a:pt x="1565" y="4283"/>
                  </a:cubicBezTo>
                  <a:lnTo>
                    <a:pt x="1565" y="4308"/>
                  </a:lnTo>
                  <a:cubicBezTo>
                    <a:pt x="1565" y="4369"/>
                    <a:pt x="1545" y="4409"/>
                    <a:pt x="1545" y="4454"/>
                  </a:cubicBezTo>
                  <a:cubicBezTo>
                    <a:pt x="1525" y="4559"/>
                    <a:pt x="1505" y="4659"/>
                    <a:pt x="1485" y="4745"/>
                  </a:cubicBezTo>
                  <a:cubicBezTo>
                    <a:pt x="1465" y="4850"/>
                    <a:pt x="1465" y="4955"/>
                    <a:pt x="1440" y="5061"/>
                  </a:cubicBezTo>
                  <a:lnTo>
                    <a:pt x="1440" y="5372"/>
                  </a:lnTo>
                  <a:cubicBezTo>
                    <a:pt x="1440" y="5497"/>
                    <a:pt x="1440" y="5582"/>
                    <a:pt x="1465" y="5688"/>
                  </a:cubicBezTo>
                  <a:cubicBezTo>
                    <a:pt x="1465" y="5768"/>
                    <a:pt x="1465" y="5873"/>
                    <a:pt x="1485" y="5978"/>
                  </a:cubicBezTo>
                  <a:cubicBezTo>
                    <a:pt x="1485" y="6084"/>
                    <a:pt x="1505" y="6189"/>
                    <a:pt x="1525" y="6289"/>
                  </a:cubicBezTo>
                  <a:cubicBezTo>
                    <a:pt x="1545" y="6375"/>
                    <a:pt x="1565" y="6440"/>
                    <a:pt x="1590" y="6520"/>
                  </a:cubicBezTo>
                  <a:lnTo>
                    <a:pt x="1610" y="6585"/>
                  </a:lnTo>
                  <a:cubicBezTo>
                    <a:pt x="1630" y="6645"/>
                    <a:pt x="1630" y="6711"/>
                    <a:pt x="1650" y="6771"/>
                  </a:cubicBezTo>
                  <a:cubicBezTo>
                    <a:pt x="1691" y="6916"/>
                    <a:pt x="1736" y="7042"/>
                    <a:pt x="1776" y="7192"/>
                  </a:cubicBezTo>
                  <a:cubicBezTo>
                    <a:pt x="1796" y="7272"/>
                    <a:pt x="1816" y="7358"/>
                    <a:pt x="1861" y="7463"/>
                  </a:cubicBezTo>
                  <a:lnTo>
                    <a:pt x="1670" y="7272"/>
                  </a:lnTo>
                  <a:cubicBezTo>
                    <a:pt x="1590" y="7212"/>
                    <a:pt x="1505" y="7167"/>
                    <a:pt x="1420" y="7127"/>
                  </a:cubicBezTo>
                  <a:cubicBezTo>
                    <a:pt x="1360" y="7107"/>
                    <a:pt x="1294" y="7087"/>
                    <a:pt x="1189" y="7042"/>
                  </a:cubicBezTo>
                  <a:cubicBezTo>
                    <a:pt x="1089" y="7022"/>
                    <a:pt x="983" y="7022"/>
                    <a:pt x="878" y="7002"/>
                  </a:cubicBezTo>
                  <a:lnTo>
                    <a:pt x="627" y="7002"/>
                  </a:lnTo>
                  <a:cubicBezTo>
                    <a:pt x="607" y="7002"/>
                    <a:pt x="607" y="7002"/>
                    <a:pt x="587" y="7022"/>
                  </a:cubicBezTo>
                  <a:lnTo>
                    <a:pt x="542" y="7022"/>
                  </a:lnTo>
                  <a:lnTo>
                    <a:pt x="502" y="7042"/>
                  </a:lnTo>
                  <a:cubicBezTo>
                    <a:pt x="482" y="7042"/>
                    <a:pt x="462" y="7067"/>
                    <a:pt x="462" y="7087"/>
                  </a:cubicBezTo>
                  <a:lnTo>
                    <a:pt x="437" y="7087"/>
                  </a:lnTo>
                  <a:lnTo>
                    <a:pt x="417" y="7107"/>
                  </a:lnTo>
                  <a:cubicBezTo>
                    <a:pt x="377" y="7127"/>
                    <a:pt x="356" y="7147"/>
                    <a:pt x="311" y="7167"/>
                  </a:cubicBezTo>
                  <a:cubicBezTo>
                    <a:pt x="231" y="7232"/>
                    <a:pt x="146" y="7292"/>
                    <a:pt x="106" y="7378"/>
                  </a:cubicBezTo>
                  <a:cubicBezTo>
                    <a:pt x="106" y="7398"/>
                    <a:pt x="86" y="7418"/>
                    <a:pt x="86" y="7443"/>
                  </a:cubicBezTo>
                  <a:cubicBezTo>
                    <a:pt x="61" y="7463"/>
                    <a:pt x="61" y="7503"/>
                    <a:pt x="41" y="7523"/>
                  </a:cubicBezTo>
                  <a:cubicBezTo>
                    <a:pt x="41" y="7568"/>
                    <a:pt x="20" y="7608"/>
                    <a:pt x="20" y="7669"/>
                  </a:cubicBezTo>
                  <a:cubicBezTo>
                    <a:pt x="0" y="7754"/>
                    <a:pt x="0" y="7859"/>
                    <a:pt x="0" y="7964"/>
                  </a:cubicBezTo>
                  <a:cubicBezTo>
                    <a:pt x="0" y="8045"/>
                    <a:pt x="0" y="8150"/>
                    <a:pt x="20" y="8255"/>
                  </a:cubicBezTo>
                  <a:cubicBezTo>
                    <a:pt x="20" y="8295"/>
                    <a:pt x="41" y="8361"/>
                    <a:pt x="41" y="8401"/>
                  </a:cubicBezTo>
                  <a:cubicBezTo>
                    <a:pt x="61" y="8446"/>
                    <a:pt x="61" y="8486"/>
                    <a:pt x="86" y="8526"/>
                  </a:cubicBezTo>
                  <a:lnTo>
                    <a:pt x="86" y="8546"/>
                  </a:lnTo>
                  <a:cubicBezTo>
                    <a:pt x="106" y="8631"/>
                    <a:pt x="126" y="8717"/>
                    <a:pt x="166" y="8797"/>
                  </a:cubicBezTo>
                  <a:lnTo>
                    <a:pt x="211" y="8922"/>
                  </a:lnTo>
                  <a:cubicBezTo>
                    <a:pt x="231" y="8968"/>
                    <a:pt x="251" y="9028"/>
                    <a:pt x="271" y="9093"/>
                  </a:cubicBezTo>
                  <a:cubicBezTo>
                    <a:pt x="311" y="9198"/>
                    <a:pt x="356" y="9278"/>
                    <a:pt x="397" y="9364"/>
                  </a:cubicBezTo>
                  <a:cubicBezTo>
                    <a:pt x="437" y="9424"/>
                    <a:pt x="482" y="9489"/>
                    <a:pt x="502" y="9549"/>
                  </a:cubicBezTo>
                  <a:cubicBezTo>
                    <a:pt x="522" y="9574"/>
                    <a:pt x="542" y="9614"/>
                    <a:pt x="542" y="9635"/>
                  </a:cubicBezTo>
                  <a:cubicBezTo>
                    <a:pt x="562" y="9675"/>
                    <a:pt x="607" y="9720"/>
                    <a:pt x="627" y="9760"/>
                  </a:cubicBezTo>
                  <a:cubicBezTo>
                    <a:pt x="667" y="9800"/>
                    <a:pt x="687" y="9845"/>
                    <a:pt x="733" y="9885"/>
                  </a:cubicBezTo>
                  <a:cubicBezTo>
                    <a:pt x="793" y="9950"/>
                    <a:pt x="858" y="10031"/>
                    <a:pt x="918" y="10096"/>
                  </a:cubicBezTo>
                  <a:lnTo>
                    <a:pt x="983" y="10156"/>
                  </a:lnTo>
                  <a:lnTo>
                    <a:pt x="1024" y="10201"/>
                  </a:lnTo>
                  <a:cubicBezTo>
                    <a:pt x="1064" y="10241"/>
                    <a:pt x="1109" y="10261"/>
                    <a:pt x="1129" y="10302"/>
                  </a:cubicBezTo>
                  <a:lnTo>
                    <a:pt x="1214" y="10367"/>
                  </a:lnTo>
                  <a:cubicBezTo>
                    <a:pt x="1274" y="10407"/>
                    <a:pt x="1314" y="10452"/>
                    <a:pt x="1380" y="10492"/>
                  </a:cubicBezTo>
                  <a:lnTo>
                    <a:pt x="1420" y="10532"/>
                  </a:lnTo>
                  <a:lnTo>
                    <a:pt x="1485" y="10597"/>
                  </a:lnTo>
                  <a:lnTo>
                    <a:pt x="1525" y="10618"/>
                  </a:lnTo>
                  <a:cubicBezTo>
                    <a:pt x="1545" y="10638"/>
                    <a:pt x="1565" y="10658"/>
                    <a:pt x="1590" y="10678"/>
                  </a:cubicBezTo>
                  <a:cubicBezTo>
                    <a:pt x="1650" y="10723"/>
                    <a:pt x="1691" y="10763"/>
                    <a:pt x="1736" y="10783"/>
                  </a:cubicBezTo>
                  <a:cubicBezTo>
                    <a:pt x="1776" y="10828"/>
                    <a:pt x="1816" y="10848"/>
                    <a:pt x="1861" y="10868"/>
                  </a:cubicBezTo>
                  <a:cubicBezTo>
                    <a:pt x="1921" y="10928"/>
                    <a:pt x="1986" y="10974"/>
                    <a:pt x="2067" y="11014"/>
                  </a:cubicBezTo>
                  <a:cubicBezTo>
                    <a:pt x="2132" y="11054"/>
                    <a:pt x="2192" y="11079"/>
                    <a:pt x="2257" y="11119"/>
                  </a:cubicBezTo>
                  <a:lnTo>
                    <a:pt x="2297" y="11139"/>
                  </a:lnTo>
                  <a:cubicBezTo>
                    <a:pt x="2363" y="11179"/>
                    <a:pt x="2443" y="11224"/>
                    <a:pt x="2528" y="11264"/>
                  </a:cubicBezTo>
                  <a:cubicBezTo>
                    <a:pt x="2593" y="11305"/>
                    <a:pt x="2653" y="11330"/>
                    <a:pt x="2739" y="11370"/>
                  </a:cubicBezTo>
                  <a:lnTo>
                    <a:pt x="2759" y="11370"/>
                  </a:lnTo>
                  <a:cubicBezTo>
                    <a:pt x="2864" y="11430"/>
                    <a:pt x="2969" y="11475"/>
                    <a:pt x="3050" y="11515"/>
                  </a:cubicBezTo>
                  <a:cubicBezTo>
                    <a:pt x="3070" y="11535"/>
                    <a:pt x="3115" y="11535"/>
                    <a:pt x="3135" y="11555"/>
                  </a:cubicBezTo>
                  <a:cubicBezTo>
                    <a:pt x="3195" y="11600"/>
                    <a:pt x="3240" y="11621"/>
                    <a:pt x="3300" y="11641"/>
                  </a:cubicBezTo>
                  <a:cubicBezTo>
                    <a:pt x="3406" y="11706"/>
                    <a:pt x="3491" y="11746"/>
                    <a:pt x="3596" y="11766"/>
                  </a:cubicBezTo>
                  <a:cubicBezTo>
                    <a:pt x="3616" y="11786"/>
                    <a:pt x="3656" y="11786"/>
                    <a:pt x="3697" y="11806"/>
                  </a:cubicBezTo>
                  <a:lnTo>
                    <a:pt x="3722" y="11806"/>
                  </a:lnTo>
                  <a:cubicBezTo>
                    <a:pt x="3782" y="11831"/>
                    <a:pt x="3822" y="11851"/>
                    <a:pt x="3887" y="11871"/>
                  </a:cubicBezTo>
                  <a:cubicBezTo>
                    <a:pt x="3907" y="11871"/>
                    <a:pt x="3927" y="11871"/>
                    <a:pt x="3947" y="11891"/>
                  </a:cubicBezTo>
                  <a:lnTo>
                    <a:pt x="4053" y="11891"/>
                  </a:lnTo>
                  <a:lnTo>
                    <a:pt x="4053" y="11911"/>
                  </a:lnTo>
                  <a:lnTo>
                    <a:pt x="4118" y="11911"/>
                  </a:lnTo>
                  <a:cubicBezTo>
                    <a:pt x="4158" y="11911"/>
                    <a:pt x="4198" y="11911"/>
                    <a:pt x="4243" y="11931"/>
                  </a:cubicBezTo>
                  <a:lnTo>
                    <a:pt x="4389" y="11931"/>
                  </a:lnTo>
                  <a:cubicBezTo>
                    <a:pt x="4449" y="11931"/>
                    <a:pt x="4494" y="11931"/>
                    <a:pt x="4534" y="11957"/>
                  </a:cubicBezTo>
                  <a:lnTo>
                    <a:pt x="4619" y="11957"/>
                  </a:lnTo>
                  <a:cubicBezTo>
                    <a:pt x="4599" y="11997"/>
                    <a:pt x="4574" y="12037"/>
                    <a:pt x="4574" y="12082"/>
                  </a:cubicBezTo>
                  <a:lnTo>
                    <a:pt x="4574" y="12102"/>
                  </a:lnTo>
                  <a:cubicBezTo>
                    <a:pt x="4534" y="12182"/>
                    <a:pt x="4514" y="12288"/>
                    <a:pt x="4494" y="12373"/>
                  </a:cubicBezTo>
                  <a:lnTo>
                    <a:pt x="4449" y="12458"/>
                  </a:lnTo>
                  <a:cubicBezTo>
                    <a:pt x="4449" y="12518"/>
                    <a:pt x="4429" y="12604"/>
                    <a:pt x="4409" y="12664"/>
                  </a:cubicBezTo>
                  <a:cubicBezTo>
                    <a:pt x="4389" y="12769"/>
                    <a:pt x="4369" y="12854"/>
                    <a:pt x="4349" y="12960"/>
                  </a:cubicBezTo>
                  <a:cubicBezTo>
                    <a:pt x="4324" y="13020"/>
                    <a:pt x="4324" y="13060"/>
                    <a:pt x="4303" y="13125"/>
                  </a:cubicBezTo>
                  <a:lnTo>
                    <a:pt x="4303" y="13250"/>
                  </a:lnTo>
                  <a:cubicBezTo>
                    <a:pt x="4283" y="13311"/>
                    <a:pt x="4283" y="13376"/>
                    <a:pt x="4263" y="13416"/>
                  </a:cubicBezTo>
                  <a:cubicBezTo>
                    <a:pt x="4263" y="13461"/>
                    <a:pt x="4243" y="13501"/>
                    <a:pt x="4243" y="13541"/>
                  </a:cubicBezTo>
                  <a:cubicBezTo>
                    <a:pt x="4223" y="13647"/>
                    <a:pt x="4198" y="13732"/>
                    <a:pt x="4178" y="13837"/>
                  </a:cubicBezTo>
                  <a:lnTo>
                    <a:pt x="4178" y="13897"/>
                  </a:lnTo>
                  <a:cubicBezTo>
                    <a:pt x="4198" y="13983"/>
                    <a:pt x="4223" y="14088"/>
                    <a:pt x="4263" y="14168"/>
                  </a:cubicBezTo>
                  <a:cubicBezTo>
                    <a:pt x="4303" y="14233"/>
                    <a:pt x="4349" y="14314"/>
                    <a:pt x="4429" y="14399"/>
                  </a:cubicBezTo>
                  <a:cubicBezTo>
                    <a:pt x="4514" y="14464"/>
                    <a:pt x="4599" y="14524"/>
                    <a:pt x="4680" y="14590"/>
                  </a:cubicBezTo>
                  <a:cubicBezTo>
                    <a:pt x="4785" y="14630"/>
                    <a:pt x="4890" y="14670"/>
                    <a:pt x="4996" y="14690"/>
                  </a:cubicBezTo>
                  <a:cubicBezTo>
                    <a:pt x="5016" y="14690"/>
                    <a:pt x="5056" y="14715"/>
                    <a:pt x="5076" y="14715"/>
                  </a:cubicBezTo>
                  <a:cubicBezTo>
                    <a:pt x="5056" y="14690"/>
                    <a:pt x="5056" y="14670"/>
                    <a:pt x="5056" y="14650"/>
                  </a:cubicBezTo>
                  <a:cubicBezTo>
                    <a:pt x="5036" y="14590"/>
                    <a:pt x="5036" y="14544"/>
                    <a:pt x="5036" y="14504"/>
                  </a:cubicBezTo>
                  <a:lnTo>
                    <a:pt x="5036" y="14464"/>
                  </a:lnTo>
                  <a:lnTo>
                    <a:pt x="5036" y="14399"/>
                  </a:lnTo>
                  <a:cubicBezTo>
                    <a:pt x="5056" y="14339"/>
                    <a:pt x="5056" y="14274"/>
                    <a:pt x="5056" y="14188"/>
                  </a:cubicBezTo>
                  <a:lnTo>
                    <a:pt x="5056" y="14063"/>
                  </a:lnTo>
                  <a:cubicBezTo>
                    <a:pt x="5076" y="14003"/>
                    <a:pt x="5076" y="13963"/>
                    <a:pt x="5101" y="13917"/>
                  </a:cubicBezTo>
                  <a:cubicBezTo>
                    <a:pt x="5141" y="13752"/>
                    <a:pt x="5201" y="13561"/>
                    <a:pt x="5286" y="13356"/>
                  </a:cubicBezTo>
                  <a:cubicBezTo>
                    <a:pt x="5327" y="13291"/>
                    <a:pt x="5372" y="13210"/>
                    <a:pt x="5412" y="13145"/>
                  </a:cubicBezTo>
                  <a:lnTo>
                    <a:pt x="5432" y="13105"/>
                  </a:lnTo>
                  <a:cubicBezTo>
                    <a:pt x="5477" y="13020"/>
                    <a:pt x="5517" y="12935"/>
                    <a:pt x="5577" y="12874"/>
                  </a:cubicBezTo>
                  <a:cubicBezTo>
                    <a:pt x="5642" y="12789"/>
                    <a:pt x="5703" y="12709"/>
                    <a:pt x="5748" y="12624"/>
                  </a:cubicBezTo>
                  <a:lnTo>
                    <a:pt x="5768" y="12624"/>
                  </a:lnTo>
                  <a:cubicBezTo>
                    <a:pt x="5828" y="12538"/>
                    <a:pt x="5893" y="12478"/>
                    <a:pt x="5933" y="12413"/>
                  </a:cubicBezTo>
                  <a:cubicBezTo>
                    <a:pt x="5979" y="12373"/>
                    <a:pt x="6019" y="12333"/>
                    <a:pt x="6059" y="12288"/>
                  </a:cubicBezTo>
                  <a:cubicBezTo>
                    <a:pt x="6079" y="12267"/>
                    <a:pt x="6104" y="12247"/>
                    <a:pt x="6124" y="12227"/>
                  </a:cubicBezTo>
                  <a:lnTo>
                    <a:pt x="6184" y="12182"/>
                  </a:lnTo>
                  <a:cubicBezTo>
                    <a:pt x="6249" y="12122"/>
                    <a:pt x="6330" y="12037"/>
                    <a:pt x="6415" y="11997"/>
                  </a:cubicBezTo>
                  <a:cubicBezTo>
                    <a:pt x="6435" y="11977"/>
                    <a:pt x="6455" y="11957"/>
                    <a:pt x="6480" y="11957"/>
                  </a:cubicBezTo>
                  <a:cubicBezTo>
                    <a:pt x="6500" y="11931"/>
                    <a:pt x="6520" y="11911"/>
                    <a:pt x="6540" y="11911"/>
                  </a:cubicBezTo>
                  <a:lnTo>
                    <a:pt x="6605" y="11871"/>
                  </a:lnTo>
                  <a:cubicBezTo>
                    <a:pt x="6625" y="11871"/>
                    <a:pt x="6646" y="11851"/>
                    <a:pt x="6666" y="11831"/>
                  </a:cubicBezTo>
                  <a:cubicBezTo>
                    <a:pt x="6706" y="11806"/>
                    <a:pt x="6751" y="11786"/>
                    <a:pt x="6811" y="11766"/>
                  </a:cubicBezTo>
                  <a:cubicBezTo>
                    <a:pt x="6831" y="11746"/>
                    <a:pt x="6876" y="11726"/>
                    <a:pt x="6896" y="11726"/>
                  </a:cubicBezTo>
                  <a:cubicBezTo>
                    <a:pt x="6916" y="11706"/>
                    <a:pt x="6936" y="11706"/>
                    <a:pt x="6956" y="11706"/>
                  </a:cubicBezTo>
                  <a:lnTo>
                    <a:pt x="7002" y="11681"/>
                  </a:lnTo>
                  <a:cubicBezTo>
                    <a:pt x="7062" y="11641"/>
                    <a:pt x="7127" y="11621"/>
                    <a:pt x="7187" y="11600"/>
                  </a:cubicBezTo>
                  <a:cubicBezTo>
                    <a:pt x="7252" y="11580"/>
                    <a:pt x="7292" y="11555"/>
                    <a:pt x="7358" y="11535"/>
                  </a:cubicBezTo>
                  <a:lnTo>
                    <a:pt x="7418" y="11515"/>
                  </a:lnTo>
                  <a:cubicBezTo>
                    <a:pt x="7523" y="11475"/>
                    <a:pt x="7583" y="11455"/>
                    <a:pt x="7669" y="11430"/>
                  </a:cubicBezTo>
                  <a:cubicBezTo>
                    <a:pt x="7709" y="11410"/>
                    <a:pt x="7754" y="11390"/>
                    <a:pt x="7794" y="11390"/>
                  </a:cubicBezTo>
                  <a:cubicBezTo>
                    <a:pt x="7834" y="11370"/>
                    <a:pt x="7879" y="11370"/>
                    <a:pt x="7919" y="11370"/>
                  </a:cubicBezTo>
                  <a:cubicBezTo>
                    <a:pt x="7960" y="11370"/>
                    <a:pt x="7985" y="11390"/>
                    <a:pt x="7985" y="11410"/>
                  </a:cubicBezTo>
                  <a:cubicBezTo>
                    <a:pt x="8025" y="11410"/>
                    <a:pt x="8065" y="11390"/>
                    <a:pt x="8130" y="11370"/>
                  </a:cubicBezTo>
                  <a:cubicBezTo>
                    <a:pt x="8170" y="11370"/>
                    <a:pt x="8210" y="11350"/>
                    <a:pt x="8255" y="11350"/>
                  </a:cubicBezTo>
                  <a:cubicBezTo>
                    <a:pt x="8316" y="11350"/>
                    <a:pt x="8361" y="11330"/>
                    <a:pt x="8421" y="11330"/>
                  </a:cubicBezTo>
                  <a:lnTo>
                    <a:pt x="8963" y="11330"/>
                  </a:lnTo>
                  <a:cubicBezTo>
                    <a:pt x="9048" y="11330"/>
                    <a:pt x="9133" y="11350"/>
                    <a:pt x="9193" y="11350"/>
                  </a:cubicBezTo>
                  <a:lnTo>
                    <a:pt x="9279" y="11350"/>
                  </a:lnTo>
                  <a:cubicBezTo>
                    <a:pt x="9364" y="11370"/>
                    <a:pt x="9464" y="11390"/>
                    <a:pt x="9589" y="11410"/>
                  </a:cubicBezTo>
                  <a:lnTo>
                    <a:pt x="9635" y="11410"/>
                  </a:lnTo>
                  <a:cubicBezTo>
                    <a:pt x="9715" y="11430"/>
                    <a:pt x="9800" y="11430"/>
                    <a:pt x="9885" y="11475"/>
                  </a:cubicBezTo>
                  <a:cubicBezTo>
                    <a:pt x="9925" y="11475"/>
                    <a:pt x="9966" y="11495"/>
                    <a:pt x="10011" y="11515"/>
                  </a:cubicBezTo>
                  <a:cubicBezTo>
                    <a:pt x="10051" y="11515"/>
                    <a:pt x="10071" y="11535"/>
                    <a:pt x="10116" y="11555"/>
                  </a:cubicBezTo>
                  <a:lnTo>
                    <a:pt x="10156" y="11580"/>
                  </a:lnTo>
                  <a:cubicBezTo>
                    <a:pt x="10241" y="11600"/>
                    <a:pt x="10322" y="11641"/>
                    <a:pt x="10407" y="11661"/>
                  </a:cubicBezTo>
                  <a:lnTo>
                    <a:pt x="10447" y="11681"/>
                  </a:lnTo>
                  <a:cubicBezTo>
                    <a:pt x="10467" y="11681"/>
                    <a:pt x="10512" y="11706"/>
                    <a:pt x="10552" y="11706"/>
                  </a:cubicBezTo>
                  <a:cubicBezTo>
                    <a:pt x="10572" y="11726"/>
                    <a:pt x="10592" y="11726"/>
                    <a:pt x="10618" y="11746"/>
                  </a:cubicBezTo>
                  <a:lnTo>
                    <a:pt x="10678" y="11766"/>
                  </a:lnTo>
                  <a:cubicBezTo>
                    <a:pt x="10718" y="11786"/>
                    <a:pt x="10783" y="11806"/>
                    <a:pt x="10823" y="11831"/>
                  </a:cubicBezTo>
                  <a:cubicBezTo>
                    <a:pt x="10868" y="11851"/>
                    <a:pt x="10888" y="11871"/>
                    <a:pt x="10949" y="11891"/>
                  </a:cubicBezTo>
                  <a:cubicBezTo>
                    <a:pt x="10969" y="11911"/>
                    <a:pt x="11014" y="11931"/>
                    <a:pt x="11054" y="11957"/>
                  </a:cubicBezTo>
                  <a:cubicBezTo>
                    <a:pt x="11074" y="11977"/>
                    <a:pt x="11094" y="11977"/>
                    <a:pt x="11119" y="11997"/>
                  </a:cubicBezTo>
                  <a:cubicBezTo>
                    <a:pt x="11119" y="12017"/>
                    <a:pt x="11139" y="12017"/>
                    <a:pt x="11159" y="12037"/>
                  </a:cubicBezTo>
                  <a:lnTo>
                    <a:pt x="11199" y="12057"/>
                  </a:lnTo>
                  <a:cubicBezTo>
                    <a:pt x="11219" y="12082"/>
                    <a:pt x="11265" y="12102"/>
                    <a:pt x="11285" y="12122"/>
                  </a:cubicBezTo>
                  <a:cubicBezTo>
                    <a:pt x="11325" y="12142"/>
                    <a:pt x="11345" y="12162"/>
                    <a:pt x="11370" y="12162"/>
                  </a:cubicBezTo>
                  <a:lnTo>
                    <a:pt x="11410" y="12207"/>
                  </a:lnTo>
                  <a:lnTo>
                    <a:pt x="11430" y="12227"/>
                  </a:lnTo>
                  <a:cubicBezTo>
                    <a:pt x="11470" y="12247"/>
                    <a:pt x="11495" y="12267"/>
                    <a:pt x="11515" y="12288"/>
                  </a:cubicBezTo>
                  <a:cubicBezTo>
                    <a:pt x="11555" y="12333"/>
                    <a:pt x="11575" y="12353"/>
                    <a:pt x="11621" y="12373"/>
                  </a:cubicBezTo>
                  <a:cubicBezTo>
                    <a:pt x="11661" y="12433"/>
                    <a:pt x="11746" y="12478"/>
                    <a:pt x="11786" y="12538"/>
                  </a:cubicBezTo>
                  <a:cubicBezTo>
                    <a:pt x="11826" y="12583"/>
                    <a:pt x="11846" y="12624"/>
                    <a:pt x="11891" y="12644"/>
                  </a:cubicBezTo>
                  <a:lnTo>
                    <a:pt x="11891" y="12664"/>
                  </a:lnTo>
                  <a:cubicBezTo>
                    <a:pt x="11911" y="12709"/>
                    <a:pt x="11952" y="12729"/>
                    <a:pt x="11972" y="12769"/>
                  </a:cubicBezTo>
                  <a:cubicBezTo>
                    <a:pt x="12017" y="12854"/>
                    <a:pt x="12077" y="12935"/>
                    <a:pt x="12122" y="13020"/>
                  </a:cubicBezTo>
                  <a:cubicBezTo>
                    <a:pt x="12162" y="13060"/>
                    <a:pt x="12182" y="13105"/>
                    <a:pt x="12202" y="13145"/>
                  </a:cubicBezTo>
                  <a:cubicBezTo>
                    <a:pt x="12247" y="13185"/>
                    <a:pt x="12268" y="13210"/>
                    <a:pt x="12288" y="13250"/>
                  </a:cubicBezTo>
                  <a:cubicBezTo>
                    <a:pt x="12288" y="13291"/>
                    <a:pt x="12308" y="13311"/>
                    <a:pt x="12328" y="13336"/>
                  </a:cubicBezTo>
                  <a:lnTo>
                    <a:pt x="12348" y="13376"/>
                  </a:lnTo>
                  <a:cubicBezTo>
                    <a:pt x="12373" y="13396"/>
                    <a:pt x="12393" y="13436"/>
                    <a:pt x="12413" y="13461"/>
                  </a:cubicBezTo>
                  <a:lnTo>
                    <a:pt x="12433" y="13501"/>
                  </a:lnTo>
                  <a:cubicBezTo>
                    <a:pt x="12473" y="13586"/>
                    <a:pt x="12518" y="13667"/>
                    <a:pt x="12538" y="13732"/>
                  </a:cubicBezTo>
                  <a:cubicBezTo>
                    <a:pt x="12558" y="13792"/>
                    <a:pt x="12558" y="13857"/>
                    <a:pt x="12578" y="13897"/>
                  </a:cubicBezTo>
                  <a:cubicBezTo>
                    <a:pt x="12578" y="13963"/>
                    <a:pt x="12578" y="14003"/>
                    <a:pt x="12558" y="14063"/>
                  </a:cubicBezTo>
                  <a:cubicBezTo>
                    <a:pt x="12558" y="14088"/>
                    <a:pt x="12558" y="14128"/>
                    <a:pt x="12538" y="14148"/>
                  </a:cubicBezTo>
                  <a:cubicBezTo>
                    <a:pt x="12578" y="14128"/>
                    <a:pt x="12624" y="14108"/>
                    <a:pt x="12664" y="14088"/>
                  </a:cubicBezTo>
                  <a:lnTo>
                    <a:pt x="12684" y="14088"/>
                  </a:lnTo>
                  <a:cubicBezTo>
                    <a:pt x="12769" y="14043"/>
                    <a:pt x="12849" y="14003"/>
                    <a:pt x="12915" y="13963"/>
                  </a:cubicBezTo>
                  <a:cubicBezTo>
                    <a:pt x="13000" y="13897"/>
                    <a:pt x="13080" y="13857"/>
                    <a:pt x="13145" y="13792"/>
                  </a:cubicBezTo>
                  <a:cubicBezTo>
                    <a:pt x="13205" y="13752"/>
                    <a:pt x="13271" y="13712"/>
                    <a:pt x="13331" y="13647"/>
                  </a:cubicBezTo>
                  <a:lnTo>
                    <a:pt x="13376" y="13627"/>
                  </a:lnTo>
                  <a:lnTo>
                    <a:pt x="13376" y="13607"/>
                  </a:lnTo>
                  <a:lnTo>
                    <a:pt x="13416" y="13586"/>
                  </a:lnTo>
                  <a:cubicBezTo>
                    <a:pt x="13436" y="13561"/>
                    <a:pt x="13436" y="13561"/>
                    <a:pt x="13456" y="13541"/>
                  </a:cubicBezTo>
                  <a:cubicBezTo>
                    <a:pt x="13476" y="13521"/>
                    <a:pt x="13476" y="13501"/>
                    <a:pt x="13501" y="13481"/>
                  </a:cubicBezTo>
                  <a:cubicBezTo>
                    <a:pt x="13521" y="13461"/>
                    <a:pt x="13501" y="13416"/>
                    <a:pt x="13476" y="13376"/>
                  </a:cubicBezTo>
                  <a:cubicBezTo>
                    <a:pt x="13456" y="13376"/>
                    <a:pt x="13436" y="13356"/>
                    <a:pt x="13416" y="13356"/>
                  </a:cubicBezTo>
                  <a:lnTo>
                    <a:pt x="13416" y="13336"/>
                  </a:lnTo>
                  <a:cubicBezTo>
                    <a:pt x="13396" y="13291"/>
                    <a:pt x="13376" y="13250"/>
                    <a:pt x="13376" y="13210"/>
                  </a:cubicBezTo>
                  <a:cubicBezTo>
                    <a:pt x="13351" y="13165"/>
                    <a:pt x="13351" y="13125"/>
                    <a:pt x="13331" y="13085"/>
                  </a:cubicBezTo>
                  <a:cubicBezTo>
                    <a:pt x="13331" y="13040"/>
                    <a:pt x="13311" y="13000"/>
                    <a:pt x="13291" y="12960"/>
                  </a:cubicBezTo>
                  <a:cubicBezTo>
                    <a:pt x="13271" y="12874"/>
                    <a:pt x="13251" y="12809"/>
                    <a:pt x="13225" y="12729"/>
                  </a:cubicBezTo>
                  <a:lnTo>
                    <a:pt x="13205" y="12684"/>
                  </a:lnTo>
                  <a:cubicBezTo>
                    <a:pt x="13205" y="12644"/>
                    <a:pt x="13185" y="12624"/>
                    <a:pt x="13185" y="12604"/>
                  </a:cubicBezTo>
                  <a:lnTo>
                    <a:pt x="13165" y="12538"/>
                  </a:lnTo>
                  <a:cubicBezTo>
                    <a:pt x="13145" y="12498"/>
                    <a:pt x="13125" y="12458"/>
                    <a:pt x="13125" y="12413"/>
                  </a:cubicBezTo>
                  <a:cubicBezTo>
                    <a:pt x="13080" y="12353"/>
                    <a:pt x="13060" y="12288"/>
                    <a:pt x="13040" y="12227"/>
                  </a:cubicBezTo>
                  <a:lnTo>
                    <a:pt x="13020" y="12207"/>
                  </a:lnTo>
                  <a:cubicBezTo>
                    <a:pt x="13000" y="12162"/>
                    <a:pt x="12975" y="12102"/>
                    <a:pt x="12955" y="12057"/>
                  </a:cubicBezTo>
                  <a:cubicBezTo>
                    <a:pt x="12915" y="11997"/>
                    <a:pt x="12894" y="11957"/>
                    <a:pt x="12849" y="11891"/>
                  </a:cubicBezTo>
                  <a:cubicBezTo>
                    <a:pt x="12829" y="11871"/>
                    <a:pt x="12829" y="11851"/>
                    <a:pt x="12809" y="11806"/>
                  </a:cubicBezTo>
                  <a:lnTo>
                    <a:pt x="12789" y="11786"/>
                  </a:lnTo>
                  <a:lnTo>
                    <a:pt x="12769" y="11766"/>
                  </a:lnTo>
                  <a:lnTo>
                    <a:pt x="12789" y="11746"/>
                  </a:lnTo>
                  <a:cubicBezTo>
                    <a:pt x="12789" y="11766"/>
                    <a:pt x="12809" y="11766"/>
                    <a:pt x="12809" y="11766"/>
                  </a:cubicBezTo>
                  <a:lnTo>
                    <a:pt x="12829" y="11766"/>
                  </a:lnTo>
                  <a:cubicBezTo>
                    <a:pt x="12915" y="11746"/>
                    <a:pt x="13020" y="11706"/>
                    <a:pt x="13100" y="11681"/>
                  </a:cubicBezTo>
                  <a:cubicBezTo>
                    <a:pt x="13185" y="11641"/>
                    <a:pt x="13291" y="11600"/>
                    <a:pt x="13376" y="11535"/>
                  </a:cubicBezTo>
                  <a:cubicBezTo>
                    <a:pt x="13416" y="11515"/>
                    <a:pt x="13456" y="11495"/>
                    <a:pt x="13521" y="11455"/>
                  </a:cubicBezTo>
                  <a:cubicBezTo>
                    <a:pt x="13541" y="11430"/>
                    <a:pt x="13582" y="11410"/>
                    <a:pt x="13627" y="11390"/>
                  </a:cubicBezTo>
                  <a:cubicBezTo>
                    <a:pt x="13667" y="11370"/>
                    <a:pt x="13707" y="11350"/>
                    <a:pt x="13752" y="11305"/>
                  </a:cubicBezTo>
                  <a:lnTo>
                    <a:pt x="13792" y="11285"/>
                  </a:lnTo>
                  <a:lnTo>
                    <a:pt x="13852" y="11224"/>
                  </a:lnTo>
                  <a:cubicBezTo>
                    <a:pt x="13918" y="11204"/>
                    <a:pt x="13978" y="11159"/>
                    <a:pt x="14023" y="11119"/>
                  </a:cubicBezTo>
                  <a:cubicBezTo>
                    <a:pt x="14063" y="11119"/>
                    <a:pt x="14083" y="11099"/>
                    <a:pt x="14103" y="11079"/>
                  </a:cubicBezTo>
                  <a:cubicBezTo>
                    <a:pt x="14208" y="11014"/>
                    <a:pt x="14294" y="10954"/>
                    <a:pt x="14379" y="10908"/>
                  </a:cubicBezTo>
                  <a:cubicBezTo>
                    <a:pt x="14524" y="10783"/>
                    <a:pt x="14670" y="10658"/>
                    <a:pt x="14815" y="10532"/>
                  </a:cubicBezTo>
                  <a:lnTo>
                    <a:pt x="14855" y="10512"/>
                  </a:lnTo>
                  <a:cubicBezTo>
                    <a:pt x="14880" y="10472"/>
                    <a:pt x="14921" y="10452"/>
                    <a:pt x="14941" y="10427"/>
                  </a:cubicBezTo>
                  <a:cubicBezTo>
                    <a:pt x="14981" y="10387"/>
                    <a:pt x="15026" y="10347"/>
                    <a:pt x="15086" y="10302"/>
                  </a:cubicBezTo>
                  <a:cubicBezTo>
                    <a:pt x="15106" y="10261"/>
                    <a:pt x="15151" y="10241"/>
                    <a:pt x="15191" y="10201"/>
                  </a:cubicBezTo>
                  <a:cubicBezTo>
                    <a:pt x="15232" y="10176"/>
                    <a:pt x="15257" y="10136"/>
                    <a:pt x="15277" y="10116"/>
                  </a:cubicBezTo>
                  <a:lnTo>
                    <a:pt x="15297" y="10096"/>
                  </a:lnTo>
                  <a:lnTo>
                    <a:pt x="15402" y="10011"/>
                  </a:lnTo>
                  <a:cubicBezTo>
                    <a:pt x="15442" y="9971"/>
                    <a:pt x="15482" y="9905"/>
                    <a:pt x="15527" y="9885"/>
                  </a:cubicBezTo>
                  <a:cubicBezTo>
                    <a:pt x="15588" y="9800"/>
                    <a:pt x="15653" y="9740"/>
                    <a:pt x="15733" y="9655"/>
                  </a:cubicBezTo>
                  <a:cubicBezTo>
                    <a:pt x="15798" y="9594"/>
                    <a:pt x="15858" y="9529"/>
                    <a:pt x="15924" y="9449"/>
                  </a:cubicBezTo>
                  <a:cubicBezTo>
                    <a:pt x="16009" y="9364"/>
                    <a:pt x="16069" y="9278"/>
                    <a:pt x="16134" y="9198"/>
                  </a:cubicBezTo>
                  <a:cubicBezTo>
                    <a:pt x="16174" y="9133"/>
                    <a:pt x="16235" y="9073"/>
                    <a:pt x="16280" y="8988"/>
                  </a:cubicBezTo>
                  <a:lnTo>
                    <a:pt x="16300" y="8947"/>
                  </a:lnTo>
                  <a:cubicBezTo>
                    <a:pt x="16360" y="8862"/>
                    <a:pt x="16425" y="8777"/>
                    <a:pt x="16465" y="8717"/>
                  </a:cubicBezTo>
                  <a:cubicBezTo>
                    <a:pt x="16510" y="8631"/>
                    <a:pt x="16551" y="8546"/>
                    <a:pt x="16591" y="8446"/>
                  </a:cubicBezTo>
                  <a:cubicBezTo>
                    <a:pt x="16636" y="8401"/>
                    <a:pt x="16656" y="8341"/>
                    <a:pt x="16676" y="8295"/>
                  </a:cubicBezTo>
                  <a:cubicBezTo>
                    <a:pt x="16696" y="8255"/>
                    <a:pt x="16716" y="8215"/>
                    <a:pt x="16716" y="8150"/>
                  </a:cubicBezTo>
                  <a:lnTo>
                    <a:pt x="16736" y="8130"/>
                  </a:lnTo>
                  <a:cubicBezTo>
                    <a:pt x="16761" y="8045"/>
                    <a:pt x="16801" y="7964"/>
                    <a:pt x="16821" y="7879"/>
                  </a:cubicBezTo>
                  <a:cubicBezTo>
                    <a:pt x="16861" y="7794"/>
                    <a:pt x="16887" y="7714"/>
                    <a:pt x="16907" y="7588"/>
                  </a:cubicBezTo>
                  <a:cubicBezTo>
                    <a:pt x="16927" y="7543"/>
                    <a:pt x="16927" y="7523"/>
                    <a:pt x="16947" y="7483"/>
                  </a:cubicBezTo>
                  <a:lnTo>
                    <a:pt x="16947" y="7463"/>
                  </a:lnTo>
                  <a:lnTo>
                    <a:pt x="16947" y="7418"/>
                  </a:lnTo>
                  <a:cubicBezTo>
                    <a:pt x="16967" y="7398"/>
                    <a:pt x="16967" y="7378"/>
                    <a:pt x="16967" y="7378"/>
                  </a:cubicBezTo>
                  <a:cubicBezTo>
                    <a:pt x="16967" y="7358"/>
                    <a:pt x="16967" y="7338"/>
                    <a:pt x="16947" y="7318"/>
                  </a:cubicBezTo>
                  <a:cubicBezTo>
                    <a:pt x="16947" y="7272"/>
                    <a:pt x="16927" y="7252"/>
                    <a:pt x="16887" y="7252"/>
                  </a:cubicBezTo>
                  <a:cubicBezTo>
                    <a:pt x="16907" y="7192"/>
                    <a:pt x="16907" y="7127"/>
                    <a:pt x="16907" y="7067"/>
                  </a:cubicBezTo>
                  <a:lnTo>
                    <a:pt x="16907" y="6941"/>
                  </a:lnTo>
                  <a:cubicBezTo>
                    <a:pt x="16907" y="6896"/>
                    <a:pt x="16907" y="6856"/>
                    <a:pt x="16887" y="6816"/>
                  </a:cubicBezTo>
                  <a:cubicBezTo>
                    <a:pt x="16887" y="6771"/>
                    <a:pt x="16861" y="6731"/>
                    <a:pt x="16861" y="6711"/>
                  </a:cubicBezTo>
                  <a:lnTo>
                    <a:pt x="16861" y="6691"/>
                  </a:lnTo>
                  <a:cubicBezTo>
                    <a:pt x="16841" y="6645"/>
                    <a:pt x="16821" y="6625"/>
                    <a:pt x="16821" y="6585"/>
                  </a:cubicBezTo>
                  <a:lnTo>
                    <a:pt x="16801" y="6565"/>
                  </a:lnTo>
                  <a:lnTo>
                    <a:pt x="16801" y="6540"/>
                  </a:lnTo>
                  <a:cubicBezTo>
                    <a:pt x="16781" y="6500"/>
                    <a:pt x="16781" y="6480"/>
                    <a:pt x="16761" y="6460"/>
                  </a:cubicBezTo>
                  <a:cubicBezTo>
                    <a:pt x="16736" y="6415"/>
                    <a:pt x="16716" y="6375"/>
                    <a:pt x="16696" y="6335"/>
                  </a:cubicBezTo>
                  <a:cubicBezTo>
                    <a:pt x="16676" y="6289"/>
                    <a:pt x="16656" y="6249"/>
                    <a:pt x="16636" y="6229"/>
                  </a:cubicBezTo>
                  <a:cubicBezTo>
                    <a:pt x="16611" y="6209"/>
                    <a:pt x="16591" y="6189"/>
                    <a:pt x="16571" y="6164"/>
                  </a:cubicBezTo>
                  <a:lnTo>
                    <a:pt x="16530" y="6144"/>
                  </a:lnTo>
                  <a:lnTo>
                    <a:pt x="16510" y="6124"/>
                  </a:lnTo>
                  <a:cubicBezTo>
                    <a:pt x="16465" y="6084"/>
                    <a:pt x="16445" y="6064"/>
                    <a:pt x="16405" y="6039"/>
                  </a:cubicBezTo>
                  <a:cubicBezTo>
                    <a:pt x="16385" y="6019"/>
                    <a:pt x="16360" y="6019"/>
                    <a:pt x="16360" y="5999"/>
                  </a:cubicBezTo>
                  <a:cubicBezTo>
                    <a:pt x="16320" y="5999"/>
                    <a:pt x="16300" y="5978"/>
                    <a:pt x="16280" y="5978"/>
                  </a:cubicBezTo>
                  <a:cubicBezTo>
                    <a:pt x="16214" y="5938"/>
                    <a:pt x="16134" y="5938"/>
                    <a:pt x="16049" y="5938"/>
                  </a:cubicBezTo>
                  <a:lnTo>
                    <a:pt x="15984" y="5938"/>
                  </a:lnTo>
                  <a:cubicBezTo>
                    <a:pt x="15924" y="5938"/>
                    <a:pt x="15883" y="5938"/>
                    <a:pt x="15838" y="5958"/>
                  </a:cubicBezTo>
                  <a:cubicBezTo>
                    <a:pt x="15778" y="5958"/>
                    <a:pt x="15733" y="5978"/>
                    <a:pt x="15693" y="5999"/>
                  </a:cubicBezTo>
                  <a:cubicBezTo>
                    <a:pt x="15653" y="5999"/>
                    <a:pt x="15608" y="6019"/>
                    <a:pt x="15568" y="6039"/>
                  </a:cubicBezTo>
                  <a:cubicBezTo>
                    <a:pt x="15547" y="6064"/>
                    <a:pt x="15507" y="6084"/>
                    <a:pt x="15462" y="6104"/>
                  </a:cubicBezTo>
                  <a:lnTo>
                    <a:pt x="15402" y="6164"/>
                  </a:lnTo>
                  <a:lnTo>
                    <a:pt x="15337" y="6164"/>
                  </a:lnTo>
                  <a:cubicBezTo>
                    <a:pt x="15317" y="6189"/>
                    <a:pt x="15317" y="6209"/>
                    <a:pt x="15297" y="6209"/>
                  </a:cubicBezTo>
                  <a:lnTo>
                    <a:pt x="15277" y="6229"/>
                  </a:lnTo>
                  <a:cubicBezTo>
                    <a:pt x="15257" y="6249"/>
                    <a:pt x="15232" y="6249"/>
                    <a:pt x="15211" y="6269"/>
                  </a:cubicBezTo>
                  <a:cubicBezTo>
                    <a:pt x="15191" y="6289"/>
                    <a:pt x="15171" y="6335"/>
                    <a:pt x="15151" y="6355"/>
                  </a:cubicBezTo>
                  <a:lnTo>
                    <a:pt x="15106" y="6395"/>
                  </a:lnTo>
                  <a:lnTo>
                    <a:pt x="15046" y="6460"/>
                  </a:lnTo>
                  <a:cubicBezTo>
                    <a:pt x="15006" y="6500"/>
                    <a:pt x="14961" y="6540"/>
                    <a:pt x="14921" y="6605"/>
                  </a:cubicBezTo>
                  <a:cubicBezTo>
                    <a:pt x="14901" y="6625"/>
                    <a:pt x="14880" y="6645"/>
                    <a:pt x="14855" y="6666"/>
                  </a:cubicBezTo>
                  <a:lnTo>
                    <a:pt x="14855" y="6691"/>
                  </a:lnTo>
                  <a:lnTo>
                    <a:pt x="14835" y="6711"/>
                  </a:lnTo>
                  <a:lnTo>
                    <a:pt x="14835" y="6731"/>
                  </a:lnTo>
                  <a:cubicBezTo>
                    <a:pt x="14815" y="6731"/>
                    <a:pt x="14815" y="6751"/>
                    <a:pt x="14815" y="6751"/>
                  </a:cubicBezTo>
                  <a:lnTo>
                    <a:pt x="14815" y="6771"/>
                  </a:lnTo>
                  <a:cubicBezTo>
                    <a:pt x="14795" y="6791"/>
                    <a:pt x="14775" y="6816"/>
                    <a:pt x="14775" y="6836"/>
                  </a:cubicBezTo>
                  <a:lnTo>
                    <a:pt x="14755" y="6836"/>
                  </a:lnTo>
                  <a:lnTo>
                    <a:pt x="14730" y="6876"/>
                  </a:lnTo>
                  <a:cubicBezTo>
                    <a:pt x="14710" y="6896"/>
                    <a:pt x="14690" y="6941"/>
                    <a:pt x="14650" y="6961"/>
                  </a:cubicBezTo>
                  <a:cubicBezTo>
                    <a:pt x="14605" y="7022"/>
                    <a:pt x="14585" y="7087"/>
                    <a:pt x="14544" y="7127"/>
                  </a:cubicBezTo>
                  <a:lnTo>
                    <a:pt x="14524" y="7147"/>
                  </a:lnTo>
                  <a:lnTo>
                    <a:pt x="14524" y="7167"/>
                  </a:lnTo>
                  <a:cubicBezTo>
                    <a:pt x="14504" y="7192"/>
                    <a:pt x="14504" y="7212"/>
                    <a:pt x="14479" y="7232"/>
                  </a:cubicBezTo>
                  <a:cubicBezTo>
                    <a:pt x="14479" y="7252"/>
                    <a:pt x="14479" y="7252"/>
                    <a:pt x="14459" y="7272"/>
                  </a:cubicBezTo>
                  <a:lnTo>
                    <a:pt x="14459" y="7292"/>
                  </a:lnTo>
                  <a:cubicBezTo>
                    <a:pt x="14439" y="7292"/>
                    <a:pt x="14439" y="7318"/>
                    <a:pt x="14439" y="7338"/>
                  </a:cubicBezTo>
                  <a:cubicBezTo>
                    <a:pt x="14439" y="7358"/>
                    <a:pt x="14459" y="7378"/>
                    <a:pt x="14459" y="7378"/>
                  </a:cubicBezTo>
                  <a:cubicBezTo>
                    <a:pt x="14479" y="7378"/>
                    <a:pt x="14479" y="7398"/>
                    <a:pt x="14479" y="7398"/>
                  </a:cubicBezTo>
                  <a:lnTo>
                    <a:pt x="14479" y="7418"/>
                  </a:lnTo>
                  <a:cubicBezTo>
                    <a:pt x="14419" y="7503"/>
                    <a:pt x="14399" y="7568"/>
                    <a:pt x="14354" y="7608"/>
                  </a:cubicBezTo>
                  <a:cubicBezTo>
                    <a:pt x="14314" y="7649"/>
                    <a:pt x="14294" y="7694"/>
                    <a:pt x="14254" y="7714"/>
                  </a:cubicBezTo>
                  <a:cubicBezTo>
                    <a:pt x="14254" y="7714"/>
                    <a:pt x="14228" y="7714"/>
                    <a:pt x="14208" y="7734"/>
                  </a:cubicBezTo>
                  <a:lnTo>
                    <a:pt x="14208" y="7714"/>
                  </a:lnTo>
                  <a:lnTo>
                    <a:pt x="14228" y="7694"/>
                  </a:lnTo>
                  <a:lnTo>
                    <a:pt x="14228" y="7669"/>
                  </a:lnTo>
                  <a:cubicBezTo>
                    <a:pt x="14254" y="7628"/>
                    <a:pt x="14274" y="7588"/>
                    <a:pt x="14274" y="7568"/>
                  </a:cubicBezTo>
                  <a:cubicBezTo>
                    <a:pt x="14294" y="7523"/>
                    <a:pt x="14314" y="7503"/>
                    <a:pt x="14334" y="7463"/>
                  </a:cubicBezTo>
                  <a:cubicBezTo>
                    <a:pt x="14354" y="7398"/>
                    <a:pt x="14399" y="7318"/>
                    <a:pt x="14439" y="7232"/>
                  </a:cubicBezTo>
                  <a:lnTo>
                    <a:pt x="14439" y="7212"/>
                  </a:lnTo>
                  <a:cubicBezTo>
                    <a:pt x="14479" y="7127"/>
                    <a:pt x="14524" y="7042"/>
                    <a:pt x="14544" y="6961"/>
                  </a:cubicBezTo>
                  <a:cubicBezTo>
                    <a:pt x="14565" y="6876"/>
                    <a:pt x="14605" y="6771"/>
                    <a:pt x="14630" y="6666"/>
                  </a:cubicBezTo>
                  <a:cubicBezTo>
                    <a:pt x="14670" y="6585"/>
                    <a:pt x="14690" y="6480"/>
                    <a:pt x="14710" y="6395"/>
                  </a:cubicBezTo>
                  <a:cubicBezTo>
                    <a:pt x="14730" y="6289"/>
                    <a:pt x="14755" y="6209"/>
                    <a:pt x="14775" y="6084"/>
                  </a:cubicBezTo>
                  <a:cubicBezTo>
                    <a:pt x="14795" y="5999"/>
                    <a:pt x="14795" y="5913"/>
                    <a:pt x="14815" y="5833"/>
                  </a:cubicBezTo>
                  <a:cubicBezTo>
                    <a:pt x="14815" y="5748"/>
                    <a:pt x="14835" y="5663"/>
                    <a:pt x="14835" y="5582"/>
                  </a:cubicBezTo>
                  <a:lnTo>
                    <a:pt x="14835" y="5352"/>
                  </a:lnTo>
                  <a:cubicBezTo>
                    <a:pt x="14835" y="5286"/>
                    <a:pt x="14815" y="5206"/>
                    <a:pt x="14815" y="5161"/>
                  </a:cubicBezTo>
                  <a:lnTo>
                    <a:pt x="14815" y="5036"/>
                  </a:lnTo>
                  <a:cubicBezTo>
                    <a:pt x="14795" y="4935"/>
                    <a:pt x="14775" y="4850"/>
                    <a:pt x="14755" y="4725"/>
                  </a:cubicBezTo>
                  <a:cubicBezTo>
                    <a:pt x="14730" y="4685"/>
                    <a:pt x="14730" y="4619"/>
                    <a:pt x="14710" y="4579"/>
                  </a:cubicBezTo>
                  <a:cubicBezTo>
                    <a:pt x="14710" y="4534"/>
                    <a:pt x="14690" y="4514"/>
                    <a:pt x="14690" y="4474"/>
                  </a:cubicBezTo>
                  <a:lnTo>
                    <a:pt x="14670" y="4409"/>
                  </a:lnTo>
                  <a:cubicBezTo>
                    <a:pt x="14650" y="4369"/>
                    <a:pt x="14650" y="4328"/>
                    <a:pt x="14630" y="4283"/>
                  </a:cubicBezTo>
                  <a:cubicBezTo>
                    <a:pt x="14605" y="4223"/>
                    <a:pt x="14585" y="4183"/>
                    <a:pt x="14585" y="4138"/>
                  </a:cubicBezTo>
                  <a:lnTo>
                    <a:pt x="14565" y="4078"/>
                  </a:lnTo>
                  <a:cubicBezTo>
                    <a:pt x="14544" y="4033"/>
                    <a:pt x="14524" y="3972"/>
                    <a:pt x="14524" y="3932"/>
                  </a:cubicBezTo>
                  <a:lnTo>
                    <a:pt x="14479" y="3847"/>
                  </a:lnTo>
                  <a:cubicBezTo>
                    <a:pt x="14459" y="3807"/>
                    <a:pt x="14459" y="3782"/>
                    <a:pt x="14439" y="3742"/>
                  </a:cubicBezTo>
                  <a:cubicBezTo>
                    <a:pt x="14419" y="3702"/>
                    <a:pt x="14419" y="3656"/>
                    <a:pt x="14399" y="3636"/>
                  </a:cubicBezTo>
                  <a:cubicBezTo>
                    <a:pt x="14379" y="3616"/>
                    <a:pt x="14379" y="3576"/>
                    <a:pt x="14334" y="3531"/>
                  </a:cubicBezTo>
                  <a:cubicBezTo>
                    <a:pt x="14334" y="3511"/>
                    <a:pt x="14314" y="3491"/>
                    <a:pt x="14294" y="3471"/>
                  </a:cubicBezTo>
                  <a:lnTo>
                    <a:pt x="14314" y="3471"/>
                  </a:lnTo>
                  <a:cubicBezTo>
                    <a:pt x="14334" y="3471"/>
                    <a:pt x="14354" y="3471"/>
                    <a:pt x="14354" y="3451"/>
                  </a:cubicBezTo>
                  <a:lnTo>
                    <a:pt x="14379" y="3451"/>
                  </a:lnTo>
                  <a:cubicBezTo>
                    <a:pt x="14379" y="3451"/>
                    <a:pt x="14399" y="3451"/>
                    <a:pt x="14419" y="3431"/>
                  </a:cubicBezTo>
                  <a:cubicBezTo>
                    <a:pt x="14459" y="3406"/>
                    <a:pt x="14504" y="3386"/>
                    <a:pt x="14544" y="3366"/>
                  </a:cubicBezTo>
                  <a:cubicBezTo>
                    <a:pt x="14605" y="3325"/>
                    <a:pt x="14670" y="3280"/>
                    <a:pt x="14730" y="3240"/>
                  </a:cubicBezTo>
                  <a:lnTo>
                    <a:pt x="14775" y="3220"/>
                  </a:lnTo>
                  <a:cubicBezTo>
                    <a:pt x="14855" y="3155"/>
                    <a:pt x="14921" y="3115"/>
                    <a:pt x="15006" y="3030"/>
                  </a:cubicBezTo>
                  <a:cubicBezTo>
                    <a:pt x="15026" y="3009"/>
                    <a:pt x="15046" y="2969"/>
                    <a:pt x="15086" y="2949"/>
                  </a:cubicBezTo>
                  <a:cubicBezTo>
                    <a:pt x="15106" y="2904"/>
                    <a:pt x="15131" y="2864"/>
                    <a:pt x="15151" y="2804"/>
                  </a:cubicBezTo>
                  <a:cubicBezTo>
                    <a:pt x="15191" y="2759"/>
                    <a:pt x="15211" y="2719"/>
                    <a:pt x="15211" y="2678"/>
                  </a:cubicBezTo>
                  <a:cubicBezTo>
                    <a:pt x="15232" y="2633"/>
                    <a:pt x="15257" y="2573"/>
                    <a:pt x="15257" y="2528"/>
                  </a:cubicBezTo>
                  <a:lnTo>
                    <a:pt x="15277" y="2508"/>
                  </a:lnTo>
                  <a:cubicBezTo>
                    <a:pt x="15297" y="2428"/>
                    <a:pt x="15317" y="2342"/>
                    <a:pt x="15337" y="2237"/>
                  </a:cubicBezTo>
                  <a:lnTo>
                    <a:pt x="15337" y="2092"/>
                  </a:lnTo>
                  <a:cubicBezTo>
                    <a:pt x="15357" y="2052"/>
                    <a:pt x="15337" y="1986"/>
                    <a:pt x="15337" y="1946"/>
                  </a:cubicBezTo>
                  <a:cubicBezTo>
                    <a:pt x="15337" y="1841"/>
                    <a:pt x="15317" y="1756"/>
                    <a:pt x="15277" y="1675"/>
                  </a:cubicBezTo>
                  <a:cubicBezTo>
                    <a:pt x="15257" y="1610"/>
                    <a:pt x="15232" y="1570"/>
                    <a:pt x="15232" y="1525"/>
                  </a:cubicBezTo>
                  <a:cubicBezTo>
                    <a:pt x="15257" y="1525"/>
                    <a:pt x="15257" y="1485"/>
                    <a:pt x="15257" y="1465"/>
                  </a:cubicBezTo>
                  <a:lnTo>
                    <a:pt x="15232" y="1445"/>
                  </a:lnTo>
                  <a:cubicBezTo>
                    <a:pt x="15232" y="1400"/>
                    <a:pt x="15211" y="1380"/>
                    <a:pt x="15211" y="1339"/>
                  </a:cubicBezTo>
                  <a:cubicBezTo>
                    <a:pt x="15191" y="1299"/>
                    <a:pt x="15171" y="1274"/>
                    <a:pt x="15151" y="1234"/>
                  </a:cubicBezTo>
                  <a:lnTo>
                    <a:pt x="15151" y="1214"/>
                  </a:lnTo>
                  <a:cubicBezTo>
                    <a:pt x="15131" y="1194"/>
                    <a:pt x="15106" y="1174"/>
                    <a:pt x="15106" y="1149"/>
                  </a:cubicBezTo>
                  <a:cubicBezTo>
                    <a:pt x="15066" y="1089"/>
                    <a:pt x="15026" y="1003"/>
                    <a:pt x="14981" y="943"/>
                  </a:cubicBezTo>
                  <a:cubicBezTo>
                    <a:pt x="14961" y="898"/>
                    <a:pt x="14921" y="858"/>
                    <a:pt x="14901" y="838"/>
                  </a:cubicBezTo>
                  <a:cubicBezTo>
                    <a:pt x="14855" y="798"/>
                    <a:pt x="14815" y="753"/>
                    <a:pt x="14775" y="713"/>
                  </a:cubicBezTo>
                  <a:cubicBezTo>
                    <a:pt x="14710" y="627"/>
                    <a:pt x="14630" y="567"/>
                    <a:pt x="14544" y="522"/>
                  </a:cubicBezTo>
                  <a:cubicBezTo>
                    <a:pt x="14459" y="462"/>
                    <a:pt x="14379" y="422"/>
                    <a:pt x="14274" y="377"/>
                  </a:cubicBezTo>
                  <a:cubicBezTo>
                    <a:pt x="14188" y="316"/>
                    <a:pt x="14063" y="296"/>
                    <a:pt x="13958" y="251"/>
                  </a:cubicBezTo>
                  <a:cubicBezTo>
                    <a:pt x="13918" y="251"/>
                    <a:pt x="13877" y="231"/>
                    <a:pt x="13812" y="231"/>
                  </a:cubicBezTo>
                  <a:lnTo>
                    <a:pt x="13792" y="231"/>
                  </a:lnTo>
                  <a:cubicBezTo>
                    <a:pt x="13752" y="211"/>
                    <a:pt x="13707" y="211"/>
                    <a:pt x="13667" y="191"/>
                  </a:cubicBezTo>
                  <a:lnTo>
                    <a:pt x="13456" y="191"/>
                  </a:lnTo>
                  <a:cubicBezTo>
                    <a:pt x="13416" y="191"/>
                    <a:pt x="13396" y="191"/>
                    <a:pt x="13376" y="211"/>
                  </a:cubicBezTo>
                  <a:cubicBezTo>
                    <a:pt x="13331" y="211"/>
                    <a:pt x="13291" y="231"/>
                    <a:pt x="13225" y="231"/>
                  </a:cubicBezTo>
                  <a:cubicBezTo>
                    <a:pt x="13205" y="251"/>
                    <a:pt x="13165" y="251"/>
                    <a:pt x="13145" y="251"/>
                  </a:cubicBezTo>
                  <a:cubicBezTo>
                    <a:pt x="13125" y="271"/>
                    <a:pt x="13100" y="271"/>
                    <a:pt x="13080" y="271"/>
                  </a:cubicBezTo>
                  <a:cubicBezTo>
                    <a:pt x="13040" y="296"/>
                    <a:pt x="13000" y="316"/>
                    <a:pt x="12955" y="336"/>
                  </a:cubicBezTo>
                  <a:cubicBezTo>
                    <a:pt x="12915" y="356"/>
                    <a:pt x="12874" y="377"/>
                    <a:pt x="12829" y="422"/>
                  </a:cubicBezTo>
                  <a:cubicBezTo>
                    <a:pt x="12769" y="442"/>
                    <a:pt x="12749" y="482"/>
                    <a:pt x="12704" y="522"/>
                  </a:cubicBezTo>
                  <a:lnTo>
                    <a:pt x="12664" y="567"/>
                  </a:lnTo>
                  <a:lnTo>
                    <a:pt x="12644" y="587"/>
                  </a:lnTo>
                  <a:cubicBezTo>
                    <a:pt x="12644" y="607"/>
                    <a:pt x="12624" y="607"/>
                    <a:pt x="12599" y="627"/>
                  </a:cubicBezTo>
                  <a:lnTo>
                    <a:pt x="12578" y="647"/>
                  </a:lnTo>
                  <a:cubicBezTo>
                    <a:pt x="12558" y="692"/>
                    <a:pt x="12538" y="713"/>
                    <a:pt x="12538" y="733"/>
                  </a:cubicBezTo>
                  <a:cubicBezTo>
                    <a:pt x="12498" y="773"/>
                    <a:pt x="12473" y="818"/>
                    <a:pt x="12453" y="858"/>
                  </a:cubicBezTo>
                  <a:cubicBezTo>
                    <a:pt x="12433" y="898"/>
                    <a:pt x="12433" y="923"/>
                    <a:pt x="12413" y="963"/>
                  </a:cubicBezTo>
                  <a:cubicBezTo>
                    <a:pt x="12393" y="1003"/>
                    <a:pt x="12393" y="1049"/>
                    <a:pt x="12373" y="1089"/>
                  </a:cubicBezTo>
                  <a:cubicBezTo>
                    <a:pt x="12373" y="1129"/>
                    <a:pt x="12373" y="1149"/>
                    <a:pt x="12348" y="1194"/>
                  </a:cubicBezTo>
                  <a:cubicBezTo>
                    <a:pt x="12348" y="1214"/>
                    <a:pt x="12348" y="1254"/>
                    <a:pt x="12328" y="1274"/>
                  </a:cubicBezTo>
                  <a:lnTo>
                    <a:pt x="12308" y="1274"/>
                  </a:lnTo>
                  <a:cubicBezTo>
                    <a:pt x="12288" y="1254"/>
                    <a:pt x="12268" y="1234"/>
                    <a:pt x="12247" y="1234"/>
                  </a:cubicBezTo>
                  <a:lnTo>
                    <a:pt x="12247" y="1214"/>
                  </a:lnTo>
                  <a:cubicBezTo>
                    <a:pt x="12202" y="1194"/>
                    <a:pt x="12162" y="1174"/>
                    <a:pt x="12122" y="1149"/>
                  </a:cubicBezTo>
                  <a:lnTo>
                    <a:pt x="12097" y="1129"/>
                  </a:lnTo>
                  <a:cubicBezTo>
                    <a:pt x="12057" y="1109"/>
                    <a:pt x="12037" y="1069"/>
                    <a:pt x="11997" y="1049"/>
                  </a:cubicBezTo>
                  <a:cubicBezTo>
                    <a:pt x="11952" y="1023"/>
                    <a:pt x="11911" y="1003"/>
                    <a:pt x="11871" y="963"/>
                  </a:cubicBezTo>
                  <a:cubicBezTo>
                    <a:pt x="11681" y="858"/>
                    <a:pt x="11495" y="753"/>
                    <a:pt x="11345" y="672"/>
                  </a:cubicBezTo>
                  <a:cubicBezTo>
                    <a:pt x="11285" y="647"/>
                    <a:pt x="11219" y="627"/>
                    <a:pt x="11159" y="587"/>
                  </a:cubicBezTo>
                  <a:lnTo>
                    <a:pt x="11119" y="587"/>
                  </a:lnTo>
                  <a:cubicBezTo>
                    <a:pt x="11054" y="547"/>
                    <a:pt x="10994" y="522"/>
                    <a:pt x="10908" y="502"/>
                  </a:cubicBezTo>
                  <a:cubicBezTo>
                    <a:pt x="10843" y="462"/>
                    <a:pt x="10763" y="442"/>
                    <a:pt x="10678" y="422"/>
                  </a:cubicBezTo>
                  <a:cubicBezTo>
                    <a:pt x="10638" y="397"/>
                    <a:pt x="10592" y="397"/>
                    <a:pt x="10572" y="397"/>
                  </a:cubicBezTo>
                  <a:cubicBezTo>
                    <a:pt x="10512" y="377"/>
                    <a:pt x="10467" y="377"/>
                    <a:pt x="10427" y="377"/>
                  </a:cubicBezTo>
                  <a:cubicBezTo>
                    <a:pt x="10302" y="336"/>
                    <a:pt x="10216" y="316"/>
                    <a:pt x="10116" y="296"/>
                  </a:cubicBezTo>
                  <a:cubicBezTo>
                    <a:pt x="10011" y="251"/>
                    <a:pt x="9925" y="231"/>
                    <a:pt x="9820" y="211"/>
                  </a:cubicBezTo>
                  <a:cubicBezTo>
                    <a:pt x="9715" y="191"/>
                    <a:pt x="9635" y="171"/>
                    <a:pt x="9529" y="146"/>
                  </a:cubicBezTo>
                  <a:cubicBezTo>
                    <a:pt x="9339" y="126"/>
                    <a:pt x="9133" y="86"/>
                    <a:pt x="8902" y="66"/>
                  </a:cubicBezTo>
                  <a:cubicBezTo>
                    <a:pt x="8817" y="46"/>
                    <a:pt x="8712" y="46"/>
                    <a:pt x="8611" y="20"/>
                  </a:cubicBezTo>
                  <a:lnTo>
                    <a:pt x="8316" y="20"/>
                  </a:lnTo>
                  <a:cubicBezTo>
                    <a:pt x="8130" y="0"/>
                    <a:pt x="7919" y="0"/>
                    <a:pt x="770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2" name="Google Shape;2702;p49"/>
            <p:cNvSpPr/>
            <p:nvPr/>
          </p:nvSpPr>
          <p:spPr>
            <a:xfrm>
              <a:off x="1449996" y="2710951"/>
              <a:ext cx="26484" cy="38408"/>
            </a:xfrm>
            <a:custGeom>
              <a:avLst/>
              <a:gdLst/>
              <a:ahLst/>
              <a:cxnLst/>
              <a:rect l="l" t="t" r="r" b="b"/>
              <a:pathLst>
                <a:path w="924" h="1340" extrusionOk="0">
                  <a:moveTo>
                    <a:pt x="146" y="1"/>
                  </a:moveTo>
                  <a:cubicBezTo>
                    <a:pt x="106" y="21"/>
                    <a:pt x="46" y="21"/>
                    <a:pt x="1" y="21"/>
                  </a:cubicBezTo>
                  <a:cubicBezTo>
                    <a:pt x="21" y="66"/>
                    <a:pt x="46" y="126"/>
                    <a:pt x="66" y="171"/>
                  </a:cubicBezTo>
                  <a:cubicBezTo>
                    <a:pt x="86" y="211"/>
                    <a:pt x="106" y="251"/>
                    <a:pt x="126" y="297"/>
                  </a:cubicBezTo>
                  <a:cubicBezTo>
                    <a:pt x="171" y="397"/>
                    <a:pt x="232" y="482"/>
                    <a:pt x="272" y="567"/>
                  </a:cubicBezTo>
                  <a:cubicBezTo>
                    <a:pt x="337" y="648"/>
                    <a:pt x="377" y="753"/>
                    <a:pt x="442" y="838"/>
                  </a:cubicBezTo>
                  <a:cubicBezTo>
                    <a:pt x="502" y="944"/>
                    <a:pt x="568" y="1024"/>
                    <a:pt x="628" y="1129"/>
                  </a:cubicBezTo>
                  <a:cubicBezTo>
                    <a:pt x="648" y="1194"/>
                    <a:pt x="693" y="1255"/>
                    <a:pt x="733" y="1320"/>
                  </a:cubicBezTo>
                  <a:lnTo>
                    <a:pt x="839" y="1320"/>
                  </a:lnTo>
                  <a:cubicBezTo>
                    <a:pt x="859" y="1340"/>
                    <a:pt x="879" y="1340"/>
                    <a:pt x="924" y="1340"/>
                  </a:cubicBezTo>
                  <a:cubicBezTo>
                    <a:pt x="818" y="1174"/>
                    <a:pt x="713" y="1004"/>
                    <a:pt x="608" y="838"/>
                  </a:cubicBezTo>
                  <a:cubicBezTo>
                    <a:pt x="523" y="693"/>
                    <a:pt x="442" y="547"/>
                    <a:pt x="357" y="397"/>
                  </a:cubicBezTo>
                  <a:cubicBezTo>
                    <a:pt x="337" y="357"/>
                    <a:pt x="317" y="317"/>
                    <a:pt x="272" y="272"/>
                  </a:cubicBezTo>
                  <a:cubicBezTo>
                    <a:pt x="252" y="231"/>
                    <a:pt x="232" y="191"/>
                    <a:pt x="212" y="146"/>
                  </a:cubicBezTo>
                  <a:cubicBezTo>
                    <a:pt x="192" y="106"/>
                    <a:pt x="171" y="46"/>
                    <a:pt x="146" y="1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3" name="Google Shape;2703;p49"/>
            <p:cNvSpPr/>
            <p:nvPr/>
          </p:nvSpPr>
          <p:spPr>
            <a:xfrm>
              <a:off x="1316457" y="2591801"/>
              <a:ext cx="38408" cy="69449"/>
            </a:xfrm>
            <a:custGeom>
              <a:avLst/>
              <a:gdLst/>
              <a:ahLst/>
              <a:cxnLst/>
              <a:rect l="l" t="t" r="r" b="b"/>
              <a:pathLst>
                <a:path w="1340" h="2423" extrusionOk="0">
                  <a:moveTo>
                    <a:pt x="1255" y="0"/>
                  </a:moveTo>
                  <a:cubicBezTo>
                    <a:pt x="1235" y="0"/>
                    <a:pt x="1215" y="20"/>
                    <a:pt x="1215" y="20"/>
                  </a:cubicBezTo>
                  <a:lnTo>
                    <a:pt x="1194" y="20"/>
                  </a:lnTo>
                  <a:cubicBezTo>
                    <a:pt x="1149" y="20"/>
                    <a:pt x="1089" y="40"/>
                    <a:pt x="1044" y="40"/>
                  </a:cubicBezTo>
                  <a:lnTo>
                    <a:pt x="1024" y="40"/>
                  </a:lnTo>
                  <a:cubicBezTo>
                    <a:pt x="964" y="65"/>
                    <a:pt x="879" y="85"/>
                    <a:pt x="793" y="105"/>
                  </a:cubicBezTo>
                  <a:cubicBezTo>
                    <a:pt x="753" y="126"/>
                    <a:pt x="713" y="146"/>
                    <a:pt x="668" y="146"/>
                  </a:cubicBezTo>
                  <a:cubicBezTo>
                    <a:pt x="648" y="166"/>
                    <a:pt x="608" y="191"/>
                    <a:pt x="588" y="211"/>
                  </a:cubicBezTo>
                  <a:lnTo>
                    <a:pt x="543" y="211"/>
                  </a:lnTo>
                  <a:cubicBezTo>
                    <a:pt x="502" y="231"/>
                    <a:pt x="462" y="251"/>
                    <a:pt x="442" y="271"/>
                  </a:cubicBezTo>
                  <a:cubicBezTo>
                    <a:pt x="397" y="291"/>
                    <a:pt x="357" y="336"/>
                    <a:pt x="317" y="376"/>
                  </a:cubicBezTo>
                  <a:cubicBezTo>
                    <a:pt x="292" y="396"/>
                    <a:pt x="252" y="416"/>
                    <a:pt x="232" y="462"/>
                  </a:cubicBezTo>
                  <a:cubicBezTo>
                    <a:pt x="191" y="482"/>
                    <a:pt x="166" y="522"/>
                    <a:pt x="146" y="587"/>
                  </a:cubicBezTo>
                  <a:cubicBezTo>
                    <a:pt x="126" y="607"/>
                    <a:pt x="106" y="647"/>
                    <a:pt x="86" y="692"/>
                  </a:cubicBezTo>
                  <a:cubicBezTo>
                    <a:pt x="66" y="732"/>
                    <a:pt x="66" y="772"/>
                    <a:pt x="41" y="818"/>
                  </a:cubicBezTo>
                  <a:cubicBezTo>
                    <a:pt x="21" y="858"/>
                    <a:pt x="21" y="898"/>
                    <a:pt x="21" y="943"/>
                  </a:cubicBezTo>
                  <a:cubicBezTo>
                    <a:pt x="1" y="983"/>
                    <a:pt x="1" y="1023"/>
                    <a:pt x="1" y="1088"/>
                  </a:cubicBezTo>
                  <a:lnTo>
                    <a:pt x="1" y="1194"/>
                  </a:lnTo>
                  <a:cubicBezTo>
                    <a:pt x="1" y="1234"/>
                    <a:pt x="1" y="1254"/>
                    <a:pt x="21" y="1294"/>
                  </a:cubicBezTo>
                  <a:lnTo>
                    <a:pt x="21" y="1319"/>
                  </a:lnTo>
                  <a:cubicBezTo>
                    <a:pt x="21" y="1379"/>
                    <a:pt x="41" y="1419"/>
                    <a:pt x="41" y="1465"/>
                  </a:cubicBezTo>
                  <a:cubicBezTo>
                    <a:pt x="66" y="1505"/>
                    <a:pt x="66" y="1545"/>
                    <a:pt x="86" y="1590"/>
                  </a:cubicBezTo>
                  <a:cubicBezTo>
                    <a:pt x="106" y="1670"/>
                    <a:pt x="146" y="1735"/>
                    <a:pt x="191" y="1821"/>
                  </a:cubicBezTo>
                  <a:cubicBezTo>
                    <a:pt x="212" y="1861"/>
                    <a:pt x="232" y="1881"/>
                    <a:pt x="252" y="1921"/>
                  </a:cubicBezTo>
                  <a:cubicBezTo>
                    <a:pt x="292" y="1966"/>
                    <a:pt x="317" y="2006"/>
                    <a:pt x="337" y="2026"/>
                  </a:cubicBezTo>
                  <a:cubicBezTo>
                    <a:pt x="377" y="2071"/>
                    <a:pt x="417" y="2091"/>
                    <a:pt x="462" y="2132"/>
                  </a:cubicBezTo>
                  <a:lnTo>
                    <a:pt x="482" y="2152"/>
                  </a:lnTo>
                  <a:lnTo>
                    <a:pt x="502" y="2172"/>
                  </a:lnTo>
                  <a:lnTo>
                    <a:pt x="522" y="2172"/>
                  </a:lnTo>
                  <a:cubicBezTo>
                    <a:pt x="522" y="2197"/>
                    <a:pt x="543" y="2197"/>
                    <a:pt x="568" y="2217"/>
                  </a:cubicBezTo>
                  <a:cubicBezTo>
                    <a:pt x="588" y="2217"/>
                    <a:pt x="608" y="2237"/>
                    <a:pt x="648" y="2257"/>
                  </a:cubicBezTo>
                  <a:cubicBezTo>
                    <a:pt x="668" y="2277"/>
                    <a:pt x="693" y="2277"/>
                    <a:pt x="733" y="2297"/>
                  </a:cubicBezTo>
                  <a:lnTo>
                    <a:pt x="753" y="2297"/>
                  </a:lnTo>
                  <a:cubicBezTo>
                    <a:pt x="773" y="2322"/>
                    <a:pt x="793" y="2322"/>
                    <a:pt x="818" y="2342"/>
                  </a:cubicBezTo>
                  <a:cubicBezTo>
                    <a:pt x="858" y="2342"/>
                    <a:pt x="899" y="2342"/>
                    <a:pt x="944" y="2362"/>
                  </a:cubicBezTo>
                  <a:lnTo>
                    <a:pt x="1004" y="2362"/>
                  </a:lnTo>
                  <a:cubicBezTo>
                    <a:pt x="1024" y="2382"/>
                    <a:pt x="1044" y="2382"/>
                    <a:pt x="1069" y="2382"/>
                  </a:cubicBezTo>
                  <a:cubicBezTo>
                    <a:pt x="1089" y="2402"/>
                    <a:pt x="1129" y="2402"/>
                    <a:pt x="1149" y="2422"/>
                  </a:cubicBezTo>
                  <a:lnTo>
                    <a:pt x="1169" y="2422"/>
                  </a:lnTo>
                  <a:cubicBezTo>
                    <a:pt x="1194" y="2422"/>
                    <a:pt x="1215" y="2402"/>
                    <a:pt x="1215" y="2402"/>
                  </a:cubicBezTo>
                  <a:cubicBezTo>
                    <a:pt x="1255" y="2402"/>
                    <a:pt x="1275" y="2382"/>
                    <a:pt x="1275" y="2342"/>
                  </a:cubicBezTo>
                  <a:lnTo>
                    <a:pt x="1275" y="2277"/>
                  </a:lnTo>
                  <a:cubicBezTo>
                    <a:pt x="1255" y="2277"/>
                    <a:pt x="1255" y="2257"/>
                    <a:pt x="1255" y="2257"/>
                  </a:cubicBezTo>
                  <a:lnTo>
                    <a:pt x="1235" y="2237"/>
                  </a:lnTo>
                  <a:cubicBezTo>
                    <a:pt x="1235" y="2217"/>
                    <a:pt x="1215" y="2197"/>
                    <a:pt x="1194" y="2197"/>
                  </a:cubicBezTo>
                  <a:cubicBezTo>
                    <a:pt x="1169" y="2152"/>
                    <a:pt x="1149" y="2112"/>
                    <a:pt x="1129" y="2091"/>
                  </a:cubicBezTo>
                  <a:cubicBezTo>
                    <a:pt x="1089" y="2006"/>
                    <a:pt x="1044" y="1921"/>
                    <a:pt x="1004" y="1861"/>
                  </a:cubicBezTo>
                  <a:cubicBezTo>
                    <a:pt x="984" y="1776"/>
                    <a:pt x="964" y="1715"/>
                    <a:pt x="944" y="1650"/>
                  </a:cubicBezTo>
                  <a:cubicBezTo>
                    <a:pt x="919" y="1590"/>
                    <a:pt x="899" y="1525"/>
                    <a:pt x="899" y="1465"/>
                  </a:cubicBezTo>
                  <a:cubicBezTo>
                    <a:pt x="879" y="1379"/>
                    <a:pt x="879" y="1274"/>
                    <a:pt x="879" y="1169"/>
                  </a:cubicBezTo>
                  <a:cubicBezTo>
                    <a:pt x="879" y="1088"/>
                    <a:pt x="899" y="983"/>
                    <a:pt x="899" y="898"/>
                  </a:cubicBezTo>
                  <a:cubicBezTo>
                    <a:pt x="899" y="838"/>
                    <a:pt x="919" y="772"/>
                    <a:pt x="944" y="712"/>
                  </a:cubicBezTo>
                  <a:lnTo>
                    <a:pt x="944" y="692"/>
                  </a:lnTo>
                  <a:lnTo>
                    <a:pt x="944" y="667"/>
                  </a:lnTo>
                  <a:cubicBezTo>
                    <a:pt x="964" y="647"/>
                    <a:pt x="964" y="607"/>
                    <a:pt x="964" y="587"/>
                  </a:cubicBezTo>
                  <a:cubicBezTo>
                    <a:pt x="984" y="542"/>
                    <a:pt x="1004" y="502"/>
                    <a:pt x="1004" y="482"/>
                  </a:cubicBezTo>
                  <a:cubicBezTo>
                    <a:pt x="1024" y="416"/>
                    <a:pt x="1044" y="376"/>
                    <a:pt x="1069" y="356"/>
                  </a:cubicBezTo>
                  <a:cubicBezTo>
                    <a:pt x="1089" y="316"/>
                    <a:pt x="1129" y="271"/>
                    <a:pt x="1149" y="231"/>
                  </a:cubicBezTo>
                  <a:lnTo>
                    <a:pt x="1169" y="211"/>
                  </a:lnTo>
                  <a:lnTo>
                    <a:pt x="1235" y="211"/>
                  </a:lnTo>
                  <a:cubicBezTo>
                    <a:pt x="1235" y="211"/>
                    <a:pt x="1255" y="211"/>
                    <a:pt x="1255" y="191"/>
                  </a:cubicBezTo>
                  <a:lnTo>
                    <a:pt x="1295" y="191"/>
                  </a:lnTo>
                  <a:cubicBezTo>
                    <a:pt x="1320" y="166"/>
                    <a:pt x="1340" y="146"/>
                    <a:pt x="1340" y="105"/>
                  </a:cubicBezTo>
                  <a:cubicBezTo>
                    <a:pt x="1340" y="105"/>
                    <a:pt x="1340" y="85"/>
                    <a:pt x="1320" y="65"/>
                  </a:cubicBezTo>
                  <a:lnTo>
                    <a:pt x="1320" y="20"/>
                  </a:lnTo>
                  <a:cubicBezTo>
                    <a:pt x="1295" y="0"/>
                    <a:pt x="1295" y="0"/>
                    <a:pt x="1275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4" name="Google Shape;2704;p49"/>
            <p:cNvSpPr/>
            <p:nvPr/>
          </p:nvSpPr>
          <p:spPr>
            <a:xfrm>
              <a:off x="1537560" y="2583460"/>
              <a:ext cx="36545" cy="68303"/>
            </a:xfrm>
            <a:custGeom>
              <a:avLst/>
              <a:gdLst/>
              <a:ahLst/>
              <a:cxnLst/>
              <a:rect l="l" t="t" r="r" b="b"/>
              <a:pathLst>
                <a:path w="1275" h="2383" extrusionOk="0">
                  <a:moveTo>
                    <a:pt x="80" y="0"/>
                  </a:moveTo>
                  <a:lnTo>
                    <a:pt x="60" y="20"/>
                  </a:lnTo>
                  <a:lnTo>
                    <a:pt x="40" y="20"/>
                  </a:lnTo>
                  <a:cubicBezTo>
                    <a:pt x="40" y="20"/>
                    <a:pt x="20" y="20"/>
                    <a:pt x="20" y="40"/>
                  </a:cubicBezTo>
                  <a:lnTo>
                    <a:pt x="20" y="60"/>
                  </a:lnTo>
                  <a:lnTo>
                    <a:pt x="20" y="106"/>
                  </a:lnTo>
                  <a:lnTo>
                    <a:pt x="20" y="146"/>
                  </a:lnTo>
                  <a:cubicBezTo>
                    <a:pt x="40" y="146"/>
                    <a:pt x="60" y="166"/>
                    <a:pt x="80" y="166"/>
                  </a:cubicBezTo>
                  <a:cubicBezTo>
                    <a:pt x="101" y="186"/>
                    <a:pt x="126" y="186"/>
                    <a:pt x="126" y="186"/>
                  </a:cubicBezTo>
                  <a:cubicBezTo>
                    <a:pt x="166" y="206"/>
                    <a:pt x="186" y="271"/>
                    <a:pt x="206" y="311"/>
                  </a:cubicBezTo>
                  <a:cubicBezTo>
                    <a:pt x="251" y="376"/>
                    <a:pt x="271" y="437"/>
                    <a:pt x="291" y="502"/>
                  </a:cubicBezTo>
                  <a:cubicBezTo>
                    <a:pt x="311" y="562"/>
                    <a:pt x="311" y="607"/>
                    <a:pt x="331" y="687"/>
                  </a:cubicBezTo>
                  <a:cubicBezTo>
                    <a:pt x="331" y="753"/>
                    <a:pt x="351" y="793"/>
                    <a:pt x="351" y="858"/>
                  </a:cubicBezTo>
                  <a:lnTo>
                    <a:pt x="351" y="938"/>
                  </a:lnTo>
                  <a:lnTo>
                    <a:pt x="351" y="1043"/>
                  </a:lnTo>
                  <a:lnTo>
                    <a:pt x="351" y="1109"/>
                  </a:lnTo>
                  <a:cubicBezTo>
                    <a:pt x="376" y="1209"/>
                    <a:pt x="376" y="1314"/>
                    <a:pt x="376" y="1400"/>
                  </a:cubicBezTo>
                  <a:cubicBezTo>
                    <a:pt x="351" y="1460"/>
                    <a:pt x="351" y="1505"/>
                    <a:pt x="351" y="1545"/>
                  </a:cubicBezTo>
                  <a:cubicBezTo>
                    <a:pt x="331" y="1585"/>
                    <a:pt x="331" y="1610"/>
                    <a:pt x="311" y="1650"/>
                  </a:cubicBezTo>
                  <a:lnTo>
                    <a:pt x="311" y="1670"/>
                  </a:lnTo>
                  <a:lnTo>
                    <a:pt x="291" y="1710"/>
                  </a:lnTo>
                  <a:cubicBezTo>
                    <a:pt x="291" y="1756"/>
                    <a:pt x="271" y="1776"/>
                    <a:pt x="271" y="1796"/>
                  </a:cubicBezTo>
                  <a:lnTo>
                    <a:pt x="271" y="1836"/>
                  </a:lnTo>
                  <a:cubicBezTo>
                    <a:pt x="251" y="1881"/>
                    <a:pt x="226" y="1901"/>
                    <a:pt x="226" y="1941"/>
                  </a:cubicBezTo>
                  <a:cubicBezTo>
                    <a:pt x="206" y="1986"/>
                    <a:pt x="186" y="2006"/>
                    <a:pt x="186" y="2046"/>
                  </a:cubicBezTo>
                  <a:cubicBezTo>
                    <a:pt x="166" y="2087"/>
                    <a:pt x="146" y="2132"/>
                    <a:pt x="126" y="2152"/>
                  </a:cubicBezTo>
                  <a:cubicBezTo>
                    <a:pt x="101" y="2172"/>
                    <a:pt x="80" y="2192"/>
                    <a:pt x="60" y="2212"/>
                  </a:cubicBezTo>
                  <a:lnTo>
                    <a:pt x="40" y="2237"/>
                  </a:lnTo>
                  <a:cubicBezTo>
                    <a:pt x="20" y="2257"/>
                    <a:pt x="20" y="2277"/>
                    <a:pt x="20" y="2277"/>
                  </a:cubicBezTo>
                  <a:cubicBezTo>
                    <a:pt x="0" y="2297"/>
                    <a:pt x="20" y="2337"/>
                    <a:pt x="40" y="2337"/>
                  </a:cubicBezTo>
                  <a:cubicBezTo>
                    <a:pt x="40" y="2362"/>
                    <a:pt x="60" y="2362"/>
                    <a:pt x="80" y="2362"/>
                  </a:cubicBezTo>
                  <a:cubicBezTo>
                    <a:pt x="126" y="2362"/>
                    <a:pt x="146" y="2382"/>
                    <a:pt x="166" y="2382"/>
                  </a:cubicBezTo>
                  <a:lnTo>
                    <a:pt x="291" y="2382"/>
                  </a:lnTo>
                  <a:cubicBezTo>
                    <a:pt x="311" y="2382"/>
                    <a:pt x="351" y="2362"/>
                    <a:pt x="376" y="2362"/>
                  </a:cubicBezTo>
                  <a:cubicBezTo>
                    <a:pt x="396" y="2362"/>
                    <a:pt x="416" y="2362"/>
                    <a:pt x="416" y="2337"/>
                  </a:cubicBezTo>
                  <a:lnTo>
                    <a:pt x="437" y="2337"/>
                  </a:lnTo>
                  <a:cubicBezTo>
                    <a:pt x="477" y="2317"/>
                    <a:pt x="522" y="2317"/>
                    <a:pt x="562" y="2297"/>
                  </a:cubicBezTo>
                  <a:cubicBezTo>
                    <a:pt x="602" y="2277"/>
                    <a:pt x="647" y="2257"/>
                    <a:pt x="687" y="2212"/>
                  </a:cubicBezTo>
                  <a:cubicBezTo>
                    <a:pt x="707" y="2212"/>
                    <a:pt x="727" y="2192"/>
                    <a:pt x="752" y="2172"/>
                  </a:cubicBezTo>
                  <a:cubicBezTo>
                    <a:pt x="752" y="2172"/>
                    <a:pt x="773" y="2152"/>
                    <a:pt x="793" y="2152"/>
                  </a:cubicBezTo>
                  <a:cubicBezTo>
                    <a:pt x="833" y="2112"/>
                    <a:pt x="878" y="2087"/>
                    <a:pt x="898" y="2046"/>
                  </a:cubicBezTo>
                  <a:cubicBezTo>
                    <a:pt x="918" y="2026"/>
                    <a:pt x="938" y="2026"/>
                    <a:pt x="938" y="2006"/>
                  </a:cubicBezTo>
                  <a:lnTo>
                    <a:pt x="958" y="2006"/>
                  </a:lnTo>
                  <a:cubicBezTo>
                    <a:pt x="958" y="1986"/>
                    <a:pt x="978" y="1961"/>
                    <a:pt x="1003" y="1941"/>
                  </a:cubicBezTo>
                  <a:cubicBezTo>
                    <a:pt x="1023" y="1901"/>
                    <a:pt x="1043" y="1861"/>
                    <a:pt x="1063" y="1816"/>
                  </a:cubicBezTo>
                  <a:cubicBezTo>
                    <a:pt x="1104" y="1756"/>
                    <a:pt x="1149" y="1670"/>
                    <a:pt x="1169" y="1585"/>
                  </a:cubicBezTo>
                  <a:lnTo>
                    <a:pt x="1169" y="1565"/>
                  </a:lnTo>
                  <a:cubicBezTo>
                    <a:pt x="1189" y="1525"/>
                    <a:pt x="1209" y="1485"/>
                    <a:pt x="1229" y="1420"/>
                  </a:cubicBezTo>
                  <a:cubicBezTo>
                    <a:pt x="1229" y="1379"/>
                    <a:pt x="1254" y="1359"/>
                    <a:pt x="1254" y="1294"/>
                  </a:cubicBezTo>
                  <a:cubicBezTo>
                    <a:pt x="1274" y="1209"/>
                    <a:pt x="1274" y="1129"/>
                    <a:pt x="1254" y="1023"/>
                  </a:cubicBezTo>
                  <a:cubicBezTo>
                    <a:pt x="1254" y="958"/>
                    <a:pt x="1254" y="918"/>
                    <a:pt x="1229" y="878"/>
                  </a:cubicBezTo>
                  <a:cubicBezTo>
                    <a:pt x="1209" y="833"/>
                    <a:pt x="1209" y="793"/>
                    <a:pt x="1189" y="753"/>
                  </a:cubicBezTo>
                  <a:cubicBezTo>
                    <a:pt x="1169" y="732"/>
                    <a:pt x="1169" y="687"/>
                    <a:pt x="1149" y="647"/>
                  </a:cubicBezTo>
                  <a:cubicBezTo>
                    <a:pt x="1129" y="607"/>
                    <a:pt x="1104" y="562"/>
                    <a:pt x="1083" y="522"/>
                  </a:cubicBezTo>
                  <a:lnTo>
                    <a:pt x="1063" y="482"/>
                  </a:lnTo>
                  <a:lnTo>
                    <a:pt x="1003" y="417"/>
                  </a:lnTo>
                  <a:cubicBezTo>
                    <a:pt x="978" y="376"/>
                    <a:pt x="938" y="331"/>
                    <a:pt x="898" y="311"/>
                  </a:cubicBezTo>
                  <a:cubicBezTo>
                    <a:pt x="878" y="271"/>
                    <a:pt x="833" y="251"/>
                    <a:pt x="773" y="231"/>
                  </a:cubicBezTo>
                  <a:cubicBezTo>
                    <a:pt x="727" y="186"/>
                    <a:pt x="687" y="166"/>
                    <a:pt x="647" y="146"/>
                  </a:cubicBezTo>
                  <a:cubicBezTo>
                    <a:pt x="627" y="146"/>
                    <a:pt x="627" y="126"/>
                    <a:pt x="602" y="126"/>
                  </a:cubicBezTo>
                  <a:cubicBezTo>
                    <a:pt x="582" y="106"/>
                    <a:pt x="562" y="106"/>
                    <a:pt x="522" y="81"/>
                  </a:cubicBezTo>
                  <a:cubicBezTo>
                    <a:pt x="477" y="60"/>
                    <a:pt x="416" y="40"/>
                    <a:pt x="376" y="40"/>
                  </a:cubicBezTo>
                  <a:cubicBezTo>
                    <a:pt x="331" y="20"/>
                    <a:pt x="291" y="0"/>
                    <a:pt x="2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5" name="Google Shape;2705;p49"/>
            <p:cNvSpPr/>
            <p:nvPr/>
          </p:nvSpPr>
          <p:spPr>
            <a:xfrm>
              <a:off x="1404594" y="2609170"/>
              <a:ext cx="88567" cy="103099"/>
            </a:xfrm>
            <a:custGeom>
              <a:avLst/>
              <a:gdLst/>
              <a:ahLst/>
              <a:cxnLst/>
              <a:rect l="l" t="t" r="r" b="b"/>
              <a:pathLst>
                <a:path w="3090" h="3597" extrusionOk="0">
                  <a:moveTo>
                    <a:pt x="1605" y="252"/>
                  </a:moveTo>
                  <a:cubicBezTo>
                    <a:pt x="1670" y="252"/>
                    <a:pt x="1710" y="252"/>
                    <a:pt x="1755" y="272"/>
                  </a:cubicBezTo>
                  <a:lnTo>
                    <a:pt x="1776" y="272"/>
                  </a:lnTo>
                  <a:cubicBezTo>
                    <a:pt x="1796" y="272"/>
                    <a:pt x="1816" y="272"/>
                    <a:pt x="1856" y="292"/>
                  </a:cubicBezTo>
                  <a:cubicBezTo>
                    <a:pt x="1881" y="292"/>
                    <a:pt x="1921" y="312"/>
                    <a:pt x="1941" y="312"/>
                  </a:cubicBezTo>
                  <a:cubicBezTo>
                    <a:pt x="1981" y="337"/>
                    <a:pt x="2006" y="337"/>
                    <a:pt x="2046" y="357"/>
                  </a:cubicBezTo>
                  <a:cubicBezTo>
                    <a:pt x="2066" y="377"/>
                    <a:pt x="2107" y="397"/>
                    <a:pt x="2132" y="417"/>
                  </a:cubicBezTo>
                  <a:lnTo>
                    <a:pt x="2152" y="437"/>
                  </a:lnTo>
                  <a:cubicBezTo>
                    <a:pt x="2172" y="462"/>
                    <a:pt x="2212" y="482"/>
                    <a:pt x="2232" y="503"/>
                  </a:cubicBezTo>
                  <a:cubicBezTo>
                    <a:pt x="2257" y="523"/>
                    <a:pt x="2257" y="543"/>
                    <a:pt x="2277" y="543"/>
                  </a:cubicBezTo>
                  <a:lnTo>
                    <a:pt x="2297" y="563"/>
                  </a:lnTo>
                  <a:cubicBezTo>
                    <a:pt x="2317" y="588"/>
                    <a:pt x="2337" y="608"/>
                    <a:pt x="2357" y="648"/>
                  </a:cubicBezTo>
                  <a:cubicBezTo>
                    <a:pt x="2357" y="668"/>
                    <a:pt x="2382" y="688"/>
                    <a:pt x="2382" y="713"/>
                  </a:cubicBezTo>
                  <a:cubicBezTo>
                    <a:pt x="2402" y="733"/>
                    <a:pt x="2402" y="753"/>
                    <a:pt x="2402" y="793"/>
                  </a:cubicBezTo>
                  <a:cubicBezTo>
                    <a:pt x="2423" y="813"/>
                    <a:pt x="2423" y="859"/>
                    <a:pt x="2423" y="899"/>
                  </a:cubicBezTo>
                  <a:cubicBezTo>
                    <a:pt x="2423" y="919"/>
                    <a:pt x="2423" y="964"/>
                    <a:pt x="2402" y="984"/>
                  </a:cubicBezTo>
                  <a:cubicBezTo>
                    <a:pt x="2402" y="1024"/>
                    <a:pt x="2402" y="1044"/>
                    <a:pt x="2382" y="1089"/>
                  </a:cubicBezTo>
                  <a:cubicBezTo>
                    <a:pt x="2357" y="1149"/>
                    <a:pt x="2317" y="1215"/>
                    <a:pt x="2257" y="1275"/>
                  </a:cubicBezTo>
                  <a:cubicBezTo>
                    <a:pt x="2232" y="1315"/>
                    <a:pt x="2192" y="1340"/>
                    <a:pt x="2172" y="1360"/>
                  </a:cubicBezTo>
                  <a:lnTo>
                    <a:pt x="2152" y="1380"/>
                  </a:lnTo>
                  <a:cubicBezTo>
                    <a:pt x="2132" y="1380"/>
                    <a:pt x="2132" y="1400"/>
                    <a:pt x="2132" y="1400"/>
                  </a:cubicBezTo>
                  <a:cubicBezTo>
                    <a:pt x="2107" y="1420"/>
                    <a:pt x="2066" y="1420"/>
                    <a:pt x="2046" y="1440"/>
                  </a:cubicBezTo>
                  <a:cubicBezTo>
                    <a:pt x="2026" y="1465"/>
                    <a:pt x="2006" y="1465"/>
                    <a:pt x="1961" y="1485"/>
                  </a:cubicBezTo>
                  <a:cubicBezTo>
                    <a:pt x="1901" y="1506"/>
                    <a:pt x="1881" y="1526"/>
                    <a:pt x="1836" y="1526"/>
                  </a:cubicBezTo>
                  <a:cubicBezTo>
                    <a:pt x="1796" y="1526"/>
                    <a:pt x="1776" y="1546"/>
                    <a:pt x="1730" y="1546"/>
                  </a:cubicBezTo>
                  <a:cubicBezTo>
                    <a:pt x="1690" y="1546"/>
                    <a:pt x="1650" y="1566"/>
                    <a:pt x="1605" y="1566"/>
                  </a:cubicBezTo>
                  <a:lnTo>
                    <a:pt x="1334" y="1566"/>
                  </a:lnTo>
                  <a:cubicBezTo>
                    <a:pt x="1254" y="1546"/>
                    <a:pt x="1169" y="1526"/>
                    <a:pt x="1083" y="1506"/>
                  </a:cubicBezTo>
                  <a:cubicBezTo>
                    <a:pt x="1043" y="1485"/>
                    <a:pt x="1003" y="1465"/>
                    <a:pt x="958" y="1440"/>
                  </a:cubicBezTo>
                  <a:cubicBezTo>
                    <a:pt x="918" y="1420"/>
                    <a:pt x="878" y="1400"/>
                    <a:pt x="833" y="1360"/>
                  </a:cubicBezTo>
                  <a:cubicBezTo>
                    <a:pt x="813" y="1360"/>
                    <a:pt x="793" y="1340"/>
                    <a:pt x="793" y="1315"/>
                  </a:cubicBezTo>
                  <a:cubicBezTo>
                    <a:pt x="773" y="1315"/>
                    <a:pt x="752" y="1295"/>
                    <a:pt x="752" y="1275"/>
                  </a:cubicBezTo>
                  <a:cubicBezTo>
                    <a:pt x="727" y="1235"/>
                    <a:pt x="707" y="1190"/>
                    <a:pt x="687" y="1149"/>
                  </a:cubicBezTo>
                  <a:cubicBezTo>
                    <a:pt x="667" y="1089"/>
                    <a:pt x="647" y="1044"/>
                    <a:pt x="647" y="1004"/>
                  </a:cubicBezTo>
                  <a:lnTo>
                    <a:pt x="647" y="984"/>
                  </a:lnTo>
                  <a:cubicBezTo>
                    <a:pt x="627" y="964"/>
                    <a:pt x="627" y="919"/>
                    <a:pt x="627" y="899"/>
                  </a:cubicBezTo>
                  <a:cubicBezTo>
                    <a:pt x="627" y="879"/>
                    <a:pt x="647" y="859"/>
                    <a:pt x="647" y="859"/>
                  </a:cubicBezTo>
                  <a:cubicBezTo>
                    <a:pt x="647" y="839"/>
                    <a:pt x="647" y="839"/>
                    <a:pt x="667" y="813"/>
                  </a:cubicBezTo>
                  <a:lnTo>
                    <a:pt x="667" y="773"/>
                  </a:lnTo>
                  <a:cubicBezTo>
                    <a:pt x="667" y="733"/>
                    <a:pt x="687" y="688"/>
                    <a:pt x="707" y="648"/>
                  </a:cubicBezTo>
                  <a:cubicBezTo>
                    <a:pt x="752" y="588"/>
                    <a:pt x="793" y="543"/>
                    <a:pt x="833" y="482"/>
                  </a:cubicBezTo>
                  <a:lnTo>
                    <a:pt x="853" y="482"/>
                  </a:lnTo>
                  <a:cubicBezTo>
                    <a:pt x="898" y="437"/>
                    <a:pt x="918" y="397"/>
                    <a:pt x="958" y="377"/>
                  </a:cubicBezTo>
                  <a:cubicBezTo>
                    <a:pt x="1003" y="357"/>
                    <a:pt x="1043" y="357"/>
                    <a:pt x="1083" y="337"/>
                  </a:cubicBezTo>
                  <a:cubicBezTo>
                    <a:pt x="1129" y="312"/>
                    <a:pt x="1169" y="292"/>
                    <a:pt x="1209" y="292"/>
                  </a:cubicBezTo>
                  <a:cubicBezTo>
                    <a:pt x="1314" y="272"/>
                    <a:pt x="1399" y="252"/>
                    <a:pt x="1480" y="252"/>
                  </a:cubicBezTo>
                  <a:close/>
                  <a:moveTo>
                    <a:pt x="1505" y="1"/>
                  </a:moveTo>
                  <a:cubicBezTo>
                    <a:pt x="1460" y="1"/>
                    <a:pt x="1419" y="1"/>
                    <a:pt x="1379" y="21"/>
                  </a:cubicBezTo>
                  <a:lnTo>
                    <a:pt x="1314" y="21"/>
                  </a:lnTo>
                  <a:cubicBezTo>
                    <a:pt x="1294" y="21"/>
                    <a:pt x="1294" y="41"/>
                    <a:pt x="1294" y="41"/>
                  </a:cubicBezTo>
                  <a:lnTo>
                    <a:pt x="1229" y="41"/>
                  </a:lnTo>
                  <a:lnTo>
                    <a:pt x="1209" y="61"/>
                  </a:lnTo>
                  <a:cubicBezTo>
                    <a:pt x="1169" y="61"/>
                    <a:pt x="1149" y="86"/>
                    <a:pt x="1129" y="86"/>
                  </a:cubicBezTo>
                  <a:cubicBezTo>
                    <a:pt x="1083" y="106"/>
                    <a:pt x="1063" y="106"/>
                    <a:pt x="1043" y="126"/>
                  </a:cubicBezTo>
                  <a:cubicBezTo>
                    <a:pt x="1023" y="126"/>
                    <a:pt x="1003" y="126"/>
                    <a:pt x="978" y="146"/>
                  </a:cubicBezTo>
                  <a:cubicBezTo>
                    <a:pt x="958" y="146"/>
                    <a:pt x="938" y="166"/>
                    <a:pt x="918" y="166"/>
                  </a:cubicBezTo>
                  <a:lnTo>
                    <a:pt x="898" y="187"/>
                  </a:lnTo>
                  <a:cubicBezTo>
                    <a:pt x="853" y="187"/>
                    <a:pt x="813" y="212"/>
                    <a:pt x="793" y="232"/>
                  </a:cubicBezTo>
                  <a:cubicBezTo>
                    <a:pt x="752" y="252"/>
                    <a:pt x="707" y="272"/>
                    <a:pt x="687" y="312"/>
                  </a:cubicBezTo>
                  <a:cubicBezTo>
                    <a:pt x="627" y="337"/>
                    <a:pt x="602" y="377"/>
                    <a:pt x="562" y="397"/>
                  </a:cubicBezTo>
                  <a:lnTo>
                    <a:pt x="477" y="482"/>
                  </a:lnTo>
                  <a:cubicBezTo>
                    <a:pt x="436" y="523"/>
                    <a:pt x="416" y="563"/>
                    <a:pt x="396" y="588"/>
                  </a:cubicBezTo>
                  <a:lnTo>
                    <a:pt x="376" y="608"/>
                  </a:lnTo>
                  <a:cubicBezTo>
                    <a:pt x="331" y="668"/>
                    <a:pt x="271" y="753"/>
                    <a:pt x="226" y="839"/>
                  </a:cubicBezTo>
                  <a:cubicBezTo>
                    <a:pt x="206" y="859"/>
                    <a:pt x="186" y="899"/>
                    <a:pt x="186" y="919"/>
                  </a:cubicBezTo>
                  <a:lnTo>
                    <a:pt x="166" y="939"/>
                  </a:lnTo>
                  <a:cubicBezTo>
                    <a:pt x="146" y="1004"/>
                    <a:pt x="126" y="1044"/>
                    <a:pt x="126" y="1089"/>
                  </a:cubicBezTo>
                  <a:cubicBezTo>
                    <a:pt x="100" y="1129"/>
                    <a:pt x="80" y="1170"/>
                    <a:pt x="80" y="1235"/>
                  </a:cubicBezTo>
                  <a:cubicBezTo>
                    <a:pt x="60" y="1275"/>
                    <a:pt x="40" y="1340"/>
                    <a:pt x="40" y="1380"/>
                  </a:cubicBezTo>
                  <a:lnTo>
                    <a:pt x="40" y="1400"/>
                  </a:lnTo>
                  <a:cubicBezTo>
                    <a:pt x="20" y="1440"/>
                    <a:pt x="20" y="1485"/>
                    <a:pt x="20" y="1526"/>
                  </a:cubicBezTo>
                  <a:cubicBezTo>
                    <a:pt x="20" y="1546"/>
                    <a:pt x="20" y="1591"/>
                    <a:pt x="0" y="1611"/>
                  </a:cubicBezTo>
                  <a:lnTo>
                    <a:pt x="0" y="1671"/>
                  </a:lnTo>
                  <a:lnTo>
                    <a:pt x="0" y="1967"/>
                  </a:lnTo>
                  <a:cubicBezTo>
                    <a:pt x="0" y="2047"/>
                    <a:pt x="20" y="2132"/>
                    <a:pt x="40" y="2238"/>
                  </a:cubicBezTo>
                  <a:cubicBezTo>
                    <a:pt x="40" y="2278"/>
                    <a:pt x="60" y="2318"/>
                    <a:pt x="80" y="2383"/>
                  </a:cubicBezTo>
                  <a:lnTo>
                    <a:pt x="80" y="2403"/>
                  </a:lnTo>
                  <a:cubicBezTo>
                    <a:pt x="100" y="2443"/>
                    <a:pt x="100" y="2489"/>
                    <a:pt x="126" y="2529"/>
                  </a:cubicBezTo>
                  <a:cubicBezTo>
                    <a:pt x="146" y="2569"/>
                    <a:pt x="166" y="2614"/>
                    <a:pt x="186" y="2654"/>
                  </a:cubicBezTo>
                  <a:cubicBezTo>
                    <a:pt x="206" y="2694"/>
                    <a:pt x="226" y="2739"/>
                    <a:pt x="251" y="2779"/>
                  </a:cubicBezTo>
                  <a:lnTo>
                    <a:pt x="271" y="2820"/>
                  </a:lnTo>
                  <a:cubicBezTo>
                    <a:pt x="291" y="2845"/>
                    <a:pt x="311" y="2865"/>
                    <a:pt x="311" y="2885"/>
                  </a:cubicBezTo>
                  <a:cubicBezTo>
                    <a:pt x="351" y="2925"/>
                    <a:pt x="376" y="2970"/>
                    <a:pt x="396" y="3010"/>
                  </a:cubicBezTo>
                  <a:cubicBezTo>
                    <a:pt x="436" y="3050"/>
                    <a:pt x="502" y="3135"/>
                    <a:pt x="562" y="3196"/>
                  </a:cubicBezTo>
                  <a:cubicBezTo>
                    <a:pt x="627" y="3261"/>
                    <a:pt x="707" y="3321"/>
                    <a:pt x="773" y="3386"/>
                  </a:cubicBezTo>
                  <a:lnTo>
                    <a:pt x="793" y="3406"/>
                  </a:lnTo>
                  <a:cubicBezTo>
                    <a:pt x="813" y="3406"/>
                    <a:pt x="833" y="3426"/>
                    <a:pt x="853" y="3426"/>
                  </a:cubicBezTo>
                  <a:cubicBezTo>
                    <a:pt x="853" y="3446"/>
                    <a:pt x="878" y="3446"/>
                    <a:pt x="898" y="3471"/>
                  </a:cubicBezTo>
                  <a:cubicBezTo>
                    <a:pt x="938" y="3492"/>
                    <a:pt x="978" y="3512"/>
                    <a:pt x="1023" y="3532"/>
                  </a:cubicBezTo>
                  <a:cubicBezTo>
                    <a:pt x="1083" y="3532"/>
                    <a:pt x="1129" y="3552"/>
                    <a:pt x="1169" y="3572"/>
                  </a:cubicBezTo>
                  <a:lnTo>
                    <a:pt x="1314" y="3572"/>
                  </a:lnTo>
                  <a:cubicBezTo>
                    <a:pt x="1354" y="3572"/>
                    <a:pt x="1399" y="3597"/>
                    <a:pt x="1460" y="3597"/>
                  </a:cubicBezTo>
                  <a:cubicBezTo>
                    <a:pt x="1505" y="3597"/>
                    <a:pt x="1525" y="3597"/>
                    <a:pt x="1565" y="3572"/>
                  </a:cubicBezTo>
                  <a:cubicBezTo>
                    <a:pt x="1630" y="3572"/>
                    <a:pt x="1690" y="3572"/>
                    <a:pt x="1755" y="3552"/>
                  </a:cubicBezTo>
                  <a:lnTo>
                    <a:pt x="1836" y="3552"/>
                  </a:lnTo>
                  <a:cubicBezTo>
                    <a:pt x="1881" y="3532"/>
                    <a:pt x="1921" y="3512"/>
                    <a:pt x="1961" y="3512"/>
                  </a:cubicBezTo>
                  <a:cubicBezTo>
                    <a:pt x="2006" y="3492"/>
                    <a:pt x="2046" y="3471"/>
                    <a:pt x="2086" y="3446"/>
                  </a:cubicBezTo>
                  <a:lnTo>
                    <a:pt x="2107" y="3446"/>
                  </a:lnTo>
                  <a:cubicBezTo>
                    <a:pt x="2132" y="3426"/>
                    <a:pt x="2132" y="3426"/>
                    <a:pt x="2152" y="3406"/>
                  </a:cubicBezTo>
                  <a:lnTo>
                    <a:pt x="2192" y="3406"/>
                  </a:lnTo>
                  <a:lnTo>
                    <a:pt x="2212" y="3386"/>
                  </a:lnTo>
                  <a:cubicBezTo>
                    <a:pt x="2232" y="3386"/>
                    <a:pt x="2257" y="3366"/>
                    <a:pt x="2297" y="3346"/>
                  </a:cubicBezTo>
                  <a:cubicBezTo>
                    <a:pt x="2337" y="3321"/>
                    <a:pt x="2357" y="3301"/>
                    <a:pt x="2382" y="3281"/>
                  </a:cubicBezTo>
                  <a:cubicBezTo>
                    <a:pt x="2402" y="3261"/>
                    <a:pt x="2443" y="3241"/>
                    <a:pt x="2463" y="3221"/>
                  </a:cubicBezTo>
                  <a:lnTo>
                    <a:pt x="2483" y="3196"/>
                  </a:lnTo>
                  <a:cubicBezTo>
                    <a:pt x="2508" y="3176"/>
                    <a:pt x="2528" y="3135"/>
                    <a:pt x="2568" y="3115"/>
                  </a:cubicBezTo>
                  <a:cubicBezTo>
                    <a:pt x="2588" y="3095"/>
                    <a:pt x="2608" y="3070"/>
                    <a:pt x="2608" y="3030"/>
                  </a:cubicBezTo>
                  <a:lnTo>
                    <a:pt x="2633" y="3010"/>
                  </a:lnTo>
                  <a:lnTo>
                    <a:pt x="2673" y="2990"/>
                  </a:lnTo>
                  <a:cubicBezTo>
                    <a:pt x="2673" y="2970"/>
                    <a:pt x="2693" y="2945"/>
                    <a:pt x="2713" y="2925"/>
                  </a:cubicBezTo>
                  <a:cubicBezTo>
                    <a:pt x="2733" y="2885"/>
                    <a:pt x="2759" y="2865"/>
                    <a:pt x="2779" y="2820"/>
                  </a:cubicBezTo>
                  <a:cubicBezTo>
                    <a:pt x="2799" y="2779"/>
                    <a:pt x="2799" y="2759"/>
                    <a:pt x="2819" y="2739"/>
                  </a:cubicBezTo>
                  <a:lnTo>
                    <a:pt x="2839" y="2719"/>
                  </a:lnTo>
                  <a:cubicBezTo>
                    <a:pt x="2839" y="2694"/>
                    <a:pt x="2859" y="2674"/>
                    <a:pt x="2859" y="2654"/>
                  </a:cubicBezTo>
                  <a:cubicBezTo>
                    <a:pt x="2884" y="2634"/>
                    <a:pt x="2884" y="2614"/>
                    <a:pt x="2904" y="2594"/>
                  </a:cubicBezTo>
                  <a:cubicBezTo>
                    <a:pt x="2924" y="2549"/>
                    <a:pt x="2944" y="2509"/>
                    <a:pt x="2964" y="2468"/>
                  </a:cubicBezTo>
                  <a:cubicBezTo>
                    <a:pt x="2984" y="2423"/>
                    <a:pt x="2984" y="2383"/>
                    <a:pt x="3009" y="2318"/>
                  </a:cubicBezTo>
                  <a:cubicBezTo>
                    <a:pt x="3029" y="2278"/>
                    <a:pt x="3029" y="2238"/>
                    <a:pt x="3049" y="2193"/>
                  </a:cubicBezTo>
                  <a:cubicBezTo>
                    <a:pt x="3069" y="2092"/>
                    <a:pt x="3090" y="2007"/>
                    <a:pt x="3090" y="1922"/>
                  </a:cubicBezTo>
                  <a:cubicBezTo>
                    <a:pt x="3090" y="1882"/>
                    <a:pt x="3090" y="1816"/>
                    <a:pt x="3069" y="1776"/>
                  </a:cubicBezTo>
                  <a:lnTo>
                    <a:pt x="3069" y="1716"/>
                  </a:lnTo>
                  <a:lnTo>
                    <a:pt x="3069" y="1631"/>
                  </a:lnTo>
                  <a:cubicBezTo>
                    <a:pt x="3049" y="1591"/>
                    <a:pt x="3049" y="1546"/>
                    <a:pt x="3049" y="1506"/>
                  </a:cubicBezTo>
                  <a:lnTo>
                    <a:pt x="3049" y="1465"/>
                  </a:lnTo>
                  <a:cubicBezTo>
                    <a:pt x="3049" y="1420"/>
                    <a:pt x="3029" y="1380"/>
                    <a:pt x="3029" y="1315"/>
                  </a:cubicBezTo>
                  <a:cubicBezTo>
                    <a:pt x="3029" y="1275"/>
                    <a:pt x="3009" y="1215"/>
                    <a:pt x="3009" y="1170"/>
                  </a:cubicBezTo>
                  <a:cubicBezTo>
                    <a:pt x="2984" y="1129"/>
                    <a:pt x="2964" y="1064"/>
                    <a:pt x="2964" y="1024"/>
                  </a:cubicBezTo>
                  <a:cubicBezTo>
                    <a:pt x="2944" y="984"/>
                    <a:pt x="2924" y="939"/>
                    <a:pt x="2904" y="919"/>
                  </a:cubicBezTo>
                  <a:lnTo>
                    <a:pt x="2904" y="899"/>
                  </a:lnTo>
                  <a:cubicBezTo>
                    <a:pt x="2884" y="859"/>
                    <a:pt x="2859" y="813"/>
                    <a:pt x="2839" y="773"/>
                  </a:cubicBezTo>
                  <a:cubicBezTo>
                    <a:pt x="2819" y="733"/>
                    <a:pt x="2779" y="688"/>
                    <a:pt x="2759" y="648"/>
                  </a:cubicBezTo>
                  <a:lnTo>
                    <a:pt x="2713" y="608"/>
                  </a:lnTo>
                  <a:cubicBezTo>
                    <a:pt x="2713" y="588"/>
                    <a:pt x="2693" y="563"/>
                    <a:pt x="2673" y="543"/>
                  </a:cubicBezTo>
                  <a:cubicBezTo>
                    <a:pt x="2653" y="523"/>
                    <a:pt x="2608" y="482"/>
                    <a:pt x="2568" y="437"/>
                  </a:cubicBezTo>
                  <a:lnTo>
                    <a:pt x="2548" y="417"/>
                  </a:lnTo>
                  <a:cubicBezTo>
                    <a:pt x="2528" y="397"/>
                    <a:pt x="2508" y="377"/>
                    <a:pt x="2483" y="377"/>
                  </a:cubicBezTo>
                  <a:cubicBezTo>
                    <a:pt x="2443" y="337"/>
                    <a:pt x="2423" y="337"/>
                    <a:pt x="2402" y="312"/>
                  </a:cubicBezTo>
                  <a:lnTo>
                    <a:pt x="2357" y="292"/>
                  </a:lnTo>
                  <a:lnTo>
                    <a:pt x="2337" y="272"/>
                  </a:lnTo>
                  <a:cubicBezTo>
                    <a:pt x="2297" y="252"/>
                    <a:pt x="2277" y="232"/>
                    <a:pt x="2257" y="212"/>
                  </a:cubicBezTo>
                  <a:cubicBezTo>
                    <a:pt x="2212" y="187"/>
                    <a:pt x="2172" y="166"/>
                    <a:pt x="2132" y="146"/>
                  </a:cubicBezTo>
                  <a:cubicBezTo>
                    <a:pt x="2086" y="126"/>
                    <a:pt x="2066" y="126"/>
                    <a:pt x="2046" y="106"/>
                  </a:cubicBezTo>
                  <a:cubicBezTo>
                    <a:pt x="2026" y="106"/>
                    <a:pt x="2006" y="106"/>
                    <a:pt x="1981" y="86"/>
                  </a:cubicBezTo>
                  <a:cubicBezTo>
                    <a:pt x="1961" y="86"/>
                    <a:pt x="1941" y="86"/>
                    <a:pt x="1921" y="61"/>
                  </a:cubicBezTo>
                  <a:cubicBezTo>
                    <a:pt x="1881" y="61"/>
                    <a:pt x="1856" y="41"/>
                    <a:pt x="1836" y="41"/>
                  </a:cubicBezTo>
                  <a:cubicBezTo>
                    <a:pt x="1776" y="41"/>
                    <a:pt x="1730" y="21"/>
                    <a:pt x="1690" y="21"/>
                  </a:cubicBezTo>
                  <a:cubicBezTo>
                    <a:pt x="1650" y="1"/>
                    <a:pt x="1585" y="1"/>
                    <a:pt x="1545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6" name="Google Shape;2706;p49"/>
            <p:cNvSpPr/>
            <p:nvPr/>
          </p:nvSpPr>
          <p:spPr>
            <a:xfrm>
              <a:off x="1238552" y="2470759"/>
              <a:ext cx="47465" cy="58242"/>
            </a:xfrm>
            <a:custGeom>
              <a:avLst/>
              <a:gdLst/>
              <a:ahLst/>
              <a:cxnLst/>
              <a:rect l="l" t="t" r="r" b="b"/>
              <a:pathLst>
                <a:path w="1656" h="2032" extrusionOk="0">
                  <a:moveTo>
                    <a:pt x="1089" y="0"/>
                  </a:moveTo>
                  <a:cubicBezTo>
                    <a:pt x="1049" y="0"/>
                    <a:pt x="1029" y="0"/>
                    <a:pt x="1004" y="25"/>
                  </a:cubicBezTo>
                  <a:cubicBezTo>
                    <a:pt x="964" y="25"/>
                    <a:pt x="903" y="46"/>
                    <a:pt x="858" y="46"/>
                  </a:cubicBezTo>
                  <a:cubicBezTo>
                    <a:pt x="818" y="66"/>
                    <a:pt x="753" y="86"/>
                    <a:pt x="713" y="106"/>
                  </a:cubicBezTo>
                  <a:cubicBezTo>
                    <a:pt x="673" y="151"/>
                    <a:pt x="628" y="171"/>
                    <a:pt x="587" y="211"/>
                  </a:cubicBezTo>
                  <a:cubicBezTo>
                    <a:pt x="527" y="251"/>
                    <a:pt x="442" y="316"/>
                    <a:pt x="377" y="402"/>
                  </a:cubicBezTo>
                  <a:cubicBezTo>
                    <a:pt x="357" y="442"/>
                    <a:pt x="317" y="462"/>
                    <a:pt x="297" y="527"/>
                  </a:cubicBezTo>
                  <a:cubicBezTo>
                    <a:pt x="276" y="567"/>
                    <a:pt x="231" y="607"/>
                    <a:pt x="211" y="652"/>
                  </a:cubicBezTo>
                  <a:cubicBezTo>
                    <a:pt x="191" y="713"/>
                    <a:pt x="171" y="778"/>
                    <a:pt x="151" y="858"/>
                  </a:cubicBezTo>
                  <a:cubicBezTo>
                    <a:pt x="126" y="878"/>
                    <a:pt x="126" y="903"/>
                    <a:pt x="126" y="923"/>
                  </a:cubicBezTo>
                  <a:cubicBezTo>
                    <a:pt x="106" y="963"/>
                    <a:pt x="86" y="1003"/>
                    <a:pt x="86" y="1049"/>
                  </a:cubicBezTo>
                  <a:lnTo>
                    <a:pt x="66" y="1089"/>
                  </a:lnTo>
                  <a:cubicBezTo>
                    <a:pt x="66" y="1109"/>
                    <a:pt x="46" y="1154"/>
                    <a:pt x="46" y="1194"/>
                  </a:cubicBezTo>
                  <a:cubicBezTo>
                    <a:pt x="26" y="1279"/>
                    <a:pt x="1" y="1380"/>
                    <a:pt x="1" y="1465"/>
                  </a:cubicBezTo>
                  <a:cubicBezTo>
                    <a:pt x="26" y="1505"/>
                    <a:pt x="26" y="1570"/>
                    <a:pt x="26" y="1610"/>
                  </a:cubicBezTo>
                  <a:cubicBezTo>
                    <a:pt x="46" y="1655"/>
                    <a:pt x="46" y="1696"/>
                    <a:pt x="86" y="1736"/>
                  </a:cubicBezTo>
                  <a:cubicBezTo>
                    <a:pt x="86" y="1756"/>
                    <a:pt x="106" y="1781"/>
                    <a:pt x="126" y="1801"/>
                  </a:cubicBezTo>
                  <a:cubicBezTo>
                    <a:pt x="126" y="1821"/>
                    <a:pt x="151" y="1821"/>
                    <a:pt x="171" y="1841"/>
                  </a:cubicBezTo>
                  <a:lnTo>
                    <a:pt x="191" y="1861"/>
                  </a:lnTo>
                  <a:cubicBezTo>
                    <a:pt x="211" y="1881"/>
                    <a:pt x="251" y="1906"/>
                    <a:pt x="276" y="1926"/>
                  </a:cubicBezTo>
                  <a:lnTo>
                    <a:pt x="297" y="1926"/>
                  </a:lnTo>
                  <a:cubicBezTo>
                    <a:pt x="337" y="1946"/>
                    <a:pt x="357" y="1966"/>
                    <a:pt x="402" y="1986"/>
                  </a:cubicBezTo>
                  <a:cubicBezTo>
                    <a:pt x="442" y="2006"/>
                    <a:pt x="482" y="2006"/>
                    <a:pt x="527" y="2032"/>
                  </a:cubicBezTo>
                  <a:cubicBezTo>
                    <a:pt x="547" y="2032"/>
                    <a:pt x="547" y="2006"/>
                    <a:pt x="567" y="2006"/>
                  </a:cubicBezTo>
                  <a:lnTo>
                    <a:pt x="653" y="2006"/>
                  </a:lnTo>
                  <a:cubicBezTo>
                    <a:pt x="693" y="1986"/>
                    <a:pt x="693" y="1946"/>
                    <a:pt x="713" y="1926"/>
                  </a:cubicBezTo>
                  <a:cubicBezTo>
                    <a:pt x="733" y="1861"/>
                    <a:pt x="778" y="1821"/>
                    <a:pt x="798" y="1756"/>
                  </a:cubicBezTo>
                  <a:cubicBezTo>
                    <a:pt x="818" y="1736"/>
                    <a:pt x="838" y="1696"/>
                    <a:pt x="858" y="1675"/>
                  </a:cubicBezTo>
                  <a:cubicBezTo>
                    <a:pt x="903" y="1590"/>
                    <a:pt x="943" y="1505"/>
                    <a:pt x="1004" y="1425"/>
                  </a:cubicBezTo>
                  <a:cubicBezTo>
                    <a:pt x="1029" y="1359"/>
                    <a:pt x="1069" y="1299"/>
                    <a:pt x="1109" y="1234"/>
                  </a:cubicBezTo>
                  <a:cubicBezTo>
                    <a:pt x="1129" y="1214"/>
                    <a:pt x="1154" y="1174"/>
                    <a:pt x="1174" y="1154"/>
                  </a:cubicBezTo>
                  <a:cubicBezTo>
                    <a:pt x="1194" y="1129"/>
                    <a:pt x="1234" y="1089"/>
                    <a:pt x="1254" y="1049"/>
                  </a:cubicBezTo>
                  <a:cubicBezTo>
                    <a:pt x="1280" y="1028"/>
                    <a:pt x="1300" y="1003"/>
                    <a:pt x="1300" y="963"/>
                  </a:cubicBezTo>
                  <a:cubicBezTo>
                    <a:pt x="1320" y="963"/>
                    <a:pt x="1320" y="943"/>
                    <a:pt x="1340" y="923"/>
                  </a:cubicBezTo>
                  <a:cubicBezTo>
                    <a:pt x="1340" y="923"/>
                    <a:pt x="1360" y="903"/>
                    <a:pt x="1360" y="878"/>
                  </a:cubicBezTo>
                  <a:cubicBezTo>
                    <a:pt x="1405" y="838"/>
                    <a:pt x="1425" y="778"/>
                    <a:pt x="1465" y="733"/>
                  </a:cubicBezTo>
                  <a:cubicBezTo>
                    <a:pt x="1485" y="713"/>
                    <a:pt x="1505" y="692"/>
                    <a:pt x="1550" y="652"/>
                  </a:cubicBezTo>
                  <a:lnTo>
                    <a:pt x="1570" y="627"/>
                  </a:lnTo>
                  <a:cubicBezTo>
                    <a:pt x="1590" y="627"/>
                    <a:pt x="1611" y="607"/>
                    <a:pt x="1611" y="587"/>
                  </a:cubicBezTo>
                  <a:lnTo>
                    <a:pt x="1631" y="587"/>
                  </a:lnTo>
                  <a:cubicBezTo>
                    <a:pt x="1631" y="587"/>
                    <a:pt x="1631" y="567"/>
                    <a:pt x="1656" y="567"/>
                  </a:cubicBezTo>
                  <a:lnTo>
                    <a:pt x="1656" y="547"/>
                  </a:lnTo>
                  <a:lnTo>
                    <a:pt x="1656" y="527"/>
                  </a:lnTo>
                  <a:lnTo>
                    <a:pt x="1656" y="482"/>
                  </a:lnTo>
                  <a:cubicBezTo>
                    <a:pt x="1631" y="462"/>
                    <a:pt x="1611" y="442"/>
                    <a:pt x="1590" y="442"/>
                  </a:cubicBezTo>
                  <a:lnTo>
                    <a:pt x="1570" y="442"/>
                  </a:lnTo>
                  <a:cubicBezTo>
                    <a:pt x="1550" y="402"/>
                    <a:pt x="1530" y="356"/>
                    <a:pt x="1485" y="316"/>
                  </a:cubicBezTo>
                  <a:cubicBezTo>
                    <a:pt x="1485" y="296"/>
                    <a:pt x="1465" y="276"/>
                    <a:pt x="1445" y="251"/>
                  </a:cubicBezTo>
                  <a:lnTo>
                    <a:pt x="1425" y="231"/>
                  </a:lnTo>
                  <a:lnTo>
                    <a:pt x="1405" y="211"/>
                  </a:lnTo>
                  <a:lnTo>
                    <a:pt x="1380" y="191"/>
                  </a:lnTo>
                  <a:lnTo>
                    <a:pt x="1340" y="151"/>
                  </a:lnTo>
                  <a:lnTo>
                    <a:pt x="1340" y="126"/>
                  </a:lnTo>
                  <a:cubicBezTo>
                    <a:pt x="1300" y="106"/>
                    <a:pt x="1280" y="86"/>
                    <a:pt x="1254" y="66"/>
                  </a:cubicBezTo>
                  <a:cubicBezTo>
                    <a:pt x="1234" y="46"/>
                    <a:pt x="1194" y="25"/>
                    <a:pt x="1154" y="25"/>
                  </a:cubicBezTo>
                  <a:cubicBezTo>
                    <a:pt x="1129" y="0"/>
                    <a:pt x="1109" y="0"/>
                    <a:pt x="1089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7" name="Google Shape;2707;p49"/>
            <p:cNvSpPr/>
            <p:nvPr/>
          </p:nvSpPr>
          <p:spPr>
            <a:xfrm>
              <a:off x="1580668" y="2455797"/>
              <a:ext cx="49042" cy="54516"/>
            </a:xfrm>
            <a:custGeom>
              <a:avLst/>
              <a:gdLst/>
              <a:ahLst/>
              <a:cxnLst/>
              <a:rect l="l" t="t" r="r" b="b"/>
              <a:pathLst>
                <a:path w="1711" h="1902" extrusionOk="0">
                  <a:moveTo>
                    <a:pt x="457" y="1"/>
                  </a:moveTo>
                  <a:cubicBezTo>
                    <a:pt x="437" y="1"/>
                    <a:pt x="397" y="1"/>
                    <a:pt x="377" y="21"/>
                  </a:cubicBezTo>
                  <a:cubicBezTo>
                    <a:pt x="292" y="21"/>
                    <a:pt x="226" y="46"/>
                    <a:pt x="166" y="106"/>
                  </a:cubicBezTo>
                  <a:cubicBezTo>
                    <a:pt x="146" y="126"/>
                    <a:pt x="126" y="146"/>
                    <a:pt x="101" y="191"/>
                  </a:cubicBezTo>
                  <a:cubicBezTo>
                    <a:pt x="81" y="231"/>
                    <a:pt x="61" y="252"/>
                    <a:pt x="41" y="297"/>
                  </a:cubicBezTo>
                  <a:cubicBezTo>
                    <a:pt x="21" y="317"/>
                    <a:pt x="21" y="357"/>
                    <a:pt x="1" y="397"/>
                  </a:cubicBezTo>
                  <a:lnTo>
                    <a:pt x="1" y="522"/>
                  </a:lnTo>
                  <a:cubicBezTo>
                    <a:pt x="1" y="522"/>
                    <a:pt x="21" y="547"/>
                    <a:pt x="21" y="568"/>
                  </a:cubicBezTo>
                  <a:cubicBezTo>
                    <a:pt x="41" y="588"/>
                    <a:pt x="61" y="608"/>
                    <a:pt x="81" y="608"/>
                  </a:cubicBezTo>
                  <a:lnTo>
                    <a:pt x="126" y="608"/>
                  </a:lnTo>
                  <a:lnTo>
                    <a:pt x="146" y="628"/>
                  </a:lnTo>
                  <a:lnTo>
                    <a:pt x="166" y="648"/>
                  </a:lnTo>
                  <a:cubicBezTo>
                    <a:pt x="206" y="673"/>
                    <a:pt x="252" y="713"/>
                    <a:pt x="272" y="753"/>
                  </a:cubicBezTo>
                  <a:cubicBezTo>
                    <a:pt x="332" y="818"/>
                    <a:pt x="397" y="878"/>
                    <a:pt x="457" y="964"/>
                  </a:cubicBezTo>
                  <a:cubicBezTo>
                    <a:pt x="502" y="1004"/>
                    <a:pt x="522" y="1049"/>
                    <a:pt x="562" y="1089"/>
                  </a:cubicBezTo>
                  <a:cubicBezTo>
                    <a:pt x="583" y="1109"/>
                    <a:pt x="628" y="1149"/>
                    <a:pt x="648" y="1194"/>
                  </a:cubicBezTo>
                  <a:lnTo>
                    <a:pt x="708" y="1255"/>
                  </a:lnTo>
                  <a:cubicBezTo>
                    <a:pt x="753" y="1300"/>
                    <a:pt x="793" y="1360"/>
                    <a:pt x="833" y="1425"/>
                  </a:cubicBezTo>
                  <a:cubicBezTo>
                    <a:pt x="878" y="1465"/>
                    <a:pt x="919" y="1505"/>
                    <a:pt x="939" y="1550"/>
                  </a:cubicBezTo>
                  <a:cubicBezTo>
                    <a:pt x="959" y="1591"/>
                    <a:pt x="979" y="1611"/>
                    <a:pt x="1024" y="1651"/>
                  </a:cubicBezTo>
                  <a:cubicBezTo>
                    <a:pt x="1044" y="1696"/>
                    <a:pt x="1084" y="1736"/>
                    <a:pt x="1104" y="1776"/>
                  </a:cubicBezTo>
                  <a:lnTo>
                    <a:pt x="1104" y="1801"/>
                  </a:lnTo>
                  <a:cubicBezTo>
                    <a:pt x="1129" y="1821"/>
                    <a:pt x="1129" y="1841"/>
                    <a:pt x="1149" y="1841"/>
                  </a:cubicBezTo>
                  <a:cubicBezTo>
                    <a:pt x="1149" y="1861"/>
                    <a:pt x="1169" y="1881"/>
                    <a:pt x="1189" y="1881"/>
                  </a:cubicBezTo>
                  <a:lnTo>
                    <a:pt x="1209" y="1902"/>
                  </a:lnTo>
                  <a:cubicBezTo>
                    <a:pt x="1229" y="1902"/>
                    <a:pt x="1255" y="1881"/>
                    <a:pt x="1255" y="1881"/>
                  </a:cubicBezTo>
                  <a:cubicBezTo>
                    <a:pt x="1335" y="1861"/>
                    <a:pt x="1380" y="1801"/>
                    <a:pt x="1420" y="1756"/>
                  </a:cubicBezTo>
                  <a:lnTo>
                    <a:pt x="1460" y="1716"/>
                  </a:lnTo>
                  <a:cubicBezTo>
                    <a:pt x="1480" y="1716"/>
                    <a:pt x="1480" y="1696"/>
                    <a:pt x="1480" y="1696"/>
                  </a:cubicBezTo>
                  <a:cubicBezTo>
                    <a:pt x="1566" y="1611"/>
                    <a:pt x="1606" y="1525"/>
                    <a:pt x="1651" y="1465"/>
                  </a:cubicBezTo>
                  <a:cubicBezTo>
                    <a:pt x="1651" y="1425"/>
                    <a:pt x="1671" y="1400"/>
                    <a:pt x="1691" y="1380"/>
                  </a:cubicBezTo>
                  <a:cubicBezTo>
                    <a:pt x="1691" y="1340"/>
                    <a:pt x="1711" y="1300"/>
                    <a:pt x="1711" y="1275"/>
                  </a:cubicBezTo>
                  <a:lnTo>
                    <a:pt x="1711" y="1149"/>
                  </a:lnTo>
                  <a:lnTo>
                    <a:pt x="1711" y="1049"/>
                  </a:lnTo>
                  <a:cubicBezTo>
                    <a:pt x="1711" y="1024"/>
                    <a:pt x="1691" y="1004"/>
                    <a:pt x="1691" y="984"/>
                  </a:cubicBezTo>
                  <a:cubicBezTo>
                    <a:pt x="1691" y="984"/>
                    <a:pt x="1691" y="964"/>
                    <a:pt x="1671" y="964"/>
                  </a:cubicBezTo>
                  <a:cubicBezTo>
                    <a:pt x="1671" y="924"/>
                    <a:pt x="1671" y="899"/>
                    <a:pt x="1651" y="878"/>
                  </a:cubicBezTo>
                  <a:cubicBezTo>
                    <a:pt x="1631" y="798"/>
                    <a:pt x="1586" y="693"/>
                    <a:pt x="1525" y="608"/>
                  </a:cubicBezTo>
                  <a:cubicBezTo>
                    <a:pt x="1480" y="568"/>
                    <a:pt x="1440" y="522"/>
                    <a:pt x="1420" y="502"/>
                  </a:cubicBezTo>
                  <a:cubicBezTo>
                    <a:pt x="1380" y="462"/>
                    <a:pt x="1355" y="442"/>
                    <a:pt x="1315" y="397"/>
                  </a:cubicBezTo>
                  <a:cubicBezTo>
                    <a:pt x="1255" y="357"/>
                    <a:pt x="1189" y="297"/>
                    <a:pt x="1104" y="231"/>
                  </a:cubicBezTo>
                  <a:cubicBezTo>
                    <a:pt x="1024" y="191"/>
                    <a:pt x="939" y="146"/>
                    <a:pt x="878" y="106"/>
                  </a:cubicBezTo>
                  <a:cubicBezTo>
                    <a:pt x="793" y="66"/>
                    <a:pt x="688" y="46"/>
                    <a:pt x="583" y="21"/>
                  </a:cubicBezTo>
                  <a:cubicBezTo>
                    <a:pt x="542" y="21"/>
                    <a:pt x="502" y="1"/>
                    <a:pt x="45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8" name="Google Shape;2708;p49"/>
            <p:cNvSpPr/>
            <p:nvPr/>
          </p:nvSpPr>
          <p:spPr>
            <a:xfrm>
              <a:off x="1352400" y="2748183"/>
              <a:ext cx="216230" cy="104331"/>
            </a:xfrm>
            <a:custGeom>
              <a:avLst/>
              <a:gdLst/>
              <a:ahLst/>
              <a:cxnLst/>
              <a:rect l="l" t="t" r="r" b="b"/>
              <a:pathLst>
                <a:path w="7544" h="3640" extrusionOk="0">
                  <a:moveTo>
                    <a:pt x="3386" y="1"/>
                  </a:moveTo>
                  <a:cubicBezTo>
                    <a:pt x="3326" y="1"/>
                    <a:pt x="3281" y="21"/>
                    <a:pt x="3220" y="21"/>
                  </a:cubicBezTo>
                  <a:cubicBezTo>
                    <a:pt x="3175" y="21"/>
                    <a:pt x="3135" y="41"/>
                    <a:pt x="3095" y="41"/>
                  </a:cubicBezTo>
                  <a:cubicBezTo>
                    <a:pt x="3030" y="61"/>
                    <a:pt x="2990" y="81"/>
                    <a:pt x="2950" y="81"/>
                  </a:cubicBezTo>
                  <a:cubicBezTo>
                    <a:pt x="2950" y="61"/>
                    <a:pt x="2925" y="41"/>
                    <a:pt x="2884" y="41"/>
                  </a:cubicBezTo>
                  <a:cubicBezTo>
                    <a:pt x="2844" y="41"/>
                    <a:pt x="2799" y="41"/>
                    <a:pt x="2759" y="61"/>
                  </a:cubicBezTo>
                  <a:cubicBezTo>
                    <a:pt x="2719" y="61"/>
                    <a:pt x="2674" y="81"/>
                    <a:pt x="2634" y="101"/>
                  </a:cubicBezTo>
                  <a:cubicBezTo>
                    <a:pt x="2548" y="126"/>
                    <a:pt x="2488" y="146"/>
                    <a:pt x="2383" y="186"/>
                  </a:cubicBezTo>
                  <a:lnTo>
                    <a:pt x="2323" y="206"/>
                  </a:lnTo>
                  <a:cubicBezTo>
                    <a:pt x="2257" y="226"/>
                    <a:pt x="2217" y="251"/>
                    <a:pt x="2152" y="271"/>
                  </a:cubicBezTo>
                  <a:cubicBezTo>
                    <a:pt x="2092" y="292"/>
                    <a:pt x="2027" y="312"/>
                    <a:pt x="1967" y="352"/>
                  </a:cubicBezTo>
                  <a:lnTo>
                    <a:pt x="1921" y="377"/>
                  </a:lnTo>
                  <a:cubicBezTo>
                    <a:pt x="1901" y="377"/>
                    <a:pt x="1881" y="377"/>
                    <a:pt x="1861" y="397"/>
                  </a:cubicBezTo>
                  <a:cubicBezTo>
                    <a:pt x="1841" y="397"/>
                    <a:pt x="1796" y="417"/>
                    <a:pt x="1776" y="437"/>
                  </a:cubicBezTo>
                  <a:cubicBezTo>
                    <a:pt x="1716" y="457"/>
                    <a:pt x="1671" y="477"/>
                    <a:pt x="1631" y="502"/>
                  </a:cubicBezTo>
                  <a:cubicBezTo>
                    <a:pt x="1611" y="522"/>
                    <a:pt x="1590" y="542"/>
                    <a:pt x="1570" y="542"/>
                  </a:cubicBezTo>
                  <a:lnTo>
                    <a:pt x="1505" y="582"/>
                  </a:lnTo>
                  <a:cubicBezTo>
                    <a:pt x="1485" y="602"/>
                    <a:pt x="1465" y="602"/>
                    <a:pt x="1445" y="628"/>
                  </a:cubicBezTo>
                  <a:cubicBezTo>
                    <a:pt x="1420" y="628"/>
                    <a:pt x="1400" y="648"/>
                    <a:pt x="1380" y="668"/>
                  </a:cubicBezTo>
                  <a:cubicBezTo>
                    <a:pt x="1295" y="708"/>
                    <a:pt x="1214" y="793"/>
                    <a:pt x="1129" y="853"/>
                  </a:cubicBezTo>
                  <a:lnTo>
                    <a:pt x="1089" y="898"/>
                  </a:lnTo>
                  <a:cubicBezTo>
                    <a:pt x="1069" y="918"/>
                    <a:pt x="1044" y="938"/>
                    <a:pt x="1024" y="959"/>
                  </a:cubicBezTo>
                  <a:cubicBezTo>
                    <a:pt x="984" y="1004"/>
                    <a:pt x="944" y="1044"/>
                    <a:pt x="898" y="1084"/>
                  </a:cubicBezTo>
                  <a:cubicBezTo>
                    <a:pt x="858" y="1149"/>
                    <a:pt x="793" y="1209"/>
                    <a:pt x="733" y="1295"/>
                  </a:cubicBezTo>
                  <a:lnTo>
                    <a:pt x="713" y="1295"/>
                  </a:lnTo>
                  <a:cubicBezTo>
                    <a:pt x="668" y="1380"/>
                    <a:pt x="607" y="1460"/>
                    <a:pt x="542" y="1545"/>
                  </a:cubicBezTo>
                  <a:cubicBezTo>
                    <a:pt x="482" y="1606"/>
                    <a:pt x="442" y="1691"/>
                    <a:pt x="397" y="1776"/>
                  </a:cubicBezTo>
                  <a:lnTo>
                    <a:pt x="377" y="1816"/>
                  </a:lnTo>
                  <a:cubicBezTo>
                    <a:pt x="337" y="1881"/>
                    <a:pt x="292" y="1962"/>
                    <a:pt x="251" y="2027"/>
                  </a:cubicBezTo>
                  <a:cubicBezTo>
                    <a:pt x="166" y="2232"/>
                    <a:pt x="106" y="2423"/>
                    <a:pt x="66" y="2588"/>
                  </a:cubicBezTo>
                  <a:cubicBezTo>
                    <a:pt x="41" y="2634"/>
                    <a:pt x="41" y="2674"/>
                    <a:pt x="21" y="2734"/>
                  </a:cubicBezTo>
                  <a:lnTo>
                    <a:pt x="21" y="2859"/>
                  </a:lnTo>
                  <a:cubicBezTo>
                    <a:pt x="21" y="2945"/>
                    <a:pt x="21" y="3010"/>
                    <a:pt x="1" y="3070"/>
                  </a:cubicBezTo>
                  <a:lnTo>
                    <a:pt x="1" y="3135"/>
                  </a:lnTo>
                  <a:lnTo>
                    <a:pt x="1" y="3175"/>
                  </a:lnTo>
                  <a:cubicBezTo>
                    <a:pt x="1" y="3215"/>
                    <a:pt x="1" y="3261"/>
                    <a:pt x="21" y="3321"/>
                  </a:cubicBezTo>
                  <a:cubicBezTo>
                    <a:pt x="21" y="3361"/>
                    <a:pt x="66" y="3406"/>
                    <a:pt x="126" y="3446"/>
                  </a:cubicBezTo>
                  <a:cubicBezTo>
                    <a:pt x="166" y="3446"/>
                    <a:pt x="191" y="3446"/>
                    <a:pt x="211" y="3466"/>
                  </a:cubicBezTo>
                  <a:cubicBezTo>
                    <a:pt x="337" y="3486"/>
                    <a:pt x="442" y="3511"/>
                    <a:pt x="567" y="3511"/>
                  </a:cubicBezTo>
                  <a:lnTo>
                    <a:pt x="607" y="3531"/>
                  </a:lnTo>
                  <a:lnTo>
                    <a:pt x="693" y="3531"/>
                  </a:lnTo>
                  <a:cubicBezTo>
                    <a:pt x="753" y="3551"/>
                    <a:pt x="818" y="3551"/>
                    <a:pt x="898" y="3551"/>
                  </a:cubicBezTo>
                  <a:lnTo>
                    <a:pt x="944" y="3571"/>
                  </a:lnTo>
                  <a:lnTo>
                    <a:pt x="1069" y="3571"/>
                  </a:lnTo>
                  <a:cubicBezTo>
                    <a:pt x="1109" y="3592"/>
                    <a:pt x="1149" y="3592"/>
                    <a:pt x="1194" y="3592"/>
                  </a:cubicBezTo>
                  <a:lnTo>
                    <a:pt x="1485" y="3592"/>
                  </a:lnTo>
                  <a:cubicBezTo>
                    <a:pt x="1611" y="3592"/>
                    <a:pt x="1696" y="3592"/>
                    <a:pt x="1776" y="3571"/>
                  </a:cubicBezTo>
                  <a:cubicBezTo>
                    <a:pt x="1929" y="3571"/>
                    <a:pt x="2077" y="3640"/>
                    <a:pt x="2225" y="3640"/>
                  </a:cubicBezTo>
                  <a:cubicBezTo>
                    <a:pt x="2243" y="3640"/>
                    <a:pt x="2260" y="3639"/>
                    <a:pt x="2278" y="3637"/>
                  </a:cubicBezTo>
                  <a:lnTo>
                    <a:pt x="2298" y="3637"/>
                  </a:lnTo>
                  <a:cubicBezTo>
                    <a:pt x="2508" y="3612"/>
                    <a:pt x="2699" y="3592"/>
                    <a:pt x="2904" y="3592"/>
                  </a:cubicBezTo>
                  <a:lnTo>
                    <a:pt x="2990" y="3571"/>
                  </a:lnTo>
                  <a:lnTo>
                    <a:pt x="3847" y="3571"/>
                  </a:lnTo>
                  <a:cubicBezTo>
                    <a:pt x="3907" y="3571"/>
                    <a:pt x="3973" y="3531"/>
                    <a:pt x="4033" y="3531"/>
                  </a:cubicBezTo>
                  <a:lnTo>
                    <a:pt x="4264" y="3531"/>
                  </a:lnTo>
                  <a:cubicBezTo>
                    <a:pt x="4304" y="3531"/>
                    <a:pt x="4349" y="3511"/>
                    <a:pt x="4389" y="3511"/>
                  </a:cubicBezTo>
                  <a:lnTo>
                    <a:pt x="4429" y="3511"/>
                  </a:lnTo>
                  <a:cubicBezTo>
                    <a:pt x="4494" y="3486"/>
                    <a:pt x="4534" y="3446"/>
                    <a:pt x="4620" y="3446"/>
                  </a:cubicBezTo>
                  <a:lnTo>
                    <a:pt x="4725" y="3446"/>
                  </a:lnTo>
                  <a:cubicBezTo>
                    <a:pt x="4830" y="3446"/>
                    <a:pt x="4931" y="3426"/>
                    <a:pt x="5036" y="3426"/>
                  </a:cubicBezTo>
                  <a:cubicBezTo>
                    <a:pt x="5101" y="3426"/>
                    <a:pt x="5161" y="3406"/>
                    <a:pt x="5226" y="3406"/>
                  </a:cubicBezTo>
                  <a:cubicBezTo>
                    <a:pt x="5267" y="3406"/>
                    <a:pt x="5287" y="3406"/>
                    <a:pt x="5332" y="3386"/>
                  </a:cubicBezTo>
                  <a:lnTo>
                    <a:pt x="5477" y="3386"/>
                  </a:lnTo>
                  <a:cubicBezTo>
                    <a:pt x="5517" y="3386"/>
                    <a:pt x="5583" y="3361"/>
                    <a:pt x="5623" y="3361"/>
                  </a:cubicBezTo>
                  <a:lnTo>
                    <a:pt x="5728" y="3361"/>
                  </a:lnTo>
                  <a:cubicBezTo>
                    <a:pt x="5788" y="3341"/>
                    <a:pt x="5853" y="3341"/>
                    <a:pt x="5934" y="3341"/>
                  </a:cubicBezTo>
                  <a:cubicBezTo>
                    <a:pt x="6039" y="3321"/>
                    <a:pt x="6144" y="3301"/>
                    <a:pt x="6250" y="3301"/>
                  </a:cubicBezTo>
                  <a:lnTo>
                    <a:pt x="6355" y="3281"/>
                  </a:lnTo>
                  <a:cubicBezTo>
                    <a:pt x="6415" y="3281"/>
                    <a:pt x="6480" y="3261"/>
                    <a:pt x="6540" y="3261"/>
                  </a:cubicBezTo>
                  <a:cubicBezTo>
                    <a:pt x="6626" y="3235"/>
                    <a:pt x="6686" y="3215"/>
                    <a:pt x="6751" y="3195"/>
                  </a:cubicBezTo>
                  <a:cubicBezTo>
                    <a:pt x="6771" y="3195"/>
                    <a:pt x="6791" y="3175"/>
                    <a:pt x="6836" y="3175"/>
                  </a:cubicBezTo>
                  <a:cubicBezTo>
                    <a:pt x="6897" y="3155"/>
                    <a:pt x="6962" y="3135"/>
                    <a:pt x="7022" y="3110"/>
                  </a:cubicBezTo>
                  <a:lnTo>
                    <a:pt x="7087" y="3110"/>
                  </a:lnTo>
                  <a:cubicBezTo>
                    <a:pt x="7147" y="3090"/>
                    <a:pt x="7253" y="3050"/>
                    <a:pt x="7358" y="3010"/>
                  </a:cubicBezTo>
                  <a:cubicBezTo>
                    <a:pt x="7438" y="2945"/>
                    <a:pt x="7523" y="2839"/>
                    <a:pt x="7523" y="2734"/>
                  </a:cubicBezTo>
                  <a:cubicBezTo>
                    <a:pt x="7543" y="2674"/>
                    <a:pt x="7543" y="2634"/>
                    <a:pt x="7543" y="2568"/>
                  </a:cubicBezTo>
                  <a:cubicBezTo>
                    <a:pt x="7523" y="2528"/>
                    <a:pt x="7523" y="2463"/>
                    <a:pt x="7503" y="2403"/>
                  </a:cubicBezTo>
                  <a:cubicBezTo>
                    <a:pt x="7483" y="2338"/>
                    <a:pt x="7438" y="2257"/>
                    <a:pt x="7398" y="2172"/>
                  </a:cubicBezTo>
                  <a:lnTo>
                    <a:pt x="7378" y="2132"/>
                  </a:lnTo>
                  <a:cubicBezTo>
                    <a:pt x="7358" y="2107"/>
                    <a:pt x="7338" y="2067"/>
                    <a:pt x="7313" y="2047"/>
                  </a:cubicBezTo>
                  <a:lnTo>
                    <a:pt x="7293" y="2007"/>
                  </a:lnTo>
                  <a:cubicBezTo>
                    <a:pt x="7273" y="1982"/>
                    <a:pt x="7253" y="1962"/>
                    <a:pt x="7253" y="1921"/>
                  </a:cubicBezTo>
                  <a:cubicBezTo>
                    <a:pt x="7233" y="1901"/>
                    <a:pt x="7212" y="1856"/>
                    <a:pt x="7167" y="1816"/>
                  </a:cubicBezTo>
                  <a:cubicBezTo>
                    <a:pt x="7147" y="1776"/>
                    <a:pt x="7127" y="1731"/>
                    <a:pt x="7087" y="1691"/>
                  </a:cubicBezTo>
                  <a:cubicBezTo>
                    <a:pt x="7042" y="1606"/>
                    <a:pt x="6982" y="1525"/>
                    <a:pt x="6937" y="1440"/>
                  </a:cubicBezTo>
                  <a:cubicBezTo>
                    <a:pt x="6917" y="1400"/>
                    <a:pt x="6876" y="1380"/>
                    <a:pt x="6856" y="1335"/>
                  </a:cubicBezTo>
                  <a:lnTo>
                    <a:pt x="6856" y="1315"/>
                  </a:lnTo>
                  <a:cubicBezTo>
                    <a:pt x="6811" y="1295"/>
                    <a:pt x="6791" y="1254"/>
                    <a:pt x="6751" y="1209"/>
                  </a:cubicBezTo>
                  <a:cubicBezTo>
                    <a:pt x="6711" y="1149"/>
                    <a:pt x="6626" y="1104"/>
                    <a:pt x="6586" y="1044"/>
                  </a:cubicBezTo>
                  <a:cubicBezTo>
                    <a:pt x="6540" y="1024"/>
                    <a:pt x="6520" y="1004"/>
                    <a:pt x="6480" y="959"/>
                  </a:cubicBezTo>
                  <a:cubicBezTo>
                    <a:pt x="6460" y="938"/>
                    <a:pt x="6435" y="918"/>
                    <a:pt x="6395" y="898"/>
                  </a:cubicBezTo>
                  <a:lnTo>
                    <a:pt x="6375" y="878"/>
                  </a:lnTo>
                  <a:lnTo>
                    <a:pt x="6335" y="833"/>
                  </a:lnTo>
                  <a:cubicBezTo>
                    <a:pt x="6310" y="833"/>
                    <a:pt x="6290" y="813"/>
                    <a:pt x="6250" y="793"/>
                  </a:cubicBezTo>
                  <a:cubicBezTo>
                    <a:pt x="6230" y="773"/>
                    <a:pt x="6184" y="753"/>
                    <a:pt x="6164" y="728"/>
                  </a:cubicBezTo>
                  <a:lnTo>
                    <a:pt x="6124" y="708"/>
                  </a:lnTo>
                  <a:cubicBezTo>
                    <a:pt x="6104" y="688"/>
                    <a:pt x="6084" y="688"/>
                    <a:pt x="6084" y="668"/>
                  </a:cubicBezTo>
                  <a:cubicBezTo>
                    <a:pt x="6059" y="648"/>
                    <a:pt x="6039" y="648"/>
                    <a:pt x="6019" y="628"/>
                  </a:cubicBezTo>
                  <a:cubicBezTo>
                    <a:pt x="5979" y="602"/>
                    <a:pt x="5934" y="582"/>
                    <a:pt x="5914" y="562"/>
                  </a:cubicBezTo>
                  <a:cubicBezTo>
                    <a:pt x="5853" y="542"/>
                    <a:pt x="5833" y="522"/>
                    <a:pt x="5788" y="502"/>
                  </a:cubicBezTo>
                  <a:cubicBezTo>
                    <a:pt x="5748" y="477"/>
                    <a:pt x="5683" y="457"/>
                    <a:pt x="5643" y="437"/>
                  </a:cubicBezTo>
                  <a:lnTo>
                    <a:pt x="5583" y="417"/>
                  </a:lnTo>
                  <a:cubicBezTo>
                    <a:pt x="5557" y="397"/>
                    <a:pt x="5537" y="397"/>
                    <a:pt x="5517" y="377"/>
                  </a:cubicBezTo>
                  <a:cubicBezTo>
                    <a:pt x="5477" y="377"/>
                    <a:pt x="5432" y="352"/>
                    <a:pt x="5412" y="352"/>
                  </a:cubicBezTo>
                  <a:lnTo>
                    <a:pt x="5372" y="332"/>
                  </a:lnTo>
                  <a:cubicBezTo>
                    <a:pt x="5287" y="312"/>
                    <a:pt x="5206" y="271"/>
                    <a:pt x="5121" y="251"/>
                  </a:cubicBezTo>
                  <a:lnTo>
                    <a:pt x="5081" y="226"/>
                  </a:lnTo>
                  <a:cubicBezTo>
                    <a:pt x="5036" y="206"/>
                    <a:pt x="5016" y="186"/>
                    <a:pt x="4976" y="186"/>
                  </a:cubicBezTo>
                  <a:cubicBezTo>
                    <a:pt x="4931" y="166"/>
                    <a:pt x="4890" y="146"/>
                    <a:pt x="4850" y="146"/>
                  </a:cubicBezTo>
                  <a:cubicBezTo>
                    <a:pt x="4765" y="101"/>
                    <a:pt x="4680" y="101"/>
                    <a:pt x="4600" y="81"/>
                  </a:cubicBezTo>
                  <a:lnTo>
                    <a:pt x="4554" y="81"/>
                  </a:lnTo>
                  <a:cubicBezTo>
                    <a:pt x="4429" y="61"/>
                    <a:pt x="4329" y="41"/>
                    <a:pt x="4244" y="21"/>
                  </a:cubicBezTo>
                  <a:lnTo>
                    <a:pt x="4158" y="21"/>
                  </a:lnTo>
                  <a:cubicBezTo>
                    <a:pt x="4098" y="21"/>
                    <a:pt x="4013" y="1"/>
                    <a:pt x="392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9" name="Google Shape;2709;p49"/>
            <p:cNvSpPr/>
            <p:nvPr/>
          </p:nvSpPr>
          <p:spPr>
            <a:xfrm>
              <a:off x="1462664" y="2748183"/>
              <a:ext cx="62255" cy="22156"/>
            </a:xfrm>
            <a:custGeom>
              <a:avLst/>
              <a:gdLst/>
              <a:ahLst/>
              <a:cxnLst/>
              <a:rect l="l" t="t" r="r" b="b"/>
              <a:pathLst>
                <a:path w="2172" h="773" extrusionOk="0">
                  <a:moveTo>
                    <a:pt x="40" y="1"/>
                  </a:moveTo>
                  <a:cubicBezTo>
                    <a:pt x="20" y="1"/>
                    <a:pt x="0" y="21"/>
                    <a:pt x="0" y="41"/>
                  </a:cubicBezTo>
                  <a:cubicBezTo>
                    <a:pt x="0" y="61"/>
                    <a:pt x="20" y="81"/>
                    <a:pt x="40" y="81"/>
                  </a:cubicBezTo>
                  <a:cubicBezTo>
                    <a:pt x="76" y="74"/>
                    <a:pt x="111" y="72"/>
                    <a:pt x="146" y="72"/>
                  </a:cubicBezTo>
                  <a:cubicBezTo>
                    <a:pt x="218" y="72"/>
                    <a:pt x="293" y="81"/>
                    <a:pt x="376" y="81"/>
                  </a:cubicBezTo>
                  <a:cubicBezTo>
                    <a:pt x="457" y="101"/>
                    <a:pt x="542" y="126"/>
                    <a:pt x="607" y="146"/>
                  </a:cubicBezTo>
                  <a:cubicBezTo>
                    <a:pt x="667" y="146"/>
                    <a:pt x="707" y="166"/>
                    <a:pt x="753" y="166"/>
                  </a:cubicBezTo>
                  <a:cubicBezTo>
                    <a:pt x="793" y="186"/>
                    <a:pt x="833" y="186"/>
                    <a:pt x="878" y="206"/>
                  </a:cubicBezTo>
                  <a:cubicBezTo>
                    <a:pt x="958" y="226"/>
                    <a:pt x="1043" y="251"/>
                    <a:pt x="1109" y="271"/>
                  </a:cubicBezTo>
                  <a:cubicBezTo>
                    <a:pt x="1149" y="292"/>
                    <a:pt x="1189" y="292"/>
                    <a:pt x="1234" y="312"/>
                  </a:cubicBezTo>
                  <a:cubicBezTo>
                    <a:pt x="1274" y="312"/>
                    <a:pt x="1314" y="332"/>
                    <a:pt x="1359" y="352"/>
                  </a:cubicBezTo>
                  <a:cubicBezTo>
                    <a:pt x="1440" y="397"/>
                    <a:pt x="1545" y="437"/>
                    <a:pt x="1650" y="477"/>
                  </a:cubicBezTo>
                  <a:cubicBezTo>
                    <a:pt x="1690" y="502"/>
                    <a:pt x="1736" y="522"/>
                    <a:pt x="1796" y="542"/>
                  </a:cubicBezTo>
                  <a:cubicBezTo>
                    <a:pt x="1836" y="582"/>
                    <a:pt x="1881" y="602"/>
                    <a:pt x="1921" y="628"/>
                  </a:cubicBezTo>
                  <a:lnTo>
                    <a:pt x="2046" y="753"/>
                  </a:lnTo>
                  <a:cubicBezTo>
                    <a:pt x="2067" y="753"/>
                    <a:pt x="2087" y="773"/>
                    <a:pt x="2087" y="773"/>
                  </a:cubicBezTo>
                  <a:cubicBezTo>
                    <a:pt x="2112" y="773"/>
                    <a:pt x="2132" y="753"/>
                    <a:pt x="2152" y="753"/>
                  </a:cubicBezTo>
                  <a:cubicBezTo>
                    <a:pt x="2172" y="708"/>
                    <a:pt x="2172" y="668"/>
                    <a:pt x="2152" y="648"/>
                  </a:cubicBezTo>
                  <a:cubicBezTo>
                    <a:pt x="2067" y="582"/>
                    <a:pt x="1986" y="502"/>
                    <a:pt x="1901" y="457"/>
                  </a:cubicBezTo>
                  <a:cubicBezTo>
                    <a:pt x="1816" y="397"/>
                    <a:pt x="1710" y="352"/>
                    <a:pt x="1630" y="332"/>
                  </a:cubicBezTo>
                  <a:cubicBezTo>
                    <a:pt x="1545" y="292"/>
                    <a:pt x="1440" y="251"/>
                    <a:pt x="1334" y="206"/>
                  </a:cubicBezTo>
                  <a:cubicBezTo>
                    <a:pt x="1294" y="186"/>
                    <a:pt x="1254" y="186"/>
                    <a:pt x="1209" y="166"/>
                  </a:cubicBezTo>
                  <a:cubicBezTo>
                    <a:pt x="1169" y="146"/>
                    <a:pt x="1109" y="146"/>
                    <a:pt x="1064" y="126"/>
                  </a:cubicBezTo>
                  <a:cubicBezTo>
                    <a:pt x="1023" y="101"/>
                    <a:pt x="983" y="101"/>
                    <a:pt x="918" y="81"/>
                  </a:cubicBezTo>
                  <a:cubicBezTo>
                    <a:pt x="878" y="81"/>
                    <a:pt x="833" y="61"/>
                    <a:pt x="773" y="61"/>
                  </a:cubicBezTo>
                  <a:cubicBezTo>
                    <a:pt x="733" y="61"/>
                    <a:pt x="687" y="41"/>
                    <a:pt x="627" y="41"/>
                  </a:cubicBezTo>
                  <a:cubicBezTo>
                    <a:pt x="582" y="41"/>
                    <a:pt x="522" y="21"/>
                    <a:pt x="457" y="21"/>
                  </a:cubicBezTo>
                  <a:cubicBezTo>
                    <a:pt x="376" y="1"/>
                    <a:pt x="271" y="1"/>
                    <a:pt x="166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0" name="Google Shape;2710;p49"/>
            <p:cNvSpPr/>
            <p:nvPr/>
          </p:nvSpPr>
          <p:spPr>
            <a:xfrm>
              <a:off x="1422566" y="2616364"/>
              <a:ext cx="51478" cy="37691"/>
            </a:xfrm>
            <a:custGeom>
              <a:avLst/>
              <a:gdLst/>
              <a:ahLst/>
              <a:cxnLst/>
              <a:rect l="l" t="t" r="r" b="b"/>
              <a:pathLst>
                <a:path w="1796" h="1315" extrusionOk="0">
                  <a:moveTo>
                    <a:pt x="853" y="1"/>
                  </a:moveTo>
                  <a:cubicBezTo>
                    <a:pt x="772" y="1"/>
                    <a:pt x="687" y="21"/>
                    <a:pt x="582" y="41"/>
                  </a:cubicBezTo>
                  <a:cubicBezTo>
                    <a:pt x="542" y="41"/>
                    <a:pt x="502" y="61"/>
                    <a:pt x="456" y="86"/>
                  </a:cubicBezTo>
                  <a:cubicBezTo>
                    <a:pt x="416" y="106"/>
                    <a:pt x="376" y="106"/>
                    <a:pt x="331" y="126"/>
                  </a:cubicBezTo>
                  <a:cubicBezTo>
                    <a:pt x="291" y="146"/>
                    <a:pt x="271" y="186"/>
                    <a:pt x="226" y="231"/>
                  </a:cubicBezTo>
                  <a:lnTo>
                    <a:pt x="206" y="231"/>
                  </a:lnTo>
                  <a:cubicBezTo>
                    <a:pt x="166" y="292"/>
                    <a:pt x="125" y="337"/>
                    <a:pt x="80" y="397"/>
                  </a:cubicBezTo>
                  <a:cubicBezTo>
                    <a:pt x="60" y="437"/>
                    <a:pt x="40" y="482"/>
                    <a:pt x="40" y="522"/>
                  </a:cubicBezTo>
                  <a:lnTo>
                    <a:pt x="40" y="562"/>
                  </a:lnTo>
                  <a:cubicBezTo>
                    <a:pt x="20" y="588"/>
                    <a:pt x="20" y="588"/>
                    <a:pt x="20" y="608"/>
                  </a:cubicBezTo>
                  <a:cubicBezTo>
                    <a:pt x="20" y="608"/>
                    <a:pt x="0" y="628"/>
                    <a:pt x="0" y="648"/>
                  </a:cubicBezTo>
                  <a:cubicBezTo>
                    <a:pt x="0" y="668"/>
                    <a:pt x="0" y="713"/>
                    <a:pt x="20" y="733"/>
                  </a:cubicBezTo>
                  <a:lnTo>
                    <a:pt x="20" y="753"/>
                  </a:lnTo>
                  <a:cubicBezTo>
                    <a:pt x="20" y="793"/>
                    <a:pt x="40" y="838"/>
                    <a:pt x="60" y="898"/>
                  </a:cubicBezTo>
                  <a:cubicBezTo>
                    <a:pt x="80" y="939"/>
                    <a:pt x="100" y="984"/>
                    <a:pt x="125" y="1024"/>
                  </a:cubicBezTo>
                  <a:cubicBezTo>
                    <a:pt x="125" y="1044"/>
                    <a:pt x="146" y="1064"/>
                    <a:pt x="166" y="1064"/>
                  </a:cubicBezTo>
                  <a:cubicBezTo>
                    <a:pt x="166" y="1089"/>
                    <a:pt x="186" y="1109"/>
                    <a:pt x="206" y="1109"/>
                  </a:cubicBezTo>
                  <a:cubicBezTo>
                    <a:pt x="251" y="1149"/>
                    <a:pt x="291" y="1169"/>
                    <a:pt x="331" y="1189"/>
                  </a:cubicBezTo>
                  <a:cubicBezTo>
                    <a:pt x="376" y="1214"/>
                    <a:pt x="416" y="1234"/>
                    <a:pt x="456" y="1255"/>
                  </a:cubicBezTo>
                  <a:cubicBezTo>
                    <a:pt x="542" y="1275"/>
                    <a:pt x="627" y="1295"/>
                    <a:pt x="707" y="1295"/>
                  </a:cubicBezTo>
                  <a:cubicBezTo>
                    <a:pt x="772" y="1315"/>
                    <a:pt x="813" y="1315"/>
                    <a:pt x="853" y="1315"/>
                  </a:cubicBezTo>
                  <a:lnTo>
                    <a:pt x="978" y="1315"/>
                  </a:lnTo>
                  <a:cubicBezTo>
                    <a:pt x="1023" y="1315"/>
                    <a:pt x="1063" y="1295"/>
                    <a:pt x="1103" y="1295"/>
                  </a:cubicBezTo>
                  <a:cubicBezTo>
                    <a:pt x="1149" y="1295"/>
                    <a:pt x="1169" y="1275"/>
                    <a:pt x="1209" y="1275"/>
                  </a:cubicBezTo>
                  <a:cubicBezTo>
                    <a:pt x="1254" y="1275"/>
                    <a:pt x="1274" y="1255"/>
                    <a:pt x="1334" y="1234"/>
                  </a:cubicBezTo>
                  <a:cubicBezTo>
                    <a:pt x="1379" y="1214"/>
                    <a:pt x="1399" y="1214"/>
                    <a:pt x="1419" y="1189"/>
                  </a:cubicBezTo>
                  <a:cubicBezTo>
                    <a:pt x="1439" y="1169"/>
                    <a:pt x="1480" y="1169"/>
                    <a:pt x="1505" y="1149"/>
                  </a:cubicBezTo>
                  <a:cubicBezTo>
                    <a:pt x="1505" y="1149"/>
                    <a:pt x="1505" y="1129"/>
                    <a:pt x="1525" y="1129"/>
                  </a:cubicBezTo>
                  <a:lnTo>
                    <a:pt x="1545" y="1109"/>
                  </a:lnTo>
                  <a:cubicBezTo>
                    <a:pt x="1565" y="1089"/>
                    <a:pt x="1605" y="1064"/>
                    <a:pt x="1630" y="1024"/>
                  </a:cubicBezTo>
                  <a:cubicBezTo>
                    <a:pt x="1690" y="964"/>
                    <a:pt x="1730" y="898"/>
                    <a:pt x="1755" y="838"/>
                  </a:cubicBezTo>
                  <a:cubicBezTo>
                    <a:pt x="1775" y="793"/>
                    <a:pt x="1775" y="773"/>
                    <a:pt x="1775" y="733"/>
                  </a:cubicBezTo>
                  <a:cubicBezTo>
                    <a:pt x="1796" y="713"/>
                    <a:pt x="1796" y="668"/>
                    <a:pt x="1796" y="648"/>
                  </a:cubicBezTo>
                  <a:cubicBezTo>
                    <a:pt x="1796" y="608"/>
                    <a:pt x="1796" y="562"/>
                    <a:pt x="1775" y="542"/>
                  </a:cubicBezTo>
                  <a:cubicBezTo>
                    <a:pt x="1775" y="502"/>
                    <a:pt x="1775" y="482"/>
                    <a:pt x="1755" y="462"/>
                  </a:cubicBezTo>
                  <a:cubicBezTo>
                    <a:pt x="1755" y="437"/>
                    <a:pt x="1730" y="417"/>
                    <a:pt x="1730" y="397"/>
                  </a:cubicBezTo>
                  <a:cubicBezTo>
                    <a:pt x="1710" y="357"/>
                    <a:pt x="1690" y="337"/>
                    <a:pt x="1670" y="312"/>
                  </a:cubicBezTo>
                  <a:lnTo>
                    <a:pt x="1650" y="292"/>
                  </a:lnTo>
                  <a:cubicBezTo>
                    <a:pt x="1630" y="292"/>
                    <a:pt x="1630" y="272"/>
                    <a:pt x="1605" y="252"/>
                  </a:cubicBezTo>
                  <a:cubicBezTo>
                    <a:pt x="1585" y="231"/>
                    <a:pt x="1545" y="211"/>
                    <a:pt x="1525" y="186"/>
                  </a:cubicBezTo>
                  <a:lnTo>
                    <a:pt x="1505" y="166"/>
                  </a:lnTo>
                  <a:cubicBezTo>
                    <a:pt x="1480" y="146"/>
                    <a:pt x="1439" y="126"/>
                    <a:pt x="1419" y="106"/>
                  </a:cubicBezTo>
                  <a:cubicBezTo>
                    <a:pt x="1379" y="86"/>
                    <a:pt x="1354" y="86"/>
                    <a:pt x="1314" y="61"/>
                  </a:cubicBezTo>
                  <a:cubicBezTo>
                    <a:pt x="1294" y="61"/>
                    <a:pt x="1254" y="41"/>
                    <a:pt x="1229" y="41"/>
                  </a:cubicBezTo>
                  <a:cubicBezTo>
                    <a:pt x="1189" y="21"/>
                    <a:pt x="1169" y="21"/>
                    <a:pt x="1149" y="21"/>
                  </a:cubicBezTo>
                  <a:lnTo>
                    <a:pt x="1128" y="21"/>
                  </a:lnTo>
                  <a:cubicBezTo>
                    <a:pt x="1083" y="1"/>
                    <a:pt x="1043" y="1"/>
                    <a:pt x="978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1" name="Google Shape;2711;p49"/>
            <p:cNvSpPr/>
            <p:nvPr/>
          </p:nvSpPr>
          <p:spPr>
            <a:xfrm>
              <a:off x="1310438" y="2657065"/>
              <a:ext cx="15678" cy="15678"/>
            </a:xfrm>
            <a:custGeom>
              <a:avLst/>
              <a:gdLst/>
              <a:ahLst/>
              <a:cxnLst/>
              <a:rect l="l" t="t" r="r" b="b"/>
              <a:pathLst>
                <a:path w="547" h="547" extrusionOk="0">
                  <a:moveTo>
                    <a:pt x="276" y="0"/>
                  </a:moveTo>
                  <a:cubicBezTo>
                    <a:pt x="126" y="0"/>
                    <a:pt x="0" y="125"/>
                    <a:pt x="0" y="271"/>
                  </a:cubicBezTo>
                  <a:cubicBezTo>
                    <a:pt x="0" y="421"/>
                    <a:pt x="126" y="547"/>
                    <a:pt x="276" y="547"/>
                  </a:cubicBezTo>
                  <a:cubicBezTo>
                    <a:pt x="422" y="547"/>
                    <a:pt x="547" y="421"/>
                    <a:pt x="547" y="271"/>
                  </a:cubicBezTo>
                  <a:cubicBezTo>
                    <a:pt x="547" y="125"/>
                    <a:pt x="422" y="0"/>
                    <a:pt x="276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2" name="Google Shape;2712;p49"/>
            <p:cNvSpPr/>
            <p:nvPr/>
          </p:nvSpPr>
          <p:spPr>
            <a:xfrm>
              <a:off x="1562697" y="2648151"/>
              <a:ext cx="15564" cy="15535"/>
            </a:xfrm>
            <a:custGeom>
              <a:avLst/>
              <a:gdLst/>
              <a:ahLst/>
              <a:cxnLst/>
              <a:rect l="l" t="t" r="r" b="b"/>
              <a:pathLst>
                <a:path w="543" h="542" extrusionOk="0">
                  <a:moveTo>
                    <a:pt x="272" y="0"/>
                  </a:moveTo>
                  <a:cubicBezTo>
                    <a:pt x="126" y="0"/>
                    <a:pt x="1" y="125"/>
                    <a:pt x="1" y="271"/>
                  </a:cubicBezTo>
                  <a:cubicBezTo>
                    <a:pt x="1" y="416"/>
                    <a:pt x="126" y="542"/>
                    <a:pt x="272" y="542"/>
                  </a:cubicBezTo>
                  <a:cubicBezTo>
                    <a:pt x="417" y="542"/>
                    <a:pt x="543" y="416"/>
                    <a:pt x="543" y="271"/>
                  </a:cubicBezTo>
                  <a:cubicBezTo>
                    <a:pt x="543" y="125"/>
                    <a:pt x="417" y="0"/>
                    <a:pt x="272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3" name="Google Shape;2713;p49"/>
            <p:cNvSpPr/>
            <p:nvPr/>
          </p:nvSpPr>
          <p:spPr>
            <a:xfrm>
              <a:off x="1439792" y="2673861"/>
              <a:ext cx="21038" cy="10490"/>
            </a:xfrm>
            <a:custGeom>
              <a:avLst/>
              <a:gdLst/>
              <a:ahLst/>
              <a:cxnLst/>
              <a:rect l="l" t="t" r="r" b="b"/>
              <a:pathLst>
                <a:path w="734" h="366" extrusionOk="0">
                  <a:moveTo>
                    <a:pt x="502" y="1"/>
                  </a:moveTo>
                  <a:cubicBezTo>
                    <a:pt x="482" y="21"/>
                    <a:pt x="462" y="41"/>
                    <a:pt x="442" y="41"/>
                  </a:cubicBezTo>
                  <a:lnTo>
                    <a:pt x="402" y="86"/>
                  </a:lnTo>
                  <a:lnTo>
                    <a:pt x="402" y="126"/>
                  </a:lnTo>
                  <a:lnTo>
                    <a:pt x="377" y="126"/>
                  </a:lnTo>
                  <a:cubicBezTo>
                    <a:pt x="377" y="106"/>
                    <a:pt x="357" y="106"/>
                    <a:pt x="357" y="86"/>
                  </a:cubicBezTo>
                  <a:lnTo>
                    <a:pt x="337" y="61"/>
                  </a:lnTo>
                  <a:cubicBezTo>
                    <a:pt x="337" y="41"/>
                    <a:pt x="317" y="41"/>
                    <a:pt x="317" y="41"/>
                  </a:cubicBezTo>
                  <a:cubicBezTo>
                    <a:pt x="297" y="21"/>
                    <a:pt x="277" y="21"/>
                    <a:pt x="252" y="21"/>
                  </a:cubicBezTo>
                  <a:cubicBezTo>
                    <a:pt x="241" y="15"/>
                    <a:pt x="229" y="13"/>
                    <a:pt x="216" y="13"/>
                  </a:cubicBezTo>
                  <a:cubicBezTo>
                    <a:pt x="180" y="13"/>
                    <a:pt x="139" y="32"/>
                    <a:pt x="106" y="61"/>
                  </a:cubicBezTo>
                  <a:cubicBezTo>
                    <a:pt x="86" y="86"/>
                    <a:pt x="46" y="106"/>
                    <a:pt x="46" y="146"/>
                  </a:cubicBezTo>
                  <a:lnTo>
                    <a:pt x="46" y="211"/>
                  </a:lnTo>
                  <a:cubicBezTo>
                    <a:pt x="26" y="211"/>
                    <a:pt x="26" y="211"/>
                    <a:pt x="1" y="232"/>
                  </a:cubicBezTo>
                  <a:cubicBezTo>
                    <a:pt x="1" y="252"/>
                    <a:pt x="1" y="272"/>
                    <a:pt x="26" y="292"/>
                  </a:cubicBezTo>
                  <a:cubicBezTo>
                    <a:pt x="46" y="312"/>
                    <a:pt x="66" y="312"/>
                    <a:pt x="86" y="312"/>
                  </a:cubicBezTo>
                  <a:cubicBezTo>
                    <a:pt x="106" y="337"/>
                    <a:pt x="126" y="337"/>
                    <a:pt x="151" y="337"/>
                  </a:cubicBezTo>
                  <a:cubicBezTo>
                    <a:pt x="191" y="357"/>
                    <a:pt x="232" y="357"/>
                    <a:pt x="297" y="357"/>
                  </a:cubicBezTo>
                  <a:cubicBezTo>
                    <a:pt x="310" y="364"/>
                    <a:pt x="324" y="366"/>
                    <a:pt x="337" y="366"/>
                  </a:cubicBezTo>
                  <a:cubicBezTo>
                    <a:pt x="364" y="366"/>
                    <a:pt x="392" y="357"/>
                    <a:pt x="422" y="357"/>
                  </a:cubicBezTo>
                  <a:cubicBezTo>
                    <a:pt x="462" y="337"/>
                    <a:pt x="482" y="337"/>
                    <a:pt x="527" y="312"/>
                  </a:cubicBezTo>
                  <a:cubicBezTo>
                    <a:pt x="548" y="292"/>
                    <a:pt x="568" y="292"/>
                    <a:pt x="608" y="272"/>
                  </a:cubicBezTo>
                  <a:cubicBezTo>
                    <a:pt x="608" y="272"/>
                    <a:pt x="608" y="252"/>
                    <a:pt x="628" y="252"/>
                  </a:cubicBezTo>
                  <a:cubicBezTo>
                    <a:pt x="653" y="252"/>
                    <a:pt x="673" y="232"/>
                    <a:pt x="693" y="211"/>
                  </a:cubicBezTo>
                  <a:cubicBezTo>
                    <a:pt x="713" y="186"/>
                    <a:pt x="733" y="146"/>
                    <a:pt x="713" y="126"/>
                  </a:cubicBezTo>
                  <a:lnTo>
                    <a:pt x="713" y="106"/>
                  </a:lnTo>
                  <a:lnTo>
                    <a:pt x="713" y="86"/>
                  </a:lnTo>
                  <a:cubicBezTo>
                    <a:pt x="713" y="41"/>
                    <a:pt x="693" y="21"/>
                    <a:pt x="653" y="21"/>
                  </a:cubicBezTo>
                  <a:cubicBezTo>
                    <a:pt x="628" y="1"/>
                    <a:pt x="608" y="1"/>
                    <a:pt x="588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4" name="Google Shape;2714;p49"/>
            <p:cNvSpPr/>
            <p:nvPr/>
          </p:nvSpPr>
          <p:spPr>
            <a:xfrm>
              <a:off x="1514687" y="2594810"/>
              <a:ext cx="14990" cy="28777"/>
            </a:xfrm>
            <a:custGeom>
              <a:avLst/>
              <a:gdLst/>
              <a:ahLst/>
              <a:cxnLst/>
              <a:rect l="l" t="t" r="r" b="b"/>
              <a:pathLst>
                <a:path w="523" h="1004" extrusionOk="0">
                  <a:moveTo>
                    <a:pt x="211" y="0"/>
                  </a:moveTo>
                  <a:cubicBezTo>
                    <a:pt x="191" y="0"/>
                    <a:pt x="191" y="21"/>
                    <a:pt x="171" y="21"/>
                  </a:cubicBezTo>
                  <a:cubicBezTo>
                    <a:pt x="146" y="41"/>
                    <a:pt x="126" y="41"/>
                    <a:pt x="106" y="61"/>
                  </a:cubicBezTo>
                  <a:cubicBezTo>
                    <a:pt x="106" y="86"/>
                    <a:pt x="86" y="106"/>
                    <a:pt x="86" y="126"/>
                  </a:cubicBezTo>
                  <a:cubicBezTo>
                    <a:pt x="66" y="146"/>
                    <a:pt x="66" y="166"/>
                    <a:pt x="46" y="211"/>
                  </a:cubicBezTo>
                  <a:cubicBezTo>
                    <a:pt x="46" y="251"/>
                    <a:pt x="21" y="291"/>
                    <a:pt x="21" y="357"/>
                  </a:cubicBezTo>
                  <a:cubicBezTo>
                    <a:pt x="1" y="397"/>
                    <a:pt x="21" y="437"/>
                    <a:pt x="21" y="502"/>
                  </a:cubicBezTo>
                  <a:lnTo>
                    <a:pt x="21" y="607"/>
                  </a:lnTo>
                  <a:cubicBezTo>
                    <a:pt x="21" y="647"/>
                    <a:pt x="46" y="688"/>
                    <a:pt x="46" y="713"/>
                  </a:cubicBezTo>
                  <a:cubicBezTo>
                    <a:pt x="46" y="793"/>
                    <a:pt x="86" y="898"/>
                    <a:pt x="171" y="963"/>
                  </a:cubicBezTo>
                  <a:cubicBezTo>
                    <a:pt x="191" y="983"/>
                    <a:pt x="231" y="1004"/>
                    <a:pt x="272" y="1004"/>
                  </a:cubicBezTo>
                  <a:cubicBezTo>
                    <a:pt x="337" y="1004"/>
                    <a:pt x="377" y="963"/>
                    <a:pt x="397" y="938"/>
                  </a:cubicBezTo>
                  <a:cubicBezTo>
                    <a:pt x="422" y="918"/>
                    <a:pt x="422" y="918"/>
                    <a:pt x="442" y="898"/>
                  </a:cubicBezTo>
                  <a:cubicBezTo>
                    <a:pt x="462" y="878"/>
                    <a:pt x="462" y="838"/>
                    <a:pt x="482" y="813"/>
                  </a:cubicBezTo>
                  <a:cubicBezTo>
                    <a:pt x="502" y="773"/>
                    <a:pt x="502" y="733"/>
                    <a:pt x="502" y="667"/>
                  </a:cubicBezTo>
                  <a:cubicBezTo>
                    <a:pt x="522" y="627"/>
                    <a:pt x="522" y="587"/>
                    <a:pt x="522" y="522"/>
                  </a:cubicBezTo>
                  <a:lnTo>
                    <a:pt x="522" y="377"/>
                  </a:lnTo>
                  <a:cubicBezTo>
                    <a:pt x="502" y="336"/>
                    <a:pt x="502" y="271"/>
                    <a:pt x="482" y="231"/>
                  </a:cubicBezTo>
                  <a:cubicBezTo>
                    <a:pt x="482" y="211"/>
                    <a:pt x="462" y="186"/>
                    <a:pt x="462" y="166"/>
                  </a:cubicBezTo>
                  <a:cubicBezTo>
                    <a:pt x="462" y="146"/>
                    <a:pt x="442" y="126"/>
                    <a:pt x="422" y="106"/>
                  </a:cubicBezTo>
                  <a:cubicBezTo>
                    <a:pt x="397" y="61"/>
                    <a:pt x="337" y="21"/>
                    <a:pt x="297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5" name="Google Shape;2715;p49"/>
            <p:cNvSpPr/>
            <p:nvPr/>
          </p:nvSpPr>
          <p:spPr>
            <a:xfrm>
              <a:off x="1514114" y="2624132"/>
              <a:ext cx="3067" cy="2465"/>
            </a:xfrm>
            <a:custGeom>
              <a:avLst/>
              <a:gdLst/>
              <a:ahLst/>
              <a:cxnLst/>
              <a:rect l="l" t="t" r="r" b="b"/>
              <a:pathLst>
                <a:path w="107" h="86" extrusionOk="0">
                  <a:moveTo>
                    <a:pt x="21" y="1"/>
                  </a:moveTo>
                  <a:cubicBezTo>
                    <a:pt x="21" y="21"/>
                    <a:pt x="1" y="21"/>
                    <a:pt x="1" y="41"/>
                  </a:cubicBezTo>
                  <a:cubicBezTo>
                    <a:pt x="1" y="41"/>
                    <a:pt x="1" y="66"/>
                    <a:pt x="21" y="66"/>
                  </a:cubicBezTo>
                  <a:cubicBezTo>
                    <a:pt x="21" y="86"/>
                    <a:pt x="41" y="86"/>
                    <a:pt x="41" y="86"/>
                  </a:cubicBezTo>
                  <a:lnTo>
                    <a:pt x="86" y="86"/>
                  </a:lnTo>
                  <a:cubicBezTo>
                    <a:pt x="86" y="86"/>
                    <a:pt x="106" y="66"/>
                    <a:pt x="106" y="41"/>
                  </a:cubicBezTo>
                  <a:cubicBezTo>
                    <a:pt x="106" y="41"/>
                    <a:pt x="106" y="21"/>
                    <a:pt x="86" y="21"/>
                  </a:cubicBezTo>
                  <a:cubicBezTo>
                    <a:pt x="86" y="1"/>
                    <a:pt x="66" y="1"/>
                    <a:pt x="66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6" name="Google Shape;2716;p49"/>
            <p:cNvSpPr/>
            <p:nvPr/>
          </p:nvSpPr>
          <p:spPr>
            <a:xfrm>
              <a:off x="1347671" y="2601431"/>
              <a:ext cx="14962" cy="29924"/>
            </a:xfrm>
            <a:custGeom>
              <a:avLst/>
              <a:gdLst/>
              <a:ahLst/>
              <a:cxnLst/>
              <a:rect l="l" t="t" r="r" b="b"/>
              <a:pathLst>
                <a:path w="522" h="1044" extrusionOk="0">
                  <a:moveTo>
                    <a:pt x="251" y="0"/>
                  </a:moveTo>
                  <a:cubicBezTo>
                    <a:pt x="231" y="0"/>
                    <a:pt x="206" y="0"/>
                    <a:pt x="186" y="20"/>
                  </a:cubicBezTo>
                  <a:cubicBezTo>
                    <a:pt x="146" y="40"/>
                    <a:pt x="126" y="60"/>
                    <a:pt x="126" y="80"/>
                  </a:cubicBezTo>
                  <a:cubicBezTo>
                    <a:pt x="105" y="105"/>
                    <a:pt x="80" y="126"/>
                    <a:pt x="80" y="166"/>
                  </a:cubicBezTo>
                  <a:cubicBezTo>
                    <a:pt x="40" y="231"/>
                    <a:pt x="20" y="311"/>
                    <a:pt x="20" y="376"/>
                  </a:cubicBezTo>
                  <a:cubicBezTo>
                    <a:pt x="0" y="436"/>
                    <a:pt x="0" y="522"/>
                    <a:pt x="20" y="582"/>
                  </a:cubicBezTo>
                  <a:cubicBezTo>
                    <a:pt x="20" y="627"/>
                    <a:pt x="20" y="667"/>
                    <a:pt x="40" y="687"/>
                  </a:cubicBezTo>
                  <a:cubicBezTo>
                    <a:pt x="40" y="732"/>
                    <a:pt x="40" y="773"/>
                    <a:pt x="60" y="813"/>
                  </a:cubicBezTo>
                  <a:cubicBezTo>
                    <a:pt x="60" y="833"/>
                    <a:pt x="60" y="858"/>
                    <a:pt x="80" y="878"/>
                  </a:cubicBezTo>
                  <a:cubicBezTo>
                    <a:pt x="80" y="918"/>
                    <a:pt x="105" y="938"/>
                    <a:pt x="126" y="958"/>
                  </a:cubicBezTo>
                  <a:cubicBezTo>
                    <a:pt x="146" y="958"/>
                    <a:pt x="146" y="983"/>
                    <a:pt x="166" y="1003"/>
                  </a:cubicBezTo>
                  <a:cubicBezTo>
                    <a:pt x="186" y="1023"/>
                    <a:pt x="206" y="1023"/>
                    <a:pt x="206" y="1023"/>
                  </a:cubicBezTo>
                  <a:cubicBezTo>
                    <a:pt x="231" y="1043"/>
                    <a:pt x="251" y="1043"/>
                    <a:pt x="251" y="1043"/>
                  </a:cubicBezTo>
                  <a:lnTo>
                    <a:pt x="356" y="1043"/>
                  </a:lnTo>
                  <a:cubicBezTo>
                    <a:pt x="356" y="1043"/>
                    <a:pt x="356" y="1023"/>
                    <a:pt x="376" y="1023"/>
                  </a:cubicBezTo>
                  <a:cubicBezTo>
                    <a:pt x="396" y="1023"/>
                    <a:pt x="396" y="1003"/>
                    <a:pt x="416" y="983"/>
                  </a:cubicBezTo>
                  <a:lnTo>
                    <a:pt x="436" y="958"/>
                  </a:lnTo>
                  <a:cubicBezTo>
                    <a:pt x="436" y="938"/>
                    <a:pt x="457" y="918"/>
                    <a:pt x="482" y="898"/>
                  </a:cubicBezTo>
                  <a:cubicBezTo>
                    <a:pt x="482" y="858"/>
                    <a:pt x="502" y="793"/>
                    <a:pt x="502" y="752"/>
                  </a:cubicBezTo>
                  <a:cubicBezTo>
                    <a:pt x="522" y="707"/>
                    <a:pt x="522" y="647"/>
                    <a:pt x="522" y="607"/>
                  </a:cubicBezTo>
                  <a:cubicBezTo>
                    <a:pt x="522" y="522"/>
                    <a:pt x="502" y="416"/>
                    <a:pt x="502" y="311"/>
                  </a:cubicBezTo>
                  <a:cubicBezTo>
                    <a:pt x="482" y="291"/>
                    <a:pt x="482" y="271"/>
                    <a:pt x="482" y="251"/>
                  </a:cubicBezTo>
                  <a:cubicBezTo>
                    <a:pt x="482" y="231"/>
                    <a:pt x="457" y="206"/>
                    <a:pt x="457" y="166"/>
                  </a:cubicBezTo>
                  <a:cubicBezTo>
                    <a:pt x="436" y="126"/>
                    <a:pt x="416" y="105"/>
                    <a:pt x="376" y="60"/>
                  </a:cubicBezTo>
                  <a:lnTo>
                    <a:pt x="356" y="40"/>
                  </a:lnTo>
                  <a:cubicBezTo>
                    <a:pt x="331" y="20"/>
                    <a:pt x="331" y="20"/>
                    <a:pt x="311" y="20"/>
                  </a:cubicBezTo>
                  <a:cubicBezTo>
                    <a:pt x="291" y="0"/>
                    <a:pt x="271" y="0"/>
                    <a:pt x="251" y="0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7" name="Google Shape;2717;p49"/>
            <p:cNvSpPr/>
            <p:nvPr/>
          </p:nvSpPr>
          <p:spPr>
            <a:xfrm>
              <a:off x="1348817" y="2633189"/>
              <a:ext cx="2465" cy="2322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5" y="81"/>
                  </a:lnTo>
                  <a:cubicBezTo>
                    <a:pt x="86" y="81"/>
                    <a:pt x="86" y="61"/>
                    <a:pt x="86" y="41"/>
                  </a:cubicBezTo>
                  <a:lnTo>
                    <a:pt x="86" y="21"/>
                  </a:lnTo>
                  <a:cubicBezTo>
                    <a:pt x="65" y="1"/>
                    <a:pt x="65" y="1"/>
                    <a:pt x="40" y="1"/>
                  </a:cubicBez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8" name="Google Shape;2718;p49"/>
            <p:cNvSpPr/>
            <p:nvPr/>
          </p:nvSpPr>
          <p:spPr>
            <a:xfrm>
              <a:off x="1347671" y="2601431"/>
              <a:ext cx="14962" cy="29924"/>
            </a:xfrm>
            <a:custGeom>
              <a:avLst/>
              <a:gdLst/>
              <a:ahLst/>
              <a:cxnLst/>
              <a:rect l="l" t="t" r="r" b="b"/>
              <a:pathLst>
                <a:path w="522" h="1044" extrusionOk="0">
                  <a:moveTo>
                    <a:pt x="271" y="105"/>
                  </a:moveTo>
                  <a:cubicBezTo>
                    <a:pt x="291" y="105"/>
                    <a:pt x="291" y="126"/>
                    <a:pt x="311" y="126"/>
                  </a:cubicBezTo>
                  <a:cubicBezTo>
                    <a:pt x="311" y="146"/>
                    <a:pt x="331" y="166"/>
                    <a:pt x="356" y="186"/>
                  </a:cubicBezTo>
                  <a:cubicBezTo>
                    <a:pt x="356" y="206"/>
                    <a:pt x="376" y="231"/>
                    <a:pt x="376" y="271"/>
                  </a:cubicBezTo>
                  <a:cubicBezTo>
                    <a:pt x="416" y="376"/>
                    <a:pt x="416" y="482"/>
                    <a:pt x="416" y="607"/>
                  </a:cubicBezTo>
                  <a:lnTo>
                    <a:pt x="416" y="707"/>
                  </a:lnTo>
                  <a:cubicBezTo>
                    <a:pt x="416" y="732"/>
                    <a:pt x="396" y="773"/>
                    <a:pt x="396" y="813"/>
                  </a:cubicBezTo>
                  <a:cubicBezTo>
                    <a:pt x="396" y="813"/>
                    <a:pt x="376" y="833"/>
                    <a:pt x="376" y="858"/>
                  </a:cubicBezTo>
                  <a:cubicBezTo>
                    <a:pt x="376" y="878"/>
                    <a:pt x="356" y="878"/>
                    <a:pt x="356" y="898"/>
                  </a:cubicBezTo>
                  <a:cubicBezTo>
                    <a:pt x="356" y="918"/>
                    <a:pt x="331" y="918"/>
                    <a:pt x="331" y="938"/>
                  </a:cubicBezTo>
                  <a:lnTo>
                    <a:pt x="311" y="938"/>
                  </a:lnTo>
                  <a:lnTo>
                    <a:pt x="311" y="958"/>
                  </a:lnTo>
                  <a:lnTo>
                    <a:pt x="291" y="958"/>
                  </a:lnTo>
                  <a:cubicBezTo>
                    <a:pt x="291" y="938"/>
                    <a:pt x="271" y="918"/>
                    <a:pt x="271" y="918"/>
                  </a:cubicBezTo>
                  <a:cubicBezTo>
                    <a:pt x="251" y="918"/>
                    <a:pt x="251" y="918"/>
                    <a:pt x="251" y="898"/>
                  </a:cubicBezTo>
                  <a:cubicBezTo>
                    <a:pt x="231" y="878"/>
                    <a:pt x="206" y="833"/>
                    <a:pt x="186" y="813"/>
                  </a:cubicBezTo>
                  <a:cubicBezTo>
                    <a:pt x="166" y="793"/>
                    <a:pt x="166" y="773"/>
                    <a:pt x="146" y="752"/>
                  </a:cubicBezTo>
                  <a:cubicBezTo>
                    <a:pt x="146" y="732"/>
                    <a:pt x="126" y="707"/>
                    <a:pt x="126" y="687"/>
                  </a:cubicBezTo>
                  <a:lnTo>
                    <a:pt x="126" y="607"/>
                  </a:lnTo>
                  <a:cubicBezTo>
                    <a:pt x="126" y="482"/>
                    <a:pt x="146" y="376"/>
                    <a:pt x="166" y="271"/>
                  </a:cubicBezTo>
                  <a:cubicBezTo>
                    <a:pt x="166" y="251"/>
                    <a:pt x="186" y="231"/>
                    <a:pt x="186" y="206"/>
                  </a:cubicBezTo>
                  <a:cubicBezTo>
                    <a:pt x="206" y="186"/>
                    <a:pt x="206" y="146"/>
                    <a:pt x="231" y="126"/>
                  </a:cubicBezTo>
                  <a:lnTo>
                    <a:pt x="231" y="105"/>
                  </a:lnTo>
                  <a:close/>
                  <a:moveTo>
                    <a:pt x="251" y="0"/>
                  </a:moveTo>
                  <a:cubicBezTo>
                    <a:pt x="231" y="0"/>
                    <a:pt x="206" y="0"/>
                    <a:pt x="186" y="20"/>
                  </a:cubicBezTo>
                  <a:cubicBezTo>
                    <a:pt x="146" y="40"/>
                    <a:pt x="126" y="60"/>
                    <a:pt x="126" y="80"/>
                  </a:cubicBezTo>
                  <a:cubicBezTo>
                    <a:pt x="105" y="105"/>
                    <a:pt x="80" y="126"/>
                    <a:pt x="80" y="166"/>
                  </a:cubicBezTo>
                  <a:cubicBezTo>
                    <a:pt x="40" y="231"/>
                    <a:pt x="20" y="311"/>
                    <a:pt x="20" y="376"/>
                  </a:cubicBezTo>
                  <a:cubicBezTo>
                    <a:pt x="0" y="436"/>
                    <a:pt x="0" y="522"/>
                    <a:pt x="20" y="582"/>
                  </a:cubicBezTo>
                  <a:cubicBezTo>
                    <a:pt x="20" y="627"/>
                    <a:pt x="20" y="667"/>
                    <a:pt x="40" y="687"/>
                  </a:cubicBezTo>
                  <a:cubicBezTo>
                    <a:pt x="40" y="732"/>
                    <a:pt x="40" y="773"/>
                    <a:pt x="60" y="813"/>
                  </a:cubicBezTo>
                  <a:cubicBezTo>
                    <a:pt x="60" y="833"/>
                    <a:pt x="60" y="858"/>
                    <a:pt x="80" y="878"/>
                  </a:cubicBezTo>
                  <a:cubicBezTo>
                    <a:pt x="80" y="918"/>
                    <a:pt x="105" y="938"/>
                    <a:pt x="126" y="958"/>
                  </a:cubicBezTo>
                  <a:cubicBezTo>
                    <a:pt x="146" y="958"/>
                    <a:pt x="146" y="983"/>
                    <a:pt x="166" y="1003"/>
                  </a:cubicBezTo>
                  <a:cubicBezTo>
                    <a:pt x="186" y="1023"/>
                    <a:pt x="206" y="1023"/>
                    <a:pt x="206" y="1023"/>
                  </a:cubicBezTo>
                  <a:cubicBezTo>
                    <a:pt x="231" y="1043"/>
                    <a:pt x="251" y="1043"/>
                    <a:pt x="251" y="1043"/>
                  </a:cubicBezTo>
                  <a:lnTo>
                    <a:pt x="356" y="1043"/>
                  </a:lnTo>
                  <a:cubicBezTo>
                    <a:pt x="356" y="1043"/>
                    <a:pt x="356" y="1023"/>
                    <a:pt x="376" y="1023"/>
                  </a:cubicBezTo>
                  <a:cubicBezTo>
                    <a:pt x="396" y="1023"/>
                    <a:pt x="396" y="1003"/>
                    <a:pt x="416" y="983"/>
                  </a:cubicBezTo>
                  <a:lnTo>
                    <a:pt x="436" y="958"/>
                  </a:lnTo>
                  <a:cubicBezTo>
                    <a:pt x="436" y="938"/>
                    <a:pt x="457" y="918"/>
                    <a:pt x="482" y="898"/>
                  </a:cubicBezTo>
                  <a:cubicBezTo>
                    <a:pt x="482" y="858"/>
                    <a:pt x="502" y="793"/>
                    <a:pt x="502" y="752"/>
                  </a:cubicBezTo>
                  <a:cubicBezTo>
                    <a:pt x="522" y="707"/>
                    <a:pt x="522" y="647"/>
                    <a:pt x="522" y="607"/>
                  </a:cubicBezTo>
                  <a:cubicBezTo>
                    <a:pt x="522" y="522"/>
                    <a:pt x="502" y="416"/>
                    <a:pt x="502" y="311"/>
                  </a:cubicBezTo>
                  <a:cubicBezTo>
                    <a:pt x="482" y="291"/>
                    <a:pt x="482" y="271"/>
                    <a:pt x="482" y="251"/>
                  </a:cubicBezTo>
                  <a:cubicBezTo>
                    <a:pt x="482" y="231"/>
                    <a:pt x="457" y="206"/>
                    <a:pt x="457" y="166"/>
                  </a:cubicBezTo>
                  <a:cubicBezTo>
                    <a:pt x="436" y="126"/>
                    <a:pt x="416" y="105"/>
                    <a:pt x="376" y="60"/>
                  </a:cubicBezTo>
                  <a:lnTo>
                    <a:pt x="356" y="40"/>
                  </a:lnTo>
                  <a:cubicBezTo>
                    <a:pt x="331" y="20"/>
                    <a:pt x="331" y="20"/>
                    <a:pt x="311" y="20"/>
                  </a:cubicBezTo>
                  <a:cubicBezTo>
                    <a:pt x="291" y="0"/>
                    <a:pt x="271" y="0"/>
                    <a:pt x="251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9" name="Google Shape;2719;p49"/>
            <p:cNvSpPr/>
            <p:nvPr/>
          </p:nvSpPr>
          <p:spPr>
            <a:xfrm>
              <a:off x="1350680" y="2603724"/>
              <a:ext cx="9516" cy="26169"/>
            </a:xfrm>
            <a:custGeom>
              <a:avLst/>
              <a:gdLst/>
              <a:ahLst/>
              <a:cxnLst/>
              <a:rect l="l" t="t" r="r" b="b"/>
              <a:pathLst>
                <a:path w="332" h="913" extrusionOk="0">
                  <a:moveTo>
                    <a:pt x="146" y="0"/>
                  </a:moveTo>
                  <a:cubicBezTo>
                    <a:pt x="126" y="0"/>
                    <a:pt x="126" y="0"/>
                    <a:pt x="126" y="25"/>
                  </a:cubicBezTo>
                  <a:cubicBezTo>
                    <a:pt x="101" y="25"/>
                    <a:pt x="101" y="25"/>
                    <a:pt x="81" y="46"/>
                  </a:cubicBezTo>
                  <a:lnTo>
                    <a:pt x="81" y="66"/>
                  </a:lnTo>
                  <a:cubicBezTo>
                    <a:pt x="81" y="86"/>
                    <a:pt x="61" y="86"/>
                    <a:pt x="61" y="106"/>
                  </a:cubicBezTo>
                  <a:cubicBezTo>
                    <a:pt x="61" y="106"/>
                    <a:pt x="61" y="126"/>
                    <a:pt x="41" y="126"/>
                  </a:cubicBezTo>
                  <a:lnTo>
                    <a:pt x="41" y="211"/>
                  </a:lnTo>
                  <a:lnTo>
                    <a:pt x="21" y="211"/>
                  </a:lnTo>
                  <a:cubicBezTo>
                    <a:pt x="0" y="231"/>
                    <a:pt x="0" y="251"/>
                    <a:pt x="0" y="276"/>
                  </a:cubicBezTo>
                  <a:lnTo>
                    <a:pt x="0" y="336"/>
                  </a:lnTo>
                  <a:lnTo>
                    <a:pt x="0" y="402"/>
                  </a:lnTo>
                  <a:lnTo>
                    <a:pt x="0" y="547"/>
                  </a:lnTo>
                  <a:cubicBezTo>
                    <a:pt x="21" y="587"/>
                    <a:pt x="21" y="627"/>
                    <a:pt x="21" y="672"/>
                  </a:cubicBezTo>
                  <a:cubicBezTo>
                    <a:pt x="41" y="693"/>
                    <a:pt x="41" y="713"/>
                    <a:pt x="41" y="733"/>
                  </a:cubicBezTo>
                  <a:lnTo>
                    <a:pt x="41" y="778"/>
                  </a:lnTo>
                  <a:cubicBezTo>
                    <a:pt x="61" y="798"/>
                    <a:pt x="61" y="818"/>
                    <a:pt x="81" y="818"/>
                  </a:cubicBezTo>
                  <a:lnTo>
                    <a:pt x="81" y="838"/>
                  </a:lnTo>
                  <a:lnTo>
                    <a:pt x="126" y="838"/>
                  </a:lnTo>
                  <a:cubicBezTo>
                    <a:pt x="126" y="858"/>
                    <a:pt x="146" y="858"/>
                    <a:pt x="166" y="858"/>
                  </a:cubicBezTo>
                  <a:cubicBezTo>
                    <a:pt x="166" y="878"/>
                    <a:pt x="186" y="878"/>
                    <a:pt x="186" y="878"/>
                  </a:cubicBezTo>
                  <a:cubicBezTo>
                    <a:pt x="186" y="903"/>
                    <a:pt x="186" y="903"/>
                    <a:pt x="206" y="903"/>
                  </a:cubicBezTo>
                  <a:cubicBezTo>
                    <a:pt x="206" y="910"/>
                    <a:pt x="208" y="912"/>
                    <a:pt x="212" y="912"/>
                  </a:cubicBezTo>
                  <a:cubicBezTo>
                    <a:pt x="220" y="912"/>
                    <a:pt x="235" y="903"/>
                    <a:pt x="251" y="903"/>
                  </a:cubicBezTo>
                  <a:lnTo>
                    <a:pt x="271" y="903"/>
                  </a:lnTo>
                  <a:cubicBezTo>
                    <a:pt x="271" y="878"/>
                    <a:pt x="291" y="878"/>
                    <a:pt x="291" y="878"/>
                  </a:cubicBezTo>
                  <a:lnTo>
                    <a:pt x="291" y="838"/>
                  </a:lnTo>
                  <a:cubicBezTo>
                    <a:pt x="311" y="798"/>
                    <a:pt x="311" y="753"/>
                    <a:pt x="311" y="693"/>
                  </a:cubicBezTo>
                  <a:cubicBezTo>
                    <a:pt x="331" y="652"/>
                    <a:pt x="331" y="587"/>
                    <a:pt x="331" y="547"/>
                  </a:cubicBezTo>
                  <a:lnTo>
                    <a:pt x="331" y="377"/>
                  </a:lnTo>
                  <a:cubicBezTo>
                    <a:pt x="331" y="336"/>
                    <a:pt x="331" y="316"/>
                    <a:pt x="311" y="276"/>
                  </a:cubicBezTo>
                  <a:lnTo>
                    <a:pt x="311" y="251"/>
                  </a:lnTo>
                  <a:cubicBezTo>
                    <a:pt x="311" y="211"/>
                    <a:pt x="311" y="191"/>
                    <a:pt x="291" y="171"/>
                  </a:cubicBezTo>
                  <a:cubicBezTo>
                    <a:pt x="291" y="126"/>
                    <a:pt x="271" y="106"/>
                    <a:pt x="271" y="86"/>
                  </a:cubicBezTo>
                  <a:cubicBezTo>
                    <a:pt x="251" y="86"/>
                    <a:pt x="251" y="86"/>
                    <a:pt x="226" y="66"/>
                  </a:cubicBezTo>
                  <a:lnTo>
                    <a:pt x="186" y="25"/>
                  </a:lnTo>
                  <a:lnTo>
                    <a:pt x="166" y="25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0" name="Google Shape;2720;p49"/>
            <p:cNvSpPr/>
            <p:nvPr/>
          </p:nvSpPr>
          <p:spPr>
            <a:xfrm>
              <a:off x="1348817" y="2633189"/>
              <a:ext cx="2465" cy="2322"/>
            </a:xfrm>
            <a:custGeom>
              <a:avLst/>
              <a:gdLst/>
              <a:ahLst/>
              <a:cxnLst/>
              <a:rect l="l" t="t" r="r" b="b"/>
              <a:pathLst>
                <a:path w="86" h="81" extrusionOk="0">
                  <a:moveTo>
                    <a:pt x="20" y="1"/>
                  </a:moveTo>
                  <a:cubicBezTo>
                    <a:pt x="0" y="21"/>
                    <a:pt x="0" y="21"/>
                    <a:pt x="0" y="41"/>
                  </a:cubicBezTo>
                  <a:lnTo>
                    <a:pt x="0" y="81"/>
                  </a:lnTo>
                  <a:lnTo>
                    <a:pt x="65" y="81"/>
                  </a:lnTo>
                  <a:cubicBezTo>
                    <a:pt x="86" y="81"/>
                    <a:pt x="86" y="61"/>
                    <a:pt x="86" y="41"/>
                  </a:cubicBezTo>
                  <a:lnTo>
                    <a:pt x="86" y="21"/>
                  </a:lnTo>
                  <a:cubicBezTo>
                    <a:pt x="65" y="1"/>
                    <a:pt x="65" y="1"/>
                    <a:pt x="4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1" name="Google Shape;2721;p49"/>
            <p:cNvSpPr/>
            <p:nvPr/>
          </p:nvSpPr>
          <p:spPr>
            <a:xfrm>
              <a:off x="1514687" y="2594810"/>
              <a:ext cx="14990" cy="28777"/>
            </a:xfrm>
            <a:custGeom>
              <a:avLst/>
              <a:gdLst/>
              <a:ahLst/>
              <a:cxnLst/>
              <a:rect l="l" t="t" r="r" b="b"/>
              <a:pathLst>
                <a:path w="523" h="1004" extrusionOk="0">
                  <a:moveTo>
                    <a:pt x="211" y="0"/>
                  </a:moveTo>
                  <a:cubicBezTo>
                    <a:pt x="191" y="0"/>
                    <a:pt x="191" y="21"/>
                    <a:pt x="171" y="21"/>
                  </a:cubicBezTo>
                  <a:cubicBezTo>
                    <a:pt x="146" y="41"/>
                    <a:pt x="126" y="41"/>
                    <a:pt x="106" y="61"/>
                  </a:cubicBezTo>
                  <a:cubicBezTo>
                    <a:pt x="106" y="86"/>
                    <a:pt x="86" y="106"/>
                    <a:pt x="86" y="126"/>
                  </a:cubicBezTo>
                  <a:cubicBezTo>
                    <a:pt x="66" y="146"/>
                    <a:pt x="66" y="166"/>
                    <a:pt x="46" y="211"/>
                  </a:cubicBezTo>
                  <a:cubicBezTo>
                    <a:pt x="46" y="251"/>
                    <a:pt x="21" y="291"/>
                    <a:pt x="21" y="357"/>
                  </a:cubicBezTo>
                  <a:cubicBezTo>
                    <a:pt x="1" y="397"/>
                    <a:pt x="21" y="437"/>
                    <a:pt x="21" y="502"/>
                  </a:cubicBezTo>
                  <a:lnTo>
                    <a:pt x="21" y="607"/>
                  </a:lnTo>
                  <a:cubicBezTo>
                    <a:pt x="21" y="647"/>
                    <a:pt x="46" y="688"/>
                    <a:pt x="46" y="713"/>
                  </a:cubicBezTo>
                  <a:cubicBezTo>
                    <a:pt x="46" y="793"/>
                    <a:pt x="86" y="898"/>
                    <a:pt x="171" y="963"/>
                  </a:cubicBezTo>
                  <a:cubicBezTo>
                    <a:pt x="191" y="983"/>
                    <a:pt x="231" y="1004"/>
                    <a:pt x="272" y="1004"/>
                  </a:cubicBezTo>
                  <a:cubicBezTo>
                    <a:pt x="337" y="1004"/>
                    <a:pt x="377" y="963"/>
                    <a:pt x="397" y="938"/>
                  </a:cubicBezTo>
                  <a:cubicBezTo>
                    <a:pt x="422" y="918"/>
                    <a:pt x="422" y="918"/>
                    <a:pt x="442" y="898"/>
                  </a:cubicBezTo>
                  <a:cubicBezTo>
                    <a:pt x="462" y="878"/>
                    <a:pt x="462" y="838"/>
                    <a:pt x="482" y="813"/>
                  </a:cubicBezTo>
                  <a:cubicBezTo>
                    <a:pt x="502" y="773"/>
                    <a:pt x="502" y="733"/>
                    <a:pt x="502" y="667"/>
                  </a:cubicBezTo>
                  <a:cubicBezTo>
                    <a:pt x="522" y="627"/>
                    <a:pt x="522" y="587"/>
                    <a:pt x="522" y="522"/>
                  </a:cubicBezTo>
                  <a:lnTo>
                    <a:pt x="522" y="377"/>
                  </a:lnTo>
                  <a:cubicBezTo>
                    <a:pt x="502" y="336"/>
                    <a:pt x="502" y="271"/>
                    <a:pt x="482" y="231"/>
                  </a:cubicBezTo>
                  <a:cubicBezTo>
                    <a:pt x="482" y="211"/>
                    <a:pt x="462" y="186"/>
                    <a:pt x="462" y="166"/>
                  </a:cubicBezTo>
                  <a:cubicBezTo>
                    <a:pt x="462" y="146"/>
                    <a:pt x="442" y="126"/>
                    <a:pt x="422" y="106"/>
                  </a:cubicBezTo>
                  <a:cubicBezTo>
                    <a:pt x="397" y="61"/>
                    <a:pt x="337" y="21"/>
                    <a:pt x="29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2" name="Google Shape;2722;p49"/>
            <p:cNvSpPr/>
            <p:nvPr/>
          </p:nvSpPr>
          <p:spPr>
            <a:xfrm>
              <a:off x="1514114" y="2624132"/>
              <a:ext cx="3067" cy="2465"/>
            </a:xfrm>
            <a:custGeom>
              <a:avLst/>
              <a:gdLst/>
              <a:ahLst/>
              <a:cxnLst/>
              <a:rect l="l" t="t" r="r" b="b"/>
              <a:pathLst>
                <a:path w="107" h="86" extrusionOk="0">
                  <a:moveTo>
                    <a:pt x="21" y="1"/>
                  </a:moveTo>
                  <a:cubicBezTo>
                    <a:pt x="21" y="21"/>
                    <a:pt x="1" y="21"/>
                    <a:pt x="1" y="41"/>
                  </a:cubicBezTo>
                  <a:cubicBezTo>
                    <a:pt x="1" y="41"/>
                    <a:pt x="1" y="66"/>
                    <a:pt x="21" y="66"/>
                  </a:cubicBezTo>
                  <a:cubicBezTo>
                    <a:pt x="21" y="86"/>
                    <a:pt x="41" y="86"/>
                    <a:pt x="41" y="86"/>
                  </a:cubicBezTo>
                  <a:lnTo>
                    <a:pt x="86" y="86"/>
                  </a:lnTo>
                  <a:cubicBezTo>
                    <a:pt x="86" y="86"/>
                    <a:pt x="106" y="66"/>
                    <a:pt x="106" y="41"/>
                  </a:cubicBezTo>
                  <a:cubicBezTo>
                    <a:pt x="106" y="41"/>
                    <a:pt x="106" y="21"/>
                    <a:pt x="86" y="21"/>
                  </a:cubicBezTo>
                  <a:cubicBezTo>
                    <a:pt x="86" y="1"/>
                    <a:pt x="66" y="1"/>
                    <a:pt x="6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3" name="Google Shape;2723;p49"/>
            <p:cNvSpPr/>
            <p:nvPr/>
          </p:nvSpPr>
          <p:spPr>
            <a:xfrm>
              <a:off x="1314021" y="2589336"/>
              <a:ext cx="73204" cy="72631"/>
            </a:xfrm>
            <a:custGeom>
              <a:avLst/>
              <a:gdLst/>
              <a:ahLst/>
              <a:cxnLst/>
              <a:rect l="l" t="t" r="r" b="b"/>
              <a:pathLst>
                <a:path w="2554" h="2534" extrusionOk="0">
                  <a:moveTo>
                    <a:pt x="1425" y="422"/>
                  </a:moveTo>
                  <a:cubicBezTo>
                    <a:pt x="1445" y="422"/>
                    <a:pt x="1465" y="422"/>
                    <a:pt x="1485" y="442"/>
                  </a:cubicBezTo>
                  <a:cubicBezTo>
                    <a:pt x="1505" y="442"/>
                    <a:pt x="1505" y="442"/>
                    <a:pt x="1530" y="462"/>
                  </a:cubicBezTo>
                  <a:lnTo>
                    <a:pt x="1550" y="482"/>
                  </a:lnTo>
                  <a:cubicBezTo>
                    <a:pt x="1590" y="527"/>
                    <a:pt x="1610" y="548"/>
                    <a:pt x="1631" y="588"/>
                  </a:cubicBezTo>
                  <a:cubicBezTo>
                    <a:pt x="1631" y="628"/>
                    <a:pt x="1656" y="653"/>
                    <a:pt x="1656" y="673"/>
                  </a:cubicBezTo>
                  <a:cubicBezTo>
                    <a:pt x="1656" y="693"/>
                    <a:pt x="1656" y="713"/>
                    <a:pt x="1676" y="733"/>
                  </a:cubicBezTo>
                  <a:cubicBezTo>
                    <a:pt x="1676" y="838"/>
                    <a:pt x="1696" y="944"/>
                    <a:pt x="1696" y="1029"/>
                  </a:cubicBezTo>
                  <a:cubicBezTo>
                    <a:pt x="1696" y="1069"/>
                    <a:pt x="1696" y="1129"/>
                    <a:pt x="1676" y="1174"/>
                  </a:cubicBezTo>
                  <a:cubicBezTo>
                    <a:pt x="1676" y="1215"/>
                    <a:pt x="1656" y="1280"/>
                    <a:pt x="1656" y="1320"/>
                  </a:cubicBezTo>
                  <a:cubicBezTo>
                    <a:pt x="1631" y="1340"/>
                    <a:pt x="1610" y="1360"/>
                    <a:pt x="1610" y="1380"/>
                  </a:cubicBezTo>
                  <a:lnTo>
                    <a:pt x="1590" y="1405"/>
                  </a:lnTo>
                  <a:cubicBezTo>
                    <a:pt x="1570" y="1425"/>
                    <a:pt x="1570" y="1445"/>
                    <a:pt x="1550" y="1445"/>
                  </a:cubicBezTo>
                  <a:cubicBezTo>
                    <a:pt x="1530" y="1445"/>
                    <a:pt x="1530" y="1465"/>
                    <a:pt x="1530" y="1465"/>
                  </a:cubicBezTo>
                  <a:lnTo>
                    <a:pt x="1425" y="1465"/>
                  </a:lnTo>
                  <a:cubicBezTo>
                    <a:pt x="1425" y="1465"/>
                    <a:pt x="1405" y="1465"/>
                    <a:pt x="1380" y="1445"/>
                  </a:cubicBezTo>
                  <a:cubicBezTo>
                    <a:pt x="1380" y="1445"/>
                    <a:pt x="1360" y="1445"/>
                    <a:pt x="1340" y="1425"/>
                  </a:cubicBezTo>
                  <a:cubicBezTo>
                    <a:pt x="1320" y="1405"/>
                    <a:pt x="1320" y="1380"/>
                    <a:pt x="1300" y="1380"/>
                  </a:cubicBezTo>
                  <a:cubicBezTo>
                    <a:pt x="1279" y="1360"/>
                    <a:pt x="1254" y="1340"/>
                    <a:pt x="1254" y="1300"/>
                  </a:cubicBezTo>
                  <a:cubicBezTo>
                    <a:pt x="1234" y="1280"/>
                    <a:pt x="1234" y="1255"/>
                    <a:pt x="1234" y="1235"/>
                  </a:cubicBezTo>
                  <a:cubicBezTo>
                    <a:pt x="1214" y="1195"/>
                    <a:pt x="1214" y="1154"/>
                    <a:pt x="1194" y="1109"/>
                  </a:cubicBezTo>
                  <a:lnTo>
                    <a:pt x="1194" y="1004"/>
                  </a:lnTo>
                  <a:cubicBezTo>
                    <a:pt x="1174" y="944"/>
                    <a:pt x="1174" y="858"/>
                    <a:pt x="1194" y="798"/>
                  </a:cubicBezTo>
                  <a:cubicBezTo>
                    <a:pt x="1194" y="733"/>
                    <a:pt x="1214" y="653"/>
                    <a:pt x="1254" y="588"/>
                  </a:cubicBezTo>
                  <a:cubicBezTo>
                    <a:pt x="1254" y="548"/>
                    <a:pt x="1279" y="527"/>
                    <a:pt x="1300" y="502"/>
                  </a:cubicBezTo>
                  <a:cubicBezTo>
                    <a:pt x="1300" y="482"/>
                    <a:pt x="1320" y="462"/>
                    <a:pt x="1360" y="442"/>
                  </a:cubicBezTo>
                  <a:cubicBezTo>
                    <a:pt x="1380" y="422"/>
                    <a:pt x="1405" y="422"/>
                    <a:pt x="1425" y="422"/>
                  </a:cubicBezTo>
                  <a:close/>
                  <a:moveTo>
                    <a:pt x="1254" y="1531"/>
                  </a:moveTo>
                  <a:cubicBezTo>
                    <a:pt x="1279" y="1531"/>
                    <a:pt x="1279" y="1531"/>
                    <a:pt x="1300" y="1551"/>
                  </a:cubicBezTo>
                  <a:lnTo>
                    <a:pt x="1300" y="1571"/>
                  </a:lnTo>
                  <a:cubicBezTo>
                    <a:pt x="1300" y="1591"/>
                    <a:pt x="1300" y="1611"/>
                    <a:pt x="1279" y="1611"/>
                  </a:cubicBezTo>
                  <a:lnTo>
                    <a:pt x="1214" y="1611"/>
                  </a:lnTo>
                  <a:lnTo>
                    <a:pt x="1214" y="1571"/>
                  </a:lnTo>
                  <a:cubicBezTo>
                    <a:pt x="1214" y="1551"/>
                    <a:pt x="1214" y="1551"/>
                    <a:pt x="1234" y="1531"/>
                  </a:cubicBezTo>
                  <a:close/>
                  <a:moveTo>
                    <a:pt x="1320" y="151"/>
                  </a:moveTo>
                  <a:cubicBezTo>
                    <a:pt x="1279" y="191"/>
                    <a:pt x="1214" y="232"/>
                    <a:pt x="1174" y="277"/>
                  </a:cubicBezTo>
                  <a:cubicBezTo>
                    <a:pt x="1129" y="337"/>
                    <a:pt x="1089" y="422"/>
                    <a:pt x="1049" y="502"/>
                  </a:cubicBezTo>
                  <a:cubicBezTo>
                    <a:pt x="964" y="653"/>
                    <a:pt x="903" y="838"/>
                    <a:pt x="878" y="1049"/>
                  </a:cubicBezTo>
                  <a:cubicBezTo>
                    <a:pt x="858" y="1129"/>
                    <a:pt x="858" y="1235"/>
                    <a:pt x="858" y="1340"/>
                  </a:cubicBezTo>
                  <a:cubicBezTo>
                    <a:pt x="858" y="1425"/>
                    <a:pt x="878" y="1531"/>
                    <a:pt x="878" y="1631"/>
                  </a:cubicBezTo>
                  <a:cubicBezTo>
                    <a:pt x="903" y="1716"/>
                    <a:pt x="923" y="1801"/>
                    <a:pt x="964" y="1907"/>
                  </a:cubicBezTo>
                  <a:cubicBezTo>
                    <a:pt x="984" y="1987"/>
                    <a:pt x="1029" y="2072"/>
                    <a:pt x="1069" y="2157"/>
                  </a:cubicBezTo>
                  <a:cubicBezTo>
                    <a:pt x="1109" y="2218"/>
                    <a:pt x="1174" y="2283"/>
                    <a:pt x="1214" y="2343"/>
                  </a:cubicBezTo>
                  <a:lnTo>
                    <a:pt x="1279" y="2408"/>
                  </a:lnTo>
                  <a:lnTo>
                    <a:pt x="1109" y="2408"/>
                  </a:lnTo>
                  <a:cubicBezTo>
                    <a:pt x="1004" y="2383"/>
                    <a:pt x="903" y="2363"/>
                    <a:pt x="818" y="2323"/>
                  </a:cubicBezTo>
                  <a:cubicBezTo>
                    <a:pt x="733" y="2283"/>
                    <a:pt x="653" y="2238"/>
                    <a:pt x="567" y="2177"/>
                  </a:cubicBezTo>
                  <a:cubicBezTo>
                    <a:pt x="482" y="2112"/>
                    <a:pt x="422" y="2052"/>
                    <a:pt x="357" y="1967"/>
                  </a:cubicBezTo>
                  <a:cubicBezTo>
                    <a:pt x="317" y="1907"/>
                    <a:pt x="251" y="1821"/>
                    <a:pt x="211" y="1716"/>
                  </a:cubicBezTo>
                  <a:cubicBezTo>
                    <a:pt x="171" y="1611"/>
                    <a:pt x="151" y="1531"/>
                    <a:pt x="151" y="1425"/>
                  </a:cubicBezTo>
                  <a:lnTo>
                    <a:pt x="126" y="1425"/>
                  </a:lnTo>
                  <a:cubicBezTo>
                    <a:pt x="126" y="1320"/>
                    <a:pt x="126" y="1215"/>
                    <a:pt x="151" y="1129"/>
                  </a:cubicBezTo>
                  <a:lnTo>
                    <a:pt x="151" y="1069"/>
                  </a:lnTo>
                  <a:cubicBezTo>
                    <a:pt x="171" y="984"/>
                    <a:pt x="191" y="924"/>
                    <a:pt x="211" y="858"/>
                  </a:cubicBezTo>
                  <a:cubicBezTo>
                    <a:pt x="251" y="753"/>
                    <a:pt x="297" y="673"/>
                    <a:pt x="357" y="608"/>
                  </a:cubicBezTo>
                  <a:cubicBezTo>
                    <a:pt x="422" y="527"/>
                    <a:pt x="482" y="462"/>
                    <a:pt x="567" y="402"/>
                  </a:cubicBezTo>
                  <a:cubicBezTo>
                    <a:pt x="653" y="337"/>
                    <a:pt x="733" y="277"/>
                    <a:pt x="838" y="232"/>
                  </a:cubicBezTo>
                  <a:cubicBezTo>
                    <a:pt x="923" y="212"/>
                    <a:pt x="1029" y="171"/>
                    <a:pt x="1129" y="171"/>
                  </a:cubicBezTo>
                  <a:cubicBezTo>
                    <a:pt x="1174" y="151"/>
                    <a:pt x="1214" y="151"/>
                    <a:pt x="1279" y="151"/>
                  </a:cubicBezTo>
                  <a:close/>
                  <a:moveTo>
                    <a:pt x="1194" y="1"/>
                  </a:moveTo>
                  <a:cubicBezTo>
                    <a:pt x="1109" y="1"/>
                    <a:pt x="1049" y="26"/>
                    <a:pt x="964" y="46"/>
                  </a:cubicBezTo>
                  <a:cubicBezTo>
                    <a:pt x="903" y="66"/>
                    <a:pt x="818" y="86"/>
                    <a:pt x="733" y="126"/>
                  </a:cubicBezTo>
                  <a:cubicBezTo>
                    <a:pt x="607" y="191"/>
                    <a:pt x="482" y="277"/>
                    <a:pt x="377" y="377"/>
                  </a:cubicBezTo>
                  <a:cubicBezTo>
                    <a:pt x="276" y="482"/>
                    <a:pt x="191" y="608"/>
                    <a:pt x="126" y="753"/>
                  </a:cubicBezTo>
                  <a:cubicBezTo>
                    <a:pt x="106" y="818"/>
                    <a:pt x="66" y="879"/>
                    <a:pt x="66" y="964"/>
                  </a:cubicBezTo>
                  <a:cubicBezTo>
                    <a:pt x="46" y="984"/>
                    <a:pt x="46" y="1029"/>
                    <a:pt x="26" y="1089"/>
                  </a:cubicBezTo>
                  <a:lnTo>
                    <a:pt x="26" y="1129"/>
                  </a:lnTo>
                  <a:cubicBezTo>
                    <a:pt x="1" y="1280"/>
                    <a:pt x="26" y="1425"/>
                    <a:pt x="46" y="1571"/>
                  </a:cubicBezTo>
                  <a:cubicBezTo>
                    <a:pt x="86" y="1716"/>
                    <a:pt x="151" y="1862"/>
                    <a:pt x="231" y="1987"/>
                  </a:cubicBezTo>
                  <a:cubicBezTo>
                    <a:pt x="276" y="2032"/>
                    <a:pt x="317" y="2092"/>
                    <a:pt x="357" y="2132"/>
                  </a:cubicBezTo>
                  <a:cubicBezTo>
                    <a:pt x="402" y="2198"/>
                    <a:pt x="462" y="2238"/>
                    <a:pt x="527" y="2283"/>
                  </a:cubicBezTo>
                  <a:cubicBezTo>
                    <a:pt x="628" y="2363"/>
                    <a:pt x="753" y="2448"/>
                    <a:pt x="923" y="2488"/>
                  </a:cubicBezTo>
                  <a:cubicBezTo>
                    <a:pt x="984" y="2508"/>
                    <a:pt x="1049" y="2508"/>
                    <a:pt x="1109" y="2534"/>
                  </a:cubicBezTo>
                  <a:lnTo>
                    <a:pt x="1360" y="2534"/>
                  </a:lnTo>
                  <a:cubicBezTo>
                    <a:pt x="1425" y="2534"/>
                    <a:pt x="1485" y="2534"/>
                    <a:pt x="1570" y="2508"/>
                  </a:cubicBezTo>
                  <a:cubicBezTo>
                    <a:pt x="1656" y="2488"/>
                    <a:pt x="1716" y="2468"/>
                    <a:pt x="1801" y="2428"/>
                  </a:cubicBezTo>
                  <a:cubicBezTo>
                    <a:pt x="1926" y="2383"/>
                    <a:pt x="2052" y="2303"/>
                    <a:pt x="2157" y="2177"/>
                  </a:cubicBezTo>
                  <a:cubicBezTo>
                    <a:pt x="2217" y="2132"/>
                    <a:pt x="2257" y="2072"/>
                    <a:pt x="2303" y="2032"/>
                  </a:cubicBezTo>
                  <a:cubicBezTo>
                    <a:pt x="2343" y="1967"/>
                    <a:pt x="2383" y="1907"/>
                    <a:pt x="2408" y="1841"/>
                  </a:cubicBezTo>
                  <a:cubicBezTo>
                    <a:pt x="2448" y="1781"/>
                    <a:pt x="2468" y="1716"/>
                    <a:pt x="2488" y="1631"/>
                  </a:cubicBezTo>
                  <a:cubicBezTo>
                    <a:pt x="2508" y="1571"/>
                    <a:pt x="2533" y="1505"/>
                    <a:pt x="2533" y="1405"/>
                  </a:cubicBezTo>
                  <a:cubicBezTo>
                    <a:pt x="2553" y="1255"/>
                    <a:pt x="2553" y="1109"/>
                    <a:pt x="2508" y="964"/>
                  </a:cubicBezTo>
                  <a:cubicBezTo>
                    <a:pt x="2488" y="904"/>
                    <a:pt x="2468" y="838"/>
                    <a:pt x="2428" y="753"/>
                  </a:cubicBezTo>
                  <a:cubicBezTo>
                    <a:pt x="2408" y="693"/>
                    <a:pt x="2363" y="628"/>
                    <a:pt x="2323" y="568"/>
                  </a:cubicBezTo>
                  <a:cubicBezTo>
                    <a:pt x="2283" y="502"/>
                    <a:pt x="2237" y="442"/>
                    <a:pt x="2197" y="402"/>
                  </a:cubicBezTo>
                  <a:cubicBezTo>
                    <a:pt x="2157" y="357"/>
                    <a:pt x="2092" y="297"/>
                    <a:pt x="2007" y="252"/>
                  </a:cubicBezTo>
                  <a:cubicBezTo>
                    <a:pt x="1906" y="171"/>
                    <a:pt x="1756" y="106"/>
                    <a:pt x="1610" y="46"/>
                  </a:cubicBezTo>
                  <a:cubicBezTo>
                    <a:pt x="1550" y="46"/>
                    <a:pt x="1485" y="26"/>
                    <a:pt x="1405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4" name="Google Shape;2724;p49"/>
            <p:cNvSpPr/>
            <p:nvPr/>
          </p:nvSpPr>
          <p:spPr>
            <a:xfrm>
              <a:off x="1504483" y="2581597"/>
              <a:ext cx="72631" cy="71886"/>
            </a:xfrm>
            <a:custGeom>
              <a:avLst/>
              <a:gdLst/>
              <a:ahLst/>
              <a:cxnLst/>
              <a:rect l="l" t="t" r="r" b="b"/>
              <a:pathLst>
                <a:path w="2534" h="2508" extrusionOk="0">
                  <a:moveTo>
                    <a:pt x="653" y="461"/>
                  </a:moveTo>
                  <a:cubicBezTo>
                    <a:pt x="693" y="482"/>
                    <a:pt x="753" y="522"/>
                    <a:pt x="778" y="567"/>
                  </a:cubicBezTo>
                  <a:cubicBezTo>
                    <a:pt x="798" y="587"/>
                    <a:pt x="818" y="607"/>
                    <a:pt x="818" y="627"/>
                  </a:cubicBezTo>
                  <a:cubicBezTo>
                    <a:pt x="818" y="647"/>
                    <a:pt x="838" y="672"/>
                    <a:pt x="838" y="692"/>
                  </a:cubicBezTo>
                  <a:cubicBezTo>
                    <a:pt x="858" y="732"/>
                    <a:pt x="858" y="797"/>
                    <a:pt x="878" y="838"/>
                  </a:cubicBezTo>
                  <a:lnTo>
                    <a:pt x="878" y="983"/>
                  </a:lnTo>
                  <a:cubicBezTo>
                    <a:pt x="878" y="1048"/>
                    <a:pt x="878" y="1088"/>
                    <a:pt x="858" y="1128"/>
                  </a:cubicBezTo>
                  <a:cubicBezTo>
                    <a:pt x="858" y="1194"/>
                    <a:pt x="858" y="1234"/>
                    <a:pt x="838" y="1274"/>
                  </a:cubicBezTo>
                  <a:cubicBezTo>
                    <a:pt x="818" y="1299"/>
                    <a:pt x="818" y="1339"/>
                    <a:pt x="798" y="1359"/>
                  </a:cubicBezTo>
                  <a:cubicBezTo>
                    <a:pt x="778" y="1379"/>
                    <a:pt x="778" y="1379"/>
                    <a:pt x="753" y="1399"/>
                  </a:cubicBezTo>
                  <a:cubicBezTo>
                    <a:pt x="733" y="1424"/>
                    <a:pt x="693" y="1465"/>
                    <a:pt x="628" y="1465"/>
                  </a:cubicBezTo>
                  <a:cubicBezTo>
                    <a:pt x="587" y="1465"/>
                    <a:pt x="547" y="1444"/>
                    <a:pt x="527" y="1424"/>
                  </a:cubicBezTo>
                  <a:cubicBezTo>
                    <a:pt x="442" y="1359"/>
                    <a:pt x="402" y="1254"/>
                    <a:pt x="402" y="1174"/>
                  </a:cubicBezTo>
                  <a:cubicBezTo>
                    <a:pt x="402" y="1149"/>
                    <a:pt x="377" y="1108"/>
                    <a:pt x="377" y="1068"/>
                  </a:cubicBezTo>
                  <a:lnTo>
                    <a:pt x="377" y="963"/>
                  </a:lnTo>
                  <a:cubicBezTo>
                    <a:pt x="377" y="898"/>
                    <a:pt x="357" y="858"/>
                    <a:pt x="377" y="818"/>
                  </a:cubicBezTo>
                  <a:cubicBezTo>
                    <a:pt x="377" y="752"/>
                    <a:pt x="402" y="712"/>
                    <a:pt x="402" y="672"/>
                  </a:cubicBezTo>
                  <a:cubicBezTo>
                    <a:pt x="422" y="627"/>
                    <a:pt x="422" y="607"/>
                    <a:pt x="442" y="587"/>
                  </a:cubicBezTo>
                  <a:cubicBezTo>
                    <a:pt x="442" y="567"/>
                    <a:pt x="462" y="547"/>
                    <a:pt x="462" y="522"/>
                  </a:cubicBezTo>
                  <a:cubicBezTo>
                    <a:pt x="482" y="502"/>
                    <a:pt x="502" y="502"/>
                    <a:pt x="527" y="482"/>
                  </a:cubicBezTo>
                  <a:cubicBezTo>
                    <a:pt x="547" y="482"/>
                    <a:pt x="547" y="461"/>
                    <a:pt x="567" y="461"/>
                  </a:cubicBezTo>
                  <a:close/>
                  <a:moveTo>
                    <a:pt x="402" y="1485"/>
                  </a:moveTo>
                  <a:cubicBezTo>
                    <a:pt x="402" y="1485"/>
                    <a:pt x="422" y="1485"/>
                    <a:pt x="422" y="1505"/>
                  </a:cubicBezTo>
                  <a:cubicBezTo>
                    <a:pt x="442" y="1505"/>
                    <a:pt x="442" y="1525"/>
                    <a:pt x="442" y="1525"/>
                  </a:cubicBezTo>
                  <a:cubicBezTo>
                    <a:pt x="442" y="1550"/>
                    <a:pt x="422" y="1570"/>
                    <a:pt x="422" y="1570"/>
                  </a:cubicBezTo>
                  <a:lnTo>
                    <a:pt x="377" y="1570"/>
                  </a:lnTo>
                  <a:cubicBezTo>
                    <a:pt x="377" y="1570"/>
                    <a:pt x="357" y="1570"/>
                    <a:pt x="357" y="1550"/>
                  </a:cubicBezTo>
                  <a:cubicBezTo>
                    <a:pt x="337" y="1550"/>
                    <a:pt x="337" y="1525"/>
                    <a:pt x="337" y="1525"/>
                  </a:cubicBezTo>
                  <a:cubicBezTo>
                    <a:pt x="337" y="1505"/>
                    <a:pt x="357" y="1505"/>
                    <a:pt x="357" y="1485"/>
                  </a:cubicBezTo>
                  <a:close/>
                  <a:moveTo>
                    <a:pt x="1405" y="125"/>
                  </a:moveTo>
                  <a:cubicBezTo>
                    <a:pt x="1465" y="146"/>
                    <a:pt x="1505" y="146"/>
                    <a:pt x="1550" y="171"/>
                  </a:cubicBezTo>
                  <a:cubicBezTo>
                    <a:pt x="1611" y="171"/>
                    <a:pt x="1656" y="191"/>
                    <a:pt x="1696" y="211"/>
                  </a:cubicBezTo>
                  <a:cubicBezTo>
                    <a:pt x="1756" y="231"/>
                    <a:pt x="1801" y="251"/>
                    <a:pt x="1841" y="271"/>
                  </a:cubicBezTo>
                  <a:cubicBezTo>
                    <a:pt x="1881" y="296"/>
                    <a:pt x="1906" y="336"/>
                    <a:pt x="1947" y="356"/>
                  </a:cubicBezTo>
                  <a:cubicBezTo>
                    <a:pt x="2032" y="421"/>
                    <a:pt x="2092" y="482"/>
                    <a:pt x="2157" y="567"/>
                  </a:cubicBezTo>
                  <a:cubicBezTo>
                    <a:pt x="2197" y="607"/>
                    <a:pt x="2217" y="647"/>
                    <a:pt x="2237" y="692"/>
                  </a:cubicBezTo>
                  <a:cubicBezTo>
                    <a:pt x="2258" y="712"/>
                    <a:pt x="2283" y="752"/>
                    <a:pt x="2303" y="818"/>
                  </a:cubicBezTo>
                  <a:cubicBezTo>
                    <a:pt x="2323" y="858"/>
                    <a:pt x="2343" y="898"/>
                    <a:pt x="2343" y="943"/>
                  </a:cubicBezTo>
                  <a:cubicBezTo>
                    <a:pt x="2363" y="1003"/>
                    <a:pt x="2383" y="1048"/>
                    <a:pt x="2383" y="1128"/>
                  </a:cubicBezTo>
                  <a:lnTo>
                    <a:pt x="2383" y="1149"/>
                  </a:lnTo>
                  <a:cubicBezTo>
                    <a:pt x="2383" y="1194"/>
                    <a:pt x="2408" y="1214"/>
                    <a:pt x="2408" y="1254"/>
                  </a:cubicBezTo>
                  <a:cubicBezTo>
                    <a:pt x="2408" y="1299"/>
                    <a:pt x="2383" y="1339"/>
                    <a:pt x="2383" y="1399"/>
                  </a:cubicBezTo>
                  <a:cubicBezTo>
                    <a:pt x="2383" y="1444"/>
                    <a:pt x="2363" y="1485"/>
                    <a:pt x="2363" y="1550"/>
                  </a:cubicBezTo>
                  <a:cubicBezTo>
                    <a:pt x="2343" y="1590"/>
                    <a:pt x="2323" y="1650"/>
                    <a:pt x="2303" y="1695"/>
                  </a:cubicBezTo>
                  <a:cubicBezTo>
                    <a:pt x="2258" y="1801"/>
                    <a:pt x="2217" y="1881"/>
                    <a:pt x="2157" y="1946"/>
                  </a:cubicBezTo>
                  <a:cubicBezTo>
                    <a:pt x="2092" y="2026"/>
                    <a:pt x="2032" y="2111"/>
                    <a:pt x="1947" y="2177"/>
                  </a:cubicBezTo>
                  <a:cubicBezTo>
                    <a:pt x="1906" y="2197"/>
                    <a:pt x="1861" y="2217"/>
                    <a:pt x="1821" y="2237"/>
                  </a:cubicBezTo>
                  <a:cubicBezTo>
                    <a:pt x="1781" y="2277"/>
                    <a:pt x="1736" y="2302"/>
                    <a:pt x="1696" y="2322"/>
                  </a:cubicBezTo>
                  <a:cubicBezTo>
                    <a:pt x="1591" y="2342"/>
                    <a:pt x="1505" y="2382"/>
                    <a:pt x="1405" y="2382"/>
                  </a:cubicBezTo>
                  <a:cubicBezTo>
                    <a:pt x="1360" y="2402"/>
                    <a:pt x="1300" y="2402"/>
                    <a:pt x="1255" y="2402"/>
                  </a:cubicBezTo>
                  <a:lnTo>
                    <a:pt x="1234" y="2402"/>
                  </a:lnTo>
                  <a:cubicBezTo>
                    <a:pt x="1255" y="2382"/>
                    <a:pt x="1280" y="2362"/>
                    <a:pt x="1300" y="2322"/>
                  </a:cubicBezTo>
                  <a:cubicBezTo>
                    <a:pt x="1340" y="2302"/>
                    <a:pt x="1360" y="2257"/>
                    <a:pt x="1380" y="2197"/>
                  </a:cubicBezTo>
                  <a:cubicBezTo>
                    <a:pt x="1445" y="2132"/>
                    <a:pt x="1465" y="2026"/>
                    <a:pt x="1505" y="1926"/>
                  </a:cubicBezTo>
                  <a:cubicBezTo>
                    <a:pt x="1550" y="1841"/>
                    <a:pt x="1570" y="1735"/>
                    <a:pt x="1570" y="1630"/>
                  </a:cubicBezTo>
                  <a:cubicBezTo>
                    <a:pt x="1591" y="1505"/>
                    <a:pt x="1611" y="1399"/>
                    <a:pt x="1611" y="1299"/>
                  </a:cubicBezTo>
                  <a:cubicBezTo>
                    <a:pt x="1611" y="1088"/>
                    <a:pt x="1570" y="878"/>
                    <a:pt x="1505" y="672"/>
                  </a:cubicBezTo>
                  <a:cubicBezTo>
                    <a:pt x="1445" y="461"/>
                    <a:pt x="1360" y="296"/>
                    <a:pt x="1234" y="146"/>
                  </a:cubicBezTo>
                  <a:cubicBezTo>
                    <a:pt x="1214" y="146"/>
                    <a:pt x="1214" y="125"/>
                    <a:pt x="1214" y="125"/>
                  </a:cubicBezTo>
                  <a:close/>
                  <a:moveTo>
                    <a:pt x="1255" y="0"/>
                  </a:moveTo>
                  <a:cubicBezTo>
                    <a:pt x="1154" y="0"/>
                    <a:pt x="1049" y="0"/>
                    <a:pt x="944" y="45"/>
                  </a:cubicBezTo>
                  <a:cubicBezTo>
                    <a:pt x="878" y="65"/>
                    <a:pt x="798" y="85"/>
                    <a:pt x="733" y="105"/>
                  </a:cubicBezTo>
                  <a:cubicBezTo>
                    <a:pt x="673" y="146"/>
                    <a:pt x="608" y="171"/>
                    <a:pt x="527" y="231"/>
                  </a:cubicBezTo>
                  <a:cubicBezTo>
                    <a:pt x="482" y="271"/>
                    <a:pt x="422" y="316"/>
                    <a:pt x="377" y="356"/>
                  </a:cubicBezTo>
                  <a:cubicBezTo>
                    <a:pt x="317" y="421"/>
                    <a:pt x="277" y="461"/>
                    <a:pt x="231" y="547"/>
                  </a:cubicBezTo>
                  <a:cubicBezTo>
                    <a:pt x="151" y="647"/>
                    <a:pt x="86" y="797"/>
                    <a:pt x="46" y="963"/>
                  </a:cubicBezTo>
                  <a:cubicBezTo>
                    <a:pt x="26" y="1023"/>
                    <a:pt x="1" y="1088"/>
                    <a:pt x="1" y="1174"/>
                  </a:cubicBezTo>
                  <a:lnTo>
                    <a:pt x="1" y="1399"/>
                  </a:lnTo>
                  <a:cubicBezTo>
                    <a:pt x="26" y="1465"/>
                    <a:pt x="26" y="1525"/>
                    <a:pt x="46" y="1610"/>
                  </a:cubicBezTo>
                  <a:cubicBezTo>
                    <a:pt x="66" y="1675"/>
                    <a:pt x="86" y="1735"/>
                    <a:pt x="126" y="1821"/>
                  </a:cubicBezTo>
                  <a:cubicBezTo>
                    <a:pt x="191" y="1946"/>
                    <a:pt x="277" y="2051"/>
                    <a:pt x="377" y="2152"/>
                  </a:cubicBezTo>
                  <a:cubicBezTo>
                    <a:pt x="422" y="2217"/>
                    <a:pt x="482" y="2257"/>
                    <a:pt x="547" y="2302"/>
                  </a:cubicBezTo>
                  <a:cubicBezTo>
                    <a:pt x="608" y="2342"/>
                    <a:pt x="673" y="2362"/>
                    <a:pt x="753" y="2402"/>
                  </a:cubicBezTo>
                  <a:cubicBezTo>
                    <a:pt x="818" y="2427"/>
                    <a:pt x="878" y="2468"/>
                    <a:pt x="944" y="2468"/>
                  </a:cubicBezTo>
                  <a:cubicBezTo>
                    <a:pt x="1004" y="2488"/>
                    <a:pt x="1069" y="2508"/>
                    <a:pt x="1154" y="2508"/>
                  </a:cubicBezTo>
                  <a:lnTo>
                    <a:pt x="1280" y="2508"/>
                  </a:lnTo>
                  <a:cubicBezTo>
                    <a:pt x="1380" y="2508"/>
                    <a:pt x="1485" y="2508"/>
                    <a:pt x="1611" y="2468"/>
                  </a:cubicBezTo>
                  <a:cubicBezTo>
                    <a:pt x="1736" y="2447"/>
                    <a:pt x="1861" y="2382"/>
                    <a:pt x="1987" y="2302"/>
                  </a:cubicBezTo>
                  <a:cubicBezTo>
                    <a:pt x="2092" y="2217"/>
                    <a:pt x="2197" y="2111"/>
                    <a:pt x="2303" y="1986"/>
                  </a:cubicBezTo>
                  <a:cubicBezTo>
                    <a:pt x="2363" y="1881"/>
                    <a:pt x="2428" y="1735"/>
                    <a:pt x="2468" y="1590"/>
                  </a:cubicBezTo>
                  <a:cubicBezTo>
                    <a:pt x="2488" y="1550"/>
                    <a:pt x="2508" y="1485"/>
                    <a:pt x="2508" y="1399"/>
                  </a:cubicBezTo>
                  <a:cubicBezTo>
                    <a:pt x="2533" y="1319"/>
                    <a:pt x="2533" y="1254"/>
                    <a:pt x="2508" y="1149"/>
                  </a:cubicBezTo>
                  <a:cubicBezTo>
                    <a:pt x="2508" y="1088"/>
                    <a:pt x="2508" y="1023"/>
                    <a:pt x="2488" y="943"/>
                  </a:cubicBezTo>
                  <a:cubicBezTo>
                    <a:pt x="2468" y="878"/>
                    <a:pt x="2448" y="818"/>
                    <a:pt x="2408" y="732"/>
                  </a:cubicBezTo>
                  <a:cubicBezTo>
                    <a:pt x="2363" y="607"/>
                    <a:pt x="2283" y="502"/>
                    <a:pt x="2177" y="396"/>
                  </a:cubicBezTo>
                  <a:cubicBezTo>
                    <a:pt x="2072" y="296"/>
                    <a:pt x="1967" y="191"/>
                    <a:pt x="1821" y="125"/>
                  </a:cubicBezTo>
                  <a:cubicBezTo>
                    <a:pt x="1756" y="105"/>
                    <a:pt x="1696" y="85"/>
                    <a:pt x="1631" y="45"/>
                  </a:cubicBezTo>
                  <a:cubicBezTo>
                    <a:pt x="1570" y="45"/>
                    <a:pt x="1505" y="20"/>
                    <a:pt x="142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5" name="Google Shape;2725;p49"/>
            <p:cNvSpPr/>
            <p:nvPr/>
          </p:nvSpPr>
          <p:spPr>
            <a:xfrm>
              <a:off x="1349964" y="2745174"/>
              <a:ext cx="219239" cy="97624"/>
            </a:xfrm>
            <a:custGeom>
              <a:avLst/>
              <a:gdLst/>
              <a:ahLst/>
              <a:cxnLst/>
              <a:rect l="l" t="t" r="r" b="b"/>
              <a:pathLst>
                <a:path w="7649" h="3406" extrusionOk="0">
                  <a:moveTo>
                    <a:pt x="3682" y="0"/>
                  </a:moveTo>
                  <a:cubicBezTo>
                    <a:pt x="3536" y="0"/>
                    <a:pt x="3386" y="20"/>
                    <a:pt x="3240" y="20"/>
                  </a:cubicBezTo>
                  <a:cubicBezTo>
                    <a:pt x="3095" y="40"/>
                    <a:pt x="2949" y="81"/>
                    <a:pt x="2804" y="106"/>
                  </a:cubicBezTo>
                  <a:cubicBezTo>
                    <a:pt x="2508" y="166"/>
                    <a:pt x="2217" y="271"/>
                    <a:pt x="1946" y="397"/>
                  </a:cubicBezTo>
                  <a:cubicBezTo>
                    <a:pt x="1550" y="582"/>
                    <a:pt x="1194" y="833"/>
                    <a:pt x="903" y="1129"/>
                  </a:cubicBezTo>
                  <a:cubicBezTo>
                    <a:pt x="753" y="1274"/>
                    <a:pt x="627" y="1420"/>
                    <a:pt x="502" y="1585"/>
                  </a:cubicBezTo>
                  <a:cubicBezTo>
                    <a:pt x="402" y="1756"/>
                    <a:pt x="296" y="1921"/>
                    <a:pt x="211" y="2132"/>
                  </a:cubicBezTo>
                  <a:lnTo>
                    <a:pt x="211" y="2152"/>
                  </a:lnTo>
                  <a:cubicBezTo>
                    <a:pt x="171" y="2237"/>
                    <a:pt x="151" y="2337"/>
                    <a:pt x="106" y="2443"/>
                  </a:cubicBezTo>
                  <a:cubicBezTo>
                    <a:pt x="86" y="2488"/>
                    <a:pt x="86" y="2528"/>
                    <a:pt x="66" y="2568"/>
                  </a:cubicBezTo>
                  <a:cubicBezTo>
                    <a:pt x="66" y="2613"/>
                    <a:pt x="46" y="2653"/>
                    <a:pt x="46" y="2693"/>
                  </a:cubicBezTo>
                  <a:cubicBezTo>
                    <a:pt x="46" y="2759"/>
                    <a:pt x="25" y="2819"/>
                    <a:pt x="25" y="2884"/>
                  </a:cubicBezTo>
                  <a:lnTo>
                    <a:pt x="25" y="2964"/>
                  </a:lnTo>
                  <a:lnTo>
                    <a:pt x="25" y="3030"/>
                  </a:lnTo>
                  <a:lnTo>
                    <a:pt x="0" y="3050"/>
                  </a:lnTo>
                  <a:lnTo>
                    <a:pt x="0" y="3070"/>
                  </a:lnTo>
                  <a:lnTo>
                    <a:pt x="0" y="3090"/>
                  </a:lnTo>
                  <a:lnTo>
                    <a:pt x="0" y="3115"/>
                  </a:lnTo>
                  <a:lnTo>
                    <a:pt x="0" y="3155"/>
                  </a:lnTo>
                  <a:cubicBezTo>
                    <a:pt x="0" y="3215"/>
                    <a:pt x="25" y="3280"/>
                    <a:pt x="25" y="3340"/>
                  </a:cubicBezTo>
                  <a:cubicBezTo>
                    <a:pt x="25" y="3366"/>
                    <a:pt x="25" y="3386"/>
                    <a:pt x="46" y="3406"/>
                  </a:cubicBezTo>
                  <a:lnTo>
                    <a:pt x="86" y="3406"/>
                  </a:lnTo>
                  <a:cubicBezTo>
                    <a:pt x="106" y="3406"/>
                    <a:pt x="126" y="3406"/>
                    <a:pt x="126" y="3386"/>
                  </a:cubicBezTo>
                  <a:cubicBezTo>
                    <a:pt x="151" y="3386"/>
                    <a:pt x="151" y="3366"/>
                    <a:pt x="151" y="3340"/>
                  </a:cubicBezTo>
                  <a:lnTo>
                    <a:pt x="151" y="3155"/>
                  </a:lnTo>
                  <a:lnTo>
                    <a:pt x="151" y="3115"/>
                  </a:lnTo>
                  <a:lnTo>
                    <a:pt x="151" y="3090"/>
                  </a:lnTo>
                  <a:lnTo>
                    <a:pt x="151" y="3070"/>
                  </a:lnTo>
                  <a:lnTo>
                    <a:pt x="151" y="3050"/>
                  </a:lnTo>
                  <a:lnTo>
                    <a:pt x="151" y="2989"/>
                  </a:lnTo>
                  <a:lnTo>
                    <a:pt x="171" y="2944"/>
                  </a:lnTo>
                  <a:lnTo>
                    <a:pt x="171" y="2924"/>
                  </a:lnTo>
                  <a:lnTo>
                    <a:pt x="171" y="2904"/>
                  </a:lnTo>
                  <a:lnTo>
                    <a:pt x="171" y="2884"/>
                  </a:lnTo>
                  <a:lnTo>
                    <a:pt x="171" y="2864"/>
                  </a:lnTo>
                  <a:cubicBezTo>
                    <a:pt x="191" y="2759"/>
                    <a:pt x="211" y="2653"/>
                    <a:pt x="231" y="2548"/>
                  </a:cubicBezTo>
                  <a:cubicBezTo>
                    <a:pt x="251" y="2423"/>
                    <a:pt x="296" y="2297"/>
                    <a:pt x="356" y="2172"/>
                  </a:cubicBezTo>
                  <a:cubicBezTo>
                    <a:pt x="402" y="2067"/>
                    <a:pt x="462" y="1961"/>
                    <a:pt x="527" y="1836"/>
                  </a:cubicBezTo>
                  <a:cubicBezTo>
                    <a:pt x="587" y="1756"/>
                    <a:pt x="652" y="1650"/>
                    <a:pt x="733" y="1525"/>
                  </a:cubicBezTo>
                  <a:cubicBezTo>
                    <a:pt x="818" y="1420"/>
                    <a:pt x="903" y="1314"/>
                    <a:pt x="1003" y="1234"/>
                  </a:cubicBezTo>
                  <a:cubicBezTo>
                    <a:pt x="1089" y="1129"/>
                    <a:pt x="1214" y="1044"/>
                    <a:pt x="1319" y="938"/>
                  </a:cubicBezTo>
                  <a:lnTo>
                    <a:pt x="1319" y="938"/>
                  </a:lnTo>
                  <a:lnTo>
                    <a:pt x="1299" y="958"/>
                  </a:lnTo>
                  <a:cubicBezTo>
                    <a:pt x="1570" y="773"/>
                    <a:pt x="1841" y="607"/>
                    <a:pt x="2157" y="457"/>
                  </a:cubicBezTo>
                  <a:cubicBezTo>
                    <a:pt x="2322" y="397"/>
                    <a:pt x="2508" y="331"/>
                    <a:pt x="2699" y="271"/>
                  </a:cubicBezTo>
                  <a:cubicBezTo>
                    <a:pt x="2884" y="231"/>
                    <a:pt x="3075" y="186"/>
                    <a:pt x="3260" y="166"/>
                  </a:cubicBezTo>
                  <a:cubicBezTo>
                    <a:pt x="3471" y="146"/>
                    <a:pt x="3661" y="126"/>
                    <a:pt x="3867" y="126"/>
                  </a:cubicBezTo>
                  <a:lnTo>
                    <a:pt x="3887" y="126"/>
                  </a:lnTo>
                  <a:cubicBezTo>
                    <a:pt x="4058" y="126"/>
                    <a:pt x="4263" y="146"/>
                    <a:pt x="4474" y="166"/>
                  </a:cubicBezTo>
                  <a:cubicBezTo>
                    <a:pt x="4619" y="186"/>
                    <a:pt x="4765" y="231"/>
                    <a:pt x="4915" y="251"/>
                  </a:cubicBezTo>
                  <a:cubicBezTo>
                    <a:pt x="5121" y="311"/>
                    <a:pt x="5332" y="376"/>
                    <a:pt x="5517" y="457"/>
                  </a:cubicBezTo>
                  <a:cubicBezTo>
                    <a:pt x="5833" y="582"/>
                    <a:pt x="6124" y="753"/>
                    <a:pt x="6375" y="958"/>
                  </a:cubicBezTo>
                  <a:lnTo>
                    <a:pt x="6375" y="938"/>
                  </a:lnTo>
                  <a:cubicBezTo>
                    <a:pt x="6605" y="1129"/>
                    <a:pt x="6816" y="1334"/>
                    <a:pt x="6982" y="1545"/>
                  </a:cubicBezTo>
                  <a:cubicBezTo>
                    <a:pt x="7067" y="1650"/>
                    <a:pt x="7127" y="1756"/>
                    <a:pt x="7192" y="1861"/>
                  </a:cubicBezTo>
                  <a:cubicBezTo>
                    <a:pt x="7252" y="1961"/>
                    <a:pt x="7318" y="2087"/>
                    <a:pt x="7358" y="2192"/>
                  </a:cubicBezTo>
                  <a:lnTo>
                    <a:pt x="7378" y="2212"/>
                  </a:lnTo>
                  <a:lnTo>
                    <a:pt x="7378" y="2237"/>
                  </a:lnTo>
                  <a:cubicBezTo>
                    <a:pt x="7398" y="2317"/>
                    <a:pt x="7423" y="2383"/>
                    <a:pt x="7443" y="2443"/>
                  </a:cubicBezTo>
                  <a:cubicBezTo>
                    <a:pt x="7463" y="2508"/>
                    <a:pt x="7483" y="2548"/>
                    <a:pt x="7503" y="2633"/>
                  </a:cubicBezTo>
                  <a:lnTo>
                    <a:pt x="7503" y="2673"/>
                  </a:lnTo>
                  <a:lnTo>
                    <a:pt x="7503" y="2693"/>
                  </a:lnTo>
                  <a:lnTo>
                    <a:pt x="7523" y="2693"/>
                  </a:lnTo>
                  <a:lnTo>
                    <a:pt x="7523" y="2714"/>
                  </a:lnTo>
                  <a:lnTo>
                    <a:pt x="7523" y="2759"/>
                  </a:lnTo>
                  <a:cubicBezTo>
                    <a:pt x="7523" y="2779"/>
                    <a:pt x="7548" y="2779"/>
                    <a:pt x="7548" y="2799"/>
                  </a:cubicBezTo>
                  <a:cubicBezTo>
                    <a:pt x="7568" y="2799"/>
                    <a:pt x="7568" y="2819"/>
                    <a:pt x="7588" y="2819"/>
                  </a:cubicBezTo>
                  <a:cubicBezTo>
                    <a:pt x="7608" y="2819"/>
                    <a:pt x="7628" y="2799"/>
                    <a:pt x="7628" y="2799"/>
                  </a:cubicBezTo>
                  <a:cubicBezTo>
                    <a:pt x="7649" y="2779"/>
                    <a:pt x="7649" y="2779"/>
                    <a:pt x="7649" y="2759"/>
                  </a:cubicBezTo>
                  <a:lnTo>
                    <a:pt x="7649" y="2739"/>
                  </a:lnTo>
                  <a:lnTo>
                    <a:pt x="7649" y="2714"/>
                  </a:lnTo>
                  <a:lnTo>
                    <a:pt x="7649" y="2693"/>
                  </a:lnTo>
                  <a:lnTo>
                    <a:pt x="7649" y="2673"/>
                  </a:lnTo>
                  <a:lnTo>
                    <a:pt x="7649" y="2653"/>
                  </a:lnTo>
                  <a:cubicBezTo>
                    <a:pt x="7649" y="2653"/>
                    <a:pt x="7649" y="2633"/>
                    <a:pt x="7628" y="2633"/>
                  </a:cubicBezTo>
                  <a:lnTo>
                    <a:pt x="7628" y="2588"/>
                  </a:lnTo>
                  <a:cubicBezTo>
                    <a:pt x="7588" y="2463"/>
                    <a:pt x="7568" y="2317"/>
                    <a:pt x="7503" y="2192"/>
                  </a:cubicBezTo>
                  <a:cubicBezTo>
                    <a:pt x="7443" y="2006"/>
                    <a:pt x="7338" y="1816"/>
                    <a:pt x="7212" y="1650"/>
                  </a:cubicBezTo>
                  <a:cubicBezTo>
                    <a:pt x="7172" y="1565"/>
                    <a:pt x="7107" y="1485"/>
                    <a:pt x="7022" y="1400"/>
                  </a:cubicBezTo>
                  <a:cubicBezTo>
                    <a:pt x="6961" y="1294"/>
                    <a:pt x="6876" y="1209"/>
                    <a:pt x="6796" y="1129"/>
                  </a:cubicBezTo>
                  <a:cubicBezTo>
                    <a:pt x="6625" y="983"/>
                    <a:pt x="6460" y="833"/>
                    <a:pt x="6249" y="687"/>
                  </a:cubicBezTo>
                  <a:cubicBezTo>
                    <a:pt x="6064" y="562"/>
                    <a:pt x="5853" y="457"/>
                    <a:pt x="5622" y="356"/>
                  </a:cubicBezTo>
                  <a:cubicBezTo>
                    <a:pt x="5497" y="291"/>
                    <a:pt x="5372" y="251"/>
                    <a:pt x="5246" y="206"/>
                  </a:cubicBezTo>
                  <a:cubicBezTo>
                    <a:pt x="5166" y="186"/>
                    <a:pt x="5081" y="166"/>
                    <a:pt x="4996" y="146"/>
                  </a:cubicBezTo>
                  <a:cubicBezTo>
                    <a:pt x="4870" y="106"/>
                    <a:pt x="4725" y="81"/>
                    <a:pt x="4579" y="61"/>
                  </a:cubicBezTo>
                  <a:cubicBezTo>
                    <a:pt x="4329" y="20"/>
                    <a:pt x="4078" y="0"/>
                    <a:pt x="382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6" name="Google Shape;2726;p49"/>
            <p:cNvSpPr/>
            <p:nvPr/>
          </p:nvSpPr>
          <p:spPr>
            <a:xfrm>
              <a:off x="1401556" y="2606734"/>
              <a:ext cx="93468" cy="107284"/>
            </a:xfrm>
            <a:custGeom>
              <a:avLst/>
              <a:gdLst/>
              <a:ahLst/>
              <a:cxnLst/>
              <a:rect l="l" t="t" r="r" b="b"/>
              <a:pathLst>
                <a:path w="3261" h="3743" extrusionOk="0">
                  <a:moveTo>
                    <a:pt x="1631" y="106"/>
                  </a:moveTo>
                  <a:cubicBezTo>
                    <a:pt x="1691" y="106"/>
                    <a:pt x="1736" y="126"/>
                    <a:pt x="1796" y="126"/>
                  </a:cubicBezTo>
                  <a:cubicBezTo>
                    <a:pt x="1861" y="126"/>
                    <a:pt x="1902" y="146"/>
                    <a:pt x="1962" y="146"/>
                  </a:cubicBezTo>
                  <a:cubicBezTo>
                    <a:pt x="2027" y="171"/>
                    <a:pt x="2067" y="191"/>
                    <a:pt x="2132" y="211"/>
                  </a:cubicBezTo>
                  <a:cubicBezTo>
                    <a:pt x="2258" y="272"/>
                    <a:pt x="2363" y="337"/>
                    <a:pt x="2463" y="422"/>
                  </a:cubicBezTo>
                  <a:cubicBezTo>
                    <a:pt x="2569" y="502"/>
                    <a:pt x="2674" y="588"/>
                    <a:pt x="2759" y="693"/>
                  </a:cubicBezTo>
                  <a:lnTo>
                    <a:pt x="2759" y="713"/>
                  </a:lnTo>
                  <a:cubicBezTo>
                    <a:pt x="2799" y="773"/>
                    <a:pt x="2839" y="838"/>
                    <a:pt x="2885" y="898"/>
                  </a:cubicBezTo>
                  <a:cubicBezTo>
                    <a:pt x="2925" y="964"/>
                    <a:pt x="2965" y="1024"/>
                    <a:pt x="2990" y="1109"/>
                  </a:cubicBezTo>
                  <a:cubicBezTo>
                    <a:pt x="3030" y="1174"/>
                    <a:pt x="3050" y="1255"/>
                    <a:pt x="3070" y="1340"/>
                  </a:cubicBezTo>
                  <a:cubicBezTo>
                    <a:pt x="3090" y="1425"/>
                    <a:pt x="3115" y="1525"/>
                    <a:pt x="3135" y="1611"/>
                  </a:cubicBezTo>
                  <a:cubicBezTo>
                    <a:pt x="3155" y="1801"/>
                    <a:pt x="3155" y="1967"/>
                    <a:pt x="3135" y="2152"/>
                  </a:cubicBezTo>
                  <a:cubicBezTo>
                    <a:pt x="3115" y="2197"/>
                    <a:pt x="3115" y="2217"/>
                    <a:pt x="3115" y="2258"/>
                  </a:cubicBezTo>
                  <a:cubicBezTo>
                    <a:pt x="3070" y="2403"/>
                    <a:pt x="3030" y="2553"/>
                    <a:pt x="2990" y="2679"/>
                  </a:cubicBezTo>
                  <a:cubicBezTo>
                    <a:pt x="2925" y="2804"/>
                    <a:pt x="2839" y="2950"/>
                    <a:pt x="2759" y="3055"/>
                  </a:cubicBezTo>
                  <a:lnTo>
                    <a:pt x="2759" y="3075"/>
                  </a:lnTo>
                  <a:cubicBezTo>
                    <a:pt x="2674" y="3180"/>
                    <a:pt x="2569" y="3261"/>
                    <a:pt x="2463" y="3346"/>
                  </a:cubicBezTo>
                  <a:cubicBezTo>
                    <a:pt x="2363" y="3431"/>
                    <a:pt x="2258" y="3491"/>
                    <a:pt x="2132" y="3556"/>
                  </a:cubicBezTo>
                  <a:cubicBezTo>
                    <a:pt x="2027" y="3597"/>
                    <a:pt x="1902" y="3617"/>
                    <a:pt x="1776" y="3637"/>
                  </a:cubicBezTo>
                  <a:cubicBezTo>
                    <a:pt x="1736" y="3657"/>
                    <a:pt x="1671" y="3657"/>
                    <a:pt x="1631" y="3657"/>
                  </a:cubicBezTo>
                  <a:cubicBezTo>
                    <a:pt x="1566" y="3657"/>
                    <a:pt x="1505" y="3657"/>
                    <a:pt x="1460" y="3637"/>
                  </a:cubicBezTo>
                  <a:cubicBezTo>
                    <a:pt x="1400" y="3637"/>
                    <a:pt x="1335" y="3617"/>
                    <a:pt x="1275" y="3617"/>
                  </a:cubicBezTo>
                  <a:cubicBezTo>
                    <a:pt x="1235" y="3597"/>
                    <a:pt x="1169" y="3577"/>
                    <a:pt x="1109" y="3556"/>
                  </a:cubicBezTo>
                  <a:cubicBezTo>
                    <a:pt x="1044" y="3531"/>
                    <a:pt x="1004" y="3491"/>
                    <a:pt x="939" y="3471"/>
                  </a:cubicBezTo>
                  <a:cubicBezTo>
                    <a:pt x="899" y="3431"/>
                    <a:pt x="833" y="3386"/>
                    <a:pt x="773" y="3346"/>
                  </a:cubicBezTo>
                  <a:lnTo>
                    <a:pt x="773" y="3346"/>
                  </a:lnTo>
                  <a:lnTo>
                    <a:pt x="793" y="3366"/>
                  </a:lnTo>
                  <a:cubicBezTo>
                    <a:pt x="688" y="3281"/>
                    <a:pt x="583" y="3180"/>
                    <a:pt x="502" y="3075"/>
                  </a:cubicBezTo>
                  <a:cubicBezTo>
                    <a:pt x="417" y="2950"/>
                    <a:pt x="332" y="2824"/>
                    <a:pt x="272" y="2679"/>
                  </a:cubicBezTo>
                  <a:cubicBezTo>
                    <a:pt x="206" y="2508"/>
                    <a:pt x="146" y="2343"/>
                    <a:pt x="126" y="2152"/>
                  </a:cubicBezTo>
                  <a:cubicBezTo>
                    <a:pt x="126" y="2072"/>
                    <a:pt x="106" y="1987"/>
                    <a:pt x="106" y="1881"/>
                  </a:cubicBezTo>
                  <a:cubicBezTo>
                    <a:pt x="106" y="1801"/>
                    <a:pt x="126" y="1716"/>
                    <a:pt x="126" y="1611"/>
                  </a:cubicBezTo>
                  <a:cubicBezTo>
                    <a:pt x="146" y="1445"/>
                    <a:pt x="206" y="1275"/>
                    <a:pt x="272" y="1109"/>
                  </a:cubicBezTo>
                  <a:lnTo>
                    <a:pt x="272" y="1089"/>
                  </a:lnTo>
                  <a:cubicBezTo>
                    <a:pt x="332" y="964"/>
                    <a:pt x="417" y="838"/>
                    <a:pt x="502" y="713"/>
                  </a:cubicBezTo>
                  <a:cubicBezTo>
                    <a:pt x="542" y="648"/>
                    <a:pt x="583" y="608"/>
                    <a:pt x="648" y="547"/>
                  </a:cubicBezTo>
                  <a:cubicBezTo>
                    <a:pt x="688" y="502"/>
                    <a:pt x="733" y="462"/>
                    <a:pt x="793" y="397"/>
                  </a:cubicBezTo>
                  <a:cubicBezTo>
                    <a:pt x="833" y="377"/>
                    <a:pt x="899" y="337"/>
                    <a:pt x="939" y="317"/>
                  </a:cubicBezTo>
                  <a:cubicBezTo>
                    <a:pt x="1004" y="272"/>
                    <a:pt x="1064" y="251"/>
                    <a:pt x="1129" y="211"/>
                  </a:cubicBezTo>
                  <a:lnTo>
                    <a:pt x="1109" y="211"/>
                  </a:lnTo>
                  <a:cubicBezTo>
                    <a:pt x="1235" y="171"/>
                    <a:pt x="1335" y="146"/>
                    <a:pt x="1460" y="126"/>
                  </a:cubicBezTo>
                  <a:cubicBezTo>
                    <a:pt x="1525" y="126"/>
                    <a:pt x="1586" y="106"/>
                    <a:pt x="1631" y="106"/>
                  </a:cubicBezTo>
                  <a:close/>
                  <a:moveTo>
                    <a:pt x="1631" y="1"/>
                  </a:moveTo>
                  <a:cubicBezTo>
                    <a:pt x="1525" y="1"/>
                    <a:pt x="1420" y="21"/>
                    <a:pt x="1295" y="46"/>
                  </a:cubicBezTo>
                  <a:cubicBezTo>
                    <a:pt x="1235" y="66"/>
                    <a:pt x="1169" y="86"/>
                    <a:pt x="1084" y="106"/>
                  </a:cubicBezTo>
                  <a:cubicBezTo>
                    <a:pt x="1024" y="126"/>
                    <a:pt x="959" y="171"/>
                    <a:pt x="899" y="211"/>
                  </a:cubicBezTo>
                  <a:cubicBezTo>
                    <a:pt x="773" y="272"/>
                    <a:pt x="668" y="357"/>
                    <a:pt x="563" y="462"/>
                  </a:cubicBezTo>
                  <a:cubicBezTo>
                    <a:pt x="457" y="567"/>
                    <a:pt x="377" y="693"/>
                    <a:pt x="292" y="818"/>
                  </a:cubicBezTo>
                  <a:cubicBezTo>
                    <a:pt x="232" y="944"/>
                    <a:pt x="166" y="1069"/>
                    <a:pt x="126" y="1234"/>
                  </a:cubicBezTo>
                  <a:cubicBezTo>
                    <a:pt x="61" y="1360"/>
                    <a:pt x="41" y="1505"/>
                    <a:pt x="21" y="1676"/>
                  </a:cubicBezTo>
                  <a:cubicBezTo>
                    <a:pt x="1" y="1821"/>
                    <a:pt x="21" y="1967"/>
                    <a:pt x="21" y="2112"/>
                  </a:cubicBezTo>
                  <a:cubicBezTo>
                    <a:pt x="61" y="2428"/>
                    <a:pt x="166" y="2699"/>
                    <a:pt x="312" y="2950"/>
                  </a:cubicBezTo>
                  <a:cubicBezTo>
                    <a:pt x="377" y="3075"/>
                    <a:pt x="482" y="3200"/>
                    <a:pt x="583" y="3306"/>
                  </a:cubicBezTo>
                  <a:cubicBezTo>
                    <a:pt x="668" y="3406"/>
                    <a:pt x="793" y="3491"/>
                    <a:pt x="919" y="3556"/>
                  </a:cubicBezTo>
                  <a:cubicBezTo>
                    <a:pt x="1044" y="3637"/>
                    <a:pt x="1189" y="3702"/>
                    <a:pt x="1335" y="3722"/>
                  </a:cubicBezTo>
                  <a:cubicBezTo>
                    <a:pt x="1440" y="3742"/>
                    <a:pt x="1525" y="3742"/>
                    <a:pt x="1631" y="3742"/>
                  </a:cubicBezTo>
                  <a:lnTo>
                    <a:pt x="1796" y="3742"/>
                  </a:lnTo>
                  <a:cubicBezTo>
                    <a:pt x="1861" y="3742"/>
                    <a:pt x="1942" y="3722"/>
                    <a:pt x="2007" y="3702"/>
                  </a:cubicBezTo>
                  <a:cubicBezTo>
                    <a:pt x="2067" y="3682"/>
                    <a:pt x="2132" y="3657"/>
                    <a:pt x="2213" y="3617"/>
                  </a:cubicBezTo>
                  <a:cubicBezTo>
                    <a:pt x="2338" y="3577"/>
                    <a:pt x="2463" y="3491"/>
                    <a:pt x="2589" y="3386"/>
                  </a:cubicBezTo>
                  <a:cubicBezTo>
                    <a:pt x="2694" y="3306"/>
                    <a:pt x="2799" y="3200"/>
                    <a:pt x="2885" y="3055"/>
                  </a:cubicBezTo>
                  <a:cubicBezTo>
                    <a:pt x="2965" y="2950"/>
                    <a:pt x="3030" y="2824"/>
                    <a:pt x="3090" y="2654"/>
                  </a:cubicBezTo>
                  <a:cubicBezTo>
                    <a:pt x="3155" y="2528"/>
                    <a:pt x="3196" y="2403"/>
                    <a:pt x="3216" y="2258"/>
                  </a:cubicBezTo>
                  <a:cubicBezTo>
                    <a:pt x="3261" y="1967"/>
                    <a:pt x="3261" y="1696"/>
                    <a:pt x="3196" y="1400"/>
                  </a:cubicBezTo>
                  <a:cubicBezTo>
                    <a:pt x="3175" y="1275"/>
                    <a:pt x="3115" y="1129"/>
                    <a:pt x="3050" y="1004"/>
                  </a:cubicBezTo>
                  <a:cubicBezTo>
                    <a:pt x="3010" y="858"/>
                    <a:pt x="2925" y="733"/>
                    <a:pt x="2839" y="628"/>
                  </a:cubicBezTo>
                  <a:cubicBezTo>
                    <a:pt x="2799" y="567"/>
                    <a:pt x="2759" y="522"/>
                    <a:pt x="2694" y="462"/>
                  </a:cubicBezTo>
                  <a:cubicBezTo>
                    <a:pt x="2654" y="422"/>
                    <a:pt x="2589" y="377"/>
                    <a:pt x="2549" y="317"/>
                  </a:cubicBezTo>
                  <a:cubicBezTo>
                    <a:pt x="2488" y="272"/>
                    <a:pt x="2423" y="251"/>
                    <a:pt x="2383" y="211"/>
                  </a:cubicBezTo>
                  <a:cubicBezTo>
                    <a:pt x="2318" y="171"/>
                    <a:pt x="2258" y="146"/>
                    <a:pt x="2172" y="106"/>
                  </a:cubicBezTo>
                  <a:cubicBezTo>
                    <a:pt x="2047" y="46"/>
                    <a:pt x="1902" y="21"/>
                    <a:pt x="173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7" name="Google Shape;2727;p49"/>
            <p:cNvSpPr/>
            <p:nvPr/>
          </p:nvSpPr>
          <p:spPr>
            <a:xfrm>
              <a:off x="1421247" y="2613928"/>
              <a:ext cx="54516" cy="71341"/>
            </a:xfrm>
            <a:custGeom>
              <a:avLst/>
              <a:gdLst/>
              <a:ahLst/>
              <a:cxnLst/>
              <a:rect l="l" t="t" r="r" b="b"/>
              <a:pathLst>
                <a:path w="1902" h="2489" extrusionOk="0">
                  <a:moveTo>
                    <a:pt x="1089" y="106"/>
                  </a:moveTo>
                  <a:cubicBezTo>
                    <a:pt x="1129" y="126"/>
                    <a:pt x="1174" y="126"/>
                    <a:pt x="1215" y="126"/>
                  </a:cubicBezTo>
                  <a:cubicBezTo>
                    <a:pt x="1255" y="146"/>
                    <a:pt x="1320" y="171"/>
                    <a:pt x="1340" y="171"/>
                  </a:cubicBezTo>
                  <a:cubicBezTo>
                    <a:pt x="1425" y="211"/>
                    <a:pt x="1485" y="251"/>
                    <a:pt x="1526" y="296"/>
                  </a:cubicBezTo>
                  <a:cubicBezTo>
                    <a:pt x="1591" y="337"/>
                    <a:pt x="1631" y="377"/>
                    <a:pt x="1676" y="422"/>
                  </a:cubicBezTo>
                  <a:cubicBezTo>
                    <a:pt x="1696" y="462"/>
                    <a:pt x="1716" y="502"/>
                    <a:pt x="1736" y="547"/>
                  </a:cubicBezTo>
                  <a:cubicBezTo>
                    <a:pt x="1756" y="587"/>
                    <a:pt x="1756" y="627"/>
                    <a:pt x="1776" y="673"/>
                  </a:cubicBezTo>
                  <a:lnTo>
                    <a:pt x="1776" y="733"/>
                  </a:lnTo>
                  <a:lnTo>
                    <a:pt x="1776" y="798"/>
                  </a:lnTo>
                  <a:cubicBezTo>
                    <a:pt x="1776" y="818"/>
                    <a:pt x="1756" y="838"/>
                    <a:pt x="1756" y="858"/>
                  </a:cubicBezTo>
                  <a:cubicBezTo>
                    <a:pt x="1756" y="878"/>
                    <a:pt x="1756" y="898"/>
                    <a:pt x="1736" y="923"/>
                  </a:cubicBezTo>
                  <a:cubicBezTo>
                    <a:pt x="1716" y="963"/>
                    <a:pt x="1696" y="1004"/>
                    <a:pt x="1651" y="1049"/>
                  </a:cubicBezTo>
                  <a:cubicBezTo>
                    <a:pt x="1631" y="1089"/>
                    <a:pt x="1591" y="1129"/>
                    <a:pt x="1551" y="1174"/>
                  </a:cubicBezTo>
                  <a:cubicBezTo>
                    <a:pt x="1485" y="1214"/>
                    <a:pt x="1425" y="1254"/>
                    <a:pt x="1360" y="1274"/>
                  </a:cubicBezTo>
                  <a:cubicBezTo>
                    <a:pt x="1320" y="1299"/>
                    <a:pt x="1275" y="1319"/>
                    <a:pt x="1235" y="1319"/>
                  </a:cubicBezTo>
                  <a:cubicBezTo>
                    <a:pt x="1195" y="1340"/>
                    <a:pt x="1149" y="1340"/>
                    <a:pt x="1089" y="1360"/>
                  </a:cubicBezTo>
                  <a:lnTo>
                    <a:pt x="798" y="1360"/>
                  </a:lnTo>
                  <a:cubicBezTo>
                    <a:pt x="753" y="1360"/>
                    <a:pt x="713" y="1340"/>
                    <a:pt x="673" y="1340"/>
                  </a:cubicBezTo>
                  <a:cubicBezTo>
                    <a:pt x="628" y="1319"/>
                    <a:pt x="588" y="1319"/>
                    <a:pt x="548" y="1299"/>
                  </a:cubicBezTo>
                  <a:cubicBezTo>
                    <a:pt x="523" y="1274"/>
                    <a:pt x="482" y="1254"/>
                    <a:pt x="462" y="1254"/>
                  </a:cubicBezTo>
                  <a:cubicBezTo>
                    <a:pt x="422" y="1234"/>
                    <a:pt x="397" y="1214"/>
                    <a:pt x="357" y="1174"/>
                  </a:cubicBezTo>
                  <a:cubicBezTo>
                    <a:pt x="337" y="1174"/>
                    <a:pt x="317" y="1149"/>
                    <a:pt x="297" y="1129"/>
                  </a:cubicBezTo>
                  <a:cubicBezTo>
                    <a:pt x="272" y="1109"/>
                    <a:pt x="252" y="1089"/>
                    <a:pt x="212" y="1049"/>
                  </a:cubicBezTo>
                  <a:cubicBezTo>
                    <a:pt x="212" y="1024"/>
                    <a:pt x="192" y="1004"/>
                    <a:pt x="171" y="983"/>
                  </a:cubicBezTo>
                  <a:cubicBezTo>
                    <a:pt x="171" y="963"/>
                    <a:pt x="146" y="943"/>
                    <a:pt x="146" y="923"/>
                  </a:cubicBezTo>
                  <a:cubicBezTo>
                    <a:pt x="126" y="898"/>
                    <a:pt x="126" y="878"/>
                    <a:pt x="126" y="858"/>
                  </a:cubicBezTo>
                  <a:cubicBezTo>
                    <a:pt x="126" y="838"/>
                    <a:pt x="106" y="818"/>
                    <a:pt x="106" y="798"/>
                  </a:cubicBezTo>
                  <a:lnTo>
                    <a:pt x="106" y="733"/>
                  </a:lnTo>
                  <a:lnTo>
                    <a:pt x="106" y="673"/>
                  </a:lnTo>
                  <a:cubicBezTo>
                    <a:pt x="126" y="627"/>
                    <a:pt x="126" y="587"/>
                    <a:pt x="146" y="547"/>
                  </a:cubicBezTo>
                  <a:cubicBezTo>
                    <a:pt x="146" y="522"/>
                    <a:pt x="171" y="502"/>
                    <a:pt x="171" y="482"/>
                  </a:cubicBezTo>
                  <a:cubicBezTo>
                    <a:pt x="192" y="462"/>
                    <a:pt x="212" y="442"/>
                    <a:pt x="212" y="422"/>
                  </a:cubicBezTo>
                  <a:cubicBezTo>
                    <a:pt x="252" y="377"/>
                    <a:pt x="297" y="337"/>
                    <a:pt x="337" y="296"/>
                  </a:cubicBezTo>
                  <a:cubicBezTo>
                    <a:pt x="397" y="251"/>
                    <a:pt x="462" y="211"/>
                    <a:pt x="523" y="191"/>
                  </a:cubicBezTo>
                  <a:cubicBezTo>
                    <a:pt x="568" y="171"/>
                    <a:pt x="608" y="146"/>
                    <a:pt x="648" y="146"/>
                  </a:cubicBezTo>
                  <a:cubicBezTo>
                    <a:pt x="693" y="126"/>
                    <a:pt x="733" y="126"/>
                    <a:pt x="773" y="106"/>
                  </a:cubicBezTo>
                  <a:close/>
                  <a:moveTo>
                    <a:pt x="1255" y="2112"/>
                  </a:moveTo>
                  <a:cubicBezTo>
                    <a:pt x="1275" y="2112"/>
                    <a:pt x="1275" y="2132"/>
                    <a:pt x="1275" y="2132"/>
                  </a:cubicBezTo>
                  <a:cubicBezTo>
                    <a:pt x="1300" y="2132"/>
                    <a:pt x="1300" y="2152"/>
                    <a:pt x="1320" y="2152"/>
                  </a:cubicBezTo>
                  <a:cubicBezTo>
                    <a:pt x="1320" y="2177"/>
                    <a:pt x="1320" y="2197"/>
                    <a:pt x="1340" y="2197"/>
                  </a:cubicBezTo>
                  <a:lnTo>
                    <a:pt x="1340" y="2217"/>
                  </a:lnTo>
                  <a:lnTo>
                    <a:pt x="1340" y="2237"/>
                  </a:lnTo>
                  <a:cubicBezTo>
                    <a:pt x="1320" y="2277"/>
                    <a:pt x="1275" y="2302"/>
                    <a:pt x="1255" y="2323"/>
                  </a:cubicBezTo>
                  <a:cubicBezTo>
                    <a:pt x="1215" y="2343"/>
                    <a:pt x="1195" y="2363"/>
                    <a:pt x="1149" y="2383"/>
                  </a:cubicBezTo>
                  <a:cubicBezTo>
                    <a:pt x="1109" y="2403"/>
                    <a:pt x="1089" y="2403"/>
                    <a:pt x="1049" y="2403"/>
                  </a:cubicBezTo>
                  <a:cubicBezTo>
                    <a:pt x="1024" y="2428"/>
                    <a:pt x="1004" y="2428"/>
                    <a:pt x="984" y="2428"/>
                  </a:cubicBezTo>
                  <a:cubicBezTo>
                    <a:pt x="964" y="2428"/>
                    <a:pt x="944" y="2428"/>
                    <a:pt x="924" y="2403"/>
                  </a:cubicBezTo>
                  <a:cubicBezTo>
                    <a:pt x="879" y="2403"/>
                    <a:pt x="838" y="2403"/>
                    <a:pt x="798" y="2383"/>
                  </a:cubicBezTo>
                  <a:cubicBezTo>
                    <a:pt x="753" y="2363"/>
                    <a:pt x="733" y="2343"/>
                    <a:pt x="693" y="2323"/>
                  </a:cubicBezTo>
                  <a:cubicBezTo>
                    <a:pt x="693" y="2302"/>
                    <a:pt x="693" y="2277"/>
                    <a:pt x="713" y="2257"/>
                  </a:cubicBezTo>
                  <a:cubicBezTo>
                    <a:pt x="713" y="2237"/>
                    <a:pt x="733" y="2217"/>
                    <a:pt x="733" y="2217"/>
                  </a:cubicBezTo>
                  <a:cubicBezTo>
                    <a:pt x="753" y="2197"/>
                    <a:pt x="753" y="2177"/>
                    <a:pt x="773" y="2177"/>
                  </a:cubicBezTo>
                  <a:cubicBezTo>
                    <a:pt x="798" y="2152"/>
                    <a:pt x="798" y="2152"/>
                    <a:pt x="818" y="2132"/>
                  </a:cubicBezTo>
                  <a:lnTo>
                    <a:pt x="899" y="2132"/>
                  </a:lnTo>
                  <a:cubicBezTo>
                    <a:pt x="924" y="2132"/>
                    <a:pt x="924" y="2152"/>
                    <a:pt x="924" y="2152"/>
                  </a:cubicBezTo>
                  <a:lnTo>
                    <a:pt x="944" y="2177"/>
                  </a:lnTo>
                  <a:cubicBezTo>
                    <a:pt x="964" y="2177"/>
                    <a:pt x="964" y="2197"/>
                    <a:pt x="964" y="2197"/>
                  </a:cubicBezTo>
                  <a:cubicBezTo>
                    <a:pt x="964" y="2217"/>
                    <a:pt x="984" y="2237"/>
                    <a:pt x="984" y="2257"/>
                  </a:cubicBezTo>
                  <a:cubicBezTo>
                    <a:pt x="984" y="2277"/>
                    <a:pt x="1004" y="2302"/>
                    <a:pt x="1024" y="2302"/>
                  </a:cubicBezTo>
                  <a:cubicBezTo>
                    <a:pt x="1049" y="2302"/>
                    <a:pt x="1069" y="2302"/>
                    <a:pt x="1069" y="2277"/>
                  </a:cubicBezTo>
                  <a:cubicBezTo>
                    <a:pt x="1069" y="2277"/>
                    <a:pt x="1089" y="2257"/>
                    <a:pt x="1089" y="2237"/>
                  </a:cubicBezTo>
                  <a:lnTo>
                    <a:pt x="1089" y="2197"/>
                  </a:lnTo>
                  <a:cubicBezTo>
                    <a:pt x="1109" y="2177"/>
                    <a:pt x="1109" y="2152"/>
                    <a:pt x="1109" y="2152"/>
                  </a:cubicBezTo>
                  <a:cubicBezTo>
                    <a:pt x="1129" y="2152"/>
                    <a:pt x="1129" y="2132"/>
                    <a:pt x="1129" y="2132"/>
                  </a:cubicBezTo>
                  <a:cubicBezTo>
                    <a:pt x="1149" y="2132"/>
                    <a:pt x="1149" y="2112"/>
                    <a:pt x="1174" y="2112"/>
                  </a:cubicBezTo>
                  <a:close/>
                  <a:moveTo>
                    <a:pt x="798" y="0"/>
                  </a:moveTo>
                  <a:cubicBezTo>
                    <a:pt x="713" y="21"/>
                    <a:pt x="628" y="46"/>
                    <a:pt x="548" y="66"/>
                  </a:cubicBezTo>
                  <a:cubicBezTo>
                    <a:pt x="422" y="106"/>
                    <a:pt x="297" y="191"/>
                    <a:pt x="192" y="296"/>
                  </a:cubicBezTo>
                  <a:cubicBezTo>
                    <a:pt x="146" y="337"/>
                    <a:pt x="106" y="377"/>
                    <a:pt x="86" y="442"/>
                  </a:cubicBezTo>
                  <a:cubicBezTo>
                    <a:pt x="66" y="482"/>
                    <a:pt x="46" y="502"/>
                    <a:pt x="46" y="547"/>
                  </a:cubicBezTo>
                  <a:cubicBezTo>
                    <a:pt x="21" y="567"/>
                    <a:pt x="21" y="607"/>
                    <a:pt x="1" y="647"/>
                  </a:cubicBezTo>
                  <a:lnTo>
                    <a:pt x="1" y="753"/>
                  </a:lnTo>
                  <a:cubicBezTo>
                    <a:pt x="1" y="798"/>
                    <a:pt x="1" y="818"/>
                    <a:pt x="21" y="858"/>
                  </a:cubicBezTo>
                  <a:cubicBezTo>
                    <a:pt x="21" y="923"/>
                    <a:pt x="66" y="983"/>
                    <a:pt x="106" y="1049"/>
                  </a:cubicBezTo>
                  <a:cubicBezTo>
                    <a:pt x="106" y="1069"/>
                    <a:pt x="126" y="1109"/>
                    <a:pt x="146" y="1129"/>
                  </a:cubicBezTo>
                  <a:cubicBezTo>
                    <a:pt x="171" y="1149"/>
                    <a:pt x="192" y="1174"/>
                    <a:pt x="232" y="1214"/>
                  </a:cubicBezTo>
                  <a:cubicBezTo>
                    <a:pt x="272" y="1254"/>
                    <a:pt x="337" y="1299"/>
                    <a:pt x="422" y="1340"/>
                  </a:cubicBezTo>
                  <a:cubicBezTo>
                    <a:pt x="482" y="1360"/>
                    <a:pt x="548" y="1400"/>
                    <a:pt x="608" y="1425"/>
                  </a:cubicBezTo>
                  <a:cubicBezTo>
                    <a:pt x="673" y="1445"/>
                    <a:pt x="753" y="1445"/>
                    <a:pt x="838" y="1465"/>
                  </a:cubicBezTo>
                  <a:lnTo>
                    <a:pt x="899" y="1465"/>
                  </a:lnTo>
                  <a:lnTo>
                    <a:pt x="899" y="1570"/>
                  </a:lnTo>
                  <a:cubicBezTo>
                    <a:pt x="899" y="1590"/>
                    <a:pt x="879" y="1610"/>
                    <a:pt x="879" y="1650"/>
                  </a:cubicBezTo>
                  <a:lnTo>
                    <a:pt x="818" y="1716"/>
                  </a:lnTo>
                  <a:cubicBezTo>
                    <a:pt x="818" y="1756"/>
                    <a:pt x="798" y="1756"/>
                    <a:pt x="773" y="1776"/>
                  </a:cubicBezTo>
                  <a:cubicBezTo>
                    <a:pt x="733" y="1801"/>
                    <a:pt x="713" y="1821"/>
                    <a:pt x="673" y="1841"/>
                  </a:cubicBezTo>
                  <a:cubicBezTo>
                    <a:pt x="628" y="1861"/>
                    <a:pt x="608" y="1861"/>
                    <a:pt x="568" y="1861"/>
                  </a:cubicBezTo>
                  <a:cubicBezTo>
                    <a:pt x="548" y="1881"/>
                    <a:pt x="523" y="1881"/>
                    <a:pt x="502" y="1881"/>
                  </a:cubicBezTo>
                  <a:cubicBezTo>
                    <a:pt x="482" y="1881"/>
                    <a:pt x="462" y="1881"/>
                    <a:pt x="462" y="1861"/>
                  </a:cubicBezTo>
                  <a:cubicBezTo>
                    <a:pt x="422" y="1861"/>
                    <a:pt x="397" y="1861"/>
                    <a:pt x="357" y="1841"/>
                  </a:cubicBezTo>
                  <a:cubicBezTo>
                    <a:pt x="337" y="1841"/>
                    <a:pt x="297" y="1821"/>
                    <a:pt x="272" y="1801"/>
                  </a:cubicBezTo>
                  <a:cubicBezTo>
                    <a:pt x="252" y="1776"/>
                    <a:pt x="232" y="1756"/>
                    <a:pt x="212" y="1736"/>
                  </a:cubicBezTo>
                  <a:cubicBezTo>
                    <a:pt x="192" y="1696"/>
                    <a:pt x="171" y="1676"/>
                    <a:pt x="171" y="1650"/>
                  </a:cubicBezTo>
                  <a:cubicBezTo>
                    <a:pt x="146" y="1650"/>
                    <a:pt x="146" y="1630"/>
                    <a:pt x="126" y="1630"/>
                  </a:cubicBezTo>
                  <a:lnTo>
                    <a:pt x="106" y="1630"/>
                  </a:lnTo>
                  <a:cubicBezTo>
                    <a:pt x="86" y="1650"/>
                    <a:pt x="86" y="1650"/>
                    <a:pt x="86" y="1676"/>
                  </a:cubicBezTo>
                  <a:lnTo>
                    <a:pt x="86" y="1696"/>
                  </a:lnTo>
                  <a:cubicBezTo>
                    <a:pt x="106" y="1756"/>
                    <a:pt x="146" y="1801"/>
                    <a:pt x="192" y="1841"/>
                  </a:cubicBezTo>
                  <a:cubicBezTo>
                    <a:pt x="232" y="1881"/>
                    <a:pt x="272" y="1901"/>
                    <a:pt x="317" y="1926"/>
                  </a:cubicBezTo>
                  <a:cubicBezTo>
                    <a:pt x="357" y="1946"/>
                    <a:pt x="377" y="1946"/>
                    <a:pt x="397" y="1966"/>
                  </a:cubicBezTo>
                  <a:cubicBezTo>
                    <a:pt x="422" y="2052"/>
                    <a:pt x="442" y="2132"/>
                    <a:pt x="502" y="2197"/>
                  </a:cubicBezTo>
                  <a:cubicBezTo>
                    <a:pt x="523" y="2257"/>
                    <a:pt x="588" y="2323"/>
                    <a:pt x="648" y="2363"/>
                  </a:cubicBezTo>
                  <a:cubicBezTo>
                    <a:pt x="693" y="2428"/>
                    <a:pt x="753" y="2448"/>
                    <a:pt x="818" y="2468"/>
                  </a:cubicBezTo>
                  <a:cubicBezTo>
                    <a:pt x="879" y="2488"/>
                    <a:pt x="924" y="2488"/>
                    <a:pt x="984" y="2488"/>
                  </a:cubicBezTo>
                  <a:lnTo>
                    <a:pt x="1024" y="2488"/>
                  </a:lnTo>
                  <a:cubicBezTo>
                    <a:pt x="1089" y="2488"/>
                    <a:pt x="1149" y="2468"/>
                    <a:pt x="1215" y="2448"/>
                  </a:cubicBezTo>
                  <a:cubicBezTo>
                    <a:pt x="1275" y="2403"/>
                    <a:pt x="1340" y="2363"/>
                    <a:pt x="1380" y="2323"/>
                  </a:cubicBezTo>
                  <a:cubicBezTo>
                    <a:pt x="1425" y="2257"/>
                    <a:pt x="1465" y="2197"/>
                    <a:pt x="1485" y="2112"/>
                  </a:cubicBezTo>
                  <a:cubicBezTo>
                    <a:pt x="1526" y="2052"/>
                    <a:pt x="1526" y="1966"/>
                    <a:pt x="1551" y="1861"/>
                  </a:cubicBezTo>
                  <a:cubicBezTo>
                    <a:pt x="1591" y="1841"/>
                    <a:pt x="1651" y="1821"/>
                    <a:pt x="1696" y="1776"/>
                  </a:cubicBezTo>
                  <a:cubicBezTo>
                    <a:pt x="1736" y="1756"/>
                    <a:pt x="1801" y="1696"/>
                    <a:pt x="1842" y="1650"/>
                  </a:cubicBezTo>
                  <a:cubicBezTo>
                    <a:pt x="1862" y="1590"/>
                    <a:pt x="1902" y="1525"/>
                    <a:pt x="1902" y="1465"/>
                  </a:cubicBezTo>
                  <a:cubicBezTo>
                    <a:pt x="1902" y="1445"/>
                    <a:pt x="1902" y="1425"/>
                    <a:pt x="1882" y="1425"/>
                  </a:cubicBezTo>
                  <a:cubicBezTo>
                    <a:pt x="1862" y="1425"/>
                    <a:pt x="1842" y="1445"/>
                    <a:pt x="1842" y="1445"/>
                  </a:cubicBezTo>
                  <a:cubicBezTo>
                    <a:pt x="1842" y="1465"/>
                    <a:pt x="1842" y="1465"/>
                    <a:pt x="1821" y="1485"/>
                  </a:cubicBezTo>
                  <a:cubicBezTo>
                    <a:pt x="1801" y="1525"/>
                    <a:pt x="1776" y="1570"/>
                    <a:pt x="1756" y="1590"/>
                  </a:cubicBezTo>
                  <a:cubicBezTo>
                    <a:pt x="1736" y="1630"/>
                    <a:pt x="1716" y="1650"/>
                    <a:pt x="1676" y="1676"/>
                  </a:cubicBezTo>
                  <a:cubicBezTo>
                    <a:pt x="1631" y="1716"/>
                    <a:pt x="1591" y="1736"/>
                    <a:pt x="1551" y="1756"/>
                  </a:cubicBezTo>
                  <a:cubicBezTo>
                    <a:pt x="1505" y="1776"/>
                    <a:pt x="1445" y="1801"/>
                    <a:pt x="1400" y="1801"/>
                  </a:cubicBezTo>
                  <a:lnTo>
                    <a:pt x="1255" y="1801"/>
                  </a:lnTo>
                  <a:cubicBezTo>
                    <a:pt x="1235" y="1801"/>
                    <a:pt x="1215" y="1776"/>
                    <a:pt x="1174" y="1776"/>
                  </a:cubicBezTo>
                  <a:cubicBezTo>
                    <a:pt x="1149" y="1756"/>
                    <a:pt x="1129" y="1756"/>
                    <a:pt x="1109" y="1736"/>
                  </a:cubicBezTo>
                  <a:lnTo>
                    <a:pt x="1069" y="1696"/>
                  </a:lnTo>
                  <a:cubicBezTo>
                    <a:pt x="1069" y="1676"/>
                    <a:pt x="1049" y="1650"/>
                    <a:pt x="1049" y="1630"/>
                  </a:cubicBezTo>
                  <a:cubicBezTo>
                    <a:pt x="1024" y="1610"/>
                    <a:pt x="1024" y="1590"/>
                    <a:pt x="1024" y="1570"/>
                  </a:cubicBezTo>
                  <a:cubicBezTo>
                    <a:pt x="1004" y="1525"/>
                    <a:pt x="1004" y="1505"/>
                    <a:pt x="1024" y="1465"/>
                  </a:cubicBezTo>
                  <a:cubicBezTo>
                    <a:pt x="1089" y="1465"/>
                    <a:pt x="1195" y="1445"/>
                    <a:pt x="1275" y="1425"/>
                  </a:cubicBezTo>
                  <a:cubicBezTo>
                    <a:pt x="1340" y="1400"/>
                    <a:pt x="1400" y="1380"/>
                    <a:pt x="1465" y="1340"/>
                  </a:cubicBezTo>
                  <a:cubicBezTo>
                    <a:pt x="1526" y="1319"/>
                    <a:pt x="1591" y="1274"/>
                    <a:pt x="1651" y="1214"/>
                  </a:cubicBezTo>
                  <a:cubicBezTo>
                    <a:pt x="1696" y="1194"/>
                    <a:pt x="1736" y="1129"/>
                    <a:pt x="1776" y="1069"/>
                  </a:cubicBezTo>
                  <a:cubicBezTo>
                    <a:pt x="1821" y="1024"/>
                    <a:pt x="1842" y="963"/>
                    <a:pt x="1862" y="878"/>
                  </a:cubicBezTo>
                  <a:cubicBezTo>
                    <a:pt x="1882" y="858"/>
                    <a:pt x="1882" y="818"/>
                    <a:pt x="1882" y="798"/>
                  </a:cubicBezTo>
                  <a:lnTo>
                    <a:pt x="1882" y="693"/>
                  </a:lnTo>
                  <a:cubicBezTo>
                    <a:pt x="1882" y="673"/>
                    <a:pt x="1882" y="627"/>
                    <a:pt x="1862" y="587"/>
                  </a:cubicBezTo>
                  <a:cubicBezTo>
                    <a:pt x="1862" y="547"/>
                    <a:pt x="1842" y="522"/>
                    <a:pt x="1821" y="482"/>
                  </a:cubicBezTo>
                  <a:cubicBezTo>
                    <a:pt x="1801" y="442"/>
                    <a:pt x="1776" y="397"/>
                    <a:pt x="1736" y="337"/>
                  </a:cubicBezTo>
                  <a:cubicBezTo>
                    <a:pt x="1696" y="296"/>
                    <a:pt x="1651" y="251"/>
                    <a:pt x="1591" y="191"/>
                  </a:cubicBezTo>
                  <a:cubicBezTo>
                    <a:pt x="1526" y="146"/>
                    <a:pt x="1465" y="126"/>
                    <a:pt x="1380" y="86"/>
                  </a:cubicBezTo>
                  <a:cubicBezTo>
                    <a:pt x="1320" y="66"/>
                    <a:pt x="1235" y="21"/>
                    <a:pt x="1149" y="21"/>
                  </a:cubicBezTo>
                  <a:cubicBezTo>
                    <a:pt x="1089" y="0"/>
                    <a:pt x="1004" y="0"/>
                    <a:pt x="944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8" name="Google Shape;2728;p49"/>
            <p:cNvSpPr/>
            <p:nvPr/>
          </p:nvSpPr>
          <p:spPr>
            <a:xfrm>
              <a:off x="1306253" y="2550527"/>
              <a:ext cx="30067" cy="24478"/>
            </a:xfrm>
            <a:custGeom>
              <a:avLst/>
              <a:gdLst/>
              <a:ahLst/>
              <a:cxnLst/>
              <a:rect l="l" t="t" r="r" b="b"/>
              <a:pathLst>
                <a:path w="1049" h="854" extrusionOk="0">
                  <a:moveTo>
                    <a:pt x="964" y="1"/>
                  </a:moveTo>
                  <a:cubicBezTo>
                    <a:pt x="547" y="61"/>
                    <a:pt x="191" y="352"/>
                    <a:pt x="21" y="773"/>
                  </a:cubicBezTo>
                  <a:cubicBezTo>
                    <a:pt x="1" y="773"/>
                    <a:pt x="1" y="793"/>
                    <a:pt x="21" y="813"/>
                  </a:cubicBezTo>
                  <a:cubicBezTo>
                    <a:pt x="21" y="813"/>
                    <a:pt x="21" y="833"/>
                    <a:pt x="46" y="833"/>
                  </a:cubicBezTo>
                  <a:cubicBezTo>
                    <a:pt x="46" y="853"/>
                    <a:pt x="66" y="853"/>
                    <a:pt x="66" y="853"/>
                  </a:cubicBezTo>
                  <a:lnTo>
                    <a:pt x="86" y="853"/>
                  </a:lnTo>
                  <a:cubicBezTo>
                    <a:pt x="86" y="833"/>
                    <a:pt x="106" y="833"/>
                    <a:pt x="126" y="813"/>
                  </a:cubicBezTo>
                  <a:cubicBezTo>
                    <a:pt x="146" y="753"/>
                    <a:pt x="191" y="668"/>
                    <a:pt x="231" y="603"/>
                  </a:cubicBezTo>
                  <a:lnTo>
                    <a:pt x="252" y="603"/>
                  </a:lnTo>
                  <a:cubicBezTo>
                    <a:pt x="317" y="522"/>
                    <a:pt x="377" y="457"/>
                    <a:pt x="442" y="397"/>
                  </a:cubicBezTo>
                  <a:cubicBezTo>
                    <a:pt x="547" y="332"/>
                    <a:pt x="628" y="272"/>
                    <a:pt x="733" y="226"/>
                  </a:cubicBezTo>
                  <a:cubicBezTo>
                    <a:pt x="818" y="186"/>
                    <a:pt x="899" y="166"/>
                    <a:pt x="1004" y="146"/>
                  </a:cubicBezTo>
                  <a:cubicBezTo>
                    <a:pt x="1024" y="146"/>
                    <a:pt x="1024" y="126"/>
                    <a:pt x="1049" y="101"/>
                  </a:cubicBezTo>
                  <a:lnTo>
                    <a:pt x="1049" y="61"/>
                  </a:lnTo>
                  <a:cubicBezTo>
                    <a:pt x="1049" y="41"/>
                    <a:pt x="1024" y="21"/>
                    <a:pt x="102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9" name="Google Shape;2729;p49"/>
            <p:cNvSpPr/>
            <p:nvPr/>
          </p:nvSpPr>
          <p:spPr>
            <a:xfrm>
              <a:off x="1540426" y="2539033"/>
              <a:ext cx="34252" cy="19290"/>
            </a:xfrm>
            <a:custGeom>
              <a:avLst/>
              <a:gdLst/>
              <a:ahLst/>
              <a:cxnLst/>
              <a:rect l="l" t="t" r="r" b="b"/>
              <a:pathLst>
                <a:path w="1195" h="673" extrusionOk="0">
                  <a:moveTo>
                    <a:pt x="86" y="1"/>
                  </a:moveTo>
                  <a:cubicBezTo>
                    <a:pt x="46" y="1"/>
                    <a:pt x="1" y="46"/>
                    <a:pt x="1" y="86"/>
                  </a:cubicBezTo>
                  <a:cubicBezTo>
                    <a:pt x="1" y="126"/>
                    <a:pt x="46" y="151"/>
                    <a:pt x="86" y="151"/>
                  </a:cubicBezTo>
                  <a:cubicBezTo>
                    <a:pt x="126" y="151"/>
                    <a:pt x="171" y="171"/>
                    <a:pt x="211" y="171"/>
                  </a:cubicBezTo>
                  <a:cubicBezTo>
                    <a:pt x="316" y="191"/>
                    <a:pt x="422" y="211"/>
                    <a:pt x="502" y="251"/>
                  </a:cubicBezTo>
                  <a:cubicBezTo>
                    <a:pt x="627" y="296"/>
                    <a:pt x="733" y="357"/>
                    <a:pt x="838" y="442"/>
                  </a:cubicBezTo>
                  <a:cubicBezTo>
                    <a:pt x="923" y="502"/>
                    <a:pt x="1004" y="587"/>
                    <a:pt x="1069" y="653"/>
                  </a:cubicBezTo>
                  <a:cubicBezTo>
                    <a:pt x="1069" y="653"/>
                    <a:pt x="1089" y="673"/>
                    <a:pt x="1109" y="673"/>
                  </a:cubicBezTo>
                  <a:cubicBezTo>
                    <a:pt x="1129" y="673"/>
                    <a:pt x="1154" y="653"/>
                    <a:pt x="1174" y="653"/>
                  </a:cubicBezTo>
                  <a:cubicBezTo>
                    <a:pt x="1194" y="627"/>
                    <a:pt x="1194" y="607"/>
                    <a:pt x="1194" y="587"/>
                  </a:cubicBezTo>
                  <a:cubicBezTo>
                    <a:pt x="1194" y="567"/>
                    <a:pt x="1194" y="547"/>
                    <a:pt x="1174" y="527"/>
                  </a:cubicBezTo>
                  <a:cubicBezTo>
                    <a:pt x="1109" y="462"/>
                    <a:pt x="1049" y="377"/>
                    <a:pt x="963" y="317"/>
                  </a:cubicBezTo>
                  <a:cubicBezTo>
                    <a:pt x="878" y="251"/>
                    <a:pt x="778" y="191"/>
                    <a:pt x="693" y="151"/>
                  </a:cubicBezTo>
                  <a:cubicBezTo>
                    <a:pt x="502" y="66"/>
                    <a:pt x="296" y="1"/>
                    <a:pt x="8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0" name="Google Shape;2730;p49"/>
            <p:cNvSpPr/>
            <p:nvPr/>
          </p:nvSpPr>
          <p:spPr>
            <a:xfrm>
              <a:off x="1204501" y="2419883"/>
              <a:ext cx="491763" cy="434839"/>
            </a:xfrm>
            <a:custGeom>
              <a:avLst/>
              <a:gdLst/>
              <a:ahLst/>
              <a:cxnLst/>
              <a:rect l="l" t="t" r="r" b="b"/>
              <a:pathLst>
                <a:path w="17157" h="15171" extrusionOk="0">
                  <a:moveTo>
                    <a:pt x="13727" y="1299"/>
                  </a:moveTo>
                  <a:cubicBezTo>
                    <a:pt x="13812" y="1319"/>
                    <a:pt x="13897" y="1339"/>
                    <a:pt x="13977" y="1359"/>
                  </a:cubicBezTo>
                  <a:cubicBezTo>
                    <a:pt x="14083" y="1424"/>
                    <a:pt x="14188" y="1484"/>
                    <a:pt x="14293" y="1550"/>
                  </a:cubicBezTo>
                  <a:cubicBezTo>
                    <a:pt x="14399" y="1630"/>
                    <a:pt x="14479" y="1715"/>
                    <a:pt x="14564" y="1821"/>
                  </a:cubicBezTo>
                  <a:cubicBezTo>
                    <a:pt x="14629" y="1901"/>
                    <a:pt x="14669" y="1986"/>
                    <a:pt x="14710" y="2091"/>
                  </a:cubicBezTo>
                  <a:cubicBezTo>
                    <a:pt x="14755" y="2177"/>
                    <a:pt x="14775" y="2237"/>
                    <a:pt x="14775" y="2322"/>
                  </a:cubicBezTo>
                  <a:cubicBezTo>
                    <a:pt x="14795" y="2382"/>
                    <a:pt x="14795" y="2447"/>
                    <a:pt x="14795" y="2508"/>
                  </a:cubicBezTo>
                  <a:cubicBezTo>
                    <a:pt x="14775" y="2573"/>
                    <a:pt x="14755" y="2633"/>
                    <a:pt x="14730" y="2698"/>
                  </a:cubicBezTo>
                  <a:cubicBezTo>
                    <a:pt x="14710" y="2738"/>
                    <a:pt x="14669" y="2803"/>
                    <a:pt x="14629" y="2864"/>
                  </a:cubicBezTo>
                  <a:cubicBezTo>
                    <a:pt x="14584" y="2929"/>
                    <a:pt x="14504" y="2989"/>
                    <a:pt x="14419" y="3054"/>
                  </a:cubicBezTo>
                  <a:lnTo>
                    <a:pt x="14419" y="3074"/>
                  </a:lnTo>
                  <a:cubicBezTo>
                    <a:pt x="14399" y="3074"/>
                    <a:pt x="14379" y="3094"/>
                    <a:pt x="14379" y="3114"/>
                  </a:cubicBezTo>
                  <a:lnTo>
                    <a:pt x="14333" y="3114"/>
                  </a:lnTo>
                  <a:cubicBezTo>
                    <a:pt x="14188" y="2844"/>
                    <a:pt x="13977" y="2573"/>
                    <a:pt x="13752" y="2322"/>
                  </a:cubicBezTo>
                  <a:cubicBezTo>
                    <a:pt x="13581" y="2111"/>
                    <a:pt x="13396" y="1926"/>
                    <a:pt x="13185" y="1755"/>
                  </a:cubicBezTo>
                  <a:cubicBezTo>
                    <a:pt x="13185" y="1675"/>
                    <a:pt x="13205" y="1610"/>
                    <a:pt x="13225" y="1550"/>
                  </a:cubicBezTo>
                  <a:cubicBezTo>
                    <a:pt x="13250" y="1505"/>
                    <a:pt x="13270" y="1484"/>
                    <a:pt x="13290" y="1444"/>
                  </a:cubicBezTo>
                  <a:lnTo>
                    <a:pt x="13350" y="1379"/>
                  </a:lnTo>
                  <a:cubicBezTo>
                    <a:pt x="13376" y="1359"/>
                    <a:pt x="13416" y="1339"/>
                    <a:pt x="13436" y="1319"/>
                  </a:cubicBezTo>
                  <a:cubicBezTo>
                    <a:pt x="13476" y="1319"/>
                    <a:pt x="13521" y="1299"/>
                    <a:pt x="13541" y="1299"/>
                  </a:cubicBezTo>
                  <a:close/>
                  <a:moveTo>
                    <a:pt x="13666" y="421"/>
                  </a:moveTo>
                  <a:cubicBezTo>
                    <a:pt x="13752" y="421"/>
                    <a:pt x="13812" y="421"/>
                    <a:pt x="13897" y="441"/>
                  </a:cubicBezTo>
                  <a:cubicBezTo>
                    <a:pt x="14063" y="461"/>
                    <a:pt x="14208" y="502"/>
                    <a:pt x="14379" y="567"/>
                  </a:cubicBezTo>
                  <a:lnTo>
                    <a:pt x="14353" y="567"/>
                  </a:lnTo>
                  <a:cubicBezTo>
                    <a:pt x="14504" y="627"/>
                    <a:pt x="14649" y="712"/>
                    <a:pt x="14755" y="797"/>
                  </a:cubicBezTo>
                  <a:cubicBezTo>
                    <a:pt x="14855" y="858"/>
                    <a:pt x="14940" y="963"/>
                    <a:pt x="15005" y="1048"/>
                  </a:cubicBezTo>
                  <a:cubicBezTo>
                    <a:pt x="15086" y="1148"/>
                    <a:pt x="15151" y="1254"/>
                    <a:pt x="15211" y="1399"/>
                  </a:cubicBezTo>
                  <a:cubicBezTo>
                    <a:pt x="15296" y="1590"/>
                    <a:pt x="15336" y="1775"/>
                    <a:pt x="15357" y="1966"/>
                  </a:cubicBezTo>
                  <a:cubicBezTo>
                    <a:pt x="15382" y="2131"/>
                    <a:pt x="15382" y="2302"/>
                    <a:pt x="15382" y="2447"/>
                  </a:cubicBezTo>
                  <a:cubicBezTo>
                    <a:pt x="15357" y="2593"/>
                    <a:pt x="15316" y="2718"/>
                    <a:pt x="15276" y="2824"/>
                  </a:cubicBezTo>
                  <a:cubicBezTo>
                    <a:pt x="15231" y="2929"/>
                    <a:pt x="15171" y="3029"/>
                    <a:pt x="15106" y="3114"/>
                  </a:cubicBezTo>
                  <a:cubicBezTo>
                    <a:pt x="15046" y="3200"/>
                    <a:pt x="14960" y="3280"/>
                    <a:pt x="14880" y="3345"/>
                  </a:cubicBezTo>
                  <a:cubicBezTo>
                    <a:pt x="14795" y="3405"/>
                    <a:pt x="14690" y="3471"/>
                    <a:pt x="14564" y="3531"/>
                  </a:cubicBezTo>
                  <a:cubicBezTo>
                    <a:pt x="14544" y="3471"/>
                    <a:pt x="14504" y="3405"/>
                    <a:pt x="14479" y="3345"/>
                  </a:cubicBezTo>
                  <a:cubicBezTo>
                    <a:pt x="14459" y="3305"/>
                    <a:pt x="14439" y="3260"/>
                    <a:pt x="14419" y="3220"/>
                  </a:cubicBezTo>
                  <a:cubicBezTo>
                    <a:pt x="14544" y="3155"/>
                    <a:pt x="14649" y="3054"/>
                    <a:pt x="14730" y="2949"/>
                  </a:cubicBezTo>
                  <a:cubicBezTo>
                    <a:pt x="14835" y="2824"/>
                    <a:pt x="14880" y="2718"/>
                    <a:pt x="14920" y="2573"/>
                  </a:cubicBezTo>
                  <a:cubicBezTo>
                    <a:pt x="14940" y="2467"/>
                    <a:pt x="14940" y="2342"/>
                    <a:pt x="14900" y="2197"/>
                  </a:cubicBezTo>
                  <a:cubicBezTo>
                    <a:pt x="14880" y="2091"/>
                    <a:pt x="14815" y="1966"/>
                    <a:pt x="14755" y="1861"/>
                  </a:cubicBezTo>
                  <a:cubicBezTo>
                    <a:pt x="14604" y="1650"/>
                    <a:pt x="14419" y="1464"/>
                    <a:pt x="14188" y="1339"/>
                  </a:cubicBezTo>
                  <a:cubicBezTo>
                    <a:pt x="14083" y="1274"/>
                    <a:pt x="13957" y="1214"/>
                    <a:pt x="13852" y="1194"/>
                  </a:cubicBezTo>
                  <a:cubicBezTo>
                    <a:pt x="13812" y="1194"/>
                    <a:pt x="13752" y="1174"/>
                    <a:pt x="13686" y="1174"/>
                  </a:cubicBezTo>
                  <a:lnTo>
                    <a:pt x="13521" y="1174"/>
                  </a:lnTo>
                  <a:cubicBezTo>
                    <a:pt x="13416" y="1194"/>
                    <a:pt x="13290" y="1254"/>
                    <a:pt x="13205" y="1359"/>
                  </a:cubicBezTo>
                  <a:cubicBezTo>
                    <a:pt x="13145" y="1444"/>
                    <a:pt x="13100" y="1525"/>
                    <a:pt x="13080" y="1675"/>
                  </a:cubicBezTo>
                  <a:cubicBezTo>
                    <a:pt x="12999" y="1610"/>
                    <a:pt x="12914" y="1525"/>
                    <a:pt x="12829" y="1464"/>
                  </a:cubicBezTo>
                  <a:cubicBezTo>
                    <a:pt x="12749" y="1399"/>
                    <a:pt x="12663" y="1339"/>
                    <a:pt x="12578" y="1274"/>
                  </a:cubicBezTo>
                  <a:cubicBezTo>
                    <a:pt x="12598" y="1194"/>
                    <a:pt x="12623" y="1108"/>
                    <a:pt x="12643" y="1023"/>
                  </a:cubicBezTo>
                  <a:cubicBezTo>
                    <a:pt x="12683" y="943"/>
                    <a:pt x="12724" y="878"/>
                    <a:pt x="12789" y="817"/>
                  </a:cubicBezTo>
                  <a:cubicBezTo>
                    <a:pt x="12829" y="752"/>
                    <a:pt x="12894" y="692"/>
                    <a:pt x="12954" y="627"/>
                  </a:cubicBezTo>
                  <a:cubicBezTo>
                    <a:pt x="13019" y="587"/>
                    <a:pt x="13100" y="547"/>
                    <a:pt x="13185" y="502"/>
                  </a:cubicBezTo>
                  <a:cubicBezTo>
                    <a:pt x="13270" y="461"/>
                    <a:pt x="13376" y="441"/>
                    <a:pt x="13476" y="421"/>
                  </a:cubicBezTo>
                  <a:close/>
                  <a:moveTo>
                    <a:pt x="2277" y="1861"/>
                  </a:moveTo>
                  <a:cubicBezTo>
                    <a:pt x="2317" y="1881"/>
                    <a:pt x="2362" y="1881"/>
                    <a:pt x="2382" y="1901"/>
                  </a:cubicBezTo>
                  <a:cubicBezTo>
                    <a:pt x="2442" y="1926"/>
                    <a:pt x="2488" y="1946"/>
                    <a:pt x="2528" y="1966"/>
                  </a:cubicBezTo>
                  <a:cubicBezTo>
                    <a:pt x="2613" y="2051"/>
                    <a:pt x="2673" y="2131"/>
                    <a:pt x="2738" y="2217"/>
                  </a:cubicBezTo>
                  <a:lnTo>
                    <a:pt x="2758" y="2257"/>
                  </a:lnTo>
                  <a:lnTo>
                    <a:pt x="2778" y="2277"/>
                  </a:lnTo>
                  <a:cubicBezTo>
                    <a:pt x="2718" y="2362"/>
                    <a:pt x="2633" y="2447"/>
                    <a:pt x="2568" y="2528"/>
                  </a:cubicBezTo>
                  <a:cubicBezTo>
                    <a:pt x="2297" y="2864"/>
                    <a:pt x="2091" y="3240"/>
                    <a:pt x="1901" y="3616"/>
                  </a:cubicBezTo>
                  <a:cubicBezTo>
                    <a:pt x="1881" y="3656"/>
                    <a:pt x="1861" y="3701"/>
                    <a:pt x="1841" y="3741"/>
                  </a:cubicBezTo>
                  <a:lnTo>
                    <a:pt x="1715" y="3741"/>
                  </a:lnTo>
                  <a:cubicBezTo>
                    <a:pt x="1650" y="3721"/>
                    <a:pt x="1590" y="3721"/>
                    <a:pt x="1545" y="3701"/>
                  </a:cubicBezTo>
                  <a:cubicBezTo>
                    <a:pt x="1505" y="3681"/>
                    <a:pt x="1464" y="3656"/>
                    <a:pt x="1419" y="3636"/>
                  </a:cubicBezTo>
                  <a:cubicBezTo>
                    <a:pt x="1399" y="3596"/>
                    <a:pt x="1359" y="3576"/>
                    <a:pt x="1339" y="3531"/>
                  </a:cubicBezTo>
                  <a:cubicBezTo>
                    <a:pt x="1314" y="3511"/>
                    <a:pt x="1294" y="3471"/>
                    <a:pt x="1274" y="3430"/>
                  </a:cubicBezTo>
                  <a:cubicBezTo>
                    <a:pt x="1274" y="3385"/>
                    <a:pt x="1254" y="3345"/>
                    <a:pt x="1234" y="3280"/>
                  </a:cubicBezTo>
                  <a:cubicBezTo>
                    <a:pt x="1234" y="3200"/>
                    <a:pt x="1234" y="3134"/>
                    <a:pt x="1254" y="3054"/>
                  </a:cubicBezTo>
                  <a:cubicBezTo>
                    <a:pt x="1254" y="2929"/>
                    <a:pt x="1294" y="2803"/>
                    <a:pt x="1359" y="2678"/>
                  </a:cubicBezTo>
                  <a:cubicBezTo>
                    <a:pt x="1399" y="2528"/>
                    <a:pt x="1485" y="2382"/>
                    <a:pt x="1565" y="2277"/>
                  </a:cubicBezTo>
                  <a:lnTo>
                    <a:pt x="1590" y="2257"/>
                  </a:lnTo>
                  <a:cubicBezTo>
                    <a:pt x="1650" y="2152"/>
                    <a:pt x="1735" y="2091"/>
                    <a:pt x="1816" y="2026"/>
                  </a:cubicBezTo>
                  <a:cubicBezTo>
                    <a:pt x="1881" y="1966"/>
                    <a:pt x="1941" y="1946"/>
                    <a:pt x="2006" y="1901"/>
                  </a:cubicBezTo>
                  <a:cubicBezTo>
                    <a:pt x="2066" y="1881"/>
                    <a:pt x="2111" y="1881"/>
                    <a:pt x="2152" y="1861"/>
                  </a:cubicBezTo>
                  <a:close/>
                  <a:moveTo>
                    <a:pt x="1921" y="1108"/>
                  </a:moveTo>
                  <a:cubicBezTo>
                    <a:pt x="1986" y="1108"/>
                    <a:pt x="2066" y="1108"/>
                    <a:pt x="2131" y="1128"/>
                  </a:cubicBezTo>
                  <a:cubicBezTo>
                    <a:pt x="2277" y="1148"/>
                    <a:pt x="2402" y="1174"/>
                    <a:pt x="2528" y="1234"/>
                  </a:cubicBezTo>
                  <a:cubicBezTo>
                    <a:pt x="2633" y="1274"/>
                    <a:pt x="2738" y="1339"/>
                    <a:pt x="2844" y="1424"/>
                  </a:cubicBezTo>
                  <a:cubicBezTo>
                    <a:pt x="2924" y="1484"/>
                    <a:pt x="2989" y="1550"/>
                    <a:pt x="3049" y="1630"/>
                  </a:cubicBezTo>
                  <a:cubicBezTo>
                    <a:pt x="3094" y="1675"/>
                    <a:pt x="3114" y="1715"/>
                    <a:pt x="3135" y="1755"/>
                  </a:cubicBezTo>
                  <a:cubicBezTo>
                    <a:pt x="3155" y="1800"/>
                    <a:pt x="3175" y="1841"/>
                    <a:pt x="3195" y="1861"/>
                  </a:cubicBezTo>
                  <a:cubicBezTo>
                    <a:pt x="3094" y="1966"/>
                    <a:pt x="2989" y="2071"/>
                    <a:pt x="2884" y="2177"/>
                  </a:cubicBezTo>
                  <a:lnTo>
                    <a:pt x="2864" y="2197"/>
                  </a:lnTo>
                  <a:cubicBezTo>
                    <a:pt x="2864" y="2197"/>
                    <a:pt x="2844" y="2177"/>
                    <a:pt x="2844" y="2152"/>
                  </a:cubicBezTo>
                  <a:cubicBezTo>
                    <a:pt x="2819" y="2152"/>
                    <a:pt x="2819" y="2131"/>
                    <a:pt x="2819" y="2131"/>
                  </a:cubicBezTo>
                  <a:cubicBezTo>
                    <a:pt x="2819" y="2111"/>
                    <a:pt x="2819" y="2111"/>
                    <a:pt x="2799" y="2111"/>
                  </a:cubicBezTo>
                  <a:cubicBezTo>
                    <a:pt x="2799" y="2071"/>
                    <a:pt x="2778" y="2051"/>
                    <a:pt x="2758" y="2006"/>
                  </a:cubicBezTo>
                  <a:cubicBezTo>
                    <a:pt x="2718" y="1946"/>
                    <a:pt x="2673" y="1901"/>
                    <a:pt x="2613" y="1861"/>
                  </a:cubicBezTo>
                  <a:cubicBezTo>
                    <a:pt x="2528" y="1775"/>
                    <a:pt x="2422" y="1735"/>
                    <a:pt x="2317" y="1715"/>
                  </a:cubicBezTo>
                  <a:cubicBezTo>
                    <a:pt x="2277" y="1695"/>
                    <a:pt x="2237" y="1695"/>
                    <a:pt x="2217" y="1695"/>
                  </a:cubicBezTo>
                  <a:cubicBezTo>
                    <a:pt x="2131" y="1695"/>
                    <a:pt x="2066" y="1715"/>
                    <a:pt x="2006" y="1735"/>
                  </a:cubicBezTo>
                  <a:cubicBezTo>
                    <a:pt x="1901" y="1775"/>
                    <a:pt x="1795" y="1821"/>
                    <a:pt x="1690" y="1901"/>
                  </a:cubicBezTo>
                  <a:cubicBezTo>
                    <a:pt x="1610" y="1986"/>
                    <a:pt x="1545" y="2071"/>
                    <a:pt x="1439" y="2177"/>
                  </a:cubicBezTo>
                  <a:cubicBezTo>
                    <a:pt x="1379" y="2277"/>
                    <a:pt x="1314" y="2382"/>
                    <a:pt x="1254" y="2488"/>
                  </a:cubicBezTo>
                  <a:cubicBezTo>
                    <a:pt x="1214" y="2613"/>
                    <a:pt x="1149" y="2738"/>
                    <a:pt x="1128" y="2844"/>
                  </a:cubicBezTo>
                  <a:cubicBezTo>
                    <a:pt x="1108" y="2969"/>
                    <a:pt x="1088" y="3094"/>
                    <a:pt x="1088" y="3200"/>
                  </a:cubicBezTo>
                  <a:cubicBezTo>
                    <a:pt x="1108" y="3305"/>
                    <a:pt x="1108" y="3385"/>
                    <a:pt x="1149" y="3471"/>
                  </a:cubicBezTo>
                  <a:cubicBezTo>
                    <a:pt x="1169" y="3556"/>
                    <a:pt x="1234" y="3616"/>
                    <a:pt x="1274" y="3681"/>
                  </a:cubicBezTo>
                  <a:cubicBezTo>
                    <a:pt x="1399" y="3807"/>
                    <a:pt x="1565" y="3867"/>
                    <a:pt x="1795" y="3867"/>
                  </a:cubicBezTo>
                  <a:cubicBezTo>
                    <a:pt x="1755" y="3992"/>
                    <a:pt x="1715" y="4117"/>
                    <a:pt x="1670" y="4263"/>
                  </a:cubicBezTo>
                  <a:lnTo>
                    <a:pt x="1359" y="4263"/>
                  </a:lnTo>
                  <a:cubicBezTo>
                    <a:pt x="1274" y="4243"/>
                    <a:pt x="1189" y="4223"/>
                    <a:pt x="1128" y="4203"/>
                  </a:cubicBezTo>
                  <a:cubicBezTo>
                    <a:pt x="1063" y="4158"/>
                    <a:pt x="1003" y="4117"/>
                    <a:pt x="938" y="4077"/>
                  </a:cubicBezTo>
                  <a:cubicBezTo>
                    <a:pt x="878" y="4032"/>
                    <a:pt x="812" y="3972"/>
                    <a:pt x="752" y="3907"/>
                  </a:cubicBezTo>
                  <a:cubicBezTo>
                    <a:pt x="712" y="3827"/>
                    <a:pt x="647" y="3741"/>
                    <a:pt x="607" y="3636"/>
                  </a:cubicBezTo>
                  <a:cubicBezTo>
                    <a:pt x="542" y="3491"/>
                    <a:pt x="502" y="3345"/>
                    <a:pt x="481" y="3200"/>
                  </a:cubicBezTo>
                  <a:cubicBezTo>
                    <a:pt x="461" y="3009"/>
                    <a:pt x="461" y="2803"/>
                    <a:pt x="502" y="2593"/>
                  </a:cubicBezTo>
                  <a:cubicBezTo>
                    <a:pt x="522" y="2382"/>
                    <a:pt x="562" y="2197"/>
                    <a:pt x="647" y="1986"/>
                  </a:cubicBezTo>
                  <a:cubicBezTo>
                    <a:pt x="712" y="1861"/>
                    <a:pt x="792" y="1715"/>
                    <a:pt x="878" y="1610"/>
                  </a:cubicBezTo>
                  <a:cubicBezTo>
                    <a:pt x="963" y="1505"/>
                    <a:pt x="1023" y="1424"/>
                    <a:pt x="1108" y="1359"/>
                  </a:cubicBezTo>
                  <a:cubicBezTo>
                    <a:pt x="1189" y="1299"/>
                    <a:pt x="1274" y="1254"/>
                    <a:pt x="1359" y="1214"/>
                  </a:cubicBezTo>
                  <a:cubicBezTo>
                    <a:pt x="1464" y="1174"/>
                    <a:pt x="1590" y="1148"/>
                    <a:pt x="1715" y="1128"/>
                  </a:cubicBezTo>
                  <a:cubicBezTo>
                    <a:pt x="1775" y="1108"/>
                    <a:pt x="1841" y="1108"/>
                    <a:pt x="1921" y="1108"/>
                  </a:cubicBezTo>
                  <a:close/>
                  <a:moveTo>
                    <a:pt x="8210" y="191"/>
                  </a:moveTo>
                  <a:cubicBezTo>
                    <a:pt x="8586" y="191"/>
                    <a:pt x="8942" y="211"/>
                    <a:pt x="9298" y="271"/>
                  </a:cubicBezTo>
                  <a:cubicBezTo>
                    <a:pt x="9654" y="316"/>
                    <a:pt x="9965" y="376"/>
                    <a:pt x="10281" y="461"/>
                  </a:cubicBezTo>
                  <a:cubicBezTo>
                    <a:pt x="10637" y="567"/>
                    <a:pt x="10948" y="672"/>
                    <a:pt x="11284" y="797"/>
                  </a:cubicBezTo>
                  <a:lnTo>
                    <a:pt x="11264" y="797"/>
                  </a:lnTo>
                  <a:cubicBezTo>
                    <a:pt x="11826" y="1048"/>
                    <a:pt x="12327" y="1339"/>
                    <a:pt x="12789" y="1695"/>
                  </a:cubicBezTo>
                  <a:lnTo>
                    <a:pt x="12789" y="1675"/>
                  </a:lnTo>
                  <a:cubicBezTo>
                    <a:pt x="12974" y="1841"/>
                    <a:pt x="13165" y="2006"/>
                    <a:pt x="13330" y="2177"/>
                  </a:cubicBezTo>
                  <a:cubicBezTo>
                    <a:pt x="13521" y="2342"/>
                    <a:pt x="13686" y="2528"/>
                    <a:pt x="13832" y="2738"/>
                  </a:cubicBezTo>
                  <a:lnTo>
                    <a:pt x="13852" y="2758"/>
                  </a:lnTo>
                  <a:lnTo>
                    <a:pt x="13852" y="2738"/>
                  </a:lnTo>
                  <a:cubicBezTo>
                    <a:pt x="13977" y="2904"/>
                    <a:pt x="14103" y="3094"/>
                    <a:pt x="14208" y="3260"/>
                  </a:cubicBezTo>
                  <a:cubicBezTo>
                    <a:pt x="14313" y="3450"/>
                    <a:pt x="14399" y="3636"/>
                    <a:pt x="14504" y="3847"/>
                  </a:cubicBezTo>
                  <a:cubicBezTo>
                    <a:pt x="14584" y="4057"/>
                    <a:pt x="14649" y="4243"/>
                    <a:pt x="14690" y="4433"/>
                  </a:cubicBezTo>
                  <a:cubicBezTo>
                    <a:pt x="14755" y="4619"/>
                    <a:pt x="14795" y="4830"/>
                    <a:pt x="14815" y="5035"/>
                  </a:cubicBezTo>
                  <a:cubicBezTo>
                    <a:pt x="14855" y="5246"/>
                    <a:pt x="14855" y="5436"/>
                    <a:pt x="14855" y="5622"/>
                  </a:cubicBezTo>
                  <a:cubicBezTo>
                    <a:pt x="14855" y="5813"/>
                    <a:pt x="14855" y="5998"/>
                    <a:pt x="14815" y="6209"/>
                  </a:cubicBezTo>
                  <a:cubicBezTo>
                    <a:pt x="14775" y="6605"/>
                    <a:pt x="14649" y="7001"/>
                    <a:pt x="14504" y="7397"/>
                  </a:cubicBezTo>
                  <a:lnTo>
                    <a:pt x="14504" y="7377"/>
                  </a:lnTo>
                  <a:cubicBezTo>
                    <a:pt x="14333" y="7774"/>
                    <a:pt x="14103" y="8150"/>
                    <a:pt x="13832" y="8506"/>
                  </a:cubicBezTo>
                  <a:cubicBezTo>
                    <a:pt x="13541" y="8882"/>
                    <a:pt x="13185" y="9238"/>
                    <a:pt x="12789" y="9529"/>
                  </a:cubicBezTo>
                  <a:cubicBezTo>
                    <a:pt x="12558" y="9719"/>
                    <a:pt x="12327" y="9865"/>
                    <a:pt x="12077" y="10010"/>
                  </a:cubicBezTo>
                  <a:cubicBezTo>
                    <a:pt x="11826" y="10156"/>
                    <a:pt x="11555" y="10301"/>
                    <a:pt x="11264" y="10427"/>
                  </a:cubicBezTo>
                  <a:cubicBezTo>
                    <a:pt x="10657" y="10677"/>
                    <a:pt x="10010" y="10848"/>
                    <a:pt x="9338" y="10928"/>
                  </a:cubicBezTo>
                  <a:cubicBezTo>
                    <a:pt x="8987" y="10993"/>
                    <a:pt x="8631" y="11013"/>
                    <a:pt x="8275" y="11013"/>
                  </a:cubicBezTo>
                  <a:cubicBezTo>
                    <a:pt x="7919" y="11013"/>
                    <a:pt x="7563" y="10993"/>
                    <a:pt x="7207" y="10953"/>
                  </a:cubicBezTo>
                  <a:cubicBezTo>
                    <a:pt x="6876" y="10888"/>
                    <a:pt x="6520" y="10828"/>
                    <a:pt x="6204" y="10743"/>
                  </a:cubicBezTo>
                  <a:cubicBezTo>
                    <a:pt x="5873" y="10657"/>
                    <a:pt x="5557" y="10532"/>
                    <a:pt x="5246" y="10406"/>
                  </a:cubicBezTo>
                  <a:cubicBezTo>
                    <a:pt x="4975" y="10301"/>
                    <a:pt x="4699" y="10156"/>
                    <a:pt x="4449" y="10010"/>
                  </a:cubicBezTo>
                  <a:cubicBezTo>
                    <a:pt x="4198" y="9885"/>
                    <a:pt x="3972" y="9719"/>
                    <a:pt x="3741" y="9529"/>
                  </a:cubicBezTo>
                  <a:cubicBezTo>
                    <a:pt x="3531" y="9383"/>
                    <a:pt x="3345" y="9218"/>
                    <a:pt x="3155" y="9047"/>
                  </a:cubicBezTo>
                  <a:cubicBezTo>
                    <a:pt x="2989" y="8862"/>
                    <a:pt x="2819" y="8671"/>
                    <a:pt x="2653" y="8466"/>
                  </a:cubicBezTo>
                  <a:lnTo>
                    <a:pt x="2653" y="8486"/>
                  </a:lnTo>
                  <a:cubicBezTo>
                    <a:pt x="2382" y="8110"/>
                    <a:pt x="2152" y="7733"/>
                    <a:pt x="1986" y="7337"/>
                  </a:cubicBezTo>
                  <a:cubicBezTo>
                    <a:pt x="1841" y="6961"/>
                    <a:pt x="1735" y="6565"/>
                    <a:pt x="1670" y="6189"/>
                  </a:cubicBezTo>
                  <a:cubicBezTo>
                    <a:pt x="1610" y="5788"/>
                    <a:pt x="1610" y="5391"/>
                    <a:pt x="1670" y="4995"/>
                  </a:cubicBezTo>
                  <a:cubicBezTo>
                    <a:pt x="1735" y="4579"/>
                    <a:pt x="1841" y="4183"/>
                    <a:pt x="1986" y="3807"/>
                  </a:cubicBezTo>
                  <a:cubicBezTo>
                    <a:pt x="2152" y="3430"/>
                    <a:pt x="2382" y="3054"/>
                    <a:pt x="2633" y="2698"/>
                  </a:cubicBezTo>
                  <a:lnTo>
                    <a:pt x="2653" y="2698"/>
                  </a:lnTo>
                  <a:cubicBezTo>
                    <a:pt x="2799" y="2508"/>
                    <a:pt x="2944" y="2322"/>
                    <a:pt x="3135" y="2152"/>
                  </a:cubicBezTo>
                  <a:cubicBezTo>
                    <a:pt x="3155" y="2131"/>
                    <a:pt x="3175" y="2111"/>
                    <a:pt x="3195" y="2091"/>
                  </a:cubicBezTo>
                  <a:cubicBezTo>
                    <a:pt x="3345" y="1946"/>
                    <a:pt x="3511" y="1800"/>
                    <a:pt x="3696" y="1650"/>
                  </a:cubicBezTo>
                  <a:cubicBezTo>
                    <a:pt x="3927" y="1484"/>
                    <a:pt x="4158" y="1319"/>
                    <a:pt x="4408" y="1174"/>
                  </a:cubicBezTo>
                  <a:cubicBezTo>
                    <a:pt x="4659" y="1048"/>
                    <a:pt x="4930" y="898"/>
                    <a:pt x="5201" y="797"/>
                  </a:cubicBezTo>
                  <a:lnTo>
                    <a:pt x="5181" y="797"/>
                  </a:lnTo>
                  <a:cubicBezTo>
                    <a:pt x="5497" y="672"/>
                    <a:pt x="5808" y="567"/>
                    <a:pt x="6124" y="461"/>
                  </a:cubicBezTo>
                  <a:cubicBezTo>
                    <a:pt x="6455" y="376"/>
                    <a:pt x="6791" y="316"/>
                    <a:pt x="7127" y="271"/>
                  </a:cubicBezTo>
                  <a:cubicBezTo>
                    <a:pt x="7483" y="211"/>
                    <a:pt x="7859" y="191"/>
                    <a:pt x="8210" y="191"/>
                  </a:cubicBezTo>
                  <a:close/>
                  <a:moveTo>
                    <a:pt x="16134" y="6124"/>
                  </a:moveTo>
                  <a:cubicBezTo>
                    <a:pt x="16194" y="6124"/>
                    <a:pt x="16279" y="6124"/>
                    <a:pt x="16339" y="6144"/>
                  </a:cubicBezTo>
                  <a:cubicBezTo>
                    <a:pt x="16360" y="6144"/>
                    <a:pt x="16360" y="6164"/>
                    <a:pt x="16385" y="6164"/>
                  </a:cubicBezTo>
                  <a:lnTo>
                    <a:pt x="16360" y="6209"/>
                  </a:lnTo>
                  <a:cubicBezTo>
                    <a:pt x="16299" y="6314"/>
                    <a:pt x="16234" y="6439"/>
                    <a:pt x="16174" y="6565"/>
                  </a:cubicBezTo>
                  <a:cubicBezTo>
                    <a:pt x="16154" y="6585"/>
                    <a:pt x="16174" y="6625"/>
                    <a:pt x="16194" y="6645"/>
                  </a:cubicBezTo>
                  <a:lnTo>
                    <a:pt x="16234" y="6645"/>
                  </a:lnTo>
                  <a:cubicBezTo>
                    <a:pt x="16259" y="6645"/>
                    <a:pt x="16259" y="6645"/>
                    <a:pt x="16279" y="6625"/>
                  </a:cubicBezTo>
                  <a:lnTo>
                    <a:pt x="16385" y="6414"/>
                  </a:lnTo>
                  <a:lnTo>
                    <a:pt x="16485" y="6209"/>
                  </a:lnTo>
                  <a:lnTo>
                    <a:pt x="16510" y="6229"/>
                  </a:lnTo>
                  <a:lnTo>
                    <a:pt x="16530" y="6229"/>
                  </a:lnTo>
                  <a:cubicBezTo>
                    <a:pt x="16590" y="6269"/>
                    <a:pt x="16655" y="6314"/>
                    <a:pt x="16696" y="6374"/>
                  </a:cubicBezTo>
                  <a:lnTo>
                    <a:pt x="16716" y="6394"/>
                  </a:lnTo>
                  <a:cubicBezTo>
                    <a:pt x="16696" y="6500"/>
                    <a:pt x="16655" y="6625"/>
                    <a:pt x="16590" y="6750"/>
                  </a:cubicBezTo>
                  <a:cubicBezTo>
                    <a:pt x="16570" y="6816"/>
                    <a:pt x="16550" y="6856"/>
                    <a:pt x="16530" y="6916"/>
                  </a:cubicBezTo>
                  <a:cubicBezTo>
                    <a:pt x="16510" y="6941"/>
                    <a:pt x="16530" y="6981"/>
                    <a:pt x="16550" y="6981"/>
                  </a:cubicBezTo>
                  <a:cubicBezTo>
                    <a:pt x="16550" y="7001"/>
                    <a:pt x="16570" y="7001"/>
                    <a:pt x="16570" y="7001"/>
                  </a:cubicBezTo>
                  <a:cubicBezTo>
                    <a:pt x="16590" y="7001"/>
                    <a:pt x="16610" y="6981"/>
                    <a:pt x="16635" y="6961"/>
                  </a:cubicBezTo>
                  <a:cubicBezTo>
                    <a:pt x="16696" y="6836"/>
                    <a:pt x="16761" y="6690"/>
                    <a:pt x="16821" y="6520"/>
                  </a:cubicBezTo>
                  <a:cubicBezTo>
                    <a:pt x="16821" y="6540"/>
                    <a:pt x="16841" y="6540"/>
                    <a:pt x="16841" y="6565"/>
                  </a:cubicBezTo>
                  <a:lnTo>
                    <a:pt x="16841" y="6585"/>
                  </a:lnTo>
                  <a:cubicBezTo>
                    <a:pt x="16886" y="6665"/>
                    <a:pt x="16926" y="6750"/>
                    <a:pt x="16946" y="6856"/>
                  </a:cubicBezTo>
                  <a:cubicBezTo>
                    <a:pt x="16986" y="6981"/>
                    <a:pt x="16986" y="7127"/>
                    <a:pt x="16986" y="7317"/>
                  </a:cubicBezTo>
                  <a:cubicBezTo>
                    <a:pt x="16986" y="7523"/>
                    <a:pt x="16946" y="7753"/>
                    <a:pt x="16886" y="7964"/>
                  </a:cubicBezTo>
                  <a:lnTo>
                    <a:pt x="16886" y="7984"/>
                  </a:lnTo>
                  <a:cubicBezTo>
                    <a:pt x="16801" y="8275"/>
                    <a:pt x="16655" y="8571"/>
                    <a:pt x="16465" y="8862"/>
                  </a:cubicBezTo>
                  <a:lnTo>
                    <a:pt x="16485" y="8862"/>
                  </a:lnTo>
                  <a:cubicBezTo>
                    <a:pt x="16174" y="9343"/>
                    <a:pt x="15798" y="9800"/>
                    <a:pt x="15276" y="10281"/>
                  </a:cubicBezTo>
                  <a:cubicBezTo>
                    <a:pt x="15046" y="10512"/>
                    <a:pt x="14775" y="10722"/>
                    <a:pt x="14504" y="10953"/>
                  </a:cubicBezTo>
                  <a:cubicBezTo>
                    <a:pt x="14353" y="11053"/>
                    <a:pt x="14228" y="11159"/>
                    <a:pt x="14103" y="11244"/>
                  </a:cubicBezTo>
                  <a:cubicBezTo>
                    <a:pt x="13937" y="11369"/>
                    <a:pt x="13772" y="11475"/>
                    <a:pt x="13581" y="11555"/>
                  </a:cubicBezTo>
                  <a:cubicBezTo>
                    <a:pt x="13501" y="11620"/>
                    <a:pt x="13396" y="11660"/>
                    <a:pt x="13270" y="11725"/>
                  </a:cubicBezTo>
                  <a:cubicBezTo>
                    <a:pt x="13225" y="11746"/>
                    <a:pt x="13165" y="11766"/>
                    <a:pt x="13125" y="11786"/>
                  </a:cubicBezTo>
                  <a:lnTo>
                    <a:pt x="13080" y="11806"/>
                  </a:lnTo>
                  <a:cubicBezTo>
                    <a:pt x="13040" y="11806"/>
                    <a:pt x="13019" y="11831"/>
                    <a:pt x="12974" y="11831"/>
                  </a:cubicBezTo>
                  <a:cubicBezTo>
                    <a:pt x="12914" y="11725"/>
                    <a:pt x="12829" y="11600"/>
                    <a:pt x="12769" y="11475"/>
                  </a:cubicBezTo>
                  <a:cubicBezTo>
                    <a:pt x="12749" y="11455"/>
                    <a:pt x="12724" y="11455"/>
                    <a:pt x="12703" y="11455"/>
                  </a:cubicBezTo>
                  <a:lnTo>
                    <a:pt x="12683" y="11455"/>
                  </a:lnTo>
                  <a:cubicBezTo>
                    <a:pt x="12663" y="11455"/>
                    <a:pt x="12663" y="11475"/>
                    <a:pt x="12663" y="11495"/>
                  </a:cubicBezTo>
                  <a:cubicBezTo>
                    <a:pt x="12643" y="11495"/>
                    <a:pt x="12643" y="11515"/>
                    <a:pt x="12663" y="11535"/>
                  </a:cubicBezTo>
                  <a:cubicBezTo>
                    <a:pt x="12849" y="11851"/>
                    <a:pt x="13019" y="12162"/>
                    <a:pt x="13145" y="12478"/>
                  </a:cubicBezTo>
                  <a:cubicBezTo>
                    <a:pt x="13225" y="12663"/>
                    <a:pt x="13290" y="12854"/>
                    <a:pt x="13330" y="13019"/>
                  </a:cubicBezTo>
                  <a:cubicBezTo>
                    <a:pt x="13396" y="13165"/>
                    <a:pt x="13436" y="13355"/>
                    <a:pt x="13476" y="13561"/>
                  </a:cubicBezTo>
                  <a:lnTo>
                    <a:pt x="13165" y="13897"/>
                  </a:lnTo>
                  <a:cubicBezTo>
                    <a:pt x="12247" y="14669"/>
                    <a:pt x="11450" y="14735"/>
                    <a:pt x="10743" y="14775"/>
                  </a:cubicBezTo>
                  <a:cubicBezTo>
                    <a:pt x="10637" y="14795"/>
                    <a:pt x="10532" y="14795"/>
                    <a:pt x="10427" y="14815"/>
                  </a:cubicBezTo>
                  <a:lnTo>
                    <a:pt x="10176" y="14840"/>
                  </a:lnTo>
                  <a:cubicBezTo>
                    <a:pt x="9445" y="14907"/>
                    <a:pt x="8526" y="15006"/>
                    <a:pt x="7515" y="15006"/>
                  </a:cubicBezTo>
                  <a:cubicBezTo>
                    <a:pt x="7021" y="15006"/>
                    <a:pt x="6505" y="14983"/>
                    <a:pt x="5978" y="14920"/>
                  </a:cubicBezTo>
                  <a:cubicBezTo>
                    <a:pt x="4619" y="14775"/>
                    <a:pt x="4428" y="14233"/>
                    <a:pt x="4388" y="14042"/>
                  </a:cubicBezTo>
                  <a:cubicBezTo>
                    <a:pt x="4408" y="14022"/>
                    <a:pt x="4408" y="14002"/>
                    <a:pt x="4408" y="14002"/>
                  </a:cubicBezTo>
                  <a:lnTo>
                    <a:pt x="4408" y="13937"/>
                  </a:lnTo>
                  <a:cubicBezTo>
                    <a:pt x="4428" y="13837"/>
                    <a:pt x="4428" y="13711"/>
                    <a:pt x="4449" y="13586"/>
                  </a:cubicBezTo>
                  <a:lnTo>
                    <a:pt x="4449" y="13606"/>
                  </a:lnTo>
                  <a:lnTo>
                    <a:pt x="4449" y="13626"/>
                  </a:lnTo>
                  <a:cubicBezTo>
                    <a:pt x="4514" y="13060"/>
                    <a:pt x="4679" y="12478"/>
                    <a:pt x="4910" y="11851"/>
                  </a:cubicBezTo>
                  <a:lnTo>
                    <a:pt x="4910" y="11806"/>
                  </a:lnTo>
                  <a:cubicBezTo>
                    <a:pt x="4890" y="11786"/>
                    <a:pt x="4890" y="11766"/>
                    <a:pt x="4870" y="11766"/>
                  </a:cubicBezTo>
                  <a:lnTo>
                    <a:pt x="4850" y="11766"/>
                  </a:lnTo>
                  <a:cubicBezTo>
                    <a:pt x="4825" y="11766"/>
                    <a:pt x="4785" y="11786"/>
                    <a:pt x="4785" y="11806"/>
                  </a:cubicBezTo>
                  <a:cubicBezTo>
                    <a:pt x="4764" y="11871"/>
                    <a:pt x="4744" y="11956"/>
                    <a:pt x="4699" y="12016"/>
                  </a:cubicBezTo>
                  <a:cubicBezTo>
                    <a:pt x="4408" y="11976"/>
                    <a:pt x="4118" y="11911"/>
                    <a:pt x="3847" y="11831"/>
                  </a:cubicBezTo>
                  <a:lnTo>
                    <a:pt x="3822" y="11831"/>
                  </a:lnTo>
                  <a:cubicBezTo>
                    <a:pt x="3300" y="11640"/>
                    <a:pt x="2799" y="11410"/>
                    <a:pt x="2362" y="11139"/>
                  </a:cubicBezTo>
                  <a:cubicBezTo>
                    <a:pt x="1901" y="10848"/>
                    <a:pt x="1464" y="10492"/>
                    <a:pt x="1088" y="10075"/>
                  </a:cubicBezTo>
                  <a:cubicBezTo>
                    <a:pt x="1003" y="9990"/>
                    <a:pt x="918" y="9905"/>
                    <a:pt x="858" y="9800"/>
                  </a:cubicBezTo>
                  <a:cubicBezTo>
                    <a:pt x="812" y="9760"/>
                    <a:pt x="772" y="9719"/>
                    <a:pt x="752" y="9654"/>
                  </a:cubicBezTo>
                  <a:cubicBezTo>
                    <a:pt x="667" y="9549"/>
                    <a:pt x="607" y="9424"/>
                    <a:pt x="522" y="9278"/>
                  </a:cubicBezTo>
                  <a:cubicBezTo>
                    <a:pt x="376" y="9007"/>
                    <a:pt x="271" y="8716"/>
                    <a:pt x="211" y="8446"/>
                  </a:cubicBezTo>
                  <a:cubicBezTo>
                    <a:pt x="186" y="8275"/>
                    <a:pt x="166" y="8110"/>
                    <a:pt x="166" y="7964"/>
                  </a:cubicBezTo>
                  <a:cubicBezTo>
                    <a:pt x="166" y="7944"/>
                    <a:pt x="166" y="7919"/>
                    <a:pt x="186" y="7899"/>
                  </a:cubicBezTo>
                  <a:cubicBezTo>
                    <a:pt x="211" y="7944"/>
                    <a:pt x="231" y="7984"/>
                    <a:pt x="251" y="8024"/>
                  </a:cubicBezTo>
                  <a:cubicBezTo>
                    <a:pt x="311" y="8110"/>
                    <a:pt x="376" y="8170"/>
                    <a:pt x="461" y="8255"/>
                  </a:cubicBezTo>
                  <a:lnTo>
                    <a:pt x="502" y="8255"/>
                  </a:lnTo>
                  <a:cubicBezTo>
                    <a:pt x="522" y="8235"/>
                    <a:pt x="522" y="8215"/>
                    <a:pt x="502" y="8195"/>
                  </a:cubicBezTo>
                  <a:cubicBezTo>
                    <a:pt x="461" y="8150"/>
                    <a:pt x="436" y="8110"/>
                    <a:pt x="396" y="8069"/>
                  </a:cubicBezTo>
                  <a:cubicBezTo>
                    <a:pt x="336" y="7984"/>
                    <a:pt x="271" y="7879"/>
                    <a:pt x="186" y="7774"/>
                  </a:cubicBezTo>
                  <a:cubicBezTo>
                    <a:pt x="211" y="7753"/>
                    <a:pt x="211" y="7713"/>
                    <a:pt x="231" y="7693"/>
                  </a:cubicBezTo>
                  <a:cubicBezTo>
                    <a:pt x="251" y="7628"/>
                    <a:pt x="271" y="7568"/>
                    <a:pt x="291" y="7503"/>
                  </a:cubicBezTo>
                  <a:cubicBezTo>
                    <a:pt x="311" y="7483"/>
                    <a:pt x="336" y="7463"/>
                    <a:pt x="356" y="7443"/>
                  </a:cubicBezTo>
                  <a:lnTo>
                    <a:pt x="396" y="7503"/>
                  </a:lnTo>
                  <a:lnTo>
                    <a:pt x="461" y="7588"/>
                  </a:lnTo>
                  <a:cubicBezTo>
                    <a:pt x="522" y="7693"/>
                    <a:pt x="607" y="7774"/>
                    <a:pt x="667" y="7859"/>
                  </a:cubicBezTo>
                  <a:cubicBezTo>
                    <a:pt x="667" y="7879"/>
                    <a:pt x="687" y="7879"/>
                    <a:pt x="712" y="7879"/>
                  </a:cubicBezTo>
                  <a:lnTo>
                    <a:pt x="732" y="7879"/>
                  </a:lnTo>
                  <a:cubicBezTo>
                    <a:pt x="752" y="7859"/>
                    <a:pt x="752" y="7859"/>
                    <a:pt x="772" y="7839"/>
                  </a:cubicBezTo>
                  <a:cubicBezTo>
                    <a:pt x="772" y="7819"/>
                    <a:pt x="772" y="7794"/>
                    <a:pt x="752" y="7794"/>
                  </a:cubicBezTo>
                  <a:cubicBezTo>
                    <a:pt x="712" y="7713"/>
                    <a:pt x="647" y="7628"/>
                    <a:pt x="587" y="7568"/>
                  </a:cubicBezTo>
                  <a:lnTo>
                    <a:pt x="587" y="7543"/>
                  </a:lnTo>
                  <a:cubicBezTo>
                    <a:pt x="522" y="7483"/>
                    <a:pt x="481" y="7417"/>
                    <a:pt x="436" y="7357"/>
                  </a:cubicBezTo>
                  <a:cubicBezTo>
                    <a:pt x="481" y="7317"/>
                    <a:pt x="522" y="7292"/>
                    <a:pt x="562" y="7272"/>
                  </a:cubicBezTo>
                  <a:cubicBezTo>
                    <a:pt x="607" y="7252"/>
                    <a:pt x="667" y="7232"/>
                    <a:pt x="712" y="7212"/>
                  </a:cubicBezTo>
                  <a:cubicBezTo>
                    <a:pt x="792" y="7292"/>
                    <a:pt x="878" y="7377"/>
                    <a:pt x="938" y="7443"/>
                  </a:cubicBezTo>
                  <a:lnTo>
                    <a:pt x="1043" y="7543"/>
                  </a:lnTo>
                  <a:cubicBezTo>
                    <a:pt x="1063" y="7568"/>
                    <a:pt x="1063" y="7568"/>
                    <a:pt x="1088" y="7568"/>
                  </a:cubicBezTo>
                  <a:cubicBezTo>
                    <a:pt x="1088" y="7568"/>
                    <a:pt x="1108" y="7568"/>
                    <a:pt x="1108" y="7543"/>
                  </a:cubicBezTo>
                  <a:cubicBezTo>
                    <a:pt x="1128" y="7543"/>
                    <a:pt x="1128" y="7503"/>
                    <a:pt x="1108" y="7483"/>
                  </a:cubicBezTo>
                  <a:cubicBezTo>
                    <a:pt x="1003" y="7357"/>
                    <a:pt x="898" y="7252"/>
                    <a:pt x="812" y="7167"/>
                  </a:cubicBezTo>
                  <a:lnTo>
                    <a:pt x="838" y="7167"/>
                  </a:lnTo>
                  <a:cubicBezTo>
                    <a:pt x="898" y="7167"/>
                    <a:pt x="963" y="7147"/>
                    <a:pt x="1023" y="7147"/>
                  </a:cubicBezTo>
                  <a:lnTo>
                    <a:pt x="1063" y="7147"/>
                  </a:lnTo>
                  <a:cubicBezTo>
                    <a:pt x="1149" y="7167"/>
                    <a:pt x="1234" y="7167"/>
                    <a:pt x="1314" y="7212"/>
                  </a:cubicBezTo>
                  <a:cubicBezTo>
                    <a:pt x="1439" y="7252"/>
                    <a:pt x="1565" y="7292"/>
                    <a:pt x="1715" y="7377"/>
                  </a:cubicBezTo>
                  <a:cubicBezTo>
                    <a:pt x="1735" y="7417"/>
                    <a:pt x="1775" y="7443"/>
                    <a:pt x="1816" y="7463"/>
                  </a:cubicBezTo>
                  <a:cubicBezTo>
                    <a:pt x="1841" y="7483"/>
                    <a:pt x="1861" y="7503"/>
                    <a:pt x="1881" y="7503"/>
                  </a:cubicBezTo>
                  <a:lnTo>
                    <a:pt x="1901" y="7523"/>
                  </a:lnTo>
                  <a:cubicBezTo>
                    <a:pt x="2046" y="7819"/>
                    <a:pt x="2192" y="8089"/>
                    <a:pt x="2382" y="8360"/>
                  </a:cubicBezTo>
                  <a:cubicBezTo>
                    <a:pt x="2613" y="8671"/>
                    <a:pt x="2884" y="8987"/>
                    <a:pt x="3195" y="9278"/>
                  </a:cubicBezTo>
                  <a:cubicBezTo>
                    <a:pt x="3511" y="9549"/>
                    <a:pt x="3847" y="9800"/>
                    <a:pt x="4198" y="10030"/>
                  </a:cubicBezTo>
                  <a:cubicBezTo>
                    <a:pt x="4554" y="10261"/>
                    <a:pt x="4930" y="10452"/>
                    <a:pt x="5351" y="10617"/>
                  </a:cubicBezTo>
                  <a:cubicBezTo>
                    <a:pt x="6104" y="10908"/>
                    <a:pt x="6916" y="11099"/>
                    <a:pt x="7794" y="11139"/>
                  </a:cubicBezTo>
                  <a:cubicBezTo>
                    <a:pt x="7959" y="11159"/>
                    <a:pt x="8130" y="11159"/>
                    <a:pt x="8295" y="11159"/>
                  </a:cubicBezTo>
                  <a:cubicBezTo>
                    <a:pt x="8526" y="11159"/>
                    <a:pt x="8777" y="11139"/>
                    <a:pt x="9007" y="11119"/>
                  </a:cubicBezTo>
                  <a:cubicBezTo>
                    <a:pt x="9424" y="11099"/>
                    <a:pt x="9840" y="11013"/>
                    <a:pt x="10261" y="10928"/>
                  </a:cubicBezTo>
                  <a:cubicBezTo>
                    <a:pt x="10657" y="10828"/>
                    <a:pt x="11053" y="10677"/>
                    <a:pt x="11450" y="10512"/>
                  </a:cubicBezTo>
                  <a:cubicBezTo>
                    <a:pt x="11846" y="10346"/>
                    <a:pt x="12202" y="10136"/>
                    <a:pt x="12558" y="9905"/>
                  </a:cubicBezTo>
                  <a:cubicBezTo>
                    <a:pt x="12914" y="9674"/>
                    <a:pt x="13225" y="9424"/>
                    <a:pt x="13521" y="9133"/>
                  </a:cubicBezTo>
                  <a:cubicBezTo>
                    <a:pt x="13812" y="8842"/>
                    <a:pt x="14083" y="8506"/>
                    <a:pt x="14293" y="8150"/>
                  </a:cubicBezTo>
                  <a:cubicBezTo>
                    <a:pt x="14504" y="7839"/>
                    <a:pt x="14649" y="7503"/>
                    <a:pt x="14775" y="7167"/>
                  </a:cubicBezTo>
                  <a:cubicBezTo>
                    <a:pt x="14815" y="7107"/>
                    <a:pt x="14855" y="7041"/>
                    <a:pt x="14900" y="7001"/>
                  </a:cubicBezTo>
                  <a:cubicBezTo>
                    <a:pt x="15026" y="6816"/>
                    <a:pt x="15171" y="6605"/>
                    <a:pt x="15336" y="6439"/>
                  </a:cubicBezTo>
                  <a:cubicBezTo>
                    <a:pt x="15442" y="6354"/>
                    <a:pt x="15527" y="6289"/>
                    <a:pt x="15607" y="6249"/>
                  </a:cubicBezTo>
                  <a:cubicBezTo>
                    <a:pt x="15693" y="6209"/>
                    <a:pt x="15758" y="6189"/>
                    <a:pt x="15838" y="6164"/>
                  </a:cubicBezTo>
                  <a:lnTo>
                    <a:pt x="15838" y="6164"/>
                  </a:lnTo>
                  <a:cubicBezTo>
                    <a:pt x="15818" y="6189"/>
                    <a:pt x="15798" y="6209"/>
                    <a:pt x="15778" y="6249"/>
                  </a:cubicBezTo>
                  <a:cubicBezTo>
                    <a:pt x="15758" y="6289"/>
                    <a:pt x="15713" y="6354"/>
                    <a:pt x="15693" y="6414"/>
                  </a:cubicBezTo>
                  <a:cubicBezTo>
                    <a:pt x="15693" y="6460"/>
                    <a:pt x="15693" y="6480"/>
                    <a:pt x="15713" y="6480"/>
                  </a:cubicBezTo>
                  <a:cubicBezTo>
                    <a:pt x="15733" y="6500"/>
                    <a:pt x="15733" y="6500"/>
                    <a:pt x="15758" y="6500"/>
                  </a:cubicBezTo>
                  <a:cubicBezTo>
                    <a:pt x="15778" y="6500"/>
                    <a:pt x="15798" y="6480"/>
                    <a:pt x="15798" y="6460"/>
                  </a:cubicBezTo>
                  <a:cubicBezTo>
                    <a:pt x="15838" y="6374"/>
                    <a:pt x="15903" y="6269"/>
                    <a:pt x="15963" y="6209"/>
                  </a:cubicBezTo>
                  <a:lnTo>
                    <a:pt x="15963" y="6189"/>
                  </a:lnTo>
                  <a:cubicBezTo>
                    <a:pt x="15963" y="6189"/>
                    <a:pt x="15983" y="6189"/>
                    <a:pt x="15983" y="6164"/>
                  </a:cubicBezTo>
                  <a:cubicBezTo>
                    <a:pt x="16008" y="6144"/>
                    <a:pt x="16008" y="6144"/>
                    <a:pt x="16008" y="6124"/>
                  </a:cubicBezTo>
                  <a:close/>
                  <a:moveTo>
                    <a:pt x="8130" y="0"/>
                  </a:moveTo>
                  <a:cubicBezTo>
                    <a:pt x="7252" y="20"/>
                    <a:pt x="6414" y="171"/>
                    <a:pt x="5622" y="441"/>
                  </a:cubicBezTo>
                  <a:cubicBezTo>
                    <a:pt x="5226" y="587"/>
                    <a:pt x="4825" y="752"/>
                    <a:pt x="4474" y="963"/>
                  </a:cubicBezTo>
                  <a:cubicBezTo>
                    <a:pt x="4097" y="1148"/>
                    <a:pt x="3761" y="1399"/>
                    <a:pt x="3425" y="1675"/>
                  </a:cubicBezTo>
                  <a:cubicBezTo>
                    <a:pt x="3385" y="1695"/>
                    <a:pt x="3345" y="1735"/>
                    <a:pt x="3300" y="1775"/>
                  </a:cubicBezTo>
                  <a:lnTo>
                    <a:pt x="3300" y="1735"/>
                  </a:lnTo>
                  <a:cubicBezTo>
                    <a:pt x="3280" y="1695"/>
                    <a:pt x="3260" y="1630"/>
                    <a:pt x="3220" y="1590"/>
                  </a:cubicBezTo>
                  <a:cubicBezTo>
                    <a:pt x="3175" y="1505"/>
                    <a:pt x="3114" y="1424"/>
                    <a:pt x="3029" y="1339"/>
                  </a:cubicBezTo>
                  <a:cubicBezTo>
                    <a:pt x="2884" y="1194"/>
                    <a:pt x="2718" y="1088"/>
                    <a:pt x="2508" y="1003"/>
                  </a:cubicBezTo>
                  <a:cubicBezTo>
                    <a:pt x="2402" y="983"/>
                    <a:pt x="2297" y="943"/>
                    <a:pt x="2192" y="943"/>
                  </a:cubicBezTo>
                  <a:cubicBezTo>
                    <a:pt x="2111" y="923"/>
                    <a:pt x="2006" y="923"/>
                    <a:pt x="1921" y="923"/>
                  </a:cubicBezTo>
                  <a:lnTo>
                    <a:pt x="1881" y="923"/>
                  </a:lnTo>
                  <a:cubicBezTo>
                    <a:pt x="1775" y="923"/>
                    <a:pt x="1670" y="923"/>
                    <a:pt x="1565" y="943"/>
                  </a:cubicBezTo>
                  <a:cubicBezTo>
                    <a:pt x="1464" y="963"/>
                    <a:pt x="1379" y="1003"/>
                    <a:pt x="1274" y="1048"/>
                  </a:cubicBezTo>
                  <a:cubicBezTo>
                    <a:pt x="1149" y="1108"/>
                    <a:pt x="1023" y="1174"/>
                    <a:pt x="898" y="1274"/>
                  </a:cubicBezTo>
                  <a:cubicBezTo>
                    <a:pt x="812" y="1379"/>
                    <a:pt x="712" y="1505"/>
                    <a:pt x="627" y="1630"/>
                  </a:cubicBezTo>
                  <a:cubicBezTo>
                    <a:pt x="542" y="1755"/>
                    <a:pt x="481" y="1901"/>
                    <a:pt x="436" y="2051"/>
                  </a:cubicBezTo>
                  <a:cubicBezTo>
                    <a:pt x="376" y="2197"/>
                    <a:pt x="356" y="2342"/>
                    <a:pt x="311" y="2508"/>
                  </a:cubicBezTo>
                  <a:cubicBezTo>
                    <a:pt x="271" y="2824"/>
                    <a:pt x="291" y="3134"/>
                    <a:pt x="356" y="3430"/>
                  </a:cubicBezTo>
                  <a:cubicBezTo>
                    <a:pt x="396" y="3576"/>
                    <a:pt x="461" y="3701"/>
                    <a:pt x="522" y="3827"/>
                  </a:cubicBezTo>
                  <a:cubicBezTo>
                    <a:pt x="587" y="3952"/>
                    <a:pt x="667" y="4057"/>
                    <a:pt x="772" y="4158"/>
                  </a:cubicBezTo>
                  <a:cubicBezTo>
                    <a:pt x="878" y="4243"/>
                    <a:pt x="1023" y="4328"/>
                    <a:pt x="1149" y="4368"/>
                  </a:cubicBezTo>
                  <a:cubicBezTo>
                    <a:pt x="1254" y="4408"/>
                    <a:pt x="1379" y="4408"/>
                    <a:pt x="1505" y="4408"/>
                  </a:cubicBezTo>
                  <a:lnTo>
                    <a:pt x="1630" y="4408"/>
                  </a:lnTo>
                  <a:cubicBezTo>
                    <a:pt x="1590" y="4534"/>
                    <a:pt x="1565" y="4659"/>
                    <a:pt x="1545" y="4810"/>
                  </a:cubicBezTo>
                  <a:cubicBezTo>
                    <a:pt x="1464" y="5206"/>
                    <a:pt x="1464" y="5622"/>
                    <a:pt x="1505" y="6038"/>
                  </a:cubicBezTo>
                  <a:cubicBezTo>
                    <a:pt x="1545" y="6460"/>
                    <a:pt x="1630" y="6856"/>
                    <a:pt x="1795" y="7252"/>
                  </a:cubicBezTo>
                  <a:cubicBezTo>
                    <a:pt x="1795" y="7272"/>
                    <a:pt x="1816" y="7317"/>
                    <a:pt x="1816" y="7337"/>
                  </a:cubicBezTo>
                  <a:cubicBezTo>
                    <a:pt x="1795" y="7317"/>
                    <a:pt x="1735" y="7272"/>
                    <a:pt x="1690" y="7232"/>
                  </a:cubicBezTo>
                  <a:cubicBezTo>
                    <a:pt x="1565" y="7167"/>
                    <a:pt x="1439" y="7107"/>
                    <a:pt x="1314" y="7066"/>
                  </a:cubicBezTo>
                  <a:cubicBezTo>
                    <a:pt x="1214" y="7041"/>
                    <a:pt x="1108" y="7021"/>
                    <a:pt x="1003" y="7021"/>
                  </a:cubicBezTo>
                  <a:lnTo>
                    <a:pt x="898" y="7021"/>
                  </a:lnTo>
                  <a:cubicBezTo>
                    <a:pt x="858" y="7041"/>
                    <a:pt x="792" y="7041"/>
                    <a:pt x="752" y="7066"/>
                  </a:cubicBezTo>
                  <a:cubicBezTo>
                    <a:pt x="712" y="7066"/>
                    <a:pt x="647" y="7086"/>
                    <a:pt x="607" y="7107"/>
                  </a:cubicBezTo>
                  <a:cubicBezTo>
                    <a:pt x="461" y="7147"/>
                    <a:pt x="336" y="7232"/>
                    <a:pt x="231" y="7357"/>
                  </a:cubicBezTo>
                  <a:cubicBezTo>
                    <a:pt x="145" y="7463"/>
                    <a:pt x="85" y="7608"/>
                    <a:pt x="40" y="7774"/>
                  </a:cubicBezTo>
                  <a:cubicBezTo>
                    <a:pt x="20" y="7899"/>
                    <a:pt x="0" y="8069"/>
                    <a:pt x="20" y="8235"/>
                  </a:cubicBezTo>
                  <a:cubicBezTo>
                    <a:pt x="40" y="8400"/>
                    <a:pt x="85" y="8571"/>
                    <a:pt x="125" y="8756"/>
                  </a:cubicBezTo>
                  <a:cubicBezTo>
                    <a:pt x="186" y="8902"/>
                    <a:pt x="251" y="9072"/>
                    <a:pt x="311" y="9238"/>
                  </a:cubicBezTo>
                  <a:cubicBezTo>
                    <a:pt x="396" y="9383"/>
                    <a:pt x="461" y="9529"/>
                    <a:pt x="542" y="9654"/>
                  </a:cubicBezTo>
                  <a:cubicBezTo>
                    <a:pt x="587" y="9719"/>
                    <a:pt x="627" y="9780"/>
                    <a:pt x="667" y="9825"/>
                  </a:cubicBezTo>
                  <a:cubicBezTo>
                    <a:pt x="732" y="9905"/>
                    <a:pt x="792" y="9990"/>
                    <a:pt x="878" y="10075"/>
                  </a:cubicBezTo>
                  <a:cubicBezTo>
                    <a:pt x="1043" y="10281"/>
                    <a:pt x="1234" y="10472"/>
                    <a:pt x="1419" y="10637"/>
                  </a:cubicBezTo>
                  <a:cubicBezTo>
                    <a:pt x="1795" y="10973"/>
                    <a:pt x="2237" y="11284"/>
                    <a:pt x="2693" y="11515"/>
                  </a:cubicBezTo>
                  <a:cubicBezTo>
                    <a:pt x="3300" y="11851"/>
                    <a:pt x="3947" y="12056"/>
                    <a:pt x="4639" y="12182"/>
                  </a:cubicBezTo>
                  <a:cubicBezTo>
                    <a:pt x="4619" y="12227"/>
                    <a:pt x="4599" y="12287"/>
                    <a:pt x="4574" y="12352"/>
                  </a:cubicBezTo>
                  <a:cubicBezTo>
                    <a:pt x="4514" y="12558"/>
                    <a:pt x="4449" y="12729"/>
                    <a:pt x="4408" y="12874"/>
                  </a:cubicBezTo>
                  <a:cubicBezTo>
                    <a:pt x="4368" y="13039"/>
                    <a:pt x="4323" y="13230"/>
                    <a:pt x="4283" y="13416"/>
                  </a:cubicBezTo>
                  <a:cubicBezTo>
                    <a:pt x="4243" y="13626"/>
                    <a:pt x="4243" y="13792"/>
                    <a:pt x="4243" y="13962"/>
                  </a:cubicBezTo>
                  <a:lnTo>
                    <a:pt x="4223" y="13962"/>
                  </a:lnTo>
                  <a:cubicBezTo>
                    <a:pt x="4223" y="14002"/>
                    <a:pt x="4158" y="14880"/>
                    <a:pt x="5953" y="15091"/>
                  </a:cubicBezTo>
                  <a:cubicBezTo>
                    <a:pt x="6500" y="15151"/>
                    <a:pt x="7021" y="15171"/>
                    <a:pt x="7543" y="15171"/>
                  </a:cubicBezTo>
                  <a:cubicBezTo>
                    <a:pt x="8546" y="15171"/>
                    <a:pt x="9464" y="15066"/>
                    <a:pt x="10196" y="15005"/>
                  </a:cubicBezTo>
                  <a:lnTo>
                    <a:pt x="10447" y="14985"/>
                  </a:lnTo>
                  <a:cubicBezTo>
                    <a:pt x="10552" y="14965"/>
                    <a:pt x="10657" y="14965"/>
                    <a:pt x="10763" y="14940"/>
                  </a:cubicBezTo>
                  <a:cubicBezTo>
                    <a:pt x="11495" y="14900"/>
                    <a:pt x="12327" y="14815"/>
                    <a:pt x="13270" y="14022"/>
                  </a:cubicBezTo>
                  <a:lnTo>
                    <a:pt x="13601" y="13666"/>
                  </a:lnTo>
                  <a:cubicBezTo>
                    <a:pt x="13626" y="13666"/>
                    <a:pt x="13646" y="13646"/>
                    <a:pt x="13646" y="13626"/>
                  </a:cubicBezTo>
                  <a:lnTo>
                    <a:pt x="13666" y="13606"/>
                  </a:lnTo>
                  <a:lnTo>
                    <a:pt x="13666" y="13561"/>
                  </a:lnTo>
                  <a:cubicBezTo>
                    <a:pt x="13626" y="13230"/>
                    <a:pt x="13501" y="12874"/>
                    <a:pt x="13310" y="12478"/>
                  </a:cubicBezTo>
                  <a:cubicBezTo>
                    <a:pt x="13250" y="12307"/>
                    <a:pt x="13145" y="12122"/>
                    <a:pt x="13040" y="11931"/>
                  </a:cubicBezTo>
                  <a:lnTo>
                    <a:pt x="13080" y="11931"/>
                  </a:lnTo>
                  <a:cubicBezTo>
                    <a:pt x="13125" y="11911"/>
                    <a:pt x="13145" y="11911"/>
                    <a:pt x="13185" y="11891"/>
                  </a:cubicBezTo>
                  <a:cubicBezTo>
                    <a:pt x="13250" y="11871"/>
                    <a:pt x="13310" y="11851"/>
                    <a:pt x="13396" y="11806"/>
                  </a:cubicBezTo>
                  <a:cubicBezTo>
                    <a:pt x="13521" y="11766"/>
                    <a:pt x="13626" y="11705"/>
                    <a:pt x="13772" y="11640"/>
                  </a:cubicBezTo>
                  <a:cubicBezTo>
                    <a:pt x="13977" y="11515"/>
                    <a:pt x="14188" y="11389"/>
                    <a:pt x="14439" y="11204"/>
                  </a:cubicBezTo>
                  <a:cubicBezTo>
                    <a:pt x="14815" y="10928"/>
                    <a:pt x="15171" y="10617"/>
                    <a:pt x="15507" y="10281"/>
                  </a:cubicBezTo>
                  <a:cubicBezTo>
                    <a:pt x="15903" y="9905"/>
                    <a:pt x="16234" y="9529"/>
                    <a:pt x="16485" y="9133"/>
                  </a:cubicBezTo>
                  <a:cubicBezTo>
                    <a:pt x="16801" y="8696"/>
                    <a:pt x="16986" y="8255"/>
                    <a:pt x="17072" y="7839"/>
                  </a:cubicBezTo>
                  <a:cubicBezTo>
                    <a:pt x="17137" y="7608"/>
                    <a:pt x="17157" y="7377"/>
                    <a:pt x="17137" y="7147"/>
                  </a:cubicBezTo>
                  <a:cubicBezTo>
                    <a:pt x="17137" y="7021"/>
                    <a:pt x="17112" y="6916"/>
                    <a:pt x="17072" y="6791"/>
                  </a:cubicBezTo>
                  <a:cubicBezTo>
                    <a:pt x="17052" y="6710"/>
                    <a:pt x="17012" y="6605"/>
                    <a:pt x="16966" y="6500"/>
                  </a:cubicBezTo>
                  <a:cubicBezTo>
                    <a:pt x="16861" y="6314"/>
                    <a:pt x="16716" y="6164"/>
                    <a:pt x="16530" y="6083"/>
                  </a:cubicBezTo>
                  <a:cubicBezTo>
                    <a:pt x="16405" y="6018"/>
                    <a:pt x="16279" y="5998"/>
                    <a:pt x="16134" y="5998"/>
                  </a:cubicBezTo>
                  <a:cubicBezTo>
                    <a:pt x="16049" y="5998"/>
                    <a:pt x="15983" y="5998"/>
                    <a:pt x="15923" y="6018"/>
                  </a:cubicBezTo>
                  <a:cubicBezTo>
                    <a:pt x="15778" y="6038"/>
                    <a:pt x="15632" y="6103"/>
                    <a:pt x="15507" y="6189"/>
                  </a:cubicBezTo>
                  <a:cubicBezTo>
                    <a:pt x="15382" y="6249"/>
                    <a:pt x="15276" y="6354"/>
                    <a:pt x="15151" y="6480"/>
                  </a:cubicBezTo>
                  <a:cubicBezTo>
                    <a:pt x="15046" y="6605"/>
                    <a:pt x="14960" y="6730"/>
                    <a:pt x="14880" y="6836"/>
                  </a:cubicBezTo>
                  <a:cubicBezTo>
                    <a:pt x="14980" y="6520"/>
                    <a:pt x="15026" y="6164"/>
                    <a:pt x="15046" y="5788"/>
                  </a:cubicBezTo>
                  <a:cubicBezTo>
                    <a:pt x="15066" y="5371"/>
                    <a:pt x="15026" y="4955"/>
                    <a:pt x="14920" y="4514"/>
                  </a:cubicBezTo>
                  <a:cubicBezTo>
                    <a:pt x="14855" y="4243"/>
                    <a:pt x="14775" y="3972"/>
                    <a:pt x="14649" y="3681"/>
                  </a:cubicBezTo>
                  <a:cubicBezTo>
                    <a:pt x="14835" y="3616"/>
                    <a:pt x="15005" y="3511"/>
                    <a:pt x="15151" y="3365"/>
                  </a:cubicBezTo>
                  <a:cubicBezTo>
                    <a:pt x="15211" y="3305"/>
                    <a:pt x="15276" y="3220"/>
                    <a:pt x="15336" y="3134"/>
                  </a:cubicBezTo>
                  <a:cubicBezTo>
                    <a:pt x="15402" y="3054"/>
                    <a:pt x="15442" y="2969"/>
                    <a:pt x="15482" y="2864"/>
                  </a:cubicBezTo>
                  <a:cubicBezTo>
                    <a:pt x="15547" y="2698"/>
                    <a:pt x="15587" y="2508"/>
                    <a:pt x="15587" y="2277"/>
                  </a:cubicBezTo>
                  <a:cubicBezTo>
                    <a:pt x="15587" y="2091"/>
                    <a:pt x="15567" y="1881"/>
                    <a:pt x="15507" y="1675"/>
                  </a:cubicBezTo>
                  <a:cubicBezTo>
                    <a:pt x="15482" y="1570"/>
                    <a:pt x="15442" y="1464"/>
                    <a:pt x="15402" y="1359"/>
                  </a:cubicBezTo>
                  <a:cubicBezTo>
                    <a:pt x="15357" y="1274"/>
                    <a:pt x="15316" y="1174"/>
                    <a:pt x="15256" y="1088"/>
                  </a:cubicBezTo>
                  <a:cubicBezTo>
                    <a:pt x="15171" y="963"/>
                    <a:pt x="15066" y="838"/>
                    <a:pt x="14940" y="712"/>
                  </a:cubicBezTo>
                  <a:cubicBezTo>
                    <a:pt x="14690" y="502"/>
                    <a:pt x="14379" y="356"/>
                    <a:pt x="14022" y="296"/>
                  </a:cubicBezTo>
                  <a:cubicBezTo>
                    <a:pt x="13917" y="271"/>
                    <a:pt x="13812" y="271"/>
                    <a:pt x="13707" y="271"/>
                  </a:cubicBezTo>
                  <a:cubicBezTo>
                    <a:pt x="13476" y="271"/>
                    <a:pt x="13270" y="316"/>
                    <a:pt x="13080" y="396"/>
                  </a:cubicBezTo>
                  <a:cubicBezTo>
                    <a:pt x="12934" y="481"/>
                    <a:pt x="12809" y="567"/>
                    <a:pt x="12724" y="692"/>
                  </a:cubicBezTo>
                  <a:cubicBezTo>
                    <a:pt x="12623" y="817"/>
                    <a:pt x="12538" y="963"/>
                    <a:pt x="12498" y="1148"/>
                  </a:cubicBezTo>
                  <a:cubicBezTo>
                    <a:pt x="12473" y="1174"/>
                    <a:pt x="12473" y="1194"/>
                    <a:pt x="12473" y="1214"/>
                  </a:cubicBezTo>
                  <a:cubicBezTo>
                    <a:pt x="11911" y="858"/>
                    <a:pt x="11304" y="567"/>
                    <a:pt x="10637" y="356"/>
                  </a:cubicBezTo>
                  <a:cubicBezTo>
                    <a:pt x="10241" y="231"/>
                    <a:pt x="9820" y="145"/>
                    <a:pt x="9383" y="85"/>
                  </a:cubicBezTo>
                  <a:cubicBezTo>
                    <a:pt x="9007" y="20"/>
                    <a:pt x="8631" y="0"/>
                    <a:pt x="825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1" name="Google Shape;2731;p49"/>
            <p:cNvSpPr/>
            <p:nvPr/>
          </p:nvSpPr>
          <p:spPr>
            <a:xfrm>
              <a:off x="1581241" y="2777505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42" name="Picture 7">
            <a:extLst>
              <a:ext uri="{FF2B5EF4-FFF2-40B4-BE49-F238E27FC236}">
                <a16:creationId xmlns:a16="http://schemas.microsoft.com/office/drawing/2014/main" id="{6D2BA624-59CE-49FC-5471-6ABEF62B588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28708" y="235126"/>
            <a:ext cx="640361" cy="640361"/>
          </a:xfrm>
          <a:prstGeom prst="rect">
            <a:avLst/>
          </a:prstGeom>
        </p:spPr>
      </p:pic>
      <p:pic>
        <p:nvPicPr>
          <p:cNvPr id="195" name="Picture 13">
            <a:extLst>
              <a:ext uri="{FF2B5EF4-FFF2-40B4-BE49-F238E27FC236}">
                <a16:creationId xmlns:a16="http://schemas.microsoft.com/office/drawing/2014/main" id="{F8835903-131D-E7C0-86CD-C57ACA2415D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05722">
            <a:off x="3811793" y="4555800"/>
            <a:ext cx="509514" cy="287181"/>
          </a:xfrm>
          <a:prstGeom prst="rect">
            <a:avLst/>
          </a:prstGeom>
        </p:spPr>
      </p:pic>
      <p:pic>
        <p:nvPicPr>
          <p:cNvPr id="196" name="Picture 13">
            <a:extLst>
              <a:ext uri="{FF2B5EF4-FFF2-40B4-BE49-F238E27FC236}">
                <a16:creationId xmlns:a16="http://schemas.microsoft.com/office/drawing/2014/main" id="{95AFB42C-2BC7-5A9F-BC36-DB4B8CC90A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05722">
            <a:off x="8053900" y="2170253"/>
            <a:ext cx="509514" cy="287181"/>
          </a:xfrm>
          <a:prstGeom prst="rect">
            <a:avLst/>
          </a:prstGeom>
        </p:spPr>
      </p:pic>
      <p:pic>
        <p:nvPicPr>
          <p:cNvPr id="197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0" y="685992"/>
            <a:ext cx="8119375" cy="4323727"/>
          </a:xfrm>
          <a:prstGeom prst="rect">
            <a:avLst/>
          </a:prstGeom>
        </p:spPr>
      </p:pic>
      <p:sp>
        <p:nvSpPr>
          <p:cNvPr id="198" name="Hộp Văn bản 6">
            <a:extLst>
              <a:ext uri="{FF2B5EF4-FFF2-40B4-BE49-F238E27FC236}">
                <a16:creationId xmlns:a16="http://schemas.microsoft.com/office/drawing/2014/main" id="{C16C61E4-16B7-6588-6708-DB8C279999A8}"/>
              </a:ext>
            </a:extLst>
          </p:cNvPr>
          <p:cNvSpPr txBox="1"/>
          <p:nvPr/>
        </p:nvSpPr>
        <p:spPr>
          <a:xfrm>
            <a:off x="2081055" y="1037329"/>
            <a:ext cx="1380506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u="sng" smtClean="0">
                <a:solidFill>
                  <a:srgbClr val="FFFF00"/>
                </a:solidFill>
              </a:rPr>
              <a:t>Bài giải:</a:t>
            </a:r>
            <a:endParaRPr lang="en-US" sz="2400" b="1" u="sng" dirty="0">
              <a:solidFill>
                <a:srgbClr val="FFFF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38449" y="1639575"/>
            <a:ext cx="5421587" cy="2875581"/>
            <a:chOff x="2307560" y="1444862"/>
            <a:chExt cx="5421587" cy="2875581"/>
          </a:xfrm>
        </p:grpSpPr>
        <p:sp>
          <p:nvSpPr>
            <p:cNvPr id="2" name="Rectangle 1"/>
            <p:cNvSpPr/>
            <p:nvPr/>
          </p:nvSpPr>
          <p:spPr>
            <a:xfrm>
              <a:off x="2307560" y="1444862"/>
              <a:ext cx="4572000" cy="120032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solidFill>
                    <a:srgbClr val="FFFF00"/>
                  </a:solidFill>
                </a:rPr>
                <a:t>Thực hiện phép chia:</a:t>
              </a:r>
            </a:p>
            <a:p>
              <a:pPr>
                <a:lnSpc>
                  <a:spcPct val="150000"/>
                </a:lnSpc>
              </a:pPr>
              <a:r>
                <a:rPr lang="en-US" sz="2400">
                  <a:solidFill>
                    <a:srgbClr val="FFFF00"/>
                  </a:solidFill>
                </a:rPr>
                <a:t> 1 634 : 4 = 408 (dư 2)</a:t>
              </a:r>
            </a:p>
          </p:txBody>
        </p:sp>
        <p:sp>
          <p:nvSpPr>
            <p:cNvPr id="3" name="Rectangle 2"/>
            <p:cNvSpPr/>
            <p:nvPr/>
          </p:nvSpPr>
          <p:spPr>
            <a:xfrm>
              <a:off x="2307560" y="2566117"/>
              <a:ext cx="5421587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solidFill>
                    <a:srgbClr val="FFFF00"/>
                  </a:solidFill>
                </a:rPr>
                <a:t>Vậy 1 634 bánh xe lắp được nhiều nhất 408 ô tô và thừa 2 bánh xe. </a:t>
              </a:r>
            </a:p>
            <a:p>
              <a:pPr>
                <a:lnSpc>
                  <a:spcPct val="150000"/>
                </a:lnSpc>
              </a:pPr>
              <a:r>
                <a:rPr lang="en-US" sz="2400">
                  <a:solidFill>
                    <a:srgbClr val="FFFF00"/>
                  </a:solidFill>
                </a:rPr>
                <a:t>Đáp số: 408 ô tô và thừa 2 bánh xe.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Shape 28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38" name="Google Shape;2938;p51"/>
          <p:cNvGrpSpPr/>
          <p:nvPr/>
        </p:nvGrpSpPr>
        <p:grpSpPr>
          <a:xfrm>
            <a:off x="8327248" y="3882569"/>
            <a:ext cx="620707" cy="1163147"/>
            <a:chOff x="7160970" y="3211771"/>
            <a:chExt cx="291813" cy="500132"/>
          </a:xfrm>
        </p:grpSpPr>
        <p:sp>
          <p:nvSpPr>
            <p:cNvPr id="2939" name="Google Shape;2939;p51"/>
            <p:cNvSpPr/>
            <p:nvPr/>
          </p:nvSpPr>
          <p:spPr>
            <a:xfrm>
              <a:off x="7160970" y="3211771"/>
              <a:ext cx="291813" cy="500132"/>
            </a:xfrm>
            <a:custGeom>
              <a:avLst/>
              <a:gdLst/>
              <a:ahLst/>
              <a:cxnLst/>
              <a:rect l="l" t="t" r="r" b="b"/>
              <a:pathLst>
                <a:path w="10181" h="17449" extrusionOk="0">
                  <a:moveTo>
                    <a:pt x="4434" y="9088"/>
                  </a:moveTo>
                  <a:cubicBezTo>
                    <a:pt x="4434" y="9339"/>
                    <a:pt x="4454" y="9590"/>
                    <a:pt x="4474" y="9840"/>
                  </a:cubicBezTo>
                  <a:cubicBezTo>
                    <a:pt x="4308" y="9780"/>
                    <a:pt x="4118" y="9715"/>
                    <a:pt x="3932" y="9695"/>
                  </a:cubicBezTo>
                  <a:cubicBezTo>
                    <a:pt x="4098" y="9549"/>
                    <a:pt x="4263" y="9359"/>
                    <a:pt x="4434" y="9088"/>
                  </a:cubicBezTo>
                  <a:close/>
                  <a:moveTo>
                    <a:pt x="3952" y="1"/>
                  </a:moveTo>
                  <a:cubicBezTo>
                    <a:pt x="3636" y="1"/>
                    <a:pt x="3345" y="166"/>
                    <a:pt x="3160" y="457"/>
                  </a:cubicBezTo>
                  <a:cubicBezTo>
                    <a:pt x="3086" y="438"/>
                    <a:pt x="3007" y="429"/>
                    <a:pt x="2924" y="429"/>
                  </a:cubicBezTo>
                  <a:cubicBezTo>
                    <a:pt x="2746" y="429"/>
                    <a:pt x="2553" y="470"/>
                    <a:pt x="2382" y="542"/>
                  </a:cubicBezTo>
                  <a:cubicBezTo>
                    <a:pt x="2112" y="668"/>
                    <a:pt x="1926" y="898"/>
                    <a:pt x="1881" y="1169"/>
                  </a:cubicBezTo>
                  <a:cubicBezTo>
                    <a:pt x="1781" y="1605"/>
                    <a:pt x="1986" y="2257"/>
                    <a:pt x="2533" y="3070"/>
                  </a:cubicBezTo>
                  <a:cubicBezTo>
                    <a:pt x="1946" y="2859"/>
                    <a:pt x="1530" y="2734"/>
                    <a:pt x="1234" y="2734"/>
                  </a:cubicBezTo>
                  <a:cubicBezTo>
                    <a:pt x="1028" y="2734"/>
                    <a:pt x="878" y="2779"/>
                    <a:pt x="752" y="2884"/>
                  </a:cubicBezTo>
                  <a:cubicBezTo>
                    <a:pt x="527" y="3050"/>
                    <a:pt x="376" y="3281"/>
                    <a:pt x="356" y="3551"/>
                  </a:cubicBezTo>
                  <a:cubicBezTo>
                    <a:pt x="336" y="3717"/>
                    <a:pt x="376" y="3887"/>
                    <a:pt x="441" y="4033"/>
                  </a:cubicBezTo>
                  <a:cubicBezTo>
                    <a:pt x="251" y="4198"/>
                    <a:pt x="126" y="4429"/>
                    <a:pt x="65" y="4720"/>
                  </a:cubicBezTo>
                  <a:cubicBezTo>
                    <a:pt x="0" y="4991"/>
                    <a:pt x="85" y="5287"/>
                    <a:pt x="276" y="5492"/>
                  </a:cubicBezTo>
                  <a:cubicBezTo>
                    <a:pt x="652" y="5868"/>
                    <a:pt x="1379" y="6059"/>
                    <a:pt x="2633" y="6059"/>
                  </a:cubicBezTo>
                  <a:lnTo>
                    <a:pt x="2884" y="6059"/>
                  </a:lnTo>
                  <a:cubicBezTo>
                    <a:pt x="1379" y="7669"/>
                    <a:pt x="1279" y="8230"/>
                    <a:pt x="1404" y="8567"/>
                  </a:cubicBezTo>
                  <a:cubicBezTo>
                    <a:pt x="1540" y="8972"/>
                    <a:pt x="1875" y="9218"/>
                    <a:pt x="2308" y="9218"/>
                  </a:cubicBezTo>
                  <a:cubicBezTo>
                    <a:pt x="2341" y="9218"/>
                    <a:pt x="2374" y="9216"/>
                    <a:pt x="2407" y="9213"/>
                  </a:cubicBezTo>
                  <a:cubicBezTo>
                    <a:pt x="2468" y="9379"/>
                    <a:pt x="2593" y="9529"/>
                    <a:pt x="2758" y="9655"/>
                  </a:cubicBezTo>
                  <a:cubicBezTo>
                    <a:pt x="2738" y="9655"/>
                    <a:pt x="2718" y="9655"/>
                    <a:pt x="2718" y="9675"/>
                  </a:cubicBezTo>
                  <a:cubicBezTo>
                    <a:pt x="2488" y="9695"/>
                    <a:pt x="2322" y="9820"/>
                    <a:pt x="2257" y="10006"/>
                  </a:cubicBezTo>
                  <a:cubicBezTo>
                    <a:pt x="2157" y="10342"/>
                    <a:pt x="2427" y="10593"/>
                    <a:pt x="2573" y="10738"/>
                  </a:cubicBezTo>
                  <a:lnTo>
                    <a:pt x="2593" y="10758"/>
                  </a:lnTo>
                  <a:cubicBezTo>
                    <a:pt x="2804" y="10969"/>
                    <a:pt x="3034" y="11159"/>
                    <a:pt x="3260" y="11305"/>
                  </a:cubicBezTo>
                  <a:cubicBezTo>
                    <a:pt x="3410" y="11385"/>
                    <a:pt x="3576" y="11470"/>
                    <a:pt x="3741" y="11556"/>
                  </a:cubicBezTo>
                  <a:cubicBezTo>
                    <a:pt x="4037" y="11681"/>
                    <a:pt x="4348" y="11761"/>
                    <a:pt x="4684" y="11806"/>
                  </a:cubicBezTo>
                  <a:cubicBezTo>
                    <a:pt x="4810" y="12744"/>
                    <a:pt x="4975" y="13602"/>
                    <a:pt x="5206" y="14459"/>
                  </a:cubicBezTo>
                  <a:cubicBezTo>
                    <a:pt x="5477" y="15442"/>
                    <a:pt x="5793" y="16300"/>
                    <a:pt x="6189" y="17092"/>
                  </a:cubicBezTo>
                  <a:cubicBezTo>
                    <a:pt x="6294" y="17323"/>
                    <a:pt x="6520" y="17448"/>
                    <a:pt x="6771" y="17448"/>
                  </a:cubicBezTo>
                  <a:cubicBezTo>
                    <a:pt x="6856" y="17448"/>
                    <a:pt x="6961" y="17428"/>
                    <a:pt x="7067" y="17383"/>
                  </a:cubicBezTo>
                  <a:cubicBezTo>
                    <a:pt x="7212" y="17303"/>
                    <a:pt x="7337" y="17178"/>
                    <a:pt x="7377" y="17007"/>
                  </a:cubicBezTo>
                  <a:cubicBezTo>
                    <a:pt x="7443" y="16842"/>
                    <a:pt x="7423" y="16651"/>
                    <a:pt x="7337" y="16506"/>
                  </a:cubicBezTo>
                  <a:cubicBezTo>
                    <a:pt x="6981" y="15798"/>
                    <a:pt x="6670" y="15001"/>
                    <a:pt x="6420" y="14103"/>
                  </a:cubicBezTo>
                  <a:cubicBezTo>
                    <a:pt x="6354" y="13873"/>
                    <a:pt x="6294" y="13642"/>
                    <a:pt x="6229" y="13391"/>
                  </a:cubicBezTo>
                  <a:cubicBezTo>
                    <a:pt x="6269" y="13371"/>
                    <a:pt x="6334" y="13331"/>
                    <a:pt x="6374" y="13311"/>
                  </a:cubicBezTo>
                  <a:cubicBezTo>
                    <a:pt x="6876" y="13040"/>
                    <a:pt x="7337" y="12684"/>
                    <a:pt x="7734" y="12243"/>
                  </a:cubicBezTo>
                  <a:cubicBezTo>
                    <a:pt x="7899" y="12037"/>
                    <a:pt x="8070" y="11826"/>
                    <a:pt x="8215" y="11616"/>
                  </a:cubicBezTo>
                  <a:cubicBezTo>
                    <a:pt x="8466" y="11260"/>
                    <a:pt x="8651" y="10863"/>
                    <a:pt x="8802" y="10467"/>
                  </a:cubicBezTo>
                  <a:cubicBezTo>
                    <a:pt x="8802" y="10467"/>
                    <a:pt x="8802" y="10447"/>
                    <a:pt x="8822" y="10407"/>
                  </a:cubicBezTo>
                  <a:cubicBezTo>
                    <a:pt x="8927" y="10156"/>
                    <a:pt x="9093" y="9755"/>
                    <a:pt x="8882" y="9464"/>
                  </a:cubicBezTo>
                  <a:cubicBezTo>
                    <a:pt x="8802" y="9319"/>
                    <a:pt x="8631" y="9234"/>
                    <a:pt x="8446" y="9234"/>
                  </a:cubicBezTo>
                  <a:cubicBezTo>
                    <a:pt x="8380" y="9234"/>
                    <a:pt x="8300" y="9254"/>
                    <a:pt x="8215" y="9279"/>
                  </a:cubicBezTo>
                  <a:cubicBezTo>
                    <a:pt x="7147" y="9630"/>
                    <a:pt x="6314" y="10131"/>
                    <a:pt x="5748" y="10783"/>
                  </a:cubicBezTo>
                  <a:cubicBezTo>
                    <a:pt x="5687" y="10257"/>
                    <a:pt x="5642" y="9735"/>
                    <a:pt x="5602" y="9213"/>
                  </a:cubicBezTo>
                  <a:lnTo>
                    <a:pt x="5602" y="9213"/>
                  </a:lnTo>
                  <a:cubicBezTo>
                    <a:pt x="5893" y="9715"/>
                    <a:pt x="6124" y="9860"/>
                    <a:pt x="6334" y="9880"/>
                  </a:cubicBezTo>
                  <a:cubicBezTo>
                    <a:pt x="6398" y="9892"/>
                    <a:pt x="6461" y="9898"/>
                    <a:pt x="6521" y="9898"/>
                  </a:cubicBezTo>
                  <a:cubicBezTo>
                    <a:pt x="6897" y="9898"/>
                    <a:pt x="7200" y="9677"/>
                    <a:pt x="7377" y="9319"/>
                  </a:cubicBezTo>
                  <a:lnTo>
                    <a:pt x="7483" y="9319"/>
                  </a:lnTo>
                  <a:cubicBezTo>
                    <a:pt x="7754" y="9319"/>
                    <a:pt x="7984" y="9213"/>
                    <a:pt x="8130" y="9128"/>
                  </a:cubicBezTo>
                  <a:cubicBezTo>
                    <a:pt x="8360" y="8983"/>
                    <a:pt x="8526" y="8712"/>
                    <a:pt x="8551" y="8441"/>
                  </a:cubicBezTo>
                  <a:cubicBezTo>
                    <a:pt x="8551" y="8230"/>
                    <a:pt x="8591" y="7689"/>
                    <a:pt x="7423" y="6415"/>
                  </a:cubicBezTo>
                  <a:lnTo>
                    <a:pt x="7423" y="6415"/>
                  </a:lnTo>
                  <a:cubicBezTo>
                    <a:pt x="8004" y="6540"/>
                    <a:pt x="8591" y="6621"/>
                    <a:pt x="9027" y="6621"/>
                  </a:cubicBezTo>
                  <a:cubicBezTo>
                    <a:pt x="9303" y="6621"/>
                    <a:pt x="9679" y="6601"/>
                    <a:pt x="9905" y="6350"/>
                  </a:cubicBezTo>
                  <a:cubicBezTo>
                    <a:pt x="10076" y="6119"/>
                    <a:pt x="10156" y="5868"/>
                    <a:pt x="10136" y="5618"/>
                  </a:cubicBezTo>
                  <a:cubicBezTo>
                    <a:pt x="10116" y="5432"/>
                    <a:pt x="10030" y="5287"/>
                    <a:pt x="9950" y="5161"/>
                  </a:cubicBezTo>
                  <a:cubicBezTo>
                    <a:pt x="10096" y="4951"/>
                    <a:pt x="10181" y="4700"/>
                    <a:pt x="10181" y="4409"/>
                  </a:cubicBezTo>
                  <a:cubicBezTo>
                    <a:pt x="10156" y="4113"/>
                    <a:pt x="10010" y="3862"/>
                    <a:pt x="9780" y="3697"/>
                  </a:cubicBezTo>
                  <a:cubicBezTo>
                    <a:pt x="9555" y="3537"/>
                    <a:pt x="9243" y="3462"/>
                    <a:pt x="8823" y="3462"/>
                  </a:cubicBezTo>
                  <a:cubicBezTo>
                    <a:pt x="8586" y="3462"/>
                    <a:pt x="8314" y="3486"/>
                    <a:pt x="8004" y="3531"/>
                  </a:cubicBezTo>
                  <a:cubicBezTo>
                    <a:pt x="9027" y="2528"/>
                    <a:pt x="9133" y="2107"/>
                    <a:pt x="9073" y="1796"/>
                  </a:cubicBezTo>
                  <a:cubicBezTo>
                    <a:pt x="8947" y="1355"/>
                    <a:pt x="8611" y="1084"/>
                    <a:pt x="8130" y="1064"/>
                  </a:cubicBezTo>
                  <a:cubicBezTo>
                    <a:pt x="8049" y="813"/>
                    <a:pt x="7899" y="602"/>
                    <a:pt x="7648" y="457"/>
                  </a:cubicBezTo>
                  <a:cubicBezTo>
                    <a:pt x="7497" y="346"/>
                    <a:pt x="7306" y="292"/>
                    <a:pt x="7121" y="292"/>
                  </a:cubicBezTo>
                  <a:cubicBezTo>
                    <a:pt x="7029" y="292"/>
                    <a:pt x="6939" y="305"/>
                    <a:pt x="6856" y="332"/>
                  </a:cubicBezTo>
                  <a:cubicBezTo>
                    <a:pt x="6334" y="522"/>
                    <a:pt x="5833" y="1229"/>
                    <a:pt x="5311" y="2443"/>
                  </a:cubicBezTo>
                  <a:cubicBezTo>
                    <a:pt x="5246" y="2107"/>
                    <a:pt x="5186" y="1816"/>
                    <a:pt x="5121" y="1545"/>
                  </a:cubicBezTo>
                  <a:cubicBezTo>
                    <a:pt x="4890" y="602"/>
                    <a:pt x="4639" y="166"/>
                    <a:pt x="4288" y="61"/>
                  </a:cubicBezTo>
                  <a:cubicBezTo>
                    <a:pt x="4183" y="21"/>
                    <a:pt x="4057" y="1"/>
                    <a:pt x="39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51"/>
            <p:cNvSpPr/>
            <p:nvPr/>
          </p:nvSpPr>
          <p:spPr>
            <a:xfrm>
              <a:off x="7173610" y="3225700"/>
              <a:ext cx="273727" cy="476199"/>
            </a:xfrm>
            <a:custGeom>
              <a:avLst/>
              <a:gdLst/>
              <a:ahLst/>
              <a:cxnLst/>
              <a:rect l="l" t="t" r="r" b="b"/>
              <a:pathLst>
                <a:path w="9550" h="16614" extrusionOk="0">
                  <a:moveTo>
                    <a:pt x="3519" y="1"/>
                  </a:moveTo>
                  <a:cubicBezTo>
                    <a:pt x="3057" y="1"/>
                    <a:pt x="2924" y="618"/>
                    <a:pt x="2924" y="618"/>
                  </a:cubicBezTo>
                  <a:cubicBezTo>
                    <a:pt x="2770" y="474"/>
                    <a:pt x="2602" y="431"/>
                    <a:pt x="2452" y="431"/>
                  </a:cubicBezTo>
                  <a:cubicBezTo>
                    <a:pt x="2319" y="431"/>
                    <a:pt x="2199" y="464"/>
                    <a:pt x="2112" y="493"/>
                  </a:cubicBezTo>
                  <a:cubicBezTo>
                    <a:pt x="1986" y="558"/>
                    <a:pt x="1881" y="683"/>
                    <a:pt x="1841" y="829"/>
                  </a:cubicBezTo>
                  <a:cubicBezTo>
                    <a:pt x="1691" y="1521"/>
                    <a:pt x="2694" y="2875"/>
                    <a:pt x="3366" y="3692"/>
                  </a:cubicBezTo>
                  <a:cubicBezTo>
                    <a:pt x="2499" y="3268"/>
                    <a:pt x="1331" y="2739"/>
                    <a:pt x="789" y="2739"/>
                  </a:cubicBezTo>
                  <a:cubicBezTo>
                    <a:pt x="691" y="2739"/>
                    <a:pt x="614" y="2756"/>
                    <a:pt x="562" y="2795"/>
                  </a:cubicBezTo>
                  <a:cubicBezTo>
                    <a:pt x="41" y="3191"/>
                    <a:pt x="587" y="3777"/>
                    <a:pt x="587" y="3777"/>
                  </a:cubicBezTo>
                  <a:cubicBezTo>
                    <a:pt x="186" y="3858"/>
                    <a:pt x="61" y="4174"/>
                    <a:pt x="41" y="4379"/>
                  </a:cubicBezTo>
                  <a:cubicBezTo>
                    <a:pt x="0" y="4530"/>
                    <a:pt x="41" y="4675"/>
                    <a:pt x="146" y="4781"/>
                  </a:cubicBezTo>
                  <a:cubicBezTo>
                    <a:pt x="465" y="5125"/>
                    <a:pt x="1316" y="5216"/>
                    <a:pt x="2157" y="5216"/>
                  </a:cubicBezTo>
                  <a:cubicBezTo>
                    <a:pt x="2640" y="5216"/>
                    <a:pt x="3118" y="5186"/>
                    <a:pt x="3491" y="5157"/>
                  </a:cubicBezTo>
                  <a:lnTo>
                    <a:pt x="3491" y="5157"/>
                  </a:lnTo>
                  <a:cubicBezTo>
                    <a:pt x="2759" y="5909"/>
                    <a:pt x="1189" y="7539"/>
                    <a:pt x="1360" y="8015"/>
                  </a:cubicBezTo>
                  <a:cubicBezTo>
                    <a:pt x="1458" y="8306"/>
                    <a:pt x="1677" y="8381"/>
                    <a:pt x="1878" y="8381"/>
                  </a:cubicBezTo>
                  <a:cubicBezTo>
                    <a:pt x="2098" y="8381"/>
                    <a:pt x="2297" y="8291"/>
                    <a:pt x="2297" y="8291"/>
                  </a:cubicBezTo>
                  <a:lnTo>
                    <a:pt x="2297" y="8291"/>
                  </a:lnTo>
                  <a:cubicBezTo>
                    <a:pt x="2257" y="8687"/>
                    <a:pt x="2528" y="8893"/>
                    <a:pt x="2694" y="8998"/>
                  </a:cubicBezTo>
                  <a:cubicBezTo>
                    <a:pt x="2766" y="9036"/>
                    <a:pt x="2853" y="9058"/>
                    <a:pt x="2938" y="9058"/>
                  </a:cubicBezTo>
                  <a:cubicBezTo>
                    <a:pt x="3000" y="9058"/>
                    <a:pt x="3062" y="9046"/>
                    <a:pt x="3115" y="9018"/>
                  </a:cubicBezTo>
                  <a:cubicBezTo>
                    <a:pt x="3677" y="8748"/>
                    <a:pt x="4118" y="7434"/>
                    <a:pt x="4369" y="6431"/>
                  </a:cubicBezTo>
                  <a:lnTo>
                    <a:pt x="4369" y="6431"/>
                  </a:lnTo>
                  <a:cubicBezTo>
                    <a:pt x="4349" y="7138"/>
                    <a:pt x="4369" y="7850"/>
                    <a:pt x="4409" y="8562"/>
                  </a:cubicBezTo>
                  <a:cubicBezTo>
                    <a:pt x="4429" y="9104"/>
                    <a:pt x="4474" y="9645"/>
                    <a:pt x="4514" y="10192"/>
                  </a:cubicBezTo>
                  <a:cubicBezTo>
                    <a:pt x="4389" y="10067"/>
                    <a:pt x="4243" y="9981"/>
                    <a:pt x="4098" y="9896"/>
                  </a:cubicBezTo>
                  <a:cubicBezTo>
                    <a:pt x="3716" y="9707"/>
                    <a:pt x="3286" y="9630"/>
                    <a:pt x="2861" y="9630"/>
                  </a:cubicBezTo>
                  <a:cubicBezTo>
                    <a:pt x="2677" y="9630"/>
                    <a:pt x="2495" y="9645"/>
                    <a:pt x="2317" y="9670"/>
                  </a:cubicBezTo>
                  <a:cubicBezTo>
                    <a:pt x="2047" y="9690"/>
                    <a:pt x="2383" y="9981"/>
                    <a:pt x="2468" y="10067"/>
                  </a:cubicBezTo>
                  <a:cubicBezTo>
                    <a:pt x="2633" y="10232"/>
                    <a:pt x="2844" y="10398"/>
                    <a:pt x="3050" y="10523"/>
                  </a:cubicBezTo>
                  <a:cubicBezTo>
                    <a:pt x="3175" y="10608"/>
                    <a:pt x="3321" y="10673"/>
                    <a:pt x="3471" y="10734"/>
                  </a:cubicBezTo>
                  <a:cubicBezTo>
                    <a:pt x="3782" y="10879"/>
                    <a:pt x="4118" y="10964"/>
                    <a:pt x="4449" y="10984"/>
                  </a:cubicBezTo>
                  <a:lnTo>
                    <a:pt x="4599" y="10984"/>
                  </a:lnTo>
                  <a:cubicBezTo>
                    <a:pt x="4619" y="11070"/>
                    <a:pt x="4619" y="11150"/>
                    <a:pt x="4640" y="11255"/>
                  </a:cubicBezTo>
                  <a:cubicBezTo>
                    <a:pt x="4765" y="12153"/>
                    <a:pt x="4930" y="13030"/>
                    <a:pt x="5161" y="13908"/>
                  </a:cubicBezTo>
                  <a:cubicBezTo>
                    <a:pt x="5412" y="14786"/>
                    <a:pt x="5703" y="15663"/>
                    <a:pt x="6104" y="16481"/>
                  </a:cubicBezTo>
                  <a:lnTo>
                    <a:pt x="6124" y="16481"/>
                  </a:lnTo>
                  <a:cubicBezTo>
                    <a:pt x="6152" y="16568"/>
                    <a:pt x="6230" y="16614"/>
                    <a:pt x="6317" y="16614"/>
                  </a:cubicBezTo>
                  <a:cubicBezTo>
                    <a:pt x="6356" y="16614"/>
                    <a:pt x="6396" y="16605"/>
                    <a:pt x="6435" y="16586"/>
                  </a:cubicBezTo>
                  <a:cubicBezTo>
                    <a:pt x="6540" y="16521"/>
                    <a:pt x="6580" y="16396"/>
                    <a:pt x="6540" y="16270"/>
                  </a:cubicBezTo>
                  <a:lnTo>
                    <a:pt x="6520" y="16270"/>
                  </a:lnTo>
                  <a:cubicBezTo>
                    <a:pt x="6124" y="15478"/>
                    <a:pt x="5808" y="14660"/>
                    <a:pt x="5557" y="13808"/>
                  </a:cubicBezTo>
                  <a:cubicBezTo>
                    <a:pt x="5452" y="13432"/>
                    <a:pt x="5372" y="13030"/>
                    <a:pt x="5286" y="12654"/>
                  </a:cubicBezTo>
                  <a:lnTo>
                    <a:pt x="5372" y="12654"/>
                  </a:lnTo>
                  <a:cubicBezTo>
                    <a:pt x="5497" y="12634"/>
                    <a:pt x="5622" y="12594"/>
                    <a:pt x="5748" y="12529"/>
                  </a:cubicBezTo>
                  <a:cubicBezTo>
                    <a:pt x="6204" y="12258"/>
                    <a:pt x="6626" y="11927"/>
                    <a:pt x="6982" y="11551"/>
                  </a:cubicBezTo>
                  <a:cubicBezTo>
                    <a:pt x="7147" y="11360"/>
                    <a:pt x="7293" y="11175"/>
                    <a:pt x="7438" y="10964"/>
                  </a:cubicBezTo>
                  <a:cubicBezTo>
                    <a:pt x="7649" y="10628"/>
                    <a:pt x="7834" y="10272"/>
                    <a:pt x="7960" y="9921"/>
                  </a:cubicBezTo>
                  <a:cubicBezTo>
                    <a:pt x="8019" y="9766"/>
                    <a:pt x="8265" y="9233"/>
                    <a:pt x="7995" y="9233"/>
                  </a:cubicBezTo>
                  <a:cubicBezTo>
                    <a:pt x="7968" y="9233"/>
                    <a:pt x="7937" y="9238"/>
                    <a:pt x="7899" y="9249"/>
                  </a:cubicBezTo>
                  <a:cubicBezTo>
                    <a:pt x="7022" y="9545"/>
                    <a:pt x="6124" y="10001"/>
                    <a:pt x="5537" y="10734"/>
                  </a:cubicBezTo>
                  <a:cubicBezTo>
                    <a:pt x="5327" y="11004"/>
                    <a:pt x="5161" y="11300"/>
                    <a:pt x="5076" y="11611"/>
                  </a:cubicBezTo>
                  <a:cubicBezTo>
                    <a:pt x="5056" y="11466"/>
                    <a:pt x="5016" y="11340"/>
                    <a:pt x="4996" y="11195"/>
                  </a:cubicBezTo>
                  <a:cubicBezTo>
                    <a:pt x="4870" y="10317"/>
                    <a:pt x="4785" y="9420"/>
                    <a:pt x="4725" y="8542"/>
                  </a:cubicBezTo>
                  <a:cubicBezTo>
                    <a:pt x="4680" y="7810"/>
                    <a:pt x="4640" y="7057"/>
                    <a:pt x="4660" y="6325"/>
                  </a:cubicBezTo>
                  <a:lnTo>
                    <a:pt x="4660" y="6325"/>
                  </a:lnTo>
                  <a:cubicBezTo>
                    <a:pt x="4996" y="7413"/>
                    <a:pt x="5537" y="8978"/>
                    <a:pt x="5953" y="9063"/>
                  </a:cubicBezTo>
                  <a:cubicBezTo>
                    <a:pt x="5994" y="9070"/>
                    <a:pt x="6032" y="9073"/>
                    <a:pt x="6068" y="9073"/>
                  </a:cubicBezTo>
                  <a:cubicBezTo>
                    <a:pt x="6610" y="9073"/>
                    <a:pt x="6646" y="8371"/>
                    <a:pt x="6646" y="8371"/>
                  </a:cubicBezTo>
                  <a:cubicBezTo>
                    <a:pt x="6779" y="8455"/>
                    <a:pt x="6908" y="8486"/>
                    <a:pt x="7026" y="8486"/>
                  </a:cubicBezTo>
                  <a:cubicBezTo>
                    <a:pt x="7206" y="8486"/>
                    <a:pt x="7358" y="8415"/>
                    <a:pt x="7458" y="8351"/>
                  </a:cubicBezTo>
                  <a:cubicBezTo>
                    <a:pt x="7583" y="8266"/>
                    <a:pt x="7669" y="8141"/>
                    <a:pt x="7689" y="7995"/>
                  </a:cubicBezTo>
                  <a:cubicBezTo>
                    <a:pt x="7734" y="7243"/>
                    <a:pt x="6355" y="5909"/>
                    <a:pt x="5602" y="5237"/>
                  </a:cubicBezTo>
                  <a:lnTo>
                    <a:pt x="5602" y="5237"/>
                  </a:lnTo>
                  <a:cubicBezTo>
                    <a:pt x="6357" y="5441"/>
                    <a:pt x="7796" y="5789"/>
                    <a:pt x="8597" y="5789"/>
                  </a:cubicBezTo>
                  <a:cubicBezTo>
                    <a:pt x="8860" y="5789"/>
                    <a:pt x="9055" y="5751"/>
                    <a:pt x="9133" y="5658"/>
                  </a:cubicBezTo>
                  <a:cubicBezTo>
                    <a:pt x="9549" y="5157"/>
                    <a:pt x="8902" y="4715"/>
                    <a:pt x="8902" y="4715"/>
                  </a:cubicBezTo>
                  <a:cubicBezTo>
                    <a:pt x="9258" y="4530"/>
                    <a:pt x="9319" y="4194"/>
                    <a:pt x="9319" y="4003"/>
                  </a:cubicBezTo>
                  <a:cubicBezTo>
                    <a:pt x="9299" y="3858"/>
                    <a:pt x="9238" y="3712"/>
                    <a:pt x="9113" y="3627"/>
                  </a:cubicBezTo>
                  <a:cubicBezTo>
                    <a:pt x="8945" y="3511"/>
                    <a:pt x="8685" y="3465"/>
                    <a:pt x="8377" y="3465"/>
                  </a:cubicBezTo>
                  <a:cubicBezTo>
                    <a:pt x="7686" y="3465"/>
                    <a:pt x="6753" y="3698"/>
                    <a:pt x="6059" y="3903"/>
                  </a:cubicBezTo>
                  <a:cubicBezTo>
                    <a:pt x="6916" y="3171"/>
                    <a:pt x="8316" y="1917"/>
                    <a:pt x="8210" y="1476"/>
                  </a:cubicBezTo>
                  <a:cubicBezTo>
                    <a:pt x="8132" y="1139"/>
                    <a:pt x="7880" y="1061"/>
                    <a:pt x="7662" y="1061"/>
                  </a:cubicBezTo>
                  <a:cubicBezTo>
                    <a:pt x="7474" y="1061"/>
                    <a:pt x="7313" y="1119"/>
                    <a:pt x="7313" y="1119"/>
                  </a:cubicBezTo>
                  <a:cubicBezTo>
                    <a:pt x="7378" y="723"/>
                    <a:pt x="7147" y="493"/>
                    <a:pt x="6982" y="367"/>
                  </a:cubicBezTo>
                  <a:cubicBezTo>
                    <a:pt x="6898" y="314"/>
                    <a:pt x="6794" y="287"/>
                    <a:pt x="6697" y="287"/>
                  </a:cubicBezTo>
                  <a:cubicBezTo>
                    <a:pt x="6649" y="287"/>
                    <a:pt x="6602" y="294"/>
                    <a:pt x="6560" y="307"/>
                  </a:cubicBezTo>
                  <a:cubicBezTo>
                    <a:pt x="5728" y="618"/>
                    <a:pt x="4910" y="3085"/>
                    <a:pt x="4725" y="3732"/>
                  </a:cubicBezTo>
                  <a:cubicBezTo>
                    <a:pt x="4619" y="2920"/>
                    <a:pt x="4243" y="202"/>
                    <a:pt x="3722" y="36"/>
                  </a:cubicBezTo>
                  <a:cubicBezTo>
                    <a:pt x="3648" y="11"/>
                    <a:pt x="3581" y="1"/>
                    <a:pt x="35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51"/>
            <p:cNvSpPr/>
            <p:nvPr/>
          </p:nvSpPr>
          <p:spPr>
            <a:xfrm>
              <a:off x="7171174" y="3223121"/>
              <a:ext cx="271978" cy="481014"/>
            </a:xfrm>
            <a:custGeom>
              <a:avLst/>
              <a:gdLst/>
              <a:ahLst/>
              <a:cxnLst/>
              <a:rect l="l" t="t" r="r" b="b"/>
              <a:pathLst>
                <a:path w="9489" h="16782" extrusionOk="0">
                  <a:moveTo>
                    <a:pt x="3596" y="166"/>
                  </a:moveTo>
                  <a:cubicBezTo>
                    <a:pt x="3656" y="166"/>
                    <a:pt x="3721" y="186"/>
                    <a:pt x="3762" y="206"/>
                  </a:cubicBezTo>
                  <a:cubicBezTo>
                    <a:pt x="4078" y="292"/>
                    <a:pt x="4454" y="1736"/>
                    <a:pt x="4725" y="3842"/>
                  </a:cubicBezTo>
                  <a:lnTo>
                    <a:pt x="4765" y="4219"/>
                  </a:lnTo>
                  <a:lnTo>
                    <a:pt x="4870" y="3842"/>
                  </a:lnTo>
                  <a:cubicBezTo>
                    <a:pt x="5331" y="2363"/>
                    <a:pt x="6038" y="708"/>
                    <a:pt x="6665" y="482"/>
                  </a:cubicBezTo>
                  <a:cubicBezTo>
                    <a:pt x="6704" y="466"/>
                    <a:pt x="6748" y="458"/>
                    <a:pt x="6794" y="458"/>
                  </a:cubicBezTo>
                  <a:cubicBezTo>
                    <a:pt x="6872" y="458"/>
                    <a:pt x="6955" y="481"/>
                    <a:pt x="7021" y="522"/>
                  </a:cubicBezTo>
                  <a:cubicBezTo>
                    <a:pt x="7192" y="648"/>
                    <a:pt x="7378" y="858"/>
                    <a:pt x="7317" y="1189"/>
                  </a:cubicBezTo>
                  <a:lnTo>
                    <a:pt x="7272" y="1335"/>
                  </a:lnTo>
                  <a:lnTo>
                    <a:pt x="7418" y="1275"/>
                  </a:lnTo>
                  <a:cubicBezTo>
                    <a:pt x="7418" y="1275"/>
                    <a:pt x="7568" y="1235"/>
                    <a:pt x="7734" y="1235"/>
                  </a:cubicBezTo>
                  <a:cubicBezTo>
                    <a:pt x="8004" y="1235"/>
                    <a:pt x="8170" y="1360"/>
                    <a:pt x="8215" y="1586"/>
                  </a:cubicBezTo>
                  <a:cubicBezTo>
                    <a:pt x="8295" y="1881"/>
                    <a:pt x="7483" y="2739"/>
                    <a:pt x="6084" y="3928"/>
                  </a:cubicBezTo>
                  <a:lnTo>
                    <a:pt x="5788" y="4178"/>
                  </a:lnTo>
                  <a:lnTo>
                    <a:pt x="5788" y="4178"/>
                  </a:lnTo>
                  <a:lnTo>
                    <a:pt x="6164" y="4053"/>
                  </a:lnTo>
                  <a:cubicBezTo>
                    <a:pt x="6836" y="3867"/>
                    <a:pt x="7774" y="3637"/>
                    <a:pt x="8466" y="3637"/>
                  </a:cubicBezTo>
                  <a:cubicBezTo>
                    <a:pt x="8777" y="3637"/>
                    <a:pt x="9007" y="3677"/>
                    <a:pt x="9153" y="3782"/>
                  </a:cubicBezTo>
                  <a:cubicBezTo>
                    <a:pt x="9258" y="3842"/>
                    <a:pt x="9298" y="3968"/>
                    <a:pt x="9323" y="4093"/>
                  </a:cubicBezTo>
                  <a:cubicBezTo>
                    <a:pt x="9323" y="4304"/>
                    <a:pt x="9258" y="4575"/>
                    <a:pt x="8947" y="4720"/>
                  </a:cubicBezTo>
                  <a:lnTo>
                    <a:pt x="8822" y="4785"/>
                  </a:lnTo>
                  <a:lnTo>
                    <a:pt x="8947" y="4871"/>
                  </a:lnTo>
                  <a:cubicBezTo>
                    <a:pt x="8947" y="4871"/>
                    <a:pt x="9238" y="5076"/>
                    <a:pt x="9278" y="5347"/>
                  </a:cubicBezTo>
                  <a:cubicBezTo>
                    <a:pt x="9298" y="5472"/>
                    <a:pt x="9258" y="5578"/>
                    <a:pt x="9153" y="5683"/>
                  </a:cubicBezTo>
                  <a:cubicBezTo>
                    <a:pt x="9133" y="5723"/>
                    <a:pt x="9028" y="5788"/>
                    <a:pt x="8671" y="5788"/>
                  </a:cubicBezTo>
                  <a:cubicBezTo>
                    <a:pt x="7879" y="5788"/>
                    <a:pt x="6480" y="5452"/>
                    <a:pt x="5707" y="5247"/>
                  </a:cubicBezTo>
                  <a:lnTo>
                    <a:pt x="5351" y="5161"/>
                  </a:lnTo>
                  <a:lnTo>
                    <a:pt x="5351" y="5161"/>
                  </a:lnTo>
                  <a:lnTo>
                    <a:pt x="5622" y="5392"/>
                  </a:lnTo>
                  <a:cubicBezTo>
                    <a:pt x="6961" y="6581"/>
                    <a:pt x="7714" y="7564"/>
                    <a:pt x="7693" y="8085"/>
                  </a:cubicBezTo>
                  <a:cubicBezTo>
                    <a:pt x="7693" y="8191"/>
                    <a:pt x="7608" y="8296"/>
                    <a:pt x="7503" y="8381"/>
                  </a:cubicBezTo>
                  <a:cubicBezTo>
                    <a:pt x="7418" y="8421"/>
                    <a:pt x="7272" y="8507"/>
                    <a:pt x="7127" y="8507"/>
                  </a:cubicBezTo>
                  <a:cubicBezTo>
                    <a:pt x="7001" y="8507"/>
                    <a:pt x="6876" y="8461"/>
                    <a:pt x="6771" y="8381"/>
                  </a:cubicBezTo>
                  <a:lnTo>
                    <a:pt x="6665" y="8296"/>
                  </a:lnTo>
                  <a:lnTo>
                    <a:pt x="6645" y="8441"/>
                  </a:lnTo>
                  <a:cubicBezTo>
                    <a:pt x="6645" y="8461"/>
                    <a:pt x="6605" y="9068"/>
                    <a:pt x="6144" y="9068"/>
                  </a:cubicBezTo>
                  <a:lnTo>
                    <a:pt x="6064" y="9068"/>
                  </a:lnTo>
                  <a:cubicBezTo>
                    <a:pt x="5958" y="9048"/>
                    <a:pt x="5562" y="8797"/>
                    <a:pt x="4810" y="6395"/>
                  </a:cubicBezTo>
                  <a:lnTo>
                    <a:pt x="4659" y="5874"/>
                  </a:lnTo>
                  <a:lnTo>
                    <a:pt x="4659" y="6415"/>
                  </a:lnTo>
                  <a:cubicBezTo>
                    <a:pt x="4639" y="7102"/>
                    <a:pt x="4659" y="7834"/>
                    <a:pt x="4725" y="8632"/>
                  </a:cubicBezTo>
                  <a:cubicBezTo>
                    <a:pt x="4785" y="9530"/>
                    <a:pt x="4870" y="10427"/>
                    <a:pt x="4995" y="11305"/>
                  </a:cubicBezTo>
                  <a:cubicBezTo>
                    <a:pt x="5035" y="11430"/>
                    <a:pt x="5061" y="11576"/>
                    <a:pt x="5081" y="11701"/>
                  </a:cubicBezTo>
                  <a:lnTo>
                    <a:pt x="5141" y="12037"/>
                  </a:lnTo>
                  <a:lnTo>
                    <a:pt x="5246" y="11721"/>
                  </a:lnTo>
                  <a:cubicBezTo>
                    <a:pt x="5331" y="11430"/>
                    <a:pt x="5477" y="11139"/>
                    <a:pt x="5687" y="10889"/>
                  </a:cubicBezTo>
                  <a:cubicBezTo>
                    <a:pt x="6189" y="10262"/>
                    <a:pt x="6981" y="9780"/>
                    <a:pt x="8024" y="9424"/>
                  </a:cubicBezTo>
                  <a:cubicBezTo>
                    <a:pt x="8045" y="9404"/>
                    <a:pt x="8090" y="9404"/>
                    <a:pt x="8090" y="9404"/>
                  </a:cubicBezTo>
                  <a:cubicBezTo>
                    <a:pt x="8090" y="9404"/>
                    <a:pt x="8110" y="9404"/>
                    <a:pt x="8110" y="9424"/>
                  </a:cubicBezTo>
                  <a:cubicBezTo>
                    <a:pt x="8150" y="9464"/>
                    <a:pt x="8110" y="9635"/>
                    <a:pt x="8004" y="9906"/>
                  </a:cubicBezTo>
                  <a:cubicBezTo>
                    <a:pt x="7984" y="9926"/>
                    <a:pt x="7984" y="9946"/>
                    <a:pt x="7964" y="9966"/>
                  </a:cubicBezTo>
                  <a:cubicBezTo>
                    <a:pt x="7839" y="10342"/>
                    <a:pt x="7668" y="10678"/>
                    <a:pt x="7443" y="11014"/>
                  </a:cubicBezTo>
                  <a:cubicBezTo>
                    <a:pt x="7317" y="11200"/>
                    <a:pt x="7167" y="11390"/>
                    <a:pt x="7001" y="11576"/>
                  </a:cubicBezTo>
                  <a:cubicBezTo>
                    <a:pt x="6645" y="11972"/>
                    <a:pt x="6229" y="12288"/>
                    <a:pt x="5788" y="12539"/>
                  </a:cubicBezTo>
                  <a:cubicBezTo>
                    <a:pt x="5687" y="12599"/>
                    <a:pt x="5562" y="12644"/>
                    <a:pt x="5457" y="12664"/>
                  </a:cubicBezTo>
                  <a:lnTo>
                    <a:pt x="5371" y="12664"/>
                  </a:lnTo>
                  <a:lnTo>
                    <a:pt x="5266" y="12644"/>
                  </a:lnTo>
                  <a:lnTo>
                    <a:pt x="5286" y="12769"/>
                  </a:lnTo>
                  <a:cubicBezTo>
                    <a:pt x="5371" y="13166"/>
                    <a:pt x="5477" y="13562"/>
                    <a:pt x="5582" y="13918"/>
                  </a:cubicBezTo>
                  <a:cubicBezTo>
                    <a:pt x="5853" y="14856"/>
                    <a:pt x="6164" y="15673"/>
                    <a:pt x="6540" y="16405"/>
                  </a:cubicBezTo>
                  <a:cubicBezTo>
                    <a:pt x="6585" y="16486"/>
                    <a:pt x="6540" y="16571"/>
                    <a:pt x="6480" y="16611"/>
                  </a:cubicBezTo>
                  <a:cubicBezTo>
                    <a:pt x="6460" y="16616"/>
                    <a:pt x="6440" y="16618"/>
                    <a:pt x="6421" y="16618"/>
                  </a:cubicBezTo>
                  <a:cubicBezTo>
                    <a:pt x="6359" y="16618"/>
                    <a:pt x="6304" y="16592"/>
                    <a:pt x="6269" y="16531"/>
                  </a:cubicBezTo>
                  <a:cubicBezTo>
                    <a:pt x="5893" y="15779"/>
                    <a:pt x="5602" y="14941"/>
                    <a:pt x="5331" y="13978"/>
                  </a:cubicBezTo>
                  <a:cubicBezTo>
                    <a:pt x="5121" y="13146"/>
                    <a:pt x="4935" y="12288"/>
                    <a:pt x="4810" y="11325"/>
                  </a:cubicBezTo>
                  <a:cubicBezTo>
                    <a:pt x="4810" y="11265"/>
                    <a:pt x="4785" y="11220"/>
                    <a:pt x="4785" y="11160"/>
                  </a:cubicBezTo>
                  <a:lnTo>
                    <a:pt x="4765" y="10969"/>
                  </a:lnTo>
                  <a:lnTo>
                    <a:pt x="4684" y="10989"/>
                  </a:lnTo>
                  <a:lnTo>
                    <a:pt x="4534" y="10989"/>
                  </a:lnTo>
                  <a:cubicBezTo>
                    <a:pt x="4203" y="10969"/>
                    <a:pt x="3887" y="10889"/>
                    <a:pt x="3576" y="10763"/>
                  </a:cubicBezTo>
                  <a:cubicBezTo>
                    <a:pt x="3451" y="10698"/>
                    <a:pt x="3305" y="10613"/>
                    <a:pt x="3180" y="10553"/>
                  </a:cubicBezTo>
                  <a:cubicBezTo>
                    <a:pt x="2969" y="10407"/>
                    <a:pt x="2779" y="10262"/>
                    <a:pt x="2613" y="10091"/>
                  </a:cubicBezTo>
                  <a:cubicBezTo>
                    <a:pt x="2593" y="10071"/>
                    <a:pt x="2593" y="10071"/>
                    <a:pt x="2573" y="10051"/>
                  </a:cubicBezTo>
                  <a:cubicBezTo>
                    <a:pt x="2448" y="9926"/>
                    <a:pt x="2402" y="9861"/>
                    <a:pt x="2382" y="9841"/>
                  </a:cubicBezTo>
                  <a:lnTo>
                    <a:pt x="2402" y="9841"/>
                  </a:lnTo>
                  <a:cubicBezTo>
                    <a:pt x="2580" y="9820"/>
                    <a:pt x="2750" y="9810"/>
                    <a:pt x="2913" y="9810"/>
                  </a:cubicBezTo>
                  <a:cubicBezTo>
                    <a:pt x="3387" y="9810"/>
                    <a:pt x="3798" y="9895"/>
                    <a:pt x="4138" y="10051"/>
                  </a:cubicBezTo>
                  <a:cubicBezTo>
                    <a:pt x="4283" y="10136"/>
                    <a:pt x="4434" y="10237"/>
                    <a:pt x="4534" y="10342"/>
                  </a:cubicBezTo>
                  <a:lnTo>
                    <a:pt x="4704" y="10513"/>
                  </a:lnTo>
                  <a:lnTo>
                    <a:pt x="4704" y="10513"/>
                  </a:lnTo>
                  <a:lnTo>
                    <a:pt x="4684" y="10282"/>
                  </a:lnTo>
                  <a:cubicBezTo>
                    <a:pt x="4639" y="9715"/>
                    <a:pt x="4599" y="9174"/>
                    <a:pt x="4579" y="8632"/>
                  </a:cubicBezTo>
                  <a:cubicBezTo>
                    <a:pt x="4534" y="7880"/>
                    <a:pt x="4514" y="7188"/>
                    <a:pt x="4534" y="6521"/>
                  </a:cubicBezTo>
                  <a:lnTo>
                    <a:pt x="4559" y="5808"/>
                  </a:lnTo>
                  <a:lnTo>
                    <a:pt x="4368" y="6500"/>
                  </a:lnTo>
                  <a:cubicBezTo>
                    <a:pt x="4012" y="7940"/>
                    <a:pt x="3576" y="8838"/>
                    <a:pt x="3180" y="9028"/>
                  </a:cubicBezTo>
                  <a:cubicBezTo>
                    <a:pt x="3132" y="9046"/>
                    <a:pt x="3077" y="9056"/>
                    <a:pt x="3021" y="9056"/>
                  </a:cubicBezTo>
                  <a:cubicBezTo>
                    <a:pt x="2952" y="9056"/>
                    <a:pt x="2882" y="9041"/>
                    <a:pt x="2824" y="9008"/>
                  </a:cubicBezTo>
                  <a:cubicBezTo>
                    <a:pt x="2633" y="8903"/>
                    <a:pt x="2428" y="8712"/>
                    <a:pt x="2468" y="8381"/>
                  </a:cubicBezTo>
                  <a:lnTo>
                    <a:pt x="2468" y="8231"/>
                  </a:lnTo>
                  <a:lnTo>
                    <a:pt x="2342" y="8296"/>
                  </a:lnTo>
                  <a:cubicBezTo>
                    <a:pt x="2342" y="8296"/>
                    <a:pt x="2152" y="8381"/>
                    <a:pt x="1946" y="8381"/>
                  </a:cubicBezTo>
                  <a:cubicBezTo>
                    <a:pt x="1735" y="8381"/>
                    <a:pt x="1590" y="8276"/>
                    <a:pt x="1505" y="8065"/>
                  </a:cubicBezTo>
                  <a:cubicBezTo>
                    <a:pt x="1399" y="7774"/>
                    <a:pt x="2217" y="6726"/>
                    <a:pt x="3636" y="5307"/>
                  </a:cubicBezTo>
                  <a:lnTo>
                    <a:pt x="3782" y="5141"/>
                  </a:lnTo>
                  <a:lnTo>
                    <a:pt x="3556" y="5161"/>
                  </a:lnTo>
                  <a:cubicBezTo>
                    <a:pt x="3095" y="5202"/>
                    <a:pt x="2678" y="5222"/>
                    <a:pt x="2277" y="5222"/>
                  </a:cubicBezTo>
                  <a:cubicBezTo>
                    <a:pt x="1234" y="5222"/>
                    <a:pt x="547" y="5076"/>
                    <a:pt x="296" y="4825"/>
                  </a:cubicBezTo>
                  <a:cubicBezTo>
                    <a:pt x="211" y="4745"/>
                    <a:pt x="171" y="4595"/>
                    <a:pt x="211" y="4469"/>
                  </a:cubicBezTo>
                  <a:cubicBezTo>
                    <a:pt x="231" y="4284"/>
                    <a:pt x="356" y="4013"/>
                    <a:pt x="692" y="3948"/>
                  </a:cubicBezTo>
                  <a:lnTo>
                    <a:pt x="838" y="3908"/>
                  </a:lnTo>
                  <a:lnTo>
                    <a:pt x="732" y="3802"/>
                  </a:lnTo>
                  <a:cubicBezTo>
                    <a:pt x="732" y="3802"/>
                    <a:pt x="482" y="3531"/>
                    <a:pt x="502" y="3261"/>
                  </a:cubicBezTo>
                  <a:cubicBezTo>
                    <a:pt x="522" y="3135"/>
                    <a:pt x="587" y="3030"/>
                    <a:pt x="692" y="2945"/>
                  </a:cubicBezTo>
                  <a:cubicBezTo>
                    <a:pt x="712" y="2925"/>
                    <a:pt x="773" y="2905"/>
                    <a:pt x="878" y="2905"/>
                  </a:cubicBezTo>
                  <a:cubicBezTo>
                    <a:pt x="1274" y="2905"/>
                    <a:pt x="2177" y="3241"/>
                    <a:pt x="3406" y="3842"/>
                  </a:cubicBezTo>
                  <a:lnTo>
                    <a:pt x="3762" y="4013"/>
                  </a:lnTo>
                  <a:lnTo>
                    <a:pt x="3762" y="4013"/>
                  </a:lnTo>
                  <a:lnTo>
                    <a:pt x="3511" y="3717"/>
                  </a:lnTo>
                  <a:cubicBezTo>
                    <a:pt x="2448" y="2403"/>
                    <a:pt x="1901" y="1420"/>
                    <a:pt x="2006" y="939"/>
                  </a:cubicBezTo>
                  <a:cubicBezTo>
                    <a:pt x="2026" y="813"/>
                    <a:pt x="2112" y="733"/>
                    <a:pt x="2237" y="668"/>
                  </a:cubicBezTo>
                  <a:cubicBezTo>
                    <a:pt x="2302" y="648"/>
                    <a:pt x="2428" y="608"/>
                    <a:pt x="2553" y="608"/>
                  </a:cubicBezTo>
                  <a:cubicBezTo>
                    <a:pt x="2698" y="608"/>
                    <a:pt x="2844" y="648"/>
                    <a:pt x="2949" y="773"/>
                  </a:cubicBezTo>
                  <a:lnTo>
                    <a:pt x="3054" y="858"/>
                  </a:lnTo>
                  <a:lnTo>
                    <a:pt x="3095" y="733"/>
                  </a:lnTo>
                  <a:cubicBezTo>
                    <a:pt x="3095" y="708"/>
                    <a:pt x="3220" y="166"/>
                    <a:pt x="3596" y="166"/>
                  </a:cubicBezTo>
                  <a:close/>
                  <a:moveTo>
                    <a:pt x="3596" y="1"/>
                  </a:moveTo>
                  <a:cubicBezTo>
                    <a:pt x="3220" y="1"/>
                    <a:pt x="3029" y="377"/>
                    <a:pt x="2969" y="562"/>
                  </a:cubicBezTo>
                  <a:cubicBezTo>
                    <a:pt x="2844" y="482"/>
                    <a:pt x="2698" y="437"/>
                    <a:pt x="2553" y="437"/>
                  </a:cubicBezTo>
                  <a:cubicBezTo>
                    <a:pt x="2428" y="437"/>
                    <a:pt x="2302" y="457"/>
                    <a:pt x="2177" y="522"/>
                  </a:cubicBezTo>
                  <a:cubicBezTo>
                    <a:pt x="2006" y="583"/>
                    <a:pt x="1881" y="733"/>
                    <a:pt x="1841" y="899"/>
                  </a:cubicBezTo>
                  <a:cubicBezTo>
                    <a:pt x="1715" y="1525"/>
                    <a:pt x="2448" y="2634"/>
                    <a:pt x="3155" y="3531"/>
                  </a:cubicBezTo>
                  <a:cubicBezTo>
                    <a:pt x="2322" y="3155"/>
                    <a:pt x="1359" y="2739"/>
                    <a:pt x="878" y="2739"/>
                  </a:cubicBezTo>
                  <a:cubicBezTo>
                    <a:pt x="752" y="2739"/>
                    <a:pt x="647" y="2779"/>
                    <a:pt x="587" y="2819"/>
                  </a:cubicBezTo>
                  <a:cubicBezTo>
                    <a:pt x="442" y="2925"/>
                    <a:pt x="356" y="3070"/>
                    <a:pt x="336" y="3241"/>
                  </a:cubicBezTo>
                  <a:cubicBezTo>
                    <a:pt x="316" y="3491"/>
                    <a:pt x="442" y="3697"/>
                    <a:pt x="522" y="3822"/>
                  </a:cubicBezTo>
                  <a:cubicBezTo>
                    <a:pt x="191" y="3948"/>
                    <a:pt x="65" y="4264"/>
                    <a:pt x="45" y="4449"/>
                  </a:cubicBezTo>
                  <a:cubicBezTo>
                    <a:pt x="0" y="4620"/>
                    <a:pt x="45" y="4805"/>
                    <a:pt x="171" y="4931"/>
                  </a:cubicBezTo>
                  <a:cubicBezTo>
                    <a:pt x="462" y="5247"/>
                    <a:pt x="1174" y="5392"/>
                    <a:pt x="2277" y="5392"/>
                  </a:cubicBezTo>
                  <a:cubicBezTo>
                    <a:pt x="2613" y="5392"/>
                    <a:pt x="2969" y="5372"/>
                    <a:pt x="3345" y="5347"/>
                  </a:cubicBezTo>
                  <a:lnTo>
                    <a:pt x="3345" y="5347"/>
                  </a:lnTo>
                  <a:cubicBezTo>
                    <a:pt x="2322" y="6395"/>
                    <a:pt x="1194" y="7669"/>
                    <a:pt x="1359" y="8130"/>
                  </a:cubicBezTo>
                  <a:cubicBezTo>
                    <a:pt x="1445" y="8401"/>
                    <a:pt x="1650" y="8547"/>
                    <a:pt x="1946" y="8547"/>
                  </a:cubicBezTo>
                  <a:cubicBezTo>
                    <a:pt x="2092" y="8547"/>
                    <a:pt x="2197" y="8527"/>
                    <a:pt x="2302" y="8507"/>
                  </a:cubicBezTo>
                  <a:cubicBezTo>
                    <a:pt x="2322" y="8858"/>
                    <a:pt x="2573" y="9068"/>
                    <a:pt x="2738" y="9153"/>
                  </a:cubicBezTo>
                  <a:cubicBezTo>
                    <a:pt x="2832" y="9199"/>
                    <a:pt x="2934" y="9227"/>
                    <a:pt x="3031" y="9227"/>
                  </a:cubicBezTo>
                  <a:cubicBezTo>
                    <a:pt x="3105" y="9227"/>
                    <a:pt x="3177" y="9210"/>
                    <a:pt x="3240" y="9174"/>
                  </a:cubicBezTo>
                  <a:cubicBezTo>
                    <a:pt x="3721" y="8943"/>
                    <a:pt x="4098" y="8045"/>
                    <a:pt x="4368" y="7147"/>
                  </a:cubicBezTo>
                  <a:cubicBezTo>
                    <a:pt x="4368" y="7629"/>
                    <a:pt x="4368" y="8105"/>
                    <a:pt x="4409" y="8652"/>
                  </a:cubicBezTo>
                  <a:cubicBezTo>
                    <a:pt x="4434" y="9108"/>
                    <a:pt x="4454" y="9590"/>
                    <a:pt x="4494" y="10091"/>
                  </a:cubicBezTo>
                  <a:cubicBezTo>
                    <a:pt x="4409" y="10031"/>
                    <a:pt x="4308" y="9966"/>
                    <a:pt x="4203" y="9906"/>
                  </a:cubicBezTo>
                  <a:cubicBezTo>
                    <a:pt x="3859" y="9734"/>
                    <a:pt x="3423" y="9643"/>
                    <a:pt x="2921" y="9643"/>
                  </a:cubicBezTo>
                  <a:cubicBezTo>
                    <a:pt x="2749" y="9643"/>
                    <a:pt x="2569" y="9653"/>
                    <a:pt x="2382" y="9675"/>
                  </a:cubicBezTo>
                  <a:cubicBezTo>
                    <a:pt x="2277" y="9675"/>
                    <a:pt x="2237" y="9735"/>
                    <a:pt x="2217" y="9780"/>
                  </a:cubicBezTo>
                  <a:cubicBezTo>
                    <a:pt x="2177" y="9906"/>
                    <a:pt x="2302" y="10031"/>
                    <a:pt x="2448" y="10177"/>
                  </a:cubicBezTo>
                  <a:cubicBezTo>
                    <a:pt x="2468" y="10177"/>
                    <a:pt x="2488" y="10197"/>
                    <a:pt x="2488" y="10197"/>
                  </a:cubicBezTo>
                  <a:cubicBezTo>
                    <a:pt x="2653" y="10387"/>
                    <a:pt x="2864" y="10553"/>
                    <a:pt x="3095" y="10678"/>
                  </a:cubicBezTo>
                  <a:cubicBezTo>
                    <a:pt x="3220" y="10763"/>
                    <a:pt x="3365" y="10844"/>
                    <a:pt x="3511" y="10909"/>
                  </a:cubicBezTo>
                  <a:cubicBezTo>
                    <a:pt x="3847" y="11054"/>
                    <a:pt x="4183" y="11139"/>
                    <a:pt x="4514" y="11160"/>
                  </a:cubicBezTo>
                  <a:lnTo>
                    <a:pt x="4619" y="11160"/>
                  </a:lnTo>
                  <a:lnTo>
                    <a:pt x="4619" y="11180"/>
                  </a:lnTo>
                  <a:cubicBezTo>
                    <a:pt x="4619" y="11240"/>
                    <a:pt x="4639" y="11285"/>
                    <a:pt x="4639" y="11345"/>
                  </a:cubicBezTo>
                  <a:cubicBezTo>
                    <a:pt x="4765" y="12308"/>
                    <a:pt x="4955" y="13186"/>
                    <a:pt x="5161" y="14023"/>
                  </a:cubicBezTo>
                  <a:cubicBezTo>
                    <a:pt x="5437" y="15001"/>
                    <a:pt x="5748" y="15839"/>
                    <a:pt x="6124" y="16611"/>
                  </a:cubicBezTo>
                  <a:cubicBezTo>
                    <a:pt x="6189" y="16716"/>
                    <a:pt x="6289" y="16782"/>
                    <a:pt x="6415" y="16782"/>
                  </a:cubicBezTo>
                  <a:cubicBezTo>
                    <a:pt x="6460" y="16782"/>
                    <a:pt x="6500" y="16782"/>
                    <a:pt x="6540" y="16756"/>
                  </a:cubicBezTo>
                  <a:cubicBezTo>
                    <a:pt x="6711" y="16676"/>
                    <a:pt x="6771" y="16486"/>
                    <a:pt x="6690" y="16320"/>
                  </a:cubicBezTo>
                  <a:cubicBezTo>
                    <a:pt x="6314" y="15588"/>
                    <a:pt x="5998" y="14796"/>
                    <a:pt x="5728" y="13873"/>
                  </a:cubicBezTo>
                  <a:cubicBezTo>
                    <a:pt x="5642" y="13542"/>
                    <a:pt x="5562" y="13186"/>
                    <a:pt x="5477" y="12830"/>
                  </a:cubicBezTo>
                  <a:cubicBezTo>
                    <a:pt x="5622" y="12810"/>
                    <a:pt x="5748" y="12744"/>
                    <a:pt x="5853" y="12684"/>
                  </a:cubicBezTo>
                  <a:cubicBezTo>
                    <a:pt x="6334" y="12433"/>
                    <a:pt x="6751" y="12097"/>
                    <a:pt x="7127" y="11681"/>
                  </a:cubicBezTo>
                  <a:cubicBezTo>
                    <a:pt x="7292" y="11491"/>
                    <a:pt x="7443" y="11305"/>
                    <a:pt x="7588" y="11094"/>
                  </a:cubicBezTo>
                  <a:cubicBezTo>
                    <a:pt x="7819" y="10763"/>
                    <a:pt x="7984" y="10407"/>
                    <a:pt x="8130" y="10031"/>
                  </a:cubicBezTo>
                  <a:cubicBezTo>
                    <a:pt x="8130" y="10011"/>
                    <a:pt x="8150" y="9986"/>
                    <a:pt x="8150" y="9966"/>
                  </a:cubicBezTo>
                  <a:cubicBezTo>
                    <a:pt x="8255" y="9715"/>
                    <a:pt x="8340" y="9444"/>
                    <a:pt x="8255" y="9319"/>
                  </a:cubicBezTo>
                  <a:cubicBezTo>
                    <a:pt x="8235" y="9279"/>
                    <a:pt x="8170" y="9234"/>
                    <a:pt x="8090" y="9234"/>
                  </a:cubicBezTo>
                  <a:cubicBezTo>
                    <a:pt x="8045" y="9234"/>
                    <a:pt x="8004" y="9259"/>
                    <a:pt x="7964" y="9259"/>
                  </a:cubicBezTo>
                  <a:cubicBezTo>
                    <a:pt x="6896" y="9635"/>
                    <a:pt x="6084" y="10136"/>
                    <a:pt x="5562" y="10783"/>
                  </a:cubicBezTo>
                  <a:cubicBezTo>
                    <a:pt x="5412" y="10969"/>
                    <a:pt x="5286" y="11180"/>
                    <a:pt x="5186" y="11390"/>
                  </a:cubicBezTo>
                  <a:cubicBezTo>
                    <a:pt x="5186" y="11345"/>
                    <a:pt x="5186" y="11305"/>
                    <a:pt x="5161" y="11285"/>
                  </a:cubicBezTo>
                  <a:cubicBezTo>
                    <a:pt x="5035" y="10407"/>
                    <a:pt x="4955" y="9530"/>
                    <a:pt x="4890" y="8607"/>
                  </a:cubicBezTo>
                  <a:cubicBezTo>
                    <a:pt x="4850" y="8025"/>
                    <a:pt x="4830" y="7478"/>
                    <a:pt x="4830" y="6957"/>
                  </a:cubicBezTo>
                  <a:lnTo>
                    <a:pt x="4830" y="6957"/>
                  </a:lnTo>
                  <a:cubicBezTo>
                    <a:pt x="5286" y="8421"/>
                    <a:pt x="5707" y="9174"/>
                    <a:pt x="6018" y="9234"/>
                  </a:cubicBezTo>
                  <a:lnTo>
                    <a:pt x="6144" y="9234"/>
                  </a:lnTo>
                  <a:cubicBezTo>
                    <a:pt x="6565" y="9234"/>
                    <a:pt x="6751" y="8858"/>
                    <a:pt x="6791" y="8587"/>
                  </a:cubicBezTo>
                  <a:cubicBezTo>
                    <a:pt x="6896" y="8632"/>
                    <a:pt x="7001" y="8672"/>
                    <a:pt x="7127" y="8672"/>
                  </a:cubicBezTo>
                  <a:cubicBezTo>
                    <a:pt x="7317" y="8672"/>
                    <a:pt x="7483" y="8587"/>
                    <a:pt x="7588" y="8527"/>
                  </a:cubicBezTo>
                  <a:cubicBezTo>
                    <a:pt x="7754" y="8421"/>
                    <a:pt x="7839" y="8256"/>
                    <a:pt x="7859" y="8085"/>
                  </a:cubicBezTo>
                  <a:cubicBezTo>
                    <a:pt x="7899" y="7398"/>
                    <a:pt x="6791" y="6250"/>
                    <a:pt x="5978" y="5497"/>
                  </a:cubicBezTo>
                  <a:lnTo>
                    <a:pt x="5978" y="5497"/>
                  </a:lnTo>
                  <a:cubicBezTo>
                    <a:pt x="6791" y="5703"/>
                    <a:pt x="7964" y="5954"/>
                    <a:pt x="8671" y="5954"/>
                  </a:cubicBezTo>
                  <a:cubicBezTo>
                    <a:pt x="8987" y="5954"/>
                    <a:pt x="9198" y="5914"/>
                    <a:pt x="9278" y="5808"/>
                  </a:cubicBezTo>
                  <a:cubicBezTo>
                    <a:pt x="9404" y="5663"/>
                    <a:pt x="9469" y="5497"/>
                    <a:pt x="9449" y="5327"/>
                  </a:cubicBezTo>
                  <a:cubicBezTo>
                    <a:pt x="9404" y="5096"/>
                    <a:pt x="9238" y="4911"/>
                    <a:pt x="9133" y="4805"/>
                  </a:cubicBezTo>
                  <a:cubicBezTo>
                    <a:pt x="9449" y="4595"/>
                    <a:pt x="9489" y="4284"/>
                    <a:pt x="9489" y="4093"/>
                  </a:cubicBezTo>
                  <a:cubicBezTo>
                    <a:pt x="9469" y="3908"/>
                    <a:pt x="9384" y="3742"/>
                    <a:pt x="9238" y="3637"/>
                  </a:cubicBezTo>
                  <a:cubicBezTo>
                    <a:pt x="9073" y="3531"/>
                    <a:pt x="8822" y="3466"/>
                    <a:pt x="8466" y="3466"/>
                  </a:cubicBezTo>
                  <a:cubicBezTo>
                    <a:pt x="7879" y="3466"/>
                    <a:pt x="7107" y="3637"/>
                    <a:pt x="6480" y="3802"/>
                  </a:cubicBezTo>
                  <a:cubicBezTo>
                    <a:pt x="7839" y="2654"/>
                    <a:pt x="8466" y="1902"/>
                    <a:pt x="8381" y="1545"/>
                  </a:cubicBezTo>
                  <a:cubicBezTo>
                    <a:pt x="8295" y="1235"/>
                    <a:pt x="8070" y="1064"/>
                    <a:pt x="7734" y="1064"/>
                  </a:cubicBezTo>
                  <a:cubicBezTo>
                    <a:pt x="7648" y="1064"/>
                    <a:pt x="7543" y="1084"/>
                    <a:pt x="7483" y="1084"/>
                  </a:cubicBezTo>
                  <a:cubicBezTo>
                    <a:pt x="7503" y="733"/>
                    <a:pt x="7272" y="502"/>
                    <a:pt x="7107" y="397"/>
                  </a:cubicBezTo>
                  <a:cubicBezTo>
                    <a:pt x="7007" y="325"/>
                    <a:pt x="6887" y="284"/>
                    <a:pt x="6768" y="284"/>
                  </a:cubicBezTo>
                  <a:cubicBezTo>
                    <a:pt x="6713" y="284"/>
                    <a:pt x="6658" y="293"/>
                    <a:pt x="6605" y="312"/>
                  </a:cubicBezTo>
                  <a:cubicBezTo>
                    <a:pt x="5853" y="583"/>
                    <a:pt x="5141" y="2488"/>
                    <a:pt x="4830" y="3446"/>
                  </a:cubicBezTo>
                  <a:cubicBezTo>
                    <a:pt x="4659" y="2087"/>
                    <a:pt x="4308" y="206"/>
                    <a:pt x="3827" y="41"/>
                  </a:cubicBezTo>
                  <a:cubicBezTo>
                    <a:pt x="3742" y="21"/>
                    <a:pt x="3681" y="1"/>
                    <a:pt x="359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51"/>
            <p:cNvSpPr/>
            <p:nvPr/>
          </p:nvSpPr>
          <p:spPr>
            <a:xfrm>
              <a:off x="7312136" y="3490169"/>
              <a:ext cx="98226" cy="97739"/>
            </a:xfrm>
            <a:custGeom>
              <a:avLst/>
              <a:gdLst/>
              <a:ahLst/>
              <a:cxnLst/>
              <a:rect l="l" t="t" r="r" b="b"/>
              <a:pathLst>
                <a:path w="3427" h="3410" extrusionOk="0">
                  <a:moveTo>
                    <a:pt x="3171" y="1"/>
                  </a:moveTo>
                  <a:cubicBezTo>
                    <a:pt x="3142" y="1"/>
                    <a:pt x="3108" y="8"/>
                    <a:pt x="3066" y="22"/>
                  </a:cubicBezTo>
                  <a:cubicBezTo>
                    <a:pt x="2189" y="293"/>
                    <a:pt x="1291" y="754"/>
                    <a:pt x="704" y="1507"/>
                  </a:cubicBezTo>
                  <a:cubicBezTo>
                    <a:pt x="474" y="1777"/>
                    <a:pt x="308" y="2113"/>
                    <a:pt x="203" y="2469"/>
                  </a:cubicBezTo>
                  <a:cubicBezTo>
                    <a:pt x="120" y="2770"/>
                    <a:pt x="0" y="3409"/>
                    <a:pt x="488" y="3409"/>
                  </a:cubicBezTo>
                  <a:cubicBezTo>
                    <a:pt x="504" y="3409"/>
                    <a:pt x="521" y="3409"/>
                    <a:pt x="539" y="3407"/>
                  </a:cubicBezTo>
                  <a:cubicBezTo>
                    <a:pt x="664" y="3407"/>
                    <a:pt x="789" y="3347"/>
                    <a:pt x="915" y="3282"/>
                  </a:cubicBezTo>
                  <a:cubicBezTo>
                    <a:pt x="1371" y="3031"/>
                    <a:pt x="1793" y="2700"/>
                    <a:pt x="2149" y="2299"/>
                  </a:cubicBezTo>
                  <a:cubicBezTo>
                    <a:pt x="2314" y="2113"/>
                    <a:pt x="2460" y="1923"/>
                    <a:pt x="2605" y="1717"/>
                  </a:cubicBezTo>
                  <a:cubicBezTo>
                    <a:pt x="2816" y="1401"/>
                    <a:pt x="3001" y="1045"/>
                    <a:pt x="3127" y="669"/>
                  </a:cubicBezTo>
                  <a:cubicBezTo>
                    <a:pt x="3185" y="538"/>
                    <a:pt x="3427" y="1"/>
                    <a:pt x="3171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51"/>
            <p:cNvSpPr/>
            <p:nvPr/>
          </p:nvSpPr>
          <p:spPr>
            <a:xfrm>
              <a:off x="7317926" y="3500029"/>
              <a:ext cx="78507" cy="88051"/>
            </a:xfrm>
            <a:custGeom>
              <a:avLst/>
              <a:gdLst/>
              <a:ahLst/>
              <a:cxnLst/>
              <a:rect l="l" t="t" r="r" b="b"/>
              <a:pathLst>
                <a:path w="2739" h="3072" extrusionOk="0">
                  <a:moveTo>
                    <a:pt x="2645" y="1"/>
                  </a:moveTo>
                  <a:cubicBezTo>
                    <a:pt x="2620" y="1"/>
                    <a:pt x="2597" y="11"/>
                    <a:pt x="2573" y="34"/>
                  </a:cubicBezTo>
                  <a:cubicBezTo>
                    <a:pt x="2528" y="99"/>
                    <a:pt x="2448" y="160"/>
                    <a:pt x="2363" y="200"/>
                  </a:cubicBezTo>
                  <a:cubicBezTo>
                    <a:pt x="2323" y="245"/>
                    <a:pt x="2278" y="265"/>
                    <a:pt x="2237" y="305"/>
                  </a:cubicBezTo>
                  <a:cubicBezTo>
                    <a:pt x="2112" y="410"/>
                    <a:pt x="1987" y="516"/>
                    <a:pt x="1861" y="621"/>
                  </a:cubicBezTo>
                  <a:cubicBezTo>
                    <a:pt x="1631" y="852"/>
                    <a:pt x="1380" y="1077"/>
                    <a:pt x="1169" y="1328"/>
                  </a:cubicBezTo>
                  <a:cubicBezTo>
                    <a:pt x="733" y="1830"/>
                    <a:pt x="337" y="2376"/>
                    <a:pt x="1" y="2958"/>
                  </a:cubicBezTo>
                  <a:lnTo>
                    <a:pt x="1" y="2983"/>
                  </a:lnTo>
                  <a:cubicBezTo>
                    <a:pt x="1" y="3003"/>
                    <a:pt x="1" y="3043"/>
                    <a:pt x="41" y="3063"/>
                  </a:cubicBezTo>
                  <a:cubicBezTo>
                    <a:pt x="48" y="3069"/>
                    <a:pt x="57" y="3071"/>
                    <a:pt x="67" y="3071"/>
                  </a:cubicBezTo>
                  <a:cubicBezTo>
                    <a:pt x="95" y="3071"/>
                    <a:pt x="131" y="3053"/>
                    <a:pt x="146" y="3023"/>
                  </a:cubicBezTo>
                  <a:cubicBezTo>
                    <a:pt x="462" y="2456"/>
                    <a:pt x="858" y="1935"/>
                    <a:pt x="1295" y="1433"/>
                  </a:cubicBezTo>
                  <a:cubicBezTo>
                    <a:pt x="1505" y="1203"/>
                    <a:pt x="1736" y="952"/>
                    <a:pt x="1967" y="746"/>
                  </a:cubicBezTo>
                  <a:cubicBezTo>
                    <a:pt x="2092" y="641"/>
                    <a:pt x="2217" y="516"/>
                    <a:pt x="2343" y="410"/>
                  </a:cubicBezTo>
                  <a:cubicBezTo>
                    <a:pt x="2383" y="390"/>
                    <a:pt x="2423" y="370"/>
                    <a:pt x="2468" y="325"/>
                  </a:cubicBezTo>
                  <a:cubicBezTo>
                    <a:pt x="2548" y="265"/>
                    <a:pt x="2634" y="200"/>
                    <a:pt x="2699" y="119"/>
                  </a:cubicBezTo>
                  <a:cubicBezTo>
                    <a:pt x="2739" y="99"/>
                    <a:pt x="2719" y="34"/>
                    <a:pt x="2699" y="14"/>
                  </a:cubicBezTo>
                  <a:cubicBezTo>
                    <a:pt x="2680" y="6"/>
                    <a:pt x="2662" y="1"/>
                    <a:pt x="264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51"/>
            <p:cNvSpPr/>
            <p:nvPr/>
          </p:nvSpPr>
          <p:spPr>
            <a:xfrm>
              <a:off x="7232254" y="3501348"/>
              <a:ext cx="85128" cy="38637"/>
            </a:xfrm>
            <a:custGeom>
              <a:avLst/>
              <a:gdLst/>
              <a:ahLst/>
              <a:cxnLst/>
              <a:rect l="l" t="t" r="r" b="b"/>
              <a:pathLst>
                <a:path w="2970" h="1348" extrusionOk="0">
                  <a:moveTo>
                    <a:pt x="788" y="0"/>
                  </a:moveTo>
                  <a:cubicBezTo>
                    <a:pt x="614" y="0"/>
                    <a:pt x="440" y="11"/>
                    <a:pt x="271" y="28"/>
                  </a:cubicBezTo>
                  <a:cubicBezTo>
                    <a:pt x="1" y="53"/>
                    <a:pt x="337" y="344"/>
                    <a:pt x="422" y="429"/>
                  </a:cubicBezTo>
                  <a:cubicBezTo>
                    <a:pt x="587" y="595"/>
                    <a:pt x="798" y="760"/>
                    <a:pt x="1004" y="886"/>
                  </a:cubicBezTo>
                  <a:cubicBezTo>
                    <a:pt x="1129" y="971"/>
                    <a:pt x="1275" y="1056"/>
                    <a:pt x="1425" y="1117"/>
                  </a:cubicBezTo>
                  <a:cubicBezTo>
                    <a:pt x="1736" y="1242"/>
                    <a:pt x="2072" y="1327"/>
                    <a:pt x="2403" y="1347"/>
                  </a:cubicBezTo>
                  <a:cubicBezTo>
                    <a:pt x="2488" y="1347"/>
                    <a:pt x="2573" y="1347"/>
                    <a:pt x="2654" y="1327"/>
                  </a:cubicBezTo>
                  <a:cubicBezTo>
                    <a:pt x="2970" y="1202"/>
                    <a:pt x="2719" y="846"/>
                    <a:pt x="2594" y="700"/>
                  </a:cubicBezTo>
                  <a:cubicBezTo>
                    <a:pt x="2448" y="510"/>
                    <a:pt x="2257" y="364"/>
                    <a:pt x="2052" y="259"/>
                  </a:cubicBezTo>
                  <a:cubicBezTo>
                    <a:pt x="1662" y="66"/>
                    <a:pt x="1222" y="0"/>
                    <a:pt x="788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51"/>
            <p:cNvSpPr/>
            <p:nvPr/>
          </p:nvSpPr>
          <p:spPr>
            <a:xfrm>
              <a:off x="7244894" y="3504931"/>
              <a:ext cx="69478" cy="33478"/>
            </a:xfrm>
            <a:custGeom>
              <a:avLst/>
              <a:gdLst/>
              <a:ahLst/>
              <a:cxnLst/>
              <a:rect l="l" t="t" r="r" b="b"/>
              <a:pathLst>
                <a:path w="2424" h="1168" extrusionOk="0">
                  <a:moveTo>
                    <a:pt x="68" y="0"/>
                  </a:moveTo>
                  <a:cubicBezTo>
                    <a:pt x="39" y="0"/>
                    <a:pt x="15" y="14"/>
                    <a:pt x="1" y="29"/>
                  </a:cubicBezTo>
                  <a:lnTo>
                    <a:pt x="1" y="74"/>
                  </a:lnTo>
                  <a:cubicBezTo>
                    <a:pt x="1" y="94"/>
                    <a:pt x="1" y="134"/>
                    <a:pt x="41" y="134"/>
                  </a:cubicBezTo>
                  <a:cubicBezTo>
                    <a:pt x="106" y="179"/>
                    <a:pt x="166" y="199"/>
                    <a:pt x="252" y="199"/>
                  </a:cubicBezTo>
                  <a:cubicBezTo>
                    <a:pt x="272" y="219"/>
                    <a:pt x="292" y="219"/>
                    <a:pt x="332" y="219"/>
                  </a:cubicBezTo>
                  <a:cubicBezTo>
                    <a:pt x="437" y="259"/>
                    <a:pt x="523" y="279"/>
                    <a:pt x="628" y="325"/>
                  </a:cubicBezTo>
                  <a:cubicBezTo>
                    <a:pt x="813" y="385"/>
                    <a:pt x="1024" y="450"/>
                    <a:pt x="1210" y="530"/>
                  </a:cubicBezTo>
                  <a:cubicBezTo>
                    <a:pt x="1586" y="701"/>
                    <a:pt x="1962" y="906"/>
                    <a:pt x="2298" y="1157"/>
                  </a:cubicBezTo>
                  <a:cubicBezTo>
                    <a:pt x="2304" y="1165"/>
                    <a:pt x="2314" y="1168"/>
                    <a:pt x="2326" y="1168"/>
                  </a:cubicBezTo>
                  <a:cubicBezTo>
                    <a:pt x="2353" y="1168"/>
                    <a:pt x="2389" y="1151"/>
                    <a:pt x="2403" y="1137"/>
                  </a:cubicBezTo>
                  <a:cubicBezTo>
                    <a:pt x="2423" y="1097"/>
                    <a:pt x="2423" y="1057"/>
                    <a:pt x="2383" y="1012"/>
                  </a:cubicBezTo>
                  <a:cubicBezTo>
                    <a:pt x="2027" y="781"/>
                    <a:pt x="1671" y="575"/>
                    <a:pt x="1275" y="385"/>
                  </a:cubicBezTo>
                  <a:cubicBezTo>
                    <a:pt x="1084" y="304"/>
                    <a:pt x="879" y="239"/>
                    <a:pt x="668" y="154"/>
                  </a:cubicBezTo>
                  <a:cubicBezTo>
                    <a:pt x="583" y="134"/>
                    <a:pt x="482" y="94"/>
                    <a:pt x="377" y="74"/>
                  </a:cubicBezTo>
                  <a:cubicBezTo>
                    <a:pt x="332" y="74"/>
                    <a:pt x="312" y="54"/>
                    <a:pt x="272" y="54"/>
                  </a:cubicBezTo>
                  <a:cubicBezTo>
                    <a:pt x="207" y="54"/>
                    <a:pt x="146" y="29"/>
                    <a:pt x="106" y="9"/>
                  </a:cubicBezTo>
                  <a:cubicBezTo>
                    <a:pt x="93" y="3"/>
                    <a:pt x="80" y="0"/>
                    <a:pt x="68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51"/>
            <p:cNvSpPr/>
            <p:nvPr/>
          </p:nvSpPr>
          <p:spPr>
            <a:xfrm>
              <a:off x="7298235" y="3389019"/>
              <a:ext cx="64003" cy="312536"/>
            </a:xfrm>
            <a:custGeom>
              <a:avLst/>
              <a:gdLst/>
              <a:ahLst/>
              <a:cxnLst/>
              <a:rect l="l" t="t" r="r" b="b"/>
              <a:pathLst>
                <a:path w="2233" h="10904" extrusionOk="0">
                  <a:moveTo>
                    <a:pt x="186" y="0"/>
                  </a:moveTo>
                  <a:cubicBezTo>
                    <a:pt x="101" y="0"/>
                    <a:pt x="41" y="60"/>
                    <a:pt x="41" y="126"/>
                  </a:cubicBezTo>
                  <a:cubicBezTo>
                    <a:pt x="1" y="1043"/>
                    <a:pt x="21" y="1941"/>
                    <a:pt x="61" y="2844"/>
                  </a:cubicBezTo>
                  <a:cubicBezTo>
                    <a:pt x="101" y="3742"/>
                    <a:pt x="166" y="4639"/>
                    <a:pt x="292" y="5537"/>
                  </a:cubicBezTo>
                  <a:cubicBezTo>
                    <a:pt x="417" y="6435"/>
                    <a:pt x="582" y="7332"/>
                    <a:pt x="813" y="8210"/>
                  </a:cubicBezTo>
                  <a:cubicBezTo>
                    <a:pt x="1064" y="9088"/>
                    <a:pt x="1355" y="9945"/>
                    <a:pt x="1756" y="10763"/>
                  </a:cubicBezTo>
                  <a:cubicBezTo>
                    <a:pt x="1756" y="10783"/>
                    <a:pt x="1776" y="10783"/>
                    <a:pt x="1776" y="10783"/>
                  </a:cubicBezTo>
                  <a:cubicBezTo>
                    <a:pt x="1806" y="10861"/>
                    <a:pt x="1894" y="10904"/>
                    <a:pt x="1989" y="10904"/>
                  </a:cubicBezTo>
                  <a:cubicBezTo>
                    <a:pt x="2021" y="10904"/>
                    <a:pt x="2055" y="10899"/>
                    <a:pt x="2087" y="10888"/>
                  </a:cubicBezTo>
                  <a:cubicBezTo>
                    <a:pt x="2192" y="10823"/>
                    <a:pt x="2232" y="10678"/>
                    <a:pt x="2192" y="10552"/>
                  </a:cubicBezTo>
                  <a:lnTo>
                    <a:pt x="2172" y="10552"/>
                  </a:lnTo>
                  <a:cubicBezTo>
                    <a:pt x="1776" y="9780"/>
                    <a:pt x="1460" y="8942"/>
                    <a:pt x="1209" y="8085"/>
                  </a:cubicBezTo>
                  <a:cubicBezTo>
                    <a:pt x="979" y="7232"/>
                    <a:pt x="793" y="6375"/>
                    <a:pt x="648" y="5477"/>
                  </a:cubicBezTo>
                  <a:cubicBezTo>
                    <a:pt x="522" y="4599"/>
                    <a:pt x="437" y="3722"/>
                    <a:pt x="377" y="2819"/>
                  </a:cubicBezTo>
                  <a:cubicBezTo>
                    <a:pt x="312" y="1921"/>
                    <a:pt x="292" y="1023"/>
                    <a:pt x="312" y="146"/>
                  </a:cubicBezTo>
                  <a:cubicBezTo>
                    <a:pt x="312" y="60"/>
                    <a:pt x="251" y="0"/>
                    <a:pt x="186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51"/>
            <p:cNvSpPr/>
            <p:nvPr/>
          </p:nvSpPr>
          <p:spPr>
            <a:xfrm>
              <a:off x="7220330" y="3225271"/>
              <a:ext cx="89284" cy="123679"/>
            </a:xfrm>
            <a:custGeom>
              <a:avLst/>
              <a:gdLst/>
              <a:ahLst/>
              <a:cxnLst/>
              <a:rect l="l" t="t" r="r" b="b"/>
              <a:pathLst>
                <a:path w="3115" h="4315" extrusionOk="0">
                  <a:moveTo>
                    <a:pt x="1901" y="1"/>
                  </a:moveTo>
                  <a:cubicBezTo>
                    <a:pt x="1429" y="1"/>
                    <a:pt x="1294" y="613"/>
                    <a:pt x="1294" y="613"/>
                  </a:cubicBezTo>
                  <a:cubicBezTo>
                    <a:pt x="1145" y="474"/>
                    <a:pt x="983" y="428"/>
                    <a:pt x="836" y="428"/>
                  </a:cubicBezTo>
                  <a:cubicBezTo>
                    <a:pt x="697" y="428"/>
                    <a:pt x="572" y="469"/>
                    <a:pt x="482" y="508"/>
                  </a:cubicBezTo>
                  <a:cubicBezTo>
                    <a:pt x="356" y="573"/>
                    <a:pt x="251" y="678"/>
                    <a:pt x="211" y="824"/>
                  </a:cubicBezTo>
                  <a:cubicBezTo>
                    <a:pt x="0" y="1827"/>
                    <a:pt x="2277" y="4314"/>
                    <a:pt x="2277" y="4314"/>
                  </a:cubicBezTo>
                  <a:lnTo>
                    <a:pt x="3115" y="3978"/>
                  </a:lnTo>
                  <a:cubicBezTo>
                    <a:pt x="3115" y="3978"/>
                    <a:pt x="2694" y="237"/>
                    <a:pt x="2092" y="31"/>
                  </a:cubicBezTo>
                  <a:cubicBezTo>
                    <a:pt x="2023" y="10"/>
                    <a:pt x="1960" y="1"/>
                    <a:pt x="190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51"/>
            <p:cNvSpPr/>
            <p:nvPr/>
          </p:nvSpPr>
          <p:spPr>
            <a:xfrm>
              <a:off x="7298808" y="3363854"/>
              <a:ext cx="97051" cy="121328"/>
            </a:xfrm>
            <a:custGeom>
              <a:avLst/>
              <a:gdLst/>
              <a:ahLst/>
              <a:cxnLst/>
              <a:rect l="l" t="t" r="r" b="b"/>
              <a:pathLst>
                <a:path w="3386" h="4233" extrusionOk="0">
                  <a:moveTo>
                    <a:pt x="753" y="1"/>
                  </a:moveTo>
                  <a:lnTo>
                    <a:pt x="1" y="462"/>
                  </a:lnTo>
                  <a:cubicBezTo>
                    <a:pt x="1" y="462"/>
                    <a:pt x="939" y="4118"/>
                    <a:pt x="1585" y="4223"/>
                  </a:cubicBezTo>
                  <a:cubicBezTo>
                    <a:pt x="1624" y="4229"/>
                    <a:pt x="1661" y="4232"/>
                    <a:pt x="1696" y="4232"/>
                  </a:cubicBezTo>
                  <a:cubicBezTo>
                    <a:pt x="2242" y="4232"/>
                    <a:pt x="2278" y="3531"/>
                    <a:pt x="2278" y="3531"/>
                  </a:cubicBezTo>
                  <a:cubicBezTo>
                    <a:pt x="2414" y="3625"/>
                    <a:pt x="2547" y="3660"/>
                    <a:pt x="2667" y="3660"/>
                  </a:cubicBezTo>
                  <a:cubicBezTo>
                    <a:pt x="2842" y="3660"/>
                    <a:pt x="2992" y="3586"/>
                    <a:pt x="3090" y="3511"/>
                  </a:cubicBezTo>
                  <a:cubicBezTo>
                    <a:pt x="3215" y="3446"/>
                    <a:pt x="3301" y="3301"/>
                    <a:pt x="3321" y="3155"/>
                  </a:cubicBezTo>
                  <a:cubicBezTo>
                    <a:pt x="3386" y="2132"/>
                    <a:pt x="753" y="1"/>
                    <a:pt x="75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51"/>
            <p:cNvSpPr/>
            <p:nvPr/>
          </p:nvSpPr>
          <p:spPr>
            <a:xfrm>
              <a:off x="7205942" y="3362707"/>
              <a:ext cx="100663" cy="122074"/>
            </a:xfrm>
            <a:custGeom>
              <a:avLst/>
              <a:gdLst/>
              <a:ahLst/>
              <a:cxnLst/>
              <a:rect l="l" t="t" r="r" b="b"/>
              <a:pathLst>
                <a:path w="3512" h="4259" extrusionOk="0">
                  <a:moveTo>
                    <a:pt x="2719" y="1"/>
                  </a:moveTo>
                  <a:cubicBezTo>
                    <a:pt x="2719" y="1"/>
                    <a:pt x="1" y="2608"/>
                    <a:pt x="232" y="3215"/>
                  </a:cubicBezTo>
                  <a:cubicBezTo>
                    <a:pt x="329" y="3503"/>
                    <a:pt x="545" y="3579"/>
                    <a:pt x="745" y="3579"/>
                  </a:cubicBezTo>
                  <a:cubicBezTo>
                    <a:pt x="967" y="3579"/>
                    <a:pt x="1169" y="3486"/>
                    <a:pt x="1169" y="3486"/>
                  </a:cubicBezTo>
                  <a:lnTo>
                    <a:pt x="1169" y="3486"/>
                  </a:lnTo>
                  <a:cubicBezTo>
                    <a:pt x="1129" y="3887"/>
                    <a:pt x="1400" y="4093"/>
                    <a:pt x="1566" y="4198"/>
                  </a:cubicBezTo>
                  <a:cubicBezTo>
                    <a:pt x="1638" y="4236"/>
                    <a:pt x="1725" y="4258"/>
                    <a:pt x="1810" y="4258"/>
                  </a:cubicBezTo>
                  <a:cubicBezTo>
                    <a:pt x="1872" y="4258"/>
                    <a:pt x="1934" y="4246"/>
                    <a:pt x="1987" y="4218"/>
                  </a:cubicBezTo>
                  <a:cubicBezTo>
                    <a:pt x="2925" y="3782"/>
                    <a:pt x="3512" y="457"/>
                    <a:pt x="3512" y="457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51"/>
            <p:cNvSpPr/>
            <p:nvPr/>
          </p:nvSpPr>
          <p:spPr>
            <a:xfrm>
              <a:off x="7173610" y="3303720"/>
              <a:ext cx="125800" cy="71083"/>
            </a:xfrm>
            <a:custGeom>
              <a:avLst/>
              <a:gdLst/>
              <a:ahLst/>
              <a:cxnLst/>
              <a:rect l="l" t="t" r="r" b="b"/>
              <a:pathLst>
                <a:path w="4389" h="2480" extrusionOk="0">
                  <a:moveTo>
                    <a:pt x="782" y="1"/>
                  </a:moveTo>
                  <a:cubicBezTo>
                    <a:pt x="687" y="1"/>
                    <a:pt x="612" y="17"/>
                    <a:pt x="562" y="52"/>
                  </a:cubicBezTo>
                  <a:cubicBezTo>
                    <a:pt x="41" y="449"/>
                    <a:pt x="587" y="1030"/>
                    <a:pt x="587" y="1030"/>
                  </a:cubicBezTo>
                  <a:cubicBezTo>
                    <a:pt x="186" y="1116"/>
                    <a:pt x="61" y="1452"/>
                    <a:pt x="41" y="1637"/>
                  </a:cubicBezTo>
                  <a:cubicBezTo>
                    <a:pt x="0" y="1783"/>
                    <a:pt x="41" y="1933"/>
                    <a:pt x="146" y="2059"/>
                  </a:cubicBezTo>
                  <a:cubicBezTo>
                    <a:pt x="470" y="2389"/>
                    <a:pt x="1336" y="2479"/>
                    <a:pt x="2185" y="2479"/>
                  </a:cubicBezTo>
                  <a:cubicBezTo>
                    <a:pt x="3204" y="2479"/>
                    <a:pt x="4198" y="2349"/>
                    <a:pt x="4198" y="2349"/>
                  </a:cubicBezTo>
                  <a:lnTo>
                    <a:pt x="4389" y="1472"/>
                  </a:lnTo>
                  <a:cubicBezTo>
                    <a:pt x="4389" y="1472"/>
                    <a:pt x="1685" y="1"/>
                    <a:pt x="782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51"/>
            <p:cNvSpPr/>
            <p:nvPr/>
          </p:nvSpPr>
          <p:spPr>
            <a:xfrm>
              <a:off x="7307149" y="3233267"/>
              <a:ext cx="106682" cy="118691"/>
            </a:xfrm>
            <a:custGeom>
              <a:avLst/>
              <a:gdLst/>
              <a:ahLst/>
              <a:cxnLst/>
              <a:rect l="l" t="t" r="r" b="b"/>
              <a:pathLst>
                <a:path w="3722" h="4141" extrusionOk="0">
                  <a:moveTo>
                    <a:pt x="2038" y="1"/>
                  </a:moveTo>
                  <a:cubicBezTo>
                    <a:pt x="1990" y="1"/>
                    <a:pt x="1943" y="8"/>
                    <a:pt x="1901" y="23"/>
                  </a:cubicBezTo>
                  <a:cubicBezTo>
                    <a:pt x="943" y="379"/>
                    <a:pt x="1" y="3614"/>
                    <a:pt x="1" y="3614"/>
                  </a:cubicBezTo>
                  <a:lnTo>
                    <a:pt x="733" y="4140"/>
                  </a:lnTo>
                  <a:cubicBezTo>
                    <a:pt x="733" y="4140"/>
                    <a:pt x="3722" y="1838"/>
                    <a:pt x="3551" y="1191"/>
                  </a:cubicBezTo>
                  <a:cubicBezTo>
                    <a:pt x="3473" y="855"/>
                    <a:pt x="3221" y="777"/>
                    <a:pt x="3003" y="777"/>
                  </a:cubicBezTo>
                  <a:cubicBezTo>
                    <a:pt x="2815" y="777"/>
                    <a:pt x="2654" y="835"/>
                    <a:pt x="2654" y="835"/>
                  </a:cubicBezTo>
                  <a:cubicBezTo>
                    <a:pt x="2719" y="439"/>
                    <a:pt x="2488" y="208"/>
                    <a:pt x="2323" y="83"/>
                  </a:cubicBezTo>
                  <a:cubicBezTo>
                    <a:pt x="2239" y="30"/>
                    <a:pt x="2135" y="1"/>
                    <a:pt x="2038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51"/>
            <p:cNvSpPr/>
            <p:nvPr/>
          </p:nvSpPr>
          <p:spPr>
            <a:xfrm>
              <a:off x="7319789" y="3324414"/>
              <a:ext cx="127548" cy="66669"/>
            </a:xfrm>
            <a:custGeom>
              <a:avLst/>
              <a:gdLst/>
              <a:ahLst/>
              <a:cxnLst/>
              <a:rect l="l" t="t" r="r" b="b"/>
              <a:pathLst>
                <a:path w="4450" h="2326" extrusionOk="0">
                  <a:moveTo>
                    <a:pt x="3277" y="1"/>
                  </a:moveTo>
                  <a:cubicBezTo>
                    <a:pt x="2036" y="1"/>
                    <a:pt x="1" y="750"/>
                    <a:pt x="1" y="750"/>
                  </a:cubicBezTo>
                  <a:lnTo>
                    <a:pt x="1" y="1647"/>
                  </a:lnTo>
                  <a:cubicBezTo>
                    <a:pt x="1" y="1647"/>
                    <a:pt x="2348" y="2325"/>
                    <a:pt x="3478" y="2325"/>
                  </a:cubicBezTo>
                  <a:cubicBezTo>
                    <a:pt x="3750" y="2325"/>
                    <a:pt x="3951" y="2286"/>
                    <a:pt x="4033" y="2189"/>
                  </a:cubicBezTo>
                  <a:cubicBezTo>
                    <a:pt x="4449" y="1713"/>
                    <a:pt x="3802" y="1251"/>
                    <a:pt x="3802" y="1251"/>
                  </a:cubicBezTo>
                  <a:cubicBezTo>
                    <a:pt x="4158" y="1086"/>
                    <a:pt x="4219" y="750"/>
                    <a:pt x="4219" y="539"/>
                  </a:cubicBezTo>
                  <a:cubicBezTo>
                    <a:pt x="4199" y="394"/>
                    <a:pt x="4138" y="248"/>
                    <a:pt x="4013" y="163"/>
                  </a:cubicBezTo>
                  <a:cubicBezTo>
                    <a:pt x="3846" y="47"/>
                    <a:pt x="3586" y="1"/>
                    <a:pt x="3277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51"/>
            <p:cNvSpPr/>
            <p:nvPr/>
          </p:nvSpPr>
          <p:spPr>
            <a:xfrm>
              <a:off x="7273069" y="3333070"/>
              <a:ext cx="61710" cy="53971"/>
            </a:xfrm>
            <a:custGeom>
              <a:avLst/>
              <a:gdLst/>
              <a:ahLst/>
              <a:cxnLst/>
              <a:rect l="l" t="t" r="r" b="b"/>
              <a:pathLst>
                <a:path w="2153" h="1883" extrusionOk="0">
                  <a:moveTo>
                    <a:pt x="1080" y="0"/>
                  </a:moveTo>
                  <a:cubicBezTo>
                    <a:pt x="934" y="0"/>
                    <a:pt x="786" y="36"/>
                    <a:pt x="648" y="112"/>
                  </a:cubicBezTo>
                  <a:cubicBezTo>
                    <a:pt x="187" y="342"/>
                    <a:pt x="1" y="909"/>
                    <a:pt x="227" y="1366"/>
                  </a:cubicBezTo>
                  <a:cubicBezTo>
                    <a:pt x="405" y="1694"/>
                    <a:pt x="744" y="1883"/>
                    <a:pt x="1091" y="1883"/>
                  </a:cubicBezTo>
                  <a:cubicBezTo>
                    <a:pt x="1231" y="1883"/>
                    <a:pt x="1373" y="1852"/>
                    <a:pt x="1506" y="1787"/>
                  </a:cubicBezTo>
                  <a:cubicBezTo>
                    <a:pt x="1962" y="1556"/>
                    <a:pt x="2152" y="969"/>
                    <a:pt x="1922" y="508"/>
                  </a:cubicBezTo>
                  <a:cubicBezTo>
                    <a:pt x="1747" y="189"/>
                    <a:pt x="1418" y="0"/>
                    <a:pt x="108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51"/>
            <p:cNvSpPr/>
            <p:nvPr/>
          </p:nvSpPr>
          <p:spPr>
            <a:xfrm>
              <a:off x="7266477" y="3304121"/>
              <a:ext cx="20293" cy="29150"/>
            </a:xfrm>
            <a:custGeom>
              <a:avLst/>
              <a:gdLst/>
              <a:ahLst/>
              <a:cxnLst/>
              <a:rect l="l" t="t" r="r" b="b"/>
              <a:pathLst>
                <a:path w="708" h="1017" extrusionOk="0">
                  <a:moveTo>
                    <a:pt x="90" y="1"/>
                  </a:moveTo>
                  <a:cubicBezTo>
                    <a:pt x="73" y="1"/>
                    <a:pt x="56" y="5"/>
                    <a:pt x="40" y="13"/>
                  </a:cubicBezTo>
                  <a:cubicBezTo>
                    <a:pt x="20" y="38"/>
                    <a:pt x="0" y="99"/>
                    <a:pt x="20" y="119"/>
                  </a:cubicBezTo>
                  <a:lnTo>
                    <a:pt x="687" y="1016"/>
                  </a:lnTo>
                  <a:cubicBezTo>
                    <a:pt x="707" y="1016"/>
                    <a:pt x="707" y="996"/>
                    <a:pt x="707" y="996"/>
                  </a:cubicBezTo>
                  <a:lnTo>
                    <a:pt x="166" y="38"/>
                  </a:lnTo>
                  <a:cubicBezTo>
                    <a:pt x="142" y="11"/>
                    <a:pt x="116" y="1"/>
                    <a:pt x="9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51"/>
            <p:cNvSpPr/>
            <p:nvPr/>
          </p:nvSpPr>
          <p:spPr>
            <a:xfrm>
              <a:off x="7283158" y="3298016"/>
              <a:ext cx="11522" cy="32962"/>
            </a:xfrm>
            <a:custGeom>
              <a:avLst/>
              <a:gdLst/>
              <a:ahLst/>
              <a:cxnLst/>
              <a:rect l="l" t="t" r="r" b="b"/>
              <a:pathLst>
                <a:path w="402" h="1150" extrusionOk="0">
                  <a:moveTo>
                    <a:pt x="65" y="1"/>
                  </a:moveTo>
                  <a:cubicBezTo>
                    <a:pt x="25" y="21"/>
                    <a:pt x="0" y="61"/>
                    <a:pt x="25" y="101"/>
                  </a:cubicBezTo>
                  <a:lnTo>
                    <a:pt x="376" y="1149"/>
                  </a:lnTo>
                  <a:lnTo>
                    <a:pt x="401" y="1149"/>
                  </a:lnTo>
                  <a:lnTo>
                    <a:pt x="401" y="1129"/>
                  </a:lnTo>
                  <a:lnTo>
                    <a:pt x="171" y="61"/>
                  </a:lnTo>
                  <a:cubicBezTo>
                    <a:pt x="150" y="21"/>
                    <a:pt x="105" y="1"/>
                    <a:pt x="65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51"/>
            <p:cNvSpPr/>
            <p:nvPr/>
          </p:nvSpPr>
          <p:spPr>
            <a:xfrm>
              <a:off x="7326267" y="3389163"/>
              <a:ext cx="19290" cy="22443"/>
            </a:xfrm>
            <a:custGeom>
              <a:avLst/>
              <a:gdLst/>
              <a:ahLst/>
              <a:cxnLst/>
              <a:rect l="l" t="t" r="r" b="b"/>
              <a:pathLst>
                <a:path w="673" h="783" extrusionOk="0">
                  <a:moveTo>
                    <a:pt x="13" y="0"/>
                  </a:moveTo>
                  <a:cubicBezTo>
                    <a:pt x="7" y="0"/>
                    <a:pt x="1" y="5"/>
                    <a:pt x="1" y="15"/>
                  </a:cubicBezTo>
                  <a:lnTo>
                    <a:pt x="1" y="35"/>
                  </a:lnTo>
                  <a:lnTo>
                    <a:pt x="527" y="748"/>
                  </a:lnTo>
                  <a:lnTo>
                    <a:pt x="527" y="768"/>
                  </a:lnTo>
                  <a:cubicBezTo>
                    <a:pt x="537" y="778"/>
                    <a:pt x="557" y="783"/>
                    <a:pt x="577" y="783"/>
                  </a:cubicBezTo>
                  <a:cubicBezTo>
                    <a:pt x="597" y="783"/>
                    <a:pt x="617" y="778"/>
                    <a:pt x="627" y="768"/>
                  </a:cubicBezTo>
                  <a:cubicBezTo>
                    <a:pt x="673" y="728"/>
                    <a:pt x="673" y="682"/>
                    <a:pt x="627" y="642"/>
                  </a:cubicBezTo>
                  <a:lnTo>
                    <a:pt x="26" y="15"/>
                  </a:lnTo>
                  <a:cubicBezTo>
                    <a:pt x="26" y="5"/>
                    <a:pt x="19" y="0"/>
                    <a:pt x="13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51"/>
            <p:cNvSpPr/>
            <p:nvPr/>
          </p:nvSpPr>
          <p:spPr>
            <a:xfrm>
              <a:off x="7319789" y="3392029"/>
              <a:ext cx="12554" cy="25997"/>
            </a:xfrm>
            <a:custGeom>
              <a:avLst/>
              <a:gdLst/>
              <a:ahLst/>
              <a:cxnLst/>
              <a:rect l="l" t="t" r="r" b="b"/>
              <a:pathLst>
                <a:path w="438" h="907" extrusionOk="0">
                  <a:moveTo>
                    <a:pt x="21" y="1"/>
                  </a:moveTo>
                  <a:cubicBezTo>
                    <a:pt x="1" y="1"/>
                    <a:pt x="1" y="1"/>
                    <a:pt x="1" y="21"/>
                  </a:cubicBezTo>
                  <a:lnTo>
                    <a:pt x="272" y="858"/>
                  </a:lnTo>
                  <a:cubicBezTo>
                    <a:pt x="292" y="858"/>
                    <a:pt x="292" y="858"/>
                    <a:pt x="292" y="878"/>
                  </a:cubicBezTo>
                  <a:cubicBezTo>
                    <a:pt x="306" y="892"/>
                    <a:pt x="330" y="907"/>
                    <a:pt x="359" y="907"/>
                  </a:cubicBezTo>
                  <a:cubicBezTo>
                    <a:pt x="371" y="907"/>
                    <a:pt x="384" y="904"/>
                    <a:pt x="397" y="898"/>
                  </a:cubicBezTo>
                  <a:cubicBezTo>
                    <a:pt x="437" y="878"/>
                    <a:pt x="437" y="833"/>
                    <a:pt x="417" y="793"/>
                  </a:cubicBezTo>
                  <a:lnTo>
                    <a:pt x="41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51"/>
            <p:cNvSpPr/>
            <p:nvPr/>
          </p:nvSpPr>
          <p:spPr>
            <a:xfrm>
              <a:off x="7275964" y="3388446"/>
              <a:ext cx="16252" cy="24162"/>
            </a:xfrm>
            <a:custGeom>
              <a:avLst/>
              <a:gdLst/>
              <a:ahLst/>
              <a:cxnLst/>
              <a:rect l="l" t="t" r="r" b="b"/>
              <a:pathLst>
                <a:path w="567" h="843" extrusionOk="0">
                  <a:moveTo>
                    <a:pt x="547" y="0"/>
                  </a:moveTo>
                  <a:lnTo>
                    <a:pt x="45" y="732"/>
                  </a:lnTo>
                  <a:lnTo>
                    <a:pt x="25" y="732"/>
                  </a:lnTo>
                  <a:cubicBezTo>
                    <a:pt x="0" y="773"/>
                    <a:pt x="25" y="813"/>
                    <a:pt x="65" y="833"/>
                  </a:cubicBezTo>
                  <a:cubicBezTo>
                    <a:pt x="77" y="840"/>
                    <a:pt x="88" y="843"/>
                    <a:pt x="99" y="843"/>
                  </a:cubicBezTo>
                  <a:cubicBezTo>
                    <a:pt x="129" y="843"/>
                    <a:pt x="156" y="822"/>
                    <a:pt x="171" y="793"/>
                  </a:cubicBezTo>
                  <a:lnTo>
                    <a:pt x="567" y="20"/>
                  </a:lnTo>
                  <a:lnTo>
                    <a:pt x="567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51"/>
            <p:cNvSpPr/>
            <p:nvPr/>
          </p:nvSpPr>
          <p:spPr>
            <a:xfrm>
              <a:off x="7265904" y="3383545"/>
              <a:ext cx="22156" cy="19147"/>
            </a:xfrm>
            <a:custGeom>
              <a:avLst/>
              <a:gdLst/>
              <a:ahLst/>
              <a:cxnLst/>
              <a:rect l="l" t="t" r="r" b="b"/>
              <a:pathLst>
                <a:path w="773" h="668" extrusionOk="0">
                  <a:moveTo>
                    <a:pt x="727" y="1"/>
                  </a:moveTo>
                  <a:lnTo>
                    <a:pt x="40" y="527"/>
                  </a:lnTo>
                  <a:lnTo>
                    <a:pt x="40" y="547"/>
                  </a:lnTo>
                  <a:cubicBezTo>
                    <a:pt x="0" y="567"/>
                    <a:pt x="0" y="608"/>
                    <a:pt x="40" y="653"/>
                  </a:cubicBezTo>
                  <a:cubicBezTo>
                    <a:pt x="50" y="663"/>
                    <a:pt x="72" y="668"/>
                    <a:pt x="93" y="668"/>
                  </a:cubicBezTo>
                  <a:cubicBezTo>
                    <a:pt x="114" y="668"/>
                    <a:pt x="136" y="663"/>
                    <a:pt x="146" y="653"/>
                  </a:cubicBezTo>
                  <a:lnTo>
                    <a:pt x="752" y="26"/>
                  </a:lnTo>
                  <a:cubicBezTo>
                    <a:pt x="752" y="26"/>
                    <a:pt x="773" y="1"/>
                    <a:pt x="75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51"/>
            <p:cNvSpPr/>
            <p:nvPr/>
          </p:nvSpPr>
          <p:spPr>
            <a:xfrm>
              <a:off x="7322111" y="3298016"/>
              <a:ext cx="16252" cy="29608"/>
            </a:xfrm>
            <a:custGeom>
              <a:avLst/>
              <a:gdLst/>
              <a:ahLst/>
              <a:cxnLst/>
              <a:rect l="l" t="t" r="r" b="b"/>
              <a:pathLst>
                <a:path w="567" h="1033" extrusionOk="0">
                  <a:moveTo>
                    <a:pt x="502" y="1"/>
                  </a:moveTo>
                  <a:cubicBezTo>
                    <a:pt x="462" y="1"/>
                    <a:pt x="421" y="21"/>
                    <a:pt x="396" y="41"/>
                  </a:cubicBezTo>
                  <a:lnTo>
                    <a:pt x="20" y="1004"/>
                  </a:lnTo>
                  <a:cubicBezTo>
                    <a:pt x="0" y="1024"/>
                    <a:pt x="20" y="1024"/>
                    <a:pt x="20" y="1024"/>
                  </a:cubicBezTo>
                  <a:cubicBezTo>
                    <a:pt x="20" y="1030"/>
                    <a:pt x="23" y="1033"/>
                    <a:pt x="27" y="1033"/>
                  </a:cubicBezTo>
                  <a:cubicBezTo>
                    <a:pt x="34" y="1033"/>
                    <a:pt x="45" y="1024"/>
                    <a:pt x="45" y="1024"/>
                  </a:cubicBezTo>
                  <a:lnTo>
                    <a:pt x="547" y="126"/>
                  </a:lnTo>
                  <a:lnTo>
                    <a:pt x="547" y="101"/>
                  </a:lnTo>
                  <a:cubicBezTo>
                    <a:pt x="567" y="61"/>
                    <a:pt x="547" y="21"/>
                    <a:pt x="50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51"/>
            <p:cNvSpPr/>
            <p:nvPr/>
          </p:nvSpPr>
          <p:spPr>
            <a:xfrm>
              <a:off x="7328130" y="3308420"/>
              <a:ext cx="23331" cy="24535"/>
            </a:xfrm>
            <a:custGeom>
              <a:avLst/>
              <a:gdLst/>
              <a:ahLst/>
              <a:cxnLst/>
              <a:rect l="l" t="t" r="r" b="b"/>
              <a:pathLst>
                <a:path w="814" h="856" extrusionOk="0">
                  <a:moveTo>
                    <a:pt x="720" y="0"/>
                  </a:moveTo>
                  <a:cubicBezTo>
                    <a:pt x="699" y="0"/>
                    <a:pt x="678" y="11"/>
                    <a:pt x="668" y="34"/>
                  </a:cubicBezTo>
                  <a:lnTo>
                    <a:pt x="1" y="826"/>
                  </a:lnTo>
                  <a:lnTo>
                    <a:pt x="1" y="846"/>
                  </a:lnTo>
                  <a:cubicBezTo>
                    <a:pt x="14" y="846"/>
                    <a:pt x="19" y="855"/>
                    <a:pt x="20" y="855"/>
                  </a:cubicBezTo>
                  <a:cubicBezTo>
                    <a:pt x="21" y="855"/>
                    <a:pt x="21" y="853"/>
                    <a:pt x="21" y="846"/>
                  </a:cubicBezTo>
                  <a:lnTo>
                    <a:pt x="773" y="139"/>
                  </a:lnTo>
                  <a:lnTo>
                    <a:pt x="793" y="139"/>
                  </a:lnTo>
                  <a:cubicBezTo>
                    <a:pt x="813" y="94"/>
                    <a:pt x="813" y="54"/>
                    <a:pt x="773" y="34"/>
                  </a:cubicBezTo>
                  <a:cubicBezTo>
                    <a:pt x="763" y="11"/>
                    <a:pt x="742" y="0"/>
                    <a:pt x="720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51"/>
            <p:cNvSpPr/>
            <p:nvPr/>
          </p:nvSpPr>
          <p:spPr>
            <a:xfrm>
              <a:off x="7341945" y="3346828"/>
              <a:ext cx="29924" cy="7424"/>
            </a:xfrm>
            <a:custGeom>
              <a:avLst/>
              <a:gdLst/>
              <a:ahLst/>
              <a:cxnLst/>
              <a:rect l="l" t="t" r="r" b="b"/>
              <a:pathLst>
                <a:path w="1044" h="259" extrusionOk="0">
                  <a:moveTo>
                    <a:pt x="972" y="0"/>
                  </a:moveTo>
                  <a:cubicBezTo>
                    <a:pt x="961" y="0"/>
                    <a:pt x="950" y="3"/>
                    <a:pt x="938" y="8"/>
                  </a:cubicBezTo>
                  <a:lnTo>
                    <a:pt x="20" y="239"/>
                  </a:lnTo>
                  <a:cubicBezTo>
                    <a:pt x="0" y="239"/>
                    <a:pt x="0" y="239"/>
                    <a:pt x="0" y="259"/>
                  </a:cubicBezTo>
                  <a:lnTo>
                    <a:pt x="20" y="259"/>
                  </a:lnTo>
                  <a:lnTo>
                    <a:pt x="958" y="153"/>
                  </a:lnTo>
                  <a:lnTo>
                    <a:pt x="983" y="153"/>
                  </a:lnTo>
                  <a:cubicBezTo>
                    <a:pt x="1023" y="133"/>
                    <a:pt x="1043" y="93"/>
                    <a:pt x="1043" y="53"/>
                  </a:cubicBezTo>
                  <a:cubicBezTo>
                    <a:pt x="1029" y="20"/>
                    <a:pt x="1003" y="0"/>
                    <a:pt x="97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51"/>
            <p:cNvSpPr/>
            <p:nvPr/>
          </p:nvSpPr>
          <p:spPr>
            <a:xfrm>
              <a:off x="7341372" y="3360844"/>
              <a:ext cx="29924" cy="6048"/>
            </a:xfrm>
            <a:custGeom>
              <a:avLst/>
              <a:gdLst/>
              <a:ahLst/>
              <a:cxnLst/>
              <a:rect l="l" t="t" r="r" b="b"/>
              <a:pathLst>
                <a:path w="1044" h="211" extrusionOk="0">
                  <a:moveTo>
                    <a:pt x="0" y="0"/>
                  </a:moveTo>
                  <a:lnTo>
                    <a:pt x="0" y="20"/>
                  </a:lnTo>
                  <a:lnTo>
                    <a:pt x="938" y="211"/>
                  </a:lnTo>
                  <a:lnTo>
                    <a:pt x="958" y="211"/>
                  </a:lnTo>
                  <a:cubicBezTo>
                    <a:pt x="1003" y="211"/>
                    <a:pt x="1023" y="191"/>
                    <a:pt x="1043" y="146"/>
                  </a:cubicBezTo>
                  <a:cubicBezTo>
                    <a:pt x="1043" y="86"/>
                    <a:pt x="1003" y="66"/>
                    <a:pt x="958" y="66"/>
                  </a:cubicBezTo>
                  <a:lnTo>
                    <a:pt x="20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51"/>
            <p:cNvSpPr/>
            <p:nvPr/>
          </p:nvSpPr>
          <p:spPr>
            <a:xfrm>
              <a:off x="7237155" y="3354796"/>
              <a:ext cx="33506" cy="7424"/>
            </a:xfrm>
            <a:custGeom>
              <a:avLst/>
              <a:gdLst/>
              <a:ahLst/>
              <a:cxnLst/>
              <a:rect l="l" t="t" r="r" b="b"/>
              <a:pathLst>
                <a:path w="1169" h="259" extrusionOk="0">
                  <a:moveTo>
                    <a:pt x="1149" y="1"/>
                  </a:moveTo>
                  <a:lnTo>
                    <a:pt x="80" y="106"/>
                  </a:lnTo>
                  <a:lnTo>
                    <a:pt x="60" y="106"/>
                  </a:lnTo>
                  <a:cubicBezTo>
                    <a:pt x="20" y="106"/>
                    <a:pt x="0" y="151"/>
                    <a:pt x="0" y="191"/>
                  </a:cubicBezTo>
                  <a:cubicBezTo>
                    <a:pt x="16" y="223"/>
                    <a:pt x="45" y="259"/>
                    <a:pt x="77" y="259"/>
                  </a:cubicBezTo>
                  <a:cubicBezTo>
                    <a:pt x="84" y="259"/>
                    <a:pt x="92" y="256"/>
                    <a:pt x="100" y="251"/>
                  </a:cubicBezTo>
                  <a:lnTo>
                    <a:pt x="1169" y="46"/>
                  </a:lnTo>
                  <a:lnTo>
                    <a:pt x="1169" y="26"/>
                  </a:lnTo>
                  <a:cubicBezTo>
                    <a:pt x="1169" y="26"/>
                    <a:pt x="1169" y="1"/>
                    <a:pt x="114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51"/>
            <p:cNvSpPr/>
            <p:nvPr/>
          </p:nvSpPr>
          <p:spPr>
            <a:xfrm>
              <a:off x="7238302" y="3339863"/>
              <a:ext cx="33506" cy="7768"/>
            </a:xfrm>
            <a:custGeom>
              <a:avLst/>
              <a:gdLst/>
              <a:ahLst/>
              <a:cxnLst/>
              <a:rect l="l" t="t" r="r" b="b"/>
              <a:pathLst>
                <a:path w="1169" h="271" extrusionOk="0">
                  <a:moveTo>
                    <a:pt x="106" y="0"/>
                  </a:moveTo>
                  <a:cubicBezTo>
                    <a:pt x="60" y="0"/>
                    <a:pt x="20" y="45"/>
                    <a:pt x="20" y="85"/>
                  </a:cubicBezTo>
                  <a:cubicBezTo>
                    <a:pt x="0" y="125"/>
                    <a:pt x="40" y="171"/>
                    <a:pt x="86" y="171"/>
                  </a:cubicBezTo>
                  <a:lnTo>
                    <a:pt x="1169" y="271"/>
                  </a:lnTo>
                  <a:lnTo>
                    <a:pt x="1169" y="251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51"/>
            <p:cNvSpPr/>
            <p:nvPr/>
          </p:nvSpPr>
          <p:spPr>
            <a:xfrm>
              <a:off x="7278974" y="3338115"/>
              <a:ext cx="49758" cy="43682"/>
            </a:xfrm>
            <a:custGeom>
              <a:avLst/>
              <a:gdLst/>
              <a:ahLst/>
              <a:cxnLst/>
              <a:rect l="l" t="t" r="r" b="b"/>
              <a:pathLst>
                <a:path w="1736" h="1524" extrusionOk="0">
                  <a:moveTo>
                    <a:pt x="866" y="1"/>
                  </a:moveTo>
                  <a:cubicBezTo>
                    <a:pt x="750" y="1"/>
                    <a:pt x="633" y="27"/>
                    <a:pt x="522" y="81"/>
                  </a:cubicBezTo>
                  <a:cubicBezTo>
                    <a:pt x="146" y="272"/>
                    <a:pt x="1" y="733"/>
                    <a:pt x="191" y="1109"/>
                  </a:cubicBezTo>
                  <a:cubicBezTo>
                    <a:pt x="322" y="1374"/>
                    <a:pt x="588" y="1524"/>
                    <a:pt x="865" y="1524"/>
                  </a:cubicBezTo>
                  <a:cubicBezTo>
                    <a:pt x="983" y="1524"/>
                    <a:pt x="1102" y="1497"/>
                    <a:pt x="1214" y="1440"/>
                  </a:cubicBezTo>
                  <a:cubicBezTo>
                    <a:pt x="1590" y="1255"/>
                    <a:pt x="1736" y="793"/>
                    <a:pt x="1550" y="417"/>
                  </a:cubicBezTo>
                  <a:cubicBezTo>
                    <a:pt x="1416" y="151"/>
                    <a:pt x="1146" y="1"/>
                    <a:pt x="866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967" name="Google Shape;2967;p51"/>
          <p:cNvGrpSpPr/>
          <p:nvPr/>
        </p:nvGrpSpPr>
        <p:grpSpPr>
          <a:xfrm rot="8999972">
            <a:off x="10901" y="-371224"/>
            <a:ext cx="720310" cy="1446948"/>
            <a:chOff x="6566281" y="3342873"/>
            <a:chExt cx="189918" cy="381527"/>
          </a:xfrm>
        </p:grpSpPr>
        <p:sp>
          <p:nvSpPr>
            <p:cNvPr id="2968" name="Google Shape;2968;p51"/>
            <p:cNvSpPr/>
            <p:nvPr/>
          </p:nvSpPr>
          <p:spPr>
            <a:xfrm>
              <a:off x="6566281" y="3342873"/>
              <a:ext cx="189918" cy="381527"/>
            </a:xfrm>
            <a:custGeom>
              <a:avLst/>
              <a:gdLst/>
              <a:ahLst/>
              <a:cxnLst/>
              <a:rect l="l" t="t" r="r" b="b"/>
              <a:pathLst>
                <a:path w="6626" h="13311" extrusionOk="0">
                  <a:moveTo>
                    <a:pt x="3320" y="0"/>
                  </a:moveTo>
                  <a:cubicBezTo>
                    <a:pt x="2423" y="0"/>
                    <a:pt x="1670" y="693"/>
                    <a:pt x="1590" y="1570"/>
                  </a:cubicBezTo>
                  <a:cubicBezTo>
                    <a:pt x="712" y="1670"/>
                    <a:pt x="0" y="2403"/>
                    <a:pt x="0" y="3300"/>
                  </a:cubicBezTo>
                  <a:cubicBezTo>
                    <a:pt x="0" y="4223"/>
                    <a:pt x="712" y="4955"/>
                    <a:pt x="1590" y="5056"/>
                  </a:cubicBezTo>
                  <a:cubicBezTo>
                    <a:pt x="1650" y="5768"/>
                    <a:pt x="2152" y="6355"/>
                    <a:pt x="2819" y="6540"/>
                  </a:cubicBezTo>
                  <a:cubicBezTo>
                    <a:pt x="2844" y="6856"/>
                    <a:pt x="2844" y="7167"/>
                    <a:pt x="2864" y="7523"/>
                  </a:cubicBezTo>
                  <a:cubicBezTo>
                    <a:pt x="2904" y="8150"/>
                    <a:pt x="2969" y="8757"/>
                    <a:pt x="3050" y="9364"/>
                  </a:cubicBezTo>
                  <a:cubicBezTo>
                    <a:pt x="3155" y="10011"/>
                    <a:pt x="3280" y="10618"/>
                    <a:pt x="3446" y="11199"/>
                  </a:cubicBezTo>
                  <a:cubicBezTo>
                    <a:pt x="3636" y="11871"/>
                    <a:pt x="3867" y="12453"/>
                    <a:pt x="4138" y="13000"/>
                  </a:cubicBezTo>
                  <a:cubicBezTo>
                    <a:pt x="4243" y="13185"/>
                    <a:pt x="4449" y="13311"/>
                    <a:pt x="4659" y="13311"/>
                  </a:cubicBezTo>
                  <a:cubicBezTo>
                    <a:pt x="4745" y="13311"/>
                    <a:pt x="4850" y="13271"/>
                    <a:pt x="4930" y="13230"/>
                  </a:cubicBezTo>
                  <a:cubicBezTo>
                    <a:pt x="5201" y="13080"/>
                    <a:pt x="5306" y="12729"/>
                    <a:pt x="5161" y="12453"/>
                  </a:cubicBezTo>
                  <a:cubicBezTo>
                    <a:pt x="4910" y="11997"/>
                    <a:pt x="4700" y="11475"/>
                    <a:pt x="4514" y="10888"/>
                  </a:cubicBezTo>
                  <a:cubicBezTo>
                    <a:pt x="4369" y="10367"/>
                    <a:pt x="4243" y="9780"/>
                    <a:pt x="4138" y="9193"/>
                  </a:cubicBezTo>
                  <a:cubicBezTo>
                    <a:pt x="4033" y="8632"/>
                    <a:pt x="3972" y="8045"/>
                    <a:pt x="3907" y="7438"/>
                  </a:cubicBezTo>
                  <a:cubicBezTo>
                    <a:pt x="3887" y="7127"/>
                    <a:pt x="3867" y="6836"/>
                    <a:pt x="3867" y="6540"/>
                  </a:cubicBezTo>
                  <a:cubicBezTo>
                    <a:pt x="4514" y="6310"/>
                    <a:pt x="4995" y="5728"/>
                    <a:pt x="5056" y="5056"/>
                  </a:cubicBezTo>
                  <a:cubicBezTo>
                    <a:pt x="5933" y="4955"/>
                    <a:pt x="6625" y="4223"/>
                    <a:pt x="6625" y="3300"/>
                  </a:cubicBezTo>
                  <a:cubicBezTo>
                    <a:pt x="6625" y="2403"/>
                    <a:pt x="5933" y="1670"/>
                    <a:pt x="5056" y="1570"/>
                  </a:cubicBezTo>
                  <a:cubicBezTo>
                    <a:pt x="4975" y="693"/>
                    <a:pt x="4223" y="0"/>
                    <a:pt x="332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51"/>
            <p:cNvSpPr/>
            <p:nvPr/>
          </p:nvSpPr>
          <p:spPr>
            <a:xfrm>
              <a:off x="6578204" y="3356659"/>
              <a:ext cx="165927" cy="357479"/>
            </a:xfrm>
            <a:custGeom>
              <a:avLst/>
              <a:gdLst/>
              <a:ahLst/>
              <a:cxnLst/>
              <a:rect l="l" t="t" r="r" b="b"/>
              <a:pathLst>
                <a:path w="5789" h="12472" extrusionOk="0">
                  <a:moveTo>
                    <a:pt x="2904" y="1"/>
                  </a:moveTo>
                  <a:cubicBezTo>
                    <a:pt x="2177" y="1"/>
                    <a:pt x="1570" y="608"/>
                    <a:pt x="1570" y="1340"/>
                  </a:cubicBezTo>
                  <a:cubicBezTo>
                    <a:pt x="1570" y="1360"/>
                    <a:pt x="1570" y="1400"/>
                    <a:pt x="1590" y="1420"/>
                  </a:cubicBezTo>
                  <a:cubicBezTo>
                    <a:pt x="1550" y="1440"/>
                    <a:pt x="1525" y="1465"/>
                    <a:pt x="1505" y="1505"/>
                  </a:cubicBezTo>
                  <a:cubicBezTo>
                    <a:pt x="1465" y="1526"/>
                    <a:pt x="1445" y="1546"/>
                    <a:pt x="1425" y="1566"/>
                  </a:cubicBezTo>
                  <a:lnTo>
                    <a:pt x="1340" y="1566"/>
                  </a:lnTo>
                  <a:cubicBezTo>
                    <a:pt x="607" y="1566"/>
                    <a:pt x="1" y="2172"/>
                    <a:pt x="1" y="2905"/>
                  </a:cubicBezTo>
                  <a:cubicBezTo>
                    <a:pt x="1" y="3637"/>
                    <a:pt x="607" y="4224"/>
                    <a:pt x="1340" y="4224"/>
                  </a:cubicBezTo>
                  <a:lnTo>
                    <a:pt x="1425" y="4224"/>
                  </a:lnTo>
                  <a:cubicBezTo>
                    <a:pt x="1445" y="4244"/>
                    <a:pt x="1465" y="4284"/>
                    <a:pt x="1505" y="4304"/>
                  </a:cubicBezTo>
                  <a:cubicBezTo>
                    <a:pt x="1525" y="4349"/>
                    <a:pt x="1550" y="4369"/>
                    <a:pt x="1590" y="4389"/>
                  </a:cubicBezTo>
                  <a:cubicBezTo>
                    <a:pt x="1570" y="4409"/>
                    <a:pt x="1570" y="4429"/>
                    <a:pt x="1570" y="4449"/>
                  </a:cubicBezTo>
                  <a:cubicBezTo>
                    <a:pt x="1570" y="5162"/>
                    <a:pt x="2132" y="5748"/>
                    <a:pt x="2824" y="5788"/>
                  </a:cubicBezTo>
                  <a:cubicBezTo>
                    <a:pt x="2824" y="6205"/>
                    <a:pt x="2844" y="6646"/>
                    <a:pt x="2864" y="7062"/>
                  </a:cubicBezTo>
                  <a:cubicBezTo>
                    <a:pt x="2904" y="7669"/>
                    <a:pt x="2970" y="8276"/>
                    <a:pt x="3055" y="8883"/>
                  </a:cubicBezTo>
                  <a:cubicBezTo>
                    <a:pt x="3155" y="9490"/>
                    <a:pt x="3260" y="10071"/>
                    <a:pt x="3431" y="10678"/>
                  </a:cubicBezTo>
                  <a:cubicBezTo>
                    <a:pt x="3596" y="11265"/>
                    <a:pt x="3827" y="11827"/>
                    <a:pt x="4098" y="12393"/>
                  </a:cubicBezTo>
                  <a:cubicBezTo>
                    <a:pt x="4127" y="12437"/>
                    <a:pt x="4189" y="12472"/>
                    <a:pt x="4246" y="12472"/>
                  </a:cubicBezTo>
                  <a:cubicBezTo>
                    <a:pt x="4268" y="12472"/>
                    <a:pt x="4290" y="12466"/>
                    <a:pt x="4309" y="12454"/>
                  </a:cubicBezTo>
                  <a:cubicBezTo>
                    <a:pt x="4389" y="12413"/>
                    <a:pt x="4409" y="12308"/>
                    <a:pt x="4369" y="12248"/>
                  </a:cubicBezTo>
                  <a:lnTo>
                    <a:pt x="4369" y="12223"/>
                  </a:lnTo>
                  <a:cubicBezTo>
                    <a:pt x="4098" y="11701"/>
                    <a:pt x="3887" y="11160"/>
                    <a:pt x="3702" y="10593"/>
                  </a:cubicBezTo>
                  <a:cubicBezTo>
                    <a:pt x="3531" y="10011"/>
                    <a:pt x="3406" y="9424"/>
                    <a:pt x="3306" y="8838"/>
                  </a:cubicBezTo>
                  <a:cubicBezTo>
                    <a:pt x="3200" y="8256"/>
                    <a:pt x="3135" y="7649"/>
                    <a:pt x="3075" y="7062"/>
                  </a:cubicBezTo>
                  <a:cubicBezTo>
                    <a:pt x="3055" y="6626"/>
                    <a:pt x="3030" y="6205"/>
                    <a:pt x="3010" y="5788"/>
                  </a:cubicBezTo>
                  <a:cubicBezTo>
                    <a:pt x="3702" y="5728"/>
                    <a:pt x="4223" y="5162"/>
                    <a:pt x="4223" y="4449"/>
                  </a:cubicBezTo>
                  <a:lnTo>
                    <a:pt x="4223" y="4389"/>
                  </a:lnTo>
                  <a:cubicBezTo>
                    <a:pt x="4243" y="4369"/>
                    <a:pt x="4284" y="4349"/>
                    <a:pt x="4309" y="4304"/>
                  </a:cubicBezTo>
                  <a:lnTo>
                    <a:pt x="4389" y="4224"/>
                  </a:lnTo>
                  <a:lnTo>
                    <a:pt x="4474" y="4224"/>
                  </a:lnTo>
                  <a:cubicBezTo>
                    <a:pt x="5206" y="4224"/>
                    <a:pt x="5788" y="3637"/>
                    <a:pt x="5788" y="2905"/>
                  </a:cubicBezTo>
                  <a:cubicBezTo>
                    <a:pt x="5788" y="2172"/>
                    <a:pt x="5206" y="1566"/>
                    <a:pt x="4474" y="1566"/>
                  </a:cubicBezTo>
                  <a:lnTo>
                    <a:pt x="4369" y="1566"/>
                  </a:lnTo>
                  <a:cubicBezTo>
                    <a:pt x="4349" y="1546"/>
                    <a:pt x="4329" y="1526"/>
                    <a:pt x="4309" y="1505"/>
                  </a:cubicBezTo>
                  <a:cubicBezTo>
                    <a:pt x="4284" y="1465"/>
                    <a:pt x="4243" y="1440"/>
                    <a:pt x="4223" y="1420"/>
                  </a:cubicBezTo>
                  <a:lnTo>
                    <a:pt x="4223" y="1340"/>
                  </a:lnTo>
                  <a:cubicBezTo>
                    <a:pt x="4223" y="608"/>
                    <a:pt x="3637" y="1"/>
                    <a:pt x="2904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51"/>
            <p:cNvSpPr/>
            <p:nvPr/>
          </p:nvSpPr>
          <p:spPr>
            <a:xfrm>
              <a:off x="6575911" y="3354223"/>
              <a:ext cx="170657" cy="362409"/>
            </a:xfrm>
            <a:custGeom>
              <a:avLst/>
              <a:gdLst/>
              <a:ahLst/>
              <a:cxnLst/>
              <a:rect l="l" t="t" r="r" b="b"/>
              <a:pathLst>
                <a:path w="5954" h="12644" extrusionOk="0">
                  <a:moveTo>
                    <a:pt x="2984" y="171"/>
                  </a:moveTo>
                  <a:cubicBezTo>
                    <a:pt x="3676" y="171"/>
                    <a:pt x="4218" y="733"/>
                    <a:pt x="4218" y="1425"/>
                  </a:cubicBezTo>
                  <a:lnTo>
                    <a:pt x="4218" y="1505"/>
                  </a:lnTo>
                  <a:lnTo>
                    <a:pt x="4218" y="1550"/>
                  </a:lnTo>
                  <a:lnTo>
                    <a:pt x="4238" y="1570"/>
                  </a:lnTo>
                  <a:cubicBezTo>
                    <a:pt x="4283" y="1590"/>
                    <a:pt x="4303" y="1611"/>
                    <a:pt x="4323" y="1651"/>
                  </a:cubicBezTo>
                  <a:cubicBezTo>
                    <a:pt x="4343" y="1676"/>
                    <a:pt x="4364" y="1696"/>
                    <a:pt x="4389" y="1716"/>
                  </a:cubicBezTo>
                  <a:lnTo>
                    <a:pt x="4429" y="1756"/>
                  </a:lnTo>
                  <a:lnTo>
                    <a:pt x="4469" y="1736"/>
                  </a:lnTo>
                  <a:lnTo>
                    <a:pt x="4554" y="1736"/>
                  </a:lnTo>
                  <a:cubicBezTo>
                    <a:pt x="5221" y="1736"/>
                    <a:pt x="5788" y="2303"/>
                    <a:pt x="5788" y="2990"/>
                  </a:cubicBezTo>
                  <a:cubicBezTo>
                    <a:pt x="5788" y="3657"/>
                    <a:pt x="5221" y="4223"/>
                    <a:pt x="4554" y="4223"/>
                  </a:cubicBezTo>
                  <a:lnTo>
                    <a:pt x="4429" y="4223"/>
                  </a:lnTo>
                  <a:lnTo>
                    <a:pt x="4409" y="4243"/>
                  </a:lnTo>
                  <a:cubicBezTo>
                    <a:pt x="4364" y="4284"/>
                    <a:pt x="4343" y="4309"/>
                    <a:pt x="4323" y="4329"/>
                  </a:cubicBezTo>
                  <a:cubicBezTo>
                    <a:pt x="4303" y="4349"/>
                    <a:pt x="4283" y="4389"/>
                    <a:pt x="4238" y="4409"/>
                  </a:cubicBezTo>
                  <a:lnTo>
                    <a:pt x="4218" y="4434"/>
                  </a:lnTo>
                  <a:lnTo>
                    <a:pt x="4218" y="4474"/>
                  </a:lnTo>
                  <a:lnTo>
                    <a:pt x="4218" y="4534"/>
                  </a:lnTo>
                  <a:cubicBezTo>
                    <a:pt x="4218" y="5186"/>
                    <a:pt x="3717" y="5728"/>
                    <a:pt x="3090" y="5788"/>
                  </a:cubicBezTo>
                  <a:lnTo>
                    <a:pt x="3009" y="5788"/>
                  </a:lnTo>
                  <a:lnTo>
                    <a:pt x="3009" y="5873"/>
                  </a:lnTo>
                  <a:cubicBezTo>
                    <a:pt x="3030" y="6270"/>
                    <a:pt x="3050" y="6711"/>
                    <a:pt x="3070" y="7147"/>
                  </a:cubicBezTo>
                  <a:cubicBezTo>
                    <a:pt x="3135" y="7754"/>
                    <a:pt x="3195" y="8361"/>
                    <a:pt x="3300" y="8948"/>
                  </a:cubicBezTo>
                  <a:cubicBezTo>
                    <a:pt x="3406" y="9575"/>
                    <a:pt x="3551" y="10156"/>
                    <a:pt x="3697" y="10703"/>
                  </a:cubicBezTo>
                  <a:cubicBezTo>
                    <a:pt x="3907" y="11330"/>
                    <a:pt x="4113" y="11872"/>
                    <a:pt x="4389" y="12353"/>
                  </a:cubicBezTo>
                  <a:cubicBezTo>
                    <a:pt x="4409" y="12393"/>
                    <a:pt x="4389" y="12433"/>
                    <a:pt x="4343" y="12458"/>
                  </a:cubicBezTo>
                  <a:cubicBezTo>
                    <a:pt x="4335" y="12466"/>
                    <a:pt x="4324" y="12471"/>
                    <a:pt x="4312" y="12471"/>
                  </a:cubicBezTo>
                  <a:cubicBezTo>
                    <a:pt x="4295" y="12471"/>
                    <a:pt x="4275" y="12460"/>
                    <a:pt x="4263" y="12433"/>
                  </a:cubicBezTo>
                  <a:cubicBezTo>
                    <a:pt x="3987" y="11932"/>
                    <a:pt x="3782" y="11370"/>
                    <a:pt x="3591" y="10723"/>
                  </a:cubicBezTo>
                  <a:cubicBezTo>
                    <a:pt x="3446" y="10176"/>
                    <a:pt x="3320" y="9595"/>
                    <a:pt x="3215" y="8948"/>
                  </a:cubicBezTo>
                  <a:cubicBezTo>
                    <a:pt x="3135" y="8381"/>
                    <a:pt x="3070" y="7754"/>
                    <a:pt x="3030" y="7147"/>
                  </a:cubicBezTo>
                  <a:cubicBezTo>
                    <a:pt x="3009" y="6691"/>
                    <a:pt x="2984" y="6270"/>
                    <a:pt x="2984" y="5873"/>
                  </a:cubicBezTo>
                  <a:lnTo>
                    <a:pt x="2984" y="5788"/>
                  </a:lnTo>
                  <a:lnTo>
                    <a:pt x="2904" y="5788"/>
                  </a:lnTo>
                  <a:cubicBezTo>
                    <a:pt x="2257" y="5748"/>
                    <a:pt x="1731" y="5206"/>
                    <a:pt x="1731" y="4534"/>
                  </a:cubicBezTo>
                  <a:cubicBezTo>
                    <a:pt x="1731" y="4514"/>
                    <a:pt x="1731" y="4494"/>
                    <a:pt x="1756" y="4474"/>
                  </a:cubicBezTo>
                  <a:lnTo>
                    <a:pt x="1756" y="4434"/>
                  </a:lnTo>
                  <a:lnTo>
                    <a:pt x="1711" y="4409"/>
                  </a:lnTo>
                  <a:cubicBezTo>
                    <a:pt x="1690" y="4389"/>
                    <a:pt x="1650" y="4349"/>
                    <a:pt x="1630" y="4329"/>
                  </a:cubicBezTo>
                  <a:cubicBezTo>
                    <a:pt x="1605" y="4309"/>
                    <a:pt x="1585" y="4284"/>
                    <a:pt x="1565" y="4243"/>
                  </a:cubicBezTo>
                  <a:lnTo>
                    <a:pt x="1525" y="4223"/>
                  </a:lnTo>
                  <a:lnTo>
                    <a:pt x="1420" y="4223"/>
                  </a:lnTo>
                  <a:cubicBezTo>
                    <a:pt x="728" y="4223"/>
                    <a:pt x="166" y="3657"/>
                    <a:pt x="166" y="2990"/>
                  </a:cubicBezTo>
                  <a:cubicBezTo>
                    <a:pt x="166" y="2303"/>
                    <a:pt x="728" y="1736"/>
                    <a:pt x="1420" y="1736"/>
                  </a:cubicBezTo>
                  <a:lnTo>
                    <a:pt x="1505" y="1736"/>
                  </a:lnTo>
                  <a:lnTo>
                    <a:pt x="1545" y="1756"/>
                  </a:lnTo>
                  <a:lnTo>
                    <a:pt x="1565" y="1716"/>
                  </a:lnTo>
                  <a:cubicBezTo>
                    <a:pt x="1585" y="1696"/>
                    <a:pt x="1605" y="1676"/>
                    <a:pt x="1630" y="1651"/>
                  </a:cubicBezTo>
                  <a:cubicBezTo>
                    <a:pt x="1650" y="1611"/>
                    <a:pt x="1690" y="1590"/>
                    <a:pt x="1711" y="1570"/>
                  </a:cubicBezTo>
                  <a:lnTo>
                    <a:pt x="1756" y="1550"/>
                  </a:lnTo>
                  <a:lnTo>
                    <a:pt x="1756" y="1505"/>
                  </a:lnTo>
                  <a:cubicBezTo>
                    <a:pt x="1731" y="1465"/>
                    <a:pt x="1731" y="1445"/>
                    <a:pt x="1731" y="1425"/>
                  </a:cubicBezTo>
                  <a:cubicBezTo>
                    <a:pt x="1731" y="733"/>
                    <a:pt x="2297" y="171"/>
                    <a:pt x="2984" y="171"/>
                  </a:cubicBezTo>
                  <a:close/>
                  <a:moveTo>
                    <a:pt x="2984" y="1"/>
                  </a:moveTo>
                  <a:cubicBezTo>
                    <a:pt x="2212" y="1"/>
                    <a:pt x="1565" y="648"/>
                    <a:pt x="1565" y="1425"/>
                  </a:cubicBezTo>
                  <a:lnTo>
                    <a:pt x="1565" y="1465"/>
                  </a:lnTo>
                  <a:cubicBezTo>
                    <a:pt x="1545" y="1485"/>
                    <a:pt x="1545" y="1505"/>
                    <a:pt x="1525" y="1525"/>
                  </a:cubicBezTo>
                  <a:cubicBezTo>
                    <a:pt x="1505" y="1550"/>
                    <a:pt x="1480" y="1550"/>
                    <a:pt x="1460" y="1570"/>
                  </a:cubicBezTo>
                  <a:lnTo>
                    <a:pt x="1420" y="1570"/>
                  </a:lnTo>
                  <a:cubicBezTo>
                    <a:pt x="647" y="1570"/>
                    <a:pt x="0" y="2197"/>
                    <a:pt x="0" y="2990"/>
                  </a:cubicBezTo>
                  <a:cubicBezTo>
                    <a:pt x="0" y="3762"/>
                    <a:pt x="647" y="4389"/>
                    <a:pt x="1420" y="4389"/>
                  </a:cubicBezTo>
                  <a:lnTo>
                    <a:pt x="1460" y="4389"/>
                  </a:lnTo>
                  <a:lnTo>
                    <a:pt x="1525" y="4454"/>
                  </a:lnTo>
                  <a:cubicBezTo>
                    <a:pt x="1545" y="4474"/>
                    <a:pt x="1545" y="4494"/>
                    <a:pt x="1565" y="4514"/>
                  </a:cubicBezTo>
                  <a:lnTo>
                    <a:pt x="1565" y="4534"/>
                  </a:lnTo>
                  <a:cubicBezTo>
                    <a:pt x="1565" y="5267"/>
                    <a:pt x="2107" y="5873"/>
                    <a:pt x="2819" y="5939"/>
                  </a:cubicBezTo>
                  <a:cubicBezTo>
                    <a:pt x="2819" y="6335"/>
                    <a:pt x="2839" y="6731"/>
                    <a:pt x="2859" y="7167"/>
                  </a:cubicBezTo>
                  <a:cubicBezTo>
                    <a:pt x="2904" y="7774"/>
                    <a:pt x="2964" y="8381"/>
                    <a:pt x="3050" y="8988"/>
                  </a:cubicBezTo>
                  <a:cubicBezTo>
                    <a:pt x="3155" y="9615"/>
                    <a:pt x="3280" y="10222"/>
                    <a:pt x="3426" y="10783"/>
                  </a:cubicBezTo>
                  <a:cubicBezTo>
                    <a:pt x="3636" y="11430"/>
                    <a:pt x="3842" y="11997"/>
                    <a:pt x="4113" y="12519"/>
                  </a:cubicBezTo>
                  <a:cubicBezTo>
                    <a:pt x="4158" y="12584"/>
                    <a:pt x="4218" y="12644"/>
                    <a:pt x="4323" y="12644"/>
                  </a:cubicBezTo>
                  <a:cubicBezTo>
                    <a:pt x="4364" y="12644"/>
                    <a:pt x="4409" y="12624"/>
                    <a:pt x="4429" y="12604"/>
                  </a:cubicBezTo>
                  <a:cubicBezTo>
                    <a:pt x="4554" y="12539"/>
                    <a:pt x="4594" y="12393"/>
                    <a:pt x="4534" y="12288"/>
                  </a:cubicBezTo>
                  <a:cubicBezTo>
                    <a:pt x="4283" y="11786"/>
                    <a:pt x="4053" y="11265"/>
                    <a:pt x="3862" y="10658"/>
                  </a:cubicBezTo>
                  <a:cubicBezTo>
                    <a:pt x="3697" y="10116"/>
                    <a:pt x="3571" y="9529"/>
                    <a:pt x="3466" y="8923"/>
                  </a:cubicBezTo>
                  <a:cubicBezTo>
                    <a:pt x="3361" y="8341"/>
                    <a:pt x="3300" y="7734"/>
                    <a:pt x="3235" y="7127"/>
                  </a:cubicBezTo>
                  <a:cubicBezTo>
                    <a:pt x="3215" y="6731"/>
                    <a:pt x="3195" y="6315"/>
                    <a:pt x="3175" y="5939"/>
                  </a:cubicBezTo>
                  <a:cubicBezTo>
                    <a:pt x="3862" y="5853"/>
                    <a:pt x="4389" y="5247"/>
                    <a:pt x="4389" y="4534"/>
                  </a:cubicBezTo>
                  <a:lnTo>
                    <a:pt x="4389" y="4514"/>
                  </a:lnTo>
                  <a:cubicBezTo>
                    <a:pt x="4409" y="4494"/>
                    <a:pt x="4429" y="4474"/>
                    <a:pt x="4449" y="4454"/>
                  </a:cubicBezTo>
                  <a:cubicBezTo>
                    <a:pt x="4469" y="4434"/>
                    <a:pt x="4489" y="4409"/>
                    <a:pt x="4514" y="4389"/>
                  </a:cubicBezTo>
                  <a:lnTo>
                    <a:pt x="4554" y="4389"/>
                  </a:lnTo>
                  <a:cubicBezTo>
                    <a:pt x="5326" y="4389"/>
                    <a:pt x="5953" y="3762"/>
                    <a:pt x="5953" y="2990"/>
                  </a:cubicBezTo>
                  <a:cubicBezTo>
                    <a:pt x="5953" y="2197"/>
                    <a:pt x="5326" y="1570"/>
                    <a:pt x="4554" y="1570"/>
                  </a:cubicBezTo>
                  <a:lnTo>
                    <a:pt x="4489" y="1570"/>
                  </a:lnTo>
                  <a:cubicBezTo>
                    <a:pt x="4469" y="1550"/>
                    <a:pt x="4469" y="1550"/>
                    <a:pt x="4449" y="1525"/>
                  </a:cubicBezTo>
                  <a:cubicBezTo>
                    <a:pt x="4429" y="1505"/>
                    <a:pt x="4409" y="1485"/>
                    <a:pt x="4389" y="1465"/>
                  </a:cubicBezTo>
                  <a:lnTo>
                    <a:pt x="4389" y="1425"/>
                  </a:lnTo>
                  <a:cubicBezTo>
                    <a:pt x="4389" y="648"/>
                    <a:pt x="3762" y="1"/>
                    <a:pt x="298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51"/>
            <p:cNvSpPr/>
            <p:nvPr/>
          </p:nvSpPr>
          <p:spPr>
            <a:xfrm>
              <a:off x="6659147" y="3504013"/>
              <a:ext cx="45430" cy="209609"/>
            </a:xfrm>
            <a:custGeom>
              <a:avLst/>
              <a:gdLst/>
              <a:ahLst/>
              <a:cxnLst/>
              <a:rect l="l" t="t" r="r" b="b"/>
              <a:pathLst>
                <a:path w="1585" h="7313" extrusionOk="0">
                  <a:moveTo>
                    <a:pt x="105" y="0"/>
                  </a:moveTo>
                  <a:cubicBezTo>
                    <a:pt x="40" y="0"/>
                    <a:pt x="0" y="41"/>
                    <a:pt x="0" y="106"/>
                  </a:cubicBezTo>
                  <a:cubicBezTo>
                    <a:pt x="0" y="713"/>
                    <a:pt x="0" y="1314"/>
                    <a:pt x="40" y="1921"/>
                  </a:cubicBezTo>
                  <a:cubicBezTo>
                    <a:pt x="80" y="2528"/>
                    <a:pt x="146" y="3135"/>
                    <a:pt x="231" y="3722"/>
                  </a:cubicBezTo>
                  <a:cubicBezTo>
                    <a:pt x="331" y="4324"/>
                    <a:pt x="436" y="4930"/>
                    <a:pt x="607" y="5517"/>
                  </a:cubicBezTo>
                  <a:cubicBezTo>
                    <a:pt x="772" y="6104"/>
                    <a:pt x="1003" y="6666"/>
                    <a:pt x="1274" y="7232"/>
                  </a:cubicBezTo>
                  <a:cubicBezTo>
                    <a:pt x="1301" y="7286"/>
                    <a:pt x="1356" y="7313"/>
                    <a:pt x="1410" y="7313"/>
                  </a:cubicBezTo>
                  <a:cubicBezTo>
                    <a:pt x="1437" y="7313"/>
                    <a:pt x="1463" y="7306"/>
                    <a:pt x="1485" y="7293"/>
                  </a:cubicBezTo>
                  <a:cubicBezTo>
                    <a:pt x="1565" y="7252"/>
                    <a:pt x="1585" y="7167"/>
                    <a:pt x="1545" y="7082"/>
                  </a:cubicBezTo>
                  <a:cubicBezTo>
                    <a:pt x="1274" y="6560"/>
                    <a:pt x="1063" y="5999"/>
                    <a:pt x="878" y="5432"/>
                  </a:cubicBezTo>
                  <a:cubicBezTo>
                    <a:pt x="707" y="4870"/>
                    <a:pt x="582" y="4283"/>
                    <a:pt x="482" y="3677"/>
                  </a:cubicBezTo>
                  <a:cubicBezTo>
                    <a:pt x="376" y="3095"/>
                    <a:pt x="311" y="2508"/>
                    <a:pt x="251" y="1901"/>
                  </a:cubicBezTo>
                  <a:cubicBezTo>
                    <a:pt x="206" y="1294"/>
                    <a:pt x="186" y="713"/>
                    <a:pt x="186" y="106"/>
                  </a:cubicBezTo>
                  <a:cubicBezTo>
                    <a:pt x="186" y="41"/>
                    <a:pt x="146" y="0"/>
                    <a:pt x="105" y="0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51"/>
            <p:cNvSpPr/>
            <p:nvPr/>
          </p:nvSpPr>
          <p:spPr>
            <a:xfrm>
              <a:off x="6644185" y="3400943"/>
              <a:ext cx="99946" cy="76070"/>
            </a:xfrm>
            <a:custGeom>
              <a:avLst/>
              <a:gdLst/>
              <a:ahLst/>
              <a:cxnLst/>
              <a:rect l="l" t="t" r="r" b="b"/>
              <a:pathLst>
                <a:path w="3487" h="2654" extrusionOk="0">
                  <a:moveTo>
                    <a:pt x="2172" y="1"/>
                  </a:moveTo>
                  <a:cubicBezTo>
                    <a:pt x="1671" y="1"/>
                    <a:pt x="753" y="627"/>
                    <a:pt x="226" y="1024"/>
                  </a:cubicBezTo>
                  <a:cubicBezTo>
                    <a:pt x="1" y="1174"/>
                    <a:pt x="1" y="1505"/>
                    <a:pt x="226" y="1651"/>
                  </a:cubicBezTo>
                  <a:cubicBezTo>
                    <a:pt x="753" y="2052"/>
                    <a:pt x="1671" y="2654"/>
                    <a:pt x="2172" y="2654"/>
                  </a:cubicBezTo>
                  <a:cubicBezTo>
                    <a:pt x="2904" y="2654"/>
                    <a:pt x="3486" y="2072"/>
                    <a:pt x="3486" y="1340"/>
                  </a:cubicBezTo>
                  <a:cubicBezTo>
                    <a:pt x="3486" y="607"/>
                    <a:pt x="2904" y="1"/>
                    <a:pt x="2172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51"/>
            <p:cNvSpPr/>
            <p:nvPr/>
          </p:nvSpPr>
          <p:spPr>
            <a:xfrm>
              <a:off x="6578204" y="3400943"/>
              <a:ext cx="100089" cy="76070"/>
            </a:xfrm>
            <a:custGeom>
              <a:avLst/>
              <a:gdLst/>
              <a:ahLst/>
              <a:cxnLst/>
              <a:rect l="l" t="t" r="r" b="b"/>
              <a:pathLst>
                <a:path w="3492" h="2654" extrusionOk="0">
                  <a:moveTo>
                    <a:pt x="1340" y="1"/>
                  </a:moveTo>
                  <a:cubicBezTo>
                    <a:pt x="607" y="1"/>
                    <a:pt x="1" y="607"/>
                    <a:pt x="1" y="1340"/>
                  </a:cubicBezTo>
                  <a:cubicBezTo>
                    <a:pt x="1" y="2072"/>
                    <a:pt x="607" y="2654"/>
                    <a:pt x="1340" y="2654"/>
                  </a:cubicBezTo>
                  <a:cubicBezTo>
                    <a:pt x="1841" y="2654"/>
                    <a:pt x="2739" y="2052"/>
                    <a:pt x="3281" y="1651"/>
                  </a:cubicBezTo>
                  <a:cubicBezTo>
                    <a:pt x="3491" y="1505"/>
                    <a:pt x="3491" y="1174"/>
                    <a:pt x="3281" y="1024"/>
                  </a:cubicBezTo>
                  <a:cubicBezTo>
                    <a:pt x="2739" y="627"/>
                    <a:pt x="1841" y="1"/>
                    <a:pt x="134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51"/>
            <p:cNvSpPr/>
            <p:nvPr/>
          </p:nvSpPr>
          <p:spPr>
            <a:xfrm>
              <a:off x="6623204" y="3423586"/>
              <a:ext cx="76070" cy="98427"/>
            </a:xfrm>
            <a:custGeom>
              <a:avLst/>
              <a:gdLst/>
              <a:ahLst/>
              <a:cxnLst/>
              <a:rect l="l" t="t" r="r" b="b"/>
              <a:pathLst>
                <a:path w="2654" h="3434" extrusionOk="0">
                  <a:moveTo>
                    <a:pt x="1334" y="0"/>
                  </a:moveTo>
                  <a:cubicBezTo>
                    <a:pt x="1211" y="0"/>
                    <a:pt x="1086" y="58"/>
                    <a:pt x="1003" y="173"/>
                  </a:cubicBezTo>
                  <a:cubicBezTo>
                    <a:pt x="627" y="695"/>
                    <a:pt x="0" y="1613"/>
                    <a:pt x="0" y="2114"/>
                  </a:cubicBezTo>
                  <a:cubicBezTo>
                    <a:pt x="0" y="2847"/>
                    <a:pt x="607" y="3433"/>
                    <a:pt x="1334" y="3433"/>
                  </a:cubicBezTo>
                  <a:cubicBezTo>
                    <a:pt x="2067" y="3433"/>
                    <a:pt x="2653" y="2847"/>
                    <a:pt x="2653" y="2114"/>
                  </a:cubicBezTo>
                  <a:cubicBezTo>
                    <a:pt x="2653" y="1613"/>
                    <a:pt x="2047" y="695"/>
                    <a:pt x="1650" y="173"/>
                  </a:cubicBezTo>
                  <a:cubicBezTo>
                    <a:pt x="1578" y="58"/>
                    <a:pt x="1457" y="0"/>
                    <a:pt x="1334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51"/>
            <p:cNvSpPr/>
            <p:nvPr/>
          </p:nvSpPr>
          <p:spPr>
            <a:xfrm>
              <a:off x="6623204" y="3356659"/>
              <a:ext cx="76070" cy="97997"/>
            </a:xfrm>
            <a:custGeom>
              <a:avLst/>
              <a:gdLst/>
              <a:ahLst/>
              <a:cxnLst/>
              <a:rect l="l" t="t" r="r" b="b"/>
              <a:pathLst>
                <a:path w="2654" h="3419" extrusionOk="0">
                  <a:moveTo>
                    <a:pt x="1334" y="1"/>
                  </a:moveTo>
                  <a:cubicBezTo>
                    <a:pt x="607" y="1"/>
                    <a:pt x="0" y="588"/>
                    <a:pt x="0" y="1315"/>
                  </a:cubicBezTo>
                  <a:cubicBezTo>
                    <a:pt x="0" y="1816"/>
                    <a:pt x="627" y="2739"/>
                    <a:pt x="1003" y="3261"/>
                  </a:cubicBezTo>
                  <a:cubicBezTo>
                    <a:pt x="1086" y="3366"/>
                    <a:pt x="1211" y="3419"/>
                    <a:pt x="1334" y="3419"/>
                  </a:cubicBezTo>
                  <a:cubicBezTo>
                    <a:pt x="1457" y="3419"/>
                    <a:pt x="1578" y="3366"/>
                    <a:pt x="1650" y="3261"/>
                  </a:cubicBezTo>
                  <a:cubicBezTo>
                    <a:pt x="2047" y="2739"/>
                    <a:pt x="2653" y="1816"/>
                    <a:pt x="2653" y="1315"/>
                  </a:cubicBezTo>
                  <a:cubicBezTo>
                    <a:pt x="2653" y="588"/>
                    <a:pt x="2067" y="1"/>
                    <a:pt x="1334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51"/>
            <p:cNvSpPr/>
            <p:nvPr/>
          </p:nvSpPr>
          <p:spPr>
            <a:xfrm>
              <a:off x="6650692" y="3429634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304" y="1"/>
                  </a:moveTo>
                  <a:cubicBezTo>
                    <a:pt x="149" y="1"/>
                    <a:pt x="1" y="140"/>
                    <a:pt x="24" y="319"/>
                  </a:cubicBezTo>
                  <a:cubicBezTo>
                    <a:pt x="105" y="755"/>
                    <a:pt x="250" y="1507"/>
                    <a:pt x="481" y="1758"/>
                  </a:cubicBezTo>
                  <a:cubicBezTo>
                    <a:pt x="659" y="1936"/>
                    <a:pt x="894" y="2025"/>
                    <a:pt x="1130" y="2025"/>
                  </a:cubicBezTo>
                  <a:cubicBezTo>
                    <a:pt x="1366" y="2025"/>
                    <a:pt x="1602" y="1936"/>
                    <a:pt x="1780" y="1758"/>
                  </a:cubicBezTo>
                  <a:cubicBezTo>
                    <a:pt x="2131" y="1402"/>
                    <a:pt x="2131" y="820"/>
                    <a:pt x="1780" y="464"/>
                  </a:cubicBezTo>
                  <a:cubicBezTo>
                    <a:pt x="1529" y="213"/>
                    <a:pt x="797" y="68"/>
                    <a:pt x="335" y="3"/>
                  </a:cubicBezTo>
                  <a:cubicBezTo>
                    <a:pt x="325" y="1"/>
                    <a:pt x="315" y="1"/>
                    <a:pt x="30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51"/>
            <p:cNvSpPr/>
            <p:nvPr/>
          </p:nvSpPr>
          <p:spPr>
            <a:xfrm>
              <a:off x="6610535" y="3391570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016" y="0"/>
                  </a:moveTo>
                  <a:cubicBezTo>
                    <a:pt x="786" y="0"/>
                    <a:pt x="555" y="89"/>
                    <a:pt x="377" y="267"/>
                  </a:cubicBezTo>
                  <a:cubicBezTo>
                    <a:pt x="1" y="623"/>
                    <a:pt x="1" y="1205"/>
                    <a:pt x="377" y="1561"/>
                  </a:cubicBezTo>
                  <a:cubicBezTo>
                    <a:pt x="608" y="1792"/>
                    <a:pt x="1360" y="1937"/>
                    <a:pt x="1801" y="2023"/>
                  </a:cubicBezTo>
                  <a:cubicBezTo>
                    <a:pt x="1812" y="2024"/>
                    <a:pt x="1822" y="2024"/>
                    <a:pt x="1832" y="2024"/>
                  </a:cubicBezTo>
                  <a:cubicBezTo>
                    <a:pt x="2003" y="2024"/>
                    <a:pt x="2131" y="1868"/>
                    <a:pt x="2112" y="1707"/>
                  </a:cubicBezTo>
                  <a:cubicBezTo>
                    <a:pt x="2052" y="1250"/>
                    <a:pt x="1902" y="518"/>
                    <a:pt x="1651" y="267"/>
                  </a:cubicBezTo>
                  <a:cubicBezTo>
                    <a:pt x="1475" y="89"/>
                    <a:pt x="1246" y="0"/>
                    <a:pt x="1016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51"/>
            <p:cNvSpPr/>
            <p:nvPr/>
          </p:nvSpPr>
          <p:spPr>
            <a:xfrm>
              <a:off x="6610535" y="3429634"/>
              <a:ext cx="61108" cy="58042"/>
            </a:xfrm>
            <a:custGeom>
              <a:avLst/>
              <a:gdLst/>
              <a:ahLst/>
              <a:cxnLst/>
              <a:rect l="l" t="t" r="r" b="b"/>
              <a:pathLst>
                <a:path w="2132" h="2025" extrusionOk="0">
                  <a:moveTo>
                    <a:pt x="1835" y="1"/>
                  </a:moveTo>
                  <a:cubicBezTo>
                    <a:pt x="1824" y="1"/>
                    <a:pt x="1813" y="1"/>
                    <a:pt x="1801" y="3"/>
                  </a:cubicBezTo>
                  <a:cubicBezTo>
                    <a:pt x="1360" y="68"/>
                    <a:pt x="608" y="213"/>
                    <a:pt x="377" y="464"/>
                  </a:cubicBezTo>
                  <a:cubicBezTo>
                    <a:pt x="1" y="820"/>
                    <a:pt x="1" y="1402"/>
                    <a:pt x="377" y="1758"/>
                  </a:cubicBezTo>
                  <a:cubicBezTo>
                    <a:pt x="555" y="1936"/>
                    <a:pt x="786" y="2025"/>
                    <a:pt x="1016" y="2025"/>
                  </a:cubicBezTo>
                  <a:cubicBezTo>
                    <a:pt x="1246" y="2025"/>
                    <a:pt x="1475" y="1936"/>
                    <a:pt x="1651" y="1758"/>
                  </a:cubicBezTo>
                  <a:cubicBezTo>
                    <a:pt x="1902" y="1507"/>
                    <a:pt x="2052" y="755"/>
                    <a:pt x="2112" y="319"/>
                  </a:cubicBezTo>
                  <a:cubicBezTo>
                    <a:pt x="2131" y="140"/>
                    <a:pt x="2004" y="1"/>
                    <a:pt x="1835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51"/>
            <p:cNvSpPr/>
            <p:nvPr/>
          </p:nvSpPr>
          <p:spPr>
            <a:xfrm>
              <a:off x="6650692" y="3391570"/>
              <a:ext cx="61080" cy="58042"/>
            </a:xfrm>
            <a:custGeom>
              <a:avLst/>
              <a:gdLst/>
              <a:ahLst/>
              <a:cxnLst/>
              <a:rect l="l" t="t" r="r" b="b"/>
              <a:pathLst>
                <a:path w="2131" h="2025" extrusionOk="0">
                  <a:moveTo>
                    <a:pt x="1130" y="0"/>
                  </a:moveTo>
                  <a:cubicBezTo>
                    <a:pt x="894" y="0"/>
                    <a:pt x="659" y="89"/>
                    <a:pt x="481" y="267"/>
                  </a:cubicBezTo>
                  <a:cubicBezTo>
                    <a:pt x="250" y="518"/>
                    <a:pt x="105" y="1250"/>
                    <a:pt x="24" y="1707"/>
                  </a:cubicBezTo>
                  <a:cubicBezTo>
                    <a:pt x="1" y="1868"/>
                    <a:pt x="151" y="2024"/>
                    <a:pt x="308" y="2024"/>
                  </a:cubicBezTo>
                  <a:cubicBezTo>
                    <a:pt x="317" y="2024"/>
                    <a:pt x="326" y="2024"/>
                    <a:pt x="335" y="2023"/>
                  </a:cubicBezTo>
                  <a:cubicBezTo>
                    <a:pt x="797" y="1937"/>
                    <a:pt x="1529" y="1792"/>
                    <a:pt x="1780" y="1561"/>
                  </a:cubicBezTo>
                  <a:cubicBezTo>
                    <a:pt x="2131" y="1205"/>
                    <a:pt x="2131" y="623"/>
                    <a:pt x="1780" y="267"/>
                  </a:cubicBezTo>
                  <a:cubicBezTo>
                    <a:pt x="1602" y="89"/>
                    <a:pt x="1366" y="0"/>
                    <a:pt x="1130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51"/>
            <p:cNvSpPr/>
            <p:nvPr/>
          </p:nvSpPr>
          <p:spPr>
            <a:xfrm>
              <a:off x="6640087" y="3419860"/>
              <a:ext cx="42163" cy="38379"/>
            </a:xfrm>
            <a:custGeom>
              <a:avLst/>
              <a:gdLst/>
              <a:ahLst/>
              <a:cxnLst/>
              <a:rect l="l" t="t" r="r" b="b"/>
              <a:pathLst>
                <a:path w="1471" h="1339" extrusionOk="0">
                  <a:moveTo>
                    <a:pt x="741" y="1"/>
                  </a:moveTo>
                  <a:cubicBezTo>
                    <a:pt x="325" y="1"/>
                    <a:pt x="1" y="368"/>
                    <a:pt x="78" y="805"/>
                  </a:cubicBezTo>
                  <a:cubicBezTo>
                    <a:pt x="118" y="1056"/>
                    <a:pt x="349" y="1286"/>
                    <a:pt x="600" y="1327"/>
                  </a:cubicBezTo>
                  <a:cubicBezTo>
                    <a:pt x="644" y="1334"/>
                    <a:pt x="688" y="1338"/>
                    <a:pt x="730" y="1338"/>
                  </a:cubicBezTo>
                  <a:cubicBezTo>
                    <a:pt x="1150" y="1338"/>
                    <a:pt x="1470" y="971"/>
                    <a:pt x="1397" y="534"/>
                  </a:cubicBezTo>
                  <a:cubicBezTo>
                    <a:pt x="1352" y="283"/>
                    <a:pt x="1122" y="53"/>
                    <a:pt x="871" y="13"/>
                  </a:cubicBezTo>
                  <a:cubicBezTo>
                    <a:pt x="827" y="5"/>
                    <a:pt x="784" y="1"/>
                    <a:pt x="74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51"/>
            <p:cNvSpPr/>
            <p:nvPr/>
          </p:nvSpPr>
          <p:spPr>
            <a:xfrm>
              <a:off x="6681275" y="3421867"/>
              <a:ext cx="12526" cy="6707"/>
            </a:xfrm>
            <a:custGeom>
              <a:avLst/>
              <a:gdLst/>
              <a:ahLst/>
              <a:cxnLst/>
              <a:rect l="l" t="t" r="r" b="b"/>
              <a:pathLst>
                <a:path w="437" h="234" extrusionOk="0">
                  <a:moveTo>
                    <a:pt x="331" y="1"/>
                  </a:moveTo>
                  <a:cubicBezTo>
                    <a:pt x="309" y="1"/>
                    <a:pt x="287" y="8"/>
                    <a:pt x="271" y="23"/>
                  </a:cubicBezTo>
                  <a:lnTo>
                    <a:pt x="21" y="193"/>
                  </a:lnTo>
                  <a:cubicBezTo>
                    <a:pt x="21" y="193"/>
                    <a:pt x="0" y="193"/>
                    <a:pt x="0" y="213"/>
                  </a:cubicBezTo>
                  <a:lnTo>
                    <a:pt x="21" y="233"/>
                  </a:lnTo>
                  <a:lnTo>
                    <a:pt x="336" y="213"/>
                  </a:lnTo>
                  <a:cubicBezTo>
                    <a:pt x="357" y="193"/>
                    <a:pt x="377" y="193"/>
                    <a:pt x="397" y="193"/>
                  </a:cubicBezTo>
                  <a:cubicBezTo>
                    <a:pt x="437" y="148"/>
                    <a:pt x="437" y="88"/>
                    <a:pt x="417" y="43"/>
                  </a:cubicBezTo>
                  <a:cubicBezTo>
                    <a:pt x="404" y="18"/>
                    <a:pt x="367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51"/>
            <p:cNvSpPr/>
            <p:nvPr/>
          </p:nvSpPr>
          <p:spPr>
            <a:xfrm>
              <a:off x="6679411" y="3412580"/>
              <a:ext cx="10806" cy="9803"/>
            </a:xfrm>
            <a:custGeom>
              <a:avLst/>
              <a:gdLst/>
              <a:ahLst/>
              <a:cxnLst/>
              <a:rect l="l" t="t" r="r" b="b"/>
              <a:pathLst>
                <a:path w="377" h="342" extrusionOk="0">
                  <a:moveTo>
                    <a:pt x="262" y="0"/>
                  </a:moveTo>
                  <a:cubicBezTo>
                    <a:pt x="230" y="0"/>
                    <a:pt x="196" y="16"/>
                    <a:pt x="171" y="56"/>
                  </a:cubicBezTo>
                  <a:lnTo>
                    <a:pt x="0" y="307"/>
                  </a:lnTo>
                  <a:lnTo>
                    <a:pt x="0" y="327"/>
                  </a:lnTo>
                  <a:cubicBezTo>
                    <a:pt x="0" y="337"/>
                    <a:pt x="7" y="342"/>
                    <a:pt x="13" y="342"/>
                  </a:cubicBezTo>
                  <a:cubicBezTo>
                    <a:pt x="19" y="342"/>
                    <a:pt x="25" y="337"/>
                    <a:pt x="25" y="327"/>
                  </a:cubicBezTo>
                  <a:lnTo>
                    <a:pt x="316" y="201"/>
                  </a:lnTo>
                  <a:cubicBezTo>
                    <a:pt x="316" y="181"/>
                    <a:pt x="336" y="181"/>
                    <a:pt x="336" y="161"/>
                  </a:cubicBezTo>
                  <a:cubicBezTo>
                    <a:pt x="376" y="116"/>
                    <a:pt x="356" y="56"/>
                    <a:pt x="316" y="16"/>
                  </a:cubicBezTo>
                  <a:cubicBezTo>
                    <a:pt x="301" y="6"/>
                    <a:pt x="282" y="0"/>
                    <a:pt x="2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51"/>
            <p:cNvSpPr/>
            <p:nvPr/>
          </p:nvSpPr>
          <p:spPr>
            <a:xfrm>
              <a:off x="6674653" y="3408137"/>
              <a:ext cx="6650" cy="12096"/>
            </a:xfrm>
            <a:custGeom>
              <a:avLst/>
              <a:gdLst/>
              <a:ahLst/>
              <a:cxnLst/>
              <a:rect l="l" t="t" r="r" b="b"/>
              <a:pathLst>
                <a:path w="232" h="422" extrusionOk="0">
                  <a:moveTo>
                    <a:pt x="126" y="0"/>
                  </a:moveTo>
                  <a:cubicBezTo>
                    <a:pt x="66" y="0"/>
                    <a:pt x="21" y="45"/>
                    <a:pt x="21" y="86"/>
                  </a:cubicBezTo>
                  <a:lnTo>
                    <a:pt x="1" y="397"/>
                  </a:lnTo>
                  <a:cubicBezTo>
                    <a:pt x="1" y="422"/>
                    <a:pt x="21" y="422"/>
                    <a:pt x="21" y="422"/>
                  </a:cubicBezTo>
                  <a:lnTo>
                    <a:pt x="41" y="422"/>
                  </a:lnTo>
                  <a:lnTo>
                    <a:pt x="211" y="146"/>
                  </a:lnTo>
                  <a:lnTo>
                    <a:pt x="211" y="106"/>
                  </a:lnTo>
                  <a:cubicBezTo>
                    <a:pt x="231" y="45"/>
                    <a:pt x="166" y="0"/>
                    <a:pt x="126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51"/>
            <p:cNvSpPr/>
            <p:nvPr/>
          </p:nvSpPr>
          <p:spPr>
            <a:xfrm>
              <a:off x="6626214" y="3452564"/>
              <a:ext cx="12526" cy="6277"/>
            </a:xfrm>
            <a:custGeom>
              <a:avLst/>
              <a:gdLst/>
              <a:ahLst/>
              <a:cxnLst/>
              <a:rect l="l" t="t" r="r" b="b"/>
              <a:pathLst>
                <a:path w="437" h="219" extrusionOk="0">
                  <a:moveTo>
                    <a:pt x="417" y="0"/>
                  </a:moveTo>
                  <a:lnTo>
                    <a:pt x="126" y="20"/>
                  </a:lnTo>
                  <a:cubicBezTo>
                    <a:pt x="101" y="20"/>
                    <a:pt x="81" y="20"/>
                    <a:pt x="61" y="40"/>
                  </a:cubicBezTo>
                  <a:cubicBezTo>
                    <a:pt x="21" y="60"/>
                    <a:pt x="1" y="125"/>
                    <a:pt x="41" y="186"/>
                  </a:cubicBezTo>
                  <a:cubicBezTo>
                    <a:pt x="53" y="209"/>
                    <a:pt x="80" y="219"/>
                    <a:pt x="112" y="219"/>
                  </a:cubicBezTo>
                  <a:cubicBezTo>
                    <a:pt x="135" y="219"/>
                    <a:pt x="161" y="214"/>
                    <a:pt x="186" y="206"/>
                  </a:cubicBezTo>
                  <a:lnTo>
                    <a:pt x="437" y="40"/>
                  </a:lnTo>
                  <a:lnTo>
                    <a:pt x="437" y="20"/>
                  </a:lnTo>
                  <a:cubicBezTo>
                    <a:pt x="437" y="0"/>
                    <a:pt x="437" y="0"/>
                    <a:pt x="417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51"/>
            <p:cNvSpPr/>
            <p:nvPr/>
          </p:nvSpPr>
          <p:spPr>
            <a:xfrm>
              <a:off x="6630399" y="3458440"/>
              <a:ext cx="10806" cy="9717"/>
            </a:xfrm>
            <a:custGeom>
              <a:avLst/>
              <a:gdLst/>
              <a:ahLst/>
              <a:cxnLst/>
              <a:rect l="l" t="t" r="r" b="b"/>
              <a:pathLst>
                <a:path w="377" h="339" extrusionOk="0">
                  <a:moveTo>
                    <a:pt x="331" y="1"/>
                  </a:moveTo>
                  <a:lnTo>
                    <a:pt x="60" y="146"/>
                  </a:lnTo>
                  <a:lnTo>
                    <a:pt x="20" y="191"/>
                  </a:lnTo>
                  <a:cubicBezTo>
                    <a:pt x="0" y="231"/>
                    <a:pt x="20" y="297"/>
                    <a:pt x="60" y="317"/>
                  </a:cubicBezTo>
                  <a:cubicBezTo>
                    <a:pt x="78" y="332"/>
                    <a:pt x="97" y="338"/>
                    <a:pt x="116" y="338"/>
                  </a:cubicBezTo>
                  <a:cubicBezTo>
                    <a:pt x="146" y="338"/>
                    <a:pt x="173" y="321"/>
                    <a:pt x="186" y="297"/>
                  </a:cubicBezTo>
                  <a:lnTo>
                    <a:pt x="376" y="46"/>
                  </a:lnTo>
                  <a:lnTo>
                    <a:pt x="376" y="21"/>
                  </a:lnTo>
                  <a:cubicBezTo>
                    <a:pt x="376" y="1"/>
                    <a:pt x="356" y="1"/>
                    <a:pt x="33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51"/>
            <p:cNvSpPr/>
            <p:nvPr/>
          </p:nvSpPr>
          <p:spPr>
            <a:xfrm>
              <a:off x="6639313" y="3460446"/>
              <a:ext cx="6048" cy="12411"/>
            </a:xfrm>
            <a:custGeom>
              <a:avLst/>
              <a:gdLst/>
              <a:ahLst/>
              <a:cxnLst/>
              <a:rect l="l" t="t" r="r" b="b"/>
              <a:pathLst>
                <a:path w="211" h="433" extrusionOk="0">
                  <a:moveTo>
                    <a:pt x="201" y="1"/>
                  </a:moveTo>
                  <a:cubicBezTo>
                    <a:pt x="196" y="1"/>
                    <a:pt x="191" y="6"/>
                    <a:pt x="191" y="16"/>
                  </a:cubicBezTo>
                  <a:lnTo>
                    <a:pt x="20" y="287"/>
                  </a:lnTo>
                  <a:cubicBezTo>
                    <a:pt x="20" y="287"/>
                    <a:pt x="0" y="307"/>
                    <a:pt x="0" y="327"/>
                  </a:cubicBezTo>
                  <a:cubicBezTo>
                    <a:pt x="0" y="392"/>
                    <a:pt x="45" y="432"/>
                    <a:pt x="105" y="432"/>
                  </a:cubicBezTo>
                  <a:cubicBezTo>
                    <a:pt x="171" y="432"/>
                    <a:pt x="211" y="392"/>
                    <a:pt x="211" y="327"/>
                  </a:cubicBezTo>
                  <a:lnTo>
                    <a:pt x="211" y="16"/>
                  </a:lnTo>
                  <a:cubicBezTo>
                    <a:pt x="211" y="6"/>
                    <a:pt x="206" y="1"/>
                    <a:pt x="201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51"/>
            <p:cNvSpPr/>
            <p:nvPr/>
          </p:nvSpPr>
          <p:spPr>
            <a:xfrm>
              <a:off x="6677692" y="3459730"/>
              <a:ext cx="8341" cy="11666"/>
            </a:xfrm>
            <a:custGeom>
              <a:avLst/>
              <a:gdLst/>
              <a:ahLst/>
              <a:cxnLst/>
              <a:rect l="l" t="t" r="r" b="b"/>
              <a:pathLst>
                <a:path w="291" h="407" extrusionOk="0">
                  <a:moveTo>
                    <a:pt x="20" y="1"/>
                  </a:moveTo>
                  <a:cubicBezTo>
                    <a:pt x="0" y="1"/>
                    <a:pt x="0" y="21"/>
                    <a:pt x="0" y="21"/>
                  </a:cubicBezTo>
                  <a:lnTo>
                    <a:pt x="85" y="332"/>
                  </a:lnTo>
                  <a:cubicBezTo>
                    <a:pt x="85" y="332"/>
                    <a:pt x="105" y="352"/>
                    <a:pt x="125" y="377"/>
                  </a:cubicBezTo>
                  <a:cubicBezTo>
                    <a:pt x="135" y="397"/>
                    <a:pt x="157" y="407"/>
                    <a:pt x="181" y="407"/>
                  </a:cubicBezTo>
                  <a:cubicBezTo>
                    <a:pt x="204" y="407"/>
                    <a:pt x="231" y="397"/>
                    <a:pt x="251" y="377"/>
                  </a:cubicBezTo>
                  <a:cubicBezTo>
                    <a:pt x="291" y="332"/>
                    <a:pt x="291" y="272"/>
                    <a:pt x="251" y="226"/>
                  </a:cubicBezTo>
                  <a:lnTo>
                    <a:pt x="40" y="1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51"/>
            <p:cNvSpPr/>
            <p:nvPr/>
          </p:nvSpPr>
          <p:spPr>
            <a:xfrm>
              <a:off x="6682994" y="3456720"/>
              <a:ext cx="11522" cy="8599"/>
            </a:xfrm>
            <a:custGeom>
              <a:avLst/>
              <a:gdLst/>
              <a:ahLst/>
              <a:cxnLst/>
              <a:rect l="l" t="t" r="r" b="b"/>
              <a:pathLst>
                <a:path w="402" h="300" extrusionOk="0">
                  <a:moveTo>
                    <a:pt x="26" y="0"/>
                  </a:moveTo>
                  <a:cubicBezTo>
                    <a:pt x="1" y="0"/>
                    <a:pt x="1" y="21"/>
                    <a:pt x="26" y="21"/>
                  </a:cubicBezTo>
                  <a:lnTo>
                    <a:pt x="211" y="271"/>
                  </a:lnTo>
                  <a:cubicBezTo>
                    <a:pt x="211" y="291"/>
                    <a:pt x="231" y="291"/>
                    <a:pt x="251" y="291"/>
                  </a:cubicBezTo>
                  <a:cubicBezTo>
                    <a:pt x="263" y="297"/>
                    <a:pt x="277" y="299"/>
                    <a:pt x="290" y="299"/>
                  </a:cubicBezTo>
                  <a:cubicBezTo>
                    <a:pt x="326" y="299"/>
                    <a:pt x="362" y="281"/>
                    <a:pt x="377" y="251"/>
                  </a:cubicBezTo>
                  <a:cubicBezTo>
                    <a:pt x="402" y="186"/>
                    <a:pt x="377" y="126"/>
                    <a:pt x="337" y="106"/>
                  </a:cubicBezTo>
                  <a:lnTo>
                    <a:pt x="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51"/>
            <p:cNvSpPr/>
            <p:nvPr/>
          </p:nvSpPr>
          <p:spPr>
            <a:xfrm>
              <a:off x="6684284" y="3450099"/>
              <a:ext cx="13127" cy="6076"/>
            </a:xfrm>
            <a:custGeom>
              <a:avLst/>
              <a:gdLst/>
              <a:ahLst/>
              <a:cxnLst/>
              <a:rect l="l" t="t" r="r" b="b"/>
              <a:pathLst>
                <a:path w="458" h="212" extrusionOk="0">
                  <a:moveTo>
                    <a:pt x="332" y="1"/>
                  </a:moveTo>
                  <a:lnTo>
                    <a:pt x="21" y="61"/>
                  </a:lnTo>
                  <a:lnTo>
                    <a:pt x="1" y="61"/>
                  </a:lnTo>
                  <a:cubicBezTo>
                    <a:pt x="1" y="86"/>
                    <a:pt x="1" y="86"/>
                    <a:pt x="21" y="106"/>
                  </a:cubicBezTo>
                  <a:lnTo>
                    <a:pt x="312" y="211"/>
                  </a:lnTo>
                  <a:lnTo>
                    <a:pt x="357" y="211"/>
                  </a:lnTo>
                  <a:cubicBezTo>
                    <a:pt x="417" y="186"/>
                    <a:pt x="457" y="146"/>
                    <a:pt x="437" y="86"/>
                  </a:cubicBezTo>
                  <a:cubicBezTo>
                    <a:pt x="437" y="21"/>
                    <a:pt x="377" y="1"/>
                    <a:pt x="33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51"/>
            <p:cNvSpPr/>
            <p:nvPr/>
          </p:nvSpPr>
          <p:spPr>
            <a:xfrm>
              <a:off x="6638137" y="3403093"/>
              <a:ext cx="8369" cy="11694"/>
            </a:xfrm>
            <a:custGeom>
              <a:avLst/>
              <a:gdLst/>
              <a:ahLst/>
              <a:cxnLst/>
              <a:rect l="l" t="t" r="r" b="b"/>
              <a:pathLst>
                <a:path w="292" h="408" extrusionOk="0">
                  <a:moveTo>
                    <a:pt x="116" y="1"/>
                  </a:moveTo>
                  <a:cubicBezTo>
                    <a:pt x="90" y="1"/>
                    <a:pt x="64" y="11"/>
                    <a:pt x="41" y="31"/>
                  </a:cubicBezTo>
                  <a:cubicBezTo>
                    <a:pt x="1" y="71"/>
                    <a:pt x="1" y="136"/>
                    <a:pt x="41" y="176"/>
                  </a:cubicBezTo>
                  <a:lnTo>
                    <a:pt x="272" y="387"/>
                  </a:lnTo>
                  <a:cubicBezTo>
                    <a:pt x="272" y="387"/>
                    <a:pt x="272" y="407"/>
                    <a:pt x="292" y="407"/>
                  </a:cubicBezTo>
                  <a:lnTo>
                    <a:pt x="292" y="367"/>
                  </a:lnTo>
                  <a:lnTo>
                    <a:pt x="212" y="71"/>
                  </a:lnTo>
                  <a:cubicBezTo>
                    <a:pt x="212" y="51"/>
                    <a:pt x="212" y="31"/>
                    <a:pt x="186" y="31"/>
                  </a:cubicBezTo>
                  <a:cubicBezTo>
                    <a:pt x="166" y="11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51"/>
            <p:cNvSpPr/>
            <p:nvPr/>
          </p:nvSpPr>
          <p:spPr>
            <a:xfrm>
              <a:off x="6629825" y="3408481"/>
              <a:ext cx="11379" cy="9315"/>
            </a:xfrm>
            <a:custGeom>
              <a:avLst/>
              <a:gdLst/>
              <a:ahLst/>
              <a:cxnLst/>
              <a:rect l="l" t="t" r="r" b="b"/>
              <a:pathLst>
                <a:path w="397" h="325" extrusionOk="0">
                  <a:moveTo>
                    <a:pt x="119" y="1"/>
                  </a:moveTo>
                  <a:cubicBezTo>
                    <a:pt x="73" y="1"/>
                    <a:pt x="35" y="24"/>
                    <a:pt x="20" y="74"/>
                  </a:cubicBezTo>
                  <a:cubicBezTo>
                    <a:pt x="0" y="114"/>
                    <a:pt x="40" y="179"/>
                    <a:pt x="80" y="199"/>
                  </a:cubicBezTo>
                  <a:lnTo>
                    <a:pt x="376" y="324"/>
                  </a:lnTo>
                  <a:lnTo>
                    <a:pt x="396" y="324"/>
                  </a:lnTo>
                  <a:lnTo>
                    <a:pt x="396" y="284"/>
                  </a:lnTo>
                  <a:lnTo>
                    <a:pt x="206" y="54"/>
                  </a:lnTo>
                  <a:cubicBezTo>
                    <a:pt x="186" y="33"/>
                    <a:pt x="166" y="33"/>
                    <a:pt x="166" y="8"/>
                  </a:cubicBezTo>
                  <a:cubicBezTo>
                    <a:pt x="149" y="3"/>
                    <a:pt x="134" y="1"/>
                    <a:pt x="11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51"/>
            <p:cNvSpPr/>
            <p:nvPr/>
          </p:nvSpPr>
          <p:spPr>
            <a:xfrm>
              <a:off x="6627360" y="3418341"/>
              <a:ext cx="12554" cy="6076"/>
            </a:xfrm>
            <a:custGeom>
              <a:avLst/>
              <a:gdLst/>
              <a:ahLst/>
              <a:cxnLst/>
              <a:rect l="l" t="t" r="r" b="b"/>
              <a:pathLst>
                <a:path w="438" h="212" extrusionOk="0">
                  <a:moveTo>
                    <a:pt x="86" y="0"/>
                  </a:moveTo>
                  <a:cubicBezTo>
                    <a:pt x="41" y="0"/>
                    <a:pt x="1" y="66"/>
                    <a:pt x="1" y="126"/>
                  </a:cubicBezTo>
                  <a:cubicBezTo>
                    <a:pt x="21" y="166"/>
                    <a:pt x="61" y="211"/>
                    <a:pt x="126" y="211"/>
                  </a:cubicBezTo>
                  <a:lnTo>
                    <a:pt x="437" y="146"/>
                  </a:lnTo>
                  <a:lnTo>
                    <a:pt x="437" y="126"/>
                  </a:lnTo>
                  <a:lnTo>
                    <a:pt x="437" y="106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13" name="Google Shape;3013;p51"/>
          <p:cNvGrpSpPr/>
          <p:nvPr/>
        </p:nvGrpSpPr>
        <p:grpSpPr>
          <a:xfrm>
            <a:off x="7749588" y="2629030"/>
            <a:ext cx="640177" cy="932633"/>
            <a:chOff x="3509791" y="1947700"/>
            <a:chExt cx="1040599" cy="1515984"/>
          </a:xfrm>
        </p:grpSpPr>
        <p:sp>
          <p:nvSpPr>
            <p:cNvPr id="3014" name="Google Shape;3014;p51"/>
            <p:cNvSpPr/>
            <p:nvPr/>
          </p:nvSpPr>
          <p:spPr>
            <a:xfrm>
              <a:off x="3509791" y="1947700"/>
              <a:ext cx="1040599" cy="1515984"/>
            </a:xfrm>
            <a:custGeom>
              <a:avLst/>
              <a:gdLst/>
              <a:ahLst/>
              <a:cxnLst/>
              <a:rect l="l" t="t" r="r" b="b"/>
              <a:pathLst>
                <a:path w="34984" h="50966" extrusionOk="0">
                  <a:moveTo>
                    <a:pt x="13058" y="0"/>
                  </a:moveTo>
                  <a:cubicBezTo>
                    <a:pt x="12848" y="0"/>
                    <a:pt x="12622" y="0"/>
                    <a:pt x="12392" y="20"/>
                  </a:cubicBezTo>
                  <a:cubicBezTo>
                    <a:pt x="5382" y="416"/>
                    <a:pt x="0" y="6194"/>
                    <a:pt x="125" y="13183"/>
                  </a:cubicBezTo>
                  <a:cubicBezTo>
                    <a:pt x="185" y="16583"/>
                    <a:pt x="1437" y="19692"/>
                    <a:pt x="3650" y="21965"/>
                  </a:cubicBezTo>
                  <a:cubicBezTo>
                    <a:pt x="3986" y="22301"/>
                    <a:pt x="4336" y="22611"/>
                    <a:pt x="4692" y="22907"/>
                  </a:cubicBezTo>
                  <a:cubicBezTo>
                    <a:pt x="5693" y="23718"/>
                    <a:pt x="7030" y="24284"/>
                    <a:pt x="8657" y="24594"/>
                  </a:cubicBezTo>
                  <a:lnTo>
                    <a:pt x="10139" y="24804"/>
                  </a:lnTo>
                  <a:lnTo>
                    <a:pt x="10159" y="24804"/>
                  </a:lnTo>
                  <a:cubicBezTo>
                    <a:pt x="10640" y="24844"/>
                    <a:pt x="11035" y="24844"/>
                    <a:pt x="11286" y="24844"/>
                  </a:cubicBezTo>
                  <a:cubicBezTo>
                    <a:pt x="11661" y="24844"/>
                    <a:pt x="12037" y="24824"/>
                    <a:pt x="12392" y="24804"/>
                  </a:cubicBezTo>
                  <a:lnTo>
                    <a:pt x="14580" y="24804"/>
                  </a:lnTo>
                  <a:cubicBezTo>
                    <a:pt x="15291" y="24804"/>
                    <a:pt x="16002" y="24719"/>
                    <a:pt x="16688" y="24574"/>
                  </a:cubicBezTo>
                  <a:cubicBezTo>
                    <a:pt x="20548" y="31043"/>
                    <a:pt x="24093" y="37737"/>
                    <a:pt x="27493" y="44226"/>
                  </a:cubicBezTo>
                  <a:cubicBezTo>
                    <a:pt x="28539" y="46209"/>
                    <a:pt x="29621" y="48272"/>
                    <a:pt x="30687" y="50254"/>
                  </a:cubicBezTo>
                  <a:cubicBezTo>
                    <a:pt x="30707" y="50294"/>
                    <a:pt x="30707" y="50294"/>
                    <a:pt x="30873" y="50505"/>
                  </a:cubicBezTo>
                  <a:lnTo>
                    <a:pt x="31023" y="50695"/>
                  </a:lnTo>
                  <a:lnTo>
                    <a:pt x="31228" y="50755"/>
                  </a:lnTo>
                  <a:cubicBezTo>
                    <a:pt x="31749" y="50900"/>
                    <a:pt x="32210" y="50965"/>
                    <a:pt x="32605" y="50965"/>
                  </a:cubicBezTo>
                  <a:cubicBezTo>
                    <a:pt x="33942" y="50965"/>
                    <a:pt x="34818" y="50194"/>
                    <a:pt x="34943" y="48898"/>
                  </a:cubicBezTo>
                  <a:lnTo>
                    <a:pt x="34943" y="48858"/>
                  </a:lnTo>
                  <a:cubicBezTo>
                    <a:pt x="34943" y="48858"/>
                    <a:pt x="34983" y="48417"/>
                    <a:pt x="34778" y="48106"/>
                  </a:cubicBezTo>
                  <a:cubicBezTo>
                    <a:pt x="34252" y="47230"/>
                    <a:pt x="33712" y="46374"/>
                    <a:pt x="33151" y="45478"/>
                  </a:cubicBezTo>
                  <a:cubicBezTo>
                    <a:pt x="30898" y="41888"/>
                    <a:pt x="28580" y="38178"/>
                    <a:pt x="26076" y="33647"/>
                  </a:cubicBezTo>
                  <a:cubicBezTo>
                    <a:pt x="25365" y="32335"/>
                    <a:pt x="24614" y="31043"/>
                    <a:pt x="23888" y="29746"/>
                  </a:cubicBezTo>
                  <a:cubicBezTo>
                    <a:pt x="22656" y="27578"/>
                    <a:pt x="21385" y="25345"/>
                    <a:pt x="20193" y="23052"/>
                  </a:cubicBezTo>
                  <a:cubicBezTo>
                    <a:pt x="23447" y="20799"/>
                    <a:pt x="25160" y="16748"/>
                    <a:pt x="25365" y="13894"/>
                  </a:cubicBezTo>
                  <a:cubicBezTo>
                    <a:pt x="25490" y="11952"/>
                    <a:pt x="25140" y="9989"/>
                    <a:pt x="24304" y="8217"/>
                  </a:cubicBezTo>
                  <a:cubicBezTo>
                    <a:pt x="24304" y="8011"/>
                    <a:pt x="24239" y="7781"/>
                    <a:pt x="24158" y="7591"/>
                  </a:cubicBezTo>
                  <a:cubicBezTo>
                    <a:pt x="21925" y="2834"/>
                    <a:pt x="17775" y="0"/>
                    <a:pt x="13058" y="0"/>
                  </a:cubicBez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accent6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51"/>
            <p:cNvSpPr/>
            <p:nvPr/>
          </p:nvSpPr>
          <p:spPr>
            <a:xfrm>
              <a:off x="3953438" y="2514818"/>
              <a:ext cx="573424" cy="925992"/>
            </a:xfrm>
            <a:custGeom>
              <a:avLst/>
              <a:gdLst/>
              <a:ahLst/>
              <a:cxnLst/>
              <a:rect l="l" t="t" r="r" b="b"/>
              <a:pathLst>
                <a:path w="19278" h="31131" extrusionOk="0">
                  <a:moveTo>
                    <a:pt x="2359" y="0"/>
                  </a:moveTo>
                  <a:cubicBezTo>
                    <a:pt x="2109" y="211"/>
                    <a:pt x="1838" y="396"/>
                    <a:pt x="1563" y="586"/>
                  </a:cubicBezTo>
                  <a:cubicBezTo>
                    <a:pt x="1507" y="629"/>
                    <a:pt x="1451" y="647"/>
                    <a:pt x="1398" y="647"/>
                  </a:cubicBezTo>
                  <a:cubicBezTo>
                    <a:pt x="1295" y="647"/>
                    <a:pt x="1204" y="577"/>
                    <a:pt x="1147" y="481"/>
                  </a:cubicBezTo>
                  <a:cubicBezTo>
                    <a:pt x="772" y="686"/>
                    <a:pt x="376" y="897"/>
                    <a:pt x="1" y="1062"/>
                  </a:cubicBezTo>
                  <a:cubicBezTo>
                    <a:pt x="6049" y="10640"/>
                    <a:pt x="11351" y="20799"/>
                    <a:pt x="16503" y="30853"/>
                  </a:cubicBezTo>
                  <a:cubicBezTo>
                    <a:pt x="16524" y="30898"/>
                    <a:pt x="16524" y="30918"/>
                    <a:pt x="16544" y="30958"/>
                  </a:cubicBezTo>
                  <a:cubicBezTo>
                    <a:pt x="16917" y="31056"/>
                    <a:pt x="17318" y="31130"/>
                    <a:pt x="17693" y="31130"/>
                  </a:cubicBezTo>
                  <a:cubicBezTo>
                    <a:pt x="18448" y="31130"/>
                    <a:pt x="19095" y="30829"/>
                    <a:pt x="19192" y="29812"/>
                  </a:cubicBezTo>
                  <a:cubicBezTo>
                    <a:pt x="19212" y="29751"/>
                    <a:pt x="19237" y="29686"/>
                    <a:pt x="19277" y="29646"/>
                  </a:cubicBezTo>
                  <a:cubicBezTo>
                    <a:pt x="19237" y="29626"/>
                    <a:pt x="19192" y="29581"/>
                    <a:pt x="19172" y="29541"/>
                  </a:cubicBezTo>
                  <a:cubicBezTo>
                    <a:pt x="16023" y="24845"/>
                    <a:pt x="13164" y="19988"/>
                    <a:pt x="10430" y="15041"/>
                  </a:cubicBezTo>
                  <a:cubicBezTo>
                    <a:pt x="7696" y="10099"/>
                    <a:pt x="4672" y="5153"/>
                    <a:pt x="2359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51"/>
            <p:cNvSpPr/>
            <p:nvPr/>
          </p:nvSpPr>
          <p:spPr>
            <a:xfrm>
              <a:off x="3946002" y="2507382"/>
              <a:ext cx="583389" cy="938276"/>
            </a:xfrm>
            <a:custGeom>
              <a:avLst/>
              <a:gdLst/>
              <a:ahLst/>
              <a:cxnLst/>
              <a:rect l="l" t="t" r="r" b="b"/>
              <a:pathLst>
                <a:path w="19613" h="31544" extrusionOk="0">
                  <a:moveTo>
                    <a:pt x="2544" y="521"/>
                  </a:moveTo>
                  <a:cubicBezTo>
                    <a:pt x="4256" y="4256"/>
                    <a:pt x="6344" y="7946"/>
                    <a:pt x="8367" y="11496"/>
                  </a:cubicBezTo>
                  <a:cubicBezTo>
                    <a:pt x="9073" y="12768"/>
                    <a:pt x="9824" y="14080"/>
                    <a:pt x="10535" y="15376"/>
                  </a:cubicBezTo>
                  <a:cubicBezTo>
                    <a:pt x="13684" y="21089"/>
                    <a:pt x="16458" y="25701"/>
                    <a:pt x="19277" y="29896"/>
                  </a:cubicBezTo>
                  <a:cubicBezTo>
                    <a:pt x="19297" y="29916"/>
                    <a:pt x="19297" y="30001"/>
                    <a:pt x="19277" y="30042"/>
                  </a:cubicBezTo>
                  <a:cubicBezTo>
                    <a:pt x="19192" y="30833"/>
                    <a:pt x="18756" y="31208"/>
                    <a:pt x="17940" y="31208"/>
                  </a:cubicBezTo>
                  <a:cubicBezTo>
                    <a:pt x="17650" y="31208"/>
                    <a:pt x="17314" y="31168"/>
                    <a:pt x="16919" y="31063"/>
                  </a:cubicBezTo>
                  <a:lnTo>
                    <a:pt x="16919" y="31043"/>
                  </a:lnTo>
                  <a:cubicBezTo>
                    <a:pt x="16608" y="30437"/>
                    <a:pt x="16293" y="29851"/>
                    <a:pt x="16002" y="29250"/>
                  </a:cubicBezTo>
                  <a:lnTo>
                    <a:pt x="15897" y="29060"/>
                  </a:lnTo>
                  <a:cubicBezTo>
                    <a:pt x="11201" y="19943"/>
                    <a:pt x="6154" y="10389"/>
                    <a:pt x="481" y="1397"/>
                  </a:cubicBezTo>
                  <a:cubicBezTo>
                    <a:pt x="791" y="1252"/>
                    <a:pt x="1087" y="1107"/>
                    <a:pt x="1357" y="936"/>
                  </a:cubicBezTo>
                  <a:cubicBezTo>
                    <a:pt x="1444" y="1015"/>
                    <a:pt x="1542" y="1052"/>
                    <a:pt x="1643" y="1052"/>
                  </a:cubicBezTo>
                  <a:cubicBezTo>
                    <a:pt x="1735" y="1052"/>
                    <a:pt x="1830" y="1021"/>
                    <a:pt x="1918" y="961"/>
                  </a:cubicBezTo>
                  <a:cubicBezTo>
                    <a:pt x="2128" y="811"/>
                    <a:pt x="2339" y="666"/>
                    <a:pt x="2544" y="521"/>
                  </a:cubicBezTo>
                  <a:close/>
                  <a:moveTo>
                    <a:pt x="2669" y="0"/>
                  </a:moveTo>
                  <a:lnTo>
                    <a:pt x="2339" y="250"/>
                  </a:lnTo>
                  <a:cubicBezTo>
                    <a:pt x="2128" y="396"/>
                    <a:pt x="1918" y="541"/>
                    <a:pt x="1713" y="686"/>
                  </a:cubicBezTo>
                  <a:cubicBezTo>
                    <a:pt x="1688" y="711"/>
                    <a:pt x="1668" y="731"/>
                    <a:pt x="1648" y="731"/>
                  </a:cubicBezTo>
                  <a:cubicBezTo>
                    <a:pt x="1608" y="731"/>
                    <a:pt x="1562" y="686"/>
                    <a:pt x="1542" y="646"/>
                  </a:cubicBezTo>
                  <a:lnTo>
                    <a:pt x="1462" y="501"/>
                  </a:lnTo>
                  <a:lnTo>
                    <a:pt x="1312" y="586"/>
                  </a:lnTo>
                  <a:cubicBezTo>
                    <a:pt x="962" y="791"/>
                    <a:pt x="586" y="981"/>
                    <a:pt x="166" y="1167"/>
                  </a:cubicBezTo>
                  <a:lnTo>
                    <a:pt x="0" y="1252"/>
                  </a:lnTo>
                  <a:lnTo>
                    <a:pt x="105" y="1417"/>
                  </a:lnTo>
                  <a:cubicBezTo>
                    <a:pt x="6219" y="11075"/>
                    <a:pt x="11451" y="21510"/>
                    <a:pt x="16608" y="31188"/>
                  </a:cubicBezTo>
                  <a:lnTo>
                    <a:pt x="16753" y="31353"/>
                  </a:lnTo>
                  <a:cubicBezTo>
                    <a:pt x="17209" y="31478"/>
                    <a:pt x="17585" y="31544"/>
                    <a:pt x="17940" y="31544"/>
                  </a:cubicBezTo>
                  <a:cubicBezTo>
                    <a:pt x="18942" y="31544"/>
                    <a:pt x="19507" y="31043"/>
                    <a:pt x="19612" y="30082"/>
                  </a:cubicBezTo>
                  <a:lnTo>
                    <a:pt x="19612" y="30062"/>
                  </a:lnTo>
                  <a:cubicBezTo>
                    <a:pt x="19612" y="30062"/>
                    <a:pt x="19612" y="29811"/>
                    <a:pt x="19547" y="29706"/>
                  </a:cubicBezTo>
                  <a:cubicBezTo>
                    <a:pt x="16899" y="25410"/>
                    <a:pt x="13980" y="20904"/>
                    <a:pt x="10825" y="15206"/>
                  </a:cubicBezTo>
                  <a:cubicBezTo>
                    <a:pt x="10119" y="13914"/>
                    <a:pt x="9368" y="12602"/>
                    <a:pt x="8657" y="11326"/>
                  </a:cubicBezTo>
                  <a:cubicBezTo>
                    <a:pt x="6594" y="7721"/>
                    <a:pt x="4487" y="3986"/>
                    <a:pt x="2774" y="185"/>
                  </a:cubicBezTo>
                  <a:lnTo>
                    <a:pt x="2669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51"/>
            <p:cNvSpPr/>
            <p:nvPr/>
          </p:nvSpPr>
          <p:spPr>
            <a:xfrm>
              <a:off x="3602863" y="2022152"/>
              <a:ext cx="645942" cy="640440"/>
            </a:xfrm>
            <a:custGeom>
              <a:avLst/>
              <a:gdLst/>
              <a:ahLst/>
              <a:cxnLst/>
              <a:rect l="l" t="t" r="r" b="b"/>
              <a:pathLst>
                <a:path w="21716" h="21531" extrusionOk="0">
                  <a:moveTo>
                    <a:pt x="10495" y="1"/>
                  </a:moveTo>
                  <a:cubicBezTo>
                    <a:pt x="6154" y="1"/>
                    <a:pt x="2399" y="2479"/>
                    <a:pt x="937" y="6359"/>
                  </a:cubicBezTo>
                  <a:cubicBezTo>
                    <a:pt x="0" y="8823"/>
                    <a:pt x="186" y="11517"/>
                    <a:pt x="1437" y="13770"/>
                  </a:cubicBezTo>
                  <a:cubicBezTo>
                    <a:pt x="2629" y="15958"/>
                    <a:pt x="4652" y="17420"/>
                    <a:pt x="7115" y="17900"/>
                  </a:cubicBezTo>
                  <a:cubicBezTo>
                    <a:pt x="7591" y="18000"/>
                    <a:pt x="8072" y="18046"/>
                    <a:pt x="8552" y="18046"/>
                  </a:cubicBezTo>
                  <a:cubicBezTo>
                    <a:pt x="11096" y="18046"/>
                    <a:pt x="13434" y="16669"/>
                    <a:pt x="14771" y="14350"/>
                  </a:cubicBezTo>
                  <a:cubicBezTo>
                    <a:pt x="16023" y="12243"/>
                    <a:pt x="16378" y="10240"/>
                    <a:pt x="15772" y="8572"/>
                  </a:cubicBezTo>
                  <a:cubicBezTo>
                    <a:pt x="15101" y="6695"/>
                    <a:pt x="13204" y="5528"/>
                    <a:pt x="10870" y="5528"/>
                  </a:cubicBezTo>
                  <a:cubicBezTo>
                    <a:pt x="10450" y="5528"/>
                    <a:pt x="10034" y="5568"/>
                    <a:pt x="9619" y="5653"/>
                  </a:cubicBezTo>
                  <a:cubicBezTo>
                    <a:pt x="7716" y="5964"/>
                    <a:pt x="6384" y="7176"/>
                    <a:pt x="6089" y="8863"/>
                  </a:cubicBezTo>
                  <a:cubicBezTo>
                    <a:pt x="5778" y="10640"/>
                    <a:pt x="6695" y="12473"/>
                    <a:pt x="8367" y="13434"/>
                  </a:cubicBezTo>
                  <a:cubicBezTo>
                    <a:pt x="8427" y="13474"/>
                    <a:pt x="8592" y="13579"/>
                    <a:pt x="8742" y="13619"/>
                  </a:cubicBezTo>
                  <a:cubicBezTo>
                    <a:pt x="8993" y="13725"/>
                    <a:pt x="9263" y="13770"/>
                    <a:pt x="9534" y="13770"/>
                  </a:cubicBezTo>
                  <a:cubicBezTo>
                    <a:pt x="10159" y="13770"/>
                    <a:pt x="10745" y="13494"/>
                    <a:pt x="11096" y="13019"/>
                  </a:cubicBezTo>
                  <a:cubicBezTo>
                    <a:pt x="11471" y="12538"/>
                    <a:pt x="11596" y="11892"/>
                    <a:pt x="11431" y="11241"/>
                  </a:cubicBezTo>
                  <a:cubicBezTo>
                    <a:pt x="11266" y="10615"/>
                    <a:pt x="10825" y="9889"/>
                    <a:pt x="9699" y="9489"/>
                  </a:cubicBezTo>
                  <a:cubicBezTo>
                    <a:pt x="9929" y="9303"/>
                    <a:pt x="10219" y="9178"/>
                    <a:pt x="10575" y="9178"/>
                  </a:cubicBezTo>
                  <a:cubicBezTo>
                    <a:pt x="11431" y="9178"/>
                    <a:pt x="12142" y="9909"/>
                    <a:pt x="12433" y="10575"/>
                  </a:cubicBezTo>
                  <a:cubicBezTo>
                    <a:pt x="12768" y="11346"/>
                    <a:pt x="12723" y="12202"/>
                    <a:pt x="12327" y="12974"/>
                  </a:cubicBezTo>
                  <a:cubicBezTo>
                    <a:pt x="11829" y="13906"/>
                    <a:pt x="10896" y="14484"/>
                    <a:pt x="9891" y="14484"/>
                  </a:cubicBezTo>
                  <a:cubicBezTo>
                    <a:pt x="9725" y="14484"/>
                    <a:pt x="9557" y="14468"/>
                    <a:pt x="9388" y="14436"/>
                  </a:cubicBezTo>
                  <a:lnTo>
                    <a:pt x="9263" y="14416"/>
                  </a:lnTo>
                  <a:cubicBezTo>
                    <a:pt x="8302" y="14310"/>
                    <a:pt x="6945" y="13935"/>
                    <a:pt x="6009" y="13244"/>
                  </a:cubicBezTo>
                  <a:cubicBezTo>
                    <a:pt x="4942" y="12433"/>
                    <a:pt x="4296" y="10891"/>
                    <a:pt x="4296" y="9824"/>
                  </a:cubicBezTo>
                  <a:cubicBezTo>
                    <a:pt x="4296" y="6299"/>
                    <a:pt x="7571" y="4106"/>
                    <a:pt x="10595" y="4106"/>
                  </a:cubicBezTo>
                  <a:cubicBezTo>
                    <a:pt x="10745" y="4106"/>
                    <a:pt x="10890" y="4131"/>
                    <a:pt x="11036" y="4131"/>
                  </a:cubicBezTo>
                  <a:cubicBezTo>
                    <a:pt x="14896" y="4382"/>
                    <a:pt x="17334" y="7110"/>
                    <a:pt x="17104" y="10931"/>
                  </a:cubicBezTo>
                  <a:cubicBezTo>
                    <a:pt x="16919" y="14120"/>
                    <a:pt x="14811" y="16939"/>
                    <a:pt x="10825" y="19297"/>
                  </a:cubicBezTo>
                  <a:lnTo>
                    <a:pt x="7090" y="21530"/>
                  </a:lnTo>
                  <a:lnTo>
                    <a:pt x="11451" y="21530"/>
                  </a:lnTo>
                  <a:cubicBezTo>
                    <a:pt x="17730" y="21530"/>
                    <a:pt x="21090" y="15477"/>
                    <a:pt x="21385" y="11411"/>
                  </a:cubicBezTo>
                  <a:cubicBezTo>
                    <a:pt x="21715" y="6945"/>
                    <a:pt x="19172" y="2754"/>
                    <a:pt x="15081" y="957"/>
                  </a:cubicBezTo>
                  <a:cubicBezTo>
                    <a:pt x="14581" y="727"/>
                    <a:pt x="14040" y="541"/>
                    <a:pt x="13454" y="396"/>
                  </a:cubicBezTo>
                  <a:cubicBezTo>
                    <a:pt x="12498" y="126"/>
                    <a:pt x="11496" y="1"/>
                    <a:pt x="10495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51"/>
            <p:cNvSpPr/>
            <p:nvPr/>
          </p:nvSpPr>
          <p:spPr>
            <a:xfrm>
              <a:off x="3597212" y="2017095"/>
              <a:ext cx="656651" cy="650404"/>
            </a:xfrm>
            <a:custGeom>
              <a:avLst/>
              <a:gdLst/>
              <a:ahLst/>
              <a:cxnLst/>
              <a:rect l="l" t="t" r="r" b="b"/>
              <a:pathLst>
                <a:path w="22076" h="21866" extrusionOk="0">
                  <a:moveTo>
                    <a:pt x="10685" y="336"/>
                  </a:moveTo>
                  <a:cubicBezTo>
                    <a:pt x="11661" y="336"/>
                    <a:pt x="12663" y="461"/>
                    <a:pt x="13604" y="731"/>
                  </a:cubicBezTo>
                  <a:cubicBezTo>
                    <a:pt x="14165" y="877"/>
                    <a:pt x="14710" y="1067"/>
                    <a:pt x="15211" y="1297"/>
                  </a:cubicBezTo>
                  <a:cubicBezTo>
                    <a:pt x="19237" y="3050"/>
                    <a:pt x="21740" y="7180"/>
                    <a:pt x="21405" y="11561"/>
                  </a:cubicBezTo>
                  <a:cubicBezTo>
                    <a:pt x="21114" y="15587"/>
                    <a:pt x="17820" y="21530"/>
                    <a:pt x="11641" y="21530"/>
                  </a:cubicBezTo>
                  <a:lnTo>
                    <a:pt x="7906" y="21530"/>
                  </a:lnTo>
                  <a:lnTo>
                    <a:pt x="11120" y="19612"/>
                  </a:lnTo>
                  <a:cubicBezTo>
                    <a:pt x="15126" y="17214"/>
                    <a:pt x="17274" y="14375"/>
                    <a:pt x="17464" y="11121"/>
                  </a:cubicBezTo>
                  <a:cubicBezTo>
                    <a:pt x="17695" y="7200"/>
                    <a:pt x="15191" y="4381"/>
                    <a:pt x="11246" y="4131"/>
                  </a:cubicBezTo>
                  <a:cubicBezTo>
                    <a:pt x="11100" y="4111"/>
                    <a:pt x="10955" y="4111"/>
                    <a:pt x="10785" y="4111"/>
                  </a:cubicBezTo>
                  <a:cubicBezTo>
                    <a:pt x="7681" y="4111"/>
                    <a:pt x="4321" y="6364"/>
                    <a:pt x="4321" y="9994"/>
                  </a:cubicBezTo>
                  <a:cubicBezTo>
                    <a:pt x="4321" y="11101"/>
                    <a:pt x="4987" y="12728"/>
                    <a:pt x="6094" y="13539"/>
                  </a:cubicBezTo>
                  <a:cubicBezTo>
                    <a:pt x="7075" y="14270"/>
                    <a:pt x="8452" y="14646"/>
                    <a:pt x="9433" y="14751"/>
                  </a:cubicBezTo>
                  <a:lnTo>
                    <a:pt x="9533" y="14771"/>
                  </a:lnTo>
                  <a:cubicBezTo>
                    <a:pt x="9724" y="14816"/>
                    <a:pt x="9909" y="14816"/>
                    <a:pt x="10079" y="14816"/>
                  </a:cubicBezTo>
                  <a:cubicBezTo>
                    <a:pt x="11161" y="14816"/>
                    <a:pt x="12142" y="14210"/>
                    <a:pt x="12663" y="13229"/>
                  </a:cubicBezTo>
                  <a:cubicBezTo>
                    <a:pt x="13103" y="12413"/>
                    <a:pt x="13143" y="11516"/>
                    <a:pt x="12788" y="10685"/>
                  </a:cubicBezTo>
                  <a:cubicBezTo>
                    <a:pt x="12477" y="9954"/>
                    <a:pt x="11706" y="9158"/>
                    <a:pt x="10765" y="9158"/>
                  </a:cubicBezTo>
                  <a:cubicBezTo>
                    <a:pt x="10389" y="9183"/>
                    <a:pt x="10034" y="9308"/>
                    <a:pt x="9784" y="9534"/>
                  </a:cubicBezTo>
                  <a:lnTo>
                    <a:pt x="9558" y="9744"/>
                  </a:lnTo>
                  <a:lnTo>
                    <a:pt x="9849" y="9829"/>
                  </a:lnTo>
                  <a:cubicBezTo>
                    <a:pt x="10910" y="10204"/>
                    <a:pt x="11311" y="10910"/>
                    <a:pt x="11456" y="11456"/>
                  </a:cubicBezTo>
                  <a:cubicBezTo>
                    <a:pt x="11601" y="12037"/>
                    <a:pt x="11496" y="12643"/>
                    <a:pt x="11161" y="13083"/>
                  </a:cubicBezTo>
                  <a:cubicBezTo>
                    <a:pt x="10824" y="13527"/>
                    <a:pt x="10273" y="13772"/>
                    <a:pt x="9699" y="13772"/>
                  </a:cubicBezTo>
                  <a:cubicBezTo>
                    <a:pt x="9463" y="13772"/>
                    <a:pt x="9223" y="13730"/>
                    <a:pt x="8993" y="13644"/>
                  </a:cubicBezTo>
                  <a:cubicBezTo>
                    <a:pt x="8847" y="13584"/>
                    <a:pt x="8702" y="13499"/>
                    <a:pt x="8637" y="13459"/>
                  </a:cubicBezTo>
                  <a:cubicBezTo>
                    <a:pt x="7030" y="12518"/>
                    <a:pt x="6154" y="10765"/>
                    <a:pt x="6449" y="9058"/>
                  </a:cubicBezTo>
                  <a:cubicBezTo>
                    <a:pt x="6739" y="7451"/>
                    <a:pt x="8011" y="6304"/>
                    <a:pt x="9849" y="5989"/>
                  </a:cubicBezTo>
                  <a:cubicBezTo>
                    <a:pt x="10244" y="5904"/>
                    <a:pt x="10660" y="5884"/>
                    <a:pt x="11060" y="5884"/>
                  </a:cubicBezTo>
                  <a:cubicBezTo>
                    <a:pt x="13334" y="5884"/>
                    <a:pt x="15146" y="6990"/>
                    <a:pt x="15792" y="8808"/>
                  </a:cubicBezTo>
                  <a:cubicBezTo>
                    <a:pt x="16378" y="10435"/>
                    <a:pt x="16042" y="12372"/>
                    <a:pt x="14816" y="14440"/>
                  </a:cubicBezTo>
                  <a:cubicBezTo>
                    <a:pt x="13499" y="16693"/>
                    <a:pt x="11226" y="18045"/>
                    <a:pt x="8742" y="18045"/>
                  </a:cubicBezTo>
                  <a:cubicBezTo>
                    <a:pt x="8282" y="18045"/>
                    <a:pt x="7806" y="18005"/>
                    <a:pt x="7325" y="17900"/>
                  </a:cubicBezTo>
                  <a:cubicBezTo>
                    <a:pt x="4927" y="17419"/>
                    <a:pt x="2944" y="15982"/>
                    <a:pt x="1773" y="13854"/>
                  </a:cubicBezTo>
                  <a:cubicBezTo>
                    <a:pt x="546" y="11641"/>
                    <a:pt x="356" y="8993"/>
                    <a:pt x="1272" y="6574"/>
                  </a:cubicBezTo>
                  <a:cubicBezTo>
                    <a:pt x="2734" y="2799"/>
                    <a:pt x="6429" y="336"/>
                    <a:pt x="10685" y="336"/>
                  </a:cubicBezTo>
                  <a:close/>
                  <a:moveTo>
                    <a:pt x="10685" y="0"/>
                  </a:moveTo>
                  <a:cubicBezTo>
                    <a:pt x="6279" y="0"/>
                    <a:pt x="2464" y="2524"/>
                    <a:pt x="961" y="6469"/>
                  </a:cubicBezTo>
                  <a:cubicBezTo>
                    <a:pt x="0" y="8973"/>
                    <a:pt x="190" y="11727"/>
                    <a:pt x="1462" y="14020"/>
                  </a:cubicBezTo>
                  <a:cubicBezTo>
                    <a:pt x="2694" y="16253"/>
                    <a:pt x="4757" y="17735"/>
                    <a:pt x="7260" y="18236"/>
                  </a:cubicBezTo>
                  <a:cubicBezTo>
                    <a:pt x="7761" y="18341"/>
                    <a:pt x="8262" y="18381"/>
                    <a:pt x="8742" y="18381"/>
                  </a:cubicBezTo>
                  <a:cubicBezTo>
                    <a:pt x="11351" y="18381"/>
                    <a:pt x="13729" y="16984"/>
                    <a:pt x="15126" y="14606"/>
                  </a:cubicBezTo>
                  <a:cubicBezTo>
                    <a:pt x="16398" y="12458"/>
                    <a:pt x="16733" y="10410"/>
                    <a:pt x="16127" y="8682"/>
                  </a:cubicBezTo>
                  <a:cubicBezTo>
                    <a:pt x="15416" y="6740"/>
                    <a:pt x="13479" y="5528"/>
                    <a:pt x="11060" y="5528"/>
                  </a:cubicBezTo>
                  <a:cubicBezTo>
                    <a:pt x="10640" y="5528"/>
                    <a:pt x="10204" y="5573"/>
                    <a:pt x="9784" y="5633"/>
                  </a:cubicBezTo>
                  <a:cubicBezTo>
                    <a:pt x="7806" y="5989"/>
                    <a:pt x="6429" y="7240"/>
                    <a:pt x="6114" y="8993"/>
                  </a:cubicBezTo>
                  <a:cubicBezTo>
                    <a:pt x="5778" y="10830"/>
                    <a:pt x="6739" y="12748"/>
                    <a:pt x="8472" y="13749"/>
                  </a:cubicBezTo>
                  <a:cubicBezTo>
                    <a:pt x="8557" y="13814"/>
                    <a:pt x="8722" y="13895"/>
                    <a:pt x="8867" y="13960"/>
                  </a:cubicBezTo>
                  <a:cubicBezTo>
                    <a:pt x="9138" y="14065"/>
                    <a:pt x="9433" y="14125"/>
                    <a:pt x="9724" y="14125"/>
                  </a:cubicBezTo>
                  <a:cubicBezTo>
                    <a:pt x="10409" y="14125"/>
                    <a:pt x="11035" y="13814"/>
                    <a:pt x="11436" y="13289"/>
                  </a:cubicBezTo>
                  <a:cubicBezTo>
                    <a:pt x="11831" y="12768"/>
                    <a:pt x="11977" y="12062"/>
                    <a:pt x="11786" y="11371"/>
                  </a:cubicBezTo>
                  <a:cubicBezTo>
                    <a:pt x="11621" y="10810"/>
                    <a:pt x="11246" y="10079"/>
                    <a:pt x="10264" y="9639"/>
                  </a:cubicBezTo>
                  <a:cubicBezTo>
                    <a:pt x="10409" y="9559"/>
                    <a:pt x="10580" y="9514"/>
                    <a:pt x="10765" y="9514"/>
                  </a:cubicBezTo>
                  <a:cubicBezTo>
                    <a:pt x="11561" y="9514"/>
                    <a:pt x="12207" y="10184"/>
                    <a:pt x="12477" y="10810"/>
                  </a:cubicBezTo>
                  <a:cubicBezTo>
                    <a:pt x="12788" y="11536"/>
                    <a:pt x="12748" y="12352"/>
                    <a:pt x="12372" y="13063"/>
                  </a:cubicBezTo>
                  <a:cubicBezTo>
                    <a:pt x="11906" y="13944"/>
                    <a:pt x="11034" y="14482"/>
                    <a:pt x="10068" y="14482"/>
                  </a:cubicBezTo>
                  <a:cubicBezTo>
                    <a:pt x="9913" y="14482"/>
                    <a:pt x="9756" y="14469"/>
                    <a:pt x="9598" y="14440"/>
                  </a:cubicBezTo>
                  <a:lnTo>
                    <a:pt x="9473" y="14415"/>
                  </a:lnTo>
                  <a:cubicBezTo>
                    <a:pt x="8532" y="14315"/>
                    <a:pt x="7220" y="13960"/>
                    <a:pt x="6304" y="13269"/>
                  </a:cubicBezTo>
                  <a:cubicBezTo>
                    <a:pt x="5277" y="12498"/>
                    <a:pt x="4652" y="11016"/>
                    <a:pt x="4652" y="9994"/>
                  </a:cubicBezTo>
                  <a:cubicBezTo>
                    <a:pt x="4652" y="6553"/>
                    <a:pt x="7854" y="4455"/>
                    <a:pt x="10841" y="4455"/>
                  </a:cubicBezTo>
                  <a:cubicBezTo>
                    <a:pt x="10969" y="4455"/>
                    <a:pt x="11098" y="4459"/>
                    <a:pt x="11226" y="4467"/>
                  </a:cubicBezTo>
                  <a:cubicBezTo>
                    <a:pt x="14981" y="4717"/>
                    <a:pt x="17339" y="7386"/>
                    <a:pt x="17129" y="11101"/>
                  </a:cubicBezTo>
                  <a:cubicBezTo>
                    <a:pt x="16944" y="14230"/>
                    <a:pt x="14856" y="16984"/>
                    <a:pt x="10935" y="19322"/>
                  </a:cubicBezTo>
                  <a:lnTo>
                    <a:pt x="6699" y="21740"/>
                  </a:lnTo>
                  <a:lnTo>
                    <a:pt x="11641" y="21866"/>
                  </a:lnTo>
                  <a:cubicBezTo>
                    <a:pt x="18025" y="21866"/>
                    <a:pt x="21450" y="15732"/>
                    <a:pt x="21760" y="11581"/>
                  </a:cubicBezTo>
                  <a:cubicBezTo>
                    <a:pt x="22076" y="7055"/>
                    <a:pt x="19507" y="2799"/>
                    <a:pt x="15336" y="982"/>
                  </a:cubicBezTo>
                  <a:cubicBezTo>
                    <a:pt x="14816" y="751"/>
                    <a:pt x="14270" y="546"/>
                    <a:pt x="13709" y="396"/>
                  </a:cubicBezTo>
                  <a:cubicBezTo>
                    <a:pt x="12708" y="126"/>
                    <a:pt x="11706" y="0"/>
                    <a:pt x="10685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51"/>
            <p:cNvSpPr/>
            <p:nvPr/>
          </p:nvSpPr>
          <p:spPr>
            <a:xfrm>
              <a:off x="3534509" y="1974947"/>
              <a:ext cx="673932" cy="688835"/>
            </a:xfrm>
            <a:custGeom>
              <a:avLst/>
              <a:gdLst/>
              <a:ahLst/>
              <a:cxnLst/>
              <a:rect l="l" t="t" r="r" b="b"/>
              <a:pathLst>
                <a:path w="22657" h="23158" extrusionOk="0">
                  <a:moveTo>
                    <a:pt x="11621" y="0"/>
                  </a:moveTo>
                  <a:cubicBezTo>
                    <a:pt x="5052" y="376"/>
                    <a:pt x="0" y="5778"/>
                    <a:pt x="125" y="12327"/>
                  </a:cubicBezTo>
                  <a:cubicBezTo>
                    <a:pt x="190" y="15502"/>
                    <a:pt x="1357" y="18401"/>
                    <a:pt x="3405" y="20509"/>
                  </a:cubicBezTo>
                  <a:cubicBezTo>
                    <a:pt x="3715" y="20819"/>
                    <a:pt x="4051" y="21135"/>
                    <a:pt x="4381" y="21405"/>
                  </a:cubicBezTo>
                  <a:cubicBezTo>
                    <a:pt x="6364" y="22992"/>
                    <a:pt x="9288" y="23157"/>
                    <a:pt x="10455" y="23157"/>
                  </a:cubicBezTo>
                  <a:cubicBezTo>
                    <a:pt x="11516" y="23157"/>
                    <a:pt x="12477" y="23032"/>
                    <a:pt x="13018" y="22822"/>
                  </a:cubicBezTo>
                  <a:cubicBezTo>
                    <a:pt x="16568" y="21445"/>
                    <a:pt x="19758" y="17254"/>
                    <a:pt x="20278" y="13289"/>
                  </a:cubicBezTo>
                  <a:cubicBezTo>
                    <a:pt x="20654" y="10370"/>
                    <a:pt x="19592" y="7846"/>
                    <a:pt x="17274" y="6154"/>
                  </a:cubicBezTo>
                  <a:cubicBezTo>
                    <a:pt x="16107" y="5298"/>
                    <a:pt x="14670" y="4862"/>
                    <a:pt x="13103" y="4862"/>
                  </a:cubicBezTo>
                  <a:cubicBezTo>
                    <a:pt x="10059" y="4862"/>
                    <a:pt x="7325" y="6570"/>
                    <a:pt x="6304" y="9118"/>
                  </a:cubicBezTo>
                  <a:cubicBezTo>
                    <a:pt x="5593" y="10870"/>
                    <a:pt x="5718" y="12603"/>
                    <a:pt x="6659" y="14000"/>
                  </a:cubicBezTo>
                  <a:cubicBezTo>
                    <a:pt x="7701" y="15522"/>
                    <a:pt x="9578" y="16438"/>
                    <a:pt x="11706" y="16438"/>
                  </a:cubicBezTo>
                  <a:cubicBezTo>
                    <a:pt x="11917" y="16438"/>
                    <a:pt x="12102" y="16418"/>
                    <a:pt x="12312" y="16398"/>
                  </a:cubicBezTo>
                  <a:cubicBezTo>
                    <a:pt x="13143" y="16333"/>
                    <a:pt x="16067" y="15397"/>
                    <a:pt x="15897" y="13184"/>
                  </a:cubicBezTo>
                  <a:cubicBezTo>
                    <a:pt x="15723" y="10790"/>
                    <a:pt x="14202" y="9922"/>
                    <a:pt x="12842" y="9922"/>
                  </a:cubicBezTo>
                  <a:cubicBezTo>
                    <a:pt x="12094" y="9922"/>
                    <a:pt x="11395" y="10184"/>
                    <a:pt x="10995" y="10600"/>
                  </a:cubicBezTo>
                  <a:cubicBezTo>
                    <a:pt x="10765" y="10850"/>
                    <a:pt x="10640" y="11141"/>
                    <a:pt x="10665" y="11431"/>
                  </a:cubicBezTo>
                  <a:cubicBezTo>
                    <a:pt x="10685" y="12307"/>
                    <a:pt x="11496" y="12603"/>
                    <a:pt x="12082" y="12808"/>
                  </a:cubicBezTo>
                  <a:cubicBezTo>
                    <a:pt x="12688" y="13018"/>
                    <a:pt x="12873" y="13124"/>
                    <a:pt x="12893" y="13354"/>
                  </a:cubicBezTo>
                  <a:cubicBezTo>
                    <a:pt x="12893" y="13604"/>
                    <a:pt x="12833" y="13809"/>
                    <a:pt x="12668" y="13980"/>
                  </a:cubicBezTo>
                  <a:cubicBezTo>
                    <a:pt x="12460" y="14198"/>
                    <a:pt x="12142" y="14314"/>
                    <a:pt x="11783" y="14314"/>
                  </a:cubicBezTo>
                  <a:cubicBezTo>
                    <a:pt x="11631" y="14314"/>
                    <a:pt x="11472" y="14293"/>
                    <a:pt x="11311" y="14250"/>
                  </a:cubicBezTo>
                  <a:cubicBezTo>
                    <a:pt x="10244" y="13980"/>
                    <a:pt x="9473" y="13104"/>
                    <a:pt x="9263" y="11912"/>
                  </a:cubicBezTo>
                  <a:cubicBezTo>
                    <a:pt x="9078" y="10890"/>
                    <a:pt x="9308" y="9494"/>
                    <a:pt x="10560" y="8617"/>
                  </a:cubicBezTo>
                  <a:cubicBezTo>
                    <a:pt x="11101" y="8242"/>
                    <a:pt x="11917" y="8032"/>
                    <a:pt x="12833" y="8032"/>
                  </a:cubicBezTo>
                  <a:cubicBezTo>
                    <a:pt x="14395" y="8032"/>
                    <a:pt x="15922" y="8617"/>
                    <a:pt x="16753" y="9514"/>
                  </a:cubicBezTo>
                  <a:cubicBezTo>
                    <a:pt x="17234" y="10034"/>
                    <a:pt x="17444" y="10640"/>
                    <a:pt x="17399" y="11306"/>
                  </a:cubicBezTo>
                  <a:cubicBezTo>
                    <a:pt x="17109" y="14561"/>
                    <a:pt x="15482" y="18236"/>
                    <a:pt x="11746" y="18776"/>
                  </a:cubicBezTo>
                  <a:cubicBezTo>
                    <a:pt x="11428" y="18822"/>
                    <a:pt x="11106" y="18844"/>
                    <a:pt x="10784" y="18844"/>
                  </a:cubicBezTo>
                  <a:cubicBezTo>
                    <a:pt x="10367" y="18844"/>
                    <a:pt x="9948" y="18807"/>
                    <a:pt x="9538" y="18736"/>
                  </a:cubicBezTo>
                  <a:cubicBezTo>
                    <a:pt x="6054" y="18085"/>
                    <a:pt x="3320" y="14811"/>
                    <a:pt x="3320" y="11266"/>
                  </a:cubicBezTo>
                  <a:cubicBezTo>
                    <a:pt x="3320" y="6366"/>
                    <a:pt x="7550" y="2355"/>
                    <a:pt x="12723" y="2355"/>
                  </a:cubicBezTo>
                  <a:cubicBezTo>
                    <a:pt x="12815" y="2355"/>
                    <a:pt x="12906" y="2356"/>
                    <a:pt x="12998" y="2359"/>
                  </a:cubicBezTo>
                  <a:cubicBezTo>
                    <a:pt x="17129" y="2464"/>
                    <a:pt x="19843" y="5343"/>
                    <a:pt x="21385" y="7741"/>
                  </a:cubicBezTo>
                  <a:cubicBezTo>
                    <a:pt x="21510" y="7926"/>
                    <a:pt x="21720" y="8052"/>
                    <a:pt x="21951" y="8052"/>
                  </a:cubicBezTo>
                  <a:cubicBezTo>
                    <a:pt x="22181" y="8052"/>
                    <a:pt x="22406" y="7926"/>
                    <a:pt x="22531" y="7741"/>
                  </a:cubicBezTo>
                  <a:cubicBezTo>
                    <a:pt x="22636" y="7531"/>
                    <a:pt x="22657" y="7301"/>
                    <a:pt x="22556" y="7095"/>
                  </a:cubicBezTo>
                  <a:cubicBezTo>
                    <a:pt x="20468" y="2649"/>
                    <a:pt x="16608" y="0"/>
                    <a:pt x="12227" y="0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51"/>
            <p:cNvSpPr/>
            <p:nvPr/>
          </p:nvSpPr>
          <p:spPr>
            <a:xfrm>
              <a:off x="3529572" y="1969295"/>
              <a:ext cx="684522" cy="699394"/>
            </a:xfrm>
            <a:custGeom>
              <a:avLst/>
              <a:gdLst/>
              <a:ahLst/>
              <a:cxnLst/>
              <a:rect l="l" t="t" r="r" b="b"/>
              <a:pathLst>
                <a:path w="23013" h="23513" extrusionOk="0">
                  <a:moveTo>
                    <a:pt x="12393" y="356"/>
                  </a:moveTo>
                  <a:cubicBezTo>
                    <a:pt x="16714" y="356"/>
                    <a:pt x="20509" y="2964"/>
                    <a:pt x="22572" y="7345"/>
                  </a:cubicBezTo>
                  <a:cubicBezTo>
                    <a:pt x="22637" y="7511"/>
                    <a:pt x="22637" y="7681"/>
                    <a:pt x="22552" y="7826"/>
                  </a:cubicBezTo>
                  <a:cubicBezTo>
                    <a:pt x="22447" y="7971"/>
                    <a:pt x="22282" y="8076"/>
                    <a:pt x="22117" y="8076"/>
                  </a:cubicBezTo>
                  <a:cubicBezTo>
                    <a:pt x="21946" y="8076"/>
                    <a:pt x="21781" y="7991"/>
                    <a:pt x="21676" y="7846"/>
                  </a:cubicBezTo>
                  <a:cubicBezTo>
                    <a:pt x="20114" y="5408"/>
                    <a:pt x="17380" y="2484"/>
                    <a:pt x="13164" y="2378"/>
                  </a:cubicBezTo>
                  <a:cubicBezTo>
                    <a:pt x="13072" y="2376"/>
                    <a:pt x="12980" y="2375"/>
                    <a:pt x="12889" y="2375"/>
                  </a:cubicBezTo>
                  <a:cubicBezTo>
                    <a:pt x="7631" y="2375"/>
                    <a:pt x="3321" y="6451"/>
                    <a:pt x="3321" y="11456"/>
                  </a:cubicBezTo>
                  <a:cubicBezTo>
                    <a:pt x="3321" y="15086"/>
                    <a:pt x="6094" y="18426"/>
                    <a:pt x="9679" y="19091"/>
                  </a:cubicBezTo>
                  <a:cubicBezTo>
                    <a:pt x="10074" y="19170"/>
                    <a:pt x="10488" y="19206"/>
                    <a:pt x="10904" y="19206"/>
                  </a:cubicBezTo>
                  <a:cubicBezTo>
                    <a:pt x="11257" y="19206"/>
                    <a:pt x="11612" y="19180"/>
                    <a:pt x="11957" y="19132"/>
                  </a:cubicBezTo>
                  <a:cubicBezTo>
                    <a:pt x="15773" y="18571"/>
                    <a:pt x="17440" y="14836"/>
                    <a:pt x="17735" y="11516"/>
                  </a:cubicBezTo>
                  <a:cubicBezTo>
                    <a:pt x="17796" y="10810"/>
                    <a:pt x="17565" y="10164"/>
                    <a:pt x="17045" y="9598"/>
                  </a:cubicBezTo>
                  <a:cubicBezTo>
                    <a:pt x="16188" y="8662"/>
                    <a:pt x="14606" y="8056"/>
                    <a:pt x="12999" y="8056"/>
                  </a:cubicBezTo>
                  <a:cubicBezTo>
                    <a:pt x="12038" y="8056"/>
                    <a:pt x="11206" y="8262"/>
                    <a:pt x="10621" y="8682"/>
                  </a:cubicBezTo>
                  <a:cubicBezTo>
                    <a:pt x="9329" y="9578"/>
                    <a:pt x="9053" y="11060"/>
                    <a:pt x="9264" y="12122"/>
                  </a:cubicBezTo>
                  <a:cubicBezTo>
                    <a:pt x="9494" y="13394"/>
                    <a:pt x="10305" y="14315"/>
                    <a:pt x="11432" y="14605"/>
                  </a:cubicBezTo>
                  <a:cubicBezTo>
                    <a:pt x="11595" y="14646"/>
                    <a:pt x="11759" y="14665"/>
                    <a:pt x="11918" y="14665"/>
                  </a:cubicBezTo>
                  <a:cubicBezTo>
                    <a:pt x="12333" y="14665"/>
                    <a:pt x="12717" y="14534"/>
                    <a:pt x="12959" y="14295"/>
                  </a:cubicBezTo>
                  <a:cubicBezTo>
                    <a:pt x="13144" y="14085"/>
                    <a:pt x="13249" y="13834"/>
                    <a:pt x="13229" y="13544"/>
                  </a:cubicBezTo>
                  <a:cubicBezTo>
                    <a:pt x="13209" y="13168"/>
                    <a:pt x="12854" y="13043"/>
                    <a:pt x="12288" y="12833"/>
                  </a:cubicBezTo>
                  <a:cubicBezTo>
                    <a:pt x="11727" y="12623"/>
                    <a:pt x="11016" y="12392"/>
                    <a:pt x="10996" y="11621"/>
                  </a:cubicBezTo>
                  <a:cubicBezTo>
                    <a:pt x="10976" y="11371"/>
                    <a:pt x="11081" y="11121"/>
                    <a:pt x="11287" y="10915"/>
                  </a:cubicBezTo>
                  <a:cubicBezTo>
                    <a:pt x="11662" y="10515"/>
                    <a:pt x="12333" y="10289"/>
                    <a:pt x="13019" y="10289"/>
                  </a:cubicBezTo>
                  <a:cubicBezTo>
                    <a:pt x="14311" y="10289"/>
                    <a:pt x="15733" y="11100"/>
                    <a:pt x="15898" y="13394"/>
                  </a:cubicBezTo>
                  <a:cubicBezTo>
                    <a:pt x="16043" y="15482"/>
                    <a:pt x="13269" y="16358"/>
                    <a:pt x="12478" y="16423"/>
                  </a:cubicBezTo>
                  <a:cubicBezTo>
                    <a:pt x="12268" y="16443"/>
                    <a:pt x="12083" y="16443"/>
                    <a:pt x="11872" y="16443"/>
                  </a:cubicBezTo>
                  <a:cubicBezTo>
                    <a:pt x="9805" y="16443"/>
                    <a:pt x="7972" y="15567"/>
                    <a:pt x="6971" y="14085"/>
                  </a:cubicBezTo>
                  <a:cubicBezTo>
                    <a:pt x="6074" y="12748"/>
                    <a:pt x="5949" y="11080"/>
                    <a:pt x="6635" y="9368"/>
                  </a:cubicBezTo>
                  <a:cubicBezTo>
                    <a:pt x="7637" y="6885"/>
                    <a:pt x="10305" y="5217"/>
                    <a:pt x="13269" y="5217"/>
                  </a:cubicBezTo>
                  <a:cubicBezTo>
                    <a:pt x="14791" y="5217"/>
                    <a:pt x="16213" y="5658"/>
                    <a:pt x="17360" y="6489"/>
                  </a:cubicBezTo>
                  <a:cubicBezTo>
                    <a:pt x="19613" y="8136"/>
                    <a:pt x="20634" y="10600"/>
                    <a:pt x="20259" y="13439"/>
                  </a:cubicBezTo>
                  <a:cubicBezTo>
                    <a:pt x="19758" y="17359"/>
                    <a:pt x="16609" y="21490"/>
                    <a:pt x="13124" y="22847"/>
                  </a:cubicBezTo>
                  <a:cubicBezTo>
                    <a:pt x="12603" y="23057"/>
                    <a:pt x="11662" y="23182"/>
                    <a:pt x="10621" y="23182"/>
                  </a:cubicBezTo>
                  <a:cubicBezTo>
                    <a:pt x="9474" y="23182"/>
                    <a:pt x="6595" y="23012"/>
                    <a:pt x="4652" y="21450"/>
                  </a:cubicBezTo>
                  <a:cubicBezTo>
                    <a:pt x="4322" y="21199"/>
                    <a:pt x="4006" y="20904"/>
                    <a:pt x="3696" y="20594"/>
                  </a:cubicBezTo>
                  <a:cubicBezTo>
                    <a:pt x="1668" y="18506"/>
                    <a:pt x="522" y="15647"/>
                    <a:pt x="462" y="12517"/>
                  </a:cubicBezTo>
                  <a:cubicBezTo>
                    <a:pt x="356" y="6054"/>
                    <a:pt x="5323" y="731"/>
                    <a:pt x="11787" y="376"/>
                  </a:cubicBezTo>
                  <a:cubicBezTo>
                    <a:pt x="11998" y="356"/>
                    <a:pt x="12183" y="356"/>
                    <a:pt x="12393" y="356"/>
                  </a:cubicBezTo>
                  <a:close/>
                  <a:moveTo>
                    <a:pt x="12393" y="0"/>
                  </a:moveTo>
                  <a:cubicBezTo>
                    <a:pt x="12183" y="0"/>
                    <a:pt x="11978" y="25"/>
                    <a:pt x="11767" y="25"/>
                  </a:cubicBezTo>
                  <a:cubicBezTo>
                    <a:pt x="5113" y="401"/>
                    <a:pt x="1" y="5883"/>
                    <a:pt x="126" y="12517"/>
                  </a:cubicBezTo>
                  <a:cubicBezTo>
                    <a:pt x="191" y="15732"/>
                    <a:pt x="1358" y="18696"/>
                    <a:pt x="3446" y="20824"/>
                  </a:cubicBezTo>
                  <a:cubicBezTo>
                    <a:pt x="3776" y="21154"/>
                    <a:pt x="4112" y="21450"/>
                    <a:pt x="4447" y="21720"/>
                  </a:cubicBezTo>
                  <a:cubicBezTo>
                    <a:pt x="6470" y="23347"/>
                    <a:pt x="9429" y="23513"/>
                    <a:pt x="10621" y="23513"/>
                  </a:cubicBezTo>
                  <a:cubicBezTo>
                    <a:pt x="11707" y="23513"/>
                    <a:pt x="12683" y="23387"/>
                    <a:pt x="13229" y="23182"/>
                  </a:cubicBezTo>
                  <a:cubicBezTo>
                    <a:pt x="16839" y="21760"/>
                    <a:pt x="20094" y="17524"/>
                    <a:pt x="20614" y="13499"/>
                  </a:cubicBezTo>
                  <a:cubicBezTo>
                    <a:pt x="20990" y="10515"/>
                    <a:pt x="19903" y="7931"/>
                    <a:pt x="17545" y="6219"/>
                  </a:cubicBezTo>
                  <a:cubicBezTo>
                    <a:pt x="16339" y="5343"/>
                    <a:pt x="14877" y="4862"/>
                    <a:pt x="13269" y="4862"/>
                  </a:cubicBezTo>
                  <a:cubicBezTo>
                    <a:pt x="10160" y="4862"/>
                    <a:pt x="7366" y="6634"/>
                    <a:pt x="6300" y="9243"/>
                  </a:cubicBezTo>
                  <a:cubicBezTo>
                    <a:pt x="5574" y="11060"/>
                    <a:pt x="5719" y="12833"/>
                    <a:pt x="6675" y="14270"/>
                  </a:cubicBezTo>
                  <a:cubicBezTo>
                    <a:pt x="7742" y="15857"/>
                    <a:pt x="9679" y="16798"/>
                    <a:pt x="11872" y="16798"/>
                  </a:cubicBezTo>
                  <a:cubicBezTo>
                    <a:pt x="12083" y="16798"/>
                    <a:pt x="12288" y="16773"/>
                    <a:pt x="12498" y="16773"/>
                  </a:cubicBezTo>
                  <a:cubicBezTo>
                    <a:pt x="13374" y="16693"/>
                    <a:pt x="16399" y="15712"/>
                    <a:pt x="16233" y="13354"/>
                  </a:cubicBezTo>
                  <a:cubicBezTo>
                    <a:pt x="16063" y="10830"/>
                    <a:pt x="14461" y="9934"/>
                    <a:pt x="13019" y="9934"/>
                  </a:cubicBezTo>
                  <a:cubicBezTo>
                    <a:pt x="12228" y="9934"/>
                    <a:pt x="11477" y="10224"/>
                    <a:pt x="11036" y="10685"/>
                  </a:cubicBezTo>
                  <a:cubicBezTo>
                    <a:pt x="10766" y="10955"/>
                    <a:pt x="10641" y="11291"/>
                    <a:pt x="10641" y="11621"/>
                  </a:cubicBezTo>
                  <a:cubicBezTo>
                    <a:pt x="10706" y="12623"/>
                    <a:pt x="11582" y="12938"/>
                    <a:pt x="12183" y="13143"/>
                  </a:cubicBezTo>
                  <a:cubicBezTo>
                    <a:pt x="12769" y="13354"/>
                    <a:pt x="12874" y="13439"/>
                    <a:pt x="12894" y="13564"/>
                  </a:cubicBezTo>
                  <a:cubicBezTo>
                    <a:pt x="12894" y="13749"/>
                    <a:pt x="12834" y="13919"/>
                    <a:pt x="12709" y="14065"/>
                  </a:cubicBezTo>
                  <a:cubicBezTo>
                    <a:pt x="12537" y="14236"/>
                    <a:pt x="12256" y="14328"/>
                    <a:pt x="11948" y="14328"/>
                  </a:cubicBezTo>
                  <a:cubicBezTo>
                    <a:pt x="11807" y="14328"/>
                    <a:pt x="11661" y="14309"/>
                    <a:pt x="11517" y="14270"/>
                  </a:cubicBezTo>
                  <a:cubicBezTo>
                    <a:pt x="10515" y="14020"/>
                    <a:pt x="9784" y="13188"/>
                    <a:pt x="9599" y="12062"/>
                  </a:cubicBezTo>
                  <a:cubicBezTo>
                    <a:pt x="9409" y="11100"/>
                    <a:pt x="9639" y="9764"/>
                    <a:pt x="10806" y="8953"/>
                  </a:cubicBezTo>
                  <a:cubicBezTo>
                    <a:pt x="11332" y="8597"/>
                    <a:pt x="12123" y="8387"/>
                    <a:pt x="12999" y="8387"/>
                  </a:cubicBezTo>
                  <a:cubicBezTo>
                    <a:pt x="14501" y="8387"/>
                    <a:pt x="16003" y="8953"/>
                    <a:pt x="16794" y="9829"/>
                  </a:cubicBezTo>
                  <a:cubicBezTo>
                    <a:pt x="17235" y="10309"/>
                    <a:pt x="17440" y="10870"/>
                    <a:pt x="17380" y="11476"/>
                  </a:cubicBezTo>
                  <a:cubicBezTo>
                    <a:pt x="17110" y="14670"/>
                    <a:pt x="15522" y="18255"/>
                    <a:pt x="11892" y="18801"/>
                  </a:cubicBezTo>
                  <a:cubicBezTo>
                    <a:pt x="11588" y="18844"/>
                    <a:pt x="11281" y="18865"/>
                    <a:pt x="10973" y="18865"/>
                  </a:cubicBezTo>
                  <a:cubicBezTo>
                    <a:pt x="10563" y="18865"/>
                    <a:pt x="10151" y="18828"/>
                    <a:pt x="9744" y="18756"/>
                  </a:cubicBezTo>
                  <a:cubicBezTo>
                    <a:pt x="6325" y="18130"/>
                    <a:pt x="3651" y="14921"/>
                    <a:pt x="3651" y="11456"/>
                  </a:cubicBezTo>
                  <a:cubicBezTo>
                    <a:pt x="3651" y="6634"/>
                    <a:pt x="7802" y="2714"/>
                    <a:pt x="12914" y="2714"/>
                  </a:cubicBezTo>
                  <a:lnTo>
                    <a:pt x="13164" y="2714"/>
                  </a:lnTo>
                  <a:cubicBezTo>
                    <a:pt x="17215" y="2819"/>
                    <a:pt x="19883" y="5658"/>
                    <a:pt x="21406" y="8036"/>
                  </a:cubicBezTo>
                  <a:cubicBezTo>
                    <a:pt x="21551" y="8262"/>
                    <a:pt x="21821" y="8412"/>
                    <a:pt x="22117" y="8412"/>
                  </a:cubicBezTo>
                  <a:cubicBezTo>
                    <a:pt x="22407" y="8412"/>
                    <a:pt x="22677" y="8262"/>
                    <a:pt x="22823" y="8011"/>
                  </a:cubicBezTo>
                  <a:cubicBezTo>
                    <a:pt x="22993" y="7761"/>
                    <a:pt x="23013" y="7470"/>
                    <a:pt x="22888" y="7200"/>
                  </a:cubicBezTo>
                  <a:cubicBezTo>
                    <a:pt x="20760" y="2694"/>
                    <a:pt x="16839" y="0"/>
                    <a:pt x="1239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08" name="Picture 13">
            <a:extLst>
              <a:ext uri="{FF2B5EF4-FFF2-40B4-BE49-F238E27FC236}">
                <a16:creationId xmlns:a16="http://schemas.microsoft.com/office/drawing/2014/main" id="{2E13861A-E2C6-E156-A311-614103B5135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505722">
            <a:off x="7212789" y="4356963"/>
            <a:ext cx="509514" cy="287181"/>
          </a:xfrm>
          <a:prstGeom prst="rect">
            <a:avLst/>
          </a:prstGeom>
        </p:spPr>
      </p:pic>
      <p:pic>
        <p:nvPicPr>
          <p:cNvPr id="209" name="Picture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>
            <a:off x="1113917" y="183852"/>
            <a:ext cx="730831" cy="73083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879387" y="328000"/>
            <a:ext cx="27638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/>
              <a:t>Quan sát hình </a:t>
            </a:r>
            <a:r>
              <a:rPr lang="en-US" sz="2400" b="1" smtClean="0"/>
              <a:t>vẽ:</a:t>
            </a:r>
            <a:endParaRPr lang="en-US" sz="240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336" y="1013671"/>
            <a:ext cx="8000264" cy="280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2" name="Google Shape;2828;p51"/>
          <p:cNvGrpSpPr/>
          <p:nvPr/>
        </p:nvGrpSpPr>
        <p:grpSpPr>
          <a:xfrm>
            <a:off x="8296634" y="16115"/>
            <a:ext cx="859629" cy="735995"/>
            <a:chOff x="6243999" y="1577234"/>
            <a:chExt cx="419332" cy="390441"/>
          </a:xfrm>
        </p:grpSpPr>
        <p:sp>
          <p:nvSpPr>
            <p:cNvPr id="243" name="Google Shape;2829;p51"/>
            <p:cNvSpPr/>
            <p:nvPr/>
          </p:nvSpPr>
          <p:spPr>
            <a:xfrm>
              <a:off x="6243999" y="1577234"/>
              <a:ext cx="419332" cy="390441"/>
            </a:xfrm>
            <a:custGeom>
              <a:avLst/>
              <a:gdLst/>
              <a:ahLst/>
              <a:cxnLst/>
              <a:rect l="l" t="t" r="r" b="b"/>
              <a:pathLst>
                <a:path w="14630" h="13622" extrusionOk="0">
                  <a:moveTo>
                    <a:pt x="8381" y="0"/>
                  </a:moveTo>
                  <a:lnTo>
                    <a:pt x="7668" y="20"/>
                  </a:lnTo>
                  <a:cubicBezTo>
                    <a:pt x="6665" y="60"/>
                    <a:pt x="5642" y="562"/>
                    <a:pt x="4910" y="1419"/>
                  </a:cubicBezTo>
                  <a:cubicBezTo>
                    <a:pt x="4870" y="1485"/>
                    <a:pt x="4810" y="1525"/>
                    <a:pt x="4765" y="1585"/>
                  </a:cubicBezTo>
                  <a:cubicBezTo>
                    <a:pt x="4725" y="1650"/>
                    <a:pt x="4659" y="1710"/>
                    <a:pt x="4619" y="1755"/>
                  </a:cubicBezTo>
                  <a:cubicBezTo>
                    <a:pt x="4579" y="1795"/>
                    <a:pt x="4514" y="1816"/>
                    <a:pt x="4474" y="1836"/>
                  </a:cubicBezTo>
                  <a:cubicBezTo>
                    <a:pt x="4283" y="1921"/>
                    <a:pt x="4138" y="2006"/>
                    <a:pt x="3992" y="2066"/>
                  </a:cubicBezTo>
                  <a:cubicBezTo>
                    <a:pt x="3867" y="2111"/>
                    <a:pt x="3722" y="2172"/>
                    <a:pt x="3596" y="2212"/>
                  </a:cubicBezTo>
                  <a:cubicBezTo>
                    <a:pt x="3319" y="2239"/>
                    <a:pt x="3066" y="2250"/>
                    <a:pt x="2826" y="2250"/>
                  </a:cubicBezTo>
                  <a:cubicBezTo>
                    <a:pt x="2667" y="2250"/>
                    <a:pt x="2513" y="2245"/>
                    <a:pt x="2362" y="2237"/>
                  </a:cubicBezTo>
                  <a:cubicBezTo>
                    <a:pt x="1966" y="2192"/>
                    <a:pt x="1570" y="2152"/>
                    <a:pt x="1234" y="2046"/>
                  </a:cubicBezTo>
                  <a:lnTo>
                    <a:pt x="1214" y="2046"/>
                  </a:lnTo>
                  <a:cubicBezTo>
                    <a:pt x="1174" y="2026"/>
                    <a:pt x="1149" y="2026"/>
                    <a:pt x="1109" y="2026"/>
                  </a:cubicBezTo>
                  <a:lnTo>
                    <a:pt x="1109" y="2006"/>
                  </a:lnTo>
                  <a:lnTo>
                    <a:pt x="1089" y="2006"/>
                  </a:lnTo>
                  <a:lnTo>
                    <a:pt x="1023" y="1941"/>
                  </a:lnTo>
                  <a:lnTo>
                    <a:pt x="773" y="1941"/>
                  </a:lnTo>
                  <a:cubicBezTo>
                    <a:pt x="672" y="1941"/>
                    <a:pt x="567" y="1961"/>
                    <a:pt x="482" y="2026"/>
                  </a:cubicBezTo>
                  <a:cubicBezTo>
                    <a:pt x="126" y="2237"/>
                    <a:pt x="65" y="2778"/>
                    <a:pt x="65" y="3089"/>
                  </a:cubicBezTo>
                  <a:cubicBezTo>
                    <a:pt x="65" y="3822"/>
                    <a:pt x="336" y="4243"/>
                    <a:pt x="773" y="4243"/>
                  </a:cubicBezTo>
                  <a:lnTo>
                    <a:pt x="798" y="4243"/>
                  </a:lnTo>
                  <a:cubicBezTo>
                    <a:pt x="878" y="4263"/>
                    <a:pt x="963" y="4283"/>
                    <a:pt x="1023" y="4283"/>
                  </a:cubicBezTo>
                  <a:lnTo>
                    <a:pt x="1109" y="4283"/>
                  </a:lnTo>
                  <a:cubicBezTo>
                    <a:pt x="1274" y="4303"/>
                    <a:pt x="1425" y="4323"/>
                    <a:pt x="1590" y="4323"/>
                  </a:cubicBezTo>
                  <a:cubicBezTo>
                    <a:pt x="1550" y="4449"/>
                    <a:pt x="1505" y="4574"/>
                    <a:pt x="1465" y="4699"/>
                  </a:cubicBezTo>
                  <a:lnTo>
                    <a:pt x="1465" y="4744"/>
                  </a:lnTo>
                  <a:cubicBezTo>
                    <a:pt x="1425" y="4910"/>
                    <a:pt x="1400" y="5095"/>
                    <a:pt x="1400" y="5286"/>
                  </a:cubicBezTo>
                  <a:cubicBezTo>
                    <a:pt x="1274" y="5371"/>
                    <a:pt x="1149" y="5452"/>
                    <a:pt x="1048" y="5557"/>
                  </a:cubicBezTo>
                  <a:cubicBezTo>
                    <a:pt x="1048" y="5557"/>
                    <a:pt x="1023" y="5577"/>
                    <a:pt x="1023" y="5597"/>
                  </a:cubicBezTo>
                  <a:cubicBezTo>
                    <a:pt x="692" y="5893"/>
                    <a:pt x="442" y="6249"/>
                    <a:pt x="316" y="6625"/>
                  </a:cubicBezTo>
                  <a:cubicBezTo>
                    <a:pt x="271" y="6705"/>
                    <a:pt x="251" y="6771"/>
                    <a:pt x="231" y="6851"/>
                  </a:cubicBezTo>
                  <a:lnTo>
                    <a:pt x="231" y="6896"/>
                  </a:lnTo>
                  <a:cubicBezTo>
                    <a:pt x="86" y="7417"/>
                    <a:pt x="146" y="7959"/>
                    <a:pt x="356" y="8421"/>
                  </a:cubicBezTo>
                  <a:cubicBezTo>
                    <a:pt x="251" y="8631"/>
                    <a:pt x="171" y="8857"/>
                    <a:pt x="106" y="9133"/>
                  </a:cubicBezTo>
                  <a:cubicBezTo>
                    <a:pt x="86" y="9193"/>
                    <a:pt x="86" y="9258"/>
                    <a:pt x="65" y="9318"/>
                  </a:cubicBezTo>
                  <a:lnTo>
                    <a:pt x="65" y="9358"/>
                  </a:lnTo>
                  <a:cubicBezTo>
                    <a:pt x="0" y="9760"/>
                    <a:pt x="45" y="10111"/>
                    <a:pt x="146" y="10447"/>
                  </a:cubicBezTo>
                  <a:cubicBezTo>
                    <a:pt x="211" y="10637"/>
                    <a:pt x="316" y="10843"/>
                    <a:pt x="462" y="11013"/>
                  </a:cubicBezTo>
                  <a:cubicBezTo>
                    <a:pt x="462" y="11033"/>
                    <a:pt x="482" y="11033"/>
                    <a:pt x="502" y="11053"/>
                  </a:cubicBezTo>
                  <a:lnTo>
                    <a:pt x="502" y="11074"/>
                  </a:lnTo>
                  <a:cubicBezTo>
                    <a:pt x="607" y="11199"/>
                    <a:pt x="732" y="11284"/>
                    <a:pt x="858" y="11364"/>
                  </a:cubicBezTo>
                  <a:cubicBezTo>
                    <a:pt x="943" y="11786"/>
                    <a:pt x="1174" y="12182"/>
                    <a:pt x="1485" y="12518"/>
                  </a:cubicBezTo>
                  <a:lnTo>
                    <a:pt x="1505" y="12518"/>
                  </a:lnTo>
                  <a:cubicBezTo>
                    <a:pt x="1525" y="12538"/>
                    <a:pt x="1525" y="12538"/>
                    <a:pt x="1550" y="12558"/>
                  </a:cubicBezTo>
                  <a:cubicBezTo>
                    <a:pt x="1736" y="12744"/>
                    <a:pt x="1946" y="12894"/>
                    <a:pt x="2177" y="12994"/>
                  </a:cubicBezTo>
                  <a:cubicBezTo>
                    <a:pt x="2613" y="13225"/>
                    <a:pt x="3115" y="13350"/>
                    <a:pt x="3681" y="13350"/>
                  </a:cubicBezTo>
                  <a:lnTo>
                    <a:pt x="3887" y="13350"/>
                  </a:lnTo>
                  <a:cubicBezTo>
                    <a:pt x="4012" y="13350"/>
                    <a:pt x="4138" y="13330"/>
                    <a:pt x="4263" y="13310"/>
                  </a:cubicBezTo>
                  <a:cubicBezTo>
                    <a:pt x="4283" y="13310"/>
                    <a:pt x="4308" y="13330"/>
                    <a:pt x="4328" y="13330"/>
                  </a:cubicBezTo>
                  <a:lnTo>
                    <a:pt x="4474" y="13330"/>
                  </a:lnTo>
                  <a:cubicBezTo>
                    <a:pt x="4494" y="13330"/>
                    <a:pt x="4514" y="13330"/>
                    <a:pt x="4534" y="13350"/>
                  </a:cubicBezTo>
                  <a:lnTo>
                    <a:pt x="5081" y="13350"/>
                  </a:lnTo>
                  <a:lnTo>
                    <a:pt x="5121" y="13330"/>
                  </a:lnTo>
                  <a:lnTo>
                    <a:pt x="5286" y="13330"/>
                  </a:lnTo>
                  <a:cubicBezTo>
                    <a:pt x="5351" y="13310"/>
                    <a:pt x="5392" y="13310"/>
                    <a:pt x="5437" y="13310"/>
                  </a:cubicBezTo>
                  <a:lnTo>
                    <a:pt x="5457" y="13290"/>
                  </a:lnTo>
                  <a:cubicBezTo>
                    <a:pt x="5517" y="13290"/>
                    <a:pt x="5582" y="13270"/>
                    <a:pt x="5642" y="13270"/>
                  </a:cubicBezTo>
                  <a:lnTo>
                    <a:pt x="5662" y="13245"/>
                  </a:lnTo>
                  <a:cubicBezTo>
                    <a:pt x="5728" y="13245"/>
                    <a:pt x="5788" y="13225"/>
                    <a:pt x="5853" y="13205"/>
                  </a:cubicBezTo>
                  <a:lnTo>
                    <a:pt x="5893" y="13185"/>
                  </a:lnTo>
                  <a:cubicBezTo>
                    <a:pt x="5958" y="13165"/>
                    <a:pt x="6018" y="13145"/>
                    <a:pt x="6064" y="13120"/>
                  </a:cubicBezTo>
                  <a:lnTo>
                    <a:pt x="6084" y="13120"/>
                  </a:lnTo>
                  <a:cubicBezTo>
                    <a:pt x="6144" y="13100"/>
                    <a:pt x="6209" y="13080"/>
                    <a:pt x="6269" y="13040"/>
                  </a:cubicBezTo>
                  <a:cubicBezTo>
                    <a:pt x="6289" y="13040"/>
                    <a:pt x="6314" y="13019"/>
                    <a:pt x="6334" y="13019"/>
                  </a:cubicBezTo>
                  <a:lnTo>
                    <a:pt x="6334" y="12994"/>
                  </a:lnTo>
                  <a:cubicBezTo>
                    <a:pt x="6395" y="12974"/>
                    <a:pt x="6440" y="12954"/>
                    <a:pt x="6500" y="12914"/>
                  </a:cubicBezTo>
                  <a:lnTo>
                    <a:pt x="6520" y="12914"/>
                  </a:lnTo>
                  <a:cubicBezTo>
                    <a:pt x="6565" y="12869"/>
                    <a:pt x="6605" y="12849"/>
                    <a:pt x="6665" y="12809"/>
                  </a:cubicBezTo>
                  <a:cubicBezTo>
                    <a:pt x="6731" y="12769"/>
                    <a:pt x="6771" y="12724"/>
                    <a:pt x="6816" y="12683"/>
                  </a:cubicBezTo>
                  <a:cubicBezTo>
                    <a:pt x="6916" y="12598"/>
                    <a:pt x="7042" y="12493"/>
                    <a:pt x="7127" y="12367"/>
                  </a:cubicBezTo>
                  <a:lnTo>
                    <a:pt x="7147" y="12367"/>
                  </a:lnTo>
                  <a:cubicBezTo>
                    <a:pt x="7192" y="12307"/>
                    <a:pt x="7232" y="12267"/>
                    <a:pt x="7252" y="12222"/>
                  </a:cubicBezTo>
                  <a:cubicBezTo>
                    <a:pt x="7272" y="12222"/>
                    <a:pt x="7272" y="12202"/>
                    <a:pt x="7272" y="12202"/>
                  </a:cubicBezTo>
                  <a:cubicBezTo>
                    <a:pt x="7317" y="12162"/>
                    <a:pt x="7337" y="12117"/>
                    <a:pt x="7358" y="12057"/>
                  </a:cubicBezTo>
                  <a:cubicBezTo>
                    <a:pt x="7378" y="12057"/>
                    <a:pt x="7378" y="12036"/>
                    <a:pt x="7398" y="12016"/>
                  </a:cubicBezTo>
                  <a:cubicBezTo>
                    <a:pt x="7418" y="11971"/>
                    <a:pt x="7443" y="11931"/>
                    <a:pt x="7463" y="11911"/>
                  </a:cubicBezTo>
                  <a:lnTo>
                    <a:pt x="7463" y="11891"/>
                  </a:lnTo>
                  <a:cubicBezTo>
                    <a:pt x="7483" y="11866"/>
                    <a:pt x="7483" y="11866"/>
                    <a:pt x="7483" y="11846"/>
                  </a:cubicBezTo>
                  <a:cubicBezTo>
                    <a:pt x="7503" y="11806"/>
                    <a:pt x="7523" y="11766"/>
                    <a:pt x="7543" y="11721"/>
                  </a:cubicBezTo>
                  <a:cubicBezTo>
                    <a:pt x="7568" y="11786"/>
                    <a:pt x="7608" y="11826"/>
                    <a:pt x="7628" y="11891"/>
                  </a:cubicBezTo>
                  <a:cubicBezTo>
                    <a:pt x="7668" y="11951"/>
                    <a:pt x="7734" y="12036"/>
                    <a:pt x="7794" y="12117"/>
                  </a:cubicBezTo>
                  <a:cubicBezTo>
                    <a:pt x="7839" y="12182"/>
                    <a:pt x="7899" y="12242"/>
                    <a:pt x="7984" y="12307"/>
                  </a:cubicBezTo>
                  <a:cubicBezTo>
                    <a:pt x="8110" y="12433"/>
                    <a:pt x="8255" y="12538"/>
                    <a:pt x="8401" y="12618"/>
                  </a:cubicBezTo>
                  <a:cubicBezTo>
                    <a:pt x="8446" y="12663"/>
                    <a:pt x="8486" y="12683"/>
                    <a:pt x="8526" y="12703"/>
                  </a:cubicBezTo>
                  <a:cubicBezTo>
                    <a:pt x="8611" y="12744"/>
                    <a:pt x="8697" y="12769"/>
                    <a:pt x="8777" y="12809"/>
                  </a:cubicBezTo>
                  <a:cubicBezTo>
                    <a:pt x="8822" y="12809"/>
                    <a:pt x="8842" y="12829"/>
                    <a:pt x="8862" y="12829"/>
                  </a:cubicBezTo>
                  <a:cubicBezTo>
                    <a:pt x="9179" y="12933"/>
                    <a:pt x="9538" y="12982"/>
                    <a:pt x="9901" y="12982"/>
                  </a:cubicBezTo>
                  <a:cubicBezTo>
                    <a:pt x="10113" y="12982"/>
                    <a:pt x="10326" y="12966"/>
                    <a:pt x="10532" y="12934"/>
                  </a:cubicBezTo>
                  <a:lnTo>
                    <a:pt x="11430" y="13621"/>
                  </a:lnTo>
                  <a:lnTo>
                    <a:pt x="11555" y="12769"/>
                  </a:lnTo>
                  <a:cubicBezTo>
                    <a:pt x="11555" y="12724"/>
                    <a:pt x="11555" y="12663"/>
                    <a:pt x="11580" y="12598"/>
                  </a:cubicBezTo>
                  <a:cubicBezTo>
                    <a:pt x="11871" y="12453"/>
                    <a:pt x="12122" y="12267"/>
                    <a:pt x="12333" y="12036"/>
                  </a:cubicBezTo>
                  <a:cubicBezTo>
                    <a:pt x="12353" y="11991"/>
                    <a:pt x="12393" y="11951"/>
                    <a:pt x="12433" y="11891"/>
                  </a:cubicBezTo>
                  <a:cubicBezTo>
                    <a:pt x="12498" y="11826"/>
                    <a:pt x="12538" y="11766"/>
                    <a:pt x="12583" y="11700"/>
                  </a:cubicBezTo>
                  <a:cubicBezTo>
                    <a:pt x="12664" y="11555"/>
                    <a:pt x="12749" y="11390"/>
                    <a:pt x="12789" y="11199"/>
                  </a:cubicBezTo>
                  <a:cubicBezTo>
                    <a:pt x="12809" y="11179"/>
                    <a:pt x="12809" y="11179"/>
                    <a:pt x="12809" y="11159"/>
                  </a:cubicBezTo>
                  <a:cubicBezTo>
                    <a:pt x="12834" y="11114"/>
                    <a:pt x="12834" y="11094"/>
                    <a:pt x="12834" y="11053"/>
                  </a:cubicBezTo>
                  <a:cubicBezTo>
                    <a:pt x="12854" y="11013"/>
                    <a:pt x="12854" y="10988"/>
                    <a:pt x="12874" y="10948"/>
                  </a:cubicBezTo>
                  <a:lnTo>
                    <a:pt x="12894" y="10803"/>
                  </a:lnTo>
                  <a:cubicBezTo>
                    <a:pt x="13125" y="10763"/>
                    <a:pt x="13396" y="10697"/>
                    <a:pt x="13606" y="10592"/>
                  </a:cubicBezTo>
                  <a:lnTo>
                    <a:pt x="13627" y="10592"/>
                  </a:lnTo>
                  <a:cubicBezTo>
                    <a:pt x="13647" y="10592"/>
                    <a:pt x="13647" y="10572"/>
                    <a:pt x="13647" y="10572"/>
                  </a:cubicBezTo>
                  <a:cubicBezTo>
                    <a:pt x="13732" y="10532"/>
                    <a:pt x="13837" y="10467"/>
                    <a:pt x="13917" y="10407"/>
                  </a:cubicBezTo>
                  <a:cubicBezTo>
                    <a:pt x="14088" y="10281"/>
                    <a:pt x="14233" y="10111"/>
                    <a:pt x="14339" y="9945"/>
                  </a:cubicBezTo>
                  <a:lnTo>
                    <a:pt x="14379" y="9860"/>
                  </a:lnTo>
                  <a:lnTo>
                    <a:pt x="14399" y="9840"/>
                  </a:lnTo>
                  <a:cubicBezTo>
                    <a:pt x="14524" y="9634"/>
                    <a:pt x="14589" y="9404"/>
                    <a:pt x="14610" y="9153"/>
                  </a:cubicBezTo>
                  <a:cubicBezTo>
                    <a:pt x="14630" y="9047"/>
                    <a:pt x="14630" y="8922"/>
                    <a:pt x="14610" y="8817"/>
                  </a:cubicBezTo>
                  <a:cubicBezTo>
                    <a:pt x="14610" y="8797"/>
                    <a:pt x="14610" y="8777"/>
                    <a:pt x="14589" y="8757"/>
                  </a:cubicBezTo>
                  <a:cubicBezTo>
                    <a:pt x="14564" y="8586"/>
                    <a:pt x="14524" y="8441"/>
                    <a:pt x="14439" y="8295"/>
                  </a:cubicBezTo>
                  <a:cubicBezTo>
                    <a:pt x="14439" y="8275"/>
                    <a:pt x="14419" y="8255"/>
                    <a:pt x="14419" y="8230"/>
                  </a:cubicBezTo>
                  <a:cubicBezTo>
                    <a:pt x="14314" y="8064"/>
                    <a:pt x="14188" y="7899"/>
                    <a:pt x="14023" y="7774"/>
                  </a:cubicBezTo>
                  <a:cubicBezTo>
                    <a:pt x="13937" y="7708"/>
                    <a:pt x="13837" y="7648"/>
                    <a:pt x="13732" y="7583"/>
                  </a:cubicBezTo>
                  <a:cubicBezTo>
                    <a:pt x="13712" y="7438"/>
                    <a:pt x="13687" y="7272"/>
                    <a:pt x="13627" y="7127"/>
                  </a:cubicBezTo>
                  <a:cubicBezTo>
                    <a:pt x="13586" y="7021"/>
                    <a:pt x="13541" y="6936"/>
                    <a:pt x="13481" y="6851"/>
                  </a:cubicBezTo>
                  <a:cubicBezTo>
                    <a:pt x="13461" y="6831"/>
                    <a:pt x="13461" y="6811"/>
                    <a:pt x="13436" y="6811"/>
                  </a:cubicBezTo>
                  <a:cubicBezTo>
                    <a:pt x="13356" y="6685"/>
                    <a:pt x="13250" y="6580"/>
                    <a:pt x="13125" y="6500"/>
                  </a:cubicBezTo>
                  <a:cubicBezTo>
                    <a:pt x="13125" y="6475"/>
                    <a:pt x="13105" y="6475"/>
                    <a:pt x="13085" y="6455"/>
                  </a:cubicBezTo>
                  <a:cubicBezTo>
                    <a:pt x="12934" y="6349"/>
                    <a:pt x="12749" y="6269"/>
                    <a:pt x="12583" y="6249"/>
                  </a:cubicBezTo>
                  <a:cubicBezTo>
                    <a:pt x="12481" y="6222"/>
                    <a:pt x="12373" y="6211"/>
                    <a:pt x="12254" y="6211"/>
                  </a:cubicBezTo>
                  <a:cubicBezTo>
                    <a:pt x="12174" y="6211"/>
                    <a:pt x="12089" y="6216"/>
                    <a:pt x="11997" y="6224"/>
                  </a:cubicBezTo>
                  <a:cubicBezTo>
                    <a:pt x="11706" y="6269"/>
                    <a:pt x="11410" y="6349"/>
                    <a:pt x="11119" y="6475"/>
                  </a:cubicBezTo>
                  <a:cubicBezTo>
                    <a:pt x="11034" y="6435"/>
                    <a:pt x="10973" y="6394"/>
                    <a:pt x="10888" y="6374"/>
                  </a:cubicBezTo>
                  <a:cubicBezTo>
                    <a:pt x="11054" y="6349"/>
                    <a:pt x="11224" y="6269"/>
                    <a:pt x="11330" y="6144"/>
                  </a:cubicBezTo>
                  <a:cubicBezTo>
                    <a:pt x="11455" y="5998"/>
                    <a:pt x="11515" y="5808"/>
                    <a:pt x="11515" y="5622"/>
                  </a:cubicBezTo>
                  <a:cubicBezTo>
                    <a:pt x="11495" y="5246"/>
                    <a:pt x="11179" y="4930"/>
                    <a:pt x="10783" y="4930"/>
                  </a:cubicBezTo>
                  <a:lnTo>
                    <a:pt x="10743" y="4930"/>
                  </a:lnTo>
                  <a:cubicBezTo>
                    <a:pt x="10452" y="4950"/>
                    <a:pt x="10201" y="5161"/>
                    <a:pt x="10116" y="5431"/>
                  </a:cubicBezTo>
                  <a:cubicBezTo>
                    <a:pt x="9905" y="5642"/>
                    <a:pt x="9760" y="5893"/>
                    <a:pt x="9634" y="6164"/>
                  </a:cubicBezTo>
                  <a:cubicBezTo>
                    <a:pt x="9324" y="6184"/>
                    <a:pt x="8987" y="6289"/>
                    <a:pt x="8697" y="6435"/>
                  </a:cubicBezTo>
                  <a:cubicBezTo>
                    <a:pt x="8506" y="6204"/>
                    <a:pt x="8255" y="6038"/>
                    <a:pt x="7984" y="5893"/>
                  </a:cubicBezTo>
                  <a:cubicBezTo>
                    <a:pt x="7964" y="5893"/>
                    <a:pt x="7964" y="5873"/>
                    <a:pt x="7944" y="5873"/>
                  </a:cubicBezTo>
                  <a:lnTo>
                    <a:pt x="7292" y="5411"/>
                  </a:lnTo>
                  <a:cubicBezTo>
                    <a:pt x="7252" y="5391"/>
                    <a:pt x="7232" y="5371"/>
                    <a:pt x="7192" y="5346"/>
                  </a:cubicBezTo>
                  <a:lnTo>
                    <a:pt x="7192" y="5326"/>
                  </a:lnTo>
                  <a:cubicBezTo>
                    <a:pt x="7167" y="5326"/>
                    <a:pt x="7167" y="5326"/>
                    <a:pt x="7147" y="5306"/>
                  </a:cubicBezTo>
                  <a:cubicBezTo>
                    <a:pt x="7147" y="5306"/>
                    <a:pt x="7127" y="5286"/>
                    <a:pt x="7107" y="5286"/>
                  </a:cubicBezTo>
                  <a:lnTo>
                    <a:pt x="7107" y="5221"/>
                  </a:lnTo>
                  <a:lnTo>
                    <a:pt x="7107" y="5201"/>
                  </a:lnTo>
                  <a:lnTo>
                    <a:pt x="7107" y="5161"/>
                  </a:lnTo>
                  <a:cubicBezTo>
                    <a:pt x="7107" y="5095"/>
                    <a:pt x="7107" y="5035"/>
                    <a:pt x="7087" y="4970"/>
                  </a:cubicBezTo>
                  <a:lnTo>
                    <a:pt x="7087" y="4930"/>
                  </a:lnTo>
                  <a:lnTo>
                    <a:pt x="7087" y="4910"/>
                  </a:lnTo>
                  <a:cubicBezTo>
                    <a:pt x="7087" y="4870"/>
                    <a:pt x="7067" y="4825"/>
                    <a:pt x="7067" y="4785"/>
                  </a:cubicBezTo>
                  <a:lnTo>
                    <a:pt x="7067" y="4805"/>
                  </a:lnTo>
                  <a:cubicBezTo>
                    <a:pt x="7067" y="4785"/>
                    <a:pt x="7067" y="4764"/>
                    <a:pt x="7042" y="4744"/>
                  </a:cubicBezTo>
                  <a:lnTo>
                    <a:pt x="7042" y="4699"/>
                  </a:lnTo>
                  <a:cubicBezTo>
                    <a:pt x="7022" y="4639"/>
                    <a:pt x="7001" y="4574"/>
                    <a:pt x="6981" y="4514"/>
                  </a:cubicBezTo>
                  <a:cubicBezTo>
                    <a:pt x="6961" y="4449"/>
                    <a:pt x="6961" y="4408"/>
                    <a:pt x="6941" y="4368"/>
                  </a:cubicBezTo>
                  <a:lnTo>
                    <a:pt x="6916" y="4323"/>
                  </a:lnTo>
                  <a:cubicBezTo>
                    <a:pt x="6896" y="4283"/>
                    <a:pt x="6876" y="4243"/>
                    <a:pt x="6856" y="4198"/>
                  </a:cubicBezTo>
                  <a:lnTo>
                    <a:pt x="6836" y="4158"/>
                  </a:lnTo>
                  <a:cubicBezTo>
                    <a:pt x="6791" y="4092"/>
                    <a:pt x="6751" y="4012"/>
                    <a:pt x="6711" y="3927"/>
                  </a:cubicBezTo>
                  <a:lnTo>
                    <a:pt x="6711" y="3927"/>
                  </a:lnTo>
                  <a:cubicBezTo>
                    <a:pt x="6816" y="3967"/>
                    <a:pt x="6916" y="3992"/>
                    <a:pt x="7022" y="4032"/>
                  </a:cubicBezTo>
                  <a:cubicBezTo>
                    <a:pt x="7087" y="4052"/>
                    <a:pt x="7147" y="4072"/>
                    <a:pt x="7212" y="4092"/>
                  </a:cubicBezTo>
                  <a:cubicBezTo>
                    <a:pt x="7418" y="4158"/>
                    <a:pt x="7628" y="4218"/>
                    <a:pt x="7859" y="4283"/>
                  </a:cubicBezTo>
                  <a:lnTo>
                    <a:pt x="7879" y="4283"/>
                  </a:lnTo>
                  <a:cubicBezTo>
                    <a:pt x="7899" y="4283"/>
                    <a:pt x="7899" y="4303"/>
                    <a:pt x="7919" y="4303"/>
                  </a:cubicBezTo>
                  <a:cubicBezTo>
                    <a:pt x="8195" y="4368"/>
                    <a:pt x="8506" y="4408"/>
                    <a:pt x="8822" y="4449"/>
                  </a:cubicBezTo>
                  <a:lnTo>
                    <a:pt x="9198" y="4449"/>
                  </a:lnTo>
                  <a:cubicBezTo>
                    <a:pt x="9720" y="4449"/>
                    <a:pt x="10221" y="4368"/>
                    <a:pt x="10703" y="4218"/>
                  </a:cubicBezTo>
                  <a:lnTo>
                    <a:pt x="10743" y="4198"/>
                  </a:lnTo>
                  <a:cubicBezTo>
                    <a:pt x="10763" y="4178"/>
                    <a:pt x="10783" y="4178"/>
                    <a:pt x="10803" y="4178"/>
                  </a:cubicBezTo>
                  <a:lnTo>
                    <a:pt x="10828" y="4178"/>
                  </a:lnTo>
                  <a:cubicBezTo>
                    <a:pt x="11079" y="4072"/>
                    <a:pt x="11330" y="3947"/>
                    <a:pt x="11580" y="3802"/>
                  </a:cubicBezTo>
                  <a:cubicBezTo>
                    <a:pt x="11600" y="3781"/>
                    <a:pt x="11620" y="3781"/>
                    <a:pt x="11641" y="3761"/>
                  </a:cubicBezTo>
                  <a:cubicBezTo>
                    <a:pt x="11911" y="3591"/>
                    <a:pt x="12142" y="3385"/>
                    <a:pt x="12373" y="3175"/>
                  </a:cubicBezTo>
                  <a:cubicBezTo>
                    <a:pt x="12583" y="2964"/>
                    <a:pt x="12603" y="2653"/>
                    <a:pt x="12433" y="2422"/>
                  </a:cubicBezTo>
                  <a:lnTo>
                    <a:pt x="12433" y="2402"/>
                  </a:lnTo>
                  <a:cubicBezTo>
                    <a:pt x="12308" y="2277"/>
                    <a:pt x="12162" y="2192"/>
                    <a:pt x="11977" y="2192"/>
                  </a:cubicBezTo>
                  <a:cubicBezTo>
                    <a:pt x="11891" y="2192"/>
                    <a:pt x="11786" y="2212"/>
                    <a:pt x="11706" y="2277"/>
                  </a:cubicBezTo>
                  <a:lnTo>
                    <a:pt x="11681" y="2277"/>
                  </a:lnTo>
                  <a:lnTo>
                    <a:pt x="11641" y="2317"/>
                  </a:lnTo>
                  <a:cubicBezTo>
                    <a:pt x="11620" y="2317"/>
                    <a:pt x="11600" y="2337"/>
                    <a:pt x="11600" y="2337"/>
                  </a:cubicBezTo>
                  <a:lnTo>
                    <a:pt x="11600" y="2362"/>
                  </a:lnTo>
                  <a:cubicBezTo>
                    <a:pt x="11410" y="2488"/>
                    <a:pt x="11224" y="2613"/>
                    <a:pt x="11034" y="2713"/>
                  </a:cubicBezTo>
                  <a:lnTo>
                    <a:pt x="11014" y="2713"/>
                  </a:lnTo>
                  <a:cubicBezTo>
                    <a:pt x="10803" y="2819"/>
                    <a:pt x="10597" y="2904"/>
                    <a:pt x="10387" y="2944"/>
                  </a:cubicBezTo>
                  <a:cubicBezTo>
                    <a:pt x="10201" y="2989"/>
                    <a:pt x="10011" y="3029"/>
                    <a:pt x="9825" y="3029"/>
                  </a:cubicBezTo>
                  <a:lnTo>
                    <a:pt x="9780" y="3029"/>
                  </a:lnTo>
                  <a:cubicBezTo>
                    <a:pt x="9713" y="3035"/>
                    <a:pt x="9644" y="3037"/>
                    <a:pt x="9575" y="3037"/>
                  </a:cubicBezTo>
                  <a:cubicBezTo>
                    <a:pt x="9385" y="3037"/>
                    <a:pt x="9191" y="3018"/>
                    <a:pt x="9008" y="2989"/>
                  </a:cubicBezTo>
                  <a:cubicBezTo>
                    <a:pt x="8842" y="2964"/>
                    <a:pt x="8717" y="2924"/>
                    <a:pt x="8591" y="2904"/>
                  </a:cubicBezTo>
                  <a:lnTo>
                    <a:pt x="8486" y="2864"/>
                  </a:lnTo>
                  <a:lnTo>
                    <a:pt x="8446" y="2839"/>
                  </a:lnTo>
                  <a:lnTo>
                    <a:pt x="8401" y="2839"/>
                  </a:lnTo>
                  <a:cubicBezTo>
                    <a:pt x="8381" y="2839"/>
                    <a:pt x="8361" y="2819"/>
                    <a:pt x="8341" y="2819"/>
                  </a:cubicBezTo>
                  <a:lnTo>
                    <a:pt x="8295" y="2799"/>
                  </a:lnTo>
                  <a:cubicBezTo>
                    <a:pt x="8255" y="2778"/>
                    <a:pt x="8195" y="2758"/>
                    <a:pt x="8150" y="2738"/>
                  </a:cubicBezTo>
                  <a:cubicBezTo>
                    <a:pt x="8275" y="2653"/>
                    <a:pt x="8401" y="2568"/>
                    <a:pt x="8526" y="2463"/>
                  </a:cubicBezTo>
                  <a:cubicBezTo>
                    <a:pt x="8546" y="2463"/>
                    <a:pt x="8571" y="2442"/>
                    <a:pt x="8591" y="2422"/>
                  </a:cubicBezTo>
                  <a:lnTo>
                    <a:pt x="8611" y="2422"/>
                  </a:lnTo>
                  <a:cubicBezTo>
                    <a:pt x="8697" y="2337"/>
                    <a:pt x="8777" y="2277"/>
                    <a:pt x="8842" y="2212"/>
                  </a:cubicBezTo>
                  <a:cubicBezTo>
                    <a:pt x="9048" y="2026"/>
                    <a:pt x="9113" y="1710"/>
                    <a:pt x="8947" y="1485"/>
                  </a:cubicBezTo>
                  <a:cubicBezTo>
                    <a:pt x="8902" y="1399"/>
                    <a:pt x="8822" y="1334"/>
                    <a:pt x="8737" y="1294"/>
                  </a:cubicBezTo>
                  <a:cubicBezTo>
                    <a:pt x="8659" y="1249"/>
                    <a:pt x="8570" y="1224"/>
                    <a:pt x="8486" y="1224"/>
                  </a:cubicBezTo>
                  <a:cubicBezTo>
                    <a:pt x="8457" y="1224"/>
                    <a:pt x="8428" y="1227"/>
                    <a:pt x="8401" y="1234"/>
                  </a:cubicBezTo>
                  <a:cubicBezTo>
                    <a:pt x="8361" y="1234"/>
                    <a:pt x="8320" y="1234"/>
                    <a:pt x="8275" y="1254"/>
                  </a:cubicBezTo>
                  <a:lnTo>
                    <a:pt x="8235" y="1254"/>
                  </a:lnTo>
                  <a:lnTo>
                    <a:pt x="8130" y="1334"/>
                  </a:lnTo>
                  <a:lnTo>
                    <a:pt x="8110" y="1334"/>
                  </a:lnTo>
                  <a:lnTo>
                    <a:pt x="8090" y="1359"/>
                  </a:lnTo>
                  <a:cubicBezTo>
                    <a:pt x="8025" y="1399"/>
                    <a:pt x="7984" y="1439"/>
                    <a:pt x="7919" y="1459"/>
                  </a:cubicBezTo>
                  <a:cubicBezTo>
                    <a:pt x="7794" y="1545"/>
                    <a:pt x="7648" y="1610"/>
                    <a:pt x="7503" y="1690"/>
                  </a:cubicBezTo>
                  <a:cubicBezTo>
                    <a:pt x="7839" y="1399"/>
                    <a:pt x="8045" y="1063"/>
                    <a:pt x="8170" y="687"/>
                  </a:cubicBezTo>
                  <a:lnTo>
                    <a:pt x="838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830;p51"/>
            <p:cNvSpPr/>
            <p:nvPr/>
          </p:nvSpPr>
          <p:spPr>
            <a:xfrm>
              <a:off x="6258933" y="1667636"/>
              <a:ext cx="213937" cy="279861"/>
            </a:xfrm>
            <a:custGeom>
              <a:avLst/>
              <a:gdLst/>
              <a:ahLst/>
              <a:cxnLst/>
              <a:rect l="l" t="t" r="r" b="b"/>
              <a:pathLst>
                <a:path w="7464" h="9764" extrusionOk="0">
                  <a:moveTo>
                    <a:pt x="3617" y="1"/>
                  </a:moveTo>
                  <a:cubicBezTo>
                    <a:pt x="3577" y="1"/>
                    <a:pt x="3537" y="1"/>
                    <a:pt x="3491" y="21"/>
                  </a:cubicBezTo>
                  <a:cubicBezTo>
                    <a:pt x="2990" y="106"/>
                    <a:pt x="2534" y="291"/>
                    <a:pt x="2157" y="607"/>
                  </a:cubicBezTo>
                  <a:cubicBezTo>
                    <a:pt x="2132" y="627"/>
                    <a:pt x="2132" y="627"/>
                    <a:pt x="2112" y="627"/>
                  </a:cubicBezTo>
                  <a:cubicBezTo>
                    <a:pt x="2092" y="648"/>
                    <a:pt x="2072" y="668"/>
                    <a:pt x="2052" y="688"/>
                  </a:cubicBezTo>
                  <a:cubicBezTo>
                    <a:pt x="1756" y="964"/>
                    <a:pt x="1530" y="1340"/>
                    <a:pt x="1425" y="1736"/>
                  </a:cubicBezTo>
                  <a:lnTo>
                    <a:pt x="1425" y="1756"/>
                  </a:lnTo>
                  <a:cubicBezTo>
                    <a:pt x="1380" y="1987"/>
                    <a:pt x="1360" y="2217"/>
                    <a:pt x="1405" y="2443"/>
                  </a:cubicBezTo>
                  <a:cubicBezTo>
                    <a:pt x="1215" y="2568"/>
                    <a:pt x="1029" y="2694"/>
                    <a:pt x="858" y="2844"/>
                  </a:cubicBezTo>
                  <a:cubicBezTo>
                    <a:pt x="858" y="2844"/>
                    <a:pt x="858" y="2864"/>
                    <a:pt x="838" y="2864"/>
                  </a:cubicBezTo>
                  <a:cubicBezTo>
                    <a:pt x="588" y="3095"/>
                    <a:pt x="377" y="3386"/>
                    <a:pt x="252" y="3697"/>
                  </a:cubicBezTo>
                  <a:cubicBezTo>
                    <a:pt x="232" y="3762"/>
                    <a:pt x="211" y="3822"/>
                    <a:pt x="191" y="3887"/>
                  </a:cubicBezTo>
                  <a:lnTo>
                    <a:pt x="191" y="3927"/>
                  </a:lnTo>
                  <a:cubicBezTo>
                    <a:pt x="86" y="4324"/>
                    <a:pt x="126" y="4785"/>
                    <a:pt x="317" y="5161"/>
                  </a:cubicBezTo>
                  <a:cubicBezTo>
                    <a:pt x="317" y="5161"/>
                    <a:pt x="317" y="5181"/>
                    <a:pt x="337" y="5181"/>
                  </a:cubicBezTo>
                  <a:cubicBezTo>
                    <a:pt x="357" y="5246"/>
                    <a:pt x="402" y="5307"/>
                    <a:pt x="442" y="5372"/>
                  </a:cubicBezTo>
                  <a:cubicBezTo>
                    <a:pt x="232" y="5577"/>
                    <a:pt x="126" y="5873"/>
                    <a:pt x="66" y="6144"/>
                  </a:cubicBezTo>
                  <a:cubicBezTo>
                    <a:pt x="66" y="6204"/>
                    <a:pt x="46" y="6250"/>
                    <a:pt x="46" y="6310"/>
                  </a:cubicBezTo>
                  <a:lnTo>
                    <a:pt x="46" y="6330"/>
                  </a:lnTo>
                  <a:cubicBezTo>
                    <a:pt x="1" y="6626"/>
                    <a:pt x="1" y="6917"/>
                    <a:pt x="106" y="7187"/>
                  </a:cubicBezTo>
                  <a:cubicBezTo>
                    <a:pt x="151" y="7333"/>
                    <a:pt x="232" y="7483"/>
                    <a:pt x="337" y="7609"/>
                  </a:cubicBezTo>
                  <a:cubicBezTo>
                    <a:pt x="337" y="7629"/>
                    <a:pt x="357" y="7629"/>
                    <a:pt x="357" y="7649"/>
                  </a:cubicBezTo>
                  <a:cubicBezTo>
                    <a:pt x="482" y="7774"/>
                    <a:pt x="628" y="7879"/>
                    <a:pt x="798" y="7940"/>
                  </a:cubicBezTo>
                  <a:lnTo>
                    <a:pt x="798" y="8005"/>
                  </a:lnTo>
                  <a:cubicBezTo>
                    <a:pt x="838" y="8401"/>
                    <a:pt x="1049" y="8777"/>
                    <a:pt x="1340" y="9068"/>
                  </a:cubicBezTo>
                  <a:cubicBezTo>
                    <a:pt x="1340" y="9068"/>
                    <a:pt x="1360" y="9088"/>
                    <a:pt x="1360" y="9113"/>
                  </a:cubicBezTo>
                  <a:cubicBezTo>
                    <a:pt x="1530" y="9259"/>
                    <a:pt x="1696" y="9384"/>
                    <a:pt x="1882" y="9464"/>
                  </a:cubicBezTo>
                  <a:cubicBezTo>
                    <a:pt x="2282" y="9673"/>
                    <a:pt x="2748" y="9763"/>
                    <a:pt x="3205" y="9763"/>
                  </a:cubicBezTo>
                  <a:cubicBezTo>
                    <a:pt x="3252" y="9763"/>
                    <a:pt x="3299" y="9762"/>
                    <a:pt x="3346" y="9760"/>
                  </a:cubicBezTo>
                  <a:cubicBezTo>
                    <a:pt x="3471" y="9760"/>
                    <a:pt x="3597" y="9740"/>
                    <a:pt x="3742" y="9715"/>
                  </a:cubicBezTo>
                  <a:cubicBezTo>
                    <a:pt x="3920" y="9748"/>
                    <a:pt x="4103" y="9764"/>
                    <a:pt x="4286" y="9764"/>
                  </a:cubicBezTo>
                  <a:cubicBezTo>
                    <a:pt x="4469" y="9764"/>
                    <a:pt x="4652" y="9748"/>
                    <a:pt x="4830" y="9715"/>
                  </a:cubicBezTo>
                  <a:cubicBezTo>
                    <a:pt x="5081" y="9675"/>
                    <a:pt x="5312" y="9615"/>
                    <a:pt x="5543" y="9489"/>
                  </a:cubicBezTo>
                  <a:cubicBezTo>
                    <a:pt x="5563" y="9489"/>
                    <a:pt x="5583" y="9489"/>
                    <a:pt x="5603" y="9464"/>
                  </a:cubicBezTo>
                  <a:cubicBezTo>
                    <a:pt x="5768" y="9384"/>
                    <a:pt x="5939" y="9259"/>
                    <a:pt x="6084" y="9113"/>
                  </a:cubicBezTo>
                  <a:cubicBezTo>
                    <a:pt x="6104" y="9088"/>
                    <a:pt x="6124" y="9088"/>
                    <a:pt x="6124" y="9068"/>
                  </a:cubicBezTo>
                  <a:cubicBezTo>
                    <a:pt x="6440" y="8777"/>
                    <a:pt x="6646" y="8361"/>
                    <a:pt x="6691" y="7940"/>
                  </a:cubicBezTo>
                  <a:lnTo>
                    <a:pt x="6711" y="7940"/>
                  </a:lnTo>
                  <a:cubicBezTo>
                    <a:pt x="6857" y="7879"/>
                    <a:pt x="6982" y="7794"/>
                    <a:pt x="7087" y="7669"/>
                  </a:cubicBezTo>
                  <a:cubicBezTo>
                    <a:pt x="7107" y="7649"/>
                    <a:pt x="7107" y="7649"/>
                    <a:pt x="7127" y="7629"/>
                  </a:cubicBezTo>
                  <a:cubicBezTo>
                    <a:pt x="7233" y="7503"/>
                    <a:pt x="7318" y="7358"/>
                    <a:pt x="7378" y="7187"/>
                  </a:cubicBezTo>
                  <a:cubicBezTo>
                    <a:pt x="7463" y="6917"/>
                    <a:pt x="7463" y="6626"/>
                    <a:pt x="7423" y="6355"/>
                  </a:cubicBezTo>
                  <a:lnTo>
                    <a:pt x="7423" y="6310"/>
                  </a:lnTo>
                  <a:cubicBezTo>
                    <a:pt x="7423" y="6270"/>
                    <a:pt x="7398" y="6204"/>
                    <a:pt x="7398" y="6144"/>
                  </a:cubicBezTo>
                  <a:cubicBezTo>
                    <a:pt x="7338" y="5873"/>
                    <a:pt x="7233" y="5577"/>
                    <a:pt x="7047" y="5372"/>
                  </a:cubicBezTo>
                  <a:cubicBezTo>
                    <a:pt x="7067" y="5307"/>
                    <a:pt x="7107" y="5267"/>
                    <a:pt x="7127" y="5201"/>
                  </a:cubicBezTo>
                  <a:cubicBezTo>
                    <a:pt x="7147" y="5201"/>
                    <a:pt x="7147" y="5181"/>
                    <a:pt x="7147" y="5161"/>
                  </a:cubicBezTo>
                  <a:cubicBezTo>
                    <a:pt x="7338" y="4805"/>
                    <a:pt x="7378" y="4349"/>
                    <a:pt x="7273" y="3948"/>
                  </a:cubicBezTo>
                  <a:lnTo>
                    <a:pt x="7273" y="3907"/>
                  </a:lnTo>
                  <a:cubicBezTo>
                    <a:pt x="7253" y="3847"/>
                    <a:pt x="7233" y="3762"/>
                    <a:pt x="7213" y="3697"/>
                  </a:cubicBezTo>
                  <a:cubicBezTo>
                    <a:pt x="7087" y="3386"/>
                    <a:pt x="6877" y="3115"/>
                    <a:pt x="6626" y="2884"/>
                  </a:cubicBezTo>
                  <a:cubicBezTo>
                    <a:pt x="6626" y="2864"/>
                    <a:pt x="6626" y="2864"/>
                    <a:pt x="6606" y="2844"/>
                  </a:cubicBezTo>
                  <a:cubicBezTo>
                    <a:pt x="6440" y="2694"/>
                    <a:pt x="6250" y="2568"/>
                    <a:pt x="6064" y="2443"/>
                  </a:cubicBezTo>
                  <a:cubicBezTo>
                    <a:pt x="6104" y="2217"/>
                    <a:pt x="6104" y="1987"/>
                    <a:pt x="6044" y="1756"/>
                  </a:cubicBezTo>
                  <a:lnTo>
                    <a:pt x="6044" y="1736"/>
                  </a:lnTo>
                  <a:cubicBezTo>
                    <a:pt x="5939" y="1340"/>
                    <a:pt x="5708" y="984"/>
                    <a:pt x="5417" y="688"/>
                  </a:cubicBezTo>
                  <a:cubicBezTo>
                    <a:pt x="5392" y="668"/>
                    <a:pt x="5372" y="648"/>
                    <a:pt x="5352" y="648"/>
                  </a:cubicBezTo>
                  <a:cubicBezTo>
                    <a:pt x="5352" y="627"/>
                    <a:pt x="5332" y="627"/>
                    <a:pt x="5332" y="607"/>
                  </a:cubicBezTo>
                  <a:cubicBezTo>
                    <a:pt x="4916" y="271"/>
                    <a:pt x="4389" y="61"/>
                    <a:pt x="3868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831;p51"/>
            <p:cNvSpPr/>
            <p:nvPr/>
          </p:nvSpPr>
          <p:spPr>
            <a:xfrm>
              <a:off x="6319468" y="1685034"/>
              <a:ext cx="92895" cy="3611"/>
            </a:xfrm>
            <a:custGeom>
              <a:avLst/>
              <a:gdLst/>
              <a:ahLst/>
              <a:cxnLst/>
              <a:rect l="l" t="t" r="r" b="b"/>
              <a:pathLst>
                <a:path w="3241" h="126" extrusionOk="0">
                  <a:moveTo>
                    <a:pt x="45" y="0"/>
                  </a:moveTo>
                  <a:cubicBezTo>
                    <a:pt x="20" y="20"/>
                    <a:pt x="20" y="20"/>
                    <a:pt x="0" y="20"/>
                  </a:cubicBezTo>
                  <a:cubicBezTo>
                    <a:pt x="547" y="106"/>
                    <a:pt x="1089" y="126"/>
                    <a:pt x="1650" y="126"/>
                  </a:cubicBezTo>
                  <a:lnTo>
                    <a:pt x="1776" y="126"/>
                  </a:lnTo>
                  <a:cubicBezTo>
                    <a:pt x="2277" y="126"/>
                    <a:pt x="2759" y="81"/>
                    <a:pt x="3240" y="41"/>
                  </a:cubicBezTo>
                  <a:cubicBezTo>
                    <a:pt x="3240" y="20"/>
                    <a:pt x="3220" y="20"/>
                    <a:pt x="3220" y="0"/>
                  </a:cubicBezTo>
                  <a:cubicBezTo>
                    <a:pt x="2686" y="63"/>
                    <a:pt x="2153" y="94"/>
                    <a:pt x="1623" y="94"/>
                  </a:cubicBezTo>
                  <a:cubicBezTo>
                    <a:pt x="1094" y="94"/>
                    <a:pt x="567" y="63"/>
                    <a:pt x="4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832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833;p51"/>
            <p:cNvSpPr/>
            <p:nvPr/>
          </p:nvSpPr>
          <p:spPr>
            <a:xfrm>
              <a:off x="6299777" y="1717365"/>
              <a:ext cx="132421" cy="6650"/>
            </a:xfrm>
            <a:custGeom>
              <a:avLst/>
              <a:gdLst/>
              <a:ahLst/>
              <a:cxnLst/>
              <a:rect l="l" t="t" r="r" b="b"/>
              <a:pathLst>
                <a:path w="4620" h="232" extrusionOk="0">
                  <a:moveTo>
                    <a:pt x="0" y="1"/>
                  </a:moveTo>
                  <a:lnTo>
                    <a:pt x="0" y="21"/>
                  </a:lnTo>
                  <a:cubicBezTo>
                    <a:pt x="773" y="166"/>
                    <a:pt x="1545" y="232"/>
                    <a:pt x="2337" y="232"/>
                  </a:cubicBezTo>
                  <a:lnTo>
                    <a:pt x="2463" y="232"/>
                  </a:lnTo>
                  <a:cubicBezTo>
                    <a:pt x="3195" y="206"/>
                    <a:pt x="3907" y="146"/>
                    <a:pt x="4619" y="21"/>
                  </a:cubicBezTo>
                  <a:lnTo>
                    <a:pt x="4619" y="1"/>
                  </a:lnTo>
                  <a:cubicBezTo>
                    <a:pt x="3854" y="136"/>
                    <a:pt x="3081" y="204"/>
                    <a:pt x="2308" y="204"/>
                  </a:cubicBezTo>
                  <a:cubicBezTo>
                    <a:pt x="1535" y="204"/>
                    <a:pt x="762" y="136"/>
                    <a:pt x="0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834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835;p51"/>
            <p:cNvSpPr/>
            <p:nvPr/>
          </p:nvSpPr>
          <p:spPr>
            <a:xfrm>
              <a:off x="6282952" y="1749152"/>
              <a:ext cx="165899" cy="9516"/>
            </a:xfrm>
            <a:custGeom>
              <a:avLst/>
              <a:gdLst/>
              <a:ahLst/>
              <a:cxnLst/>
              <a:rect l="l" t="t" r="r" b="b"/>
              <a:pathLst>
                <a:path w="5788" h="332" extrusionOk="0">
                  <a:moveTo>
                    <a:pt x="20" y="0"/>
                  </a:moveTo>
                  <a:cubicBezTo>
                    <a:pt x="20" y="0"/>
                    <a:pt x="20" y="20"/>
                    <a:pt x="0" y="20"/>
                  </a:cubicBezTo>
                  <a:cubicBezTo>
                    <a:pt x="963" y="226"/>
                    <a:pt x="1921" y="331"/>
                    <a:pt x="2924" y="331"/>
                  </a:cubicBezTo>
                  <a:lnTo>
                    <a:pt x="3050" y="331"/>
                  </a:lnTo>
                  <a:cubicBezTo>
                    <a:pt x="3992" y="331"/>
                    <a:pt x="4910" y="226"/>
                    <a:pt x="5788" y="40"/>
                  </a:cubicBezTo>
                  <a:cubicBezTo>
                    <a:pt x="5788" y="20"/>
                    <a:pt x="5788" y="20"/>
                    <a:pt x="5768" y="0"/>
                  </a:cubicBezTo>
                  <a:cubicBezTo>
                    <a:pt x="4828" y="208"/>
                    <a:pt x="3866" y="312"/>
                    <a:pt x="2902" y="312"/>
                  </a:cubicBezTo>
                  <a:cubicBezTo>
                    <a:pt x="1938" y="312"/>
                    <a:pt x="971" y="208"/>
                    <a:pt x="2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836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837;p51"/>
            <p:cNvSpPr/>
            <p:nvPr/>
          </p:nvSpPr>
          <p:spPr>
            <a:xfrm>
              <a:off x="6264407" y="1779047"/>
              <a:ext cx="202988" cy="14962"/>
            </a:xfrm>
            <a:custGeom>
              <a:avLst/>
              <a:gdLst/>
              <a:ahLst/>
              <a:cxnLst/>
              <a:rect l="l" t="t" r="r" b="b"/>
              <a:pathLst>
                <a:path w="7082" h="522" extrusionOk="0">
                  <a:moveTo>
                    <a:pt x="0" y="0"/>
                  </a:moveTo>
                  <a:lnTo>
                    <a:pt x="0" y="40"/>
                  </a:lnTo>
                  <a:cubicBezTo>
                    <a:pt x="1149" y="356"/>
                    <a:pt x="2343" y="522"/>
                    <a:pt x="3571" y="522"/>
                  </a:cubicBezTo>
                  <a:lnTo>
                    <a:pt x="3697" y="522"/>
                  </a:lnTo>
                  <a:cubicBezTo>
                    <a:pt x="4870" y="522"/>
                    <a:pt x="5999" y="356"/>
                    <a:pt x="7082" y="61"/>
                  </a:cubicBezTo>
                  <a:lnTo>
                    <a:pt x="7082" y="20"/>
                  </a:lnTo>
                  <a:cubicBezTo>
                    <a:pt x="5951" y="339"/>
                    <a:pt x="4779" y="496"/>
                    <a:pt x="3604" y="496"/>
                  </a:cubicBezTo>
                  <a:cubicBezTo>
                    <a:pt x="2392" y="496"/>
                    <a:pt x="1177" y="329"/>
                    <a:pt x="0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838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839;p51"/>
            <p:cNvSpPr/>
            <p:nvPr/>
          </p:nvSpPr>
          <p:spPr>
            <a:xfrm>
              <a:off x="6267990" y="1815563"/>
              <a:ext cx="195822" cy="13815"/>
            </a:xfrm>
            <a:custGeom>
              <a:avLst/>
              <a:gdLst/>
              <a:ahLst/>
              <a:cxnLst/>
              <a:rect l="l" t="t" r="r" b="b"/>
              <a:pathLst>
                <a:path w="6832" h="482" extrusionOk="0">
                  <a:moveTo>
                    <a:pt x="1" y="0"/>
                  </a:moveTo>
                  <a:cubicBezTo>
                    <a:pt x="1" y="0"/>
                    <a:pt x="1" y="20"/>
                    <a:pt x="21" y="20"/>
                  </a:cubicBezTo>
                  <a:cubicBezTo>
                    <a:pt x="1129" y="336"/>
                    <a:pt x="2278" y="482"/>
                    <a:pt x="3446" y="482"/>
                  </a:cubicBezTo>
                  <a:lnTo>
                    <a:pt x="3572" y="482"/>
                  </a:lnTo>
                  <a:cubicBezTo>
                    <a:pt x="4680" y="462"/>
                    <a:pt x="5768" y="316"/>
                    <a:pt x="6811" y="40"/>
                  </a:cubicBezTo>
                  <a:cubicBezTo>
                    <a:pt x="6831" y="40"/>
                    <a:pt x="6831" y="20"/>
                    <a:pt x="6831" y="0"/>
                  </a:cubicBezTo>
                  <a:lnTo>
                    <a:pt x="6831" y="0"/>
                  </a:lnTo>
                  <a:cubicBezTo>
                    <a:pt x="5716" y="304"/>
                    <a:pt x="4562" y="455"/>
                    <a:pt x="3411" y="455"/>
                  </a:cubicBezTo>
                  <a:cubicBezTo>
                    <a:pt x="2259" y="455"/>
                    <a:pt x="1109" y="304"/>
                    <a:pt x="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" name="Google Shape;2840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841;p51"/>
            <p:cNvSpPr/>
            <p:nvPr/>
          </p:nvSpPr>
          <p:spPr>
            <a:xfrm>
              <a:off x="6260222" y="1848467"/>
              <a:ext cx="211501" cy="15707"/>
            </a:xfrm>
            <a:custGeom>
              <a:avLst/>
              <a:gdLst/>
              <a:ahLst/>
              <a:cxnLst/>
              <a:rect l="l" t="t" r="r" b="b"/>
              <a:pathLst>
                <a:path w="7379" h="548" extrusionOk="0">
                  <a:moveTo>
                    <a:pt x="1" y="1"/>
                  </a:moveTo>
                  <a:lnTo>
                    <a:pt x="1" y="21"/>
                  </a:lnTo>
                  <a:cubicBezTo>
                    <a:pt x="1190" y="377"/>
                    <a:pt x="2443" y="547"/>
                    <a:pt x="3717" y="547"/>
                  </a:cubicBezTo>
                  <a:lnTo>
                    <a:pt x="3843" y="547"/>
                  </a:lnTo>
                  <a:cubicBezTo>
                    <a:pt x="5056" y="547"/>
                    <a:pt x="6250" y="377"/>
                    <a:pt x="7378" y="46"/>
                  </a:cubicBezTo>
                  <a:lnTo>
                    <a:pt x="7378" y="1"/>
                  </a:lnTo>
                  <a:cubicBezTo>
                    <a:pt x="6183" y="354"/>
                    <a:pt x="4949" y="527"/>
                    <a:pt x="3714" y="527"/>
                  </a:cubicBezTo>
                  <a:cubicBezTo>
                    <a:pt x="2462" y="527"/>
                    <a:pt x="1211" y="349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842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843;p51"/>
            <p:cNvSpPr/>
            <p:nvPr/>
          </p:nvSpPr>
          <p:spPr>
            <a:xfrm>
              <a:off x="6268563" y="1885700"/>
              <a:ext cx="194676" cy="13701"/>
            </a:xfrm>
            <a:custGeom>
              <a:avLst/>
              <a:gdLst/>
              <a:ahLst/>
              <a:cxnLst/>
              <a:rect l="l" t="t" r="r" b="b"/>
              <a:pathLst>
                <a:path w="6792" h="478" extrusionOk="0">
                  <a:moveTo>
                    <a:pt x="1" y="1"/>
                  </a:moveTo>
                  <a:cubicBezTo>
                    <a:pt x="1" y="21"/>
                    <a:pt x="21" y="21"/>
                    <a:pt x="21" y="41"/>
                  </a:cubicBezTo>
                  <a:cubicBezTo>
                    <a:pt x="1129" y="332"/>
                    <a:pt x="2258" y="477"/>
                    <a:pt x="3406" y="477"/>
                  </a:cubicBezTo>
                  <a:lnTo>
                    <a:pt x="3552" y="477"/>
                  </a:lnTo>
                  <a:cubicBezTo>
                    <a:pt x="4640" y="477"/>
                    <a:pt x="5728" y="332"/>
                    <a:pt x="6751" y="61"/>
                  </a:cubicBezTo>
                  <a:cubicBezTo>
                    <a:pt x="6771" y="41"/>
                    <a:pt x="6771" y="41"/>
                    <a:pt x="6791" y="21"/>
                  </a:cubicBezTo>
                  <a:lnTo>
                    <a:pt x="6791" y="21"/>
                  </a:lnTo>
                  <a:cubicBezTo>
                    <a:pt x="5695" y="309"/>
                    <a:pt x="4562" y="455"/>
                    <a:pt x="3427" y="455"/>
                  </a:cubicBezTo>
                  <a:cubicBezTo>
                    <a:pt x="2273" y="455"/>
                    <a:pt x="1119" y="304"/>
                    <a:pt x="1" y="1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844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845;p51"/>
            <p:cNvSpPr/>
            <p:nvPr/>
          </p:nvSpPr>
          <p:spPr>
            <a:xfrm>
              <a:off x="6297312" y="1927547"/>
              <a:ext cx="137179" cy="7194"/>
            </a:xfrm>
            <a:custGeom>
              <a:avLst/>
              <a:gdLst/>
              <a:ahLst/>
              <a:cxnLst/>
              <a:rect l="l" t="t" r="r" b="b"/>
              <a:pathLst>
                <a:path w="4786" h="251" extrusionOk="0">
                  <a:moveTo>
                    <a:pt x="4785" y="0"/>
                  </a:moveTo>
                  <a:lnTo>
                    <a:pt x="4785" y="0"/>
                  </a:lnTo>
                  <a:cubicBezTo>
                    <a:pt x="3993" y="148"/>
                    <a:pt x="3189" y="222"/>
                    <a:pt x="2388" y="222"/>
                  </a:cubicBezTo>
                  <a:cubicBezTo>
                    <a:pt x="1586" y="222"/>
                    <a:pt x="786" y="148"/>
                    <a:pt x="1" y="0"/>
                  </a:cubicBezTo>
                  <a:lnTo>
                    <a:pt x="1" y="0"/>
                  </a:lnTo>
                  <a:cubicBezTo>
                    <a:pt x="1" y="0"/>
                    <a:pt x="21" y="20"/>
                    <a:pt x="21" y="45"/>
                  </a:cubicBezTo>
                  <a:cubicBezTo>
                    <a:pt x="818" y="171"/>
                    <a:pt x="1611" y="251"/>
                    <a:pt x="2403" y="251"/>
                  </a:cubicBezTo>
                  <a:lnTo>
                    <a:pt x="2549" y="251"/>
                  </a:lnTo>
                  <a:cubicBezTo>
                    <a:pt x="3301" y="231"/>
                    <a:pt x="4033" y="171"/>
                    <a:pt x="4745" y="45"/>
                  </a:cubicBezTo>
                  <a:cubicBezTo>
                    <a:pt x="4765" y="20"/>
                    <a:pt x="4785" y="20"/>
                    <a:pt x="4785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" name="Google Shape;2846;p51"/>
            <p:cNvSpPr/>
            <p:nvPr/>
          </p:nvSpPr>
          <p:spPr>
            <a:xfrm>
              <a:off x="6417780" y="1895187"/>
              <a:ext cx="32962" cy="44456"/>
            </a:xfrm>
            <a:custGeom>
              <a:avLst/>
              <a:gdLst/>
              <a:ahLst/>
              <a:cxnLst/>
              <a:rect l="l" t="t" r="r" b="b"/>
              <a:pathLst>
                <a:path w="1150" h="1551" extrusionOk="0">
                  <a:moveTo>
                    <a:pt x="938" y="1"/>
                  </a:moveTo>
                  <a:cubicBezTo>
                    <a:pt x="833" y="442"/>
                    <a:pt x="648" y="878"/>
                    <a:pt x="352" y="1214"/>
                  </a:cubicBezTo>
                  <a:cubicBezTo>
                    <a:pt x="251" y="1340"/>
                    <a:pt x="126" y="1465"/>
                    <a:pt x="1" y="1550"/>
                  </a:cubicBezTo>
                  <a:cubicBezTo>
                    <a:pt x="21" y="1550"/>
                    <a:pt x="41" y="1550"/>
                    <a:pt x="61" y="1525"/>
                  </a:cubicBezTo>
                  <a:cubicBezTo>
                    <a:pt x="628" y="1234"/>
                    <a:pt x="1104" y="648"/>
                    <a:pt x="1149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" name="Google Shape;2847;p51"/>
            <p:cNvSpPr/>
            <p:nvPr/>
          </p:nvSpPr>
          <p:spPr>
            <a:xfrm>
              <a:off x="6297885" y="1737056"/>
              <a:ext cx="56952" cy="6650"/>
            </a:xfrm>
            <a:custGeom>
              <a:avLst/>
              <a:gdLst/>
              <a:ahLst/>
              <a:cxnLst/>
              <a:rect l="l" t="t" r="r" b="b"/>
              <a:pathLst>
                <a:path w="1987" h="232" extrusionOk="0">
                  <a:moveTo>
                    <a:pt x="46" y="1"/>
                  </a:moveTo>
                  <a:cubicBezTo>
                    <a:pt x="21" y="1"/>
                    <a:pt x="1" y="1"/>
                    <a:pt x="1" y="21"/>
                  </a:cubicBezTo>
                  <a:cubicBezTo>
                    <a:pt x="1" y="46"/>
                    <a:pt x="1" y="66"/>
                    <a:pt x="21" y="66"/>
                  </a:cubicBezTo>
                  <a:cubicBezTo>
                    <a:pt x="21" y="66"/>
                    <a:pt x="899" y="232"/>
                    <a:pt x="1716" y="232"/>
                  </a:cubicBezTo>
                  <a:lnTo>
                    <a:pt x="1967" y="232"/>
                  </a:lnTo>
                  <a:lnTo>
                    <a:pt x="1987" y="212"/>
                  </a:lnTo>
                  <a:cubicBezTo>
                    <a:pt x="1987" y="192"/>
                    <a:pt x="1967" y="171"/>
                    <a:pt x="1947" y="171"/>
                  </a:cubicBezTo>
                  <a:cubicBezTo>
                    <a:pt x="1872" y="175"/>
                    <a:pt x="1796" y="177"/>
                    <a:pt x="1720" y="177"/>
                  </a:cubicBezTo>
                  <a:cubicBezTo>
                    <a:pt x="916" y="177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" name="Google Shape;2848;p51"/>
            <p:cNvSpPr/>
            <p:nvPr/>
          </p:nvSpPr>
          <p:spPr>
            <a:xfrm>
              <a:off x="6394363" y="1736483"/>
              <a:ext cx="40128" cy="7223"/>
            </a:xfrm>
            <a:custGeom>
              <a:avLst/>
              <a:gdLst/>
              <a:ahLst/>
              <a:cxnLst/>
              <a:rect l="l" t="t" r="r" b="b"/>
              <a:pathLst>
                <a:path w="1400" h="252" extrusionOk="0">
                  <a:moveTo>
                    <a:pt x="1359" y="1"/>
                  </a:moveTo>
                  <a:cubicBezTo>
                    <a:pt x="1031" y="116"/>
                    <a:pt x="674" y="180"/>
                    <a:pt x="311" y="180"/>
                  </a:cubicBezTo>
                  <a:cubicBezTo>
                    <a:pt x="215" y="180"/>
                    <a:pt x="117" y="176"/>
                    <a:pt x="20" y="166"/>
                  </a:cubicBezTo>
                  <a:cubicBezTo>
                    <a:pt x="0" y="166"/>
                    <a:pt x="0" y="191"/>
                    <a:pt x="0" y="212"/>
                  </a:cubicBezTo>
                  <a:cubicBezTo>
                    <a:pt x="0" y="212"/>
                    <a:pt x="0" y="232"/>
                    <a:pt x="20" y="232"/>
                  </a:cubicBezTo>
                  <a:cubicBezTo>
                    <a:pt x="105" y="232"/>
                    <a:pt x="211" y="252"/>
                    <a:pt x="291" y="252"/>
                  </a:cubicBezTo>
                  <a:cubicBezTo>
                    <a:pt x="667" y="252"/>
                    <a:pt x="1043" y="191"/>
                    <a:pt x="1379" y="66"/>
                  </a:cubicBezTo>
                  <a:cubicBezTo>
                    <a:pt x="1399" y="41"/>
                    <a:pt x="1399" y="41"/>
                    <a:pt x="1399" y="21"/>
                  </a:cubicBezTo>
                  <a:cubicBezTo>
                    <a:pt x="1399" y="1"/>
                    <a:pt x="1379" y="1"/>
                    <a:pt x="1359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" name="Google Shape;2849;p51"/>
            <p:cNvSpPr/>
            <p:nvPr/>
          </p:nvSpPr>
          <p:spPr>
            <a:xfrm>
              <a:off x="6391898" y="1821582"/>
              <a:ext cx="70194" cy="7796"/>
            </a:xfrm>
            <a:custGeom>
              <a:avLst/>
              <a:gdLst/>
              <a:ahLst/>
              <a:cxnLst/>
              <a:rect l="l" t="t" r="r" b="b"/>
              <a:pathLst>
                <a:path w="2449" h="272" extrusionOk="0">
                  <a:moveTo>
                    <a:pt x="2408" y="1"/>
                  </a:moveTo>
                  <a:cubicBezTo>
                    <a:pt x="1876" y="142"/>
                    <a:pt x="1337" y="207"/>
                    <a:pt x="789" y="207"/>
                  </a:cubicBezTo>
                  <a:cubicBezTo>
                    <a:pt x="537" y="207"/>
                    <a:pt x="282" y="193"/>
                    <a:pt x="26" y="166"/>
                  </a:cubicBezTo>
                  <a:cubicBezTo>
                    <a:pt x="26" y="166"/>
                    <a:pt x="1" y="166"/>
                    <a:pt x="1" y="186"/>
                  </a:cubicBezTo>
                  <a:cubicBezTo>
                    <a:pt x="1" y="206"/>
                    <a:pt x="1" y="232"/>
                    <a:pt x="26" y="232"/>
                  </a:cubicBezTo>
                  <a:cubicBezTo>
                    <a:pt x="277" y="252"/>
                    <a:pt x="527" y="272"/>
                    <a:pt x="753" y="272"/>
                  </a:cubicBezTo>
                  <a:cubicBezTo>
                    <a:pt x="1320" y="272"/>
                    <a:pt x="1882" y="186"/>
                    <a:pt x="2428" y="41"/>
                  </a:cubicBezTo>
                  <a:lnTo>
                    <a:pt x="2448" y="21"/>
                  </a:lnTo>
                  <a:cubicBezTo>
                    <a:pt x="2428" y="1"/>
                    <a:pt x="2428" y="1"/>
                    <a:pt x="2408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" name="Google Shape;2850;p51"/>
            <p:cNvSpPr/>
            <p:nvPr/>
          </p:nvSpPr>
          <p:spPr>
            <a:xfrm>
              <a:off x="6269710" y="1820292"/>
              <a:ext cx="57554" cy="9086"/>
            </a:xfrm>
            <a:custGeom>
              <a:avLst/>
              <a:gdLst/>
              <a:ahLst/>
              <a:cxnLst/>
              <a:rect l="l" t="t" r="r" b="b"/>
              <a:pathLst>
                <a:path w="2008" h="317" extrusionOk="0">
                  <a:moveTo>
                    <a:pt x="46" y="1"/>
                  </a:moveTo>
                  <a:cubicBezTo>
                    <a:pt x="26" y="1"/>
                    <a:pt x="1" y="1"/>
                    <a:pt x="1" y="26"/>
                  </a:cubicBezTo>
                  <a:lnTo>
                    <a:pt x="26" y="46"/>
                  </a:lnTo>
                  <a:cubicBezTo>
                    <a:pt x="673" y="211"/>
                    <a:pt x="1320" y="297"/>
                    <a:pt x="1987" y="317"/>
                  </a:cubicBezTo>
                  <a:cubicBezTo>
                    <a:pt x="2007" y="317"/>
                    <a:pt x="2007" y="297"/>
                    <a:pt x="2007" y="297"/>
                  </a:cubicBezTo>
                  <a:cubicBezTo>
                    <a:pt x="2007" y="277"/>
                    <a:pt x="2007" y="251"/>
                    <a:pt x="1987" y="251"/>
                  </a:cubicBezTo>
                  <a:cubicBezTo>
                    <a:pt x="1340" y="251"/>
                    <a:pt x="673" y="17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5" name="Google Shape;2851;p51"/>
            <p:cNvSpPr/>
            <p:nvPr/>
          </p:nvSpPr>
          <p:spPr>
            <a:xfrm>
              <a:off x="6281805" y="1895187"/>
              <a:ext cx="37118" cy="4930"/>
            </a:xfrm>
            <a:custGeom>
              <a:avLst/>
              <a:gdLst/>
              <a:ahLst/>
              <a:cxnLst/>
              <a:rect l="l" t="t" r="r" b="b"/>
              <a:pathLst>
                <a:path w="1295" h="172" extrusionOk="0">
                  <a:moveTo>
                    <a:pt x="0" y="1"/>
                  </a:moveTo>
                  <a:lnTo>
                    <a:pt x="0" y="66"/>
                  </a:lnTo>
                  <a:cubicBezTo>
                    <a:pt x="331" y="146"/>
                    <a:pt x="667" y="171"/>
                    <a:pt x="1003" y="171"/>
                  </a:cubicBezTo>
                  <a:lnTo>
                    <a:pt x="1274" y="171"/>
                  </a:lnTo>
                  <a:cubicBezTo>
                    <a:pt x="1294" y="171"/>
                    <a:pt x="1294" y="146"/>
                    <a:pt x="1294" y="146"/>
                  </a:cubicBezTo>
                  <a:cubicBezTo>
                    <a:pt x="1294" y="126"/>
                    <a:pt x="1294" y="106"/>
                    <a:pt x="1274" y="106"/>
                  </a:cubicBezTo>
                  <a:cubicBezTo>
                    <a:pt x="1161" y="116"/>
                    <a:pt x="1050" y="121"/>
                    <a:pt x="939" y="121"/>
                  </a:cubicBezTo>
                  <a:cubicBezTo>
                    <a:pt x="620" y="121"/>
                    <a:pt x="310" y="79"/>
                    <a:pt x="0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6" name="Google Shape;2852;p51"/>
            <p:cNvSpPr/>
            <p:nvPr/>
          </p:nvSpPr>
          <p:spPr>
            <a:xfrm>
              <a:off x="6315283" y="1817999"/>
              <a:ext cx="92895" cy="100089"/>
            </a:xfrm>
            <a:custGeom>
              <a:avLst/>
              <a:gdLst/>
              <a:ahLst/>
              <a:cxnLst/>
              <a:rect l="l" t="t" r="r" b="b"/>
              <a:pathLst>
                <a:path w="3241" h="3492" extrusionOk="0">
                  <a:moveTo>
                    <a:pt x="1631" y="0"/>
                  </a:moveTo>
                  <a:cubicBezTo>
                    <a:pt x="733" y="0"/>
                    <a:pt x="1" y="773"/>
                    <a:pt x="1" y="1736"/>
                  </a:cubicBezTo>
                  <a:cubicBezTo>
                    <a:pt x="1" y="2714"/>
                    <a:pt x="733" y="3491"/>
                    <a:pt x="1631" y="3491"/>
                  </a:cubicBezTo>
                  <a:cubicBezTo>
                    <a:pt x="2528" y="3491"/>
                    <a:pt x="3241" y="2714"/>
                    <a:pt x="3241" y="1736"/>
                  </a:cubicBezTo>
                  <a:cubicBezTo>
                    <a:pt x="3241" y="773"/>
                    <a:pt x="2528" y="0"/>
                    <a:pt x="1631" y="0"/>
                  </a:cubicBezTo>
                  <a:close/>
                </a:path>
              </a:pathLst>
            </a:custGeom>
            <a:solidFill>
              <a:srgbClr val="DE435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7" name="Google Shape;2853;p51"/>
            <p:cNvSpPr/>
            <p:nvPr/>
          </p:nvSpPr>
          <p:spPr>
            <a:xfrm>
              <a:off x="6378255" y="1593887"/>
              <a:ext cx="86274" cy="53943"/>
            </a:xfrm>
            <a:custGeom>
              <a:avLst/>
              <a:gdLst/>
              <a:ahLst/>
              <a:cxnLst/>
              <a:rect l="l" t="t" r="r" b="b"/>
              <a:pathLst>
                <a:path w="3010" h="1882" extrusionOk="0">
                  <a:moveTo>
                    <a:pt x="3010" y="1"/>
                  </a:moveTo>
                  <a:lnTo>
                    <a:pt x="3010" y="1"/>
                  </a:lnTo>
                  <a:cubicBezTo>
                    <a:pt x="2087" y="46"/>
                    <a:pt x="1209" y="527"/>
                    <a:pt x="602" y="1235"/>
                  </a:cubicBezTo>
                  <a:cubicBezTo>
                    <a:pt x="417" y="1445"/>
                    <a:pt x="226" y="1696"/>
                    <a:pt x="0" y="1882"/>
                  </a:cubicBezTo>
                  <a:cubicBezTo>
                    <a:pt x="311" y="1801"/>
                    <a:pt x="627" y="1716"/>
                    <a:pt x="918" y="1611"/>
                  </a:cubicBezTo>
                  <a:cubicBezTo>
                    <a:pt x="1355" y="1445"/>
                    <a:pt x="1796" y="1300"/>
                    <a:pt x="2172" y="1049"/>
                  </a:cubicBezTo>
                  <a:cubicBezTo>
                    <a:pt x="2548" y="798"/>
                    <a:pt x="2859" y="442"/>
                    <a:pt x="3010" y="1"/>
                  </a:cubicBezTo>
                  <a:close/>
                </a:path>
              </a:pathLst>
            </a:custGeom>
            <a:solidFill>
              <a:srgbClr val="37B7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8" name="Google Shape;2854;p51"/>
            <p:cNvSpPr/>
            <p:nvPr/>
          </p:nvSpPr>
          <p:spPr>
            <a:xfrm>
              <a:off x="6265554" y="1649091"/>
              <a:ext cx="324030" cy="43481"/>
            </a:xfrm>
            <a:custGeom>
              <a:avLst/>
              <a:gdLst/>
              <a:ahLst/>
              <a:cxnLst/>
              <a:rect l="l" t="t" r="r" b="b"/>
              <a:pathLst>
                <a:path w="11305" h="1517" extrusionOk="0">
                  <a:moveTo>
                    <a:pt x="21" y="1"/>
                  </a:moveTo>
                  <a:cubicBezTo>
                    <a:pt x="21" y="1"/>
                    <a:pt x="1" y="1"/>
                    <a:pt x="1" y="21"/>
                  </a:cubicBezTo>
                  <a:lnTo>
                    <a:pt x="1" y="1295"/>
                  </a:lnTo>
                  <a:lnTo>
                    <a:pt x="66" y="1295"/>
                  </a:lnTo>
                  <a:cubicBezTo>
                    <a:pt x="146" y="1315"/>
                    <a:pt x="251" y="1335"/>
                    <a:pt x="357" y="1335"/>
                  </a:cubicBezTo>
                  <a:cubicBezTo>
                    <a:pt x="377" y="1360"/>
                    <a:pt x="397" y="1360"/>
                    <a:pt x="422" y="1360"/>
                  </a:cubicBezTo>
                  <a:cubicBezTo>
                    <a:pt x="798" y="1400"/>
                    <a:pt x="1194" y="1400"/>
                    <a:pt x="1550" y="1400"/>
                  </a:cubicBezTo>
                  <a:cubicBezTo>
                    <a:pt x="2152" y="1380"/>
                    <a:pt x="2739" y="1295"/>
                    <a:pt x="3306" y="1189"/>
                  </a:cubicBezTo>
                  <a:cubicBezTo>
                    <a:pt x="3782" y="1084"/>
                    <a:pt x="4223" y="984"/>
                    <a:pt x="4685" y="918"/>
                  </a:cubicBezTo>
                  <a:lnTo>
                    <a:pt x="4745" y="918"/>
                  </a:lnTo>
                  <a:cubicBezTo>
                    <a:pt x="4785" y="918"/>
                    <a:pt x="4850" y="898"/>
                    <a:pt x="4910" y="898"/>
                  </a:cubicBezTo>
                  <a:cubicBezTo>
                    <a:pt x="5014" y="890"/>
                    <a:pt x="5118" y="885"/>
                    <a:pt x="5222" y="885"/>
                  </a:cubicBezTo>
                  <a:cubicBezTo>
                    <a:pt x="5369" y="885"/>
                    <a:pt x="5516" y="895"/>
                    <a:pt x="5663" y="918"/>
                  </a:cubicBezTo>
                  <a:cubicBezTo>
                    <a:pt x="5708" y="918"/>
                    <a:pt x="5748" y="918"/>
                    <a:pt x="5768" y="938"/>
                  </a:cubicBezTo>
                  <a:cubicBezTo>
                    <a:pt x="5979" y="984"/>
                    <a:pt x="6189" y="1044"/>
                    <a:pt x="6415" y="1109"/>
                  </a:cubicBezTo>
                  <a:cubicBezTo>
                    <a:pt x="6666" y="1189"/>
                    <a:pt x="6942" y="1295"/>
                    <a:pt x="7232" y="1360"/>
                  </a:cubicBezTo>
                  <a:lnTo>
                    <a:pt x="7273" y="1360"/>
                  </a:lnTo>
                  <a:cubicBezTo>
                    <a:pt x="7543" y="1440"/>
                    <a:pt x="7839" y="1485"/>
                    <a:pt x="8110" y="1505"/>
                  </a:cubicBezTo>
                  <a:cubicBezTo>
                    <a:pt x="8219" y="1513"/>
                    <a:pt x="8329" y="1517"/>
                    <a:pt x="8440" y="1517"/>
                  </a:cubicBezTo>
                  <a:cubicBezTo>
                    <a:pt x="8897" y="1517"/>
                    <a:pt x="9360" y="1448"/>
                    <a:pt x="9780" y="1295"/>
                  </a:cubicBezTo>
                  <a:cubicBezTo>
                    <a:pt x="9800" y="1295"/>
                    <a:pt x="9825" y="1274"/>
                    <a:pt x="9825" y="1274"/>
                  </a:cubicBezTo>
                  <a:cubicBezTo>
                    <a:pt x="9845" y="1274"/>
                    <a:pt x="9865" y="1274"/>
                    <a:pt x="9885" y="1254"/>
                  </a:cubicBezTo>
                  <a:cubicBezTo>
                    <a:pt x="10116" y="1169"/>
                    <a:pt x="10347" y="1064"/>
                    <a:pt x="10578" y="918"/>
                  </a:cubicBezTo>
                  <a:cubicBezTo>
                    <a:pt x="10578" y="918"/>
                    <a:pt x="10598" y="918"/>
                    <a:pt x="10618" y="898"/>
                  </a:cubicBezTo>
                  <a:cubicBezTo>
                    <a:pt x="10848" y="753"/>
                    <a:pt x="11079" y="562"/>
                    <a:pt x="11285" y="377"/>
                  </a:cubicBezTo>
                  <a:cubicBezTo>
                    <a:pt x="11305" y="357"/>
                    <a:pt x="11305" y="312"/>
                    <a:pt x="11285" y="271"/>
                  </a:cubicBezTo>
                  <a:cubicBezTo>
                    <a:pt x="11275" y="261"/>
                    <a:pt x="11260" y="256"/>
                    <a:pt x="11245" y="256"/>
                  </a:cubicBezTo>
                  <a:cubicBezTo>
                    <a:pt x="11230" y="256"/>
                    <a:pt x="11215" y="261"/>
                    <a:pt x="11204" y="271"/>
                  </a:cubicBezTo>
                  <a:lnTo>
                    <a:pt x="11179" y="271"/>
                  </a:lnTo>
                  <a:cubicBezTo>
                    <a:pt x="11179" y="292"/>
                    <a:pt x="11159" y="292"/>
                    <a:pt x="11139" y="312"/>
                  </a:cubicBezTo>
                  <a:cubicBezTo>
                    <a:pt x="10929" y="457"/>
                    <a:pt x="10723" y="607"/>
                    <a:pt x="10512" y="708"/>
                  </a:cubicBezTo>
                  <a:cubicBezTo>
                    <a:pt x="10492" y="733"/>
                    <a:pt x="10492" y="733"/>
                    <a:pt x="10472" y="733"/>
                  </a:cubicBezTo>
                  <a:cubicBezTo>
                    <a:pt x="10242" y="833"/>
                    <a:pt x="9991" y="938"/>
                    <a:pt x="9740" y="1004"/>
                  </a:cubicBezTo>
                  <a:cubicBezTo>
                    <a:pt x="9529" y="1044"/>
                    <a:pt x="9324" y="1084"/>
                    <a:pt x="9113" y="1084"/>
                  </a:cubicBezTo>
                  <a:lnTo>
                    <a:pt x="9093" y="1084"/>
                  </a:lnTo>
                  <a:cubicBezTo>
                    <a:pt x="8972" y="1094"/>
                    <a:pt x="8852" y="1099"/>
                    <a:pt x="8732" y="1099"/>
                  </a:cubicBezTo>
                  <a:cubicBezTo>
                    <a:pt x="8538" y="1099"/>
                    <a:pt x="8345" y="1084"/>
                    <a:pt x="8150" y="1044"/>
                  </a:cubicBezTo>
                  <a:cubicBezTo>
                    <a:pt x="7965" y="1004"/>
                    <a:pt x="7754" y="959"/>
                    <a:pt x="7568" y="898"/>
                  </a:cubicBezTo>
                  <a:lnTo>
                    <a:pt x="7543" y="898"/>
                  </a:lnTo>
                  <a:cubicBezTo>
                    <a:pt x="7503" y="878"/>
                    <a:pt x="7443" y="858"/>
                    <a:pt x="7398" y="833"/>
                  </a:cubicBezTo>
                  <a:lnTo>
                    <a:pt x="7378" y="833"/>
                  </a:lnTo>
                  <a:cubicBezTo>
                    <a:pt x="7147" y="753"/>
                    <a:pt x="6896" y="628"/>
                    <a:pt x="6626" y="522"/>
                  </a:cubicBezTo>
                  <a:cubicBezTo>
                    <a:pt x="6585" y="502"/>
                    <a:pt x="6540" y="482"/>
                    <a:pt x="6500" y="457"/>
                  </a:cubicBezTo>
                  <a:cubicBezTo>
                    <a:pt x="6480" y="457"/>
                    <a:pt x="6440" y="437"/>
                    <a:pt x="6415" y="437"/>
                  </a:cubicBezTo>
                  <a:cubicBezTo>
                    <a:pt x="6355" y="417"/>
                    <a:pt x="6270" y="377"/>
                    <a:pt x="6209" y="357"/>
                  </a:cubicBezTo>
                  <a:cubicBezTo>
                    <a:pt x="6084" y="312"/>
                    <a:pt x="5939" y="271"/>
                    <a:pt x="5788" y="231"/>
                  </a:cubicBezTo>
                  <a:cubicBezTo>
                    <a:pt x="5748" y="206"/>
                    <a:pt x="5708" y="206"/>
                    <a:pt x="5688" y="206"/>
                  </a:cubicBezTo>
                  <a:cubicBezTo>
                    <a:pt x="5663" y="186"/>
                    <a:pt x="5643" y="186"/>
                    <a:pt x="5623" y="186"/>
                  </a:cubicBezTo>
                  <a:cubicBezTo>
                    <a:pt x="5537" y="166"/>
                    <a:pt x="5457" y="166"/>
                    <a:pt x="5372" y="146"/>
                  </a:cubicBezTo>
                  <a:cubicBezTo>
                    <a:pt x="5206" y="126"/>
                    <a:pt x="5036" y="126"/>
                    <a:pt x="4870" y="126"/>
                  </a:cubicBezTo>
                  <a:lnTo>
                    <a:pt x="4434" y="126"/>
                  </a:lnTo>
                  <a:cubicBezTo>
                    <a:pt x="3993" y="146"/>
                    <a:pt x="3576" y="206"/>
                    <a:pt x="3155" y="251"/>
                  </a:cubicBezTo>
                  <a:cubicBezTo>
                    <a:pt x="2773" y="281"/>
                    <a:pt x="2381" y="299"/>
                    <a:pt x="1993" y="299"/>
                  </a:cubicBezTo>
                  <a:cubicBezTo>
                    <a:pt x="1851" y="299"/>
                    <a:pt x="1710" y="297"/>
                    <a:pt x="1570" y="292"/>
                  </a:cubicBezTo>
                  <a:cubicBezTo>
                    <a:pt x="1149" y="251"/>
                    <a:pt x="733" y="186"/>
                    <a:pt x="337" y="81"/>
                  </a:cubicBezTo>
                  <a:cubicBezTo>
                    <a:pt x="296" y="81"/>
                    <a:pt x="251" y="61"/>
                    <a:pt x="211" y="61"/>
                  </a:cubicBezTo>
                  <a:cubicBezTo>
                    <a:pt x="171" y="41"/>
                    <a:pt x="126" y="21"/>
                    <a:pt x="66" y="21"/>
                  </a:cubicBezTo>
                  <a:cubicBezTo>
                    <a:pt x="66" y="1"/>
                    <a:pt x="46" y="1"/>
                    <a:pt x="46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9" name="Google Shape;2855;p51"/>
            <p:cNvSpPr/>
            <p:nvPr/>
          </p:nvSpPr>
          <p:spPr>
            <a:xfrm>
              <a:off x="6336293" y="1619769"/>
              <a:ext cx="80800" cy="43166"/>
            </a:xfrm>
            <a:custGeom>
              <a:avLst/>
              <a:gdLst/>
              <a:ahLst/>
              <a:cxnLst/>
              <a:rect l="l" t="t" r="r" b="b"/>
              <a:pathLst>
                <a:path w="2819" h="1506" extrusionOk="0">
                  <a:moveTo>
                    <a:pt x="2778" y="1"/>
                  </a:moveTo>
                  <a:cubicBezTo>
                    <a:pt x="2778" y="1"/>
                    <a:pt x="2738" y="41"/>
                    <a:pt x="2673" y="81"/>
                  </a:cubicBezTo>
                  <a:cubicBezTo>
                    <a:pt x="2613" y="146"/>
                    <a:pt x="2528" y="226"/>
                    <a:pt x="2402" y="311"/>
                  </a:cubicBezTo>
                  <a:cubicBezTo>
                    <a:pt x="2277" y="397"/>
                    <a:pt x="2131" y="477"/>
                    <a:pt x="1986" y="582"/>
                  </a:cubicBezTo>
                  <a:cubicBezTo>
                    <a:pt x="1901" y="627"/>
                    <a:pt x="1816" y="688"/>
                    <a:pt x="1735" y="728"/>
                  </a:cubicBezTo>
                  <a:cubicBezTo>
                    <a:pt x="1650" y="773"/>
                    <a:pt x="1565" y="813"/>
                    <a:pt x="1485" y="853"/>
                  </a:cubicBezTo>
                  <a:cubicBezTo>
                    <a:pt x="1314" y="958"/>
                    <a:pt x="1128" y="1044"/>
                    <a:pt x="963" y="1104"/>
                  </a:cubicBezTo>
                  <a:cubicBezTo>
                    <a:pt x="792" y="1169"/>
                    <a:pt x="647" y="1229"/>
                    <a:pt x="502" y="1294"/>
                  </a:cubicBezTo>
                  <a:cubicBezTo>
                    <a:pt x="356" y="1335"/>
                    <a:pt x="251" y="1355"/>
                    <a:pt x="166" y="1400"/>
                  </a:cubicBezTo>
                  <a:cubicBezTo>
                    <a:pt x="85" y="1420"/>
                    <a:pt x="40" y="1420"/>
                    <a:pt x="40" y="1420"/>
                  </a:cubicBezTo>
                  <a:cubicBezTo>
                    <a:pt x="20" y="1440"/>
                    <a:pt x="0" y="1460"/>
                    <a:pt x="0" y="1480"/>
                  </a:cubicBezTo>
                  <a:cubicBezTo>
                    <a:pt x="20" y="1505"/>
                    <a:pt x="40" y="1505"/>
                    <a:pt x="60" y="1505"/>
                  </a:cubicBezTo>
                  <a:cubicBezTo>
                    <a:pt x="60" y="1505"/>
                    <a:pt x="105" y="1505"/>
                    <a:pt x="186" y="1460"/>
                  </a:cubicBezTo>
                  <a:cubicBezTo>
                    <a:pt x="271" y="1440"/>
                    <a:pt x="396" y="1400"/>
                    <a:pt x="522" y="1355"/>
                  </a:cubicBezTo>
                  <a:cubicBezTo>
                    <a:pt x="667" y="1315"/>
                    <a:pt x="838" y="1254"/>
                    <a:pt x="1003" y="1169"/>
                  </a:cubicBezTo>
                  <a:cubicBezTo>
                    <a:pt x="1169" y="1104"/>
                    <a:pt x="1339" y="1024"/>
                    <a:pt x="1525" y="918"/>
                  </a:cubicBezTo>
                  <a:cubicBezTo>
                    <a:pt x="1610" y="878"/>
                    <a:pt x="1690" y="833"/>
                    <a:pt x="1775" y="773"/>
                  </a:cubicBezTo>
                  <a:cubicBezTo>
                    <a:pt x="1861" y="728"/>
                    <a:pt x="1941" y="688"/>
                    <a:pt x="2026" y="627"/>
                  </a:cubicBezTo>
                  <a:cubicBezTo>
                    <a:pt x="2172" y="542"/>
                    <a:pt x="2317" y="437"/>
                    <a:pt x="2422" y="352"/>
                  </a:cubicBezTo>
                  <a:cubicBezTo>
                    <a:pt x="2548" y="271"/>
                    <a:pt x="2653" y="186"/>
                    <a:pt x="2718" y="126"/>
                  </a:cubicBezTo>
                  <a:cubicBezTo>
                    <a:pt x="2778" y="81"/>
                    <a:pt x="2819" y="41"/>
                    <a:pt x="2819" y="41"/>
                  </a:cubicBezTo>
                  <a:lnTo>
                    <a:pt x="2819" y="1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0" name="Google Shape;2856;p51"/>
            <p:cNvSpPr/>
            <p:nvPr/>
          </p:nvSpPr>
          <p:spPr>
            <a:xfrm>
              <a:off x="6260222" y="1649091"/>
              <a:ext cx="11981" cy="37691"/>
            </a:xfrm>
            <a:custGeom>
              <a:avLst/>
              <a:gdLst/>
              <a:ahLst/>
              <a:cxnLst/>
              <a:rect l="l" t="t" r="r" b="b"/>
              <a:pathLst>
                <a:path w="418" h="1315" extrusionOk="0">
                  <a:moveTo>
                    <a:pt x="207" y="1"/>
                  </a:moveTo>
                  <a:cubicBezTo>
                    <a:pt x="207" y="1"/>
                    <a:pt x="187" y="1"/>
                    <a:pt x="187" y="21"/>
                  </a:cubicBezTo>
                  <a:cubicBezTo>
                    <a:pt x="81" y="61"/>
                    <a:pt x="1" y="332"/>
                    <a:pt x="1" y="648"/>
                  </a:cubicBezTo>
                  <a:cubicBezTo>
                    <a:pt x="1" y="1024"/>
                    <a:pt x="106" y="1315"/>
                    <a:pt x="207" y="1315"/>
                  </a:cubicBezTo>
                  <a:cubicBezTo>
                    <a:pt x="232" y="1315"/>
                    <a:pt x="232" y="1295"/>
                    <a:pt x="252" y="1295"/>
                  </a:cubicBezTo>
                  <a:cubicBezTo>
                    <a:pt x="357" y="1254"/>
                    <a:pt x="417" y="984"/>
                    <a:pt x="417" y="648"/>
                  </a:cubicBezTo>
                  <a:cubicBezTo>
                    <a:pt x="417" y="332"/>
                    <a:pt x="357" y="61"/>
                    <a:pt x="252" y="21"/>
                  </a:cubicBezTo>
                  <a:cubicBezTo>
                    <a:pt x="252" y="1"/>
                    <a:pt x="232" y="1"/>
                    <a:pt x="232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1" name="Google Shape;2857;p51"/>
            <p:cNvSpPr/>
            <p:nvPr/>
          </p:nvSpPr>
          <p:spPr>
            <a:xfrm>
              <a:off x="6414197" y="1628683"/>
              <a:ext cx="74780" cy="37405"/>
            </a:xfrm>
            <a:custGeom>
              <a:avLst/>
              <a:gdLst/>
              <a:ahLst/>
              <a:cxnLst/>
              <a:rect l="l" t="t" r="r" b="b"/>
              <a:pathLst>
                <a:path w="2609" h="1305" extrusionOk="0">
                  <a:moveTo>
                    <a:pt x="2508" y="0"/>
                  </a:moveTo>
                  <a:cubicBezTo>
                    <a:pt x="2483" y="0"/>
                    <a:pt x="2483" y="21"/>
                    <a:pt x="2463" y="21"/>
                  </a:cubicBezTo>
                  <a:cubicBezTo>
                    <a:pt x="2382" y="66"/>
                    <a:pt x="2317" y="126"/>
                    <a:pt x="2257" y="166"/>
                  </a:cubicBezTo>
                  <a:cubicBezTo>
                    <a:pt x="1605" y="542"/>
                    <a:pt x="918" y="793"/>
                    <a:pt x="206" y="858"/>
                  </a:cubicBezTo>
                  <a:lnTo>
                    <a:pt x="186" y="858"/>
                  </a:lnTo>
                  <a:cubicBezTo>
                    <a:pt x="101" y="878"/>
                    <a:pt x="40" y="943"/>
                    <a:pt x="20" y="1024"/>
                  </a:cubicBezTo>
                  <a:cubicBezTo>
                    <a:pt x="20" y="1024"/>
                    <a:pt x="20" y="1044"/>
                    <a:pt x="0" y="1044"/>
                  </a:cubicBezTo>
                  <a:cubicBezTo>
                    <a:pt x="0" y="1069"/>
                    <a:pt x="0" y="1109"/>
                    <a:pt x="20" y="1129"/>
                  </a:cubicBezTo>
                  <a:cubicBezTo>
                    <a:pt x="20" y="1149"/>
                    <a:pt x="20" y="1169"/>
                    <a:pt x="40" y="1214"/>
                  </a:cubicBezTo>
                  <a:cubicBezTo>
                    <a:pt x="40" y="1214"/>
                    <a:pt x="60" y="1214"/>
                    <a:pt x="60" y="1234"/>
                  </a:cubicBezTo>
                  <a:cubicBezTo>
                    <a:pt x="109" y="1279"/>
                    <a:pt x="154" y="1304"/>
                    <a:pt x="209" y="1304"/>
                  </a:cubicBezTo>
                  <a:cubicBezTo>
                    <a:pt x="228" y="1304"/>
                    <a:pt x="249" y="1301"/>
                    <a:pt x="271" y="1294"/>
                  </a:cubicBezTo>
                  <a:cubicBezTo>
                    <a:pt x="437" y="1254"/>
                    <a:pt x="582" y="1214"/>
                    <a:pt x="727" y="1169"/>
                  </a:cubicBezTo>
                  <a:cubicBezTo>
                    <a:pt x="753" y="1169"/>
                    <a:pt x="793" y="1149"/>
                    <a:pt x="813" y="1149"/>
                  </a:cubicBezTo>
                  <a:cubicBezTo>
                    <a:pt x="878" y="1109"/>
                    <a:pt x="958" y="1089"/>
                    <a:pt x="1023" y="1069"/>
                  </a:cubicBezTo>
                  <a:cubicBezTo>
                    <a:pt x="1480" y="878"/>
                    <a:pt x="1901" y="627"/>
                    <a:pt x="2297" y="337"/>
                  </a:cubicBezTo>
                  <a:cubicBezTo>
                    <a:pt x="2317" y="337"/>
                    <a:pt x="2337" y="316"/>
                    <a:pt x="2357" y="291"/>
                  </a:cubicBezTo>
                  <a:cubicBezTo>
                    <a:pt x="2443" y="231"/>
                    <a:pt x="2508" y="166"/>
                    <a:pt x="2568" y="106"/>
                  </a:cubicBezTo>
                  <a:cubicBezTo>
                    <a:pt x="2608" y="86"/>
                    <a:pt x="2608" y="41"/>
                    <a:pt x="2588" y="21"/>
                  </a:cubicBezTo>
                  <a:lnTo>
                    <a:pt x="2568" y="0"/>
                  </a:ln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2" name="Google Shape;2858;p51"/>
            <p:cNvSpPr/>
            <p:nvPr/>
          </p:nvSpPr>
          <p:spPr>
            <a:xfrm>
              <a:off x="6271601" y="1650811"/>
              <a:ext cx="124653" cy="14446"/>
            </a:xfrm>
            <a:custGeom>
              <a:avLst/>
              <a:gdLst/>
              <a:ahLst/>
              <a:cxnLst/>
              <a:rect l="l" t="t" r="r" b="b"/>
              <a:pathLst>
                <a:path w="4349" h="504" extrusionOk="0">
                  <a:moveTo>
                    <a:pt x="0" y="1"/>
                  </a:moveTo>
                  <a:cubicBezTo>
                    <a:pt x="626" y="330"/>
                    <a:pt x="1338" y="504"/>
                    <a:pt x="2065" y="504"/>
                  </a:cubicBezTo>
                  <a:cubicBezTo>
                    <a:pt x="2212" y="504"/>
                    <a:pt x="2360" y="497"/>
                    <a:pt x="2508" y="482"/>
                  </a:cubicBezTo>
                  <a:cubicBezTo>
                    <a:pt x="3029" y="442"/>
                    <a:pt x="3571" y="297"/>
                    <a:pt x="4073" y="146"/>
                  </a:cubicBezTo>
                  <a:cubicBezTo>
                    <a:pt x="4178" y="106"/>
                    <a:pt x="4263" y="86"/>
                    <a:pt x="4348" y="66"/>
                  </a:cubicBezTo>
                  <a:lnTo>
                    <a:pt x="4223" y="66"/>
                  </a:lnTo>
                  <a:cubicBezTo>
                    <a:pt x="4178" y="86"/>
                    <a:pt x="4118" y="106"/>
                    <a:pt x="4073" y="106"/>
                  </a:cubicBezTo>
                  <a:cubicBezTo>
                    <a:pt x="3571" y="252"/>
                    <a:pt x="3029" y="422"/>
                    <a:pt x="2488" y="462"/>
                  </a:cubicBezTo>
                  <a:cubicBezTo>
                    <a:pt x="2343" y="478"/>
                    <a:pt x="2197" y="485"/>
                    <a:pt x="2051" y="485"/>
                  </a:cubicBezTo>
                  <a:cubicBezTo>
                    <a:pt x="1391" y="485"/>
                    <a:pt x="725" y="329"/>
                    <a:pt x="126" y="21"/>
                  </a:cubicBezTo>
                  <a:cubicBezTo>
                    <a:pt x="85" y="21"/>
                    <a:pt x="40" y="1"/>
                    <a:pt x="0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859;p51"/>
            <p:cNvSpPr/>
            <p:nvPr/>
          </p:nvSpPr>
          <p:spPr>
            <a:xfrm>
              <a:off x="6265554" y="1637024"/>
              <a:ext cx="216230" cy="33506"/>
            </a:xfrm>
            <a:custGeom>
              <a:avLst/>
              <a:gdLst/>
              <a:ahLst/>
              <a:cxnLst/>
              <a:rect l="l" t="t" r="r" b="b"/>
              <a:pathLst>
                <a:path w="7544" h="1169" extrusionOk="0">
                  <a:moveTo>
                    <a:pt x="7543" y="0"/>
                  </a:moveTo>
                  <a:cubicBezTo>
                    <a:pt x="7523" y="0"/>
                    <a:pt x="7503" y="0"/>
                    <a:pt x="7503" y="25"/>
                  </a:cubicBezTo>
                  <a:cubicBezTo>
                    <a:pt x="6896" y="211"/>
                    <a:pt x="6270" y="422"/>
                    <a:pt x="5623" y="607"/>
                  </a:cubicBezTo>
                  <a:cubicBezTo>
                    <a:pt x="5477" y="652"/>
                    <a:pt x="5352" y="692"/>
                    <a:pt x="5206" y="733"/>
                  </a:cubicBezTo>
                  <a:cubicBezTo>
                    <a:pt x="4269" y="981"/>
                    <a:pt x="3295" y="1148"/>
                    <a:pt x="2313" y="1148"/>
                  </a:cubicBezTo>
                  <a:cubicBezTo>
                    <a:pt x="2044" y="1148"/>
                    <a:pt x="1775" y="1136"/>
                    <a:pt x="1505" y="1109"/>
                  </a:cubicBezTo>
                  <a:cubicBezTo>
                    <a:pt x="1425" y="1089"/>
                    <a:pt x="1340" y="1089"/>
                    <a:pt x="1234" y="1069"/>
                  </a:cubicBezTo>
                  <a:cubicBezTo>
                    <a:pt x="1036" y="1053"/>
                    <a:pt x="824" y="1021"/>
                    <a:pt x="621" y="1021"/>
                  </a:cubicBezTo>
                  <a:cubicBezTo>
                    <a:pt x="567" y="1021"/>
                    <a:pt x="514" y="1023"/>
                    <a:pt x="462" y="1028"/>
                  </a:cubicBezTo>
                  <a:cubicBezTo>
                    <a:pt x="296" y="1028"/>
                    <a:pt x="126" y="1069"/>
                    <a:pt x="1" y="1129"/>
                  </a:cubicBezTo>
                  <a:lnTo>
                    <a:pt x="1" y="1154"/>
                  </a:lnTo>
                  <a:cubicBezTo>
                    <a:pt x="126" y="1089"/>
                    <a:pt x="296" y="1049"/>
                    <a:pt x="462" y="1049"/>
                  </a:cubicBezTo>
                  <a:cubicBezTo>
                    <a:pt x="713" y="1049"/>
                    <a:pt x="984" y="1069"/>
                    <a:pt x="1234" y="1109"/>
                  </a:cubicBezTo>
                  <a:cubicBezTo>
                    <a:pt x="1320" y="1109"/>
                    <a:pt x="1425" y="1129"/>
                    <a:pt x="1505" y="1129"/>
                  </a:cubicBezTo>
                  <a:cubicBezTo>
                    <a:pt x="1775" y="1156"/>
                    <a:pt x="2043" y="1168"/>
                    <a:pt x="2311" y="1168"/>
                  </a:cubicBezTo>
                  <a:cubicBezTo>
                    <a:pt x="3288" y="1168"/>
                    <a:pt x="4249" y="1001"/>
                    <a:pt x="5186" y="753"/>
                  </a:cubicBezTo>
                  <a:cubicBezTo>
                    <a:pt x="5352" y="713"/>
                    <a:pt x="5517" y="672"/>
                    <a:pt x="5688" y="627"/>
                  </a:cubicBezTo>
                  <a:cubicBezTo>
                    <a:pt x="6290" y="442"/>
                    <a:pt x="6896" y="251"/>
                    <a:pt x="7483" y="46"/>
                  </a:cubicBezTo>
                  <a:cubicBezTo>
                    <a:pt x="7503" y="46"/>
                    <a:pt x="7523" y="25"/>
                    <a:pt x="754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860;p51"/>
            <p:cNvSpPr/>
            <p:nvPr/>
          </p:nvSpPr>
          <p:spPr>
            <a:xfrm>
              <a:off x="6478889" y="1628683"/>
              <a:ext cx="8943" cy="4758"/>
            </a:xfrm>
            <a:custGeom>
              <a:avLst/>
              <a:gdLst/>
              <a:ahLst/>
              <a:cxnLst/>
              <a:rect l="l" t="t" r="r" b="b"/>
              <a:pathLst>
                <a:path w="312" h="166" extrusionOk="0">
                  <a:moveTo>
                    <a:pt x="251" y="0"/>
                  </a:moveTo>
                  <a:cubicBezTo>
                    <a:pt x="226" y="21"/>
                    <a:pt x="226" y="21"/>
                    <a:pt x="206" y="21"/>
                  </a:cubicBezTo>
                  <a:cubicBezTo>
                    <a:pt x="125" y="66"/>
                    <a:pt x="60" y="126"/>
                    <a:pt x="0" y="166"/>
                  </a:cubicBezTo>
                  <a:cubicBezTo>
                    <a:pt x="80" y="126"/>
                    <a:pt x="166" y="86"/>
                    <a:pt x="251" y="21"/>
                  </a:cubicBezTo>
                  <a:cubicBezTo>
                    <a:pt x="271" y="21"/>
                    <a:pt x="291" y="0"/>
                    <a:pt x="311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861;p51"/>
            <p:cNvSpPr/>
            <p:nvPr/>
          </p:nvSpPr>
          <p:spPr>
            <a:xfrm>
              <a:off x="6275757" y="1661359"/>
              <a:ext cx="176131" cy="26713"/>
            </a:xfrm>
            <a:custGeom>
              <a:avLst/>
              <a:gdLst/>
              <a:ahLst/>
              <a:cxnLst/>
              <a:rect l="l" t="t" r="r" b="b"/>
              <a:pathLst>
                <a:path w="6145" h="932" extrusionOk="0">
                  <a:moveTo>
                    <a:pt x="5787" y="0"/>
                  </a:moveTo>
                  <a:cubicBezTo>
                    <a:pt x="5740" y="0"/>
                    <a:pt x="5691" y="2"/>
                    <a:pt x="5643" y="9"/>
                  </a:cubicBezTo>
                  <a:lnTo>
                    <a:pt x="5477" y="9"/>
                  </a:lnTo>
                  <a:cubicBezTo>
                    <a:pt x="5267" y="9"/>
                    <a:pt x="5081" y="29"/>
                    <a:pt x="4870" y="74"/>
                  </a:cubicBezTo>
                  <a:cubicBezTo>
                    <a:pt x="4429" y="134"/>
                    <a:pt x="3973" y="220"/>
                    <a:pt x="3531" y="325"/>
                  </a:cubicBezTo>
                  <a:cubicBezTo>
                    <a:pt x="3115" y="405"/>
                    <a:pt x="2674" y="510"/>
                    <a:pt x="2237" y="576"/>
                  </a:cubicBezTo>
                  <a:cubicBezTo>
                    <a:pt x="2007" y="616"/>
                    <a:pt x="1776" y="636"/>
                    <a:pt x="1545" y="656"/>
                  </a:cubicBezTo>
                  <a:cubicBezTo>
                    <a:pt x="1024" y="701"/>
                    <a:pt x="502" y="761"/>
                    <a:pt x="1" y="907"/>
                  </a:cubicBezTo>
                  <a:cubicBezTo>
                    <a:pt x="21" y="932"/>
                    <a:pt x="41" y="932"/>
                    <a:pt x="66" y="932"/>
                  </a:cubicBezTo>
                  <a:cubicBezTo>
                    <a:pt x="542" y="781"/>
                    <a:pt x="1044" y="741"/>
                    <a:pt x="1545" y="681"/>
                  </a:cubicBezTo>
                  <a:cubicBezTo>
                    <a:pt x="1776" y="656"/>
                    <a:pt x="2007" y="636"/>
                    <a:pt x="2237" y="596"/>
                  </a:cubicBezTo>
                  <a:cubicBezTo>
                    <a:pt x="2674" y="531"/>
                    <a:pt x="3115" y="450"/>
                    <a:pt x="3551" y="345"/>
                  </a:cubicBezTo>
                  <a:cubicBezTo>
                    <a:pt x="3993" y="260"/>
                    <a:pt x="4429" y="154"/>
                    <a:pt x="4890" y="94"/>
                  </a:cubicBezTo>
                  <a:cubicBezTo>
                    <a:pt x="5081" y="74"/>
                    <a:pt x="5287" y="54"/>
                    <a:pt x="5477" y="29"/>
                  </a:cubicBezTo>
                  <a:lnTo>
                    <a:pt x="6144" y="29"/>
                  </a:lnTo>
                  <a:cubicBezTo>
                    <a:pt x="6124" y="29"/>
                    <a:pt x="6084" y="9"/>
                    <a:pt x="6059" y="9"/>
                  </a:cubicBezTo>
                  <a:cubicBezTo>
                    <a:pt x="5975" y="9"/>
                    <a:pt x="5883" y="0"/>
                    <a:pt x="578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862;p51"/>
            <p:cNvSpPr/>
            <p:nvPr/>
          </p:nvSpPr>
          <p:spPr>
            <a:xfrm>
              <a:off x="6526182" y="1680132"/>
              <a:ext cx="602" cy="29"/>
            </a:xfrm>
            <a:custGeom>
              <a:avLst/>
              <a:gdLst/>
              <a:ahLst/>
              <a:cxnLst/>
              <a:rect l="l" t="t" r="r" b="b"/>
              <a:pathLst>
                <a:path w="21" h="1" extrusionOk="0">
                  <a:moveTo>
                    <a:pt x="0" y="1"/>
                  </a:moveTo>
                  <a:lnTo>
                    <a:pt x="0" y="1"/>
                  </a:lnTo>
                  <a:lnTo>
                    <a:pt x="20" y="1"/>
                  </a:ln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863;p51"/>
            <p:cNvSpPr/>
            <p:nvPr/>
          </p:nvSpPr>
          <p:spPr>
            <a:xfrm>
              <a:off x="6399809" y="1668295"/>
              <a:ext cx="81975" cy="7137"/>
            </a:xfrm>
            <a:custGeom>
              <a:avLst/>
              <a:gdLst/>
              <a:ahLst/>
              <a:cxnLst/>
              <a:rect l="l" t="t" r="r" b="b"/>
              <a:pathLst>
                <a:path w="2860" h="249" extrusionOk="0">
                  <a:moveTo>
                    <a:pt x="1177" y="0"/>
                  </a:moveTo>
                  <a:cubicBezTo>
                    <a:pt x="1049" y="0"/>
                    <a:pt x="920" y="6"/>
                    <a:pt x="793" y="18"/>
                  </a:cubicBezTo>
                  <a:cubicBezTo>
                    <a:pt x="457" y="63"/>
                    <a:pt x="186" y="123"/>
                    <a:pt x="1" y="248"/>
                  </a:cubicBezTo>
                  <a:lnTo>
                    <a:pt x="61" y="248"/>
                  </a:lnTo>
                  <a:cubicBezTo>
                    <a:pt x="251" y="143"/>
                    <a:pt x="477" y="83"/>
                    <a:pt x="793" y="38"/>
                  </a:cubicBezTo>
                  <a:cubicBezTo>
                    <a:pt x="915" y="27"/>
                    <a:pt x="1039" y="22"/>
                    <a:pt x="1162" y="22"/>
                  </a:cubicBezTo>
                  <a:cubicBezTo>
                    <a:pt x="1732" y="22"/>
                    <a:pt x="2311" y="125"/>
                    <a:pt x="2859" y="228"/>
                  </a:cubicBezTo>
                  <a:cubicBezTo>
                    <a:pt x="2819" y="208"/>
                    <a:pt x="2759" y="188"/>
                    <a:pt x="2714" y="163"/>
                  </a:cubicBezTo>
                  <a:lnTo>
                    <a:pt x="2694" y="163"/>
                  </a:lnTo>
                  <a:cubicBezTo>
                    <a:pt x="2194" y="83"/>
                    <a:pt x="1682" y="0"/>
                    <a:pt x="117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864;p51"/>
            <p:cNvSpPr/>
            <p:nvPr/>
          </p:nvSpPr>
          <p:spPr>
            <a:xfrm>
              <a:off x="6472841" y="1685034"/>
              <a:ext cx="76070" cy="3038"/>
            </a:xfrm>
            <a:custGeom>
              <a:avLst/>
              <a:gdLst/>
              <a:ahLst/>
              <a:cxnLst/>
              <a:rect l="l" t="t" r="r" b="b"/>
              <a:pathLst>
                <a:path w="2654" h="106" extrusionOk="0">
                  <a:moveTo>
                    <a:pt x="2653" y="0"/>
                  </a:moveTo>
                  <a:lnTo>
                    <a:pt x="2653" y="0"/>
                  </a:lnTo>
                  <a:cubicBezTo>
                    <a:pt x="2237" y="41"/>
                    <a:pt x="1841" y="41"/>
                    <a:pt x="1420" y="41"/>
                  </a:cubicBezTo>
                  <a:cubicBezTo>
                    <a:pt x="1024" y="41"/>
                    <a:pt x="607" y="41"/>
                    <a:pt x="186" y="61"/>
                  </a:cubicBezTo>
                  <a:cubicBezTo>
                    <a:pt x="126" y="61"/>
                    <a:pt x="61" y="61"/>
                    <a:pt x="0" y="106"/>
                  </a:cubicBezTo>
                  <a:lnTo>
                    <a:pt x="41" y="106"/>
                  </a:lnTo>
                  <a:cubicBezTo>
                    <a:pt x="86" y="106"/>
                    <a:pt x="126" y="81"/>
                    <a:pt x="186" y="81"/>
                  </a:cubicBezTo>
                  <a:cubicBezTo>
                    <a:pt x="607" y="61"/>
                    <a:pt x="1024" y="61"/>
                    <a:pt x="1420" y="61"/>
                  </a:cubicBezTo>
                  <a:cubicBezTo>
                    <a:pt x="1796" y="61"/>
                    <a:pt x="2172" y="61"/>
                    <a:pt x="2548" y="41"/>
                  </a:cubicBezTo>
                  <a:cubicBezTo>
                    <a:pt x="2568" y="41"/>
                    <a:pt x="2593" y="20"/>
                    <a:pt x="2593" y="20"/>
                  </a:cubicBezTo>
                  <a:cubicBezTo>
                    <a:pt x="2613" y="20"/>
                    <a:pt x="2633" y="20"/>
                    <a:pt x="2653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865;p51"/>
            <p:cNvSpPr/>
            <p:nvPr/>
          </p:nvSpPr>
          <p:spPr>
            <a:xfrm>
              <a:off x="6427841" y="1674801"/>
              <a:ext cx="142051" cy="8885"/>
            </a:xfrm>
            <a:custGeom>
              <a:avLst/>
              <a:gdLst/>
              <a:ahLst/>
              <a:cxnLst/>
              <a:rect l="l" t="t" r="r" b="b"/>
              <a:pathLst>
                <a:path w="4956" h="310" extrusionOk="0">
                  <a:moveTo>
                    <a:pt x="433" y="1"/>
                  </a:moveTo>
                  <a:cubicBezTo>
                    <a:pt x="289" y="1"/>
                    <a:pt x="145" y="7"/>
                    <a:pt x="1" y="21"/>
                  </a:cubicBezTo>
                  <a:cubicBezTo>
                    <a:pt x="46" y="21"/>
                    <a:pt x="86" y="21"/>
                    <a:pt x="106" y="41"/>
                  </a:cubicBezTo>
                  <a:cubicBezTo>
                    <a:pt x="206" y="34"/>
                    <a:pt x="305" y="31"/>
                    <a:pt x="405" y="31"/>
                  </a:cubicBezTo>
                  <a:cubicBezTo>
                    <a:pt x="871" y="31"/>
                    <a:pt x="1334" y="101"/>
                    <a:pt x="1801" y="167"/>
                  </a:cubicBezTo>
                  <a:cubicBezTo>
                    <a:pt x="2252" y="238"/>
                    <a:pt x="2714" y="309"/>
                    <a:pt x="3172" y="309"/>
                  </a:cubicBezTo>
                  <a:cubicBezTo>
                    <a:pt x="3392" y="309"/>
                    <a:pt x="3611" y="293"/>
                    <a:pt x="3827" y="252"/>
                  </a:cubicBezTo>
                  <a:cubicBezTo>
                    <a:pt x="3973" y="232"/>
                    <a:pt x="4118" y="187"/>
                    <a:pt x="4264" y="147"/>
                  </a:cubicBezTo>
                  <a:cubicBezTo>
                    <a:pt x="4474" y="107"/>
                    <a:pt x="4685" y="41"/>
                    <a:pt x="4916" y="21"/>
                  </a:cubicBezTo>
                  <a:cubicBezTo>
                    <a:pt x="4916" y="21"/>
                    <a:pt x="4936" y="21"/>
                    <a:pt x="4956" y="1"/>
                  </a:cubicBezTo>
                  <a:lnTo>
                    <a:pt x="4956" y="1"/>
                  </a:lnTo>
                  <a:cubicBezTo>
                    <a:pt x="4725" y="21"/>
                    <a:pt x="4474" y="87"/>
                    <a:pt x="4264" y="127"/>
                  </a:cubicBezTo>
                  <a:cubicBezTo>
                    <a:pt x="4118" y="167"/>
                    <a:pt x="3973" y="212"/>
                    <a:pt x="3827" y="232"/>
                  </a:cubicBezTo>
                  <a:cubicBezTo>
                    <a:pt x="3612" y="266"/>
                    <a:pt x="3394" y="280"/>
                    <a:pt x="3175" y="280"/>
                  </a:cubicBezTo>
                  <a:cubicBezTo>
                    <a:pt x="2716" y="280"/>
                    <a:pt x="2253" y="218"/>
                    <a:pt x="1801" y="147"/>
                  </a:cubicBezTo>
                  <a:cubicBezTo>
                    <a:pt x="1354" y="66"/>
                    <a:pt x="895" y="1"/>
                    <a:pt x="433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66;p51"/>
            <p:cNvSpPr/>
            <p:nvPr/>
          </p:nvSpPr>
          <p:spPr>
            <a:xfrm>
              <a:off x="6565707" y="1656859"/>
              <a:ext cx="20293" cy="14990"/>
            </a:xfrm>
            <a:custGeom>
              <a:avLst/>
              <a:gdLst/>
              <a:ahLst/>
              <a:cxnLst/>
              <a:rect l="l" t="t" r="r" b="b"/>
              <a:pathLst>
                <a:path w="708" h="523" extrusionOk="0">
                  <a:moveTo>
                    <a:pt x="707" y="1"/>
                  </a:moveTo>
                  <a:cubicBezTo>
                    <a:pt x="707" y="21"/>
                    <a:pt x="687" y="21"/>
                    <a:pt x="667" y="41"/>
                  </a:cubicBezTo>
                  <a:lnTo>
                    <a:pt x="647" y="61"/>
                  </a:lnTo>
                  <a:cubicBezTo>
                    <a:pt x="562" y="211"/>
                    <a:pt x="437" y="336"/>
                    <a:pt x="291" y="417"/>
                  </a:cubicBezTo>
                  <a:cubicBezTo>
                    <a:pt x="251" y="462"/>
                    <a:pt x="206" y="482"/>
                    <a:pt x="146" y="502"/>
                  </a:cubicBezTo>
                  <a:cubicBezTo>
                    <a:pt x="106" y="502"/>
                    <a:pt x="60" y="482"/>
                    <a:pt x="40" y="437"/>
                  </a:cubicBezTo>
                  <a:cubicBezTo>
                    <a:pt x="20" y="462"/>
                    <a:pt x="20" y="462"/>
                    <a:pt x="0" y="462"/>
                  </a:cubicBezTo>
                  <a:cubicBezTo>
                    <a:pt x="40" y="502"/>
                    <a:pt x="80" y="522"/>
                    <a:pt x="126" y="522"/>
                  </a:cubicBezTo>
                  <a:lnTo>
                    <a:pt x="166" y="522"/>
                  </a:lnTo>
                  <a:cubicBezTo>
                    <a:pt x="206" y="502"/>
                    <a:pt x="271" y="482"/>
                    <a:pt x="311" y="462"/>
                  </a:cubicBezTo>
                  <a:cubicBezTo>
                    <a:pt x="457" y="357"/>
                    <a:pt x="582" y="231"/>
                    <a:pt x="667" y="86"/>
                  </a:cubicBezTo>
                  <a:cubicBezTo>
                    <a:pt x="687" y="61"/>
                    <a:pt x="707" y="21"/>
                    <a:pt x="707" y="1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67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68;p51"/>
            <p:cNvSpPr/>
            <p:nvPr/>
          </p:nvSpPr>
          <p:spPr>
            <a:xfrm>
              <a:off x="6527901" y="1771595"/>
              <a:ext cx="95905" cy="61395"/>
            </a:xfrm>
            <a:custGeom>
              <a:avLst/>
              <a:gdLst/>
              <a:ahLst/>
              <a:cxnLst/>
              <a:rect l="l" t="t" r="r" b="b"/>
              <a:pathLst>
                <a:path w="3346" h="2142" extrusionOk="0">
                  <a:moveTo>
                    <a:pt x="2442" y="1"/>
                  </a:moveTo>
                  <a:cubicBezTo>
                    <a:pt x="2350" y="1"/>
                    <a:pt x="2252" y="10"/>
                    <a:pt x="2152" y="10"/>
                  </a:cubicBezTo>
                  <a:cubicBezTo>
                    <a:pt x="1901" y="50"/>
                    <a:pt x="1650" y="115"/>
                    <a:pt x="1399" y="220"/>
                  </a:cubicBezTo>
                  <a:cubicBezTo>
                    <a:pt x="1379" y="240"/>
                    <a:pt x="1379" y="240"/>
                    <a:pt x="1359" y="240"/>
                  </a:cubicBezTo>
                  <a:cubicBezTo>
                    <a:pt x="818" y="491"/>
                    <a:pt x="356" y="887"/>
                    <a:pt x="0" y="1349"/>
                  </a:cubicBezTo>
                  <a:cubicBezTo>
                    <a:pt x="86" y="1369"/>
                    <a:pt x="146" y="1369"/>
                    <a:pt x="231" y="1389"/>
                  </a:cubicBezTo>
                  <a:lnTo>
                    <a:pt x="251" y="1389"/>
                  </a:lnTo>
                  <a:cubicBezTo>
                    <a:pt x="522" y="1449"/>
                    <a:pt x="818" y="1514"/>
                    <a:pt x="1089" y="1599"/>
                  </a:cubicBezTo>
                  <a:lnTo>
                    <a:pt x="1109" y="1599"/>
                  </a:lnTo>
                  <a:cubicBezTo>
                    <a:pt x="1274" y="1660"/>
                    <a:pt x="1425" y="1700"/>
                    <a:pt x="1570" y="1765"/>
                  </a:cubicBezTo>
                  <a:cubicBezTo>
                    <a:pt x="1590" y="1765"/>
                    <a:pt x="1610" y="1785"/>
                    <a:pt x="1610" y="1785"/>
                  </a:cubicBezTo>
                  <a:cubicBezTo>
                    <a:pt x="1756" y="1825"/>
                    <a:pt x="1881" y="1890"/>
                    <a:pt x="2026" y="1950"/>
                  </a:cubicBezTo>
                  <a:cubicBezTo>
                    <a:pt x="2197" y="2036"/>
                    <a:pt x="2382" y="2121"/>
                    <a:pt x="2573" y="2141"/>
                  </a:cubicBezTo>
                  <a:cubicBezTo>
                    <a:pt x="2779" y="2036"/>
                    <a:pt x="2949" y="1890"/>
                    <a:pt x="3095" y="1700"/>
                  </a:cubicBezTo>
                  <a:lnTo>
                    <a:pt x="3095" y="1680"/>
                  </a:lnTo>
                  <a:cubicBezTo>
                    <a:pt x="3135" y="1619"/>
                    <a:pt x="3180" y="1554"/>
                    <a:pt x="3220" y="1494"/>
                  </a:cubicBezTo>
                  <a:cubicBezTo>
                    <a:pt x="3260" y="1369"/>
                    <a:pt x="3305" y="1243"/>
                    <a:pt x="3325" y="1118"/>
                  </a:cubicBezTo>
                  <a:lnTo>
                    <a:pt x="3325" y="1098"/>
                  </a:lnTo>
                  <a:cubicBezTo>
                    <a:pt x="3345" y="927"/>
                    <a:pt x="3325" y="742"/>
                    <a:pt x="3260" y="596"/>
                  </a:cubicBezTo>
                  <a:cubicBezTo>
                    <a:pt x="3220" y="531"/>
                    <a:pt x="3200" y="471"/>
                    <a:pt x="3155" y="406"/>
                  </a:cubicBezTo>
                  <a:cubicBezTo>
                    <a:pt x="3135" y="406"/>
                    <a:pt x="3135" y="406"/>
                    <a:pt x="3135" y="386"/>
                  </a:cubicBezTo>
                  <a:cubicBezTo>
                    <a:pt x="3075" y="300"/>
                    <a:pt x="3009" y="240"/>
                    <a:pt x="2929" y="175"/>
                  </a:cubicBezTo>
                  <a:cubicBezTo>
                    <a:pt x="2904" y="175"/>
                    <a:pt x="2904" y="155"/>
                    <a:pt x="2904" y="155"/>
                  </a:cubicBezTo>
                  <a:cubicBezTo>
                    <a:pt x="2804" y="95"/>
                    <a:pt x="2698" y="50"/>
                    <a:pt x="2573" y="10"/>
                  </a:cubicBezTo>
                  <a:cubicBezTo>
                    <a:pt x="2531" y="3"/>
                    <a:pt x="2487" y="1"/>
                    <a:pt x="2442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69;p51"/>
            <p:cNvSpPr/>
            <p:nvPr/>
          </p:nvSpPr>
          <p:spPr>
            <a:xfrm>
              <a:off x="6534494" y="1776037"/>
              <a:ext cx="77389" cy="35370"/>
            </a:xfrm>
            <a:custGeom>
              <a:avLst/>
              <a:gdLst/>
              <a:ahLst/>
              <a:cxnLst/>
              <a:rect l="l" t="t" r="r" b="b"/>
              <a:pathLst>
                <a:path w="2700" h="1234" extrusionOk="0">
                  <a:moveTo>
                    <a:pt x="2674" y="0"/>
                  </a:moveTo>
                  <a:cubicBezTo>
                    <a:pt x="2488" y="85"/>
                    <a:pt x="2298" y="145"/>
                    <a:pt x="2112" y="191"/>
                  </a:cubicBezTo>
                  <a:cubicBezTo>
                    <a:pt x="2072" y="211"/>
                    <a:pt x="2047" y="211"/>
                    <a:pt x="2007" y="231"/>
                  </a:cubicBezTo>
                  <a:cubicBezTo>
                    <a:pt x="1922" y="251"/>
                    <a:pt x="1842" y="271"/>
                    <a:pt x="1756" y="291"/>
                  </a:cubicBezTo>
                  <a:cubicBezTo>
                    <a:pt x="1756" y="316"/>
                    <a:pt x="1756" y="316"/>
                    <a:pt x="1736" y="316"/>
                  </a:cubicBezTo>
                  <a:cubicBezTo>
                    <a:pt x="1611" y="356"/>
                    <a:pt x="1465" y="396"/>
                    <a:pt x="1320" y="461"/>
                  </a:cubicBezTo>
                  <a:cubicBezTo>
                    <a:pt x="984" y="587"/>
                    <a:pt x="733" y="712"/>
                    <a:pt x="502" y="858"/>
                  </a:cubicBezTo>
                  <a:cubicBezTo>
                    <a:pt x="482" y="858"/>
                    <a:pt x="482" y="858"/>
                    <a:pt x="462" y="878"/>
                  </a:cubicBezTo>
                  <a:cubicBezTo>
                    <a:pt x="397" y="918"/>
                    <a:pt x="357" y="943"/>
                    <a:pt x="317" y="983"/>
                  </a:cubicBezTo>
                  <a:cubicBezTo>
                    <a:pt x="212" y="1068"/>
                    <a:pt x="106" y="1149"/>
                    <a:pt x="1" y="1234"/>
                  </a:cubicBezTo>
                  <a:lnTo>
                    <a:pt x="21" y="1234"/>
                  </a:lnTo>
                  <a:cubicBezTo>
                    <a:pt x="126" y="1149"/>
                    <a:pt x="212" y="1068"/>
                    <a:pt x="317" y="1003"/>
                  </a:cubicBezTo>
                  <a:cubicBezTo>
                    <a:pt x="357" y="963"/>
                    <a:pt x="417" y="918"/>
                    <a:pt x="462" y="898"/>
                  </a:cubicBezTo>
                  <a:lnTo>
                    <a:pt x="482" y="898"/>
                  </a:lnTo>
                  <a:cubicBezTo>
                    <a:pt x="713" y="732"/>
                    <a:pt x="964" y="607"/>
                    <a:pt x="1320" y="481"/>
                  </a:cubicBezTo>
                  <a:cubicBezTo>
                    <a:pt x="1445" y="416"/>
                    <a:pt x="1591" y="376"/>
                    <a:pt x="1716" y="336"/>
                  </a:cubicBezTo>
                  <a:lnTo>
                    <a:pt x="1756" y="336"/>
                  </a:lnTo>
                  <a:cubicBezTo>
                    <a:pt x="1842" y="291"/>
                    <a:pt x="1922" y="271"/>
                    <a:pt x="2007" y="251"/>
                  </a:cubicBezTo>
                  <a:cubicBezTo>
                    <a:pt x="2047" y="231"/>
                    <a:pt x="2092" y="231"/>
                    <a:pt x="2132" y="211"/>
                  </a:cubicBezTo>
                  <a:cubicBezTo>
                    <a:pt x="2323" y="166"/>
                    <a:pt x="2509" y="105"/>
                    <a:pt x="2699" y="20"/>
                  </a:cubicBezTo>
                  <a:cubicBezTo>
                    <a:pt x="2674" y="20"/>
                    <a:pt x="2674" y="0"/>
                    <a:pt x="267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70;p51"/>
            <p:cNvSpPr/>
            <p:nvPr/>
          </p:nvSpPr>
          <p:spPr>
            <a:xfrm>
              <a:off x="6547163" y="1777900"/>
              <a:ext cx="20866" cy="23876"/>
            </a:xfrm>
            <a:custGeom>
              <a:avLst/>
              <a:gdLst/>
              <a:ahLst/>
              <a:cxnLst/>
              <a:rect l="l" t="t" r="r" b="b"/>
              <a:pathLst>
                <a:path w="728" h="833" extrusionOk="0">
                  <a:moveTo>
                    <a:pt x="727" y="0"/>
                  </a:moveTo>
                  <a:lnTo>
                    <a:pt x="727" y="0"/>
                  </a:lnTo>
                  <a:cubicBezTo>
                    <a:pt x="707" y="20"/>
                    <a:pt x="707" y="20"/>
                    <a:pt x="687" y="20"/>
                  </a:cubicBezTo>
                  <a:cubicBezTo>
                    <a:pt x="457" y="271"/>
                    <a:pt x="226" y="542"/>
                    <a:pt x="20" y="813"/>
                  </a:cubicBezTo>
                  <a:lnTo>
                    <a:pt x="0" y="833"/>
                  </a:lnTo>
                  <a:lnTo>
                    <a:pt x="40" y="833"/>
                  </a:lnTo>
                  <a:cubicBezTo>
                    <a:pt x="40" y="813"/>
                    <a:pt x="60" y="793"/>
                    <a:pt x="60" y="793"/>
                  </a:cubicBezTo>
                  <a:cubicBezTo>
                    <a:pt x="271" y="522"/>
                    <a:pt x="502" y="251"/>
                    <a:pt x="727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71;p51"/>
            <p:cNvSpPr/>
            <p:nvPr/>
          </p:nvSpPr>
          <p:spPr>
            <a:xfrm>
              <a:off x="6559086" y="1782630"/>
              <a:ext cx="59245" cy="34825"/>
            </a:xfrm>
            <a:custGeom>
              <a:avLst/>
              <a:gdLst/>
              <a:ahLst/>
              <a:cxnLst/>
              <a:rect l="l" t="t" r="r" b="b"/>
              <a:pathLst>
                <a:path w="2067" h="1215" extrusionOk="0">
                  <a:moveTo>
                    <a:pt x="2047" y="1"/>
                  </a:moveTo>
                  <a:cubicBezTo>
                    <a:pt x="1671" y="337"/>
                    <a:pt x="1360" y="562"/>
                    <a:pt x="1044" y="753"/>
                  </a:cubicBezTo>
                  <a:cubicBezTo>
                    <a:pt x="753" y="939"/>
                    <a:pt x="437" y="1064"/>
                    <a:pt x="146" y="1169"/>
                  </a:cubicBezTo>
                  <a:lnTo>
                    <a:pt x="126" y="1169"/>
                  </a:lnTo>
                  <a:cubicBezTo>
                    <a:pt x="86" y="1189"/>
                    <a:pt x="41" y="1189"/>
                    <a:pt x="1" y="1214"/>
                  </a:cubicBezTo>
                  <a:lnTo>
                    <a:pt x="21" y="1214"/>
                  </a:lnTo>
                  <a:cubicBezTo>
                    <a:pt x="357" y="1129"/>
                    <a:pt x="713" y="984"/>
                    <a:pt x="1064" y="773"/>
                  </a:cubicBezTo>
                  <a:cubicBezTo>
                    <a:pt x="1380" y="588"/>
                    <a:pt x="1691" y="337"/>
                    <a:pt x="2067" y="21"/>
                  </a:cubicBezTo>
                  <a:cubicBezTo>
                    <a:pt x="2047" y="21"/>
                    <a:pt x="2047" y="21"/>
                    <a:pt x="2047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72;p51"/>
            <p:cNvSpPr/>
            <p:nvPr/>
          </p:nvSpPr>
          <p:spPr>
            <a:xfrm>
              <a:off x="6562669" y="1784349"/>
              <a:ext cx="22758" cy="31815"/>
            </a:xfrm>
            <a:custGeom>
              <a:avLst/>
              <a:gdLst/>
              <a:ahLst/>
              <a:cxnLst/>
              <a:rect l="l" t="t" r="r" b="b"/>
              <a:pathLst>
                <a:path w="794" h="1110" extrusionOk="0">
                  <a:moveTo>
                    <a:pt x="773" y="1"/>
                  </a:moveTo>
                  <a:cubicBezTo>
                    <a:pt x="417" y="317"/>
                    <a:pt x="146" y="713"/>
                    <a:pt x="1" y="1109"/>
                  </a:cubicBezTo>
                  <a:cubicBezTo>
                    <a:pt x="166" y="713"/>
                    <a:pt x="437" y="337"/>
                    <a:pt x="793" y="26"/>
                  </a:cubicBezTo>
                  <a:lnTo>
                    <a:pt x="773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3;p51"/>
            <p:cNvSpPr/>
            <p:nvPr/>
          </p:nvSpPr>
          <p:spPr>
            <a:xfrm>
              <a:off x="6572902" y="1803037"/>
              <a:ext cx="50331" cy="19720"/>
            </a:xfrm>
            <a:custGeom>
              <a:avLst/>
              <a:gdLst/>
              <a:ahLst/>
              <a:cxnLst/>
              <a:rect l="l" t="t" r="r" b="b"/>
              <a:pathLst>
                <a:path w="1756" h="688" extrusionOk="0">
                  <a:moveTo>
                    <a:pt x="1755" y="1"/>
                  </a:moveTo>
                  <a:cubicBezTo>
                    <a:pt x="1254" y="377"/>
                    <a:pt x="647" y="603"/>
                    <a:pt x="0" y="668"/>
                  </a:cubicBezTo>
                  <a:cubicBezTo>
                    <a:pt x="20" y="668"/>
                    <a:pt x="40" y="688"/>
                    <a:pt x="40" y="688"/>
                  </a:cubicBezTo>
                  <a:cubicBezTo>
                    <a:pt x="376" y="648"/>
                    <a:pt x="707" y="563"/>
                    <a:pt x="1023" y="437"/>
                  </a:cubicBezTo>
                  <a:lnTo>
                    <a:pt x="1043" y="417"/>
                  </a:lnTo>
                  <a:cubicBezTo>
                    <a:pt x="1294" y="312"/>
                    <a:pt x="1525" y="186"/>
                    <a:pt x="1755" y="21"/>
                  </a:cubicBezTo>
                  <a:lnTo>
                    <a:pt x="1755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74;p51"/>
            <p:cNvSpPr/>
            <p:nvPr/>
          </p:nvSpPr>
          <p:spPr>
            <a:xfrm>
              <a:off x="6602223" y="1814990"/>
              <a:ext cx="14389" cy="5331"/>
            </a:xfrm>
            <a:custGeom>
              <a:avLst/>
              <a:gdLst/>
              <a:ahLst/>
              <a:cxnLst/>
              <a:rect l="l" t="t" r="r" b="b"/>
              <a:pathLst>
                <a:path w="502" h="186" extrusionOk="0">
                  <a:moveTo>
                    <a:pt x="0" y="0"/>
                  </a:moveTo>
                  <a:lnTo>
                    <a:pt x="0" y="20"/>
                  </a:lnTo>
                  <a:cubicBezTo>
                    <a:pt x="146" y="126"/>
                    <a:pt x="311" y="166"/>
                    <a:pt x="502" y="186"/>
                  </a:cubicBezTo>
                  <a:lnTo>
                    <a:pt x="502" y="166"/>
                  </a:lnTo>
                  <a:cubicBezTo>
                    <a:pt x="336" y="146"/>
                    <a:pt x="166" y="105"/>
                    <a:pt x="20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75;p51"/>
            <p:cNvSpPr/>
            <p:nvPr/>
          </p:nvSpPr>
          <p:spPr>
            <a:xfrm>
              <a:off x="6542835" y="1802149"/>
              <a:ext cx="106137" cy="73376"/>
            </a:xfrm>
            <a:custGeom>
              <a:avLst/>
              <a:gdLst/>
              <a:ahLst/>
              <a:cxnLst/>
              <a:rect l="l" t="t" r="r" b="b"/>
              <a:pathLst>
                <a:path w="3703" h="2560" extrusionOk="0">
                  <a:moveTo>
                    <a:pt x="1748" y="1"/>
                  </a:moveTo>
                  <a:cubicBezTo>
                    <a:pt x="1147" y="1"/>
                    <a:pt x="547" y="162"/>
                    <a:pt x="1" y="428"/>
                  </a:cubicBezTo>
                  <a:cubicBezTo>
                    <a:pt x="66" y="468"/>
                    <a:pt x="151" y="533"/>
                    <a:pt x="211" y="574"/>
                  </a:cubicBezTo>
                  <a:cubicBezTo>
                    <a:pt x="211" y="594"/>
                    <a:pt x="232" y="594"/>
                    <a:pt x="232" y="594"/>
                  </a:cubicBezTo>
                  <a:cubicBezTo>
                    <a:pt x="482" y="804"/>
                    <a:pt x="733" y="1010"/>
                    <a:pt x="964" y="1220"/>
                  </a:cubicBezTo>
                  <a:cubicBezTo>
                    <a:pt x="964" y="1241"/>
                    <a:pt x="984" y="1241"/>
                    <a:pt x="984" y="1261"/>
                  </a:cubicBezTo>
                  <a:cubicBezTo>
                    <a:pt x="1129" y="1386"/>
                    <a:pt x="1255" y="1511"/>
                    <a:pt x="1380" y="1662"/>
                  </a:cubicBezTo>
                  <a:cubicBezTo>
                    <a:pt x="1380" y="1682"/>
                    <a:pt x="1405" y="1682"/>
                    <a:pt x="1405" y="1702"/>
                  </a:cubicBezTo>
                  <a:cubicBezTo>
                    <a:pt x="1530" y="1827"/>
                    <a:pt x="1631" y="1953"/>
                    <a:pt x="1736" y="2078"/>
                  </a:cubicBezTo>
                  <a:cubicBezTo>
                    <a:pt x="1882" y="2244"/>
                    <a:pt x="1781" y="2434"/>
                    <a:pt x="1947" y="2560"/>
                  </a:cubicBezTo>
                  <a:cubicBezTo>
                    <a:pt x="2218" y="2560"/>
                    <a:pt x="2719" y="2494"/>
                    <a:pt x="2950" y="2369"/>
                  </a:cubicBezTo>
                  <a:lnTo>
                    <a:pt x="2970" y="2369"/>
                  </a:lnTo>
                  <a:cubicBezTo>
                    <a:pt x="3055" y="2329"/>
                    <a:pt x="3115" y="2264"/>
                    <a:pt x="3180" y="2224"/>
                  </a:cubicBezTo>
                  <a:cubicBezTo>
                    <a:pt x="3306" y="2138"/>
                    <a:pt x="3411" y="2013"/>
                    <a:pt x="3491" y="1888"/>
                  </a:cubicBezTo>
                  <a:cubicBezTo>
                    <a:pt x="3491" y="1888"/>
                    <a:pt x="3491" y="1867"/>
                    <a:pt x="3511" y="1867"/>
                  </a:cubicBezTo>
                  <a:cubicBezTo>
                    <a:pt x="3597" y="1702"/>
                    <a:pt x="3682" y="1511"/>
                    <a:pt x="3682" y="1326"/>
                  </a:cubicBezTo>
                  <a:cubicBezTo>
                    <a:pt x="3702" y="1241"/>
                    <a:pt x="3702" y="1160"/>
                    <a:pt x="3682" y="1075"/>
                  </a:cubicBezTo>
                  <a:lnTo>
                    <a:pt x="3682" y="1055"/>
                  </a:lnTo>
                  <a:cubicBezTo>
                    <a:pt x="3662" y="950"/>
                    <a:pt x="3617" y="824"/>
                    <a:pt x="3577" y="719"/>
                  </a:cubicBezTo>
                  <a:cubicBezTo>
                    <a:pt x="3577" y="719"/>
                    <a:pt x="3557" y="719"/>
                    <a:pt x="3557" y="699"/>
                  </a:cubicBezTo>
                  <a:cubicBezTo>
                    <a:pt x="3491" y="594"/>
                    <a:pt x="3411" y="468"/>
                    <a:pt x="3306" y="383"/>
                  </a:cubicBezTo>
                  <a:cubicBezTo>
                    <a:pt x="3180" y="303"/>
                    <a:pt x="3010" y="238"/>
                    <a:pt x="2865" y="177"/>
                  </a:cubicBezTo>
                  <a:cubicBezTo>
                    <a:pt x="2594" y="72"/>
                    <a:pt x="2303" y="32"/>
                    <a:pt x="2007" y="7"/>
                  </a:cubicBezTo>
                  <a:lnTo>
                    <a:pt x="1947" y="7"/>
                  </a:lnTo>
                  <a:cubicBezTo>
                    <a:pt x="1880" y="3"/>
                    <a:pt x="1814" y="1"/>
                    <a:pt x="1748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876;p51"/>
            <p:cNvSpPr/>
            <p:nvPr/>
          </p:nvSpPr>
          <p:spPr>
            <a:xfrm>
              <a:off x="6548882" y="1814588"/>
              <a:ext cx="96478" cy="8169"/>
            </a:xfrm>
            <a:custGeom>
              <a:avLst/>
              <a:gdLst/>
              <a:ahLst/>
              <a:cxnLst/>
              <a:rect l="l" t="t" r="r" b="b"/>
              <a:pathLst>
                <a:path w="3366" h="285" extrusionOk="0">
                  <a:moveTo>
                    <a:pt x="1098" y="1"/>
                  </a:moveTo>
                  <a:cubicBezTo>
                    <a:pt x="961" y="1"/>
                    <a:pt x="833" y="6"/>
                    <a:pt x="713" y="14"/>
                  </a:cubicBezTo>
                  <a:lnTo>
                    <a:pt x="647" y="14"/>
                  </a:lnTo>
                  <a:cubicBezTo>
                    <a:pt x="587" y="34"/>
                    <a:pt x="502" y="34"/>
                    <a:pt x="442" y="54"/>
                  </a:cubicBezTo>
                  <a:cubicBezTo>
                    <a:pt x="291" y="74"/>
                    <a:pt x="146" y="119"/>
                    <a:pt x="0" y="140"/>
                  </a:cubicBezTo>
                  <a:cubicBezTo>
                    <a:pt x="0" y="160"/>
                    <a:pt x="21" y="160"/>
                    <a:pt x="21" y="160"/>
                  </a:cubicBezTo>
                  <a:cubicBezTo>
                    <a:pt x="166" y="119"/>
                    <a:pt x="291" y="99"/>
                    <a:pt x="442" y="74"/>
                  </a:cubicBezTo>
                  <a:cubicBezTo>
                    <a:pt x="502" y="54"/>
                    <a:pt x="567" y="54"/>
                    <a:pt x="647" y="34"/>
                  </a:cubicBezTo>
                  <a:cubicBezTo>
                    <a:pt x="778" y="26"/>
                    <a:pt x="916" y="21"/>
                    <a:pt x="1062" y="21"/>
                  </a:cubicBezTo>
                  <a:cubicBezTo>
                    <a:pt x="1269" y="21"/>
                    <a:pt x="1492" y="31"/>
                    <a:pt x="1736" y="54"/>
                  </a:cubicBezTo>
                  <a:cubicBezTo>
                    <a:pt x="1881" y="74"/>
                    <a:pt x="2047" y="99"/>
                    <a:pt x="2197" y="119"/>
                  </a:cubicBezTo>
                  <a:lnTo>
                    <a:pt x="2257" y="119"/>
                  </a:lnTo>
                  <a:cubicBezTo>
                    <a:pt x="2343" y="140"/>
                    <a:pt x="2448" y="160"/>
                    <a:pt x="2548" y="180"/>
                  </a:cubicBezTo>
                  <a:cubicBezTo>
                    <a:pt x="2593" y="180"/>
                    <a:pt x="2633" y="180"/>
                    <a:pt x="2674" y="200"/>
                  </a:cubicBezTo>
                  <a:cubicBezTo>
                    <a:pt x="2904" y="245"/>
                    <a:pt x="3135" y="285"/>
                    <a:pt x="3366" y="285"/>
                  </a:cubicBezTo>
                  <a:cubicBezTo>
                    <a:pt x="3366" y="285"/>
                    <a:pt x="3346" y="285"/>
                    <a:pt x="3346" y="265"/>
                  </a:cubicBezTo>
                  <a:cubicBezTo>
                    <a:pt x="3115" y="265"/>
                    <a:pt x="2904" y="225"/>
                    <a:pt x="2674" y="180"/>
                  </a:cubicBezTo>
                  <a:cubicBezTo>
                    <a:pt x="2633" y="180"/>
                    <a:pt x="2593" y="160"/>
                    <a:pt x="2548" y="160"/>
                  </a:cubicBezTo>
                  <a:cubicBezTo>
                    <a:pt x="2468" y="140"/>
                    <a:pt x="2363" y="119"/>
                    <a:pt x="2277" y="119"/>
                  </a:cubicBezTo>
                  <a:lnTo>
                    <a:pt x="2257" y="99"/>
                  </a:lnTo>
                  <a:cubicBezTo>
                    <a:pt x="2072" y="74"/>
                    <a:pt x="1901" y="54"/>
                    <a:pt x="1736" y="34"/>
                  </a:cubicBezTo>
                  <a:cubicBezTo>
                    <a:pt x="1504" y="11"/>
                    <a:pt x="1292" y="1"/>
                    <a:pt x="1098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877;p51"/>
            <p:cNvSpPr/>
            <p:nvPr/>
          </p:nvSpPr>
          <p:spPr>
            <a:xfrm>
              <a:off x="6566854" y="1802321"/>
              <a:ext cx="33506" cy="13844"/>
            </a:xfrm>
            <a:custGeom>
              <a:avLst/>
              <a:gdLst/>
              <a:ahLst/>
              <a:cxnLst/>
              <a:rect l="l" t="t" r="r" b="b"/>
              <a:pathLst>
                <a:path w="1169" h="483" extrusionOk="0">
                  <a:moveTo>
                    <a:pt x="1109" y="1"/>
                  </a:moveTo>
                  <a:cubicBezTo>
                    <a:pt x="753" y="126"/>
                    <a:pt x="377" y="277"/>
                    <a:pt x="20" y="442"/>
                  </a:cubicBezTo>
                  <a:cubicBezTo>
                    <a:pt x="20" y="442"/>
                    <a:pt x="20" y="462"/>
                    <a:pt x="0" y="462"/>
                  </a:cubicBezTo>
                  <a:lnTo>
                    <a:pt x="20" y="482"/>
                  </a:lnTo>
                  <a:lnTo>
                    <a:pt x="20" y="462"/>
                  </a:lnTo>
                  <a:cubicBezTo>
                    <a:pt x="40" y="462"/>
                    <a:pt x="66" y="442"/>
                    <a:pt x="86" y="442"/>
                  </a:cubicBezTo>
                  <a:cubicBezTo>
                    <a:pt x="442" y="277"/>
                    <a:pt x="793" y="126"/>
                    <a:pt x="1169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878;p51"/>
            <p:cNvSpPr/>
            <p:nvPr/>
          </p:nvSpPr>
          <p:spPr>
            <a:xfrm>
              <a:off x="6570437" y="1832359"/>
              <a:ext cx="77933" cy="8369"/>
            </a:xfrm>
            <a:custGeom>
              <a:avLst/>
              <a:gdLst/>
              <a:ahLst/>
              <a:cxnLst/>
              <a:rect l="l" t="t" r="r" b="b"/>
              <a:pathLst>
                <a:path w="2719" h="292" extrusionOk="0">
                  <a:moveTo>
                    <a:pt x="2719" y="1"/>
                  </a:moveTo>
                  <a:cubicBezTo>
                    <a:pt x="2172" y="146"/>
                    <a:pt x="1736" y="232"/>
                    <a:pt x="1320" y="252"/>
                  </a:cubicBezTo>
                  <a:cubicBezTo>
                    <a:pt x="1173" y="266"/>
                    <a:pt x="1032" y="272"/>
                    <a:pt x="895" y="272"/>
                  </a:cubicBezTo>
                  <a:cubicBezTo>
                    <a:pt x="639" y="272"/>
                    <a:pt x="398" y="249"/>
                    <a:pt x="166" y="207"/>
                  </a:cubicBezTo>
                  <a:lnTo>
                    <a:pt x="146" y="207"/>
                  </a:lnTo>
                  <a:cubicBezTo>
                    <a:pt x="106" y="187"/>
                    <a:pt x="41" y="187"/>
                    <a:pt x="1" y="166"/>
                  </a:cubicBezTo>
                  <a:lnTo>
                    <a:pt x="1" y="166"/>
                  </a:lnTo>
                  <a:cubicBezTo>
                    <a:pt x="1" y="187"/>
                    <a:pt x="21" y="187"/>
                    <a:pt x="21" y="207"/>
                  </a:cubicBezTo>
                  <a:cubicBezTo>
                    <a:pt x="287" y="264"/>
                    <a:pt x="573" y="292"/>
                    <a:pt x="872" y="292"/>
                  </a:cubicBezTo>
                  <a:cubicBezTo>
                    <a:pt x="1018" y="292"/>
                    <a:pt x="1168" y="285"/>
                    <a:pt x="1320" y="272"/>
                  </a:cubicBezTo>
                  <a:cubicBezTo>
                    <a:pt x="1736" y="252"/>
                    <a:pt x="2172" y="166"/>
                    <a:pt x="2719" y="21"/>
                  </a:cubicBezTo>
                  <a:lnTo>
                    <a:pt x="2719" y="1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879;p51"/>
            <p:cNvSpPr/>
            <p:nvPr/>
          </p:nvSpPr>
          <p:spPr>
            <a:xfrm>
              <a:off x="6574621" y="1817426"/>
              <a:ext cx="39554" cy="20866"/>
            </a:xfrm>
            <a:custGeom>
              <a:avLst/>
              <a:gdLst/>
              <a:ahLst/>
              <a:cxnLst/>
              <a:rect l="l" t="t" r="r" b="b"/>
              <a:pathLst>
                <a:path w="1380" h="728" extrusionOk="0">
                  <a:moveTo>
                    <a:pt x="1379" y="0"/>
                  </a:moveTo>
                  <a:cubicBezTo>
                    <a:pt x="858" y="146"/>
                    <a:pt x="376" y="397"/>
                    <a:pt x="0" y="728"/>
                  </a:cubicBezTo>
                  <a:lnTo>
                    <a:pt x="20" y="728"/>
                  </a:lnTo>
                  <a:cubicBezTo>
                    <a:pt x="376" y="417"/>
                    <a:pt x="858" y="166"/>
                    <a:pt x="1379" y="20"/>
                  </a:cubicBezTo>
                  <a:lnTo>
                    <a:pt x="1379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880;p51"/>
            <p:cNvSpPr/>
            <p:nvPr/>
          </p:nvSpPr>
          <p:spPr>
            <a:xfrm>
              <a:off x="6582389" y="1849757"/>
              <a:ext cx="61108" cy="8140"/>
            </a:xfrm>
            <a:custGeom>
              <a:avLst/>
              <a:gdLst/>
              <a:ahLst/>
              <a:cxnLst/>
              <a:rect l="l" t="t" r="r" b="b"/>
              <a:pathLst>
                <a:path w="2132" h="284" extrusionOk="0">
                  <a:moveTo>
                    <a:pt x="2131" y="206"/>
                  </a:moveTo>
                  <a:cubicBezTo>
                    <a:pt x="2128" y="206"/>
                    <a:pt x="2125" y="207"/>
                    <a:pt x="2123" y="208"/>
                  </a:cubicBezTo>
                  <a:lnTo>
                    <a:pt x="2123" y="208"/>
                  </a:lnTo>
                  <a:cubicBezTo>
                    <a:pt x="2126" y="207"/>
                    <a:pt x="2129" y="207"/>
                    <a:pt x="2131" y="206"/>
                  </a:cubicBezTo>
                  <a:close/>
                  <a:moveTo>
                    <a:pt x="0" y="1"/>
                  </a:moveTo>
                  <a:cubicBezTo>
                    <a:pt x="0" y="21"/>
                    <a:pt x="25" y="21"/>
                    <a:pt x="25" y="41"/>
                  </a:cubicBezTo>
                  <a:cubicBezTo>
                    <a:pt x="401" y="166"/>
                    <a:pt x="777" y="252"/>
                    <a:pt x="1154" y="272"/>
                  </a:cubicBezTo>
                  <a:lnTo>
                    <a:pt x="1174" y="272"/>
                  </a:lnTo>
                  <a:cubicBezTo>
                    <a:pt x="1285" y="279"/>
                    <a:pt x="1396" y="283"/>
                    <a:pt x="1508" y="283"/>
                  </a:cubicBezTo>
                  <a:cubicBezTo>
                    <a:pt x="1709" y="283"/>
                    <a:pt x="1911" y="268"/>
                    <a:pt x="2111" y="227"/>
                  </a:cubicBezTo>
                  <a:cubicBezTo>
                    <a:pt x="2111" y="227"/>
                    <a:pt x="2111" y="213"/>
                    <a:pt x="2123" y="208"/>
                  </a:cubicBezTo>
                  <a:lnTo>
                    <a:pt x="2123" y="208"/>
                  </a:lnTo>
                  <a:cubicBezTo>
                    <a:pt x="1892" y="248"/>
                    <a:pt x="1656" y="269"/>
                    <a:pt x="1420" y="269"/>
                  </a:cubicBezTo>
                  <a:cubicBezTo>
                    <a:pt x="936" y="269"/>
                    <a:pt x="450" y="182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881;p51"/>
            <p:cNvSpPr/>
            <p:nvPr/>
          </p:nvSpPr>
          <p:spPr>
            <a:xfrm>
              <a:off x="6615437" y="1857525"/>
              <a:ext cx="12526" cy="12526"/>
            </a:xfrm>
            <a:custGeom>
              <a:avLst/>
              <a:gdLst/>
              <a:ahLst/>
              <a:cxnLst/>
              <a:rect l="l" t="t" r="r" b="b"/>
              <a:pathLst>
                <a:path w="437" h="437" extrusionOk="0">
                  <a:moveTo>
                    <a:pt x="21" y="1"/>
                  </a:moveTo>
                  <a:lnTo>
                    <a:pt x="1" y="21"/>
                  </a:lnTo>
                  <a:cubicBezTo>
                    <a:pt x="101" y="186"/>
                    <a:pt x="251" y="332"/>
                    <a:pt x="417" y="437"/>
                  </a:cubicBezTo>
                  <a:lnTo>
                    <a:pt x="437" y="437"/>
                  </a:lnTo>
                  <a:cubicBezTo>
                    <a:pt x="271" y="312"/>
                    <a:pt x="126" y="186"/>
                    <a:pt x="2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882;p51"/>
            <p:cNvSpPr/>
            <p:nvPr/>
          </p:nvSpPr>
          <p:spPr>
            <a:xfrm>
              <a:off x="6454869" y="1757493"/>
              <a:ext cx="37118" cy="29350"/>
            </a:xfrm>
            <a:custGeom>
              <a:avLst/>
              <a:gdLst/>
              <a:ahLst/>
              <a:cxnLst/>
              <a:rect l="l" t="t" r="r" b="b"/>
              <a:pathLst>
                <a:path w="1295" h="1024" extrusionOk="0">
                  <a:moveTo>
                    <a:pt x="41" y="0"/>
                  </a:moveTo>
                  <a:cubicBezTo>
                    <a:pt x="21" y="0"/>
                    <a:pt x="1" y="0"/>
                    <a:pt x="1" y="20"/>
                  </a:cubicBezTo>
                  <a:lnTo>
                    <a:pt x="21" y="40"/>
                  </a:lnTo>
                  <a:cubicBezTo>
                    <a:pt x="542" y="166"/>
                    <a:pt x="1004" y="522"/>
                    <a:pt x="1234" y="1003"/>
                  </a:cubicBezTo>
                  <a:lnTo>
                    <a:pt x="1254" y="1023"/>
                  </a:lnTo>
                  <a:lnTo>
                    <a:pt x="1274" y="1023"/>
                  </a:lnTo>
                  <a:cubicBezTo>
                    <a:pt x="1274" y="1023"/>
                    <a:pt x="1294" y="1003"/>
                    <a:pt x="1274" y="983"/>
                  </a:cubicBezTo>
                  <a:cubicBezTo>
                    <a:pt x="1044" y="502"/>
                    <a:pt x="562" y="125"/>
                    <a:pt x="41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883;p51"/>
            <p:cNvSpPr/>
            <p:nvPr/>
          </p:nvSpPr>
          <p:spPr>
            <a:xfrm>
              <a:off x="6450140" y="1754942"/>
              <a:ext cx="13672" cy="12554"/>
            </a:xfrm>
            <a:custGeom>
              <a:avLst/>
              <a:gdLst/>
              <a:ahLst/>
              <a:cxnLst/>
              <a:rect l="l" t="t" r="r" b="b"/>
              <a:pathLst>
                <a:path w="477" h="438" extrusionOk="0">
                  <a:moveTo>
                    <a:pt x="205" y="0"/>
                  </a:moveTo>
                  <a:cubicBezTo>
                    <a:pt x="192" y="0"/>
                    <a:pt x="178" y="1"/>
                    <a:pt x="166" y="4"/>
                  </a:cubicBezTo>
                  <a:cubicBezTo>
                    <a:pt x="60" y="49"/>
                    <a:pt x="0" y="174"/>
                    <a:pt x="20" y="300"/>
                  </a:cubicBezTo>
                  <a:cubicBezTo>
                    <a:pt x="52" y="380"/>
                    <a:pt x="138" y="437"/>
                    <a:pt x="225" y="437"/>
                  </a:cubicBezTo>
                  <a:cubicBezTo>
                    <a:pt x="247" y="437"/>
                    <a:pt x="269" y="433"/>
                    <a:pt x="291" y="425"/>
                  </a:cubicBezTo>
                  <a:cubicBezTo>
                    <a:pt x="416" y="380"/>
                    <a:pt x="476" y="275"/>
                    <a:pt x="436" y="149"/>
                  </a:cubicBezTo>
                  <a:cubicBezTo>
                    <a:pt x="401" y="61"/>
                    <a:pt x="300" y="0"/>
                    <a:pt x="205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884;p51"/>
            <p:cNvSpPr/>
            <p:nvPr/>
          </p:nvSpPr>
          <p:spPr>
            <a:xfrm>
              <a:off x="6548309" y="1928120"/>
              <a:ext cx="13815" cy="15105"/>
            </a:xfrm>
            <a:custGeom>
              <a:avLst/>
              <a:gdLst/>
              <a:ahLst/>
              <a:cxnLst/>
              <a:rect l="l" t="t" r="r" b="b"/>
              <a:pathLst>
                <a:path w="482" h="527" extrusionOk="0">
                  <a:moveTo>
                    <a:pt x="482" y="0"/>
                  </a:moveTo>
                  <a:lnTo>
                    <a:pt x="482" y="0"/>
                  </a:lnTo>
                  <a:cubicBezTo>
                    <a:pt x="336" y="65"/>
                    <a:pt x="0" y="171"/>
                    <a:pt x="0" y="171"/>
                  </a:cubicBezTo>
                  <a:cubicBezTo>
                    <a:pt x="146" y="296"/>
                    <a:pt x="291" y="401"/>
                    <a:pt x="437" y="527"/>
                  </a:cubicBezTo>
                  <a:cubicBezTo>
                    <a:pt x="462" y="336"/>
                    <a:pt x="482" y="171"/>
                    <a:pt x="482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885;p51"/>
            <p:cNvSpPr/>
            <p:nvPr/>
          </p:nvSpPr>
          <p:spPr>
            <a:xfrm>
              <a:off x="6462637" y="1770047"/>
              <a:ext cx="138440" cy="166844"/>
            </a:xfrm>
            <a:custGeom>
              <a:avLst/>
              <a:gdLst/>
              <a:ahLst/>
              <a:cxnLst/>
              <a:rect l="l" t="t" r="r" b="b"/>
              <a:pathLst>
                <a:path w="4830" h="5821" extrusionOk="0">
                  <a:moveTo>
                    <a:pt x="2217" y="0"/>
                  </a:moveTo>
                  <a:cubicBezTo>
                    <a:pt x="1676" y="0"/>
                    <a:pt x="1144" y="204"/>
                    <a:pt x="753" y="605"/>
                  </a:cubicBezTo>
                  <a:cubicBezTo>
                    <a:pt x="627" y="731"/>
                    <a:pt x="522" y="876"/>
                    <a:pt x="442" y="1027"/>
                  </a:cubicBezTo>
                  <a:cubicBezTo>
                    <a:pt x="231" y="1378"/>
                    <a:pt x="126" y="1779"/>
                    <a:pt x="66" y="2175"/>
                  </a:cubicBezTo>
                  <a:cubicBezTo>
                    <a:pt x="20" y="2506"/>
                    <a:pt x="0" y="2842"/>
                    <a:pt x="0" y="3178"/>
                  </a:cubicBezTo>
                  <a:lnTo>
                    <a:pt x="0" y="3238"/>
                  </a:lnTo>
                  <a:lnTo>
                    <a:pt x="0" y="3283"/>
                  </a:lnTo>
                  <a:cubicBezTo>
                    <a:pt x="0" y="3429"/>
                    <a:pt x="20" y="3594"/>
                    <a:pt x="40" y="3760"/>
                  </a:cubicBezTo>
                  <a:cubicBezTo>
                    <a:pt x="40" y="3865"/>
                    <a:pt x="66" y="3970"/>
                    <a:pt x="86" y="4076"/>
                  </a:cubicBezTo>
                  <a:cubicBezTo>
                    <a:pt x="106" y="4116"/>
                    <a:pt x="106" y="4161"/>
                    <a:pt x="126" y="4201"/>
                  </a:cubicBezTo>
                  <a:cubicBezTo>
                    <a:pt x="166" y="4367"/>
                    <a:pt x="211" y="4537"/>
                    <a:pt x="291" y="4683"/>
                  </a:cubicBezTo>
                  <a:cubicBezTo>
                    <a:pt x="291" y="4703"/>
                    <a:pt x="291" y="4723"/>
                    <a:pt x="316" y="4723"/>
                  </a:cubicBezTo>
                  <a:cubicBezTo>
                    <a:pt x="336" y="4808"/>
                    <a:pt x="377" y="4888"/>
                    <a:pt x="417" y="4953"/>
                  </a:cubicBezTo>
                  <a:cubicBezTo>
                    <a:pt x="462" y="5014"/>
                    <a:pt x="502" y="5079"/>
                    <a:pt x="567" y="5139"/>
                  </a:cubicBezTo>
                  <a:cubicBezTo>
                    <a:pt x="692" y="5289"/>
                    <a:pt x="838" y="5435"/>
                    <a:pt x="1023" y="5540"/>
                  </a:cubicBezTo>
                  <a:cubicBezTo>
                    <a:pt x="1109" y="5580"/>
                    <a:pt x="1214" y="5620"/>
                    <a:pt x="1319" y="5666"/>
                  </a:cubicBezTo>
                  <a:cubicBezTo>
                    <a:pt x="1339" y="5686"/>
                    <a:pt x="1359" y="5686"/>
                    <a:pt x="1380" y="5686"/>
                  </a:cubicBezTo>
                  <a:cubicBezTo>
                    <a:pt x="1666" y="5774"/>
                    <a:pt x="1986" y="5820"/>
                    <a:pt x="2313" y="5820"/>
                  </a:cubicBezTo>
                  <a:cubicBezTo>
                    <a:pt x="3063" y="5820"/>
                    <a:pt x="3846" y="5577"/>
                    <a:pt x="4328" y="5039"/>
                  </a:cubicBezTo>
                  <a:cubicBezTo>
                    <a:pt x="4389" y="4953"/>
                    <a:pt x="4454" y="4868"/>
                    <a:pt x="4514" y="4763"/>
                  </a:cubicBezTo>
                  <a:cubicBezTo>
                    <a:pt x="4599" y="4637"/>
                    <a:pt x="4659" y="4512"/>
                    <a:pt x="4705" y="4367"/>
                  </a:cubicBezTo>
                  <a:cubicBezTo>
                    <a:pt x="4705" y="4326"/>
                    <a:pt x="4725" y="4306"/>
                    <a:pt x="4725" y="4286"/>
                  </a:cubicBezTo>
                  <a:cubicBezTo>
                    <a:pt x="4765" y="4161"/>
                    <a:pt x="4785" y="4011"/>
                    <a:pt x="4785" y="3885"/>
                  </a:cubicBezTo>
                  <a:cubicBezTo>
                    <a:pt x="4805" y="3805"/>
                    <a:pt x="4805" y="3700"/>
                    <a:pt x="4805" y="3594"/>
                  </a:cubicBezTo>
                  <a:cubicBezTo>
                    <a:pt x="4830" y="3509"/>
                    <a:pt x="4830" y="3409"/>
                    <a:pt x="4805" y="3303"/>
                  </a:cubicBezTo>
                  <a:cubicBezTo>
                    <a:pt x="4805" y="3198"/>
                    <a:pt x="4805" y="3093"/>
                    <a:pt x="4785" y="2987"/>
                  </a:cubicBezTo>
                  <a:cubicBezTo>
                    <a:pt x="4785" y="2927"/>
                    <a:pt x="4785" y="2862"/>
                    <a:pt x="4765" y="2822"/>
                  </a:cubicBezTo>
                  <a:cubicBezTo>
                    <a:pt x="4745" y="2631"/>
                    <a:pt x="4705" y="2446"/>
                    <a:pt x="4639" y="2280"/>
                  </a:cubicBezTo>
                  <a:cubicBezTo>
                    <a:pt x="4639" y="2235"/>
                    <a:pt x="4619" y="2175"/>
                    <a:pt x="4599" y="2130"/>
                  </a:cubicBezTo>
                  <a:cubicBezTo>
                    <a:pt x="4409" y="1503"/>
                    <a:pt x="4078" y="921"/>
                    <a:pt x="3636" y="525"/>
                  </a:cubicBezTo>
                  <a:cubicBezTo>
                    <a:pt x="3225" y="174"/>
                    <a:pt x="2717" y="0"/>
                    <a:pt x="2217" y="0"/>
                  </a:cubicBezTo>
                  <a:close/>
                </a:path>
              </a:pathLst>
            </a:custGeom>
            <a:solidFill>
              <a:srgbClr val="FFC14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2886;p51"/>
            <p:cNvSpPr/>
            <p:nvPr/>
          </p:nvSpPr>
          <p:spPr>
            <a:xfrm>
              <a:off x="6462637" y="1831069"/>
              <a:ext cx="24019" cy="31815"/>
            </a:xfrm>
            <a:custGeom>
              <a:avLst/>
              <a:gdLst/>
              <a:ahLst/>
              <a:cxnLst/>
              <a:rect l="l" t="t" r="r" b="b"/>
              <a:pathLst>
                <a:path w="838" h="1110" extrusionOk="0">
                  <a:moveTo>
                    <a:pt x="271" y="1"/>
                  </a:moveTo>
                  <a:cubicBezTo>
                    <a:pt x="211" y="1"/>
                    <a:pt x="126" y="26"/>
                    <a:pt x="66" y="46"/>
                  </a:cubicBezTo>
                  <a:cubicBezTo>
                    <a:pt x="20" y="377"/>
                    <a:pt x="0" y="713"/>
                    <a:pt x="0" y="1049"/>
                  </a:cubicBezTo>
                  <a:cubicBezTo>
                    <a:pt x="86" y="1089"/>
                    <a:pt x="191" y="1109"/>
                    <a:pt x="291" y="1109"/>
                  </a:cubicBezTo>
                  <a:cubicBezTo>
                    <a:pt x="607" y="1109"/>
                    <a:pt x="838" y="858"/>
                    <a:pt x="838" y="548"/>
                  </a:cubicBezTo>
                  <a:cubicBezTo>
                    <a:pt x="838" y="462"/>
                    <a:pt x="818" y="377"/>
                    <a:pt x="773" y="317"/>
                  </a:cubicBezTo>
                  <a:cubicBezTo>
                    <a:pt x="713" y="171"/>
                    <a:pt x="607" y="66"/>
                    <a:pt x="462" y="26"/>
                  </a:cubicBezTo>
                  <a:cubicBezTo>
                    <a:pt x="397" y="1"/>
                    <a:pt x="336" y="1"/>
                    <a:pt x="271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2887;p51"/>
            <p:cNvSpPr/>
            <p:nvPr/>
          </p:nvSpPr>
          <p:spPr>
            <a:xfrm>
              <a:off x="6544124" y="1818572"/>
              <a:ext cx="32389" cy="32360"/>
            </a:xfrm>
            <a:custGeom>
              <a:avLst/>
              <a:gdLst/>
              <a:ahLst/>
              <a:cxnLst/>
              <a:rect l="l" t="t" r="r" b="b"/>
              <a:pathLst>
                <a:path w="1130" h="1129" extrusionOk="0">
                  <a:moveTo>
                    <a:pt x="543" y="1"/>
                  </a:moveTo>
                  <a:cubicBezTo>
                    <a:pt x="252" y="1"/>
                    <a:pt x="1" y="251"/>
                    <a:pt x="1" y="562"/>
                  </a:cubicBezTo>
                  <a:cubicBezTo>
                    <a:pt x="1" y="878"/>
                    <a:pt x="252" y="1129"/>
                    <a:pt x="563" y="1129"/>
                  </a:cubicBezTo>
                  <a:cubicBezTo>
                    <a:pt x="879" y="1129"/>
                    <a:pt x="1129" y="858"/>
                    <a:pt x="1109" y="562"/>
                  </a:cubicBezTo>
                  <a:cubicBezTo>
                    <a:pt x="1109" y="251"/>
                    <a:pt x="859" y="1"/>
                    <a:pt x="543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2888;p51"/>
            <p:cNvSpPr/>
            <p:nvPr/>
          </p:nvSpPr>
          <p:spPr>
            <a:xfrm>
              <a:off x="6475850" y="1822155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26" y="1"/>
                    <a:pt x="1" y="126"/>
                    <a:pt x="1" y="312"/>
                  </a:cubicBezTo>
                  <a:cubicBezTo>
                    <a:pt x="1" y="482"/>
                    <a:pt x="126" y="628"/>
                    <a:pt x="312" y="628"/>
                  </a:cubicBezTo>
                  <a:cubicBezTo>
                    <a:pt x="482" y="628"/>
                    <a:pt x="628" y="482"/>
                    <a:pt x="628" y="312"/>
                  </a:cubicBezTo>
                  <a:cubicBezTo>
                    <a:pt x="628" y="126"/>
                    <a:pt x="482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2889;p51"/>
            <p:cNvSpPr/>
            <p:nvPr/>
          </p:nvSpPr>
          <p:spPr>
            <a:xfrm>
              <a:off x="6532774" y="1813098"/>
              <a:ext cx="18000" cy="18000"/>
            </a:xfrm>
            <a:custGeom>
              <a:avLst/>
              <a:gdLst/>
              <a:ahLst/>
              <a:cxnLst/>
              <a:rect l="l" t="t" r="r" b="b"/>
              <a:pathLst>
                <a:path w="628" h="628" extrusionOk="0">
                  <a:moveTo>
                    <a:pt x="312" y="1"/>
                  </a:moveTo>
                  <a:cubicBezTo>
                    <a:pt x="146" y="1"/>
                    <a:pt x="1" y="151"/>
                    <a:pt x="1" y="317"/>
                  </a:cubicBezTo>
                  <a:cubicBezTo>
                    <a:pt x="1" y="502"/>
                    <a:pt x="146" y="628"/>
                    <a:pt x="312" y="628"/>
                  </a:cubicBezTo>
                  <a:cubicBezTo>
                    <a:pt x="477" y="628"/>
                    <a:pt x="628" y="502"/>
                    <a:pt x="628" y="317"/>
                  </a:cubicBezTo>
                  <a:cubicBezTo>
                    <a:pt x="628" y="151"/>
                    <a:pt x="477" y="1"/>
                    <a:pt x="31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2890;p51"/>
            <p:cNvSpPr/>
            <p:nvPr/>
          </p:nvSpPr>
          <p:spPr>
            <a:xfrm>
              <a:off x="6506921" y="1833534"/>
              <a:ext cx="17398" cy="11379"/>
            </a:xfrm>
            <a:custGeom>
              <a:avLst/>
              <a:gdLst/>
              <a:ahLst/>
              <a:cxnLst/>
              <a:rect l="l" t="t" r="r" b="b"/>
              <a:pathLst>
                <a:path w="607" h="397" extrusionOk="0">
                  <a:moveTo>
                    <a:pt x="547" y="0"/>
                  </a:moveTo>
                  <a:cubicBezTo>
                    <a:pt x="527" y="0"/>
                    <a:pt x="502" y="40"/>
                    <a:pt x="502" y="65"/>
                  </a:cubicBezTo>
                  <a:cubicBezTo>
                    <a:pt x="502" y="146"/>
                    <a:pt x="461" y="251"/>
                    <a:pt x="376" y="271"/>
                  </a:cubicBezTo>
                  <a:cubicBezTo>
                    <a:pt x="356" y="293"/>
                    <a:pt x="325" y="305"/>
                    <a:pt x="293" y="305"/>
                  </a:cubicBezTo>
                  <a:cubicBezTo>
                    <a:pt x="262" y="305"/>
                    <a:pt x="231" y="293"/>
                    <a:pt x="211" y="271"/>
                  </a:cubicBezTo>
                  <a:cubicBezTo>
                    <a:pt x="151" y="251"/>
                    <a:pt x="105" y="191"/>
                    <a:pt x="85" y="125"/>
                  </a:cubicBezTo>
                  <a:cubicBezTo>
                    <a:pt x="85" y="85"/>
                    <a:pt x="65" y="85"/>
                    <a:pt x="45" y="85"/>
                  </a:cubicBezTo>
                  <a:cubicBezTo>
                    <a:pt x="25" y="85"/>
                    <a:pt x="0" y="105"/>
                    <a:pt x="0" y="125"/>
                  </a:cubicBezTo>
                  <a:cubicBezTo>
                    <a:pt x="0" y="231"/>
                    <a:pt x="65" y="316"/>
                    <a:pt x="171" y="356"/>
                  </a:cubicBezTo>
                  <a:cubicBezTo>
                    <a:pt x="211" y="376"/>
                    <a:pt x="251" y="396"/>
                    <a:pt x="296" y="396"/>
                  </a:cubicBezTo>
                  <a:cubicBezTo>
                    <a:pt x="336" y="396"/>
                    <a:pt x="376" y="396"/>
                    <a:pt x="421" y="376"/>
                  </a:cubicBezTo>
                  <a:cubicBezTo>
                    <a:pt x="547" y="316"/>
                    <a:pt x="607" y="191"/>
                    <a:pt x="587" y="40"/>
                  </a:cubicBezTo>
                  <a:cubicBezTo>
                    <a:pt x="587" y="20"/>
                    <a:pt x="567" y="0"/>
                    <a:pt x="54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2891;p51"/>
            <p:cNvSpPr/>
            <p:nvPr/>
          </p:nvSpPr>
          <p:spPr>
            <a:xfrm>
              <a:off x="6462637" y="1835397"/>
              <a:ext cx="136577" cy="45946"/>
            </a:xfrm>
            <a:custGeom>
              <a:avLst/>
              <a:gdLst/>
              <a:ahLst/>
              <a:cxnLst/>
              <a:rect l="l" t="t" r="r" b="b"/>
              <a:pathLst>
                <a:path w="4765" h="1603" extrusionOk="0">
                  <a:moveTo>
                    <a:pt x="4639" y="0"/>
                  </a:moveTo>
                  <a:cubicBezTo>
                    <a:pt x="4389" y="251"/>
                    <a:pt x="4078" y="457"/>
                    <a:pt x="3702" y="627"/>
                  </a:cubicBezTo>
                  <a:cubicBezTo>
                    <a:pt x="3260" y="813"/>
                    <a:pt x="2759" y="958"/>
                    <a:pt x="2132" y="1043"/>
                  </a:cubicBezTo>
                  <a:cubicBezTo>
                    <a:pt x="1783" y="1096"/>
                    <a:pt x="1461" y="1123"/>
                    <a:pt x="1159" y="1123"/>
                  </a:cubicBezTo>
                  <a:cubicBezTo>
                    <a:pt x="736" y="1123"/>
                    <a:pt x="355" y="1069"/>
                    <a:pt x="0" y="958"/>
                  </a:cubicBezTo>
                  <a:lnTo>
                    <a:pt x="0" y="1003"/>
                  </a:lnTo>
                  <a:cubicBezTo>
                    <a:pt x="0" y="1149"/>
                    <a:pt x="20" y="1314"/>
                    <a:pt x="40" y="1480"/>
                  </a:cubicBezTo>
                  <a:cubicBezTo>
                    <a:pt x="381" y="1558"/>
                    <a:pt x="755" y="1603"/>
                    <a:pt x="1155" y="1603"/>
                  </a:cubicBezTo>
                  <a:cubicBezTo>
                    <a:pt x="1297" y="1603"/>
                    <a:pt x="1442" y="1597"/>
                    <a:pt x="1590" y="1585"/>
                  </a:cubicBezTo>
                  <a:cubicBezTo>
                    <a:pt x="1776" y="1565"/>
                    <a:pt x="1986" y="1545"/>
                    <a:pt x="2217" y="1525"/>
                  </a:cubicBezTo>
                  <a:cubicBezTo>
                    <a:pt x="2864" y="1420"/>
                    <a:pt x="3426" y="1274"/>
                    <a:pt x="3907" y="1064"/>
                  </a:cubicBezTo>
                  <a:cubicBezTo>
                    <a:pt x="4223" y="918"/>
                    <a:pt x="4514" y="728"/>
                    <a:pt x="4765" y="542"/>
                  </a:cubicBezTo>
                  <a:cubicBezTo>
                    <a:pt x="4745" y="351"/>
                    <a:pt x="4705" y="166"/>
                    <a:pt x="4639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2892;p51"/>
            <p:cNvSpPr/>
            <p:nvPr/>
          </p:nvSpPr>
          <p:spPr>
            <a:xfrm>
              <a:off x="6466220" y="1864719"/>
              <a:ext cx="134857" cy="43137"/>
            </a:xfrm>
            <a:custGeom>
              <a:avLst/>
              <a:gdLst/>
              <a:ahLst/>
              <a:cxnLst/>
              <a:rect l="l" t="t" r="r" b="b"/>
              <a:pathLst>
                <a:path w="4705" h="1505" extrusionOk="0">
                  <a:moveTo>
                    <a:pt x="4680" y="0"/>
                  </a:moveTo>
                  <a:cubicBezTo>
                    <a:pt x="4264" y="311"/>
                    <a:pt x="3722" y="562"/>
                    <a:pt x="2990" y="753"/>
                  </a:cubicBezTo>
                  <a:cubicBezTo>
                    <a:pt x="2327" y="927"/>
                    <a:pt x="1695" y="1011"/>
                    <a:pt x="1110" y="1011"/>
                  </a:cubicBezTo>
                  <a:cubicBezTo>
                    <a:pt x="717" y="1011"/>
                    <a:pt x="346" y="973"/>
                    <a:pt x="1" y="898"/>
                  </a:cubicBezTo>
                  <a:lnTo>
                    <a:pt x="1" y="898"/>
                  </a:lnTo>
                  <a:cubicBezTo>
                    <a:pt x="41" y="1064"/>
                    <a:pt x="86" y="1234"/>
                    <a:pt x="166" y="1380"/>
                  </a:cubicBezTo>
                  <a:cubicBezTo>
                    <a:pt x="166" y="1400"/>
                    <a:pt x="166" y="1420"/>
                    <a:pt x="191" y="1420"/>
                  </a:cubicBezTo>
                  <a:cubicBezTo>
                    <a:pt x="471" y="1477"/>
                    <a:pt x="759" y="1505"/>
                    <a:pt x="1064" y="1505"/>
                  </a:cubicBezTo>
                  <a:cubicBezTo>
                    <a:pt x="1214" y="1505"/>
                    <a:pt x="1367" y="1498"/>
                    <a:pt x="1525" y="1485"/>
                  </a:cubicBezTo>
                  <a:cubicBezTo>
                    <a:pt x="2027" y="1460"/>
                    <a:pt x="2548" y="1360"/>
                    <a:pt x="3115" y="1209"/>
                  </a:cubicBezTo>
                  <a:cubicBezTo>
                    <a:pt x="3742" y="1044"/>
                    <a:pt x="4244" y="858"/>
                    <a:pt x="4660" y="582"/>
                  </a:cubicBezTo>
                  <a:cubicBezTo>
                    <a:pt x="4680" y="502"/>
                    <a:pt x="4680" y="397"/>
                    <a:pt x="4680" y="291"/>
                  </a:cubicBezTo>
                  <a:cubicBezTo>
                    <a:pt x="4705" y="206"/>
                    <a:pt x="4705" y="106"/>
                    <a:pt x="4680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2893;p51"/>
            <p:cNvSpPr/>
            <p:nvPr/>
          </p:nvSpPr>
          <p:spPr>
            <a:xfrm>
              <a:off x="6478889" y="1892894"/>
              <a:ext cx="119179" cy="39554"/>
            </a:xfrm>
            <a:custGeom>
              <a:avLst/>
              <a:gdLst/>
              <a:ahLst/>
              <a:cxnLst/>
              <a:rect l="l" t="t" r="r" b="b"/>
              <a:pathLst>
                <a:path w="4158" h="1380" extrusionOk="0">
                  <a:moveTo>
                    <a:pt x="4158" y="0"/>
                  </a:moveTo>
                  <a:lnTo>
                    <a:pt x="4158" y="0"/>
                  </a:lnTo>
                  <a:cubicBezTo>
                    <a:pt x="3761" y="251"/>
                    <a:pt x="3260" y="457"/>
                    <a:pt x="2608" y="627"/>
                  </a:cubicBezTo>
                  <a:cubicBezTo>
                    <a:pt x="1925" y="806"/>
                    <a:pt x="1283" y="898"/>
                    <a:pt x="691" y="898"/>
                  </a:cubicBezTo>
                  <a:cubicBezTo>
                    <a:pt x="452" y="898"/>
                    <a:pt x="222" y="883"/>
                    <a:pt x="0" y="853"/>
                  </a:cubicBezTo>
                  <a:lnTo>
                    <a:pt x="0" y="853"/>
                  </a:lnTo>
                  <a:cubicBezTo>
                    <a:pt x="125" y="1003"/>
                    <a:pt x="271" y="1149"/>
                    <a:pt x="456" y="1254"/>
                  </a:cubicBezTo>
                  <a:cubicBezTo>
                    <a:pt x="542" y="1294"/>
                    <a:pt x="647" y="1334"/>
                    <a:pt x="752" y="1380"/>
                  </a:cubicBezTo>
                  <a:cubicBezTo>
                    <a:pt x="878" y="1380"/>
                    <a:pt x="1023" y="1380"/>
                    <a:pt x="1149" y="1354"/>
                  </a:cubicBezTo>
                  <a:cubicBezTo>
                    <a:pt x="1650" y="1334"/>
                    <a:pt x="2192" y="1254"/>
                    <a:pt x="2733" y="1104"/>
                  </a:cubicBezTo>
                  <a:cubicBezTo>
                    <a:pt x="3109" y="1003"/>
                    <a:pt x="3446" y="878"/>
                    <a:pt x="3761" y="753"/>
                  </a:cubicBezTo>
                  <a:cubicBezTo>
                    <a:pt x="3822" y="667"/>
                    <a:pt x="3887" y="582"/>
                    <a:pt x="3947" y="477"/>
                  </a:cubicBezTo>
                  <a:cubicBezTo>
                    <a:pt x="4032" y="351"/>
                    <a:pt x="4092" y="226"/>
                    <a:pt x="4138" y="81"/>
                  </a:cubicBezTo>
                  <a:cubicBezTo>
                    <a:pt x="4138" y="40"/>
                    <a:pt x="4158" y="20"/>
                    <a:pt x="415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2894;p51"/>
            <p:cNvSpPr/>
            <p:nvPr/>
          </p:nvSpPr>
          <p:spPr>
            <a:xfrm>
              <a:off x="6529765" y="1737056"/>
              <a:ext cx="24621" cy="40873"/>
            </a:xfrm>
            <a:custGeom>
              <a:avLst/>
              <a:gdLst/>
              <a:ahLst/>
              <a:cxnLst/>
              <a:rect l="l" t="t" r="r" b="b"/>
              <a:pathLst>
                <a:path w="859" h="1426" extrusionOk="0">
                  <a:moveTo>
                    <a:pt x="813" y="1"/>
                  </a:moveTo>
                  <a:cubicBezTo>
                    <a:pt x="357" y="317"/>
                    <a:pt x="41" y="838"/>
                    <a:pt x="0" y="1380"/>
                  </a:cubicBezTo>
                  <a:cubicBezTo>
                    <a:pt x="0" y="1400"/>
                    <a:pt x="21" y="1425"/>
                    <a:pt x="41" y="1425"/>
                  </a:cubicBezTo>
                  <a:lnTo>
                    <a:pt x="61" y="1400"/>
                  </a:lnTo>
                  <a:cubicBezTo>
                    <a:pt x="106" y="859"/>
                    <a:pt x="397" y="357"/>
                    <a:pt x="833" y="46"/>
                  </a:cubicBezTo>
                  <a:cubicBezTo>
                    <a:pt x="833" y="46"/>
                    <a:pt x="858" y="21"/>
                    <a:pt x="833" y="21"/>
                  </a:cubicBezTo>
                  <a:cubicBezTo>
                    <a:pt x="833" y="1"/>
                    <a:pt x="813" y="1"/>
                    <a:pt x="813" y="1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2895;p51"/>
            <p:cNvSpPr/>
            <p:nvPr/>
          </p:nvSpPr>
          <p:spPr>
            <a:xfrm>
              <a:off x="6547163" y="1735279"/>
              <a:ext cx="12526" cy="12096"/>
            </a:xfrm>
            <a:custGeom>
              <a:avLst/>
              <a:gdLst/>
              <a:ahLst/>
              <a:cxnLst/>
              <a:rect l="l" t="t" r="r" b="b"/>
              <a:pathLst>
                <a:path w="437" h="422" extrusionOk="0">
                  <a:moveTo>
                    <a:pt x="238" y="0"/>
                  </a:moveTo>
                  <a:cubicBezTo>
                    <a:pt x="227" y="0"/>
                    <a:pt x="217" y="1"/>
                    <a:pt x="206" y="3"/>
                  </a:cubicBezTo>
                  <a:cubicBezTo>
                    <a:pt x="81" y="3"/>
                    <a:pt x="0" y="108"/>
                    <a:pt x="0" y="233"/>
                  </a:cubicBezTo>
                  <a:cubicBezTo>
                    <a:pt x="0" y="325"/>
                    <a:pt x="85" y="421"/>
                    <a:pt x="195" y="421"/>
                  </a:cubicBezTo>
                  <a:cubicBezTo>
                    <a:pt x="205" y="421"/>
                    <a:pt x="215" y="421"/>
                    <a:pt x="226" y="419"/>
                  </a:cubicBezTo>
                  <a:cubicBezTo>
                    <a:pt x="351" y="419"/>
                    <a:pt x="437" y="314"/>
                    <a:pt x="437" y="188"/>
                  </a:cubicBezTo>
                  <a:cubicBezTo>
                    <a:pt x="418" y="92"/>
                    <a:pt x="346" y="0"/>
                    <a:pt x="238" y="0"/>
                  </a:cubicBezTo>
                  <a:close/>
                </a:path>
              </a:pathLst>
            </a:custGeom>
            <a:solidFill>
              <a:srgbClr val="97723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2896;p51"/>
            <p:cNvSpPr/>
            <p:nvPr/>
          </p:nvSpPr>
          <p:spPr>
            <a:xfrm>
              <a:off x="6254203" y="1589158"/>
              <a:ext cx="399498" cy="362982"/>
            </a:xfrm>
            <a:custGeom>
              <a:avLst/>
              <a:gdLst/>
              <a:ahLst/>
              <a:cxnLst/>
              <a:rect l="l" t="t" r="r" b="b"/>
              <a:pathLst>
                <a:path w="13938" h="12664" extrusionOk="0">
                  <a:moveTo>
                    <a:pt x="7503" y="6289"/>
                  </a:moveTo>
                  <a:cubicBezTo>
                    <a:pt x="7689" y="6415"/>
                    <a:pt x="7839" y="6560"/>
                    <a:pt x="7964" y="6751"/>
                  </a:cubicBezTo>
                  <a:cubicBezTo>
                    <a:pt x="7939" y="6751"/>
                    <a:pt x="7919" y="6771"/>
                    <a:pt x="7899" y="6791"/>
                  </a:cubicBezTo>
                  <a:cubicBezTo>
                    <a:pt x="7814" y="6876"/>
                    <a:pt x="7734" y="6981"/>
                    <a:pt x="7669" y="7087"/>
                  </a:cubicBezTo>
                  <a:lnTo>
                    <a:pt x="7669" y="6981"/>
                  </a:lnTo>
                  <a:cubicBezTo>
                    <a:pt x="7669" y="6916"/>
                    <a:pt x="7649" y="6876"/>
                    <a:pt x="7649" y="6811"/>
                  </a:cubicBezTo>
                  <a:cubicBezTo>
                    <a:pt x="7628" y="6665"/>
                    <a:pt x="7588" y="6520"/>
                    <a:pt x="7543" y="6375"/>
                  </a:cubicBezTo>
                  <a:cubicBezTo>
                    <a:pt x="7523" y="6355"/>
                    <a:pt x="7503" y="6334"/>
                    <a:pt x="7503" y="6289"/>
                  </a:cubicBezTo>
                  <a:close/>
                  <a:moveTo>
                    <a:pt x="7292" y="5998"/>
                  </a:moveTo>
                  <a:cubicBezTo>
                    <a:pt x="7292" y="6059"/>
                    <a:pt x="7272" y="6104"/>
                    <a:pt x="7232" y="6144"/>
                  </a:cubicBezTo>
                  <a:cubicBezTo>
                    <a:pt x="7252" y="6164"/>
                    <a:pt x="7252" y="6164"/>
                    <a:pt x="7252" y="6184"/>
                  </a:cubicBezTo>
                  <a:cubicBezTo>
                    <a:pt x="7272" y="6209"/>
                    <a:pt x="7272" y="6209"/>
                    <a:pt x="7272" y="6229"/>
                  </a:cubicBezTo>
                  <a:cubicBezTo>
                    <a:pt x="7292" y="6249"/>
                    <a:pt x="7312" y="6269"/>
                    <a:pt x="7312" y="6289"/>
                  </a:cubicBezTo>
                  <a:cubicBezTo>
                    <a:pt x="7312" y="6309"/>
                    <a:pt x="7338" y="6309"/>
                    <a:pt x="7338" y="6334"/>
                  </a:cubicBezTo>
                  <a:cubicBezTo>
                    <a:pt x="7358" y="6375"/>
                    <a:pt x="7358" y="6395"/>
                    <a:pt x="7378" y="6435"/>
                  </a:cubicBezTo>
                  <a:cubicBezTo>
                    <a:pt x="7418" y="6560"/>
                    <a:pt x="7463" y="6711"/>
                    <a:pt x="7483" y="6836"/>
                  </a:cubicBezTo>
                  <a:cubicBezTo>
                    <a:pt x="7483" y="6896"/>
                    <a:pt x="7503" y="6936"/>
                    <a:pt x="7503" y="6981"/>
                  </a:cubicBezTo>
                  <a:lnTo>
                    <a:pt x="7503" y="7001"/>
                  </a:lnTo>
                  <a:lnTo>
                    <a:pt x="7503" y="7127"/>
                  </a:lnTo>
                  <a:lnTo>
                    <a:pt x="7503" y="7167"/>
                  </a:lnTo>
                  <a:cubicBezTo>
                    <a:pt x="7503" y="7212"/>
                    <a:pt x="7503" y="7252"/>
                    <a:pt x="7483" y="7312"/>
                  </a:cubicBezTo>
                  <a:lnTo>
                    <a:pt x="7483" y="7438"/>
                  </a:lnTo>
                  <a:cubicBezTo>
                    <a:pt x="7463" y="7463"/>
                    <a:pt x="7463" y="7463"/>
                    <a:pt x="7463" y="7483"/>
                  </a:cubicBezTo>
                  <a:cubicBezTo>
                    <a:pt x="7438" y="7563"/>
                    <a:pt x="7418" y="7669"/>
                    <a:pt x="7378" y="7754"/>
                  </a:cubicBezTo>
                  <a:lnTo>
                    <a:pt x="7378" y="7774"/>
                  </a:lnTo>
                  <a:cubicBezTo>
                    <a:pt x="7358" y="7814"/>
                    <a:pt x="7338" y="7879"/>
                    <a:pt x="7312" y="7919"/>
                  </a:cubicBezTo>
                  <a:lnTo>
                    <a:pt x="7292" y="7939"/>
                  </a:lnTo>
                  <a:cubicBezTo>
                    <a:pt x="7292" y="7964"/>
                    <a:pt x="7272" y="7964"/>
                    <a:pt x="7272" y="7984"/>
                  </a:cubicBezTo>
                  <a:cubicBezTo>
                    <a:pt x="7272" y="8005"/>
                    <a:pt x="7272" y="8005"/>
                    <a:pt x="7252" y="8025"/>
                  </a:cubicBezTo>
                  <a:cubicBezTo>
                    <a:pt x="7232" y="8045"/>
                    <a:pt x="7212" y="8065"/>
                    <a:pt x="7212" y="8110"/>
                  </a:cubicBezTo>
                  <a:cubicBezTo>
                    <a:pt x="7232" y="8110"/>
                    <a:pt x="7232" y="8110"/>
                    <a:pt x="7252" y="8130"/>
                  </a:cubicBezTo>
                  <a:lnTo>
                    <a:pt x="7232" y="8150"/>
                  </a:lnTo>
                  <a:cubicBezTo>
                    <a:pt x="7292" y="8190"/>
                    <a:pt x="7338" y="8255"/>
                    <a:pt x="7358" y="8341"/>
                  </a:cubicBezTo>
                  <a:cubicBezTo>
                    <a:pt x="7418" y="7984"/>
                    <a:pt x="7543" y="7648"/>
                    <a:pt x="7714" y="7338"/>
                  </a:cubicBezTo>
                  <a:cubicBezTo>
                    <a:pt x="7794" y="7187"/>
                    <a:pt x="7899" y="7042"/>
                    <a:pt x="8025" y="6916"/>
                  </a:cubicBezTo>
                  <a:cubicBezTo>
                    <a:pt x="8065" y="6856"/>
                    <a:pt x="8130" y="6811"/>
                    <a:pt x="8170" y="6771"/>
                  </a:cubicBezTo>
                  <a:cubicBezTo>
                    <a:pt x="7985" y="6415"/>
                    <a:pt x="7649" y="6144"/>
                    <a:pt x="7292" y="5998"/>
                  </a:cubicBezTo>
                  <a:close/>
                  <a:moveTo>
                    <a:pt x="7338" y="166"/>
                  </a:moveTo>
                  <a:cubicBezTo>
                    <a:pt x="7187" y="607"/>
                    <a:pt x="6876" y="963"/>
                    <a:pt x="6500" y="1214"/>
                  </a:cubicBezTo>
                  <a:cubicBezTo>
                    <a:pt x="6124" y="1465"/>
                    <a:pt x="5683" y="1610"/>
                    <a:pt x="5246" y="1776"/>
                  </a:cubicBezTo>
                  <a:cubicBezTo>
                    <a:pt x="4955" y="1881"/>
                    <a:pt x="4639" y="1966"/>
                    <a:pt x="4328" y="2047"/>
                  </a:cubicBezTo>
                  <a:cubicBezTo>
                    <a:pt x="4349" y="2026"/>
                    <a:pt x="4369" y="2006"/>
                    <a:pt x="4389" y="1986"/>
                  </a:cubicBezTo>
                  <a:lnTo>
                    <a:pt x="4389" y="1986"/>
                  </a:lnTo>
                  <a:cubicBezTo>
                    <a:pt x="4203" y="2092"/>
                    <a:pt x="4033" y="2172"/>
                    <a:pt x="3867" y="2237"/>
                  </a:cubicBezTo>
                  <a:cubicBezTo>
                    <a:pt x="3782" y="2277"/>
                    <a:pt x="3722" y="2297"/>
                    <a:pt x="3636" y="2342"/>
                  </a:cubicBezTo>
                  <a:cubicBezTo>
                    <a:pt x="4013" y="2297"/>
                    <a:pt x="4409" y="2237"/>
                    <a:pt x="4830" y="2217"/>
                  </a:cubicBezTo>
                  <a:lnTo>
                    <a:pt x="5266" y="2217"/>
                  </a:lnTo>
                  <a:cubicBezTo>
                    <a:pt x="5432" y="2217"/>
                    <a:pt x="5602" y="2217"/>
                    <a:pt x="5768" y="2237"/>
                  </a:cubicBezTo>
                  <a:lnTo>
                    <a:pt x="5788" y="2237"/>
                  </a:lnTo>
                  <a:cubicBezTo>
                    <a:pt x="6500" y="2172"/>
                    <a:pt x="7187" y="1921"/>
                    <a:pt x="7839" y="1545"/>
                  </a:cubicBezTo>
                  <a:cubicBezTo>
                    <a:pt x="7899" y="1505"/>
                    <a:pt x="7964" y="1445"/>
                    <a:pt x="8045" y="1400"/>
                  </a:cubicBezTo>
                  <a:cubicBezTo>
                    <a:pt x="8065" y="1400"/>
                    <a:pt x="8065" y="1379"/>
                    <a:pt x="8090" y="1379"/>
                  </a:cubicBezTo>
                  <a:lnTo>
                    <a:pt x="8150" y="1379"/>
                  </a:lnTo>
                  <a:lnTo>
                    <a:pt x="8170" y="1400"/>
                  </a:lnTo>
                  <a:cubicBezTo>
                    <a:pt x="8190" y="1420"/>
                    <a:pt x="8190" y="1465"/>
                    <a:pt x="8150" y="1485"/>
                  </a:cubicBezTo>
                  <a:cubicBezTo>
                    <a:pt x="8090" y="1545"/>
                    <a:pt x="8025" y="1610"/>
                    <a:pt x="7939" y="1670"/>
                  </a:cubicBezTo>
                  <a:cubicBezTo>
                    <a:pt x="7919" y="1695"/>
                    <a:pt x="7899" y="1716"/>
                    <a:pt x="7879" y="1716"/>
                  </a:cubicBezTo>
                  <a:cubicBezTo>
                    <a:pt x="7483" y="2006"/>
                    <a:pt x="7062" y="2257"/>
                    <a:pt x="6605" y="2448"/>
                  </a:cubicBezTo>
                  <a:cubicBezTo>
                    <a:pt x="6666" y="2468"/>
                    <a:pt x="6751" y="2508"/>
                    <a:pt x="6811" y="2528"/>
                  </a:cubicBezTo>
                  <a:cubicBezTo>
                    <a:pt x="6836" y="2528"/>
                    <a:pt x="6876" y="2548"/>
                    <a:pt x="6896" y="2548"/>
                  </a:cubicBezTo>
                  <a:cubicBezTo>
                    <a:pt x="6936" y="2573"/>
                    <a:pt x="6981" y="2593"/>
                    <a:pt x="7022" y="2613"/>
                  </a:cubicBezTo>
                  <a:cubicBezTo>
                    <a:pt x="7292" y="2719"/>
                    <a:pt x="7543" y="2844"/>
                    <a:pt x="7774" y="2924"/>
                  </a:cubicBezTo>
                  <a:lnTo>
                    <a:pt x="7794" y="2924"/>
                  </a:lnTo>
                  <a:cubicBezTo>
                    <a:pt x="7839" y="2949"/>
                    <a:pt x="7899" y="2969"/>
                    <a:pt x="7939" y="2989"/>
                  </a:cubicBezTo>
                  <a:lnTo>
                    <a:pt x="7964" y="2989"/>
                  </a:lnTo>
                  <a:cubicBezTo>
                    <a:pt x="8150" y="3050"/>
                    <a:pt x="8361" y="3095"/>
                    <a:pt x="8546" y="3135"/>
                  </a:cubicBezTo>
                  <a:cubicBezTo>
                    <a:pt x="8777" y="3175"/>
                    <a:pt x="9008" y="3200"/>
                    <a:pt x="9238" y="3200"/>
                  </a:cubicBezTo>
                  <a:cubicBezTo>
                    <a:pt x="9319" y="3200"/>
                    <a:pt x="9404" y="3200"/>
                    <a:pt x="9489" y="3175"/>
                  </a:cubicBezTo>
                  <a:lnTo>
                    <a:pt x="9509" y="3175"/>
                  </a:lnTo>
                  <a:cubicBezTo>
                    <a:pt x="9720" y="3175"/>
                    <a:pt x="9925" y="3135"/>
                    <a:pt x="10136" y="3095"/>
                  </a:cubicBezTo>
                  <a:cubicBezTo>
                    <a:pt x="10387" y="3029"/>
                    <a:pt x="10638" y="2924"/>
                    <a:pt x="10868" y="2824"/>
                  </a:cubicBezTo>
                  <a:cubicBezTo>
                    <a:pt x="10888" y="2824"/>
                    <a:pt x="10888" y="2824"/>
                    <a:pt x="10908" y="2799"/>
                  </a:cubicBezTo>
                  <a:cubicBezTo>
                    <a:pt x="11119" y="2698"/>
                    <a:pt x="11325" y="2548"/>
                    <a:pt x="11535" y="2403"/>
                  </a:cubicBezTo>
                  <a:cubicBezTo>
                    <a:pt x="11555" y="2383"/>
                    <a:pt x="11575" y="2383"/>
                    <a:pt x="11575" y="2362"/>
                  </a:cubicBezTo>
                  <a:lnTo>
                    <a:pt x="11600" y="2362"/>
                  </a:lnTo>
                  <a:lnTo>
                    <a:pt x="11621" y="2342"/>
                  </a:lnTo>
                  <a:cubicBezTo>
                    <a:pt x="11641" y="2342"/>
                    <a:pt x="11661" y="2362"/>
                    <a:pt x="11681" y="2362"/>
                  </a:cubicBezTo>
                  <a:cubicBezTo>
                    <a:pt x="11701" y="2403"/>
                    <a:pt x="11701" y="2448"/>
                    <a:pt x="11681" y="2468"/>
                  </a:cubicBezTo>
                  <a:cubicBezTo>
                    <a:pt x="11475" y="2653"/>
                    <a:pt x="11244" y="2844"/>
                    <a:pt x="11014" y="2989"/>
                  </a:cubicBezTo>
                  <a:cubicBezTo>
                    <a:pt x="10994" y="3009"/>
                    <a:pt x="10974" y="3009"/>
                    <a:pt x="10974" y="3009"/>
                  </a:cubicBezTo>
                  <a:cubicBezTo>
                    <a:pt x="10743" y="3155"/>
                    <a:pt x="10512" y="3260"/>
                    <a:pt x="10281" y="3345"/>
                  </a:cubicBezTo>
                  <a:cubicBezTo>
                    <a:pt x="10261" y="3365"/>
                    <a:pt x="10241" y="3365"/>
                    <a:pt x="10221" y="3365"/>
                  </a:cubicBezTo>
                  <a:cubicBezTo>
                    <a:pt x="10221" y="3365"/>
                    <a:pt x="10196" y="3386"/>
                    <a:pt x="10176" y="3386"/>
                  </a:cubicBezTo>
                  <a:cubicBezTo>
                    <a:pt x="9760" y="3531"/>
                    <a:pt x="9299" y="3596"/>
                    <a:pt x="8842" y="3596"/>
                  </a:cubicBezTo>
                  <a:lnTo>
                    <a:pt x="8506" y="3596"/>
                  </a:lnTo>
                  <a:cubicBezTo>
                    <a:pt x="8235" y="3576"/>
                    <a:pt x="7939" y="3531"/>
                    <a:pt x="7669" y="3451"/>
                  </a:cubicBezTo>
                  <a:lnTo>
                    <a:pt x="7628" y="3451"/>
                  </a:lnTo>
                  <a:cubicBezTo>
                    <a:pt x="7338" y="3386"/>
                    <a:pt x="7062" y="3280"/>
                    <a:pt x="6811" y="3200"/>
                  </a:cubicBezTo>
                  <a:cubicBezTo>
                    <a:pt x="6585" y="3135"/>
                    <a:pt x="6375" y="3075"/>
                    <a:pt x="6164" y="3029"/>
                  </a:cubicBezTo>
                  <a:cubicBezTo>
                    <a:pt x="6144" y="3009"/>
                    <a:pt x="6104" y="3009"/>
                    <a:pt x="6059" y="3009"/>
                  </a:cubicBezTo>
                  <a:cubicBezTo>
                    <a:pt x="5913" y="2989"/>
                    <a:pt x="5768" y="2969"/>
                    <a:pt x="5622" y="2969"/>
                  </a:cubicBezTo>
                  <a:cubicBezTo>
                    <a:pt x="5517" y="2969"/>
                    <a:pt x="5412" y="2989"/>
                    <a:pt x="5306" y="2989"/>
                  </a:cubicBezTo>
                  <a:cubicBezTo>
                    <a:pt x="5246" y="2989"/>
                    <a:pt x="5181" y="3009"/>
                    <a:pt x="5141" y="3009"/>
                  </a:cubicBezTo>
                  <a:lnTo>
                    <a:pt x="5081" y="3009"/>
                  </a:lnTo>
                  <a:cubicBezTo>
                    <a:pt x="5036" y="3029"/>
                    <a:pt x="5016" y="3029"/>
                    <a:pt x="4995" y="3029"/>
                  </a:cubicBezTo>
                  <a:lnTo>
                    <a:pt x="5016" y="3029"/>
                  </a:lnTo>
                  <a:cubicBezTo>
                    <a:pt x="5056" y="3050"/>
                    <a:pt x="5081" y="3075"/>
                    <a:pt x="5121" y="3095"/>
                  </a:cubicBezTo>
                  <a:cubicBezTo>
                    <a:pt x="5141" y="3115"/>
                    <a:pt x="5161" y="3135"/>
                    <a:pt x="5206" y="3135"/>
                  </a:cubicBezTo>
                  <a:cubicBezTo>
                    <a:pt x="5226" y="3155"/>
                    <a:pt x="5266" y="3175"/>
                    <a:pt x="5286" y="3200"/>
                  </a:cubicBezTo>
                  <a:cubicBezTo>
                    <a:pt x="5306" y="3220"/>
                    <a:pt x="5352" y="3240"/>
                    <a:pt x="5372" y="3260"/>
                  </a:cubicBezTo>
                  <a:cubicBezTo>
                    <a:pt x="5392" y="3280"/>
                    <a:pt x="5432" y="3300"/>
                    <a:pt x="5457" y="3325"/>
                  </a:cubicBezTo>
                  <a:cubicBezTo>
                    <a:pt x="5477" y="3345"/>
                    <a:pt x="5477" y="3345"/>
                    <a:pt x="5497" y="3345"/>
                  </a:cubicBezTo>
                  <a:cubicBezTo>
                    <a:pt x="5497" y="3365"/>
                    <a:pt x="5517" y="3365"/>
                    <a:pt x="5517" y="3386"/>
                  </a:cubicBezTo>
                  <a:cubicBezTo>
                    <a:pt x="5537" y="3386"/>
                    <a:pt x="5557" y="3406"/>
                    <a:pt x="5582" y="3426"/>
                  </a:cubicBezTo>
                  <a:cubicBezTo>
                    <a:pt x="5622" y="3471"/>
                    <a:pt x="5642" y="3491"/>
                    <a:pt x="5683" y="3531"/>
                  </a:cubicBezTo>
                  <a:lnTo>
                    <a:pt x="5708" y="3551"/>
                  </a:lnTo>
                  <a:cubicBezTo>
                    <a:pt x="5728" y="3596"/>
                    <a:pt x="5748" y="3616"/>
                    <a:pt x="5788" y="3636"/>
                  </a:cubicBezTo>
                  <a:lnTo>
                    <a:pt x="5788" y="3676"/>
                  </a:lnTo>
                  <a:cubicBezTo>
                    <a:pt x="5833" y="3702"/>
                    <a:pt x="5853" y="3742"/>
                    <a:pt x="5873" y="3782"/>
                  </a:cubicBezTo>
                  <a:lnTo>
                    <a:pt x="5893" y="3782"/>
                  </a:lnTo>
                  <a:cubicBezTo>
                    <a:pt x="5933" y="3867"/>
                    <a:pt x="5999" y="3952"/>
                    <a:pt x="6039" y="4033"/>
                  </a:cubicBezTo>
                  <a:lnTo>
                    <a:pt x="6039" y="4053"/>
                  </a:lnTo>
                  <a:cubicBezTo>
                    <a:pt x="6059" y="4098"/>
                    <a:pt x="6084" y="4138"/>
                    <a:pt x="6104" y="4158"/>
                  </a:cubicBezTo>
                  <a:lnTo>
                    <a:pt x="6104" y="4203"/>
                  </a:lnTo>
                  <a:cubicBezTo>
                    <a:pt x="6124" y="4243"/>
                    <a:pt x="6144" y="4283"/>
                    <a:pt x="6164" y="4328"/>
                  </a:cubicBezTo>
                  <a:cubicBezTo>
                    <a:pt x="6184" y="4389"/>
                    <a:pt x="6184" y="4429"/>
                    <a:pt x="6209" y="4474"/>
                  </a:cubicBezTo>
                  <a:lnTo>
                    <a:pt x="6209" y="4494"/>
                  </a:lnTo>
                  <a:lnTo>
                    <a:pt x="6209" y="4534"/>
                  </a:lnTo>
                  <a:cubicBezTo>
                    <a:pt x="6229" y="4579"/>
                    <a:pt x="6229" y="4599"/>
                    <a:pt x="6229" y="4639"/>
                  </a:cubicBezTo>
                  <a:cubicBezTo>
                    <a:pt x="6229" y="4659"/>
                    <a:pt x="6249" y="4679"/>
                    <a:pt x="6249" y="4679"/>
                  </a:cubicBezTo>
                  <a:lnTo>
                    <a:pt x="6249" y="4830"/>
                  </a:lnTo>
                  <a:lnTo>
                    <a:pt x="6249" y="4870"/>
                  </a:lnTo>
                  <a:lnTo>
                    <a:pt x="6249" y="4995"/>
                  </a:lnTo>
                  <a:lnTo>
                    <a:pt x="6249" y="5036"/>
                  </a:lnTo>
                  <a:cubicBezTo>
                    <a:pt x="6249" y="5081"/>
                    <a:pt x="6249" y="5121"/>
                    <a:pt x="6229" y="5141"/>
                  </a:cubicBezTo>
                  <a:lnTo>
                    <a:pt x="6269" y="5141"/>
                  </a:lnTo>
                  <a:cubicBezTo>
                    <a:pt x="6269" y="5141"/>
                    <a:pt x="6289" y="5141"/>
                    <a:pt x="6289" y="5161"/>
                  </a:cubicBezTo>
                  <a:cubicBezTo>
                    <a:pt x="6289" y="5181"/>
                    <a:pt x="6289" y="5181"/>
                    <a:pt x="6269" y="5206"/>
                  </a:cubicBezTo>
                  <a:lnTo>
                    <a:pt x="6249" y="5206"/>
                  </a:lnTo>
                  <a:cubicBezTo>
                    <a:pt x="6289" y="5226"/>
                    <a:pt x="6309" y="5246"/>
                    <a:pt x="6355" y="5266"/>
                  </a:cubicBezTo>
                  <a:cubicBezTo>
                    <a:pt x="6375" y="5266"/>
                    <a:pt x="6375" y="5286"/>
                    <a:pt x="6395" y="5286"/>
                  </a:cubicBezTo>
                  <a:cubicBezTo>
                    <a:pt x="6435" y="5306"/>
                    <a:pt x="6480" y="5352"/>
                    <a:pt x="6500" y="5372"/>
                  </a:cubicBezTo>
                  <a:cubicBezTo>
                    <a:pt x="6520" y="5372"/>
                    <a:pt x="6520" y="5392"/>
                    <a:pt x="6540" y="5392"/>
                  </a:cubicBezTo>
                  <a:cubicBezTo>
                    <a:pt x="6560" y="5412"/>
                    <a:pt x="6605" y="5432"/>
                    <a:pt x="6625" y="5457"/>
                  </a:cubicBezTo>
                  <a:cubicBezTo>
                    <a:pt x="6645" y="5477"/>
                    <a:pt x="6645" y="5477"/>
                    <a:pt x="6666" y="5497"/>
                  </a:cubicBezTo>
                  <a:cubicBezTo>
                    <a:pt x="6711" y="5517"/>
                    <a:pt x="6731" y="5557"/>
                    <a:pt x="6771" y="5582"/>
                  </a:cubicBezTo>
                  <a:cubicBezTo>
                    <a:pt x="6771" y="5602"/>
                    <a:pt x="6791" y="5602"/>
                    <a:pt x="6791" y="5602"/>
                  </a:cubicBezTo>
                  <a:cubicBezTo>
                    <a:pt x="6856" y="5662"/>
                    <a:pt x="6916" y="5728"/>
                    <a:pt x="6981" y="5808"/>
                  </a:cubicBezTo>
                  <a:cubicBezTo>
                    <a:pt x="7002" y="5808"/>
                    <a:pt x="7002" y="5788"/>
                    <a:pt x="7002" y="5788"/>
                  </a:cubicBezTo>
                  <a:lnTo>
                    <a:pt x="7062" y="5788"/>
                  </a:lnTo>
                  <a:cubicBezTo>
                    <a:pt x="7167" y="5788"/>
                    <a:pt x="7252" y="5853"/>
                    <a:pt x="7272" y="5933"/>
                  </a:cubicBezTo>
                  <a:cubicBezTo>
                    <a:pt x="7669" y="6104"/>
                    <a:pt x="8005" y="6375"/>
                    <a:pt x="8215" y="6751"/>
                  </a:cubicBezTo>
                  <a:cubicBezTo>
                    <a:pt x="8591" y="6460"/>
                    <a:pt x="9028" y="6309"/>
                    <a:pt x="9489" y="6309"/>
                  </a:cubicBezTo>
                  <a:lnTo>
                    <a:pt x="9655" y="6309"/>
                  </a:lnTo>
                  <a:cubicBezTo>
                    <a:pt x="9740" y="5933"/>
                    <a:pt x="9945" y="5582"/>
                    <a:pt x="10221" y="5331"/>
                  </a:cubicBezTo>
                  <a:cubicBezTo>
                    <a:pt x="10221" y="5206"/>
                    <a:pt x="10302" y="5101"/>
                    <a:pt x="10427" y="5101"/>
                  </a:cubicBezTo>
                  <a:cubicBezTo>
                    <a:pt x="10552" y="5101"/>
                    <a:pt x="10658" y="5181"/>
                    <a:pt x="10658" y="5286"/>
                  </a:cubicBezTo>
                  <a:cubicBezTo>
                    <a:pt x="10658" y="5412"/>
                    <a:pt x="10572" y="5517"/>
                    <a:pt x="10447" y="5517"/>
                  </a:cubicBezTo>
                  <a:lnTo>
                    <a:pt x="10427" y="5517"/>
                  </a:lnTo>
                  <a:cubicBezTo>
                    <a:pt x="10347" y="5517"/>
                    <a:pt x="10261" y="5477"/>
                    <a:pt x="10241" y="5392"/>
                  </a:cubicBezTo>
                  <a:cubicBezTo>
                    <a:pt x="9971" y="5642"/>
                    <a:pt x="9780" y="5958"/>
                    <a:pt x="9695" y="6309"/>
                  </a:cubicBezTo>
                  <a:cubicBezTo>
                    <a:pt x="10071" y="6355"/>
                    <a:pt x="10427" y="6480"/>
                    <a:pt x="10723" y="6711"/>
                  </a:cubicBezTo>
                  <a:cubicBezTo>
                    <a:pt x="10783" y="6665"/>
                    <a:pt x="10848" y="6645"/>
                    <a:pt x="10908" y="6605"/>
                  </a:cubicBezTo>
                  <a:cubicBezTo>
                    <a:pt x="10928" y="6605"/>
                    <a:pt x="10928" y="6605"/>
                    <a:pt x="10948" y="6585"/>
                  </a:cubicBezTo>
                  <a:cubicBezTo>
                    <a:pt x="11199" y="6480"/>
                    <a:pt x="11450" y="6415"/>
                    <a:pt x="11701" y="6375"/>
                  </a:cubicBezTo>
                  <a:lnTo>
                    <a:pt x="12122" y="6375"/>
                  </a:lnTo>
                  <a:cubicBezTo>
                    <a:pt x="12247" y="6415"/>
                    <a:pt x="12353" y="6460"/>
                    <a:pt x="12453" y="6520"/>
                  </a:cubicBezTo>
                  <a:cubicBezTo>
                    <a:pt x="12453" y="6520"/>
                    <a:pt x="12453" y="6540"/>
                    <a:pt x="12478" y="6540"/>
                  </a:cubicBezTo>
                  <a:cubicBezTo>
                    <a:pt x="12558" y="6605"/>
                    <a:pt x="12624" y="6665"/>
                    <a:pt x="12684" y="6751"/>
                  </a:cubicBezTo>
                  <a:cubicBezTo>
                    <a:pt x="12684" y="6771"/>
                    <a:pt x="12684" y="6771"/>
                    <a:pt x="12704" y="6771"/>
                  </a:cubicBezTo>
                  <a:cubicBezTo>
                    <a:pt x="12749" y="6836"/>
                    <a:pt x="12769" y="6896"/>
                    <a:pt x="12809" y="6961"/>
                  </a:cubicBezTo>
                  <a:cubicBezTo>
                    <a:pt x="12874" y="7107"/>
                    <a:pt x="12894" y="7292"/>
                    <a:pt x="12874" y="7463"/>
                  </a:cubicBezTo>
                  <a:lnTo>
                    <a:pt x="12874" y="7483"/>
                  </a:lnTo>
                  <a:cubicBezTo>
                    <a:pt x="12874" y="7503"/>
                    <a:pt x="12854" y="7543"/>
                    <a:pt x="12854" y="7588"/>
                  </a:cubicBezTo>
                  <a:cubicBezTo>
                    <a:pt x="12874" y="7588"/>
                    <a:pt x="12914" y="7608"/>
                    <a:pt x="12935" y="7608"/>
                  </a:cubicBezTo>
                  <a:cubicBezTo>
                    <a:pt x="13080" y="7669"/>
                    <a:pt x="13250" y="7734"/>
                    <a:pt x="13376" y="7814"/>
                  </a:cubicBezTo>
                  <a:cubicBezTo>
                    <a:pt x="13481" y="7899"/>
                    <a:pt x="13561" y="8025"/>
                    <a:pt x="13627" y="8130"/>
                  </a:cubicBezTo>
                  <a:cubicBezTo>
                    <a:pt x="13627" y="8150"/>
                    <a:pt x="13647" y="8150"/>
                    <a:pt x="13647" y="8150"/>
                  </a:cubicBezTo>
                  <a:cubicBezTo>
                    <a:pt x="13687" y="8255"/>
                    <a:pt x="13732" y="8381"/>
                    <a:pt x="13752" y="8486"/>
                  </a:cubicBezTo>
                  <a:lnTo>
                    <a:pt x="13752" y="8506"/>
                  </a:lnTo>
                  <a:cubicBezTo>
                    <a:pt x="13772" y="8591"/>
                    <a:pt x="13772" y="8672"/>
                    <a:pt x="13752" y="8757"/>
                  </a:cubicBezTo>
                  <a:cubicBezTo>
                    <a:pt x="13752" y="8942"/>
                    <a:pt x="13667" y="9133"/>
                    <a:pt x="13581" y="9298"/>
                  </a:cubicBezTo>
                  <a:cubicBezTo>
                    <a:pt x="13561" y="9298"/>
                    <a:pt x="13561" y="9319"/>
                    <a:pt x="13561" y="9319"/>
                  </a:cubicBezTo>
                  <a:cubicBezTo>
                    <a:pt x="13481" y="9444"/>
                    <a:pt x="13376" y="9569"/>
                    <a:pt x="13250" y="9655"/>
                  </a:cubicBezTo>
                  <a:cubicBezTo>
                    <a:pt x="13185" y="9695"/>
                    <a:pt x="13125" y="9760"/>
                    <a:pt x="13040" y="9800"/>
                  </a:cubicBezTo>
                  <a:lnTo>
                    <a:pt x="13020" y="9800"/>
                  </a:lnTo>
                  <a:cubicBezTo>
                    <a:pt x="12809" y="9905"/>
                    <a:pt x="12353" y="9991"/>
                    <a:pt x="12077" y="9991"/>
                  </a:cubicBezTo>
                  <a:lnTo>
                    <a:pt x="12077" y="10011"/>
                  </a:lnTo>
                  <a:lnTo>
                    <a:pt x="12077" y="10071"/>
                  </a:lnTo>
                  <a:cubicBezTo>
                    <a:pt x="12077" y="10116"/>
                    <a:pt x="12077" y="10156"/>
                    <a:pt x="12057" y="10196"/>
                  </a:cubicBezTo>
                  <a:cubicBezTo>
                    <a:pt x="12057" y="10322"/>
                    <a:pt x="12037" y="10472"/>
                    <a:pt x="11997" y="10597"/>
                  </a:cubicBezTo>
                  <a:cubicBezTo>
                    <a:pt x="11997" y="10617"/>
                    <a:pt x="11977" y="10637"/>
                    <a:pt x="11977" y="10658"/>
                  </a:cubicBezTo>
                  <a:lnTo>
                    <a:pt x="11977" y="10678"/>
                  </a:lnTo>
                  <a:lnTo>
                    <a:pt x="11977" y="10698"/>
                  </a:lnTo>
                  <a:cubicBezTo>
                    <a:pt x="11911" y="10823"/>
                    <a:pt x="11871" y="10974"/>
                    <a:pt x="11786" y="11074"/>
                  </a:cubicBezTo>
                  <a:cubicBezTo>
                    <a:pt x="11766" y="11139"/>
                    <a:pt x="11726" y="11179"/>
                    <a:pt x="11681" y="11244"/>
                  </a:cubicBezTo>
                  <a:cubicBezTo>
                    <a:pt x="11661" y="11284"/>
                    <a:pt x="11621" y="11305"/>
                    <a:pt x="11600" y="11350"/>
                  </a:cubicBezTo>
                  <a:cubicBezTo>
                    <a:pt x="11370" y="11600"/>
                    <a:pt x="11074" y="11786"/>
                    <a:pt x="10743" y="11911"/>
                  </a:cubicBezTo>
                  <a:cubicBezTo>
                    <a:pt x="10743" y="12057"/>
                    <a:pt x="10723" y="12202"/>
                    <a:pt x="10698" y="12353"/>
                  </a:cubicBezTo>
                  <a:cubicBezTo>
                    <a:pt x="10572" y="12247"/>
                    <a:pt x="10447" y="12142"/>
                    <a:pt x="10322" y="12057"/>
                  </a:cubicBezTo>
                  <a:cubicBezTo>
                    <a:pt x="10071" y="12102"/>
                    <a:pt x="9820" y="12142"/>
                    <a:pt x="9569" y="12142"/>
                  </a:cubicBezTo>
                  <a:cubicBezTo>
                    <a:pt x="9258" y="12142"/>
                    <a:pt x="8922" y="12077"/>
                    <a:pt x="8652" y="11997"/>
                  </a:cubicBezTo>
                  <a:cubicBezTo>
                    <a:pt x="8631" y="11997"/>
                    <a:pt x="8611" y="11997"/>
                    <a:pt x="8591" y="11977"/>
                  </a:cubicBezTo>
                  <a:cubicBezTo>
                    <a:pt x="8526" y="11951"/>
                    <a:pt x="8466" y="11931"/>
                    <a:pt x="8401" y="11891"/>
                  </a:cubicBezTo>
                  <a:cubicBezTo>
                    <a:pt x="8361" y="11871"/>
                    <a:pt x="8316" y="11871"/>
                    <a:pt x="8295" y="11851"/>
                  </a:cubicBezTo>
                  <a:cubicBezTo>
                    <a:pt x="8170" y="11766"/>
                    <a:pt x="8065" y="11681"/>
                    <a:pt x="7964" y="11600"/>
                  </a:cubicBezTo>
                  <a:cubicBezTo>
                    <a:pt x="7919" y="11555"/>
                    <a:pt x="7879" y="11495"/>
                    <a:pt x="7839" y="11450"/>
                  </a:cubicBezTo>
                  <a:cubicBezTo>
                    <a:pt x="7774" y="11390"/>
                    <a:pt x="7734" y="11325"/>
                    <a:pt x="7689" y="11264"/>
                  </a:cubicBezTo>
                  <a:cubicBezTo>
                    <a:pt x="7649" y="11199"/>
                    <a:pt x="7608" y="11119"/>
                    <a:pt x="7588" y="11034"/>
                  </a:cubicBezTo>
                  <a:cubicBezTo>
                    <a:pt x="7563" y="11034"/>
                    <a:pt x="7563" y="11014"/>
                    <a:pt x="7563" y="11014"/>
                  </a:cubicBezTo>
                  <a:lnTo>
                    <a:pt x="7563" y="10994"/>
                  </a:lnTo>
                  <a:cubicBezTo>
                    <a:pt x="7503" y="10888"/>
                    <a:pt x="7463" y="10763"/>
                    <a:pt x="7418" y="10637"/>
                  </a:cubicBezTo>
                  <a:cubicBezTo>
                    <a:pt x="7418" y="10597"/>
                    <a:pt x="7398" y="10552"/>
                    <a:pt x="7398" y="10512"/>
                  </a:cubicBezTo>
                  <a:cubicBezTo>
                    <a:pt x="7378" y="10472"/>
                    <a:pt x="7378" y="10427"/>
                    <a:pt x="7358" y="10387"/>
                  </a:cubicBezTo>
                  <a:lnTo>
                    <a:pt x="7358" y="10301"/>
                  </a:lnTo>
                  <a:cubicBezTo>
                    <a:pt x="7338" y="10301"/>
                    <a:pt x="7312" y="10322"/>
                    <a:pt x="7312" y="10347"/>
                  </a:cubicBezTo>
                  <a:lnTo>
                    <a:pt x="7292" y="10367"/>
                  </a:lnTo>
                  <a:lnTo>
                    <a:pt x="7292" y="10387"/>
                  </a:lnTo>
                  <a:lnTo>
                    <a:pt x="7272" y="10387"/>
                  </a:lnTo>
                  <a:cubicBezTo>
                    <a:pt x="7272" y="10407"/>
                    <a:pt x="7252" y="10407"/>
                    <a:pt x="7252" y="10407"/>
                  </a:cubicBezTo>
                  <a:cubicBezTo>
                    <a:pt x="7252" y="10427"/>
                    <a:pt x="7232" y="10427"/>
                    <a:pt x="7212" y="10447"/>
                  </a:cubicBezTo>
                  <a:cubicBezTo>
                    <a:pt x="7212" y="10472"/>
                    <a:pt x="7187" y="10472"/>
                    <a:pt x="7167" y="10492"/>
                  </a:cubicBezTo>
                  <a:cubicBezTo>
                    <a:pt x="7167" y="10492"/>
                    <a:pt x="7147" y="10512"/>
                    <a:pt x="7127" y="10532"/>
                  </a:cubicBezTo>
                  <a:cubicBezTo>
                    <a:pt x="7087" y="10552"/>
                    <a:pt x="7042" y="10572"/>
                    <a:pt x="7002" y="10597"/>
                  </a:cubicBezTo>
                  <a:cubicBezTo>
                    <a:pt x="7002" y="10617"/>
                    <a:pt x="6981" y="10617"/>
                    <a:pt x="6981" y="10637"/>
                  </a:cubicBezTo>
                  <a:cubicBezTo>
                    <a:pt x="6961" y="10637"/>
                    <a:pt x="6936" y="10637"/>
                    <a:pt x="6916" y="10658"/>
                  </a:cubicBezTo>
                  <a:cubicBezTo>
                    <a:pt x="6896" y="10658"/>
                    <a:pt x="6876" y="10678"/>
                    <a:pt x="6876" y="10678"/>
                  </a:cubicBezTo>
                  <a:lnTo>
                    <a:pt x="6856" y="10678"/>
                  </a:lnTo>
                  <a:cubicBezTo>
                    <a:pt x="6836" y="10743"/>
                    <a:pt x="6836" y="10783"/>
                    <a:pt x="6836" y="10823"/>
                  </a:cubicBezTo>
                  <a:cubicBezTo>
                    <a:pt x="6836" y="10848"/>
                    <a:pt x="6836" y="10848"/>
                    <a:pt x="6811" y="10868"/>
                  </a:cubicBezTo>
                  <a:cubicBezTo>
                    <a:pt x="6811" y="10908"/>
                    <a:pt x="6811" y="10928"/>
                    <a:pt x="6791" y="10974"/>
                  </a:cubicBezTo>
                  <a:lnTo>
                    <a:pt x="6791" y="11014"/>
                  </a:lnTo>
                  <a:cubicBezTo>
                    <a:pt x="6771" y="11054"/>
                    <a:pt x="6771" y="11099"/>
                    <a:pt x="6751" y="11139"/>
                  </a:cubicBezTo>
                  <a:cubicBezTo>
                    <a:pt x="6731" y="11199"/>
                    <a:pt x="6711" y="11244"/>
                    <a:pt x="6686" y="11284"/>
                  </a:cubicBezTo>
                  <a:cubicBezTo>
                    <a:pt x="6666" y="11284"/>
                    <a:pt x="6666" y="11305"/>
                    <a:pt x="6666" y="11325"/>
                  </a:cubicBezTo>
                  <a:cubicBezTo>
                    <a:pt x="6645" y="11350"/>
                    <a:pt x="6625" y="11370"/>
                    <a:pt x="6605" y="11410"/>
                  </a:cubicBezTo>
                  <a:cubicBezTo>
                    <a:pt x="6605" y="11430"/>
                    <a:pt x="6605" y="11430"/>
                    <a:pt x="6585" y="11450"/>
                  </a:cubicBezTo>
                  <a:cubicBezTo>
                    <a:pt x="6560" y="11495"/>
                    <a:pt x="6540" y="11515"/>
                    <a:pt x="6520" y="11555"/>
                  </a:cubicBezTo>
                  <a:cubicBezTo>
                    <a:pt x="6520" y="11555"/>
                    <a:pt x="6500" y="11555"/>
                    <a:pt x="6500" y="11575"/>
                  </a:cubicBezTo>
                  <a:cubicBezTo>
                    <a:pt x="6480" y="11620"/>
                    <a:pt x="6435" y="11641"/>
                    <a:pt x="6415" y="11681"/>
                  </a:cubicBezTo>
                  <a:lnTo>
                    <a:pt x="6395" y="11701"/>
                  </a:lnTo>
                  <a:cubicBezTo>
                    <a:pt x="6309" y="11786"/>
                    <a:pt x="6229" y="11871"/>
                    <a:pt x="6144" y="11951"/>
                  </a:cubicBezTo>
                  <a:cubicBezTo>
                    <a:pt x="6104" y="11997"/>
                    <a:pt x="6059" y="12017"/>
                    <a:pt x="6019" y="12037"/>
                  </a:cubicBezTo>
                  <a:lnTo>
                    <a:pt x="6019" y="12057"/>
                  </a:lnTo>
                  <a:cubicBezTo>
                    <a:pt x="5978" y="12077"/>
                    <a:pt x="5933" y="12102"/>
                    <a:pt x="5893" y="12122"/>
                  </a:cubicBezTo>
                  <a:lnTo>
                    <a:pt x="5893" y="12142"/>
                  </a:lnTo>
                  <a:cubicBezTo>
                    <a:pt x="5853" y="12162"/>
                    <a:pt x="5808" y="12182"/>
                    <a:pt x="5768" y="12202"/>
                  </a:cubicBezTo>
                  <a:cubicBezTo>
                    <a:pt x="5748" y="12227"/>
                    <a:pt x="5728" y="12227"/>
                    <a:pt x="5708" y="12227"/>
                  </a:cubicBezTo>
                  <a:cubicBezTo>
                    <a:pt x="5642" y="12267"/>
                    <a:pt x="5602" y="12287"/>
                    <a:pt x="5537" y="12308"/>
                  </a:cubicBezTo>
                  <a:cubicBezTo>
                    <a:pt x="5477" y="12328"/>
                    <a:pt x="5432" y="12353"/>
                    <a:pt x="5372" y="12373"/>
                  </a:cubicBezTo>
                  <a:lnTo>
                    <a:pt x="5352" y="12373"/>
                  </a:lnTo>
                  <a:cubicBezTo>
                    <a:pt x="5286" y="12393"/>
                    <a:pt x="5246" y="12413"/>
                    <a:pt x="5181" y="12413"/>
                  </a:cubicBezTo>
                  <a:lnTo>
                    <a:pt x="5161" y="12413"/>
                  </a:lnTo>
                  <a:cubicBezTo>
                    <a:pt x="5121" y="12433"/>
                    <a:pt x="5056" y="12453"/>
                    <a:pt x="5016" y="12453"/>
                  </a:cubicBezTo>
                  <a:lnTo>
                    <a:pt x="4995" y="12453"/>
                  </a:lnTo>
                  <a:cubicBezTo>
                    <a:pt x="4955" y="12453"/>
                    <a:pt x="4910" y="12478"/>
                    <a:pt x="4870" y="12478"/>
                  </a:cubicBezTo>
                  <a:cubicBezTo>
                    <a:pt x="4830" y="12478"/>
                    <a:pt x="4765" y="12478"/>
                    <a:pt x="4725" y="12498"/>
                  </a:cubicBezTo>
                  <a:lnTo>
                    <a:pt x="4158" y="12498"/>
                  </a:lnTo>
                  <a:cubicBezTo>
                    <a:pt x="4118" y="12478"/>
                    <a:pt x="4098" y="12478"/>
                    <a:pt x="4078" y="12478"/>
                  </a:cubicBezTo>
                  <a:lnTo>
                    <a:pt x="4033" y="12478"/>
                  </a:lnTo>
                  <a:cubicBezTo>
                    <a:pt x="3992" y="12478"/>
                    <a:pt x="3952" y="12453"/>
                    <a:pt x="3907" y="12453"/>
                  </a:cubicBezTo>
                  <a:cubicBezTo>
                    <a:pt x="3762" y="12478"/>
                    <a:pt x="3636" y="12498"/>
                    <a:pt x="3511" y="12498"/>
                  </a:cubicBezTo>
                  <a:lnTo>
                    <a:pt x="3325" y="12498"/>
                  </a:lnTo>
                  <a:cubicBezTo>
                    <a:pt x="2884" y="12498"/>
                    <a:pt x="2448" y="12413"/>
                    <a:pt x="2047" y="12202"/>
                  </a:cubicBezTo>
                  <a:cubicBezTo>
                    <a:pt x="1861" y="12122"/>
                    <a:pt x="1695" y="11997"/>
                    <a:pt x="1525" y="11851"/>
                  </a:cubicBezTo>
                  <a:cubicBezTo>
                    <a:pt x="1525" y="11826"/>
                    <a:pt x="1505" y="11806"/>
                    <a:pt x="1505" y="11806"/>
                  </a:cubicBezTo>
                  <a:cubicBezTo>
                    <a:pt x="1214" y="11515"/>
                    <a:pt x="1003" y="11139"/>
                    <a:pt x="963" y="10743"/>
                  </a:cubicBezTo>
                  <a:lnTo>
                    <a:pt x="963" y="10678"/>
                  </a:lnTo>
                  <a:cubicBezTo>
                    <a:pt x="793" y="10617"/>
                    <a:pt x="647" y="10512"/>
                    <a:pt x="522" y="10387"/>
                  </a:cubicBezTo>
                  <a:cubicBezTo>
                    <a:pt x="522" y="10367"/>
                    <a:pt x="502" y="10367"/>
                    <a:pt x="502" y="10347"/>
                  </a:cubicBezTo>
                  <a:cubicBezTo>
                    <a:pt x="397" y="10221"/>
                    <a:pt x="316" y="10071"/>
                    <a:pt x="271" y="9925"/>
                  </a:cubicBezTo>
                  <a:cubicBezTo>
                    <a:pt x="166" y="9655"/>
                    <a:pt x="166" y="9364"/>
                    <a:pt x="211" y="9068"/>
                  </a:cubicBezTo>
                  <a:lnTo>
                    <a:pt x="211" y="9048"/>
                  </a:lnTo>
                  <a:cubicBezTo>
                    <a:pt x="211" y="8988"/>
                    <a:pt x="231" y="8942"/>
                    <a:pt x="231" y="8882"/>
                  </a:cubicBezTo>
                  <a:cubicBezTo>
                    <a:pt x="291" y="8611"/>
                    <a:pt x="397" y="8315"/>
                    <a:pt x="587" y="8110"/>
                  </a:cubicBezTo>
                  <a:lnTo>
                    <a:pt x="567" y="8110"/>
                  </a:lnTo>
                  <a:lnTo>
                    <a:pt x="542" y="8090"/>
                  </a:lnTo>
                  <a:cubicBezTo>
                    <a:pt x="542" y="8065"/>
                    <a:pt x="567" y="8065"/>
                    <a:pt x="567" y="8065"/>
                  </a:cubicBezTo>
                  <a:cubicBezTo>
                    <a:pt x="542" y="8025"/>
                    <a:pt x="522" y="7984"/>
                    <a:pt x="502" y="7919"/>
                  </a:cubicBezTo>
                  <a:cubicBezTo>
                    <a:pt x="482" y="7919"/>
                    <a:pt x="482" y="7899"/>
                    <a:pt x="482" y="7899"/>
                  </a:cubicBezTo>
                  <a:cubicBezTo>
                    <a:pt x="291" y="7523"/>
                    <a:pt x="251" y="7062"/>
                    <a:pt x="356" y="6665"/>
                  </a:cubicBezTo>
                  <a:lnTo>
                    <a:pt x="356" y="6625"/>
                  </a:lnTo>
                  <a:cubicBezTo>
                    <a:pt x="376" y="6560"/>
                    <a:pt x="397" y="6500"/>
                    <a:pt x="417" y="6435"/>
                  </a:cubicBezTo>
                  <a:cubicBezTo>
                    <a:pt x="542" y="6124"/>
                    <a:pt x="753" y="5833"/>
                    <a:pt x="1003" y="5602"/>
                  </a:cubicBezTo>
                  <a:cubicBezTo>
                    <a:pt x="1023" y="5602"/>
                    <a:pt x="1023" y="5582"/>
                    <a:pt x="1023" y="5582"/>
                  </a:cubicBezTo>
                  <a:cubicBezTo>
                    <a:pt x="1194" y="5432"/>
                    <a:pt x="1359" y="5306"/>
                    <a:pt x="1525" y="5206"/>
                  </a:cubicBezTo>
                  <a:lnTo>
                    <a:pt x="1525" y="5181"/>
                  </a:lnTo>
                  <a:lnTo>
                    <a:pt x="1545" y="5161"/>
                  </a:lnTo>
                  <a:lnTo>
                    <a:pt x="1570" y="5161"/>
                  </a:lnTo>
                  <a:cubicBezTo>
                    <a:pt x="1525" y="4930"/>
                    <a:pt x="1545" y="4725"/>
                    <a:pt x="1590" y="4494"/>
                  </a:cubicBezTo>
                  <a:lnTo>
                    <a:pt x="1590" y="4474"/>
                  </a:lnTo>
                  <a:cubicBezTo>
                    <a:pt x="1695" y="4098"/>
                    <a:pt x="1901" y="3742"/>
                    <a:pt x="2172" y="3471"/>
                  </a:cubicBezTo>
                  <a:lnTo>
                    <a:pt x="2172" y="3471"/>
                  </a:lnTo>
                  <a:cubicBezTo>
                    <a:pt x="2092" y="3491"/>
                    <a:pt x="2026" y="3491"/>
                    <a:pt x="1946" y="3491"/>
                  </a:cubicBezTo>
                  <a:lnTo>
                    <a:pt x="1670" y="3491"/>
                  </a:lnTo>
                  <a:cubicBezTo>
                    <a:pt x="1380" y="3491"/>
                    <a:pt x="1109" y="3471"/>
                    <a:pt x="818" y="3451"/>
                  </a:cubicBezTo>
                  <a:cubicBezTo>
                    <a:pt x="793" y="3451"/>
                    <a:pt x="773" y="3451"/>
                    <a:pt x="753" y="3426"/>
                  </a:cubicBezTo>
                  <a:cubicBezTo>
                    <a:pt x="647" y="3426"/>
                    <a:pt x="542" y="3406"/>
                    <a:pt x="462" y="3386"/>
                  </a:cubicBezTo>
                  <a:cubicBezTo>
                    <a:pt x="442" y="3386"/>
                    <a:pt x="442" y="3406"/>
                    <a:pt x="417" y="3406"/>
                  </a:cubicBezTo>
                  <a:cubicBezTo>
                    <a:pt x="316" y="3406"/>
                    <a:pt x="211" y="3115"/>
                    <a:pt x="211" y="2739"/>
                  </a:cubicBezTo>
                  <a:cubicBezTo>
                    <a:pt x="211" y="2423"/>
                    <a:pt x="291" y="2152"/>
                    <a:pt x="397" y="2112"/>
                  </a:cubicBezTo>
                  <a:cubicBezTo>
                    <a:pt x="397" y="2092"/>
                    <a:pt x="417" y="2092"/>
                    <a:pt x="417" y="2092"/>
                  </a:cubicBezTo>
                  <a:lnTo>
                    <a:pt x="442" y="2092"/>
                  </a:lnTo>
                  <a:cubicBezTo>
                    <a:pt x="442" y="2092"/>
                    <a:pt x="462" y="2092"/>
                    <a:pt x="462" y="2112"/>
                  </a:cubicBezTo>
                  <a:cubicBezTo>
                    <a:pt x="522" y="2112"/>
                    <a:pt x="567" y="2132"/>
                    <a:pt x="607" y="2152"/>
                  </a:cubicBezTo>
                  <a:cubicBezTo>
                    <a:pt x="647" y="2152"/>
                    <a:pt x="692" y="2172"/>
                    <a:pt x="733" y="2172"/>
                  </a:cubicBezTo>
                  <a:cubicBezTo>
                    <a:pt x="1129" y="2277"/>
                    <a:pt x="1545" y="2342"/>
                    <a:pt x="1966" y="2383"/>
                  </a:cubicBezTo>
                  <a:lnTo>
                    <a:pt x="2508" y="2383"/>
                  </a:lnTo>
                  <a:cubicBezTo>
                    <a:pt x="2779" y="2383"/>
                    <a:pt x="3075" y="2383"/>
                    <a:pt x="3345" y="2362"/>
                  </a:cubicBezTo>
                  <a:lnTo>
                    <a:pt x="3366" y="2362"/>
                  </a:lnTo>
                  <a:cubicBezTo>
                    <a:pt x="3511" y="2297"/>
                    <a:pt x="3656" y="2237"/>
                    <a:pt x="3827" y="2172"/>
                  </a:cubicBezTo>
                  <a:cubicBezTo>
                    <a:pt x="3992" y="2112"/>
                    <a:pt x="4178" y="2026"/>
                    <a:pt x="4349" y="1921"/>
                  </a:cubicBezTo>
                  <a:cubicBezTo>
                    <a:pt x="4429" y="1901"/>
                    <a:pt x="4514" y="1861"/>
                    <a:pt x="4579" y="1821"/>
                  </a:cubicBezTo>
                  <a:cubicBezTo>
                    <a:pt x="4705" y="1670"/>
                    <a:pt x="4805" y="1525"/>
                    <a:pt x="4930" y="1400"/>
                  </a:cubicBezTo>
                  <a:cubicBezTo>
                    <a:pt x="5537" y="692"/>
                    <a:pt x="6415" y="211"/>
                    <a:pt x="7338" y="166"/>
                  </a:cubicBezTo>
                  <a:close/>
                  <a:moveTo>
                    <a:pt x="7338" y="0"/>
                  </a:moveTo>
                  <a:cubicBezTo>
                    <a:pt x="6415" y="40"/>
                    <a:pt x="5497" y="502"/>
                    <a:pt x="4805" y="1294"/>
                  </a:cubicBezTo>
                  <a:cubicBezTo>
                    <a:pt x="4765" y="1339"/>
                    <a:pt x="4725" y="1400"/>
                    <a:pt x="4680" y="1445"/>
                  </a:cubicBezTo>
                  <a:cubicBezTo>
                    <a:pt x="4599" y="1525"/>
                    <a:pt x="4534" y="1610"/>
                    <a:pt x="4474" y="1670"/>
                  </a:cubicBezTo>
                  <a:cubicBezTo>
                    <a:pt x="4409" y="1716"/>
                    <a:pt x="4349" y="1756"/>
                    <a:pt x="4283" y="1776"/>
                  </a:cubicBezTo>
                  <a:cubicBezTo>
                    <a:pt x="4078" y="1881"/>
                    <a:pt x="3907" y="1966"/>
                    <a:pt x="3762" y="2026"/>
                  </a:cubicBezTo>
                  <a:cubicBezTo>
                    <a:pt x="3616" y="2092"/>
                    <a:pt x="3451" y="2152"/>
                    <a:pt x="3325" y="2197"/>
                  </a:cubicBezTo>
                  <a:cubicBezTo>
                    <a:pt x="3009" y="2217"/>
                    <a:pt x="2759" y="2217"/>
                    <a:pt x="2508" y="2217"/>
                  </a:cubicBezTo>
                  <a:lnTo>
                    <a:pt x="1986" y="2217"/>
                  </a:lnTo>
                  <a:cubicBezTo>
                    <a:pt x="1570" y="2172"/>
                    <a:pt x="1149" y="2112"/>
                    <a:pt x="773" y="2026"/>
                  </a:cubicBezTo>
                  <a:lnTo>
                    <a:pt x="773" y="2006"/>
                  </a:lnTo>
                  <a:cubicBezTo>
                    <a:pt x="733" y="2006"/>
                    <a:pt x="692" y="2006"/>
                    <a:pt x="667" y="1986"/>
                  </a:cubicBezTo>
                  <a:lnTo>
                    <a:pt x="647" y="1986"/>
                  </a:lnTo>
                  <a:cubicBezTo>
                    <a:pt x="627" y="1966"/>
                    <a:pt x="587" y="1966"/>
                    <a:pt x="567" y="1966"/>
                  </a:cubicBezTo>
                  <a:lnTo>
                    <a:pt x="542" y="1946"/>
                  </a:lnTo>
                  <a:lnTo>
                    <a:pt x="502" y="1946"/>
                  </a:lnTo>
                  <a:lnTo>
                    <a:pt x="482" y="1921"/>
                  </a:lnTo>
                  <a:lnTo>
                    <a:pt x="417" y="1921"/>
                  </a:lnTo>
                  <a:cubicBezTo>
                    <a:pt x="376" y="1921"/>
                    <a:pt x="336" y="1946"/>
                    <a:pt x="291" y="1966"/>
                  </a:cubicBezTo>
                  <a:cubicBezTo>
                    <a:pt x="66" y="2112"/>
                    <a:pt x="40" y="2633"/>
                    <a:pt x="40" y="2739"/>
                  </a:cubicBezTo>
                  <a:cubicBezTo>
                    <a:pt x="40" y="3135"/>
                    <a:pt x="146" y="3576"/>
                    <a:pt x="417" y="3576"/>
                  </a:cubicBezTo>
                  <a:cubicBezTo>
                    <a:pt x="442" y="3576"/>
                    <a:pt x="442" y="3551"/>
                    <a:pt x="462" y="3551"/>
                  </a:cubicBezTo>
                  <a:cubicBezTo>
                    <a:pt x="542" y="3576"/>
                    <a:pt x="627" y="3596"/>
                    <a:pt x="733" y="3596"/>
                  </a:cubicBezTo>
                  <a:cubicBezTo>
                    <a:pt x="753" y="3596"/>
                    <a:pt x="773" y="3616"/>
                    <a:pt x="793" y="3616"/>
                  </a:cubicBezTo>
                  <a:cubicBezTo>
                    <a:pt x="1089" y="3636"/>
                    <a:pt x="1380" y="3656"/>
                    <a:pt x="1670" y="3656"/>
                  </a:cubicBezTo>
                  <a:lnTo>
                    <a:pt x="1796" y="3656"/>
                  </a:lnTo>
                  <a:cubicBezTo>
                    <a:pt x="1630" y="3887"/>
                    <a:pt x="1505" y="4158"/>
                    <a:pt x="1445" y="4429"/>
                  </a:cubicBezTo>
                  <a:lnTo>
                    <a:pt x="1420" y="4454"/>
                  </a:lnTo>
                  <a:cubicBezTo>
                    <a:pt x="1380" y="4659"/>
                    <a:pt x="1359" y="4890"/>
                    <a:pt x="1380" y="5101"/>
                  </a:cubicBezTo>
                  <a:lnTo>
                    <a:pt x="1380" y="5121"/>
                  </a:lnTo>
                  <a:cubicBezTo>
                    <a:pt x="1214" y="5226"/>
                    <a:pt x="1044" y="5331"/>
                    <a:pt x="918" y="5457"/>
                  </a:cubicBezTo>
                  <a:lnTo>
                    <a:pt x="898" y="5477"/>
                  </a:lnTo>
                  <a:cubicBezTo>
                    <a:pt x="607" y="5748"/>
                    <a:pt x="376" y="6059"/>
                    <a:pt x="271" y="6375"/>
                  </a:cubicBezTo>
                  <a:cubicBezTo>
                    <a:pt x="231" y="6460"/>
                    <a:pt x="211" y="6520"/>
                    <a:pt x="211" y="6585"/>
                  </a:cubicBezTo>
                  <a:cubicBezTo>
                    <a:pt x="191" y="6605"/>
                    <a:pt x="191" y="6625"/>
                    <a:pt x="191" y="6625"/>
                  </a:cubicBezTo>
                  <a:cubicBezTo>
                    <a:pt x="86" y="7087"/>
                    <a:pt x="126" y="7563"/>
                    <a:pt x="316" y="7964"/>
                  </a:cubicBezTo>
                  <a:lnTo>
                    <a:pt x="336" y="7964"/>
                  </a:lnTo>
                  <a:lnTo>
                    <a:pt x="336" y="7984"/>
                  </a:lnTo>
                  <a:lnTo>
                    <a:pt x="336" y="8005"/>
                  </a:lnTo>
                  <a:cubicBezTo>
                    <a:pt x="356" y="8025"/>
                    <a:pt x="376" y="8045"/>
                    <a:pt x="376" y="8065"/>
                  </a:cubicBezTo>
                  <a:lnTo>
                    <a:pt x="376" y="8110"/>
                  </a:lnTo>
                  <a:cubicBezTo>
                    <a:pt x="251" y="8295"/>
                    <a:pt x="146" y="8546"/>
                    <a:pt x="86" y="8862"/>
                  </a:cubicBezTo>
                  <a:cubicBezTo>
                    <a:pt x="66" y="8902"/>
                    <a:pt x="66" y="8967"/>
                    <a:pt x="40" y="9008"/>
                  </a:cubicBezTo>
                  <a:lnTo>
                    <a:pt x="40" y="9048"/>
                  </a:lnTo>
                  <a:cubicBezTo>
                    <a:pt x="0" y="9404"/>
                    <a:pt x="20" y="9695"/>
                    <a:pt x="106" y="9991"/>
                  </a:cubicBezTo>
                  <a:cubicBezTo>
                    <a:pt x="166" y="10156"/>
                    <a:pt x="251" y="10322"/>
                    <a:pt x="356" y="10447"/>
                  </a:cubicBezTo>
                  <a:lnTo>
                    <a:pt x="397" y="10492"/>
                  </a:lnTo>
                  <a:cubicBezTo>
                    <a:pt x="522" y="10637"/>
                    <a:pt x="647" y="10743"/>
                    <a:pt x="793" y="10803"/>
                  </a:cubicBezTo>
                  <a:cubicBezTo>
                    <a:pt x="858" y="11199"/>
                    <a:pt x="1044" y="11600"/>
                    <a:pt x="1380" y="11911"/>
                  </a:cubicBezTo>
                  <a:lnTo>
                    <a:pt x="1380" y="11931"/>
                  </a:lnTo>
                  <a:cubicBezTo>
                    <a:pt x="1400" y="11931"/>
                    <a:pt x="1400" y="11951"/>
                    <a:pt x="1420" y="11951"/>
                  </a:cubicBezTo>
                  <a:cubicBezTo>
                    <a:pt x="1590" y="12122"/>
                    <a:pt x="1776" y="12247"/>
                    <a:pt x="1966" y="12353"/>
                  </a:cubicBezTo>
                  <a:cubicBezTo>
                    <a:pt x="2363" y="12558"/>
                    <a:pt x="2824" y="12664"/>
                    <a:pt x="3325" y="12664"/>
                  </a:cubicBezTo>
                  <a:lnTo>
                    <a:pt x="3511" y="12664"/>
                  </a:lnTo>
                  <a:cubicBezTo>
                    <a:pt x="3656" y="12664"/>
                    <a:pt x="3782" y="12644"/>
                    <a:pt x="3907" y="12624"/>
                  </a:cubicBezTo>
                  <a:cubicBezTo>
                    <a:pt x="3927" y="12624"/>
                    <a:pt x="3972" y="12644"/>
                    <a:pt x="4013" y="12644"/>
                  </a:cubicBezTo>
                  <a:lnTo>
                    <a:pt x="4053" y="12644"/>
                  </a:lnTo>
                  <a:cubicBezTo>
                    <a:pt x="4078" y="12644"/>
                    <a:pt x="4118" y="12644"/>
                    <a:pt x="4138" y="12664"/>
                  </a:cubicBezTo>
                  <a:lnTo>
                    <a:pt x="4745" y="12664"/>
                  </a:lnTo>
                  <a:cubicBezTo>
                    <a:pt x="4785" y="12644"/>
                    <a:pt x="4830" y="12644"/>
                    <a:pt x="4890" y="12644"/>
                  </a:cubicBezTo>
                  <a:cubicBezTo>
                    <a:pt x="4930" y="12644"/>
                    <a:pt x="4975" y="12624"/>
                    <a:pt x="5016" y="12624"/>
                  </a:cubicBezTo>
                  <a:lnTo>
                    <a:pt x="5036" y="12624"/>
                  </a:lnTo>
                  <a:cubicBezTo>
                    <a:pt x="5101" y="12603"/>
                    <a:pt x="5161" y="12603"/>
                    <a:pt x="5206" y="12578"/>
                  </a:cubicBezTo>
                  <a:lnTo>
                    <a:pt x="5226" y="12578"/>
                  </a:lnTo>
                  <a:cubicBezTo>
                    <a:pt x="5286" y="12558"/>
                    <a:pt x="5331" y="12558"/>
                    <a:pt x="5392" y="12538"/>
                  </a:cubicBezTo>
                  <a:cubicBezTo>
                    <a:pt x="5412" y="12538"/>
                    <a:pt x="5412" y="12538"/>
                    <a:pt x="5412" y="12518"/>
                  </a:cubicBezTo>
                  <a:lnTo>
                    <a:pt x="5432" y="12518"/>
                  </a:lnTo>
                  <a:cubicBezTo>
                    <a:pt x="5497" y="12498"/>
                    <a:pt x="5537" y="12478"/>
                    <a:pt x="5602" y="12478"/>
                  </a:cubicBezTo>
                  <a:lnTo>
                    <a:pt x="5602" y="12453"/>
                  </a:lnTo>
                  <a:cubicBezTo>
                    <a:pt x="5642" y="12433"/>
                    <a:pt x="5708" y="12413"/>
                    <a:pt x="5768" y="12393"/>
                  </a:cubicBezTo>
                  <a:cubicBezTo>
                    <a:pt x="5788" y="12373"/>
                    <a:pt x="5808" y="12373"/>
                    <a:pt x="5808" y="12373"/>
                  </a:cubicBezTo>
                  <a:lnTo>
                    <a:pt x="5833" y="12353"/>
                  </a:lnTo>
                  <a:cubicBezTo>
                    <a:pt x="5873" y="12328"/>
                    <a:pt x="5913" y="12308"/>
                    <a:pt x="5978" y="12287"/>
                  </a:cubicBezTo>
                  <a:lnTo>
                    <a:pt x="5978" y="12267"/>
                  </a:lnTo>
                  <a:cubicBezTo>
                    <a:pt x="6019" y="12247"/>
                    <a:pt x="6059" y="12227"/>
                    <a:pt x="6104" y="12182"/>
                  </a:cubicBezTo>
                  <a:lnTo>
                    <a:pt x="6124" y="12182"/>
                  </a:lnTo>
                  <a:cubicBezTo>
                    <a:pt x="6164" y="12142"/>
                    <a:pt x="6209" y="12122"/>
                    <a:pt x="6249" y="12077"/>
                  </a:cubicBezTo>
                  <a:cubicBezTo>
                    <a:pt x="6355" y="11997"/>
                    <a:pt x="6435" y="11911"/>
                    <a:pt x="6520" y="11806"/>
                  </a:cubicBezTo>
                  <a:lnTo>
                    <a:pt x="6540" y="11806"/>
                  </a:lnTo>
                  <a:cubicBezTo>
                    <a:pt x="6585" y="11746"/>
                    <a:pt x="6605" y="11701"/>
                    <a:pt x="6645" y="11661"/>
                  </a:cubicBezTo>
                  <a:cubicBezTo>
                    <a:pt x="6666" y="11620"/>
                    <a:pt x="6711" y="11575"/>
                    <a:pt x="6731" y="11535"/>
                  </a:cubicBezTo>
                  <a:cubicBezTo>
                    <a:pt x="6731" y="11515"/>
                    <a:pt x="6751" y="11515"/>
                    <a:pt x="6751" y="11495"/>
                  </a:cubicBezTo>
                  <a:cubicBezTo>
                    <a:pt x="6771" y="11450"/>
                    <a:pt x="6791" y="11430"/>
                    <a:pt x="6811" y="11390"/>
                  </a:cubicBezTo>
                  <a:cubicBezTo>
                    <a:pt x="6811" y="11370"/>
                    <a:pt x="6836" y="11370"/>
                    <a:pt x="6836" y="11350"/>
                  </a:cubicBezTo>
                  <a:cubicBezTo>
                    <a:pt x="6856" y="11305"/>
                    <a:pt x="6876" y="11264"/>
                    <a:pt x="6896" y="11199"/>
                  </a:cubicBezTo>
                  <a:cubicBezTo>
                    <a:pt x="6916" y="11159"/>
                    <a:pt x="6936" y="11099"/>
                    <a:pt x="6936" y="11054"/>
                  </a:cubicBezTo>
                  <a:cubicBezTo>
                    <a:pt x="6961" y="11054"/>
                    <a:pt x="6961" y="11034"/>
                    <a:pt x="6961" y="11034"/>
                  </a:cubicBezTo>
                  <a:lnTo>
                    <a:pt x="6961" y="11014"/>
                  </a:lnTo>
                  <a:cubicBezTo>
                    <a:pt x="6981" y="10974"/>
                    <a:pt x="6981" y="10928"/>
                    <a:pt x="6981" y="10888"/>
                  </a:cubicBezTo>
                  <a:cubicBezTo>
                    <a:pt x="7002" y="10868"/>
                    <a:pt x="7002" y="10868"/>
                    <a:pt x="7002" y="10848"/>
                  </a:cubicBezTo>
                  <a:lnTo>
                    <a:pt x="7002" y="10803"/>
                  </a:lnTo>
                  <a:cubicBezTo>
                    <a:pt x="7022" y="10783"/>
                    <a:pt x="7042" y="10783"/>
                    <a:pt x="7062" y="10783"/>
                  </a:cubicBezTo>
                  <a:cubicBezTo>
                    <a:pt x="7062" y="10763"/>
                    <a:pt x="7087" y="10763"/>
                    <a:pt x="7087" y="10763"/>
                  </a:cubicBezTo>
                  <a:lnTo>
                    <a:pt x="7107" y="10743"/>
                  </a:lnTo>
                  <a:cubicBezTo>
                    <a:pt x="7147" y="10723"/>
                    <a:pt x="7187" y="10698"/>
                    <a:pt x="7232" y="10658"/>
                  </a:cubicBezTo>
                  <a:lnTo>
                    <a:pt x="7252" y="10637"/>
                  </a:lnTo>
                  <a:cubicBezTo>
                    <a:pt x="7252" y="10658"/>
                    <a:pt x="7252" y="10658"/>
                    <a:pt x="7272" y="10678"/>
                  </a:cubicBezTo>
                  <a:cubicBezTo>
                    <a:pt x="7292" y="10803"/>
                    <a:pt x="7358" y="10948"/>
                    <a:pt x="7398" y="11054"/>
                  </a:cubicBezTo>
                  <a:lnTo>
                    <a:pt x="7418" y="11074"/>
                  </a:lnTo>
                  <a:lnTo>
                    <a:pt x="7418" y="11119"/>
                  </a:lnTo>
                  <a:cubicBezTo>
                    <a:pt x="7463" y="11179"/>
                    <a:pt x="7503" y="11264"/>
                    <a:pt x="7563" y="11350"/>
                  </a:cubicBezTo>
                  <a:cubicBezTo>
                    <a:pt x="7608" y="11430"/>
                    <a:pt x="7649" y="11495"/>
                    <a:pt x="7689" y="11555"/>
                  </a:cubicBezTo>
                  <a:cubicBezTo>
                    <a:pt x="7734" y="11600"/>
                    <a:pt x="7794" y="11661"/>
                    <a:pt x="7859" y="11726"/>
                  </a:cubicBezTo>
                  <a:cubicBezTo>
                    <a:pt x="7964" y="11826"/>
                    <a:pt x="8090" y="11911"/>
                    <a:pt x="8215" y="11997"/>
                  </a:cubicBezTo>
                  <a:cubicBezTo>
                    <a:pt x="8255" y="12017"/>
                    <a:pt x="8275" y="12037"/>
                    <a:pt x="8316" y="12037"/>
                  </a:cubicBezTo>
                  <a:cubicBezTo>
                    <a:pt x="8401" y="12077"/>
                    <a:pt x="8466" y="12122"/>
                    <a:pt x="8526" y="12142"/>
                  </a:cubicBezTo>
                  <a:lnTo>
                    <a:pt x="8546" y="12142"/>
                  </a:lnTo>
                  <a:cubicBezTo>
                    <a:pt x="8566" y="12142"/>
                    <a:pt x="8591" y="12162"/>
                    <a:pt x="8591" y="12162"/>
                  </a:cubicBezTo>
                  <a:cubicBezTo>
                    <a:pt x="8902" y="12247"/>
                    <a:pt x="9238" y="12308"/>
                    <a:pt x="9569" y="12308"/>
                  </a:cubicBezTo>
                  <a:cubicBezTo>
                    <a:pt x="9820" y="12308"/>
                    <a:pt x="10051" y="12267"/>
                    <a:pt x="10281" y="12227"/>
                  </a:cubicBezTo>
                  <a:lnTo>
                    <a:pt x="10281" y="12247"/>
                  </a:lnTo>
                  <a:lnTo>
                    <a:pt x="10597" y="12478"/>
                  </a:lnTo>
                  <a:lnTo>
                    <a:pt x="10823" y="12664"/>
                  </a:lnTo>
                  <a:lnTo>
                    <a:pt x="10868" y="12373"/>
                  </a:lnTo>
                  <a:cubicBezTo>
                    <a:pt x="10888" y="12267"/>
                    <a:pt x="10888" y="12162"/>
                    <a:pt x="10908" y="12037"/>
                  </a:cubicBezTo>
                  <a:cubicBezTo>
                    <a:pt x="11224" y="11891"/>
                    <a:pt x="11495" y="11701"/>
                    <a:pt x="11726" y="11450"/>
                  </a:cubicBezTo>
                  <a:cubicBezTo>
                    <a:pt x="11746" y="11430"/>
                    <a:pt x="11786" y="11390"/>
                    <a:pt x="11826" y="11325"/>
                  </a:cubicBezTo>
                  <a:cubicBezTo>
                    <a:pt x="11871" y="11284"/>
                    <a:pt x="11891" y="11224"/>
                    <a:pt x="11931" y="11179"/>
                  </a:cubicBezTo>
                  <a:cubicBezTo>
                    <a:pt x="12017" y="11034"/>
                    <a:pt x="12077" y="10908"/>
                    <a:pt x="12122" y="10743"/>
                  </a:cubicBezTo>
                  <a:lnTo>
                    <a:pt x="12142" y="10723"/>
                  </a:lnTo>
                  <a:lnTo>
                    <a:pt x="12142" y="10698"/>
                  </a:lnTo>
                  <a:cubicBezTo>
                    <a:pt x="12142" y="10678"/>
                    <a:pt x="12162" y="10658"/>
                    <a:pt x="12162" y="10617"/>
                  </a:cubicBezTo>
                  <a:cubicBezTo>
                    <a:pt x="12162" y="10597"/>
                    <a:pt x="12182" y="10552"/>
                    <a:pt x="12182" y="10532"/>
                  </a:cubicBezTo>
                  <a:lnTo>
                    <a:pt x="12267" y="10156"/>
                  </a:lnTo>
                  <a:cubicBezTo>
                    <a:pt x="12538" y="10116"/>
                    <a:pt x="12894" y="10051"/>
                    <a:pt x="13105" y="9945"/>
                  </a:cubicBezTo>
                  <a:lnTo>
                    <a:pt x="13125" y="9945"/>
                  </a:lnTo>
                  <a:cubicBezTo>
                    <a:pt x="13205" y="9885"/>
                    <a:pt x="13291" y="9845"/>
                    <a:pt x="13356" y="9780"/>
                  </a:cubicBezTo>
                  <a:cubicBezTo>
                    <a:pt x="13501" y="9675"/>
                    <a:pt x="13607" y="9549"/>
                    <a:pt x="13707" y="9404"/>
                  </a:cubicBezTo>
                  <a:lnTo>
                    <a:pt x="13707" y="9384"/>
                  </a:lnTo>
                  <a:lnTo>
                    <a:pt x="13732" y="9364"/>
                  </a:lnTo>
                  <a:cubicBezTo>
                    <a:pt x="13832" y="9173"/>
                    <a:pt x="13897" y="8988"/>
                    <a:pt x="13917" y="8777"/>
                  </a:cubicBezTo>
                  <a:cubicBezTo>
                    <a:pt x="13938" y="8692"/>
                    <a:pt x="13938" y="8591"/>
                    <a:pt x="13917" y="8506"/>
                  </a:cubicBezTo>
                  <a:lnTo>
                    <a:pt x="13917" y="8466"/>
                  </a:lnTo>
                  <a:cubicBezTo>
                    <a:pt x="13897" y="8341"/>
                    <a:pt x="13857" y="8215"/>
                    <a:pt x="13792" y="8090"/>
                  </a:cubicBezTo>
                  <a:cubicBezTo>
                    <a:pt x="13792" y="8065"/>
                    <a:pt x="13772" y="8065"/>
                    <a:pt x="13772" y="8045"/>
                  </a:cubicBezTo>
                  <a:cubicBezTo>
                    <a:pt x="13687" y="7919"/>
                    <a:pt x="13581" y="7794"/>
                    <a:pt x="13481" y="7689"/>
                  </a:cubicBezTo>
                  <a:cubicBezTo>
                    <a:pt x="13331" y="7588"/>
                    <a:pt x="13165" y="7503"/>
                    <a:pt x="13040" y="7463"/>
                  </a:cubicBezTo>
                  <a:lnTo>
                    <a:pt x="13040" y="7438"/>
                  </a:lnTo>
                  <a:cubicBezTo>
                    <a:pt x="13060" y="7252"/>
                    <a:pt x="13020" y="7062"/>
                    <a:pt x="12955" y="6896"/>
                  </a:cubicBezTo>
                  <a:cubicBezTo>
                    <a:pt x="12935" y="6811"/>
                    <a:pt x="12894" y="6751"/>
                    <a:pt x="12829" y="6686"/>
                  </a:cubicBezTo>
                  <a:cubicBezTo>
                    <a:pt x="12829" y="6665"/>
                    <a:pt x="12829" y="6665"/>
                    <a:pt x="12809" y="6645"/>
                  </a:cubicBezTo>
                  <a:cubicBezTo>
                    <a:pt x="12749" y="6560"/>
                    <a:pt x="12664" y="6480"/>
                    <a:pt x="12578" y="6415"/>
                  </a:cubicBezTo>
                  <a:cubicBezTo>
                    <a:pt x="12558" y="6395"/>
                    <a:pt x="12558" y="6395"/>
                    <a:pt x="12538" y="6395"/>
                  </a:cubicBezTo>
                  <a:cubicBezTo>
                    <a:pt x="12433" y="6309"/>
                    <a:pt x="12288" y="6249"/>
                    <a:pt x="12162" y="6229"/>
                  </a:cubicBezTo>
                  <a:cubicBezTo>
                    <a:pt x="12077" y="6209"/>
                    <a:pt x="12017" y="6209"/>
                    <a:pt x="11931" y="6209"/>
                  </a:cubicBezTo>
                  <a:lnTo>
                    <a:pt x="11681" y="6209"/>
                  </a:lnTo>
                  <a:cubicBezTo>
                    <a:pt x="11410" y="6249"/>
                    <a:pt x="11139" y="6334"/>
                    <a:pt x="10888" y="6435"/>
                  </a:cubicBezTo>
                  <a:cubicBezTo>
                    <a:pt x="10868" y="6435"/>
                    <a:pt x="10868" y="6460"/>
                    <a:pt x="10848" y="6460"/>
                  </a:cubicBezTo>
                  <a:cubicBezTo>
                    <a:pt x="10803" y="6480"/>
                    <a:pt x="10783" y="6480"/>
                    <a:pt x="10743" y="6500"/>
                  </a:cubicBezTo>
                  <a:cubicBezTo>
                    <a:pt x="10492" y="6355"/>
                    <a:pt x="10221" y="6229"/>
                    <a:pt x="9925" y="6184"/>
                  </a:cubicBezTo>
                  <a:cubicBezTo>
                    <a:pt x="9991" y="5978"/>
                    <a:pt x="10096" y="5788"/>
                    <a:pt x="10241" y="5622"/>
                  </a:cubicBezTo>
                  <a:cubicBezTo>
                    <a:pt x="10281" y="5662"/>
                    <a:pt x="10367" y="5683"/>
                    <a:pt x="10427" y="5683"/>
                  </a:cubicBezTo>
                  <a:lnTo>
                    <a:pt x="10472" y="5683"/>
                  </a:lnTo>
                  <a:cubicBezTo>
                    <a:pt x="10678" y="5683"/>
                    <a:pt x="10823" y="5497"/>
                    <a:pt x="10823" y="5286"/>
                  </a:cubicBezTo>
                  <a:cubicBezTo>
                    <a:pt x="10803" y="5081"/>
                    <a:pt x="10638" y="4930"/>
                    <a:pt x="10427" y="4930"/>
                  </a:cubicBezTo>
                  <a:lnTo>
                    <a:pt x="10407" y="4930"/>
                  </a:lnTo>
                  <a:cubicBezTo>
                    <a:pt x="10221" y="4930"/>
                    <a:pt x="10071" y="5081"/>
                    <a:pt x="10051" y="5246"/>
                  </a:cubicBezTo>
                  <a:cubicBezTo>
                    <a:pt x="9800" y="5497"/>
                    <a:pt x="9635" y="5808"/>
                    <a:pt x="9529" y="6144"/>
                  </a:cubicBezTo>
                  <a:lnTo>
                    <a:pt x="9489" y="6144"/>
                  </a:lnTo>
                  <a:cubicBezTo>
                    <a:pt x="9048" y="6144"/>
                    <a:pt x="8631" y="6269"/>
                    <a:pt x="8255" y="6500"/>
                  </a:cubicBezTo>
                  <a:cubicBezTo>
                    <a:pt x="8045" y="6209"/>
                    <a:pt x="7754" y="5958"/>
                    <a:pt x="7398" y="5808"/>
                  </a:cubicBezTo>
                  <a:cubicBezTo>
                    <a:pt x="7338" y="5708"/>
                    <a:pt x="7212" y="5622"/>
                    <a:pt x="7062" y="5622"/>
                  </a:cubicBezTo>
                  <a:lnTo>
                    <a:pt x="7042" y="5622"/>
                  </a:lnTo>
                  <a:cubicBezTo>
                    <a:pt x="7002" y="5582"/>
                    <a:pt x="6961" y="5517"/>
                    <a:pt x="6896" y="5477"/>
                  </a:cubicBezTo>
                  <a:lnTo>
                    <a:pt x="6876" y="5457"/>
                  </a:lnTo>
                  <a:cubicBezTo>
                    <a:pt x="6856" y="5432"/>
                    <a:pt x="6811" y="5392"/>
                    <a:pt x="6771" y="5352"/>
                  </a:cubicBezTo>
                  <a:cubicBezTo>
                    <a:pt x="6751" y="5352"/>
                    <a:pt x="6751" y="5352"/>
                    <a:pt x="6731" y="5331"/>
                  </a:cubicBezTo>
                  <a:cubicBezTo>
                    <a:pt x="6711" y="5306"/>
                    <a:pt x="6666" y="5286"/>
                    <a:pt x="6645" y="5266"/>
                  </a:cubicBezTo>
                  <a:lnTo>
                    <a:pt x="6625" y="5246"/>
                  </a:lnTo>
                  <a:cubicBezTo>
                    <a:pt x="6625" y="5246"/>
                    <a:pt x="6605" y="5246"/>
                    <a:pt x="6605" y="5226"/>
                  </a:cubicBezTo>
                  <a:cubicBezTo>
                    <a:pt x="6560" y="5206"/>
                    <a:pt x="6520" y="5181"/>
                    <a:pt x="6480" y="5161"/>
                  </a:cubicBezTo>
                  <a:cubicBezTo>
                    <a:pt x="6480" y="5141"/>
                    <a:pt x="6460" y="5141"/>
                    <a:pt x="6460" y="5141"/>
                  </a:cubicBezTo>
                  <a:cubicBezTo>
                    <a:pt x="6460" y="5121"/>
                    <a:pt x="6460" y="5121"/>
                    <a:pt x="6435" y="5101"/>
                  </a:cubicBezTo>
                  <a:cubicBezTo>
                    <a:pt x="6435" y="5081"/>
                    <a:pt x="6435" y="5056"/>
                    <a:pt x="6415" y="5056"/>
                  </a:cubicBezTo>
                  <a:lnTo>
                    <a:pt x="6415" y="4995"/>
                  </a:lnTo>
                  <a:lnTo>
                    <a:pt x="6415" y="4870"/>
                  </a:lnTo>
                  <a:lnTo>
                    <a:pt x="6415" y="4850"/>
                  </a:lnTo>
                  <a:lnTo>
                    <a:pt x="6415" y="4830"/>
                  </a:lnTo>
                  <a:lnTo>
                    <a:pt x="6415" y="4659"/>
                  </a:lnTo>
                  <a:cubicBezTo>
                    <a:pt x="6395" y="4659"/>
                    <a:pt x="6395" y="4639"/>
                    <a:pt x="6395" y="4619"/>
                  </a:cubicBezTo>
                  <a:cubicBezTo>
                    <a:pt x="6395" y="4579"/>
                    <a:pt x="6395" y="4534"/>
                    <a:pt x="6375" y="4514"/>
                  </a:cubicBezTo>
                  <a:lnTo>
                    <a:pt x="6375" y="4494"/>
                  </a:lnTo>
                  <a:lnTo>
                    <a:pt x="6375" y="4474"/>
                  </a:lnTo>
                  <a:lnTo>
                    <a:pt x="6375" y="4429"/>
                  </a:lnTo>
                  <a:cubicBezTo>
                    <a:pt x="6355" y="4389"/>
                    <a:pt x="6335" y="4328"/>
                    <a:pt x="6309" y="4283"/>
                  </a:cubicBezTo>
                  <a:lnTo>
                    <a:pt x="6309" y="4263"/>
                  </a:lnTo>
                  <a:cubicBezTo>
                    <a:pt x="6289" y="4223"/>
                    <a:pt x="6289" y="4178"/>
                    <a:pt x="6269" y="4138"/>
                  </a:cubicBezTo>
                  <a:cubicBezTo>
                    <a:pt x="6269" y="4118"/>
                    <a:pt x="6249" y="4118"/>
                    <a:pt x="6249" y="4098"/>
                  </a:cubicBezTo>
                  <a:cubicBezTo>
                    <a:pt x="6229" y="4078"/>
                    <a:pt x="6229" y="4033"/>
                    <a:pt x="6209" y="3992"/>
                  </a:cubicBezTo>
                  <a:lnTo>
                    <a:pt x="6184" y="3972"/>
                  </a:lnTo>
                  <a:cubicBezTo>
                    <a:pt x="6144" y="3867"/>
                    <a:pt x="6084" y="3782"/>
                    <a:pt x="6019" y="3676"/>
                  </a:cubicBezTo>
                  <a:cubicBezTo>
                    <a:pt x="5999" y="3636"/>
                    <a:pt x="5958" y="3596"/>
                    <a:pt x="5933" y="3576"/>
                  </a:cubicBezTo>
                  <a:lnTo>
                    <a:pt x="5913" y="3531"/>
                  </a:lnTo>
                  <a:cubicBezTo>
                    <a:pt x="5873" y="3511"/>
                    <a:pt x="5853" y="3471"/>
                    <a:pt x="5833" y="3451"/>
                  </a:cubicBezTo>
                  <a:lnTo>
                    <a:pt x="5808" y="3426"/>
                  </a:lnTo>
                  <a:cubicBezTo>
                    <a:pt x="5768" y="3386"/>
                    <a:pt x="5728" y="3345"/>
                    <a:pt x="5683" y="3300"/>
                  </a:cubicBezTo>
                  <a:cubicBezTo>
                    <a:pt x="5683" y="3280"/>
                    <a:pt x="5662" y="3280"/>
                    <a:pt x="5622" y="3260"/>
                  </a:cubicBezTo>
                  <a:cubicBezTo>
                    <a:pt x="5622" y="3240"/>
                    <a:pt x="5602" y="3240"/>
                    <a:pt x="5602" y="3220"/>
                  </a:cubicBezTo>
                  <a:cubicBezTo>
                    <a:pt x="5582" y="3220"/>
                    <a:pt x="5582" y="3220"/>
                    <a:pt x="5582" y="3200"/>
                  </a:cubicBezTo>
                  <a:lnTo>
                    <a:pt x="5557" y="3200"/>
                  </a:lnTo>
                  <a:cubicBezTo>
                    <a:pt x="5537" y="3175"/>
                    <a:pt x="5517" y="3155"/>
                    <a:pt x="5497" y="3155"/>
                  </a:cubicBezTo>
                  <a:cubicBezTo>
                    <a:pt x="5537" y="3155"/>
                    <a:pt x="5582" y="3135"/>
                    <a:pt x="5622" y="3135"/>
                  </a:cubicBezTo>
                  <a:cubicBezTo>
                    <a:pt x="5768" y="3135"/>
                    <a:pt x="5893" y="3155"/>
                    <a:pt x="6019" y="3175"/>
                  </a:cubicBezTo>
                  <a:lnTo>
                    <a:pt x="6039" y="3175"/>
                  </a:lnTo>
                  <a:cubicBezTo>
                    <a:pt x="6084" y="3175"/>
                    <a:pt x="6104" y="3175"/>
                    <a:pt x="6144" y="3200"/>
                  </a:cubicBezTo>
                  <a:cubicBezTo>
                    <a:pt x="6355" y="3240"/>
                    <a:pt x="6560" y="3300"/>
                    <a:pt x="6771" y="3365"/>
                  </a:cubicBezTo>
                  <a:cubicBezTo>
                    <a:pt x="6836" y="3386"/>
                    <a:pt x="6896" y="3406"/>
                    <a:pt x="6961" y="3426"/>
                  </a:cubicBezTo>
                  <a:cubicBezTo>
                    <a:pt x="7167" y="3491"/>
                    <a:pt x="7378" y="3551"/>
                    <a:pt x="7588" y="3616"/>
                  </a:cubicBezTo>
                  <a:lnTo>
                    <a:pt x="7649" y="3616"/>
                  </a:lnTo>
                  <a:cubicBezTo>
                    <a:pt x="7899" y="3676"/>
                    <a:pt x="8190" y="3742"/>
                    <a:pt x="8486" y="3762"/>
                  </a:cubicBezTo>
                  <a:lnTo>
                    <a:pt x="8842" y="3762"/>
                  </a:lnTo>
                  <a:cubicBezTo>
                    <a:pt x="9319" y="3762"/>
                    <a:pt x="9780" y="3702"/>
                    <a:pt x="10241" y="3531"/>
                  </a:cubicBezTo>
                  <a:lnTo>
                    <a:pt x="10281" y="3531"/>
                  </a:lnTo>
                  <a:cubicBezTo>
                    <a:pt x="10302" y="3531"/>
                    <a:pt x="10302" y="3511"/>
                    <a:pt x="10322" y="3511"/>
                  </a:cubicBezTo>
                  <a:lnTo>
                    <a:pt x="10347" y="3511"/>
                  </a:lnTo>
                  <a:cubicBezTo>
                    <a:pt x="10572" y="3426"/>
                    <a:pt x="10823" y="3300"/>
                    <a:pt x="11054" y="3155"/>
                  </a:cubicBezTo>
                  <a:cubicBezTo>
                    <a:pt x="11074" y="3155"/>
                    <a:pt x="11099" y="3135"/>
                    <a:pt x="11099" y="3135"/>
                  </a:cubicBezTo>
                  <a:cubicBezTo>
                    <a:pt x="11350" y="2969"/>
                    <a:pt x="11575" y="2779"/>
                    <a:pt x="11786" y="2593"/>
                  </a:cubicBezTo>
                  <a:cubicBezTo>
                    <a:pt x="11871" y="2508"/>
                    <a:pt x="11891" y="2362"/>
                    <a:pt x="11806" y="2277"/>
                  </a:cubicBezTo>
                  <a:lnTo>
                    <a:pt x="11806" y="2257"/>
                  </a:lnTo>
                  <a:cubicBezTo>
                    <a:pt x="11766" y="2217"/>
                    <a:pt x="11701" y="2172"/>
                    <a:pt x="11621" y="2172"/>
                  </a:cubicBezTo>
                  <a:cubicBezTo>
                    <a:pt x="11575" y="2172"/>
                    <a:pt x="11535" y="2197"/>
                    <a:pt x="11515" y="2217"/>
                  </a:cubicBezTo>
                  <a:lnTo>
                    <a:pt x="11495" y="2217"/>
                  </a:lnTo>
                  <a:lnTo>
                    <a:pt x="11475" y="2237"/>
                  </a:lnTo>
                  <a:cubicBezTo>
                    <a:pt x="11475" y="2237"/>
                    <a:pt x="11450" y="2257"/>
                    <a:pt x="11430" y="2257"/>
                  </a:cubicBezTo>
                  <a:cubicBezTo>
                    <a:pt x="11244" y="2423"/>
                    <a:pt x="11034" y="2548"/>
                    <a:pt x="10823" y="2653"/>
                  </a:cubicBezTo>
                  <a:lnTo>
                    <a:pt x="10803" y="2653"/>
                  </a:lnTo>
                  <a:lnTo>
                    <a:pt x="10803" y="2673"/>
                  </a:lnTo>
                  <a:cubicBezTo>
                    <a:pt x="10572" y="2779"/>
                    <a:pt x="10347" y="2864"/>
                    <a:pt x="10096" y="2924"/>
                  </a:cubicBezTo>
                  <a:cubicBezTo>
                    <a:pt x="9905" y="2969"/>
                    <a:pt x="9695" y="3009"/>
                    <a:pt x="9489" y="3009"/>
                  </a:cubicBezTo>
                  <a:lnTo>
                    <a:pt x="9469" y="3009"/>
                  </a:lnTo>
                  <a:cubicBezTo>
                    <a:pt x="9384" y="3029"/>
                    <a:pt x="9319" y="3029"/>
                    <a:pt x="9238" y="3029"/>
                  </a:cubicBezTo>
                  <a:cubicBezTo>
                    <a:pt x="9008" y="3029"/>
                    <a:pt x="8797" y="3009"/>
                    <a:pt x="8591" y="2969"/>
                  </a:cubicBezTo>
                  <a:cubicBezTo>
                    <a:pt x="8381" y="2924"/>
                    <a:pt x="8215" y="2884"/>
                    <a:pt x="8045" y="2844"/>
                  </a:cubicBezTo>
                  <a:lnTo>
                    <a:pt x="8005" y="2824"/>
                  </a:lnTo>
                  <a:lnTo>
                    <a:pt x="7985" y="2824"/>
                  </a:lnTo>
                  <a:cubicBezTo>
                    <a:pt x="7939" y="2799"/>
                    <a:pt x="7899" y="2799"/>
                    <a:pt x="7859" y="2779"/>
                  </a:cubicBezTo>
                  <a:lnTo>
                    <a:pt x="7839" y="2779"/>
                  </a:lnTo>
                  <a:cubicBezTo>
                    <a:pt x="7669" y="2719"/>
                    <a:pt x="7503" y="2633"/>
                    <a:pt x="7312" y="2548"/>
                  </a:cubicBezTo>
                  <a:cubicBezTo>
                    <a:pt x="7252" y="2528"/>
                    <a:pt x="7167" y="2488"/>
                    <a:pt x="7087" y="2468"/>
                  </a:cubicBezTo>
                  <a:lnTo>
                    <a:pt x="7062" y="2448"/>
                  </a:lnTo>
                  <a:lnTo>
                    <a:pt x="7042" y="2448"/>
                  </a:lnTo>
                  <a:cubicBezTo>
                    <a:pt x="7358" y="2277"/>
                    <a:pt x="7669" y="2092"/>
                    <a:pt x="7985" y="1861"/>
                  </a:cubicBezTo>
                  <a:cubicBezTo>
                    <a:pt x="7985" y="1841"/>
                    <a:pt x="8005" y="1821"/>
                    <a:pt x="8025" y="1796"/>
                  </a:cubicBezTo>
                  <a:lnTo>
                    <a:pt x="8045" y="1796"/>
                  </a:lnTo>
                  <a:cubicBezTo>
                    <a:pt x="8130" y="1736"/>
                    <a:pt x="8190" y="1670"/>
                    <a:pt x="8275" y="1610"/>
                  </a:cubicBezTo>
                  <a:cubicBezTo>
                    <a:pt x="8361" y="1545"/>
                    <a:pt x="8381" y="1400"/>
                    <a:pt x="8316" y="1319"/>
                  </a:cubicBezTo>
                  <a:cubicBezTo>
                    <a:pt x="8295" y="1274"/>
                    <a:pt x="8255" y="1254"/>
                    <a:pt x="8235" y="1234"/>
                  </a:cubicBezTo>
                  <a:cubicBezTo>
                    <a:pt x="8190" y="1214"/>
                    <a:pt x="8150" y="1214"/>
                    <a:pt x="8110" y="1214"/>
                  </a:cubicBezTo>
                  <a:lnTo>
                    <a:pt x="8090" y="1214"/>
                  </a:lnTo>
                  <a:cubicBezTo>
                    <a:pt x="8045" y="1214"/>
                    <a:pt x="8025" y="1214"/>
                    <a:pt x="7985" y="1234"/>
                  </a:cubicBezTo>
                  <a:lnTo>
                    <a:pt x="7964" y="1254"/>
                  </a:lnTo>
                  <a:lnTo>
                    <a:pt x="7939" y="1274"/>
                  </a:lnTo>
                  <a:cubicBezTo>
                    <a:pt x="7879" y="1319"/>
                    <a:pt x="7794" y="1359"/>
                    <a:pt x="7734" y="1400"/>
                  </a:cubicBezTo>
                  <a:cubicBezTo>
                    <a:pt x="7107" y="1776"/>
                    <a:pt x="6435" y="2006"/>
                    <a:pt x="5768" y="2072"/>
                  </a:cubicBezTo>
                  <a:cubicBezTo>
                    <a:pt x="5622" y="2047"/>
                    <a:pt x="5457" y="2047"/>
                    <a:pt x="5286" y="2047"/>
                  </a:cubicBezTo>
                  <a:lnTo>
                    <a:pt x="4930" y="2047"/>
                  </a:lnTo>
                  <a:cubicBezTo>
                    <a:pt x="5056" y="2006"/>
                    <a:pt x="5181" y="1966"/>
                    <a:pt x="5306" y="1921"/>
                  </a:cubicBezTo>
                  <a:cubicBezTo>
                    <a:pt x="5768" y="1776"/>
                    <a:pt x="6209" y="1610"/>
                    <a:pt x="6605" y="1339"/>
                  </a:cubicBezTo>
                  <a:cubicBezTo>
                    <a:pt x="7042" y="1043"/>
                    <a:pt x="7358" y="667"/>
                    <a:pt x="7503" y="231"/>
                  </a:cubicBezTo>
                  <a:lnTo>
                    <a:pt x="7563" y="0"/>
                  </a:ln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1" name="Google Shape;2897;p51"/>
          <p:cNvGrpSpPr/>
          <p:nvPr/>
        </p:nvGrpSpPr>
        <p:grpSpPr>
          <a:xfrm>
            <a:off x="-26175" y="3758265"/>
            <a:ext cx="1551119" cy="1235679"/>
            <a:chOff x="1156606" y="2947789"/>
            <a:chExt cx="589416" cy="450890"/>
          </a:xfrm>
        </p:grpSpPr>
        <p:sp>
          <p:nvSpPr>
            <p:cNvPr id="312" name="Google Shape;2898;p51"/>
            <p:cNvSpPr/>
            <p:nvPr/>
          </p:nvSpPr>
          <p:spPr>
            <a:xfrm>
              <a:off x="1156606" y="2947789"/>
              <a:ext cx="589416" cy="450890"/>
            </a:xfrm>
            <a:custGeom>
              <a:avLst/>
              <a:gdLst/>
              <a:ahLst/>
              <a:cxnLst/>
              <a:rect l="l" t="t" r="r" b="b"/>
              <a:pathLst>
                <a:path w="20564" h="15731" extrusionOk="0">
                  <a:moveTo>
                    <a:pt x="9986" y="7872"/>
                  </a:moveTo>
                  <a:cubicBezTo>
                    <a:pt x="10132" y="8142"/>
                    <a:pt x="10302" y="8393"/>
                    <a:pt x="10508" y="8644"/>
                  </a:cubicBezTo>
                  <a:cubicBezTo>
                    <a:pt x="10508" y="8644"/>
                    <a:pt x="10533" y="8664"/>
                    <a:pt x="10533" y="8684"/>
                  </a:cubicBezTo>
                  <a:lnTo>
                    <a:pt x="10468" y="8684"/>
                  </a:lnTo>
                  <a:lnTo>
                    <a:pt x="10428" y="8709"/>
                  </a:lnTo>
                  <a:cubicBezTo>
                    <a:pt x="10237" y="8749"/>
                    <a:pt x="10031" y="8809"/>
                    <a:pt x="9841" y="8834"/>
                  </a:cubicBezTo>
                  <a:lnTo>
                    <a:pt x="9821" y="8809"/>
                  </a:lnTo>
                  <a:cubicBezTo>
                    <a:pt x="9781" y="8749"/>
                    <a:pt x="9735" y="8684"/>
                    <a:pt x="9655" y="8584"/>
                  </a:cubicBezTo>
                  <a:cubicBezTo>
                    <a:pt x="9610" y="8539"/>
                    <a:pt x="9570" y="8478"/>
                    <a:pt x="9505" y="8413"/>
                  </a:cubicBezTo>
                  <a:cubicBezTo>
                    <a:pt x="9570" y="8373"/>
                    <a:pt x="9610" y="8308"/>
                    <a:pt x="9675" y="8248"/>
                  </a:cubicBezTo>
                  <a:cubicBezTo>
                    <a:pt x="9781" y="8122"/>
                    <a:pt x="9881" y="8017"/>
                    <a:pt x="9986" y="7872"/>
                  </a:cubicBezTo>
                  <a:close/>
                  <a:moveTo>
                    <a:pt x="8096" y="0"/>
                  </a:moveTo>
                  <a:cubicBezTo>
                    <a:pt x="7870" y="0"/>
                    <a:pt x="7632" y="55"/>
                    <a:pt x="7418" y="138"/>
                  </a:cubicBezTo>
                  <a:cubicBezTo>
                    <a:pt x="7333" y="183"/>
                    <a:pt x="7248" y="223"/>
                    <a:pt x="7168" y="284"/>
                  </a:cubicBezTo>
                  <a:cubicBezTo>
                    <a:pt x="6997" y="389"/>
                    <a:pt x="6852" y="534"/>
                    <a:pt x="6746" y="705"/>
                  </a:cubicBezTo>
                  <a:cubicBezTo>
                    <a:pt x="6686" y="830"/>
                    <a:pt x="6621" y="976"/>
                    <a:pt x="6601" y="1141"/>
                  </a:cubicBezTo>
                  <a:lnTo>
                    <a:pt x="6601" y="1246"/>
                  </a:lnTo>
                  <a:cubicBezTo>
                    <a:pt x="6245" y="1287"/>
                    <a:pt x="5894" y="1352"/>
                    <a:pt x="5538" y="1457"/>
                  </a:cubicBezTo>
                  <a:cubicBezTo>
                    <a:pt x="5222" y="1537"/>
                    <a:pt x="4931" y="1663"/>
                    <a:pt x="4640" y="1788"/>
                  </a:cubicBezTo>
                  <a:cubicBezTo>
                    <a:pt x="4389" y="1914"/>
                    <a:pt x="4159" y="2064"/>
                    <a:pt x="3908" y="2209"/>
                  </a:cubicBezTo>
                  <a:lnTo>
                    <a:pt x="3843" y="2250"/>
                  </a:lnTo>
                  <a:cubicBezTo>
                    <a:pt x="3321" y="2606"/>
                    <a:pt x="2860" y="3042"/>
                    <a:pt x="2483" y="3543"/>
                  </a:cubicBezTo>
                  <a:cubicBezTo>
                    <a:pt x="2298" y="3774"/>
                    <a:pt x="2132" y="4045"/>
                    <a:pt x="1982" y="4321"/>
                  </a:cubicBezTo>
                  <a:cubicBezTo>
                    <a:pt x="1882" y="4526"/>
                    <a:pt x="1796" y="4717"/>
                    <a:pt x="1711" y="4923"/>
                  </a:cubicBezTo>
                  <a:lnTo>
                    <a:pt x="1671" y="4923"/>
                  </a:lnTo>
                  <a:cubicBezTo>
                    <a:pt x="1576" y="4903"/>
                    <a:pt x="1482" y="4893"/>
                    <a:pt x="1385" y="4893"/>
                  </a:cubicBezTo>
                  <a:cubicBezTo>
                    <a:pt x="1289" y="4893"/>
                    <a:pt x="1190" y="4903"/>
                    <a:pt x="1084" y="4923"/>
                  </a:cubicBezTo>
                  <a:cubicBezTo>
                    <a:pt x="1004" y="4948"/>
                    <a:pt x="919" y="4988"/>
                    <a:pt x="834" y="5028"/>
                  </a:cubicBezTo>
                  <a:cubicBezTo>
                    <a:pt x="753" y="5048"/>
                    <a:pt x="688" y="5093"/>
                    <a:pt x="603" y="5133"/>
                  </a:cubicBezTo>
                  <a:lnTo>
                    <a:pt x="583" y="5153"/>
                  </a:lnTo>
                  <a:cubicBezTo>
                    <a:pt x="502" y="5219"/>
                    <a:pt x="437" y="5279"/>
                    <a:pt x="377" y="5344"/>
                  </a:cubicBezTo>
                  <a:cubicBezTo>
                    <a:pt x="312" y="5404"/>
                    <a:pt x="252" y="5489"/>
                    <a:pt x="187" y="5575"/>
                  </a:cubicBezTo>
                  <a:cubicBezTo>
                    <a:pt x="126" y="5675"/>
                    <a:pt x="61" y="5800"/>
                    <a:pt x="41" y="5951"/>
                  </a:cubicBezTo>
                  <a:cubicBezTo>
                    <a:pt x="1" y="6076"/>
                    <a:pt x="1" y="6201"/>
                    <a:pt x="1" y="6347"/>
                  </a:cubicBezTo>
                  <a:cubicBezTo>
                    <a:pt x="1" y="6472"/>
                    <a:pt x="21" y="6598"/>
                    <a:pt x="41" y="6723"/>
                  </a:cubicBezTo>
                  <a:cubicBezTo>
                    <a:pt x="81" y="6848"/>
                    <a:pt x="126" y="6974"/>
                    <a:pt x="187" y="7099"/>
                  </a:cubicBezTo>
                  <a:cubicBezTo>
                    <a:pt x="292" y="7330"/>
                    <a:pt x="457" y="7536"/>
                    <a:pt x="628" y="7726"/>
                  </a:cubicBezTo>
                  <a:cubicBezTo>
                    <a:pt x="728" y="7806"/>
                    <a:pt x="834" y="7892"/>
                    <a:pt x="939" y="7932"/>
                  </a:cubicBezTo>
                  <a:cubicBezTo>
                    <a:pt x="1064" y="7997"/>
                    <a:pt x="1190" y="8037"/>
                    <a:pt x="1335" y="8057"/>
                  </a:cubicBezTo>
                  <a:cubicBezTo>
                    <a:pt x="1397" y="8068"/>
                    <a:pt x="1460" y="8074"/>
                    <a:pt x="1523" y="8074"/>
                  </a:cubicBezTo>
                  <a:cubicBezTo>
                    <a:pt x="1608" y="8074"/>
                    <a:pt x="1693" y="8063"/>
                    <a:pt x="1776" y="8037"/>
                  </a:cubicBezTo>
                  <a:lnTo>
                    <a:pt x="1796" y="8017"/>
                  </a:lnTo>
                  <a:cubicBezTo>
                    <a:pt x="1922" y="8288"/>
                    <a:pt x="2067" y="8539"/>
                    <a:pt x="2258" y="8749"/>
                  </a:cubicBezTo>
                  <a:cubicBezTo>
                    <a:pt x="2443" y="9000"/>
                    <a:pt x="2694" y="9211"/>
                    <a:pt x="2945" y="9396"/>
                  </a:cubicBezTo>
                  <a:cubicBezTo>
                    <a:pt x="2965" y="9416"/>
                    <a:pt x="2985" y="9436"/>
                    <a:pt x="3010" y="9436"/>
                  </a:cubicBezTo>
                  <a:cubicBezTo>
                    <a:pt x="3050" y="9481"/>
                    <a:pt x="3090" y="9501"/>
                    <a:pt x="3135" y="9522"/>
                  </a:cubicBezTo>
                  <a:cubicBezTo>
                    <a:pt x="3341" y="9647"/>
                    <a:pt x="3552" y="9752"/>
                    <a:pt x="3782" y="9858"/>
                  </a:cubicBezTo>
                  <a:cubicBezTo>
                    <a:pt x="4053" y="9963"/>
                    <a:pt x="4364" y="10043"/>
                    <a:pt x="4680" y="10088"/>
                  </a:cubicBezTo>
                  <a:cubicBezTo>
                    <a:pt x="4806" y="10108"/>
                    <a:pt x="4951" y="10128"/>
                    <a:pt x="5076" y="10148"/>
                  </a:cubicBezTo>
                  <a:cubicBezTo>
                    <a:pt x="5056" y="10339"/>
                    <a:pt x="4991" y="10525"/>
                    <a:pt x="4911" y="10735"/>
                  </a:cubicBezTo>
                  <a:lnTo>
                    <a:pt x="4866" y="10841"/>
                  </a:lnTo>
                  <a:cubicBezTo>
                    <a:pt x="4700" y="11192"/>
                    <a:pt x="4449" y="11548"/>
                    <a:pt x="4219" y="11904"/>
                  </a:cubicBezTo>
                  <a:cubicBezTo>
                    <a:pt x="4073" y="12114"/>
                    <a:pt x="3908" y="12365"/>
                    <a:pt x="3762" y="12616"/>
                  </a:cubicBezTo>
                  <a:cubicBezTo>
                    <a:pt x="3717" y="12596"/>
                    <a:pt x="3677" y="12571"/>
                    <a:pt x="3637" y="12571"/>
                  </a:cubicBezTo>
                  <a:cubicBezTo>
                    <a:pt x="3592" y="12551"/>
                    <a:pt x="3552" y="12551"/>
                    <a:pt x="3487" y="12551"/>
                  </a:cubicBezTo>
                  <a:cubicBezTo>
                    <a:pt x="3466" y="12544"/>
                    <a:pt x="3449" y="12542"/>
                    <a:pt x="3431" y="12542"/>
                  </a:cubicBezTo>
                  <a:cubicBezTo>
                    <a:pt x="3397" y="12542"/>
                    <a:pt x="3364" y="12551"/>
                    <a:pt x="3321" y="12551"/>
                  </a:cubicBezTo>
                  <a:cubicBezTo>
                    <a:pt x="3216" y="12571"/>
                    <a:pt x="3135" y="12596"/>
                    <a:pt x="3050" y="12656"/>
                  </a:cubicBezTo>
                  <a:cubicBezTo>
                    <a:pt x="2965" y="12696"/>
                    <a:pt x="2905" y="12761"/>
                    <a:pt x="2820" y="12822"/>
                  </a:cubicBezTo>
                  <a:cubicBezTo>
                    <a:pt x="2759" y="12887"/>
                    <a:pt x="2714" y="12972"/>
                    <a:pt x="2674" y="13052"/>
                  </a:cubicBezTo>
                  <a:cubicBezTo>
                    <a:pt x="2589" y="13223"/>
                    <a:pt x="2549" y="13388"/>
                    <a:pt x="2549" y="13574"/>
                  </a:cubicBezTo>
                  <a:cubicBezTo>
                    <a:pt x="2549" y="13825"/>
                    <a:pt x="2634" y="14055"/>
                    <a:pt x="2759" y="14246"/>
                  </a:cubicBezTo>
                  <a:cubicBezTo>
                    <a:pt x="2799" y="14306"/>
                    <a:pt x="2840" y="14351"/>
                    <a:pt x="2905" y="14411"/>
                  </a:cubicBezTo>
                  <a:cubicBezTo>
                    <a:pt x="2945" y="14451"/>
                    <a:pt x="2985" y="14497"/>
                    <a:pt x="3050" y="14537"/>
                  </a:cubicBezTo>
                  <a:cubicBezTo>
                    <a:pt x="3110" y="14557"/>
                    <a:pt x="3176" y="14602"/>
                    <a:pt x="3236" y="14642"/>
                  </a:cubicBezTo>
                  <a:lnTo>
                    <a:pt x="3281" y="14642"/>
                  </a:lnTo>
                  <a:cubicBezTo>
                    <a:pt x="3341" y="14747"/>
                    <a:pt x="3446" y="14808"/>
                    <a:pt x="3572" y="14808"/>
                  </a:cubicBezTo>
                  <a:cubicBezTo>
                    <a:pt x="4093" y="14953"/>
                    <a:pt x="6145" y="15394"/>
                    <a:pt x="7980" y="15394"/>
                  </a:cubicBezTo>
                  <a:cubicBezTo>
                    <a:pt x="8903" y="15394"/>
                    <a:pt x="9630" y="15289"/>
                    <a:pt x="10177" y="15078"/>
                  </a:cubicBezTo>
                  <a:cubicBezTo>
                    <a:pt x="10508" y="15354"/>
                    <a:pt x="11180" y="15730"/>
                    <a:pt x="12454" y="15730"/>
                  </a:cubicBezTo>
                  <a:cubicBezTo>
                    <a:pt x="12704" y="15730"/>
                    <a:pt x="12975" y="15730"/>
                    <a:pt x="13266" y="15685"/>
                  </a:cubicBezTo>
                  <a:cubicBezTo>
                    <a:pt x="15523" y="15434"/>
                    <a:pt x="16275" y="15204"/>
                    <a:pt x="16676" y="14953"/>
                  </a:cubicBezTo>
                  <a:cubicBezTo>
                    <a:pt x="16717" y="14933"/>
                    <a:pt x="16757" y="14893"/>
                    <a:pt x="16777" y="14873"/>
                  </a:cubicBezTo>
                  <a:cubicBezTo>
                    <a:pt x="16822" y="14828"/>
                    <a:pt x="16862" y="14767"/>
                    <a:pt x="16882" y="14702"/>
                  </a:cubicBezTo>
                  <a:lnTo>
                    <a:pt x="16882" y="14642"/>
                  </a:lnTo>
                  <a:cubicBezTo>
                    <a:pt x="16902" y="14622"/>
                    <a:pt x="16927" y="14602"/>
                    <a:pt x="16947" y="14602"/>
                  </a:cubicBezTo>
                  <a:cubicBezTo>
                    <a:pt x="17028" y="14537"/>
                    <a:pt x="17113" y="14451"/>
                    <a:pt x="17198" y="14371"/>
                  </a:cubicBezTo>
                  <a:cubicBezTo>
                    <a:pt x="17323" y="14226"/>
                    <a:pt x="17384" y="14035"/>
                    <a:pt x="17429" y="13850"/>
                  </a:cubicBezTo>
                  <a:cubicBezTo>
                    <a:pt x="17449" y="13659"/>
                    <a:pt x="17429" y="13473"/>
                    <a:pt x="17364" y="13303"/>
                  </a:cubicBezTo>
                  <a:cubicBezTo>
                    <a:pt x="17278" y="13117"/>
                    <a:pt x="17133" y="12972"/>
                    <a:pt x="16947" y="12907"/>
                  </a:cubicBezTo>
                  <a:cubicBezTo>
                    <a:pt x="16885" y="12877"/>
                    <a:pt x="16812" y="12859"/>
                    <a:pt x="16736" y="12859"/>
                  </a:cubicBezTo>
                  <a:cubicBezTo>
                    <a:pt x="16708" y="12859"/>
                    <a:pt x="16680" y="12861"/>
                    <a:pt x="16651" y="12867"/>
                  </a:cubicBezTo>
                  <a:cubicBezTo>
                    <a:pt x="16571" y="12887"/>
                    <a:pt x="16466" y="12907"/>
                    <a:pt x="16361" y="12972"/>
                  </a:cubicBezTo>
                  <a:cubicBezTo>
                    <a:pt x="16361" y="12972"/>
                    <a:pt x="16340" y="12992"/>
                    <a:pt x="16320" y="12992"/>
                  </a:cubicBezTo>
                  <a:cubicBezTo>
                    <a:pt x="16235" y="12887"/>
                    <a:pt x="16175" y="12761"/>
                    <a:pt x="16090" y="12656"/>
                  </a:cubicBezTo>
                  <a:lnTo>
                    <a:pt x="15964" y="12445"/>
                  </a:lnTo>
                  <a:cubicBezTo>
                    <a:pt x="15899" y="12320"/>
                    <a:pt x="15839" y="12240"/>
                    <a:pt x="15799" y="12134"/>
                  </a:cubicBezTo>
                  <a:cubicBezTo>
                    <a:pt x="15734" y="12049"/>
                    <a:pt x="15693" y="11944"/>
                    <a:pt x="15648" y="11844"/>
                  </a:cubicBezTo>
                  <a:cubicBezTo>
                    <a:pt x="15588" y="11718"/>
                    <a:pt x="15548" y="11568"/>
                    <a:pt x="15503" y="11422"/>
                  </a:cubicBezTo>
                  <a:cubicBezTo>
                    <a:pt x="15463" y="11277"/>
                    <a:pt x="15443" y="11131"/>
                    <a:pt x="15398" y="10986"/>
                  </a:cubicBezTo>
                  <a:lnTo>
                    <a:pt x="15398" y="10881"/>
                  </a:lnTo>
                  <a:cubicBezTo>
                    <a:pt x="15398" y="10841"/>
                    <a:pt x="15378" y="10795"/>
                    <a:pt x="15378" y="10755"/>
                  </a:cubicBezTo>
                  <a:lnTo>
                    <a:pt x="15398" y="10755"/>
                  </a:lnTo>
                  <a:cubicBezTo>
                    <a:pt x="15714" y="10715"/>
                    <a:pt x="16024" y="10670"/>
                    <a:pt x="16320" y="10590"/>
                  </a:cubicBezTo>
                  <a:cubicBezTo>
                    <a:pt x="16631" y="10505"/>
                    <a:pt x="16927" y="10379"/>
                    <a:pt x="17178" y="10234"/>
                  </a:cubicBezTo>
                  <a:cubicBezTo>
                    <a:pt x="17404" y="10128"/>
                    <a:pt x="17594" y="10003"/>
                    <a:pt x="17780" y="9858"/>
                  </a:cubicBezTo>
                  <a:cubicBezTo>
                    <a:pt x="17825" y="9812"/>
                    <a:pt x="17865" y="9792"/>
                    <a:pt x="17905" y="9752"/>
                  </a:cubicBezTo>
                  <a:lnTo>
                    <a:pt x="17970" y="9712"/>
                  </a:lnTo>
                  <a:cubicBezTo>
                    <a:pt x="18201" y="9481"/>
                    <a:pt x="18407" y="9251"/>
                    <a:pt x="18577" y="8980"/>
                  </a:cubicBezTo>
                  <a:cubicBezTo>
                    <a:pt x="18743" y="8729"/>
                    <a:pt x="18868" y="8478"/>
                    <a:pt x="18953" y="8208"/>
                  </a:cubicBezTo>
                  <a:lnTo>
                    <a:pt x="18973" y="8208"/>
                  </a:lnTo>
                  <a:cubicBezTo>
                    <a:pt x="19032" y="8216"/>
                    <a:pt x="19093" y="8220"/>
                    <a:pt x="19155" y="8220"/>
                  </a:cubicBezTo>
                  <a:cubicBezTo>
                    <a:pt x="19249" y="8220"/>
                    <a:pt x="19345" y="8210"/>
                    <a:pt x="19435" y="8182"/>
                  </a:cubicBezTo>
                  <a:cubicBezTo>
                    <a:pt x="19560" y="8162"/>
                    <a:pt x="19686" y="8102"/>
                    <a:pt x="19786" y="8017"/>
                  </a:cubicBezTo>
                  <a:cubicBezTo>
                    <a:pt x="19891" y="7957"/>
                    <a:pt x="19976" y="7872"/>
                    <a:pt x="20082" y="7766"/>
                  </a:cubicBezTo>
                  <a:cubicBezTo>
                    <a:pt x="20247" y="7581"/>
                    <a:pt x="20373" y="7350"/>
                    <a:pt x="20458" y="7099"/>
                  </a:cubicBezTo>
                  <a:cubicBezTo>
                    <a:pt x="20498" y="6974"/>
                    <a:pt x="20518" y="6848"/>
                    <a:pt x="20538" y="6723"/>
                  </a:cubicBezTo>
                  <a:cubicBezTo>
                    <a:pt x="20563" y="6578"/>
                    <a:pt x="20563" y="6452"/>
                    <a:pt x="20563" y="6327"/>
                  </a:cubicBezTo>
                  <a:cubicBezTo>
                    <a:pt x="20538" y="6201"/>
                    <a:pt x="20518" y="6051"/>
                    <a:pt x="20478" y="5951"/>
                  </a:cubicBezTo>
                  <a:cubicBezTo>
                    <a:pt x="20413" y="5800"/>
                    <a:pt x="20353" y="5675"/>
                    <a:pt x="20267" y="5575"/>
                  </a:cubicBezTo>
                  <a:lnTo>
                    <a:pt x="20082" y="5384"/>
                  </a:lnTo>
                  <a:cubicBezTo>
                    <a:pt x="20102" y="5299"/>
                    <a:pt x="20122" y="5219"/>
                    <a:pt x="20122" y="5133"/>
                  </a:cubicBezTo>
                  <a:cubicBezTo>
                    <a:pt x="20142" y="5008"/>
                    <a:pt x="20122" y="4903"/>
                    <a:pt x="20082" y="4797"/>
                  </a:cubicBezTo>
                  <a:cubicBezTo>
                    <a:pt x="20037" y="4717"/>
                    <a:pt x="19976" y="4632"/>
                    <a:pt x="19891" y="4546"/>
                  </a:cubicBezTo>
                  <a:cubicBezTo>
                    <a:pt x="19831" y="4486"/>
                    <a:pt x="19746" y="4446"/>
                    <a:pt x="19640" y="4401"/>
                  </a:cubicBezTo>
                  <a:cubicBezTo>
                    <a:pt x="19580" y="4381"/>
                    <a:pt x="19495" y="4361"/>
                    <a:pt x="19390" y="4341"/>
                  </a:cubicBezTo>
                  <a:cubicBezTo>
                    <a:pt x="19309" y="4341"/>
                    <a:pt x="19244" y="4321"/>
                    <a:pt x="19159" y="4321"/>
                  </a:cubicBezTo>
                  <a:lnTo>
                    <a:pt x="19139" y="4321"/>
                  </a:lnTo>
                  <a:cubicBezTo>
                    <a:pt x="19059" y="4321"/>
                    <a:pt x="18973" y="4341"/>
                    <a:pt x="18868" y="4341"/>
                  </a:cubicBezTo>
                  <a:cubicBezTo>
                    <a:pt x="18743" y="4361"/>
                    <a:pt x="18597" y="4381"/>
                    <a:pt x="18452" y="4421"/>
                  </a:cubicBezTo>
                  <a:cubicBezTo>
                    <a:pt x="18432" y="4421"/>
                    <a:pt x="18387" y="4421"/>
                    <a:pt x="18347" y="4446"/>
                  </a:cubicBezTo>
                  <a:cubicBezTo>
                    <a:pt x="18326" y="4421"/>
                    <a:pt x="18281" y="4401"/>
                    <a:pt x="18261" y="4381"/>
                  </a:cubicBezTo>
                  <a:cubicBezTo>
                    <a:pt x="18241" y="4381"/>
                    <a:pt x="18241" y="4381"/>
                    <a:pt x="18221" y="4361"/>
                  </a:cubicBezTo>
                  <a:cubicBezTo>
                    <a:pt x="18136" y="4256"/>
                    <a:pt x="18056" y="4150"/>
                    <a:pt x="17970" y="4070"/>
                  </a:cubicBezTo>
                  <a:lnTo>
                    <a:pt x="17970" y="4045"/>
                  </a:lnTo>
                  <a:cubicBezTo>
                    <a:pt x="17950" y="3819"/>
                    <a:pt x="17885" y="3629"/>
                    <a:pt x="17805" y="3463"/>
                  </a:cubicBezTo>
                  <a:cubicBezTo>
                    <a:pt x="17679" y="3233"/>
                    <a:pt x="17529" y="3087"/>
                    <a:pt x="17343" y="3002"/>
                  </a:cubicBezTo>
                  <a:cubicBezTo>
                    <a:pt x="17258" y="2962"/>
                    <a:pt x="17153" y="2942"/>
                    <a:pt x="17053" y="2942"/>
                  </a:cubicBezTo>
                  <a:lnTo>
                    <a:pt x="16987" y="2942"/>
                  </a:lnTo>
                  <a:cubicBezTo>
                    <a:pt x="16902" y="2942"/>
                    <a:pt x="16842" y="2962"/>
                    <a:pt x="16802" y="2982"/>
                  </a:cubicBezTo>
                  <a:lnTo>
                    <a:pt x="16757" y="2982"/>
                  </a:lnTo>
                  <a:cubicBezTo>
                    <a:pt x="16591" y="2876"/>
                    <a:pt x="16446" y="2791"/>
                    <a:pt x="16275" y="2711"/>
                  </a:cubicBezTo>
                  <a:cubicBezTo>
                    <a:pt x="16255" y="2691"/>
                    <a:pt x="16215" y="2666"/>
                    <a:pt x="16195" y="2666"/>
                  </a:cubicBezTo>
                  <a:cubicBezTo>
                    <a:pt x="15944" y="2540"/>
                    <a:pt x="15693" y="2415"/>
                    <a:pt x="15423" y="2335"/>
                  </a:cubicBezTo>
                  <a:cubicBezTo>
                    <a:pt x="15127" y="2229"/>
                    <a:pt x="14816" y="2144"/>
                    <a:pt x="14520" y="2104"/>
                  </a:cubicBezTo>
                  <a:cubicBezTo>
                    <a:pt x="14231" y="2039"/>
                    <a:pt x="13943" y="2012"/>
                    <a:pt x="13666" y="2012"/>
                  </a:cubicBezTo>
                  <a:cubicBezTo>
                    <a:pt x="13582" y="2012"/>
                    <a:pt x="13498" y="2014"/>
                    <a:pt x="13417" y="2019"/>
                  </a:cubicBezTo>
                  <a:cubicBezTo>
                    <a:pt x="13417" y="1979"/>
                    <a:pt x="13417" y="1939"/>
                    <a:pt x="13392" y="1893"/>
                  </a:cubicBezTo>
                  <a:cubicBezTo>
                    <a:pt x="13371" y="1748"/>
                    <a:pt x="13291" y="1603"/>
                    <a:pt x="13206" y="1477"/>
                  </a:cubicBezTo>
                  <a:cubicBezTo>
                    <a:pt x="13081" y="1332"/>
                    <a:pt x="12935" y="1206"/>
                    <a:pt x="12745" y="1101"/>
                  </a:cubicBezTo>
                  <a:cubicBezTo>
                    <a:pt x="12664" y="1061"/>
                    <a:pt x="12579" y="1036"/>
                    <a:pt x="12474" y="996"/>
                  </a:cubicBezTo>
                  <a:cubicBezTo>
                    <a:pt x="12323" y="948"/>
                    <a:pt x="12157" y="921"/>
                    <a:pt x="11994" y="921"/>
                  </a:cubicBezTo>
                  <a:cubicBezTo>
                    <a:pt x="11864" y="921"/>
                    <a:pt x="11736" y="938"/>
                    <a:pt x="11616" y="976"/>
                  </a:cubicBezTo>
                  <a:cubicBezTo>
                    <a:pt x="11471" y="996"/>
                    <a:pt x="11325" y="1061"/>
                    <a:pt x="11200" y="1141"/>
                  </a:cubicBezTo>
                  <a:cubicBezTo>
                    <a:pt x="11135" y="1186"/>
                    <a:pt x="11054" y="1226"/>
                    <a:pt x="10989" y="1287"/>
                  </a:cubicBezTo>
                  <a:lnTo>
                    <a:pt x="10804" y="1477"/>
                  </a:lnTo>
                  <a:cubicBezTo>
                    <a:pt x="10678" y="1603"/>
                    <a:pt x="10573" y="1748"/>
                    <a:pt x="10508" y="1893"/>
                  </a:cubicBezTo>
                  <a:cubicBezTo>
                    <a:pt x="10428" y="2084"/>
                    <a:pt x="10362" y="2250"/>
                    <a:pt x="10342" y="2415"/>
                  </a:cubicBezTo>
                  <a:lnTo>
                    <a:pt x="10342" y="2691"/>
                  </a:lnTo>
                  <a:cubicBezTo>
                    <a:pt x="10362" y="2731"/>
                    <a:pt x="10362" y="2791"/>
                    <a:pt x="10382" y="2836"/>
                  </a:cubicBezTo>
                  <a:cubicBezTo>
                    <a:pt x="10237" y="2646"/>
                    <a:pt x="10092" y="2460"/>
                    <a:pt x="9906" y="2290"/>
                  </a:cubicBezTo>
                  <a:cubicBezTo>
                    <a:pt x="9821" y="2229"/>
                    <a:pt x="9735" y="2144"/>
                    <a:pt x="9630" y="2064"/>
                  </a:cubicBezTo>
                  <a:cubicBezTo>
                    <a:pt x="9655" y="1999"/>
                    <a:pt x="9675" y="1939"/>
                    <a:pt x="9695" y="1873"/>
                  </a:cubicBezTo>
                  <a:cubicBezTo>
                    <a:pt x="9715" y="1768"/>
                    <a:pt x="9735" y="1688"/>
                    <a:pt x="9735" y="1583"/>
                  </a:cubicBezTo>
                  <a:cubicBezTo>
                    <a:pt x="9735" y="1497"/>
                    <a:pt x="9715" y="1412"/>
                    <a:pt x="9695" y="1312"/>
                  </a:cubicBezTo>
                  <a:cubicBezTo>
                    <a:pt x="9655" y="1141"/>
                    <a:pt x="9590" y="976"/>
                    <a:pt x="9485" y="830"/>
                  </a:cubicBezTo>
                  <a:cubicBezTo>
                    <a:pt x="9404" y="685"/>
                    <a:pt x="9279" y="534"/>
                    <a:pt x="9154" y="434"/>
                  </a:cubicBezTo>
                  <a:cubicBezTo>
                    <a:pt x="9088" y="369"/>
                    <a:pt x="9003" y="309"/>
                    <a:pt x="8943" y="264"/>
                  </a:cubicBezTo>
                  <a:cubicBezTo>
                    <a:pt x="8858" y="223"/>
                    <a:pt x="8778" y="158"/>
                    <a:pt x="8712" y="138"/>
                  </a:cubicBezTo>
                  <a:cubicBezTo>
                    <a:pt x="8587" y="78"/>
                    <a:pt x="8442" y="33"/>
                    <a:pt x="8276" y="13"/>
                  </a:cubicBezTo>
                  <a:cubicBezTo>
                    <a:pt x="8217" y="4"/>
                    <a:pt x="8157" y="0"/>
                    <a:pt x="80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2899;p51"/>
            <p:cNvSpPr/>
            <p:nvPr/>
          </p:nvSpPr>
          <p:spPr>
            <a:xfrm>
              <a:off x="1167412" y="2960802"/>
              <a:ext cx="353351" cy="419189"/>
            </a:xfrm>
            <a:custGeom>
              <a:avLst/>
              <a:gdLst/>
              <a:ahLst/>
              <a:cxnLst/>
              <a:rect l="l" t="t" r="r" b="b"/>
              <a:pathLst>
                <a:path w="12328" h="14625" extrusionOk="0">
                  <a:moveTo>
                    <a:pt x="7814" y="647"/>
                  </a:moveTo>
                  <a:cubicBezTo>
                    <a:pt x="7854" y="647"/>
                    <a:pt x="7899" y="667"/>
                    <a:pt x="7939" y="667"/>
                  </a:cubicBezTo>
                  <a:cubicBezTo>
                    <a:pt x="7979" y="667"/>
                    <a:pt x="8024" y="667"/>
                    <a:pt x="8065" y="687"/>
                  </a:cubicBezTo>
                  <a:cubicBezTo>
                    <a:pt x="8105" y="707"/>
                    <a:pt x="8170" y="707"/>
                    <a:pt x="8210" y="752"/>
                  </a:cubicBezTo>
                  <a:cubicBezTo>
                    <a:pt x="8250" y="772"/>
                    <a:pt x="8295" y="813"/>
                    <a:pt x="8315" y="833"/>
                  </a:cubicBezTo>
                  <a:cubicBezTo>
                    <a:pt x="8355" y="878"/>
                    <a:pt x="8401" y="898"/>
                    <a:pt x="8421" y="938"/>
                  </a:cubicBezTo>
                  <a:cubicBezTo>
                    <a:pt x="8461" y="983"/>
                    <a:pt x="8481" y="1023"/>
                    <a:pt x="8481" y="1063"/>
                  </a:cubicBezTo>
                  <a:cubicBezTo>
                    <a:pt x="8501" y="1083"/>
                    <a:pt x="8526" y="1129"/>
                    <a:pt x="8526" y="1169"/>
                  </a:cubicBezTo>
                  <a:lnTo>
                    <a:pt x="8526" y="1254"/>
                  </a:lnTo>
                  <a:lnTo>
                    <a:pt x="8526" y="1359"/>
                  </a:lnTo>
                  <a:cubicBezTo>
                    <a:pt x="8526" y="1399"/>
                    <a:pt x="8501" y="1419"/>
                    <a:pt x="8501" y="1485"/>
                  </a:cubicBezTo>
                  <a:cubicBezTo>
                    <a:pt x="8501" y="1485"/>
                    <a:pt x="8501" y="1505"/>
                    <a:pt x="8481" y="1525"/>
                  </a:cubicBezTo>
                  <a:lnTo>
                    <a:pt x="8481" y="1565"/>
                  </a:lnTo>
                  <a:cubicBezTo>
                    <a:pt x="8461" y="1565"/>
                    <a:pt x="8461" y="1585"/>
                    <a:pt x="8461" y="1585"/>
                  </a:cubicBezTo>
                  <a:cubicBezTo>
                    <a:pt x="8441" y="1610"/>
                    <a:pt x="8441" y="1610"/>
                    <a:pt x="8421" y="1610"/>
                  </a:cubicBezTo>
                  <a:cubicBezTo>
                    <a:pt x="8401" y="1610"/>
                    <a:pt x="8375" y="1610"/>
                    <a:pt x="8375" y="1585"/>
                  </a:cubicBezTo>
                  <a:cubicBezTo>
                    <a:pt x="8335" y="1585"/>
                    <a:pt x="8315" y="1565"/>
                    <a:pt x="8295" y="1565"/>
                  </a:cubicBezTo>
                  <a:lnTo>
                    <a:pt x="8250" y="1545"/>
                  </a:lnTo>
                  <a:cubicBezTo>
                    <a:pt x="8230" y="1525"/>
                    <a:pt x="8190" y="1505"/>
                    <a:pt x="8150" y="1505"/>
                  </a:cubicBezTo>
                  <a:cubicBezTo>
                    <a:pt x="8125" y="1485"/>
                    <a:pt x="8105" y="1485"/>
                    <a:pt x="8085" y="1460"/>
                  </a:cubicBezTo>
                  <a:lnTo>
                    <a:pt x="8044" y="1460"/>
                  </a:lnTo>
                  <a:cubicBezTo>
                    <a:pt x="7999" y="1439"/>
                    <a:pt x="7959" y="1419"/>
                    <a:pt x="7899" y="1399"/>
                  </a:cubicBezTo>
                  <a:cubicBezTo>
                    <a:pt x="7874" y="1399"/>
                    <a:pt x="7834" y="1379"/>
                    <a:pt x="7794" y="1379"/>
                  </a:cubicBezTo>
                  <a:cubicBezTo>
                    <a:pt x="7729" y="1359"/>
                    <a:pt x="7688" y="1334"/>
                    <a:pt x="7623" y="1334"/>
                  </a:cubicBezTo>
                  <a:cubicBezTo>
                    <a:pt x="7583" y="1314"/>
                    <a:pt x="7523" y="1294"/>
                    <a:pt x="7478" y="1294"/>
                  </a:cubicBezTo>
                  <a:cubicBezTo>
                    <a:pt x="7418" y="1274"/>
                    <a:pt x="7372" y="1254"/>
                    <a:pt x="7312" y="1254"/>
                  </a:cubicBezTo>
                  <a:lnTo>
                    <a:pt x="7292" y="1274"/>
                  </a:lnTo>
                  <a:cubicBezTo>
                    <a:pt x="7272" y="1294"/>
                    <a:pt x="7272" y="1294"/>
                    <a:pt x="7247" y="1294"/>
                  </a:cubicBezTo>
                  <a:cubicBezTo>
                    <a:pt x="7247" y="1294"/>
                    <a:pt x="7227" y="1294"/>
                    <a:pt x="7207" y="1274"/>
                  </a:cubicBezTo>
                  <a:cubicBezTo>
                    <a:pt x="7207" y="1274"/>
                    <a:pt x="7187" y="1254"/>
                    <a:pt x="7187" y="1234"/>
                  </a:cubicBezTo>
                  <a:cubicBezTo>
                    <a:pt x="7167" y="1209"/>
                    <a:pt x="7167" y="1209"/>
                    <a:pt x="7167" y="1189"/>
                  </a:cubicBezTo>
                  <a:cubicBezTo>
                    <a:pt x="7147" y="1169"/>
                    <a:pt x="7147" y="1149"/>
                    <a:pt x="7147" y="1108"/>
                  </a:cubicBezTo>
                  <a:cubicBezTo>
                    <a:pt x="7122" y="1083"/>
                    <a:pt x="7122" y="1063"/>
                    <a:pt x="7122" y="1043"/>
                  </a:cubicBezTo>
                  <a:cubicBezTo>
                    <a:pt x="7122" y="1003"/>
                    <a:pt x="7122" y="938"/>
                    <a:pt x="7147" y="898"/>
                  </a:cubicBezTo>
                  <a:cubicBezTo>
                    <a:pt x="7167" y="858"/>
                    <a:pt x="7187" y="833"/>
                    <a:pt x="7207" y="813"/>
                  </a:cubicBezTo>
                  <a:cubicBezTo>
                    <a:pt x="7227" y="792"/>
                    <a:pt x="7272" y="772"/>
                    <a:pt x="7292" y="752"/>
                  </a:cubicBezTo>
                  <a:cubicBezTo>
                    <a:pt x="7332" y="732"/>
                    <a:pt x="7372" y="707"/>
                    <a:pt x="7418" y="687"/>
                  </a:cubicBezTo>
                  <a:cubicBezTo>
                    <a:pt x="7458" y="667"/>
                    <a:pt x="7498" y="667"/>
                    <a:pt x="7543" y="647"/>
                  </a:cubicBezTo>
                  <a:close/>
                  <a:moveTo>
                    <a:pt x="1129" y="5371"/>
                  </a:moveTo>
                  <a:cubicBezTo>
                    <a:pt x="1169" y="5371"/>
                    <a:pt x="1209" y="5391"/>
                    <a:pt x="1254" y="5391"/>
                  </a:cubicBezTo>
                  <a:cubicBezTo>
                    <a:pt x="1294" y="5411"/>
                    <a:pt x="1314" y="5411"/>
                    <a:pt x="1354" y="5432"/>
                  </a:cubicBezTo>
                  <a:cubicBezTo>
                    <a:pt x="1379" y="5432"/>
                    <a:pt x="1379" y="5432"/>
                    <a:pt x="1399" y="5452"/>
                  </a:cubicBezTo>
                  <a:lnTo>
                    <a:pt x="1419" y="5452"/>
                  </a:lnTo>
                  <a:cubicBezTo>
                    <a:pt x="1439" y="5472"/>
                    <a:pt x="1460" y="5497"/>
                    <a:pt x="1480" y="5517"/>
                  </a:cubicBezTo>
                  <a:lnTo>
                    <a:pt x="1480" y="5557"/>
                  </a:lnTo>
                  <a:lnTo>
                    <a:pt x="1480" y="5597"/>
                  </a:lnTo>
                  <a:cubicBezTo>
                    <a:pt x="1480" y="5597"/>
                    <a:pt x="1480" y="5622"/>
                    <a:pt x="1460" y="5622"/>
                  </a:cubicBezTo>
                  <a:lnTo>
                    <a:pt x="1460" y="5642"/>
                  </a:lnTo>
                  <a:lnTo>
                    <a:pt x="1460" y="5682"/>
                  </a:lnTo>
                  <a:cubicBezTo>
                    <a:pt x="1460" y="5722"/>
                    <a:pt x="1439" y="5747"/>
                    <a:pt x="1439" y="5768"/>
                  </a:cubicBezTo>
                  <a:lnTo>
                    <a:pt x="1439" y="5808"/>
                  </a:lnTo>
                  <a:lnTo>
                    <a:pt x="1439" y="5848"/>
                  </a:lnTo>
                  <a:lnTo>
                    <a:pt x="1439" y="5893"/>
                  </a:lnTo>
                  <a:lnTo>
                    <a:pt x="1439" y="5953"/>
                  </a:lnTo>
                  <a:cubicBezTo>
                    <a:pt x="1419" y="5973"/>
                    <a:pt x="1419" y="5998"/>
                    <a:pt x="1439" y="6038"/>
                  </a:cubicBezTo>
                  <a:lnTo>
                    <a:pt x="1439" y="6124"/>
                  </a:lnTo>
                  <a:lnTo>
                    <a:pt x="1439" y="6204"/>
                  </a:lnTo>
                  <a:lnTo>
                    <a:pt x="1439" y="6374"/>
                  </a:lnTo>
                  <a:cubicBezTo>
                    <a:pt x="1439" y="6415"/>
                    <a:pt x="1439" y="6435"/>
                    <a:pt x="1460" y="6475"/>
                  </a:cubicBezTo>
                  <a:lnTo>
                    <a:pt x="1460" y="6540"/>
                  </a:lnTo>
                  <a:lnTo>
                    <a:pt x="1460" y="6560"/>
                  </a:lnTo>
                  <a:cubicBezTo>
                    <a:pt x="1460" y="6580"/>
                    <a:pt x="1460" y="6580"/>
                    <a:pt x="1480" y="6600"/>
                  </a:cubicBezTo>
                  <a:lnTo>
                    <a:pt x="1480" y="6665"/>
                  </a:lnTo>
                  <a:cubicBezTo>
                    <a:pt x="1480" y="6685"/>
                    <a:pt x="1460" y="6705"/>
                    <a:pt x="1460" y="6705"/>
                  </a:cubicBezTo>
                  <a:cubicBezTo>
                    <a:pt x="1460" y="6725"/>
                    <a:pt x="1439" y="6725"/>
                    <a:pt x="1439" y="6725"/>
                  </a:cubicBezTo>
                  <a:lnTo>
                    <a:pt x="1419" y="6751"/>
                  </a:lnTo>
                  <a:lnTo>
                    <a:pt x="1399" y="6771"/>
                  </a:lnTo>
                  <a:cubicBezTo>
                    <a:pt x="1379" y="6771"/>
                    <a:pt x="1354" y="6771"/>
                    <a:pt x="1334" y="6791"/>
                  </a:cubicBezTo>
                  <a:lnTo>
                    <a:pt x="1314" y="6791"/>
                  </a:lnTo>
                  <a:cubicBezTo>
                    <a:pt x="1294" y="6811"/>
                    <a:pt x="1274" y="6811"/>
                    <a:pt x="1274" y="6811"/>
                  </a:cubicBezTo>
                  <a:cubicBezTo>
                    <a:pt x="1254" y="6811"/>
                    <a:pt x="1209" y="6831"/>
                    <a:pt x="1169" y="6831"/>
                  </a:cubicBezTo>
                  <a:lnTo>
                    <a:pt x="1149" y="6831"/>
                  </a:lnTo>
                  <a:cubicBezTo>
                    <a:pt x="1129" y="6831"/>
                    <a:pt x="1103" y="6831"/>
                    <a:pt x="1103" y="6811"/>
                  </a:cubicBezTo>
                  <a:cubicBezTo>
                    <a:pt x="1083" y="6811"/>
                    <a:pt x="1063" y="6811"/>
                    <a:pt x="1043" y="6791"/>
                  </a:cubicBezTo>
                  <a:cubicBezTo>
                    <a:pt x="1023" y="6791"/>
                    <a:pt x="1003" y="6771"/>
                    <a:pt x="978" y="6771"/>
                  </a:cubicBezTo>
                  <a:cubicBezTo>
                    <a:pt x="978" y="6751"/>
                    <a:pt x="958" y="6751"/>
                    <a:pt x="938" y="6725"/>
                  </a:cubicBezTo>
                  <a:cubicBezTo>
                    <a:pt x="918" y="6685"/>
                    <a:pt x="898" y="6665"/>
                    <a:pt x="878" y="6600"/>
                  </a:cubicBezTo>
                  <a:cubicBezTo>
                    <a:pt x="853" y="6580"/>
                    <a:pt x="833" y="6540"/>
                    <a:pt x="833" y="6520"/>
                  </a:cubicBezTo>
                  <a:lnTo>
                    <a:pt x="813" y="6500"/>
                  </a:lnTo>
                  <a:cubicBezTo>
                    <a:pt x="793" y="6455"/>
                    <a:pt x="772" y="6415"/>
                    <a:pt x="772" y="6374"/>
                  </a:cubicBezTo>
                  <a:cubicBezTo>
                    <a:pt x="752" y="6329"/>
                    <a:pt x="752" y="6289"/>
                    <a:pt x="727" y="6249"/>
                  </a:cubicBezTo>
                  <a:cubicBezTo>
                    <a:pt x="727" y="6184"/>
                    <a:pt x="707" y="6144"/>
                    <a:pt x="707" y="6099"/>
                  </a:cubicBezTo>
                  <a:lnTo>
                    <a:pt x="707" y="5953"/>
                  </a:lnTo>
                  <a:cubicBezTo>
                    <a:pt x="707" y="5913"/>
                    <a:pt x="707" y="5848"/>
                    <a:pt x="727" y="5808"/>
                  </a:cubicBezTo>
                  <a:cubicBezTo>
                    <a:pt x="752" y="5702"/>
                    <a:pt x="772" y="5642"/>
                    <a:pt x="813" y="5557"/>
                  </a:cubicBezTo>
                  <a:cubicBezTo>
                    <a:pt x="833" y="5517"/>
                    <a:pt x="853" y="5497"/>
                    <a:pt x="878" y="5452"/>
                  </a:cubicBezTo>
                  <a:cubicBezTo>
                    <a:pt x="898" y="5432"/>
                    <a:pt x="918" y="5432"/>
                    <a:pt x="938" y="5411"/>
                  </a:cubicBezTo>
                  <a:cubicBezTo>
                    <a:pt x="958" y="5391"/>
                    <a:pt x="978" y="5391"/>
                    <a:pt x="1003" y="5391"/>
                  </a:cubicBezTo>
                  <a:cubicBezTo>
                    <a:pt x="1023" y="5371"/>
                    <a:pt x="1063" y="5371"/>
                    <a:pt x="1103" y="5371"/>
                  </a:cubicBezTo>
                  <a:close/>
                  <a:moveTo>
                    <a:pt x="7478" y="4323"/>
                  </a:moveTo>
                  <a:cubicBezTo>
                    <a:pt x="7523" y="4323"/>
                    <a:pt x="7563" y="4323"/>
                    <a:pt x="7623" y="4343"/>
                  </a:cubicBezTo>
                  <a:cubicBezTo>
                    <a:pt x="7648" y="4343"/>
                    <a:pt x="7688" y="4343"/>
                    <a:pt x="7708" y="4368"/>
                  </a:cubicBezTo>
                  <a:lnTo>
                    <a:pt x="7729" y="4368"/>
                  </a:lnTo>
                  <a:cubicBezTo>
                    <a:pt x="7729" y="4388"/>
                    <a:pt x="7749" y="4388"/>
                    <a:pt x="7749" y="4388"/>
                  </a:cubicBezTo>
                  <a:cubicBezTo>
                    <a:pt x="7774" y="4388"/>
                    <a:pt x="7794" y="4408"/>
                    <a:pt x="7814" y="4408"/>
                  </a:cubicBezTo>
                  <a:cubicBezTo>
                    <a:pt x="7834" y="4408"/>
                    <a:pt x="7854" y="4408"/>
                    <a:pt x="7874" y="4428"/>
                  </a:cubicBezTo>
                  <a:cubicBezTo>
                    <a:pt x="7919" y="4428"/>
                    <a:pt x="7959" y="4449"/>
                    <a:pt x="7979" y="4469"/>
                  </a:cubicBezTo>
                  <a:lnTo>
                    <a:pt x="7999" y="4469"/>
                  </a:lnTo>
                  <a:cubicBezTo>
                    <a:pt x="8024" y="4494"/>
                    <a:pt x="8044" y="4494"/>
                    <a:pt x="8065" y="4514"/>
                  </a:cubicBezTo>
                  <a:cubicBezTo>
                    <a:pt x="8085" y="4514"/>
                    <a:pt x="8105" y="4534"/>
                    <a:pt x="8105" y="4534"/>
                  </a:cubicBezTo>
                  <a:lnTo>
                    <a:pt x="8125" y="4554"/>
                  </a:lnTo>
                  <a:lnTo>
                    <a:pt x="8150" y="4574"/>
                  </a:lnTo>
                  <a:cubicBezTo>
                    <a:pt x="8190" y="4594"/>
                    <a:pt x="8210" y="4619"/>
                    <a:pt x="8230" y="4639"/>
                  </a:cubicBezTo>
                  <a:lnTo>
                    <a:pt x="8275" y="4659"/>
                  </a:lnTo>
                  <a:lnTo>
                    <a:pt x="8335" y="4699"/>
                  </a:lnTo>
                  <a:cubicBezTo>
                    <a:pt x="8355" y="4744"/>
                    <a:pt x="8401" y="4765"/>
                    <a:pt x="8421" y="4805"/>
                  </a:cubicBezTo>
                  <a:lnTo>
                    <a:pt x="8461" y="4845"/>
                  </a:lnTo>
                  <a:cubicBezTo>
                    <a:pt x="8481" y="4870"/>
                    <a:pt x="8501" y="4890"/>
                    <a:pt x="8501" y="4910"/>
                  </a:cubicBezTo>
                  <a:cubicBezTo>
                    <a:pt x="8546" y="4950"/>
                    <a:pt x="8566" y="4995"/>
                    <a:pt x="8606" y="5035"/>
                  </a:cubicBezTo>
                  <a:lnTo>
                    <a:pt x="8626" y="5055"/>
                  </a:lnTo>
                  <a:cubicBezTo>
                    <a:pt x="8651" y="5075"/>
                    <a:pt x="8671" y="5121"/>
                    <a:pt x="8671" y="5141"/>
                  </a:cubicBezTo>
                  <a:cubicBezTo>
                    <a:pt x="8711" y="5181"/>
                    <a:pt x="8732" y="5201"/>
                    <a:pt x="8752" y="5246"/>
                  </a:cubicBezTo>
                  <a:cubicBezTo>
                    <a:pt x="8797" y="5326"/>
                    <a:pt x="8817" y="5411"/>
                    <a:pt x="8837" y="5472"/>
                  </a:cubicBezTo>
                  <a:cubicBezTo>
                    <a:pt x="8857" y="5537"/>
                    <a:pt x="8857" y="5577"/>
                    <a:pt x="8857" y="5622"/>
                  </a:cubicBezTo>
                  <a:cubicBezTo>
                    <a:pt x="8877" y="5662"/>
                    <a:pt x="8877" y="5702"/>
                    <a:pt x="8877" y="5768"/>
                  </a:cubicBezTo>
                  <a:lnTo>
                    <a:pt x="8877" y="5873"/>
                  </a:lnTo>
                  <a:lnTo>
                    <a:pt x="8877" y="5933"/>
                  </a:lnTo>
                  <a:lnTo>
                    <a:pt x="8877" y="5998"/>
                  </a:lnTo>
                  <a:cubicBezTo>
                    <a:pt x="8877" y="6038"/>
                    <a:pt x="8877" y="6078"/>
                    <a:pt x="8857" y="6144"/>
                  </a:cubicBezTo>
                  <a:lnTo>
                    <a:pt x="8857" y="6164"/>
                  </a:lnTo>
                  <a:lnTo>
                    <a:pt x="8857" y="6269"/>
                  </a:lnTo>
                  <a:cubicBezTo>
                    <a:pt x="8837" y="6349"/>
                    <a:pt x="8797" y="6435"/>
                    <a:pt x="8777" y="6520"/>
                  </a:cubicBezTo>
                  <a:cubicBezTo>
                    <a:pt x="8752" y="6560"/>
                    <a:pt x="8732" y="6600"/>
                    <a:pt x="8711" y="6645"/>
                  </a:cubicBezTo>
                  <a:cubicBezTo>
                    <a:pt x="8691" y="6685"/>
                    <a:pt x="8651" y="6725"/>
                    <a:pt x="8626" y="6771"/>
                  </a:cubicBezTo>
                  <a:cubicBezTo>
                    <a:pt x="8606" y="6771"/>
                    <a:pt x="8606" y="6791"/>
                    <a:pt x="8586" y="6791"/>
                  </a:cubicBezTo>
                  <a:cubicBezTo>
                    <a:pt x="8566" y="6811"/>
                    <a:pt x="8546" y="6831"/>
                    <a:pt x="8526" y="6851"/>
                  </a:cubicBezTo>
                  <a:cubicBezTo>
                    <a:pt x="8501" y="6896"/>
                    <a:pt x="8461" y="6916"/>
                    <a:pt x="8421" y="6936"/>
                  </a:cubicBezTo>
                  <a:lnTo>
                    <a:pt x="8401" y="6956"/>
                  </a:lnTo>
                  <a:cubicBezTo>
                    <a:pt x="8375" y="6976"/>
                    <a:pt x="8335" y="6976"/>
                    <a:pt x="8315" y="7001"/>
                  </a:cubicBezTo>
                  <a:lnTo>
                    <a:pt x="8295" y="7001"/>
                  </a:lnTo>
                  <a:cubicBezTo>
                    <a:pt x="8275" y="7021"/>
                    <a:pt x="8250" y="7021"/>
                    <a:pt x="8230" y="7041"/>
                  </a:cubicBezTo>
                  <a:cubicBezTo>
                    <a:pt x="8210" y="7041"/>
                    <a:pt x="8190" y="7041"/>
                    <a:pt x="8170" y="7061"/>
                  </a:cubicBezTo>
                  <a:cubicBezTo>
                    <a:pt x="8085" y="7061"/>
                    <a:pt x="8024" y="7082"/>
                    <a:pt x="7919" y="7082"/>
                  </a:cubicBezTo>
                  <a:lnTo>
                    <a:pt x="7874" y="7082"/>
                  </a:lnTo>
                  <a:cubicBezTo>
                    <a:pt x="7794" y="7082"/>
                    <a:pt x="7688" y="7061"/>
                    <a:pt x="7563" y="7041"/>
                  </a:cubicBezTo>
                  <a:lnTo>
                    <a:pt x="7523" y="7021"/>
                  </a:lnTo>
                  <a:cubicBezTo>
                    <a:pt x="7498" y="7021"/>
                    <a:pt x="7458" y="7001"/>
                    <a:pt x="7438" y="7001"/>
                  </a:cubicBezTo>
                  <a:cubicBezTo>
                    <a:pt x="7372" y="6976"/>
                    <a:pt x="7332" y="6956"/>
                    <a:pt x="7292" y="6936"/>
                  </a:cubicBezTo>
                  <a:cubicBezTo>
                    <a:pt x="7247" y="6916"/>
                    <a:pt x="7207" y="6896"/>
                    <a:pt x="7167" y="6876"/>
                  </a:cubicBezTo>
                  <a:lnTo>
                    <a:pt x="7147" y="6851"/>
                  </a:lnTo>
                  <a:cubicBezTo>
                    <a:pt x="7102" y="6831"/>
                    <a:pt x="7082" y="6811"/>
                    <a:pt x="7041" y="6791"/>
                  </a:cubicBezTo>
                  <a:cubicBezTo>
                    <a:pt x="7021" y="6771"/>
                    <a:pt x="6976" y="6725"/>
                    <a:pt x="6936" y="6685"/>
                  </a:cubicBezTo>
                  <a:cubicBezTo>
                    <a:pt x="6896" y="6665"/>
                    <a:pt x="6871" y="6625"/>
                    <a:pt x="6851" y="6600"/>
                  </a:cubicBezTo>
                  <a:lnTo>
                    <a:pt x="6831" y="6580"/>
                  </a:lnTo>
                  <a:cubicBezTo>
                    <a:pt x="6746" y="6475"/>
                    <a:pt x="6685" y="6415"/>
                    <a:pt x="6645" y="6329"/>
                  </a:cubicBezTo>
                  <a:cubicBezTo>
                    <a:pt x="6620" y="6269"/>
                    <a:pt x="6580" y="6184"/>
                    <a:pt x="6540" y="6078"/>
                  </a:cubicBezTo>
                  <a:lnTo>
                    <a:pt x="6540" y="6058"/>
                  </a:lnTo>
                  <a:cubicBezTo>
                    <a:pt x="6520" y="6018"/>
                    <a:pt x="6495" y="5998"/>
                    <a:pt x="6495" y="5953"/>
                  </a:cubicBezTo>
                  <a:cubicBezTo>
                    <a:pt x="6475" y="5913"/>
                    <a:pt x="6475" y="5873"/>
                    <a:pt x="6455" y="5828"/>
                  </a:cubicBezTo>
                  <a:lnTo>
                    <a:pt x="6455" y="5808"/>
                  </a:lnTo>
                  <a:cubicBezTo>
                    <a:pt x="6435" y="5768"/>
                    <a:pt x="6435" y="5722"/>
                    <a:pt x="6415" y="5682"/>
                  </a:cubicBezTo>
                  <a:lnTo>
                    <a:pt x="6415" y="5597"/>
                  </a:lnTo>
                  <a:lnTo>
                    <a:pt x="6415" y="5537"/>
                  </a:lnTo>
                  <a:cubicBezTo>
                    <a:pt x="6415" y="5432"/>
                    <a:pt x="6415" y="5346"/>
                    <a:pt x="6435" y="5266"/>
                  </a:cubicBezTo>
                  <a:cubicBezTo>
                    <a:pt x="6455" y="5181"/>
                    <a:pt x="6495" y="5096"/>
                    <a:pt x="6540" y="4995"/>
                  </a:cubicBezTo>
                  <a:lnTo>
                    <a:pt x="6540" y="4970"/>
                  </a:lnTo>
                  <a:cubicBezTo>
                    <a:pt x="6560" y="4930"/>
                    <a:pt x="6580" y="4910"/>
                    <a:pt x="6600" y="4870"/>
                  </a:cubicBezTo>
                  <a:cubicBezTo>
                    <a:pt x="6620" y="4845"/>
                    <a:pt x="6645" y="4805"/>
                    <a:pt x="6665" y="4765"/>
                  </a:cubicBezTo>
                  <a:cubicBezTo>
                    <a:pt x="6685" y="4719"/>
                    <a:pt x="6725" y="4679"/>
                    <a:pt x="6746" y="4659"/>
                  </a:cubicBezTo>
                  <a:cubicBezTo>
                    <a:pt x="6791" y="4619"/>
                    <a:pt x="6831" y="4574"/>
                    <a:pt x="6851" y="4554"/>
                  </a:cubicBezTo>
                  <a:cubicBezTo>
                    <a:pt x="6916" y="4514"/>
                    <a:pt x="6936" y="4494"/>
                    <a:pt x="6976" y="4469"/>
                  </a:cubicBezTo>
                  <a:cubicBezTo>
                    <a:pt x="6996" y="4469"/>
                    <a:pt x="7021" y="4449"/>
                    <a:pt x="7041" y="4449"/>
                  </a:cubicBezTo>
                  <a:cubicBezTo>
                    <a:pt x="7061" y="4428"/>
                    <a:pt x="7061" y="4428"/>
                    <a:pt x="7082" y="4408"/>
                  </a:cubicBezTo>
                  <a:cubicBezTo>
                    <a:pt x="7102" y="4408"/>
                    <a:pt x="7122" y="4388"/>
                    <a:pt x="7147" y="4388"/>
                  </a:cubicBezTo>
                  <a:cubicBezTo>
                    <a:pt x="7187" y="4368"/>
                    <a:pt x="7207" y="4343"/>
                    <a:pt x="7247" y="4343"/>
                  </a:cubicBezTo>
                  <a:cubicBezTo>
                    <a:pt x="7312" y="4323"/>
                    <a:pt x="7372" y="4323"/>
                    <a:pt x="7458" y="4323"/>
                  </a:cubicBezTo>
                  <a:close/>
                  <a:moveTo>
                    <a:pt x="7708" y="0"/>
                  </a:moveTo>
                  <a:cubicBezTo>
                    <a:pt x="7668" y="0"/>
                    <a:pt x="7623" y="20"/>
                    <a:pt x="7583" y="20"/>
                  </a:cubicBezTo>
                  <a:lnTo>
                    <a:pt x="7438" y="20"/>
                  </a:lnTo>
                  <a:cubicBezTo>
                    <a:pt x="7418" y="40"/>
                    <a:pt x="7372" y="40"/>
                    <a:pt x="7312" y="60"/>
                  </a:cubicBezTo>
                  <a:cubicBezTo>
                    <a:pt x="7272" y="80"/>
                    <a:pt x="7207" y="80"/>
                    <a:pt x="7167" y="125"/>
                  </a:cubicBezTo>
                  <a:cubicBezTo>
                    <a:pt x="7082" y="166"/>
                    <a:pt x="6996" y="206"/>
                    <a:pt x="6936" y="251"/>
                  </a:cubicBezTo>
                  <a:cubicBezTo>
                    <a:pt x="6831" y="331"/>
                    <a:pt x="6746" y="396"/>
                    <a:pt x="6705" y="482"/>
                  </a:cubicBezTo>
                  <a:cubicBezTo>
                    <a:pt x="6665" y="542"/>
                    <a:pt x="6645" y="607"/>
                    <a:pt x="6620" y="687"/>
                  </a:cubicBezTo>
                  <a:cubicBezTo>
                    <a:pt x="6600" y="732"/>
                    <a:pt x="6600" y="772"/>
                    <a:pt x="6580" y="813"/>
                  </a:cubicBezTo>
                  <a:lnTo>
                    <a:pt x="6580" y="918"/>
                  </a:lnTo>
                  <a:cubicBezTo>
                    <a:pt x="6580" y="1003"/>
                    <a:pt x="6600" y="1108"/>
                    <a:pt x="6645" y="1169"/>
                  </a:cubicBezTo>
                  <a:cubicBezTo>
                    <a:pt x="6645" y="1189"/>
                    <a:pt x="6665" y="1209"/>
                    <a:pt x="6665" y="1234"/>
                  </a:cubicBezTo>
                  <a:lnTo>
                    <a:pt x="6685" y="1254"/>
                  </a:lnTo>
                  <a:cubicBezTo>
                    <a:pt x="6685" y="1254"/>
                    <a:pt x="6685" y="1274"/>
                    <a:pt x="6705" y="1274"/>
                  </a:cubicBezTo>
                  <a:lnTo>
                    <a:pt x="6224" y="1274"/>
                  </a:lnTo>
                  <a:cubicBezTo>
                    <a:pt x="6184" y="1274"/>
                    <a:pt x="6144" y="1294"/>
                    <a:pt x="6079" y="1294"/>
                  </a:cubicBezTo>
                  <a:cubicBezTo>
                    <a:pt x="5893" y="1314"/>
                    <a:pt x="5682" y="1379"/>
                    <a:pt x="5517" y="1419"/>
                  </a:cubicBezTo>
                  <a:cubicBezTo>
                    <a:pt x="5306" y="1460"/>
                    <a:pt x="5116" y="1525"/>
                    <a:pt x="4930" y="1585"/>
                  </a:cubicBezTo>
                  <a:cubicBezTo>
                    <a:pt x="4865" y="1610"/>
                    <a:pt x="4785" y="1650"/>
                    <a:pt x="4719" y="1670"/>
                  </a:cubicBezTo>
                  <a:lnTo>
                    <a:pt x="4659" y="1690"/>
                  </a:lnTo>
                  <a:cubicBezTo>
                    <a:pt x="4554" y="1735"/>
                    <a:pt x="4449" y="1775"/>
                    <a:pt x="4363" y="1816"/>
                  </a:cubicBezTo>
                  <a:cubicBezTo>
                    <a:pt x="4178" y="1901"/>
                    <a:pt x="4012" y="1986"/>
                    <a:pt x="3862" y="2086"/>
                  </a:cubicBezTo>
                  <a:cubicBezTo>
                    <a:pt x="3696" y="2192"/>
                    <a:pt x="3531" y="2297"/>
                    <a:pt x="3360" y="2422"/>
                  </a:cubicBezTo>
                  <a:cubicBezTo>
                    <a:pt x="3280" y="2488"/>
                    <a:pt x="3215" y="2548"/>
                    <a:pt x="3135" y="2613"/>
                  </a:cubicBezTo>
                  <a:cubicBezTo>
                    <a:pt x="3069" y="2653"/>
                    <a:pt x="3009" y="2713"/>
                    <a:pt x="2944" y="2779"/>
                  </a:cubicBezTo>
                  <a:lnTo>
                    <a:pt x="2924" y="2799"/>
                  </a:lnTo>
                  <a:cubicBezTo>
                    <a:pt x="2859" y="2864"/>
                    <a:pt x="2799" y="2924"/>
                    <a:pt x="2713" y="2989"/>
                  </a:cubicBezTo>
                  <a:cubicBezTo>
                    <a:pt x="2653" y="3069"/>
                    <a:pt x="2588" y="3155"/>
                    <a:pt x="2508" y="3240"/>
                  </a:cubicBezTo>
                  <a:cubicBezTo>
                    <a:pt x="2463" y="3300"/>
                    <a:pt x="2402" y="3385"/>
                    <a:pt x="2337" y="3466"/>
                  </a:cubicBezTo>
                  <a:cubicBezTo>
                    <a:pt x="2297" y="3511"/>
                    <a:pt x="2277" y="3551"/>
                    <a:pt x="2257" y="3591"/>
                  </a:cubicBezTo>
                  <a:lnTo>
                    <a:pt x="2192" y="3676"/>
                  </a:lnTo>
                  <a:lnTo>
                    <a:pt x="2172" y="3716"/>
                  </a:lnTo>
                  <a:cubicBezTo>
                    <a:pt x="2106" y="3802"/>
                    <a:pt x="2066" y="3887"/>
                    <a:pt x="2026" y="3967"/>
                  </a:cubicBezTo>
                  <a:lnTo>
                    <a:pt x="2006" y="3967"/>
                  </a:lnTo>
                  <a:cubicBezTo>
                    <a:pt x="1981" y="4012"/>
                    <a:pt x="1961" y="4052"/>
                    <a:pt x="1941" y="4092"/>
                  </a:cubicBezTo>
                  <a:cubicBezTo>
                    <a:pt x="1941" y="4138"/>
                    <a:pt x="1921" y="4158"/>
                    <a:pt x="1921" y="4178"/>
                  </a:cubicBezTo>
                  <a:lnTo>
                    <a:pt x="1901" y="4198"/>
                  </a:lnTo>
                  <a:cubicBezTo>
                    <a:pt x="1901" y="4218"/>
                    <a:pt x="1901" y="4243"/>
                    <a:pt x="1881" y="4243"/>
                  </a:cubicBezTo>
                  <a:cubicBezTo>
                    <a:pt x="1881" y="4283"/>
                    <a:pt x="1856" y="4323"/>
                    <a:pt x="1836" y="4368"/>
                  </a:cubicBezTo>
                  <a:cubicBezTo>
                    <a:pt x="1836" y="4388"/>
                    <a:pt x="1816" y="4408"/>
                    <a:pt x="1816" y="4428"/>
                  </a:cubicBezTo>
                  <a:cubicBezTo>
                    <a:pt x="1796" y="4469"/>
                    <a:pt x="1775" y="4514"/>
                    <a:pt x="1755" y="4554"/>
                  </a:cubicBezTo>
                  <a:cubicBezTo>
                    <a:pt x="1755" y="4574"/>
                    <a:pt x="1755" y="4594"/>
                    <a:pt x="1730" y="4619"/>
                  </a:cubicBezTo>
                  <a:cubicBezTo>
                    <a:pt x="1710" y="4679"/>
                    <a:pt x="1690" y="4744"/>
                    <a:pt x="1670" y="4805"/>
                  </a:cubicBezTo>
                  <a:lnTo>
                    <a:pt x="1650" y="4825"/>
                  </a:lnTo>
                  <a:cubicBezTo>
                    <a:pt x="1650" y="4845"/>
                    <a:pt x="1630" y="4890"/>
                    <a:pt x="1630" y="4910"/>
                  </a:cubicBezTo>
                  <a:cubicBezTo>
                    <a:pt x="1630" y="4930"/>
                    <a:pt x="1605" y="4930"/>
                    <a:pt x="1605" y="4950"/>
                  </a:cubicBezTo>
                  <a:lnTo>
                    <a:pt x="1605" y="4995"/>
                  </a:lnTo>
                  <a:lnTo>
                    <a:pt x="1605" y="5015"/>
                  </a:lnTo>
                  <a:lnTo>
                    <a:pt x="1605" y="5075"/>
                  </a:lnTo>
                  <a:lnTo>
                    <a:pt x="1605" y="5096"/>
                  </a:lnTo>
                  <a:cubicBezTo>
                    <a:pt x="1585" y="5096"/>
                    <a:pt x="1585" y="5075"/>
                    <a:pt x="1565" y="5075"/>
                  </a:cubicBezTo>
                  <a:cubicBezTo>
                    <a:pt x="1565" y="5055"/>
                    <a:pt x="1545" y="5055"/>
                    <a:pt x="1545" y="5035"/>
                  </a:cubicBezTo>
                  <a:cubicBezTo>
                    <a:pt x="1525" y="5035"/>
                    <a:pt x="1525" y="5015"/>
                    <a:pt x="1505" y="4995"/>
                  </a:cubicBezTo>
                  <a:cubicBezTo>
                    <a:pt x="1480" y="4995"/>
                    <a:pt x="1460" y="4970"/>
                    <a:pt x="1439" y="4950"/>
                  </a:cubicBezTo>
                  <a:cubicBezTo>
                    <a:pt x="1419" y="4950"/>
                    <a:pt x="1399" y="4930"/>
                    <a:pt x="1379" y="4930"/>
                  </a:cubicBezTo>
                  <a:cubicBezTo>
                    <a:pt x="1354" y="4910"/>
                    <a:pt x="1314" y="4910"/>
                    <a:pt x="1294" y="4910"/>
                  </a:cubicBezTo>
                  <a:cubicBezTo>
                    <a:pt x="1274" y="4890"/>
                    <a:pt x="1254" y="4890"/>
                    <a:pt x="1209" y="4890"/>
                  </a:cubicBezTo>
                  <a:cubicBezTo>
                    <a:pt x="1149" y="4890"/>
                    <a:pt x="1103" y="4910"/>
                    <a:pt x="1063" y="4910"/>
                  </a:cubicBezTo>
                  <a:cubicBezTo>
                    <a:pt x="958" y="4930"/>
                    <a:pt x="853" y="4930"/>
                    <a:pt x="793" y="4970"/>
                  </a:cubicBezTo>
                  <a:cubicBezTo>
                    <a:pt x="727" y="4970"/>
                    <a:pt x="687" y="4995"/>
                    <a:pt x="627" y="5015"/>
                  </a:cubicBezTo>
                  <a:cubicBezTo>
                    <a:pt x="582" y="5035"/>
                    <a:pt x="542" y="5055"/>
                    <a:pt x="502" y="5075"/>
                  </a:cubicBezTo>
                  <a:cubicBezTo>
                    <a:pt x="436" y="5096"/>
                    <a:pt x="396" y="5121"/>
                    <a:pt x="376" y="5141"/>
                  </a:cubicBezTo>
                  <a:cubicBezTo>
                    <a:pt x="331" y="5181"/>
                    <a:pt x="291" y="5201"/>
                    <a:pt x="271" y="5266"/>
                  </a:cubicBezTo>
                  <a:cubicBezTo>
                    <a:pt x="251" y="5286"/>
                    <a:pt x="251" y="5286"/>
                    <a:pt x="226" y="5286"/>
                  </a:cubicBezTo>
                  <a:lnTo>
                    <a:pt x="226" y="5306"/>
                  </a:lnTo>
                  <a:cubicBezTo>
                    <a:pt x="206" y="5326"/>
                    <a:pt x="186" y="5371"/>
                    <a:pt x="146" y="5411"/>
                  </a:cubicBezTo>
                  <a:cubicBezTo>
                    <a:pt x="100" y="5497"/>
                    <a:pt x="60" y="5577"/>
                    <a:pt x="40" y="5682"/>
                  </a:cubicBezTo>
                  <a:cubicBezTo>
                    <a:pt x="20" y="5788"/>
                    <a:pt x="0" y="5873"/>
                    <a:pt x="0" y="5973"/>
                  </a:cubicBezTo>
                  <a:cubicBezTo>
                    <a:pt x="0" y="6078"/>
                    <a:pt x="20" y="6184"/>
                    <a:pt x="40" y="6269"/>
                  </a:cubicBezTo>
                  <a:cubicBezTo>
                    <a:pt x="60" y="6374"/>
                    <a:pt x="100" y="6455"/>
                    <a:pt x="146" y="6540"/>
                  </a:cubicBezTo>
                  <a:cubicBezTo>
                    <a:pt x="186" y="6625"/>
                    <a:pt x="251" y="6705"/>
                    <a:pt x="291" y="6771"/>
                  </a:cubicBezTo>
                  <a:lnTo>
                    <a:pt x="331" y="6831"/>
                  </a:lnTo>
                  <a:cubicBezTo>
                    <a:pt x="331" y="6851"/>
                    <a:pt x="351" y="6876"/>
                    <a:pt x="376" y="6896"/>
                  </a:cubicBezTo>
                  <a:cubicBezTo>
                    <a:pt x="396" y="6936"/>
                    <a:pt x="416" y="6976"/>
                    <a:pt x="457" y="7001"/>
                  </a:cubicBezTo>
                  <a:cubicBezTo>
                    <a:pt x="477" y="7041"/>
                    <a:pt x="502" y="7082"/>
                    <a:pt x="542" y="7102"/>
                  </a:cubicBezTo>
                  <a:cubicBezTo>
                    <a:pt x="562" y="7147"/>
                    <a:pt x="602" y="7167"/>
                    <a:pt x="647" y="7187"/>
                  </a:cubicBezTo>
                  <a:cubicBezTo>
                    <a:pt x="707" y="7227"/>
                    <a:pt x="793" y="7272"/>
                    <a:pt x="878" y="7292"/>
                  </a:cubicBezTo>
                  <a:cubicBezTo>
                    <a:pt x="918" y="7312"/>
                    <a:pt x="938" y="7312"/>
                    <a:pt x="978" y="7312"/>
                  </a:cubicBezTo>
                  <a:cubicBezTo>
                    <a:pt x="1023" y="7332"/>
                    <a:pt x="1063" y="7332"/>
                    <a:pt x="1103" y="7332"/>
                  </a:cubicBezTo>
                  <a:cubicBezTo>
                    <a:pt x="1149" y="7332"/>
                    <a:pt x="1209" y="7332"/>
                    <a:pt x="1254" y="7312"/>
                  </a:cubicBezTo>
                  <a:cubicBezTo>
                    <a:pt x="1274" y="7292"/>
                    <a:pt x="1314" y="7292"/>
                    <a:pt x="1334" y="7272"/>
                  </a:cubicBezTo>
                  <a:cubicBezTo>
                    <a:pt x="1379" y="7252"/>
                    <a:pt x="1399" y="7227"/>
                    <a:pt x="1419" y="7207"/>
                  </a:cubicBezTo>
                  <a:lnTo>
                    <a:pt x="1439" y="7187"/>
                  </a:lnTo>
                  <a:cubicBezTo>
                    <a:pt x="1460" y="7187"/>
                    <a:pt x="1480" y="7167"/>
                    <a:pt x="1505" y="7147"/>
                  </a:cubicBezTo>
                  <a:lnTo>
                    <a:pt x="1545" y="7127"/>
                  </a:lnTo>
                  <a:cubicBezTo>
                    <a:pt x="1565" y="7127"/>
                    <a:pt x="1565" y="7102"/>
                    <a:pt x="1585" y="7102"/>
                  </a:cubicBezTo>
                  <a:lnTo>
                    <a:pt x="1585" y="7127"/>
                  </a:lnTo>
                  <a:cubicBezTo>
                    <a:pt x="1630" y="7207"/>
                    <a:pt x="1650" y="7272"/>
                    <a:pt x="1690" y="7352"/>
                  </a:cubicBezTo>
                  <a:cubicBezTo>
                    <a:pt x="1710" y="7397"/>
                    <a:pt x="1730" y="7418"/>
                    <a:pt x="1755" y="7458"/>
                  </a:cubicBezTo>
                  <a:lnTo>
                    <a:pt x="1775" y="7478"/>
                  </a:lnTo>
                  <a:lnTo>
                    <a:pt x="1796" y="7543"/>
                  </a:lnTo>
                  <a:cubicBezTo>
                    <a:pt x="1816" y="7563"/>
                    <a:pt x="1836" y="7583"/>
                    <a:pt x="1836" y="7603"/>
                  </a:cubicBezTo>
                  <a:cubicBezTo>
                    <a:pt x="1901" y="7688"/>
                    <a:pt x="1941" y="7754"/>
                    <a:pt x="1981" y="7834"/>
                  </a:cubicBezTo>
                  <a:cubicBezTo>
                    <a:pt x="2046" y="7919"/>
                    <a:pt x="2106" y="8004"/>
                    <a:pt x="2152" y="8065"/>
                  </a:cubicBezTo>
                  <a:cubicBezTo>
                    <a:pt x="2212" y="8150"/>
                    <a:pt x="2277" y="8210"/>
                    <a:pt x="2337" y="8275"/>
                  </a:cubicBezTo>
                  <a:lnTo>
                    <a:pt x="2357" y="8315"/>
                  </a:lnTo>
                  <a:cubicBezTo>
                    <a:pt x="2382" y="8335"/>
                    <a:pt x="2402" y="8355"/>
                    <a:pt x="2422" y="8380"/>
                  </a:cubicBezTo>
                  <a:cubicBezTo>
                    <a:pt x="2463" y="8401"/>
                    <a:pt x="2483" y="8441"/>
                    <a:pt x="2528" y="8481"/>
                  </a:cubicBezTo>
                  <a:lnTo>
                    <a:pt x="2568" y="8526"/>
                  </a:lnTo>
                  <a:lnTo>
                    <a:pt x="2608" y="8566"/>
                  </a:lnTo>
                  <a:cubicBezTo>
                    <a:pt x="2653" y="8606"/>
                    <a:pt x="2673" y="8631"/>
                    <a:pt x="2713" y="8651"/>
                  </a:cubicBezTo>
                  <a:cubicBezTo>
                    <a:pt x="2758" y="8691"/>
                    <a:pt x="2799" y="8711"/>
                    <a:pt x="2839" y="8732"/>
                  </a:cubicBezTo>
                  <a:lnTo>
                    <a:pt x="2884" y="8777"/>
                  </a:lnTo>
                  <a:cubicBezTo>
                    <a:pt x="2904" y="8777"/>
                    <a:pt x="2924" y="8797"/>
                    <a:pt x="2944" y="8817"/>
                  </a:cubicBezTo>
                  <a:cubicBezTo>
                    <a:pt x="3009" y="8857"/>
                    <a:pt x="3069" y="8882"/>
                    <a:pt x="3135" y="8922"/>
                  </a:cubicBezTo>
                  <a:lnTo>
                    <a:pt x="3175" y="8942"/>
                  </a:lnTo>
                  <a:cubicBezTo>
                    <a:pt x="3260" y="8962"/>
                    <a:pt x="3320" y="9007"/>
                    <a:pt x="3385" y="9047"/>
                  </a:cubicBezTo>
                  <a:lnTo>
                    <a:pt x="3425" y="9068"/>
                  </a:lnTo>
                  <a:cubicBezTo>
                    <a:pt x="3466" y="9088"/>
                    <a:pt x="3511" y="9108"/>
                    <a:pt x="3571" y="9133"/>
                  </a:cubicBezTo>
                  <a:cubicBezTo>
                    <a:pt x="3591" y="9133"/>
                    <a:pt x="3636" y="9153"/>
                    <a:pt x="3656" y="9153"/>
                  </a:cubicBezTo>
                  <a:lnTo>
                    <a:pt x="3696" y="9153"/>
                  </a:lnTo>
                  <a:cubicBezTo>
                    <a:pt x="3716" y="9173"/>
                    <a:pt x="3736" y="9173"/>
                    <a:pt x="3782" y="9173"/>
                  </a:cubicBezTo>
                  <a:cubicBezTo>
                    <a:pt x="3802" y="9193"/>
                    <a:pt x="3802" y="9193"/>
                    <a:pt x="3822" y="9193"/>
                  </a:cubicBezTo>
                  <a:cubicBezTo>
                    <a:pt x="3887" y="9213"/>
                    <a:pt x="3927" y="9213"/>
                    <a:pt x="3967" y="9213"/>
                  </a:cubicBezTo>
                  <a:cubicBezTo>
                    <a:pt x="4012" y="9213"/>
                    <a:pt x="4032" y="9233"/>
                    <a:pt x="4052" y="9233"/>
                  </a:cubicBezTo>
                  <a:cubicBezTo>
                    <a:pt x="4093" y="9233"/>
                    <a:pt x="4113" y="9258"/>
                    <a:pt x="4158" y="9258"/>
                  </a:cubicBezTo>
                  <a:lnTo>
                    <a:pt x="4198" y="9258"/>
                  </a:lnTo>
                  <a:cubicBezTo>
                    <a:pt x="4218" y="9258"/>
                    <a:pt x="4218" y="9278"/>
                    <a:pt x="4238" y="9278"/>
                  </a:cubicBezTo>
                  <a:cubicBezTo>
                    <a:pt x="4263" y="9278"/>
                    <a:pt x="4283" y="9298"/>
                    <a:pt x="4303" y="9298"/>
                  </a:cubicBezTo>
                  <a:cubicBezTo>
                    <a:pt x="4323" y="9318"/>
                    <a:pt x="4343" y="9318"/>
                    <a:pt x="4363" y="9318"/>
                  </a:cubicBezTo>
                  <a:cubicBezTo>
                    <a:pt x="4388" y="9338"/>
                    <a:pt x="4429" y="9338"/>
                    <a:pt x="4489" y="9338"/>
                  </a:cubicBezTo>
                  <a:lnTo>
                    <a:pt x="4719" y="9338"/>
                  </a:lnTo>
                  <a:cubicBezTo>
                    <a:pt x="4805" y="9358"/>
                    <a:pt x="4865" y="9358"/>
                    <a:pt x="4950" y="9358"/>
                  </a:cubicBezTo>
                  <a:lnTo>
                    <a:pt x="5181" y="9358"/>
                  </a:lnTo>
                  <a:lnTo>
                    <a:pt x="5181" y="9404"/>
                  </a:lnTo>
                  <a:cubicBezTo>
                    <a:pt x="5181" y="9464"/>
                    <a:pt x="5161" y="9509"/>
                    <a:pt x="5161" y="9549"/>
                  </a:cubicBezTo>
                  <a:cubicBezTo>
                    <a:pt x="5141" y="9589"/>
                    <a:pt x="5141" y="9634"/>
                    <a:pt x="5141" y="9654"/>
                  </a:cubicBezTo>
                  <a:cubicBezTo>
                    <a:pt x="5116" y="9694"/>
                    <a:pt x="5116" y="9735"/>
                    <a:pt x="5116" y="9760"/>
                  </a:cubicBezTo>
                  <a:cubicBezTo>
                    <a:pt x="5096" y="9820"/>
                    <a:pt x="5096" y="9885"/>
                    <a:pt x="5075" y="9925"/>
                  </a:cubicBezTo>
                  <a:lnTo>
                    <a:pt x="5075" y="9965"/>
                  </a:lnTo>
                  <a:cubicBezTo>
                    <a:pt x="5075" y="10010"/>
                    <a:pt x="5055" y="10051"/>
                    <a:pt x="5055" y="10091"/>
                  </a:cubicBezTo>
                  <a:lnTo>
                    <a:pt x="5055" y="10111"/>
                  </a:lnTo>
                  <a:cubicBezTo>
                    <a:pt x="5055" y="10136"/>
                    <a:pt x="5035" y="10176"/>
                    <a:pt x="5035" y="10216"/>
                  </a:cubicBezTo>
                  <a:cubicBezTo>
                    <a:pt x="5015" y="10301"/>
                    <a:pt x="4970" y="10387"/>
                    <a:pt x="4950" y="10467"/>
                  </a:cubicBezTo>
                  <a:cubicBezTo>
                    <a:pt x="4910" y="10572"/>
                    <a:pt x="4865" y="10637"/>
                    <a:pt x="4845" y="10697"/>
                  </a:cubicBezTo>
                  <a:cubicBezTo>
                    <a:pt x="4825" y="10718"/>
                    <a:pt x="4825" y="10738"/>
                    <a:pt x="4805" y="10763"/>
                  </a:cubicBezTo>
                  <a:cubicBezTo>
                    <a:pt x="4785" y="10783"/>
                    <a:pt x="4785" y="10803"/>
                    <a:pt x="4765" y="10823"/>
                  </a:cubicBezTo>
                  <a:cubicBezTo>
                    <a:pt x="4739" y="10863"/>
                    <a:pt x="4719" y="10908"/>
                    <a:pt x="4699" y="10948"/>
                  </a:cubicBezTo>
                  <a:cubicBezTo>
                    <a:pt x="4679" y="10988"/>
                    <a:pt x="4659" y="11033"/>
                    <a:pt x="4614" y="11074"/>
                  </a:cubicBezTo>
                  <a:cubicBezTo>
                    <a:pt x="4594" y="11114"/>
                    <a:pt x="4574" y="11159"/>
                    <a:pt x="4534" y="11199"/>
                  </a:cubicBezTo>
                  <a:lnTo>
                    <a:pt x="4514" y="11219"/>
                  </a:lnTo>
                  <a:cubicBezTo>
                    <a:pt x="4469" y="11304"/>
                    <a:pt x="4429" y="11364"/>
                    <a:pt x="4388" y="11430"/>
                  </a:cubicBezTo>
                  <a:cubicBezTo>
                    <a:pt x="4363" y="11470"/>
                    <a:pt x="4343" y="11490"/>
                    <a:pt x="4323" y="11515"/>
                  </a:cubicBezTo>
                  <a:lnTo>
                    <a:pt x="4303" y="11555"/>
                  </a:lnTo>
                  <a:cubicBezTo>
                    <a:pt x="4283" y="11575"/>
                    <a:pt x="4263" y="11615"/>
                    <a:pt x="4238" y="11640"/>
                  </a:cubicBezTo>
                  <a:lnTo>
                    <a:pt x="4218" y="11680"/>
                  </a:lnTo>
                  <a:cubicBezTo>
                    <a:pt x="4198" y="11741"/>
                    <a:pt x="4138" y="11806"/>
                    <a:pt x="4093" y="11866"/>
                  </a:cubicBezTo>
                  <a:lnTo>
                    <a:pt x="4072" y="11911"/>
                  </a:lnTo>
                  <a:cubicBezTo>
                    <a:pt x="4052" y="11931"/>
                    <a:pt x="4032" y="11971"/>
                    <a:pt x="4012" y="12016"/>
                  </a:cubicBezTo>
                  <a:lnTo>
                    <a:pt x="3987" y="12016"/>
                  </a:lnTo>
                  <a:lnTo>
                    <a:pt x="3967" y="12057"/>
                  </a:lnTo>
                  <a:cubicBezTo>
                    <a:pt x="3947" y="12077"/>
                    <a:pt x="3927" y="12117"/>
                    <a:pt x="3907" y="12142"/>
                  </a:cubicBezTo>
                  <a:lnTo>
                    <a:pt x="3887" y="12202"/>
                  </a:lnTo>
                  <a:lnTo>
                    <a:pt x="3842" y="12242"/>
                  </a:lnTo>
                  <a:cubicBezTo>
                    <a:pt x="3822" y="12267"/>
                    <a:pt x="3822" y="12287"/>
                    <a:pt x="3802" y="12307"/>
                  </a:cubicBezTo>
                  <a:cubicBezTo>
                    <a:pt x="3802" y="12327"/>
                    <a:pt x="3782" y="12327"/>
                    <a:pt x="3782" y="12347"/>
                  </a:cubicBezTo>
                  <a:cubicBezTo>
                    <a:pt x="3716" y="12453"/>
                    <a:pt x="3656" y="12538"/>
                    <a:pt x="3611" y="12643"/>
                  </a:cubicBezTo>
                  <a:cubicBezTo>
                    <a:pt x="3571" y="12683"/>
                    <a:pt x="3551" y="12724"/>
                    <a:pt x="3531" y="12769"/>
                  </a:cubicBezTo>
                  <a:lnTo>
                    <a:pt x="3511" y="12789"/>
                  </a:lnTo>
                  <a:lnTo>
                    <a:pt x="3511" y="12809"/>
                  </a:lnTo>
                  <a:cubicBezTo>
                    <a:pt x="3466" y="12789"/>
                    <a:pt x="3446" y="12769"/>
                    <a:pt x="3405" y="12744"/>
                  </a:cubicBezTo>
                  <a:lnTo>
                    <a:pt x="3385" y="12704"/>
                  </a:lnTo>
                  <a:cubicBezTo>
                    <a:pt x="3340" y="12663"/>
                    <a:pt x="3300" y="12643"/>
                    <a:pt x="3260" y="12618"/>
                  </a:cubicBezTo>
                  <a:cubicBezTo>
                    <a:pt x="3215" y="12578"/>
                    <a:pt x="3175" y="12558"/>
                    <a:pt x="3110" y="12558"/>
                  </a:cubicBezTo>
                  <a:cubicBezTo>
                    <a:pt x="3089" y="12558"/>
                    <a:pt x="3069" y="12538"/>
                    <a:pt x="3049" y="12538"/>
                  </a:cubicBezTo>
                  <a:cubicBezTo>
                    <a:pt x="3009" y="12538"/>
                    <a:pt x="2984" y="12558"/>
                    <a:pt x="2944" y="12558"/>
                  </a:cubicBezTo>
                  <a:cubicBezTo>
                    <a:pt x="2904" y="12578"/>
                    <a:pt x="2859" y="12598"/>
                    <a:pt x="2819" y="12643"/>
                  </a:cubicBezTo>
                  <a:cubicBezTo>
                    <a:pt x="2779" y="12663"/>
                    <a:pt x="2758" y="12683"/>
                    <a:pt x="2713" y="12724"/>
                  </a:cubicBezTo>
                  <a:cubicBezTo>
                    <a:pt x="2693" y="12724"/>
                    <a:pt x="2693" y="12744"/>
                    <a:pt x="2673" y="12769"/>
                  </a:cubicBezTo>
                  <a:lnTo>
                    <a:pt x="2673" y="12789"/>
                  </a:lnTo>
                  <a:cubicBezTo>
                    <a:pt x="2653" y="12789"/>
                    <a:pt x="2653" y="12809"/>
                    <a:pt x="2633" y="12829"/>
                  </a:cubicBezTo>
                  <a:cubicBezTo>
                    <a:pt x="2588" y="12934"/>
                    <a:pt x="2568" y="13040"/>
                    <a:pt x="2568" y="13120"/>
                  </a:cubicBezTo>
                  <a:cubicBezTo>
                    <a:pt x="2588" y="13225"/>
                    <a:pt x="2588" y="13310"/>
                    <a:pt x="2633" y="13396"/>
                  </a:cubicBezTo>
                  <a:cubicBezTo>
                    <a:pt x="2653" y="13436"/>
                    <a:pt x="2673" y="13476"/>
                    <a:pt x="2693" y="13521"/>
                  </a:cubicBezTo>
                  <a:cubicBezTo>
                    <a:pt x="2713" y="13561"/>
                    <a:pt x="2733" y="13601"/>
                    <a:pt x="2779" y="13621"/>
                  </a:cubicBezTo>
                  <a:cubicBezTo>
                    <a:pt x="2799" y="13666"/>
                    <a:pt x="2819" y="13707"/>
                    <a:pt x="2859" y="13747"/>
                  </a:cubicBezTo>
                  <a:cubicBezTo>
                    <a:pt x="2904" y="13772"/>
                    <a:pt x="2944" y="13812"/>
                    <a:pt x="2984" y="13832"/>
                  </a:cubicBezTo>
                  <a:cubicBezTo>
                    <a:pt x="3029" y="13872"/>
                    <a:pt x="3089" y="13897"/>
                    <a:pt x="3135" y="13917"/>
                  </a:cubicBezTo>
                  <a:cubicBezTo>
                    <a:pt x="3155" y="13917"/>
                    <a:pt x="3175" y="13937"/>
                    <a:pt x="3195" y="13937"/>
                  </a:cubicBezTo>
                  <a:lnTo>
                    <a:pt x="3195" y="13957"/>
                  </a:lnTo>
                  <a:lnTo>
                    <a:pt x="3195" y="13977"/>
                  </a:lnTo>
                  <a:lnTo>
                    <a:pt x="3195" y="13997"/>
                  </a:lnTo>
                  <a:cubicBezTo>
                    <a:pt x="3195" y="14023"/>
                    <a:pt x="3175" y="14023"/>
                    <a:pt x="3175" y="14043"/>
                  </a:cubicBezTo>
                  <a:cubicBezTo>
                    <a:pt x="3175" y="14053"/>
                    <a:pt x="3180" y="14053"/>
                    <a:pt x="3185" y="14053"/>
                  </a:cubicBezTo>
                  <a:cubicBezTo>
                    <a:pt x="3190" y="14053"/>
                    <a:pt x="3195" y="14053"/>
                    <a:pt x="3195" y="14063"/>
                  </a:cubicBezTo>
                  <a:cubicBezTo>
                    <a:pt x="3201" y="14069"/>
                    <a:pt x="3208" y="14072"/>
                    <a:pt x="3215" y="14072"/>
                  </a:cubicBezTo>
                  <a:cubicBezTo>
                    <a:pt x="3229" y="14072"/>
                    <a:pt x="3243" y="14063"/>
                    <a:pt x="3260" y="14063"/>
                  </a:cubicBezTo>
                  <a:cubicBezTo>
                    <a:pt x="3340" y="14083"/>
                    <a:pt x="3405" y="14083"/>
                    <a:pt x="3486" y="14103"/>
                  </a:cubicBezTo>
                  <a:lnTo>
                    <a:pt x="3571" y="14123"/>
                  </a:lnTo>
                  <a:cubicBezTo>
                    <a:pt x="3676" y="14148"/>
                    <a:pt x="3736" y="14168"/>
                    <a:pt x="3842" y="14188"/>
                  </a:cubicBezTo>
                  <a:cubicBezTo>
                    <a:pt x="4032" y="14228"/>
                    <a:pt x="4218" y="14273"/>
                    <a:pt x="4429" y="14313"/>
                  </a:cubicBezTo>
                  <a:cubicBezTo>
                    <a:pt x="4639" y="14354"/>
                    <a:pt x="4845" y="14374"/>
                    <a:pt x="5055" y="14399"/>
                  </a:cubicBezTo>
                  <a:cubicBezTo>
                    <a:pt x="5286" y="14439"/>
                    <a:pt x="5472" y="14499"/>
                    <a:pt x="5682" y="14524"/>
                  </a:cubicBezTo>
                  <a:cubicBezTo>
                    <a:pt x="5848" y="14544"/>
                    <a:pt x="6079" y="14564"/>
                    <a:pt x="6309" y="14584"/>
                  </a:cubicBezTo>
                  <a:cubicBezTo>
                    <a:pt x="6495" y="14584"/>
                    <a:pt x="6705" y="14604"/>
                    <a:pt x="6916" y="14604"/>
                  </a:cubicBezTo>
                  <a:cubicBezTo>
                    <a:pt x="7122" y="14624"/>
                    <a:pt x="7332" y="14624"/>
                    <a:pt x="7523" y="14624"/>
                  </a:cubicBezTo>
                  <a:lnTo>
                    <a:pt x="8150" y="14624"/>
                  </a:lnTo>
                  <a:cubicBezTo>
                    <a:pt x="8335" y="14624"/>
                    <a:pt x="8546" y="14604"/>
                    <a:pt x="8732" y="14584"/>
                  </a:cubicBezTo>
                  <a:lnTo>
                    <a:pt x="8777" y="14584"/>
                  </a:lnTo>
                  <a:cubicBezTo>
                    <a:pt x="9002" y="14564"/>
                    <a:pt x="9193" y="14524"/>
                    <a:pt x="9358" y="14479"/>
                  </a:cubicBezTo>
                  <a:cubicBezTo>
                    <a:pt x="9424" y="14459"/>
                    <a:pt x="9464" y="14439"/>
                    <a:pt x="9529" y="14419"/>
                  </a:cubicBezTo>
                  <a:cubicBezTo>
                    <a:pt x="9569" y="14419"/>
                    <a:pt x="9589" y="14399"/>
                    <a:pt x="9629" y="14374"/>
                  </a:cubicBezTo>
                  <a:lnTo>
                    <a:pt x="9674" y="14354"/>
                  </a:lnTo>
                  <a:cubicBezTo>
                    <a:pt x="9715" y="14354"/>
                    <a:pt x="9780" y="14333"/>
                    <a:pt x="9820" y="14313"/>
                  </a:cubicBezTo>
                  <a:lnTo>
                    <a:pt x="9840" y="14313"/>
                  </a:lnTo>
                  <a:lnTo>
                    <a:pt x="9860" y="14293"/>
                  </a:lnTo>
                  <a:lnTo>
                    <a:pt x="9880" y="14293"/>
                  </a:lnTo>
                  <a:lnTo>
                    <a:pt x="9880" y="14248"/>
                  </a:lnTo>
                  <a:lnTo>
                    <a:pt x="9880" y="14208"/>
                  </a:lnTo>
                  <a:cubicBezTo>
                    <a:pt x="9905" y="14188"/>
                    <a:pt x="9905" y="14168"/>
                    <a:pt x="9905" y="14148"/>
                  </a:cubicBezTo>
                  <a:lnTo>
                    <a:pt x="9925" y="14123"/>
                  </a:lnTo>
                  <a:cubicBezTo>
                    <a:pt x="9905" y="14103"/>
                    <a:pt x="9905" y="14103"/>
                    <a:pt x="9880" y="14103"/>
                  </a:cubicBezTo>
                  <a:lnTo>
                    <a:pt x="9880" y="14063"/>
                  </a:lnTo>
                  <a:lnTo>
                    <a:pt x="9880" y="14043"/>
                  </a:lnTo>
                  <a:cubicBezTo>
                    <a:pt x="9905" y="13997"/>
                    <a:pt x="9905" y="13957"/>
                    <a:pt x="9905" y="13897"/>
                  </a:cubicBezTo>
                  <a:cubicBezTo>
                    <a:pt x="9905" y="13852"/>
                    <a:pt x="9925" y="13812"/>
                    <a:pt x="9925" y="13772"/>
                  </a:cubicBezTo>
                  <a:cubicBezTo>
                    <a:pt x="9945" y="13707"/>
                    <a:pt x="9945" y="13666"/>
                    <a:pt x="9945" y="13621"/>
                  </a:cubicBezTo>
                  <a:cubicBezTo>
                    <a:pt x="9965" y="13541"/>
                    <a:pt x="9965" y="13456"/>
                    <a:pt x="9985" y="13396"/>
                  </a:cubicBezTo>
                  <a:lnTo>
                    <a:pt x="9985" y="13310"/>
                  </a:lnTo>
                  <a:cubicBezTo>
                    <a:pt x="9985" y="13205"/>
                    <a:pt x="10005" y="13120"/>
                    <a:pt x="10005" y="13019"/>
                  </a:cubicBezTo>
                  <a:cubicBezTo>
                    <a:pt x="10005" y="12974"/>
                    <a:pt x="10030" y="12934"/>
                    <a:pt x="10030" y="12894"/>
                  </a:cubicBezTo>
                  <a:lnTo>
                    <a:pt x="10030" y="12744"/>
                  </a:lnTo>
                  <a:cubicBezTo>
                    <a:pt x="10051" y="12643"/>
                    <a:pt x="10051" y="12538"/>
                    <a:pt x="10051" y="12433"/>
                  </a:cubicBezTo>
                  <a:lnTo>
                    <a:pt x="10051" y="12327"/>
                  </a:lnTo>
                  <a:cubicBezTo>
                    <a:pt x="10051" y="12307"/>
                    <a:pt x="10030" y="12267"/>
                    <a:pt x="10005" y="12242"/>
                  </a:cubicBezTo>
                  <a:lnTo>
                    <a:pt x="9569" y="12242"/>
                  </a:lnTo>
                  <a:cubicBezTo>
                    <a:pt x="9549" y="12242"/>
                    <a:pt x="9504" y="12242"/>
                    <a:pt x="9484" y="12222"/>
                  </a:cubicBezTo>
                  <a:lnTo>
                    <a:pt x="9404" y="12222"/>
                  </a:lnTo>
                  <a:cubicBezTo>
                    <a:pt x="9358" y="12222"/>
                    <a:pt x="9298" y="12222"/>
                    <a:pt x="9233" y="12202"/>
                  </a:cubicBezTo>
                  <a:lnTo>
                    <a:pt x="9108" y="12202"/>
                  </a:lnTo>
                  <a:cubicBezTo>
                    <a:pt x="9088" y="12182"/>
                    <a:pt x="9048" y="12182"/>
                    <a:pt x="9002" y="12182"/>
                  </a:cubicBezTo>
                  <a:cubicBezTo>
                    <a:pt x="8962" y="12162"/>
                    <a:pt x="8922" y="12162"/>
                    <a:pt x="8902" y="12162"/>
                  </a:cubicBezTo>
                  <a:cubicBezTo>
                    <a:pt x="8857" y="12142"/>
                    <a:pt x="8817" y="12117"/>
                    <a:pt x="8797" y="12117"/>
                  </a:cubicBezTo>
                  <a:cubicBezTo>
                    <a:pt x="8732" y="12097"/>
                    <a:pt x="8691" y="12057"/>
                    <a:pt x="8626" y="12037"/>
                  </a:cubicBezTo>
                  <a:cubicBezTo>
                    <a:pt x="8566" y="12016"/>
                    <a:pt x="8526" y="11971"/>
                    <a:pt x="8461" y="11931"/>
                  </a:cubicBezTo>
                  <a:cubicBezTo>
                    <a:pt x="8421" y="11911"/>
                    <a:pt x="8375" y="11866"/>
                    <a:pt x="8355" y="11826"/>
                  </a:cubicBezTo>
                  <a:cubicBezTo>
                    <a:pt x="8315" y="11806"/>
                    <a:pt x="8275" y="11766"/>
                    <a:pt x="8230" y="11701"/>
                  </a:cubicBezTo>
                  <a:cubicBezTo>
                    <a:pt x="8190" y="11660"/>
                    <a:pt x="8170" y="11595"/>
                    <a:pt x="8125" y="11555"/>
                  </a:cubicBezTo>
                  <a:cubicBezTo>
                    <a:pt x="8125" y="11515"/>
                    <a:pt x="8105" y="11450"/>
                    <a:pt x="8085" y="11410"/>
                  </a:cubicBezTo>
                  <a:lnTo>
                    <a:pt x="8085" y="11390"/>
                  </a:lnTo>
                  <a:cubicBezTo>
                    <a:pt x="8065" y="11344"/>
                    <a:pt x="8065" y="11324"/>
                    <a:pt x="8065" y="11284"/>
                  </a:cubicBezTo>
                  <a:cubicBezTo>
                    <a:pt x="8044" y="11264"/>
                    <a:pt x="8044" y="11219"/>
                    <a:pt x="8065" y="11199"/>
                  </a:cubicBezTo>
                  <a:lnTo>
                    <a:pt x="8065" y="11159"/>
                  </a:lnTo>
                  <a:lnTo>
                    <a:pt x="8065" y="11094"/>
                  </a:lnTo>
                  <a:cubicBezTo>
                    <a:pt x="8065" y="11054"/>
                    <a:pt x="8085" y="11033"/>
                    <a:pt x="8105" y="10988"/>
                  </a:cubicBezTo>
                  <a:cubicBezTo>
                    <a:pt x="8105" y="10968"/>
                    <a:pt x="8125" y="10928"/>
                    <a:pt x="8125" y="10908"/>
                  </a:cubicBezTo>
                  <a:cubicBezTo>
                    <a:pt x="8150" y="10888"/>
                    <a:pt x="8170" y="10863"/>
                    <a:pt x="8170" y="10843"/>
                  </a:cubicBezTo>
                  <a:lnTo>
                    <a:pt x="8190" y="10843"/>
                  </a:lnTo>
                  <a:cubicBezTo>
                    <a:pt x="8190" y="10823"/>
                    <a:pt x="8210" y="10823"/>
                    <a:pt x="8210" y="10803"/>
                  </a:cubicBezTo>
                  <a:cubicBezTo>
                    <a:pt x="8250" y="10783"/>
                    <a:pt x="8275" y="10783"/>
                    <a:pt x="8295" y="10763"/>
                  </a:cubicBezTo>
                  <a:lnTo>
                    <a:pt x="8315" y="10738"/>
                  </a:lnTo>
                  <a:lnTo>
                    <a:pt x="8461" y="10738"/>
                  </a:lnTo>
                  <a:cubicBezTo>
                    <a:pt x="8501" y="10718"/>
                    <a:pt x="8566" y="10718"/>
                    <a:pt x="8626" y="10718"/>
                  </a:cubicBezTo>
                  <a:lnTo>
                    <a:pt x="8752" y="10718"/>
                  </a:lnTo>
                  <a:cubicBezTo>
                    <a:pt x="8817" y="10738"/>
                    <a:pt x="8902" y="10738"/>
                    <a:pt x="8982" y="10738"/>
                  </a:cubicBezTo>
                  <a:lnTo>
                    <a:pt x="9609" y="10738"/>
                  </a:lnTo>
                  <a:cubicBezTo>
                    <a:pt x="9629" y="10738"/>
                    <a:pt x="9674" y="10738"/>
                    <a:pt x="9715" y="10718"/>
                  </a:cubicBezTo>
                  <a:lnTo>
                    <a:pt x="9905" y="10718"/>
                  </a:lnTo>
                  <a:cubicBezTo>
                    <a:pt x="9945" y="10697"/>
                    <a:pt x="9985" y="10697"/>
                    <a:pt x="10030" y="10697"/>
                  </a:cubicBezTo>
                  <a:lnTo>
                    <a:pt x="10071" y="10697"/>
                  </a:lnTo>
                  <a:lnTo>
                    <a:pt x="10091" y="10677"/>
                  </a:lnTo>
                  <a:lnTo>
                    <a:pt x="10216" y="10677"/>
                  </a:lnTo>
                  <a:cubicBezTo>
                    <a:pt x="10236" y="10657"/>
                    <a:pt x="10256" y="10657"/>
                    <a:pt x="10281" y="10657"/>
                  </a:cubicBezTo>
                  <a:cubicBezTo>
                    <a:pt x="10301" y="10657"/>
                    <a:pt x="10341" y="10657"/>
                    <a:pt x="10361" y="10637"/>
                  </a:cubicBezTo>
                  <a:cubicBezTo>
                    <a:pt x="10407" y="10637"/>
                    <a:pt x="10447" y="10612"/>
                    <a:pt x="10487" y="10612"/>
                  </a:cubicBezTo>
                  <a:lnTo>
                    <a:pt x="10532" y="10612"/>
                  </a:lnTo>
                  <a:cubicBezTo>
                    <a:pt x="10572" y="10592"/>
                    <a:pt x="10592" y="10592"/>
                    <a:pt x="10612" y="10592"/>
                  </a:cubicBezTo>
                  <a:lnTo>
                    <a:pt x="10632" y="10592"/>
                  </a:lnTo>
                  <a:cubicBezTo>
                    <a:pt x="10657" y="10572"/>
                    <a:pt x="10698" y="10572"/>
                    <a:pt x="10738" y="10552"/>
                  </a:cubicBezTo>
                  <a:lnTo>
                    <a:pt x="10783" y="10552"/>
                  </a:lnTo>
                  <a:lnTo>
                    <a:pt x="10823" y="10532"/>
                  </a:lnTo>
                  <a:cubicBezTo>
                    <a:pt x="10843" y="10532"/>
                    <a:pt x="10883" y="10512"/>
                    <a:pt x="10908" y="10512"/>
                  </a:cubicBezTo>
                  <a:cubicBezTo>
                    <a:pt x="10948" y="10487"/>
                    <a:pt x="10988" y="10487"/>
                    <a:pt x="11034" y="10467"/>
                  </a:cubicBezTo>
                  <a:cubicBezTo>
                    <a:pt x="11179" y="10407"/>
                    <a:pt x="11324" y="10341"/>
                    <a:pt x="11470" y="10281"/>
                  </a:cubicBezTo>
                  <a:lnTo>
                    <a:pt x="11490" y="10261"/>
                  </a:lnTo>
                  <a:lnTo>
                    <a:pt x="11510" y="10261"/>
                  </a:lnTo>
                  <a:cubicBezTo>
                    <a:pt x="11510" y="10236"/>
                    <a:pt x="11535" y="10236"/>
                    <a:pt x="11555" y="10216"/>
                  </a:cubicBezTo>
                  <a:cubicBezTo>
                    <a:pt x="11615" y="10196"/>
                    <a:pt x="11660" y="10176"/>
                    <a:pt x="11721" y="10136"/>
                  </a:cubicBezTo>
                  <a:cubicBezTo>
                    <a:pt x="11786" y="10091"/>
                    <a:pt x="11846" y="10051"/>
                    <a:pt x="11931" y="9985"/>
                  </a:cubicBezTo>
                  <a:cubicBezTo>
                    <a:pt x="11971" y="9965"/>
                    <a:pt x="11991" y="9945"/>
                    <a:pt x="12037" y="9925"/>
                  </a:cubicBezTo>
                  <a:cubicBezTo>
                    <a:pt x="12057" y="9885"/>
                    <a:pt x="12077" y="9860"/>
                    <a:pt x="12097" y="9840"/>
                  </a:cubicBezTo>
                  <a:cubicBezTo>
                    <a:pt x="12117" y="9800"/>
                    <a:pt x="12137" y="9780"/>
                    <a:pt x="12162" y="9735"/>
                  </a:cubicBezTo>
                  <a:cubicBezTo>
                    <a:pt x="12182" y="9714"/>
                    <a:pt x="12182" y="9694"/>
                    <a:pt x="12202" y="9694"/>
                  </a:cubicBezTo>
                  <a:lnTo>
                    <a:pt x="12222" y="9694"/>
                  </a:lnTo>
                  <a:cubicBezTo>
                    <a:pt x="12242" y="9654"/>
                    <a:pt x="12262" y="9609"/>
                    <a:pt x="12287" y="9569"/>
                  </a:cubicBezTo>
                  <a:cubicBezTo>
                    <a:pt x="12287" y="9549"/>
                    <a:pt x="12287" y="9529"/>
                    <a:pt x="12307" y="9509"/>
                  </a:cubicBezTo>
                  <a:lnTo>
                    <a:pt x="12307" y="9464"/>
                  </a:lnTo>
                  <a:cubicBezTo>
                    <a:pt x="12307" y="9444"/>
                    <a:pt x="12327" y="9424"/>
                    <a:pt x="12327" y="9404"/>
                  </a:cubicBezTo>
                  <a:lnTo>
                    <a:pt x="12327" y="9358"/>
                  </a:lnTo>
                  <a:lnTo>
                    <a:pt x="12327" y="9338"/>
                  </a:lnTo>
                  <a:lnTo>
                    <a:pt x="12327" y="9298"/>
                  </a:lnTo>
                  <a:lnTo>
                    <a:pt x="12327" y="9278"/>
                  </a:lnTo>
                  <a:lnTo>
                    <a:pt x="12327" y="9233"/>
                  </a:lnTo>
                  <a:cubicBezTo>
                    <a:pt x="12327" y="9193"/>
                    <a:pt x="12327" y="9133"/>
                    <a:pt x="12307" y="9088"/>
                  </a:cubicBezTo>
                  <a:cubicBezTo>
                    <a:pt x="12287" y="9047"/>
                    <a:pt x="12262" y="8982"/>
                    <a:pt x="12242" y="8962"/>
                  </a:cubicBezTo>
                  <a:cubicBezTo>
                    <a:pt x="12182" y="8882"/>
                    <a:pt x="12117" y="8817"/>
                    <a:pt x="12057" y="8777"/>
                  </a:cubicBezTo>
                  <a:cubicBezTo>
                    <a:pt x="12011" y="8757"/>
                    <a:pt x="11991" y="8732"/>
                    <a:pt x="11951" y="8711"/>
                  </a:cubicBezTo>
                  <a:cubicBezTo>
                    <a:pt x="11911" y="8671"/>
                    <a:pt x="11866" y="8651"/>
                    <a:pt x="11826" y="8631"/>
                  </a:cubicBezTo>
                  <a:cubicBezTo>
                    <a:pt x="11761" y="8606"/>
                    <a:pt x="11701" y="8586"/>
                    <a:pt x="11635" y="8566"/>
                  </a:cubicBezTo>
                  <a:lnTo>
                    <a:pt x="11575" y="8566"/>
                  </a:lnTo>
                  <a:cubicBezTo>
                    <a:pt x="11490" y="8546"/>
                    <a:pt x="11410" y="8526"/>
                    <a:pt x="11324" y="8506"/>
                  </a:cubicBezTo>
                  <a:lnTo>
                    <a:pt x="11219" y="8506"/>
                  </a:lnTo>
                  <a:cubicBezTo>
                    <a:pt x="11199" y="8526"/>
                    <a:pt x="11179" y="8526"/>
                    <a:pt x="11134" y="8526"/>
                  </a:cubicBezTo>
                  <a:lnTo>
                    <a:pt x="10883" y="8526"/>
                  </a:lnTo>
                  <a:cubicBezTo>
                    <a:pt x="10823" y="8546"/>
                    <a:pt x="10758" y="8546"/>
                    <a:pt x="10698" y="8566"/>
                  </a:cubicBezTo>
                  <a:cubicBezTo>
                    <a:pt x="10632" y="8566"/>
                    <a:pt x="10572" y="8586"/>
                    <a:pt x="10532" y="8606"/>
                  </a:cubicBezTo>
                  <a:lnTo>
                    <a:pt x="10447" y="8631"/>
                  </a:lnTo>
                  <a:cubicBezTo>
                    <a:pt x="10427" y="8631"/>
                    <a:pt x="10407" y="8631"/>
                    <a:pt x="10382" y="8651"/>
                  </a:cubicBezTo>
                  <a:cubicBezTo>
                    <a:pt x="10361" y="8651"/>
                    <a:pt x="10341" y="8651"/>
                    <a:pt x="10321" y="8671"/>
                  </a:cubicBezTo>
                  <a:cubicBezTo>
                    <a:pt x="10281" y="8671"/>
                    <a:pt x="10236" y="8671"/>
                    <a:pt x="10196" y="8691"/>
                  </a:cubicBezTo>
                  <a:lnTo>
                    <a:pt x="10176" y="8691"/>
                  </a:lnTo>
                  <a:cubicBezTo>
                    <a:pt x="10131" y="8691"/>
                    <a:pt x="10091" y="8711"/>
                    <a:pt x="10051" y="8711"/>
                  </a:cubicBezTo>
                  <a:cubicBezTo>
                    <a:pt x="10005" y="8732"/>
                    <a:pt x="9985" y="8732"/>
                    <a:pt x="9945" y="8732"/>
                  </a:cubicBezTo>
                  <a:lnTo>
                    <a:pt x="9880" y="8757"/>
                  </a:lnTo>
                  <a:cubicBezTo>
                    <a:pt x="9820" y="8777"/>
                    <a:pt x="9755" y="8777"/>
                    <a:pt x="9694" y="8797"/>
                  </a:cubicBezTo>
                  <a:lnTo>
                    <a:pt x="9609" y="8797"/>
                  </a:lnTo>
                  <a:lnTo>
                    <a:pt x="9569" y="8817"/>
                  </a:lnTo>
                  <a:cubicBezTo>
                    <a:pt x="9529" y="8817"/>
                    <a:pt x="9504" y="8817"/>
                    <a:pt x="9464" y="8837"/>
                  </a:cubicBezTo>
                  <a:cubicBezTo>
                    <a:pt x="9379" y="8857"/>
                    <a:pt x="9298" y="8857"/>
                    <a:pt x="9233" y="8857"/>
                  </a:cubicBezTo>
                  <a:lnTo>
                    <a:pt x="9213" y="8857"/>
                  </a:lnTo>
                  <a:cubicBezTo>
                    <a:pt x="9193" y="8837"/>
                    <a:pt x="9193" y="8817"/>
                    <a:pt x="9173" y="8797"/>
                  </a:cubicBezTo>
                  <a:lnTo>
                    <a:pt x="9153" y="8777"/>
                  </a:lnTo>
                  <a:cubicBezTo>
                    <a:pt x="9128" y="8732"/>
                    <a:pt x="9128" y="8711"/>
                    <a:pt x="9108" y="8671"/>
                  </a:cubicBezTo>
                  <a:lnTo>
                    <a:pt x="9088" y="8651"/>
                  </a:lnTo>
                  <a:cubicBezTo>
                    <a:pt x="9068" y="8606"/>
                    <a:pt x="9048" y="8566"/>
                    <a:pt x="9027" y="8526"/>
                  </a:cubicBezTo>
                  <a:cubicBezTo>
                    <a:pt x="9002" y="8481"/>
                    <a:pt x="8982" y="8461"/>
                    <a:pt x="8962" y="8441"/>
                  </a:cubicBezTo>
                  <a:lnTo>
                    <a:pt x="8942" y="8421"/>
                  </a:lnTo>
                  <a:lnTo>
                    <a:pt x="8922" y="8401"/>
                  </a:lnTo>
                  <a:cubicBezTo>
                    <a:pt x="8902" y="8380"/>
                    <a:pt x="8877" y="8335"/>
                    <a:pt x="8837" y="8295"/>
                  </a:cubicBezTo>
                  <a:cubicBezTo>
                    <a:pt x="8817" y="8275"/>
                    <a:pt x="8777" y="8230"/>
                    <a:pt x="8752" y="8210"/>
                  </a:cubicBezTo>
                  <a:cubicBezTo>
                    <a:pt x="8691" y="8150"/>
                    <a:pt x="8626" y="8085"/>
                    <a:pt x="8546" y="8024"/>
                  </a:cubicBezTo>
                  <a:cubicBezTo>
                    <a:pt x="8566" y="8024"/>
                    <a:pt x="8586" y="8004"/>
                    <a:pt x="8586" y="7979"/>
                  </a:cubicBezTo>
                  <a:cubicBezTo>
                    <a:pt x="8626" y="7959"/>
                    <a:pt x="8651" y="7939"/>
                    <a:pt x="8671" y="7919"/>
                  </a:cubicBezTo>
                  <a:cubicBezTo>
                    <a:pt x="8711" y="7879"/>
                    <a:pt x="8752" y="7834"/>
                    <a:pt x="8797" y="7814"/>
                  </a:cubicBezTo>
                  <a:cubicBezTo>
                    <a:pt x="8837" y="7774"/>
                    <a:pt x="8877" y="7728"/>
                    <a:pt x="8922" y="7708"/>
                  </a:cubicBezTo>
                  <a:cubicBezTo>
                    <a:pt x="8962" y="7668"/>
                    <a:pt x="8982" y="7628"/>
                    <a:pt x="9027" y="7583"/>
                  </a:cubicBezTo>
                  <a:cubicBezTo>
                    <a:pt x="9088" y="7523"/>
                    <a:pt x="9153" y="7438"/>
                    <a:pt x="9193" y="7377"/>
                  </a:cubicBezTo>
                  <a:cubicBezTo>
                    <a:pt x="9233" y="7312"/>
                    <a:pt x="9298" y="7252"/>
                    <a:pt x="9338" y="7187"/>
                  </a:cubicBezTo>
                  <a:lnTo>
                    <a:pt x="9358" y="7147"/>
                  </a:lnTo>
                  <a:cubicBezTo>
                    <a:pt x="9424" y="7061"/>
                    <a:pt x="9484" y="6976"/>
                    <a:pt x="9529" y="6896"/>
                  </a:cubicBezTo>
                  <a:cubicBezTo>
                    <a:pt x="9589" y="6811"/>
                    <a:pt x="9629" y="6751"/>
                    <a:pt x="9674" y="6665"/>
                  </a:cubicBezTo>
                  <a:lnTo>
                    <a:pt x="9674" y="6625"/>
                  </a:lnTo>
                  <a:cubicBezTo>
                    <a:pt x="9694" y="6625"/>
                    <a:pt x="9694" y="6600"/>
                    <a:pt x="9694" y="6580"/>
                  </a:cubicBezTo>
                  <a:lnTo>
                    <a:pt x="9715" y="6560"/>
                  </a:lnTo>
                  <a:cubicBezTo>
                    <a:pt x="9735" y="6520"/>
                    <a:pt x="9735" y="6500"/>
                    <a:pt x="9755" y="6475"/>
                  </a:cubicBezTo>
                  <a:cubicBezTo>
                    <a:pt x="9800" y="6394"/>
                    <a:pt x="9840" y="6329"/>
                    <a:pt x="9880" y="6249"/>
                  </a:cubicBezTo>
                  <a:cubicBezTo>
                    <a:pt x="9925" y="6184"/>
                    <a:pt x="9945" y="6124"/>
                    <a:pt x="9985" y="6058"/>
                  </a:cubicBezTo>
                  <a:lnTo>
                    <a:pt x="10005" y="5998"/>
                  </a:lnTo>
                  <a:lnTo>
                    <a:pt x="10030" y="5998"/>
                  </a:lnTo>
                  <a:cubicBezTo>
                    <a:pt x="10030" y="5953"/>
                    <a:pt x="10051" y="5913"/>
                    <a:pt x="10071" y="5873"/>
                  </a:cubicBezTo>
                  <a:cubicBezTo>
                    <a:pt x="10091" y="5828"/>
                    <a:pt x="10091" y="5788"/>
                    <a:pt x="10111" y="5768"/>
                  </a:cubicBezTo>
                  <a:lnTo>
                    <a:pt x="10131" y="5722"/>
                  </a:lnTo>
                  <a:cubicBezTo>
                    <a:pt x="10156" y="5682"/>
                    <a:pt x="10156" y="5642"/>
                    <a:pt x="10176" y="5577"/>
                  </a:cubicBezTo>
                  <a:cubicBezTo>
                    <a:pt x="10176" y="5557"/>
                    <a:pt x="10196" y="5517"/>
                    <a:pt x="10196" y="5472"/>
                  </a:cubicBezTo>
                  <a:cubicBezTo>
                    <a:pt x="10196" y="5472"/>
                    <a:pt x="10176" y="5452"/>
                    <a:pt x="10176" y="5432"/>
                  </a:cubicBezTo>
                  <a:cubicBezTo>
                    <a:pt x="10176" y="5411"/>
                    <a:pt x="10176" y="5411"/>
                    <a:pt x="10196" y="5391"/>
                  </a:cubicBezTo>
                  <a:lnTo>
                    <a:pt x="10196" y="5371"/>
                  </a:lnTo>
                  <a:lnTo>
                    <a:pt x="10196" y="5346"/>
                  </a:lnTo>
                  <a:lnTo>
                    <a:pt x="10196" y="5286"/>
                  </a:lnTo>
                  <a:cubicBezTo>
                    <a:pt x="10196" y="5181"/>
                    <a:pt x="10216" y="5075"/>
                    <a:pt x="10216" y="4970"/>
                  </a:cubicBezTo>
                  <a:lnTo>
                    <a:pt x="10236" y="4870"/>
                  </a:lnTo>
                  <a:lnTo>
                    <a:pt x="10236" y="4659"/>
                  </a:lnTo>
                  <a:lnTo>
                    <a:pt x="10256" y="4574"/>
                  </a:lnTo>
                  <a:cubicBezTo>
                    <a:pt x="10256" y="4534"/>
                    <a:pt x="10256" y="4494"/>
                    <a:pt x="10281" y="4428"/>
                  </a:cubicBezTo>
                  <a:lnTo>
                    <a:pt x="10281" y="4303"/>
                  </a:lnTo>
                  <a:lnTo>
                    <a:pt x="10281" y="4243"/>
                  </a:lnTo>
                  <a:lnTo>
                    <a:pt x="10256" y="4243"/>
                  </a:lnTo>
                  <a:lnTo>
                    <a:pt x="10256" y="4198"/>
                  </a:lnTo>
                  <a:lnTo>
                    <a:pt x="10256" y="4118"/>
                  </a:lnTo>
                  <a:cubicBezTo>
                    <a:pt x="10236" y="4012"/>
                    <a:pt x="10236" y="3907"/>
                    <a:pt x="10196" y="3822"/>
                  </a:cubicBezTo>
                  <a:lnTo>
                    <a:pt x="10196" y="3741"/>
                  </a:lnTo>
                  <a:cubicBezTo>
                    <a:pt x="10176" y="3716"/>
                    <a:pt x="10176" y="3696"/>
                    <a:pt x="10176" y="3676"/>
                  </a:cubicBezTo>
                  <a:cubicBezTo>
                    <a:pt x="10156" y="3636"/>
                    <a:pt x="10156" y="3591"/>
                    <a:pt x="10131" y="3551"/>
                  </a:cubicBezTo>
                  <a:lnTo>
                    <a:pt x="10111" y="3511"/>
                  </a:lnTo>
                  <a:cubicBezTo>
                    <a:pt x="10091" y="3466"/>
                    <a:pt x="10091" y="3425"/>
                    <a:pt x="10071" y="3405"/>
                  </a:cubicBezTo>
                  <a:cubicBezTo>
                    <a:pt x="10051" y="3340"/>
                    <a:pt x="10030" y="3300"/>
                    <a:pt x="10005" y="3260"/>
                  </a:cubicBezTo>
                  <a:cubicBezTo>
                    <a:pt x="9965" y="3195"/>
                    <a:pt x="9945" y="3115"/>
                    <a:pt x="9880" y="3009"/>
                  </a:cubicBezTo>
                  <a:cubicBezTo>
                    <a:pt x="9840" y="2924"/>
                    <a:pt x="9780" y="2864"/>
                    <a:pt x="9735" y="2779"/>
                  </a:cubicBezTo>
                  <a:cubicBezTo>
                    <a:pt x="9674" y="2693"/>
                    <a:pt x="9629" y="2613"/>
                    <a:pt x="9549" y="2528"/>
                  </a:cubicBezTo>
                  <a:cubicBezTo>
                    <a:pt x="9484" y="2442"/>
                    <a:pt x="9424" y="2382"/>
                    <a:pt x="9379" y="2337"/>
                  </a:cubicBezTo>
                  <a:lnTo>
                    <a:pt x="9338" y="2297"/>
                  </a:lnTo>
                  <a:cubicBezTo>
                    <a:pt x="9298" y="2237"/>
                    <a:pt x="9233" y="2192"/>
                    <a:pt x="9173" y="2132"/>
                  </a:cubicBezTo>
                  <a:cubicBezTo>
                    <a:pt x="9088" y="2066"/>
                    <a:pt x="9027" y="2006"/>
                    <a:pt x="8942" y="1941"/>
                  </a:cubicBezTo>
                  <a:cubicBezTo>
                    <a:pt x="8877" y="1881"/>
                    <a:pt x="8817" y="1836"/>
                    <a:pt x="8752" y="1796"/>
                  </a:cubicBezTo>
                  <a:cubicBezTo>
                    <a:pt x="8777" y="1755"/>
                    <a:pt x="8817" y="1710"/>
                    <a:pt x="8837" y="1670"/>
                  </a:cubicBezTo>
                  <a:cubicBezTo>
                    <a:pt x="8902" y="1585"/>
                    <a:pt x="8942" y="1505"/>
                    <a:pt x="8962" y="1399"/>
                  </a:cubicBezTo>
                  <a:cubicBezTo>
                    <a:pt x="9002" y="1294"/>
                    <a:pt x="9002" y="1189"/>
                    <a:pt x="9002" y="1108"/>
                  </a:cubicBezTo>
                  <a:cubicBezTo>
                    <a:pt x="8982" y="1023"/>
                    <a:pt x="8942" y="938"/>
                    <a:pt x="8877" y="833"/>
                  </a:cubicBezTo>
                  <a:cubicBezTo>
                    <a:pt x="8837" y="792"/>
                    <a:pt x="8817" y="752"/>
                    <a:pt x="8797" y="732"/>
                  </a:cubicBezTo>
                  <a:cubicBezTo>
                    <a:pt x="8777" y="707"/>
                    <a:pt x="8777" y="707"/>
                    <a:pt x="8752" y="687"/>
                  </a:cubicBezTo>
                  <a:lnTo>
                    <a:pt x="8752" y="627"/>
                  </a:lnTo>
                  <a:lnTo>
                    <a:pt x="8732" y="607"/>
                  </a:lnTo>
                  <a:cubicBezTo>
                    <a:pt x="8711" y="562"/>
                    <a:pt x="8671" y="502"/>
                    <a:pt x="8651" y="456"/>
                  </a:cubicBezTo>
                  <a:cubicBezTo>
                    <a:pt x="8606" y="416"/>
                    <a:pt x="8586" y="376"/>
                    <a:pt x="8546" y="356"/>
                  </a:cubicBezTo>
                  <a:cubicBezTo>
                    <a:pt x="8461" y="291"/>
                    <a:pt x="8375" y="231"/>
                    <a:pt x="8295" y="166"/>
                  </a:cubicBezTo>
                  <a:cubicBezTo>
                    <a:pt x="8250" y="146"/>
                    <a:pt x="8210" y="125"/>
                    <a:pt x="8170" y="105"/>
                  </a:cubicBezTo>
                  <a:cubicBezTo>
                    <a:pt x="8125" y="80"/>
                    <a:pt x="8085" y="80"/>
                    <a:pt x="8044" y="60"/>
                  </a:cubicBezTo>
                  <a:cubicBezTo>
                    <a:pt x="7999" y="60"/>
                    <a:pt x="7979" y="60"/>
                    <a:pt x="7959" y="40"/>
                  </a:cubicBezTo>
                  <a:lnTo>
                    <a:pt x="7899" y="40"/>
                  </a:lnTo>
                  <a:cubicBezTo>
                    <a:pt x="7834" y="20"/>
                    <a:pt x="7794" y="20"/>
                    <a:pt x="772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2900;p51"/>
            <p:cNvSpPr/>
            <p:nvPr/>
          </p:nvSpPr>
          <p:spPr>
            <a:xfrm>
              <a:off x="1351253" y="3084710"/>
              <a:ext cx="70596" cy="79080"/>
            </a:xfrm>
            <a:custGeom>
              <a:avLst/>
              <a:gdLst/>
              <a:ahLst/>
              <a:cxnLst/>
              <a:rect l="l" t="t" r="r" b="b"/>
              <a:pathLst>
                <a:path w="2463" h="2759" extrusionOk="0">
                  <a:moveTo>
                    <a:pt x="1149" y="251"/>
                  </a:moveTo>
                  <a:cubicBezTo>
                    <a:pt x="1189" y="271"/>
                    <a:pt x="1234" y="271"/>
                    <a:pt x="1254" y="296"/>
                  </a:cubicBezTo>
                  <a:cubicBezTo>
                    <a:pt x="1294" y="316"/>
                    <a:pt x="1315" y="336"/>
                    <a:pt x="1335" y="376"/>
                  </a:cubicBezTo>
                  <a:lnTo>
                    <a:pt x="1380" y="421"/>
                  </a:lnTo>
                  <a:cubicBezTo>
                    <a:pt x="1400" y="421"/>
                    <a:pt x="1400" y="442"/>
                    <a:pt x="1420" y="462"/>
                  </a:cubicBezTo>
                  <a:cubicBezTo>
                    <a:pt x="1420" y="482"/>
                    <a:pt x="1420" y="482"/>
                    <a:pt x="1440" y="502"/>
                  </a:cubicBezTo>
                  <a:lnTo>
                    <a:pt x="1440" y="522"/>
                  </a:lnTo>
                  <a:cubicBezTo>
                    <a:pt x="1440" y="522"/>
                    <a:pt x="1440" y="547"/>
                    <a:pt x="1460" y="547"/>
                  </a:cubicBezTo>
                  <a:lnTo>
                    <a:pt x="1460" y="607"/>
                  </a:lnTo>
                  <a:lnTo>
                    <a:pt x="1460" y="627"/>
                  </a:lnTo>
                  <a:cubicBezTo>
                    <a:pt x="1460" y="647"/>
                    <a:pt x="1485" y="647"/>
                    <a:pt x="1485" y="672"/>
                  </a:cubicBezTo>
                  <a:cubicBezTo>
                    <a:pt x="1485" y="692"/>
                    <a:pt x="1485" y="712"/>
                    <a:pt x="1460" y="732"/>
                  </a:cubicBezTo>
                  <a:lnTo>
                    <a:pt x="1460" y="752"/>
                  </a:lnTo>
                  <a:lnTo>
                    <a:pt x="1460" y="798"/>
                  </a:lnTo>
                  <a:cubicBezTo>
                    <a:pt x="1460" y="798"/>
                    <a:pt x="1460" y="818"/>
                    <a:pt x="1440" y="838"/>
                  </a:cubicBezTo>
                  <a:cubicBezTo>
                    <a:pt x="1440" y="878"/>
                    <a:pt x="1420" y="898"/>
                    <a:pt x="1400" y="943"/>
                  </a:cubicBezTo>
                  <a:cubicBezTo>
                    <a:pt x="1380" y="983"/>
                    <a:pt x="1360" y="1003"/>
                    <a:pt x="1335" y="1048"/>
                  </a:cubicBezTo>
                  <a:cubicBezTo>
                    <a:pt x="1315" y="1088"/>
                    <a:pt x="1294" y="1129"/>
                    <a:pt x="1254" y="1149"/>
                  </a:cubicBezTo>
                  <a:cubicBezTo>
                    <a:pt x="1234" y="1194"/>
                    <a:pt x="1189" y="1214"/>
                    <a:pt x="1149" y="1234"/>
                  </a:cubicBezTo>
                  <a:cubicBezTo>
                    <a:pt x="1109" y="1254"/>
                    <a:pt x="1064" y="1299"/>
                    <a:pt x="1004" y="1319"/>
                  </a:cubicBezTo>
                  <a:cubicBezTo>
                    <a:pt x="984" y="1339"/>
                    <a:pt x="938" y="1339"/>
                    <a:pt x="878" y="1359"/>
                  </a:cubicBezTo>
                  <a:cubicBezTo>
                    <a:pt x="833" y="1359"/>
                    <a:pt x="773" y="1379"/>
                    <a:pt x="733" y="1379"/>
                  </a:cubicBezTo>
                  <a:cubicBezTo>
                    <a:pt x="708" y="1379"/>
                    <a:pt x="668" y="1379"/>
                    <a:pt x="647" y="1359"/>
                  </a:cubicBezTo>
                  <a:cubicBezTo>
                    <a:pt x="627" y="1359"/>
                    <a:pt x="607" y="1359"/>
                    <a:pt x="582" y="1339"/>
                  </a:cubicBezTo>
                  <a:cubicBezTo>
                    <a:pt x="542" y="1319"/>
                    <a:pt x="502" y="1299"/>
                    <a:pt x="457" y="1274"/>
                  </a:cubicBezTo>
                  <a:cubicBezTo>
                    <a:pt x="437" y="1274"/>
                    <a:pt x="417" y="1254"/>
                    <a:pt x="397" y="1234"/>
                  </a:cubicBezTo>
                  <a:lnTo>
                    <a:pt x="377" y="1214"/>
                  </a:lnTo>
                  <a:cubicBezTo>
                    <a:pt x="357" y="1214"/>
                    <a:pt x="357" y="1194"/>
                    <a:pt x="357" y="1194"/>
                  </a:cubicBezTo>
                  <a:cubicBezTo>
                    <a:pt x="332" y="1174"/>
                    <a:pt x="311" y="1129"/>
                    <a:pt x="311" y="1109"/>
                  </a:cubicBezTo>
                  <a:cubicBezTo>
                    <a:pt x="291" y="1088"/>
                    <a:pt x="291" y="1068"/>
                    <a:pt x="291" y="1023"/>
                  </a:cubicBezTo>
                  <a:lnTo>
                    <a:pt x="291" y="898"/>
                  </a:lnTo>
                  <a:cubicBezTo>
                    <a:pt x="291" y="858"/>
                    <a:pt x="311" y="838"/>
                    <a:pt x="311" y="798"/>
                  </a:cubicBezTo>
                  <a:cubicBezTo>
                    <a:pt x="332" y="752"/>
                    <a:pt x="357" y="732"/>
                    <a:pt x="377" y="692"/>
                  </a:cubicBezTo>
                  <a:cubicBezTo>
                    <a:pt x="397" y="627"/>
                    <a:pt x="417" y="587"/>
                    <a:pt x="457" y="567"/>
                  </a:cubicBezTo>
                  <a:cubicBezTo>
                    <a:pt x="482" y="522"/>
                    <a:pt x="502" y="502"/>
                    <a:pt x="522" y="482"/>
                  </a:cubicBezTo>
                  <a:cubicBezTo>
                    <a:pt x="542" y="462"/>
                    <a:pt x="562" y="442"/>
                    <a:pt x="582" y="442"/>
                  </a:cubicBezTo>
                  <a:lnTo>
                    <a:pt x="647" y="396"/>
                  </a:lnTo>
                  <a:cubicBezTo>
                    <a:pt x="668" y="376"/>
                    <a:pt x="708" y="356"/>
                    <a:pt x="753" y="356"/>
                  </a:cubicBezTo>
                  <a:cubicBezTo>
                    <a:pt x="773" y="336"/>
                    <a:pt x="773" y="336"/>
                    <a:pt x="793" y="336"/>
                  </a:cubicBezTo>
                  <a:cubicBezTo>
                    <a:pt x="813" y="316"/>
                    <a:pt x="833" y="316"/>
                    <a:pt x="858" y="296"/>
                  </a:cubicBezTo>
                  <a:cubicBezTo>
                    <a:pt x="878" y="296"/>
                    <a:pt x="898" y="271"/>
                    <a:pt x="918" y="271"/>
                  </a:cubicBezTo>
                  <a:cubicBezTo>
                    <a:pt x="958" y="251"/>
                    <a:pt x="1004" y="251"/>
                    <a:pt x="1044" y="251"/>
                  </a:cubicBezTo>
                  <a:close/>
                  <a:moveTo>
                    <a:pt x="1044" y="0"/>
                  </a:moveTo>
                  <a:cubicBezTo>
                    <a:pt x="958" y="0"/>
                    <a:pt x="898" y="0"/>
                    <a:pt x="833" y="20"/>
                  </a:cubicBezTo>
                  <a:cubicBezTo>
                    <a:pt x="793" y="20"/>
                    <a:pt x="773" y="45"/>
                    <a:pt x="733" y="65"/>
                  </a:cubicBezTo>
                  <a:cubicBezTo>
                    <a:pt x="708" y="65"/>
                    <a:pt x="688" y="85"/>
                    <a:pt x="668" y="85"/>
                  </a:cubicBezTo>
                  <a:cubicBezTo>
                    <a:pt x="647" y="105"/>
                    <a:pt x="647" y="105"/>
                    <a:pt x="627" y="126"/>
                  </a:cubicBezTo>
                  <a:cubicBezTo>
                    <a:pt x="607" y="126"/>
                    <a:pt x="582" y="146"/>
                    <a:pt x="562" y="146"/>
                  </a:cubicBezTo>
                  <a:cubicBezTo>
                    <a:pt x="522" y="171"/>
                    <a:pt x="502" y="191"/>
                    <a:pt x="437" y="231"/>
                  </a:cubicBezTo>
                  <a:cubicBezTo>
                    <a:pt x="417" y="251"/>
                    <a:pt x="377" y="296"/>
                    <a:pt x="332" y="336"/>
                  </a:cubicBezTo>
                  <a:cubicBezTo>
                    <a:pt x="311" y="356"/>
                    <a:pt x="271" y="396"/>
                    <a:pt x="251" y="442"/>
                  </a:cubicBezTo>
                  <a:cubicBezTo>
                    <a:pt x="231" y="482"/>
                    <a:pt x="206" y="522"/>
                    <a:pt x="186" y="547"/>
                  </a:cubicBezTo>
                  <a:cubicBezTo>
                    <a:pt x="166" y="587"/>
                    <a:pt x="146" y="607"/>
                    <a:pt x="126" y="647"/>
                  </a:cubicBezTo>
                  <a:lnTo>
                    <a:pt x="126" y="672"/>
                  </a:lnTo>
                  <a:cubicBezTo>
                    <a:pt x="81" y="773"/>
                    <a:pt x="41" y="858"/>
                    <a:pt x="21" y="943"/>
                  </a:cubicBezTo>
                  <a:cubicBezTo>
                    <a:pt x="1" y="1023"/>
                    <a:pt x="1" y="1109"/>
                    <a:pt x="1" y="1214"/>
                  </a:cubicBezTo>
                  <a:lnTo>
                    <a:pt x="1" y="1274"/>
                  </a:lnTo>
                  <a:lnTo>
                    <a:pt x="1" y="1359"/>
                  </a:lnTo>
                  <a:cubicBezTo>
                    <a:pt x="21" y="1399"/>
                    <a:pt x="21" y="1445"/>
                    <a:pt x="41" y="1485"/>
                  </a:cubicBezTo>
                  <a:lnTo>
                    <a:pt x="41" y="1505"/>
                  </a:lnTo>
                  <a:cubicBezTo>
                    <a:pt x="61" y="1550"/>
                    <a:pt x="61" y="1590"/>
                    <a:pt x="81" y="1630"/>
                  </a:cubicBezTo>
                  <a:cubicBezTo>
                    <a:pt x="81" y="1675"/>
                    <a:pt x="106" y="1695"/>
                    <a:pt x="126" y="1735"/>
                  </a:cubicBezTo>
                  <a:lnTo>
                    <a:pt x="126" y="1755"/>
                  </a:lnTo>
                  <a:cubicBezTo>
                    <a:pt x="166" y="1861"/>
                    <a:pt x="206" y="1946"/>
                    <a:pt x="231" y="2006"/>
                  </a:cubicBezTo>
                  <a:cubicBezTo>
                    <a:pt x="271" y="2092"/>
                    <a:pt x="332" y="2152"/>
                    <a:pt x="417" y="2257"/>
                  </a:cubicBezTo>
                  <a:lnTo>
                    <a:pt x="437" y="2277"/>
                  </a:lnTo>
                  <a:cubicBezTo>
                    <a:pt x="457" y="2302"/>
                    <a:pt x="482" y="2342"/>
                    <a:pt x="522" y="2362"/>
                  </a:cubicBezTo>
                  <a:cubicBezTo>
                    <a:pt x="562" y="2402"/>
                    <a:pt x="607" y="2448"/>
                    <a:pt x="627" y="2468"/>
                  </a:cubicBezTo>
                  <a:cubicBezTo>
                    <a:pt x="668" y="2488"/>
                    <a:pt x="688" y="2508"/>
                    <a:pt x="733" y="2528"/>
                  </a:cubicBezTo>
                  <a:lnTo>
                    <a:pt x="753" y="2553"/>
                  </a:lnTo>
                  <a:cubicBezTo>
                    <a:pt x="793" y="2573"/>
                    <a:pt x="833" y="2593"/>
                    <a:pt x="878" y="2613"/>
                  </a:cubicBezTo>
                  <a:cubicBezTo>
                    <a:pt x="918" y="2633"/>
                    <a:pt x="958" y="2653"/>
                    <a:pt x="1024" y="2678"/>
                  </a:cubicBezTo>
                  <a:cubicBezTo>
                    <a:pt x="1044" y="2678"/>
                    <a:pt x="1084" y="2698"/>
                    <a:pt x="1109" y="2698"/>
                  </a:cubicBezTo>
                  <a:lnTo>
                    <a:pt x="1149" y="2718"/>
                  </a:lnTo>
                  <a:cubicBezTo>
                    <a:pt x="1274" y="2738"/>
                    <a:pt x="1380" y="2759"/>
                    <a:pt x="1460" y="2759"/>
                  </a:cubicBezTo>
                  <a:lnTo>
                    <a:pt x="1505" y="2759"/>
                  </a:lnTo>
                  <a:cubicBezTo>
                    <a:pt x="1610" y="2759"/>
                    <a:pt x="1671" y="2738"/>
                    <a:pt x="1756" y="2738"/>
                  </a:cubicBezTo>
                  <a:cubicBezTo>
                    <a:pt x="1776" y="2718"/>
                    <a:pt x="1796" y="2718"/>
                    <a:pt x="1816" y="2718"/>
                  </a:cubicBezTo>
                  <a:cubicBezTo>
                    <a:pt x="1836" y="2698"/>
                    <a:pt x="1861" y="2698"/>
                    <a:pt x="1881" y="2678"/>
                  </a:cubicBezTo>
                  <a:lnTo>
                    <a:pt x="1901" y="2678"/>
                  </a:lnTo>
                  <a:cubicBezTo>
                    <a:pt x="1921" y="2653"/>
                    <a:pt x="1961" y="2653"/>
                    <a:pt x="1987" y="2633"/>
                  </a:cubicBezTo>
                  <a:lnTo>
                    <a:pt x="2007" y="2613"/>
                  </a:lnTo>
                  <a:cubicBezTo>
                    <a:pt x="2047" y="2593"/>
                    <a:pt x="2087" y="2573"/>
                    <a:pt x="2112" y="2528"/>
                  </a:cubicBezTo>
                  <a:cubicBezTo>
                    <a:pt x="2132" y="2508"/>
                    <a:pt x="2152" y="2488"/>
                    <a:pt x="2172" y="2468"/>
                  </a:cubicBezTo>
                  <a:cubicBezTo>
                    <a:pt x="2192" y="2468"/>
                    <a:pt x="2192" y="2448"/>
                    <a:pt x="2212" y="2448"/>
                  </a:cubicBezTo>
                  <a:cubicBezTo>
                    <a:pt x="2237" y="2402"/>
                    <a:pt x="2277" y="2362"/>
                    <a:pt x="2297" y="2322"/>
                  </a:cubicBezTo>
                  <a:cubicBezTo>
                    <a:pt x="2318" y="2277"/>
                    <a:pt x="2338" y="2237"/>
                    <a:pt x="2363" y="2197"/>
                  </a:cubicBezTo>
                  <a:cubicBezTo>
                    <a:pt x="2383" y="2112"/>
                    <a:pt x="2423" y="2026"/>
                    <a:pt x="2443" y="1946"/>
                  </a:cubicBezTo>
                  <a:lnTo>
                    <a:pt x="2443" y="1841"/>
                  </a:lnTo>
                  <a:lnTo>
                    <a:pt x="2443" y="1821"/>
                  </a:lnTo>
                  <a:cubicBezTo>
                    <a:pt x="2463" y="1755"/>
                    <a:pt x="2463" y="1715"/>
                    <a:pt x="2463" y="1675"/>
                  </a:cubicBezTo>
                  <a:lnTo>
                    <a:pt x="2463" y="1610"/>
                  </a:lnTo>
                  <a:lnTo>
                    <a:pt x="2463" y="1550"/>
                  </a:lnTo>
                  <a:lnTo>
                    <a:pt x="2463" y="1445"/>
                  </a:lnTo>
                  <a:cubicBezTo>
                    <a:pt x="2463" y="1379"/>
                    <a:pt x="2463" y="1339"/>
                    <a:pt x="2443" y="1299"/>
                  </a:cubicBezTo>
                  <a:cubicBezTo>
                    <a:pt x="2443" y="1254"/>
                    <a:pt x="2443" y="1214"/>
                    <a:pt x="2423" y="1149"/>
                  </a:cubicBezTo>
                  <a:cubicBezTo>
                    <a:pt x="2403" y="1088"/>
                    <a:pt x="2383" y="1003"/>
                    <a:pt x="2338" y="923"/>
                  </a:cubicBezTo>
                  <a:cubicBezTo>
                    <a:pt x="2318" y="878"/>
                    <a:pt x="2297" y="858"/>
                    <a:pt x="2257" y="818"/>
                  </a:cubicBezTo>
                  <a:cubicBezTo>
                    <a:pt x="2257" y="798"/>
                    <a:pt x="2237" y="752"/>
                    <a:pt x="2212" y="732"/>
                  </a:cubicBezTo>
                  <a:lnTo>
                    <a:pt x="2192" y="712"/>
                  </a:lnTo>
                  <a:cubicBezTo>
                    <a:pt x="2152" y="672"/>
                    <a:pt x="2132" y="627"/>
                    <a:pt x="2087" y="587"/>
                  </a:cubicBezTo>
                  <a:cubicBezTo>
                    <a:pt x="2087" y="567"/>
                    <a:pt x="2067" y="547"/>
                    <a:pt x="2047" y="522"/>
                  </a:cubicBezTo>
                  <a:lnTo>
                    <a:pt x="2007" y="482"/>
                  </a:lnTo>
                  <a:cubicBezTo>
                    <a:pt x="1987" y="442"/>
                    <a:pt x="1941" y="421"/>
                    <a:pt x="1921" y="376"/>
                  </a:cubicBezTo>
                  <a:lnTo>
                    <a:pt x="1861" y="336"/>
                  </a:lnTo>
                  <a:lnTo>
                    <a:pt x="1816" y="316"/>
                  </a:lnTo>
                  <a:cubicBezTo>
                    <a:pt x="1796" y="296"/>
                    <a:pt x="1776" y="271"/>
                    <a:pt x="1736" y="251"/>
                  </a:cubicBezTo>
                  <a:lnTo>
                    <a:pt x="1711" y="231"/>
                  </a:lnTo>
                  <a:lnTo>
                    <a:pt x="1691" y="211"/>
                  </a:lnTo>
                  <a:cubicBezTo>
                    <a:pt x="1691" y="211"/>
                    <a:pt x="1671" y="191"/>
                    <a:pt x="1651" y="191"/>
                  </a:cubicBezTo>
                  <a:cubicBezTo>
                    <a:pt x="1630" y="171"/>
                    <a:pt x="1610" y="171"/>
                    <a:pt x="1585" y="146"/>
                  </a:cubicBezTo>
                  <a:lnTo>
                    <a:pt x="1565" y="146"/>
                  </a:lnTo>
                  <a:cubicBezTo>
                    <a:pt x="1545" y="126"/>
                    <a:pt x="1505" y="105"/>
                    <a:pt x="1460" y="105"/>
                  </a:cubicBezTo>
                  <a:cubicBezTo>
                    <a:pt x="1440" y="85"/>
                    <a:pt x="1420" y="85"/>
                    <a:pt x="1400" y="85"/>
                  </a:cubicBezTo>
                  <a:cubicBezTo>
                    <a:pt x="1380" y="85"/>
                    <a:pt x="1360" y="65"/>
                    <a:pt x="1335" y="65"/>
                  </a:cubicBezTo>
                  <a:cubicBezTo>
                    <a:pt x="1335" y="65"/>
                    <a:pt x="1315" y="65"/>
                    <a:pt x="1315" y="45"/>
                  </a:cubicBezTo>
                  <a:lnTo>
                    <a:pt x="1294" y="45"/>
                  </a:lnTo>
                  <a:cubicBezTo>
                    <a:pt x="1274" y="20"/>
                    <a:pt x="1234" y="20"/>
                    <a:pt x="1209" y="20"/>
                  </a:cubicBezTo>
                  <a:cubicBezTo>
                    <a:pt x="1149" y="0"/>
                    <a:pt x="1109" y="0"/>
                    <a:pt x="1064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2901;p51"/>
            <p:cNvSpPr/>
            <p:nvPr/>
          </p:nvSpPr>
          <p:spPr>
            <a:xfrm>
              <a:off x="1187676" y="3114748"/>
              <a:ext cx="22156" cy="41847"/>
            </a:xfrm>
            <a:custGeom>
              <a:avLst/>
              <a:gdLst/>
              <a:ahLst/>
              <a:cxnLst/>
              <a:rect l="l" t="t" r="r" b="b"/>
              <a:pathLst>
                <a:path w="773" h="1460" extrusionOk="0">
                  <a:moveTo>
                    <a:pt x="396" y="0"/>
                  </a:moveTo>
                  <a:cubicBezTo>
                    <a:pt x="356" y="0"/>
                    <a:pt x="316" y="0"/>
                    <a:pt x="296" y="20"/>
                  </a:cubicBezTo>
                  <a:cubicBezTo>
                    <a:pt x="271" y="20"/>
                    <a:pt x="251" y="20"/>
                    <a:pt x="231" y="40"/>
                  </a:cubicBezTo>
                  <a:cubicBezTo>
                    <a:pt x="211" y="61"/>
                    <a:pt x="191" y="61"/>
                    <a:pt x="171" y="81"/>
                  </a:cubicBezTo>
                  <a:cubicBezTo>
                    <a:pt x="146" y="126"/>
                    <a:pt x="126" y="146"/>
                    <a:pt x="106" y="186"/>
                  </a:cubicBezTo>
                  <a:cubicBezTo>
                    <a:pt x="65" y="271"/>
                    <a:pt x="45" y="331"/>
                    <a:pt x="20" y="437"/>
                  </a:cubicBezTo>
                  <a:cubicBezTo>
                    <a:pt x="0" y="477"/>
                    <a:pt x="0" y="542"/>
                    <a:pt x="0" y="582"/>
                  </a:cubicBezTo>
                  <a:lnTo>
                    <a:pt x="0" y="728"/>
                  </a:lnTo>
                  <a:cubicBezTo>
                    <a:pt x="0" y="773"/>
                    <a:pt x="20" y="813"/>
                    <a:pt x="20" y="878"/>
                  </a:cubicBezTo>
                  <a:cubicBezTo>
                    <a:pt x="45" y="918"/>
                    <a:pt x="45" y="958"/>
                    <a:pt x="65" y="1003"/>
                  </a:cubicBezTo>
                  <a:cubicBezTo>
                    <a:pt x="65" y="1044"/>
                    <a:pt x="86" y="1084"/>
                    <a:pt x="106" y="1129"/>
                  </a:cubicBezTo>
                  <a:lnTo>
                    <a:pt x="126" y="1149"/>
                  </a:lnTo>
                  <a:cubicBezTo>
                    <a:pt x="126" y="1169"/>
                    <a:pt x="146" y="1209"/>
                    <a:pt x="171" y="1229"/>
                  </a:cubicBezTo>
                  <a:cubicBezTo>
                    <a:pt x="191" y="1294"/>
                    <a:pt x="211" y="1314"/>
                    <a:pt x="231" y="1354"/>
                  </a:cubicBezTo>
                  <a:cubicBezTo>
                    <a:pt x="251" y="1380"/>
                    <a:pt x="271" y="1380"/>
                    <a:pt x="271" y="1400"/>
                  </a:cubicBezTo>
                  <a:cubicBezTo>
                    <a:pt x="296" y="1400"/>
                    <a:pt x="316" y="1420"/>
                    <a:pt x="336" y="1420"/>
                  </a:cubicBezTo>
                  <a:cubicBezTo>
                    <a:pt x="356" y="1440"/>
                    <a:pt x="376" y="1440"/>
                    <a:pt x="396" y="1440"/>
                  </a:cubicBezTo>
                  <a:cubicBezTo>
                    <a:pt x="396" y="1460"/>
                    <a:pt x="422" y="1460"/>
                    <a:pt x="442" y="1460"/>
                  </a:cubicBezTo>
                  <a:lnTo>
                    <a:pt x="462" y="1460"/>
                  </a:lnTo>
                  <a:cubicBezTo>
                    <a:pt x="502" y="1460"/>
                    <a:pt x="547" y="1440"/>
                    <a:pt x="567" y="1440"/>
                  </a:cubicBezTo>
                  <a:cubicBezTo>
                    <a:pt x="567" y="1440"/>
                    <a:pt x="587" y="1440"/>
                    <a:pt x="607" y="1420"/>
                  </a:cubicBezTo>
                  <a:lnTo>
                    <a:pt x="627" y="1420"/>
                  </a:lnTo>
                  <a:cubicBezTo>
                    <a:pt x="647" y="1400"/>
                    <a:pt x="672" y="1400"/>
                    <a:pt x="692" y="1400"/>
                  </a:cubicBezTo>
                  <a:lnTo>
                    <a:pt x="712" y="1380"/>
                  </a:lnTo>
                  <a:lnTo>
                    <a:pt x="732" y="1354"/>
                  </a:lnTo>
                  <a:cubicBezTo>
                    <a:pt x="732" y="1354"/>
                    <a:pt x="753" y="1354"/>
                    <a:pt x="753" y="1334"/>
                  </a:cubicBezTo>
                  <a:cubicBezTo>
                    <a:pt x="753" y="1334"/>
                    <a:pt x="773" y="1314"/>
                    <a:pt x="773" y="1294"/>
                  </a:cubicBezTo>
                  <a:lnTo>
                    <a:pt x="773" y="1229"/>
                  </a:lnTo>
                  <a:cubicBezTo>
                    <a:pt x="753" y="1209"/>
                    <a:pt x="753" y="1209"/>
                    <a:pt x="753" y="1189"/>
                  </a:cubicBezTo>
                  <a:lnTo>
                    <a:pt x="753" y="1169"/>
                  </a:lnTo>
                  <a:lnTo>
                    <a:pt x="753" y="1104"/>
                  </a:lnTo>
                  <a:cubicBezTo>
                    <a:pt x="732" y="1064"/>
                    <a:pt x="732" y="1044"/>
                    <a:pt x="732" y="1003"/>
                  </a:cubicBezTo>
                  <a:lnTo>
                    <a:pt x="732" y="833"/>
                  </a:lnTo>
                  <a:lnTo>
                    <a:pt x="732" y="753"/>
                  </a:lnTo>
                  <a:lnTo>
                    <a:pt x="732" y="667"/>
                  </a:lnTo>
                  <a:cubicBezTo>
                    <a:pt x="712" y="627"/>
                    <a:pt x="712" y="602"/>
                    <a:pt x="732" y="582"/>
                  </a:cubicBezTo>
                  <a:lnTo>
                    <a:pt x="732" y="522"/>
                  </a:lnTo>
                  <a:lnTo>
                    <a:pt x="732" y="477"/>
                  </a:lnTo>
                  <a:lnTo>
                    <a:pt x="732" y="437"/>
                  </a:lnTo>
                  <a:lnTo>
                    <a:pt x="732" y="397"/>
                  </a:lnTo>
                  <a:cubicBezTo>
                    <a:pt x="732" y="376"/>
                    <a:pt x="753" y="351"/>
                    <a:pt x="753" y="311"/>
                  </a:cubicBezTo>
                  <a:lnTo>
                    <a:pt x="753" y="271"/>
                  </a:lnTo>
                  <a:lnTo>
                    <a:pt x="753" y="251"/>
                  </a:lnTo>
                  <a:cubicBezTo>
                    <a:pt x="773" y="251"/>
                    <a:pt x="773" y="226"/>
                    <a:pt x="773" y="226"/>
                  </a:cubicBezTo>
                  <a:lnTo>
                    <a:pt x="773" y="186"/>
                  </a:lnTo>
                  <a:lnTo>
                    <a:pt x="773" y="146"/>
                  </a:lnTo>
                  <a:cubicBezTo>
                    <a:pt x="753" y="126"/>
                    <a:pt x="732" y="101"/>
                    <a:pt x="712" y="81"/>
                  </a:cubicBezTo>
                  <a:lnTo>
                    <a:pt x="692" y="81"/>
                  </a:lnTo>
                  <a:cubicBezTo>
                    <a:pt x="672" y="61"/>
                    <a:pt x="672" y="61"/>
                    <a:pt x="647" y="61"/>
                  </a:cubicBezTo>
                  <a:cubicBezTo>
                    <a:pt x="607" y="40"/>
                    <a:pt x="587" y="40"/>
                    <a:pt x="547" y="20"/>
                  </a:cubicBezTo>
                  <a:cubicBezTo>
                    <a:pt x="502" y="0"/>
                    <a:pt x="462" y="0"/>
                    <a:pt x="422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2902;p51"/>
            <p:cNvSpPr/>
            <p:nvPr/>
          </p:nvSpPr>
          <p:spPr>
            <a:xfrm>
              <a:off x="1371518" y="2979346"/>
              <a:ext cx="40271" cy="27602"/>
            </a:xfrm>
            <a:custGeom>
              <a:avLst/>
              <a:gdLst/>
              <a:ahLst/>
              <a:cxnLst/>
              <a:rect l="l" t="t" r="r" b="b"/>
              <a:pathLst>
                <a:path w="1405" h="963" extrusionOk="0">
                  <a:moveTo>
                    <a:pt x="422" y="0"/>
                  </a:moveTo>
                  <a:cubicBezTo>
                    <a:pt x="377" y="20"/>
                    <a:pt x="337" y="20"/>
                    <a:pt x="297" y="40"/>
                  </a:cubicBezTo>
                  <a:cubicBezTo>
                    <a:pt x="251" y="60"/>
                    <a:pt x="211" y="85"/>
                    <a:pt x="171" y="105"/>
                  </a:cubicBezTo>
                  <a:cubicBezTo>
                    <a:pt x="151" y="125"/>
                    <a:pt x="106" y="145"/>
                    <a:pt x="86" y="166"/>
                  </a:cubicBezTo>
                  <a:cubicBezTo>
                    <a:pt x="66" y="186"/>
                    <a:pt x="46" y="211"/>
                    <a:pt x="26" y="251"/>
                  </a:cubicBezTo>
                  <a:cubicBezTo>
                    <a:pt x="1" y="291"/>
                    <a:pt x="1" y="356"/>
                    <a:pt x="1" y="396"/>
                  </a:cubicBezTo>
                  <a:cubicBezTo>
                    <a:pt x="1" y="416"/>
                    <a:pt x="1" y="436"/>
                    <a:pt x="26" y="461"/>
                  </a:cubicBezTo>
                  <a:cubicBezTo>
                    <a:pt x="26" y="502"/>
                    <a:pt x="26" y="522"/>
                    <a:pt x="46" y="542"/>
                  </a:cubicBezTo>
                  <a:cubicBezTo>
                    <a:pt x="46" y="562"/>
                    <a:pt x="46" y="562"/>
                    <a:pt x="66" y="587"/>
                  </a:cubicBezTo>
                  <a:cubicBezTo>
                    <a:pt x="66" y="607"/>
                    <a:pt x="86" y="627"/>
                    <a:pt x="86" y="627"/>
                  </a:cubicBezTo>
                  <a:cubicBezTo>
                    <a:pt x="106" y="647"/>
                    <a:pt x="106" y="647"/>
                    <a:pt x="126" y="647"/>
                  </a:cubicBezTo>
                  <a:cubicBezTo>
                    <a:pt x="151" y="647"/>
                    <a:pt x="151" y="647"/>
                    <a:pt x="171" y="627"/>
                  </a:cubicBezTo>
                  <a:lnTo>
                    <a:pt x="191" y="607"/>
                  </a:lnTo>
                  <a:cubicBezTo>
                    <a:pt x="251" y="607"/>
                    <a:pt x="297" y="627"/>
                    <a:pt x="357" y="647"/>
                  </a:cubicBezTo>
                  <a:cubicBezTo>
                    <a:pt x="402" y="647"/>
                    <a:pt x="462" y="667"/>
                    <a:pt x="502" y="687"/>
                  </a:cubicBezTo>
                  <a:cubicBezTo>
                    <a:pt x="567" y="687"/>
                    <a:pt x="608" y="712"/>
                    <a:pt x="673" y="732"/>
                  </a:cubicBezTo>
                  <a:cubicBezTo>
                    <a:pt x="713" y="732"/>
                    <a:pt x="753" y="752"/>
                    <a:pt x="778" y="752"/>
                  </a:cubicBezTo>
                  <a:cubicBezTo>
                    <a:pt x="838" y="772"/>
                    <a:pt x="878" y="792"/>
                    <a:pt x="923" y="813"/>
                  </a:cubicBezTo>
                  <a:lnTo>
                    <a:pt x="964" y="813"/>
                  </a:lnTo>
                  <a:cubicBezTo>
                    <a:pt x="984" y="838"/>
                    <a:pt x="1004" y="838"/>
                    <a:pt x="1029" y="858"/>
                  </a:cubicBezTo>
                  <a:cubicBezTo>
                    <a:pt x="1069" y="858"/>
                    <a:pt x="1109" y="878"/>
                    <a:pt x="1129" y="898"/>
                  </a:cubicBezTo>
                  <a:lnTo>
                    <a:pt x="1174" y="918"/>
                  </a:lnTo>
                  <a:cubicBezTo>
                    <a:pt x="1194" y="918"/>
                    <a:pt x="1214" y="938"/>
                    <a:pt x="1254" y="938"/>
                  </a:cubicBezTo>
                  <a:cubicBezTo>
                    <a:pt x="1254" y="963"/>
                    <a:pt x="1280" y="963"/>
                    <a:pt x="1300" y="963"/>
                  </a:cubicBezTo>
                  <a:cubicBezTo>
                    <a:pt x="1320" y="963"/>
                    <a:pt x="1320" y="963"/>
                    <a:pt x="1340" y="938"/>
                  </a:cubicBezTo>
                  <a:cubicBezTo>
                    <a:pt x="1340" y="938"/>
                    <a:pt x="1340" y="918"/>
                    <a:pt x="1360" y="918"/>
                  </a:cubicBezTo>
                  <a:lnTo>
                    <a:pt x="1360" y="878"/>
                  </a:lnTo>
                  <a:cubicBezTo>
                    <a:pt x="1380" y="858"/>
                    <a:pt x="1380" y="838"/>
                    <a:pt x="1380" y="838"/>
                  </a:cubicBezTo>
                  <a:cubicBezTo>
                    <a:pt x="1380" y="772"/>
                    <a:pt x="1405" y="752"/>
                    <a:pt x="1405" y="712"/>
                  </a:cubicBezTo>
                  <a:lnTo>
                    <a:pt x="1405" y="607"/>
                  </a:lnTo>
                  <a:lnTo>
                    <a:pt x="1405" y="522"/>
                  </a:lnTo>
                  <a:cubicBezTo>
                    <a:pt x="1405" y="482"/>
                    <a:pt x="1380" y="436"/>
                    <a:pt x="1360" y="416"/>
                  </a:cubicBezTo>
                  <a:cubicBezTo>
                    <a:pt x="1360" y="376"/>
                    <a:pt x="1340" y="336"/>
                    <a:pt x="1300" y="291"/>
                  </a:cubicBezTo>
                  <a:cubicBezTo>
                    <a:pt x="1280" y="251"/>
                    <a:pt x="1234" y="231"/>
                    <a:pt x="1194" y="186"/>
                  </a:cubicBezTo>
                  <a:cubicBezTo>
                    <a:pt x="1174" y="166"/>
                    <a:pt x="1129" y="125"/>
                    <a:pt x="1089" y="105"/>
                  </a:cubicBezTo>
                  <a:cubicBezTo>
                    <a:pt x="1049" y="60"/>
                    <a:pt x="984" y="40"/>
                    <a:pt x="944" y="40"/>
                  </a:cubicBezTo>
                  <a:cubicBezTo>
                    <a:pt x="903" y="20"/>
                    <a:pt x="858" y="20"/>
                    <a:pt x="818" y="20"/>
                  </a:cubicBezTo>
                  <a:cubicBezTo>
                    <a:pt x="778" y="20"/>
                    <a:pt x="733" y="0"/>
                    <a:pt x="693" y="0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2903;p51"/>
            <p:cNvSpPr/>
            <p:nvPr/>
          </p:nvSpPr>
          <p:spPr>
            <a:xfrm>
              <a:off x="1359594" y="3091875"/>
              <a:ext cx="34252" cy="32389"/>
            </a:xfrm>
            <a:custGeom>
              <a:avLst/>
              <a:gdLst/>
              <a:ahLst/>
              <a:cxnLst/>
              <a:rect l="l" t="t" r="r" b="b"/>
              <a:pathLst>
                <a:path w="1195" h="1130" extrusionOk="0">
                  <a:moveTo>
                    <a:pt x="753" y="1"/>
                  </a:moveTo>
                  <a:cubicBezTo>
                    <a:pt x="713" y="1"/>
                    <a:pt x="667" y="1"/>
                    <a:pt x="627" y="21"/>
                  </a:cubicBezTo>
                  <a:cubicBezTo>
                    <a:pt x="607" y="21"/>
                    <a:pt x="587" y="46"/>
                    <a:pt x="567" y="46"/>
                  </a:cubicBezTo>
                  <a:cubicBezTo>
                    <a:pt x="542" y="66"/>
                    <a:pt x="522" y="66"/>
                    <a:pt x="502" y="86"/>
                  </a:cubicBezTo>
                  <a:cubicBezTo>
                    <a:pt x="482" y="86"/>
                    <a:pt x="482" y="86"/>
                    <a:pt x="462" y="106"/>
                  </a:cubicBezTo>
                  <a:cubicBezTo>
                    <a:pt x="417" y="106"/>
                    <a:pt x="377" y="126"/>
                    <a:pt x="356" y="146"/>
                  </a:cubicBezTo>
                  <a:lnTo>
                    <a:pt x="291" y="192"/>
                  </a:lnTo>
                  <a:cubicBezTo>
                    <a:pt x="271" y="192"/>
                    <a:pt x="251" y="212"/>
                    <a:pt x="231" y="232"/>
                  </a:cubicBezTo>
                  <a:cubicBezTo>
                    <a:pt x="211" y="252"/>
                    <a:pt x="191" y="272"/>
                    <a:pt x="166" y="317"/>
                  </a:cubicBezTo>
                  <a:cubicBezTo>
                    <a:pt x="126" y="337"/>
                    <a:pt x="106" y="377"/>
                    <a:pt x="86" y="442"/>
                  </a:cubicBezTo>
                  <a:cubicBezTo>
                    <a:pt x="66" y="482"/>
                    <a:pt x="41" y="502"/>
                    <a:pt x="20" y="548"/>
                  </a:cubicBezTo>
                  <a:cubicBezTo>
                    <a:pt x="20" y="588"/>
                    <a:pt x="0" y="608"/>
                    <a:pt x="0" y="648"/>
                  </a:cubicBezTo>
                  <a:lnTo>
                    <a:pt x="0" y="773"/>
                  </a:lnTo>
                  <a:cubicBezTo>
                    <a:pt x="0" y="818"/>
                    <a:pt x="0" y="838"/>
                    <a:pt x="20" y="859"/>
                  </a:cubicBezTo>
                  <a:cubicBezTo>
                    <a:pt x="20" y="879"/>
                    <a:pt x="41" y="924"/>
                    <a:pt x="66" y="944"/>
                  </a:cubicBezTo>
                  <a:cubicBezTo>
                    <a:pt x="66" y="944"/>
                    <a:pt x="66" y="964"/>
                    <a:pt x="86" y="964"/>
                  </a:cubicBezTo>
                  <a:lnTo>
                    <a:pt x="106" y="984"/>
                  </a:lnTo>
                  <a:cubicBezTo>
                    <a:pt x="126" y="1004"/>
                    <a:pt x="146" y="1024"/>
                    <a:pt x="166" y="1024"/>
                  </a:cubicBezTo>
                  <a:cubicBezTo>
                    <a:pt x="211" y="1049"/>
                    <a:pt x="251" y="1069"/>
                    <a:pt x="291" y="1089"/>
                  </a:cubicBezTo>
                  <a:cubicBezTo>
                    <a:pt x="316" y="1109"/>
                    <a:pt x="336" y="1109"/>
                    <a:pt x="356" y="1109"/>
                  </a:cubicBezTo>
                  <a:cubicBezTo>
                    <a:pt x="377" y="1129"/>
                    <a:pt x="417" y="1129"/>
                    <a:pt x="442" y="1129"/>
                  </a:cubicBezTo>
                  <a:cubicBezTo>
                    <a:pt x="482" y="1129"/>
                    <a:pt x="542" y="1129"/>
                    <a:pt x="587" y="1109"/>
                  </a:cubicBezTo>
                  <a:cubicBezTo>
                    <a:pt x="647" y="1089"/>
                    <a:pt x="693" y="1089"/>
                    <a:pt x="713" y="1069"/>
                  </a:cubicBezTo>
                  <a:cubicBezTo>
                    <a:pt x="773" y="1049"/>
                    <a:pt x="818" y="1004"/>
                    <a:pt x="858" y="984"/>
                  </a:cubicBezTo>
                  <a:cubicBezTo>
                    <a:pt x="898" y="964"/>
                    <a:pt x="943" y="944"/>
                    <a:pt x="963" y="899"/>
                  </a:cubicBezTo>
                  <a:cubicBezTo>
                    <a:pt x="1003" y="879"/>
                    <a:pt x="1024" y="838"/>
                    <a:pt x="1044" y="798"/>
                  </a:cubicBezTo>
                  <a:cubicBezTo>
                    <a:pt x="1069" y="753"/>
                    <a:pt x="1089" y="733"/>
                    <a:pt x="1109" y="693"/>
                  </a:cubicBezTo>
                  <a:cubicBezTo>
                    <a:pt x="1129" y="648"/>
                    <a:pt x="1149" y="628"/>
                    <a:pt x="1149" y="588"/>
                  </a:cubicBezTo>
                  <a:cubicBezTo>
                    <a:pt x="1169" y="568"/>
                    <a:pt x="1169" y="548"/>
                    <a:pt x="1169" y="548"/>
                  </a:cubicBezTo>
                  <a:lnTo>
                    <a:pt x="1169" y="502"/>
                  </a:lnTo>
                  <a:lnTo>
                    <a:pt x="1169" y="482"/>
                  </a:lnTo>
                  <a:cubicBezTo>
                    <a:pt x="1194" y="462"/>
                    <a:pt x="1194" y="442"/>
                    <a:pt x="1194" y="422"/>
                  </a:cubicBezTo>
                  <a:cubicBezTo>
                    <a:pt x="1194" y="397"/>
                    <a:pt x="1169" y="397"/>
                    <a:pt x="1169" y="377"/>
                  </a:cubicBezTo>
                  <a:lnTo>
                    <a:pt x="1169" y="357"/>
                  </a:lnTo>
                  <a:lnTo>
                    <a:pt x="1169" y="297"/>
                  </a:lnTo>
                  <a:cubicBezTo>
                    <a:pt x="1149" y="297"/>
                    <a:pt x="1149" y="272"/>
                    <a:pt x="1149" y="272"/>
                  </a:cubicBezTo>
                  <a:lnTo>
                    <a:pt x="1149" y="252"/>
                  </a:lnTo>
                  <a:cubicBezTo>
                    <a:pt x="1129" y="232"/>
                    <a:pt x="1129" y="232"/>
                    <a:pt x="1129" y="212"/>
                  </a:cubicBezTo>
                  <a:cubicBezTo>
                    <a:pt x="1109" y="192"/>
                    <a:pt x="1109" y="171"/>
                    <a:pt x="1089" y="171"/>
                  </a:cubicBezTo>
                  <a:lnTo>
                    <a:pt x="1044" y="126"/>
                  </a:lnTo>
                  <a:cubicBezTo>
                    <a:pt x="1024" y="86"/>
                    <a:pt x="1003" y="66"/>
                    <a:pt x="963" y="46"/>
                  </a:cubicBezTo>
                  <a:cubicBezTo>
                    <a:pt x="943" y="21"/>
                    <a:pt x="898" y="21"/>
                    <a:pt x="858" y="1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2904;p51"/>
            <p:cNvSpPr/>
            <p:nvPr/>
          </p:nvSpPr>
          <p:spPr>
            <a:xfrm>
              <a:off x="1504483" y="3112885"/>
              <a:ext cx="37261" cy="33506"/>
            </a:xfrm>
            <a:custGeom>
              <a:avLst/>
              <a:gdLst/>
              <a:ahLst/>
              <a:cxnLst/>
              <a:rect l="l" t="t" r="r" b="b"/>
              <a:pathLst>
                <a:path w="1300" h="1169" extrusionOk="0">
                  <a:moveTo>
                    <a:pt x="482" y="0"/>
                  </a:moveTo>
                  <a:cubicBezTo>
                    <a:pt x="442" y="0"/>
                    <a:pt x="402" y="0"/>
                    <a:pt x="357" y="20"/>
                  </a:cubicBezTo>
                  <a:lnTo>
                    <a:pt x="297" y="20"/>
                  </a:lnTo>
                  <a:cubicBezTo>
                    <a:pt x="277" y="40"/>
                    <a:pt x="251" y="40"/>
                    <a:pt x="231" y="65"/>
                  </a:cubicBezTo>
                  <a:cubicBezTo>
                    <a:pt x="211" y="65"/>
                    <a:pt x="191" y="85"/>
                    <a:pt x="171" y="85"/>
                  </a:cubicBezTo>
                  <a:cubicBezTo>
                    <a:pt x="151" y="105"/>
                    <a:pt x="151" y="105"/>
                    <a:pt x="126" y="105"/>
                  </a:cubicBezTo>
                  <a:cubicBezTo>
                    <a:pt x="106" y="126"/>
                    <a:pt x="86" y="146"/>
                    <a:pt x="86" y="166"/>
                  </a:cubicBezTo>
                  <a:lnTo>
                    <a:pt x="86" y="191"/>
                  </a:lnTo>
                  <a:lnTo>
                    <a:pt x="66" y="211"/>
                  </a:lnTo>
                  <a:cubicBezTo>
                    <a:pt x="46" y="231"/>
                    <a:pt x="46" y="251"/>
                    <a:pt x="26" y="271"/>
                  </a:cubicBezTo>
                  <a:cubicBezTo>
                    <a:pt x="26" y="291"/>
                    <a:pt x="26" y="316"/>
                    <a:pt x="1" y="336"/>
                  </a:cubicBezTo>
                  <a:lnTo>
                    <a:pt x="1" y="396"/>
                  </a:lnTo>
                  <a:cubicBezTo>
                    <a:pt x="1" y="441"/>
                    <a:pt x="1" y="482"/>
                    <a:pt x="26" y="522"/>
                  </a:cubicBezTo>
                  <a:cubicBezTo>
                    <a:pt x="26" y="542"/>
                    <a:pt x="26" y="587"/>
                    <a:pt x="46" y="627"/>
                  </a:cubicBezTo>
                  <a:cubicBezTo>
                    <a:pt x="66" y="692"/>
                    <a:pt x="106" y="752"/>
                    <a:pt x="171" y="818"/>
                  </a:cubicBezTo>
                  <a:cubicBezTo>
                    <a:pt x="211" y="838"/>
                    <a:pt x="251" y="878"/>
                    <a:pt x="297" y="898"/>
                  </a:cubicBezTo>
                  <a:cubicBezTo>
                    <a:pt x="317" y="918"/>
                    <a:pt x="317" y="918"/>
                    <a:pt x="337" y="943"/>
                  </a:cubicBezTo>
                  <a:lnTo>
                    <a:pt x="357" y="943"/>
                  </a:lnTo>
                  <a:cubicBezTo>
                    <a:pt x="377" y="963"/>
                    <a:pt x="422" y="983"/>
                    <a:pt x="442" y="1003"/>
                  </a:cubicBezTo>
                  <a:lnTo>
                    <a:pt x="482" y="1023"/>
                  </a:lnTo>
                  <a:lnTo>
                    <a:pt x="547" y="1068"/>
                  </a:lnTo>
                  <a:cubicBezTo>
                    <a:pt x="567" y="1088"/>
                    <a:pt x="587" y="1088"/>
                    <a:pt x="608" y="1109"/>
                  </a:cubicBezTo>
                  <a:cubicBezTo>
                    <a:pt x="628" y="1109"/>
                    <a:pt x="653" y="1129"/>
                    <a:pt x="693" y="1129"/>
                  </a:cubicBezTo>
                  <a:cubicBezTo>
                    <a:pt x="733" y="1149"/>
                    <a:pt x="798" y="1149"/>
                    <a:pt x="858" y="1169"/>
                  </a:cubicBezTo>
                  <a:cubicBezTo>
                    <a:pt x="924" y="1169"/>
                    <a:pt x="964" y="1149"/>
                    <a:pt x="1004" y="1149"/>
                  </a:cubicBezTo>
                  <a:cubicBezTo>
                    <a:pt x="1029" y="1149"/>
                    <a:pt x="1049" y="1129"/>
                    <a:pt x="1069" y="1129"/>
                  </a:cubicBezTo>
                  <a:lnTo>
                    <a:pt x="1109" y="1129"/>
                  </a:lnTo>
                  <a:cubicBezTo>
                    <a:pt x="1109" y="1109"/>
                    <a:pt x="1129" y="1109"/>
                    <a:pt x="1154" y="1088"/>
                  </a:cubicBezTo>
                  <a:cubicBezTo>
                    <a:pt x="1154" y="1088"/>
                    <a:pt x="1174" y="1068"/>
                    <a:pt x="1194" y="1043"/>
                  </a:cubicBezTo>
                  <a:cubicBezTo>
                    <a:pt x="1194" y="1043"/>
                    <a:pt x="1214" y="1043"/>
                    <a:pt x="1214" y="1023"/>
                  </a:cubicBezTo>
                  <a:cubicBezTo>
                    <a:pt x="1234" y="1023"/>
                    <a:pt x="1234" y="1003"/>
                    <a:pt x="1255" y="983"/>
                  </a:cubicBezTo>
                  <a:cubicBezTo>
                    <a:pt x="1280" y="963"/>
                    <a:pt x="1280" y="943"/>
                    <a:pt x="1300" y="898"/>
                  </a:cubicBezTo>
                  <a:lnTo>
                    <a:pt x="1300" y="858"/>
                  </a:lnTo>
                  <a:lnTo>
                    <a:pt x="1300" y="838"/>
                  </a:lnTo>
                  <a:lnTo>
                    <a:pt x="1300" y="793"/>
                  </a:lnTo>
                  <a:lnTo>
                    <a:pt x="1300" y="772"/>
                  </a:lnTo>
                  <a:lnTo>
                    <a:pt x="1300" y="732"/>
                  </a:lnTo>
                  <a:lnTo>
                    <a:pt x="1300" y="667"/>
                  </a:lnTo>
                  <a:lnTo>
                    <a:pt x="1300" y="647"/>
                  </a:lnTo>
                  <a:lnTo>
                    <a:pt x="1280" y="627"/>
                  </a:lnTo>
                  <a:cubicBezTo>
                    <a:pt x="1280" y="567"/>
                    <a:pt x="1234" y="502"/>
                    <a:pt x="1194" y="441"/>
                  </a:cubicBezTo>
                  <a:cubicBezTo>
                    <a:pt x="1174" y="416"/>
                    <a:pt x="1154" y="376"/>
                    <a:pt x="1109" y="336"/>
                  </a:cubicBezTo>
                  <a:cubicBezTo>
                    <a:pt x="1109" y="316"/>
                    <a:pt x="1109" y="291"/>
                    <a:pt x="1089" y="271"/>
                  </a:cubicBezTo>
                  <a:cubicBezTo>
                    <a:pt x="1089" y="251"/>
                    <a:pt x="1069" y="231"/>
                    <a:pt x="1049" y="211"/>
                  </a:cubicBezTo>
                  <a:cubicBezTo>
                    <a:pt x="1029" y="211"/>
                    <a:pt x="1029" y="211"/>
                    <a:pt x="1004" y="191"/>
                  </a:cubicBezTo>
                  <a:cubicBezTo>
                    <a:pt x="964" y="146"/>
                    <a:pt x="924" y="126"/>
                    <a:pt x="878" y="105"/>
                  </a:cubicBezTo>
                  <a:cubicBezTo>
                    <a:pt x="798" y="65"/>
                    <a:pt x="713" y="20"/>
                    <a:pt x="653" y="20"/>
                  </a:cubicBezTo>
                  <a:cubicBezTo>
                    <a:pt x="608" y="0"/>
                    <a:pt x="567" y="0"/>
                    <a:pt x="502" y="0"/>
                  </a:cubicBezTo>
                  <a:close/>
                </a:path>
              </a:pathLst>
            </a:custGeom>
            <a:solidFill>
              <a:srgbClr val="573D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2905;p51"/>
            <p:cNvSpPr/>
            <p:nvPr/>
          </p:nvSpPr>
          <p:spPr>
            <a:xfrm>
              <a:off x="1397973" y="2987085"/>
              <a:ext cx="336555" cy="402536"/>
            </a:xfrm>
            <a:custGeom>
              <a:avLst/>
              <a:gdLst/>
              <a:ahLst/>
              <a:cxnLst/>
              <a:rect l="l" t="t" r="r" b="b"/>
              <a:pathLst>
                <a:path w="11742" h="14044" extrusionOk="0">
                  <a:moveTo>
                    <a:pt x="3717" y="648"/>
                  </a:moveTo>
                  <a:cubicBezTo>
                    <a:pt x="3762" y="668"/>
                    <a:pt x="3802" y="668"/>
                    <a:pt x="3867" y="693"/>
                  </a:cubicBezTo>
                  <a:cubicBezTo>
                    <a:pt x="3887" y="693"/>
                    <a:pt x="3907" y="713"/>
                    <a:pt x="3927" y="713"/>
                  </a:cubicBezTo>
                  <a:cubicBezTo>
                    <a:pt x="3947" y="713"/>
                    <a:pt x="3967" y="733"/>
                    <a:pt x="3993" y="753"/>
                  </a:cubicBezTo>
                  <a:cubicBezTo>
                    <a:pt x="4013" y="773"/>
                    <a:pt x="4053" y="793"/>
                    <a:pt x="4073" y="838"/>
                  </a:cubicBezTo>
                  <a:cubicBezTo>
                    <a:pt x="4093" y="858"/>
                    <a:pt x="4093" y="899"/>
                    <a:pt x="4093" y="919"/>
                  </a:cubicBezTo>
                  <a:lnTo>
                    <a:pt x="4093" y="1024"/>
                  </a:lnTo>
                  <a:cubicBezTo>
                    <a:pt x="4093" y="1069"/>
                    <a:pt x="4093" y="1089"/>
                    <a:pt x="4073" y="1129"/>
                  </a:cubicBezTo>
                  <a:cubicBezTo>
                    <a:pt x="4053" y="1149"/>
                    <a:pt x="4053" y="1169"/>
                    <a:pt x="4033" y="1169"/>
                  </a:cubicBezTo>
                  <a:cubicBezTo>
                    <a:pt x="4033" y="1215"/>
                    <a:pt x="4033" y="1235"/>
                    <a:pt x="4013" y="1235"/>
                  </a:cubicBezTo>
                  <a:cubicBezTo>
                    <a:pt x="3967" y="1255"/>
                    <a:pt x="3927" y="1255"/>
                    <a:pt x="3907" y="1255"/>
                  </a:cubicBezTo>
                  <a:lnTo>
                    <a:pt x="3867" y="1275"/>
                  </a:lnTo>
                  <a:cubicBezTo>
                    <a:pt x="3822" y="1275"/>
                    <a:pt x="3802" y="1295"/>
                    <a:pt x="3762" y="1295"/>
                  </a:cubicBezTo>
                  <a:cubicBezTo>
                    <a:pt x="3717" y="1320"/>
                    <a:pt x="3677" y="1340"/>
                    <a:pt x="3636" y="1340"/>
                  </a:cubicBezTo>
                  <a:cubicBezTo>
                    <a:pt x="3571" y="1380"/>
                    <a:pt x="3491" y="1400"/>
                    <a:pt x="3406" y="1445"/>
                  </a:cubicBezTo>
                  <a:cubicBezTo>
                    <a:pt x="3386" y="1445"/>
                    <a:pt x="3341" y="1465"/>
                    <a:pt x="3300" y="1485"/>
                  </a:cubicBezTo>
                  <a:cubicBezTo>
                    <a:pt x="3260" y="1505"/>
                    <a:pt x="3240" y="1525"/>
                    <a:pt x="3195" y="1546"/>
                  </a:cubicBezTo>
                  <a:cubicBezTo>
                    <a:pt x="3155" y="1571"/>
                    <a:pt x="3115" y="1571"/>
                    <a:pt x="3090" y="1591"/>
                  </a:cubicBezTo>
                  <a:lnTo>
                    <a:pt x="3050" y="1611"/>
                  </a:lnTo>
                  <a:lnTo>
                    <a:pt x="2990" y="1651"/>
                  </a:lnTo>
                  <a:cubicBezTo>
                    <a:pt x="2990" y="1651"/>
                    <a:pt x="2990" y="1671"/>
                    <a:pt x="2964" y="1671"/>
                  </a:cubicBezTo>
                  <a:lnTo>
                    <a:pt x="2944" y="1696"/>
                  </a:lnTo>
                  <a:lnTo>
                    <a:pt x="2884" y="1696"/>
                  </a:lnTo>
                  <a:cubicBezTo>
                    <a:pt x="2864" y="1696"/>
                    <a:pt x="2864" y="1696"/>
                    <a:pt x="2839" y="1671"/>
                  </a:cubicBezTo>
                  <a:lnTo>
                    <a:pt x="2839" y="1651"/>
                  </a:lnTo>
                  <a:cubicBezTo>
                    <a:pt x="2799" y="1611"/>
                    <a:pt x="2799" y="1546"/>
                    <a:pt x="2779" y="1485"/>
                  </a:cubicBezTo>
                  <a:lnTo>
                    <a:pt x="2779" y="1400"/>
                  </a:lnTo>
                  <a:cubicBezTo>
                    <a:pt x="2759" y="1360"/>
                    <a:pt x="2759" y="1320"/>
                    <a:pt x="2759" y="1275"/>
                  </a:cubicBezTo>
                  <a:lnTo>
                    <a:pt x="2759" y="1215"/>
                  </a:lnTo>
                  <a:lnTo>
                    <a:pt x="2759" y="1149"/>
                  </a:lnTo>
                  <a:cubicBezTo>
                    <a:pt x="2779" y="1109"/>
                    <a:pt x="2799" y="1069"/>
                    <a:pt x="2819" y="1024"/>
                  </a:cubicBezTo>
                  <a:cubicBezTo>
                    <a:pt x="2819" y="1004"/>
                    <a:pt x="2839" y="984"/>
                    <a:pt x="2864" y="964"/>
                  </a:cubicBezTo>
                  <a:cubicBezTo>
                    <a:pt x="2884" y="944"/>
                    <a:pt x="2904" y="919"/>
                    <a:pt x="2904" y="899"/>
                  </a:cubicBezTo>
                  <a:cubicBezTo>
                    <a:pt x="2924" y="879"/>
                    <a:pt x="2944" y="879"/>
                    <a:pt x="2964" y="858"/>
                  </a:cubicBezTo>
                  <a:cubicBezTo>
                    <a:pt x="2990" y="838"/>
                    <a:pt x="3010" y="838"/>
                    <a:pt x="3030" y="818"/>
                  </a:cubicBezTo>
                  <a:cubicBezTo>
                    <a:pt x="3070" y="793"/>
                    <a:pt x="3135" y="753"/>
                    <a:pt x="3175" y="753"/>
                  </a:cubicBezTo>
                  <a:cubicBezTo>
                    <a:pt x="3215" y="733"/>
                    <a:pt x="3260" y="733"/>
                    <a:pt x="3280" y="713"/>
                  </a:cubicBezTo>
                  <a:lnTo>
                    <a:pt x="3300" y="713"/>
                  </a:lnTo>
                  <a:cubicBezTo>
                    <a:pt x="3366" y="693"/>
                    <a:pt x="3406" y="693"/>
                    <a:pt x="3446" y="668"/>
                  </a:cubicBezTo>
                  <a:cubicBezTo>
                    <a:pt x="3491" y="668"/>
                    <a:pt x="3531" y="648"/>
                    <a:pt x="3571" y="648"/>
                  </a:cubicBezTo>
                  <a:close/>
                  <a:moveTo>
                    <a:pt x="4198" y="4204"/>
                  </a:moveTo>
                  <a:cubicBezTo>
                    <a:pt x="4218" y="4204"/>
                    <a:pt x="4243" y="4224"/>
                    <a:pt x="4263" y="4224"/>
                  </a:cubicBezTo>
                  <a:lnTo>
                    <a:pt x="4389" y="4224"/>
                  </a:lnTo>
                  <a:cubicBezTo>
                    <a:pt x="4449" y="4244"/>
                    <a:pt x="4494" y="4244"/>
                    <a:pt x="4534" y="4244"/>
                  </a:cubicBezTo>
                  <a:cubicBezTo>
                    <a:pt x="4554" y="4244"/>
                    <a:pt x="4574" y="4244"/>
                    <a:pt x="4594" y="4264"/>
                  </a:cubicBezTo>
                  <a:lnTo>
                    <a:pt x="4660" y="4264"/>
                  </a:lnTo>
                  <a:cubicBezTo>
                    <a:pt x="4680" y="4264"/>
                    <a:pt x="4680" y="4284"/>
                    <a:pt x="4680" y="4304"/>
                  </a:cubicBezTo>
                  <a:cubicBezTo>
                    <a:pt x="4700" y="4304"/>
                    <a:pt x="4700" y="4329"/>
                    <a:pt x="4720" y="4329"/>
                  </a:cubicBezTo>
                  <a:lnTo>
                    <a:pt x="4765" y="4349"/>
                  </a:lnTo>
                  <a:lnTo>
                    <a:pt x="4805" y="4389"/>
                  </a:lnTo>
                  <a:cubicBezTo>
                    <a:pt x="4845" y="4409"/>
                    <a:pt x="4870" y="4429"/>
                    <a:pt x="4910" y="4474"/>
                  </a:cubicBezTo>
                  <a:cubicBezTo>
                    <a:pt x="4910" y="4474"/>
                    <a:pt x="4930" y="4494"/>
                    <a:pt x="4930" y="4515"/>
                  </a:cubicBezTo>
                  <a:cubicBezTo>
                    <a:pt x="4950" y="4515"/>
                    <a:pt x="4971" y="4535"/>
                    <a:pt x="4971" y="4555"/>
                  </a:cubicBezTo>
                  <a:lnTo>
                    <a:pt x="4996" y="4580"/>
                  </a:lnTo>
                  <a:cubicBezTo>
                    <a:pt x="4996" y="4600"/>
                    <a:pt x="5016" y="4640"/>
                    <a:pt x="5036" y="4660"/>
                  </a:cubicBezTo>
                  <a:lnTo>
                    <a:pt x="5056" y="4705"/>
                  </a:lnTo>
                  <a:lnTo>
                    <a:pt x="5076" y="4725"/>
                  </a:lnTo>
                  <a:lnTo>
                    <a:pt x="5096" y="4745"/>
                  </a:lnTo>
                  <a:cubicBezTo>
                    <a:pt x="5141" y="4805"/>
                    <a:pt x="5181" y="4891"/>
                    <a:pt x="5201" y="4956"/>
                  </a:cubicBezTo>
                  <a:cubicBezTo>
                    <a:pt x="5221" y="4996"/>
                    <a:pt x="5246" y="5036"/>
                    <a:pt x="5266" y="5101"/>
                  </a:cubicBezTo>
                  <a:lnTo>
                    <a:pt x="5266" y="5161"/>
                  </a:lnTo>
                  <a:lnTo>
                    <a:pt x="5266" y="5227"/>
                  </a:lnTo>
                  <a:lnTo>
                    <a:pt x="5266" y="5247"/>
                  </a:lnTo>
                  <a:lnTo>
                    <a:pt x="5266" y="5307"/>
                  </a:lnTo>
                  <a:lnTo>
                    <a:pt x="5266" y="5412"/>
                  </a:lnTo>
                  <a:lnTo>
                    <a:pt x="5266" y="5457"/>
                  </a:lnTo>
                  <a:cubicBezTo>
                    <a:pt x="5266" y="5477"/>
                    <a:pt x="5246" y="5518"/>
                    <a:pt x="5246" y="5538"/>
                  </a:cubicBezTo>
                  <a:cubicBezTo>
                    <a:pt x="5246" y="5558"/>
                    <a:pt x="5246" y="5603"/>
                    <a:pt x="5221" y="5623"/>
                  </a:cubicBezTo>
                  <a:lnTo>
                    <a:pt x="5221" y="5663"/>
                  </a:lnTo>
                  <a:lnTo>
                    <a:pt x="5221" y="5683"/>
                  </a:lnTo>
                  <a:cubicBezTo>
                    <a:pt x="5201" y="5708"/>
                    <a:pt x="5201" y="5728"/>
                    <a:pt x="5201" y="5748"/>
                  </a:cubicBezTo>
                  <a:cubicBezTo>
                    <a:pt x="5201" y="5768"/>
                    <a:pt x="5181" y="5788"/>
                    <a:pt x="5181" y="5834"/>
                  </a:cubicBezTo>
                  <a:cubicBezTo>
                    <a:pt x="5181" y="5854"/>
                    <a:pt x="5161" y="5874"/>
                    <a:pt x="5161" y="5894"/>
                  </a:cubicBezTo>
                  <a:cubicBezTo>
                    <a:pt x="5141" y="5914"/>
                    <a:pt x="5141" y="5934"/>
                    <a:pt x="5121" y="5979"/>
                  </a:cubicBezTo>
                  <a:cubicBezTo>
                    <a:pt x="5096" y="5999"/>
                    <a:pt x="5096" y="6019"/>
                    <a:pt x="5076" y="6039"/>
                  </a:cubicBezTo>
                  <a:cubicBezTo>
                    <a:pt x="5076" y="6059"/>
                    <a:pt x="5076" y="6084"/>
                    <a:pt x="5056" y="6104"/>
                  </a:cubicBezTo>
                  <a:cubicBezTo>
                    <a:pt x="5036" y="6144"/>
                    <a:pt x="5016" y="6185"/>
                    <a:pt x="4971" y="6210"/>
                  </a:cubicBezTo>
                  <a:cubicBezTo>
                    <a:pt x="4950" y="6250"/>
                    <a:pt x="4930" y="6290"/>
                    <a:pt x="4890" y="6310"/>
                  </a:cubicBezTo>
                  <a:cubicBezTo>
                    <a:pt x="4870" y="6355"/>
                    <a:pt x="4845" y="6375"/>
                    <a:pt x="4805" y="6395"/>
                  </a:cubicBezTo>
                  <a:cubicBezTo>
                    <a:pt x="4785" y="6435"/>
                    <a:pt x="4785" y="6460"/>
                    <a:pt x="4765" y="6480"/>
                  </a:cubicBezTo>
                  <a:cubicBezTo>
                    <a:pt x="4745" y="6501"/>
                    <a:pt x="4720" y="6501"/>
                    <a:pt x="4700" y="6521"/>
                  </a:cubicBezTo>
                  <a:cubicBezTo>
                    <a:pt x="4660" y="6561"/>
                    <a:pt x="4640" y="6586"/>
                    <a:pt x="4574" y="6606"/>
                  </a:cubicBezTo>
                  <a:cubicBezTo>
                    <a:pt x="4554" y="6646"/>
                    <a:pt x="4514" y="6666"/>
                    <a:pt x="4469" y="6686"/>
                  </a:cubicBezTo>
                  <a:cubicBezTo>
                    <a:pt x="4429" y="6711"/>
                    <a:pt x="4409" y="6711"/>
                    <a:pt x="4389" y="6731"/>
                  </a:cubicBezTo>
                  <a:cubicBezTo>
                    <a:pt x="4369" y="6731"/>
                    <a:pt x="4369" y="6751"/>
                    <a:pt x="4344" y="6751"/>
                  </a:cubicBezTo>
                  <a:lnTo>
                    <a:pt x="4324" y="6751"/>
                  </a:lnTo>
                  <a:cubicBezTo>
                    <a:pt x="4283" y="6771"/>
                    <a:pt x="4243" y="6791"/>
                    <a:pt x="4198" y="6811"/>
                  </a:cubicBezTo>
                  <a:cubicBezTo>
                    <a:pt x="4158" y="6811"/>
                    <a:pt x="4138" y="6837"/>
                    <a:pt x="4093" y="6837"/>
                  </a:cubicBezTo>
                  <a:cubicBezTo>
                    <a:pt x="4073" y="6857"/>
                    <a:pt x="4033" y="6857"/>
                    <a:pt x="4013" y="6877"/>
                  </a:cubicBezTo>
                  <a:lnTo>
                    <a:pt x="3842" y="6877"/>
                  </a:lnTo>
                  <a:cubicBezTo>
                    <a:pt x="3782" y="6877"/>
                    <a:pt x="3717" y="6877"/>
                    <a:pt x="3677" y="6857"/>
                  </a:cubicBezTo>
                  <a:lnTo>
                    <a:pt x="3677" y="6857"/>
                  </a:lnTo>
                  <a:lnTo>
                    <a:pt x="3697" y="6877"/>
                  </a:lnTo>
                  <a:cubicBezTo>
                    <a:pt x="3677" y="6877"/>
                    <a:pt x="3677" y="6857"/>
                    <a:pt x="3657" y="6857"/>
                  </a:cubicBezTo>
                  <a:lnTo>
                    <a:pt x="3616" y="6857"/>
                  </a:lnTo>
                  <a:cubicBezTo>
                    <a:pt x="3591" y="6857"/>
                    <a:pt x="3571" y="6857"/>
                    <a:pt x="3571" y="6837"/>
                  </a:cubicBezTo>
                  <a:lnTo>
                    <a:pt x="3531" y="6837"/>
                  </a:lnTo>
                  <a:cubicBezTo>
                    <a:pt x="3511" y="6837"/>
                    <a:pt x="3491" y="6837"/>
                    <a:pt x="3466" y="6811"/>
                  </a:cubicBezTo>
                  <a:lnTo>
                    <a:pt x="3446" y="6811"/>
                  </a:lnTo>
                  <a:lnTo>
                    <a:pt x="3426" y="6791"/>
                  </a:lnTo>
                  <a:cubicBezTo>
                    <a:pt x="3406" y="6791"/>
                    <a:pt x="3406" y="6791"/>
                    <a:pt x="3386" y="6771"/>
                  </a:cubicBezTo>
                  <a:lnTo>
                    <a:pt x="3341" y="6771"/>
                  </a:lnTo>
                  <a:cubicBezTo>
                    <a:pt x="3321" y="6751"/>
                    <a:pt x="3300" y="6751"/>
                    <a:pt x="3280" y="6731"/>
                  </a:cubicBezTo>
                  <a:cubicBezTo>
                    <a:pt x="3260" y="6711"/>
                    <a:pt x="3240" y="6711"/>
                    <a:pt x="3240" y="6686"/>
                  </a:cubicBezTo>
                  <a:cubicBezTo>
                    <a:pt x="3195" y="6666"/>
                    <a:pt x="3175" y="6646"/>
                    <a:pt x="3155" y="6626"/>
                  </a:cubicBezTo>
                  <a:lnTo>
                    <a:pt x="3135" y="6606"/>
                  </a:lnTo>
                  <a:lnTo>
                    <a:pt x="3115" y="6586"/>
                  </a:lnTo>
                  <a:cubicBezTo>
                    <a:pt x="3090" y="6561"/>
                    <a:pt x="3070" y="6541"/>
                    <a:pt x="3050" y="6541"/>
                  </a:cubicBezTo>
                  <a:cubicBezTo>
                    <a:pt x="3030" y="6501"/>
                    <a:pt x="3010" y="6480"/>
                    <a:pt x="2990" y="6460"/>
                  </a:cubicBezTo>
                  <a:cubicBezTo>
                    <a:pt x="2944" y="6395"/>
                    <a:pt x="2924" y="6335"/>
                    <a:pt x="2904" y="6270"/>
                  </a:cubicBezTo>
                  <a:cubicBezTo>
                    <a:pt x="2884" y="6230"/>
                    <a:pt x="2884" y="6210"/>
                    <a:pt x="2864" y="6185"/>
                  </a:cubicBezTo>
                  <a:lnTo>
                    <a:pt x="2864" y="6124"/>
                  </a:lnTo>
                  <a:cubicBezTo>
                    <a:pt x="2839" y="6084"/>
                    <a:pt x="2839" y="6059"/>
                    <a:pt x="2819" y="6019"/>
                  </a:cubicBezTo>
                  <a:lnTo>
                    <a:pt x="2819" y="5979"/>
                  </a:lnTo>
                  <a:cubicBezTo>
                    <a:pt x="2819" y="5959"/>
                    <a:pt x="2819" y="5914"/>
                    <a:pt x="2799" y="5894"/>
                  </a:cubicBezTo>
                  <a:lnTo>
                    <a:pt x="2799" y="5768"/>
                  </a:lnTo>
                  <a:lnTo>
                    <a:pt x="2799" y="5748"/>
                  </a:lnTo>
                  <a:lnTo>
                    <a:pt x="2799" y="5623"/>
                  </a:lnTo>
                  <a:cubicBezTo>
                    <a:pt x="2799" y="5583"/>
                    <a:pt x="2799" y="5538"/>
                    <a:pt x="2819" y="5498"/>
                  </a:cubicBezTo>
                  <a:cubicBezTo>
                    <a:pt x="2839" y="5392"/>
                    <a:pt x="2864" y="5307"/>
                    <a:pt x="2904" y="5227"/>
                  </a:cubicBezTo>
                  <a:cubicBezTo>
                    <a:pt x="2924" y="5182"/>
                    <a:pt x="2944" y="5141"/>
                    <a:pt x="2990" y="5081"/>
                  </a:cubicBezTo>
                  <a:cubicBezTo>
                    <a:pt x="3010" y="5036"/>
                    <a:pt x="3030" y="4996"/>
                    <a:pt x="3050" y="4956"/>
                  </a:cubicBezTo>
                  <a:cubicBezTo>
                    <a:pt x="3090" y="4891"/>
                    <a:pt x="3155" y="4805"/>
                    <a:pt x="3215" y="4725"/>
                  </a:cubicBezTo>
                  <a:cubicBezTo>
                    <a:pt x="3240" y="4680"/>
                    <a:pt x="3280" y="4660"/>
                    <a:pt x="3300" y="4640"/>
                  </a:cubicBezTo>
                  <a:lnTo>
                    <a:pt x="3366" y="4580"/>
                  </a:lnTo>
                  <a:lnTo>
                    <a:pt x="3386" y="4555"/>
                  </a:lnTo>
                  <a:cubicBezTo>
                    <a:pt x="3426" y="4515"/>
                    <a:pt x="3466" y="4494"/>
                    <a:pt x="3491" y="4474"/>
                  </a:cubicBezTo>
                  <a:lnTo>
                    <a:pt x="3531" y="4454"/>
                  </a:lnTo>
                  <a:cubicBezTo>
                    <a:pt x="3551" y="4429"/>
                    <a:pt x="3571" y="4409"/>
                    <a:pt x="3591" y="4389"/>
                  </a:cubicBezTo>
                  <a:cubicBezTo>
                    <a:pt x="3657" y="4369"/>
                    <a:pt x="3697" y="4349"/>
                    <a:pt x="3742" y="4329"/>
                  </a:cubicBezTo>
                  <a:cubicBezTo>
                    <a:pt x="3782" y="4304"/>
                    <a:pt x="3802" y="4284"/>
                    <a:pt x="3842" y="4284"/>
                  </a:cubicBezTo>
                  <a:cubicBezTo>
                    <a:pt x="3927" y="4244"/>
                    <a:pt x="4033" y="4244"/>
                    <a:pt x="4118" y="4224"/>
                  </a:cubicBezTo>
                  <a:cubicBezTo>
                    <a:pt x="4138" y="4224"/>
                    <a:pt x="4178" y="4204"/>
                    <a:pt x="4198" y="4204"/>
                  </a:cubicBezTo>
                  <a:close/>
                  <a:moveTo>
                    <a:pt x="3551" y="1"/>
                  </a:moveTo>
                  <a:cubicBezTo>
                    <a:pt x="3511" y="1"/>
                    <a:pt x="3466" y="21"/>
                    <a:pt x="3446" y="21"/>
                  </a:cubicBezTo>
                  <a:cubicBezTo>
                    <a:pt x="3341" y="21"/>
                    <a:pt x="3260" y="66"/>
                    <a:pt x="3175" y="86"/>
                  </a:cubicBezTo>
                  <a:cubicBezTo>
                    <a:pt x="3135" y="106"/>
                    <a:pt x="3090" y="126"/>
                    <a:pt x="3070" y="146"/>
                  </a:cubicBezTo>
                  <a:cubicBezTo>
                    <a:pt x="3030" y="166"/>
                    <a:pt x="2990" y="191"/>
                    <a:pt x="2944" y="212"/>
                  </a:cubicBezTo>
                  <a:cubicBezTo>
                    <a:pt x="2884" y="272"/>
                    <a:pt x="2819" y="337"/>
                    <a:pt x="2739" y="397"/>
                  </a:cubicBezTo>
                  <a:cubicBezTo>
                    <a:pt x="2674" y="462"/>
                    <a:pt x="2613" y="543"/>
                    <a:pt x="2548" y="628"/>
                  </a:cubicBezTo>
                  <a:cubicBezTo>
                    <a:pt x="2488" y="713"/>
                    <a:pt x="2443" y="818"/>
                    <a:pt x="2423" y="899"/>
                  </a:cubicBezTo>
                  <a:cubicBezTo>
                    <a:pt x="2383" y="1004"/>
                    <a:pt x="2363" y="1089"/>
                    <a:pt x="2338" y="1194"/>
                  </a:cubicBezTo>
                  <a:lnTo>
                    <a:pt x="2338" y="1320"/>
                  </a:lnTo>
                  <a:cubicBezTo>
                    <a:pt x="2338" y="1380"/>
                    <a:pt x="2338" y="1420"/>
                    <a:pt x="2363" y="1465"/>
                  </a:cubicBezTo>
                  <a:cubicBezTo>
                    <a:pt x="2363" y="1525"/>
                    <a:pt x="2383" y="1571"/>
                    <a:pt x="2403" y="1611"/>
                  </a:cubicBezTo>
                  <a:lnTo>
                    <a:pt x="2423" y="1651"/>
                  </a:lnTo>
                  <a:cubicBezTo>
                    <a:pt x="2423" y="1671"/>
                    <a:pt x="2443" y="1696"/>
                    <a:pt x="2463" y="1716"/>
                  </a:cubicBezTo>
                  <a:cubicBezTo>
                    <a:pt x="2488" y="1756"/>
                    <a:pt x="2508" y="1796"/>
                    <a:pt x="2528" y="1841"/>
                  </a:cubicBezTo>
                  <a:cubicBezTo>
                    <a:pt x="2548" y="1862"/>
                    <a:pt x="2548" y="1862"/>
                    <a:pt x="2568" y="1882"/>
                  </a:cubicBezTo>
                  <a:cubicBezTo>
                    <a:pt x="2568" y="1882"/>
                    <a:pt x="2588" y="1902"/>
                    <a:pt x="2588" y="1922"/>
                  </a:cubicBezTo>
                  <a:lnTo>
                    <a:pt x="2588" y="1947"/>
                  </a:lnTo>
                  <a:cubicBezTo>
                    <a:pt x="2548" y="1967"/>
                    <a:pt x="2508" y="2007"/>
                    <a:pt x="2488" y="2047"/>
                  </a:cubicBezTo>
                  <a:cubicBezTo>
                    <a:pt x="2443" y="2072"/>
                    <a:pt x="2423" y="2092"/>
                    <a:pt x="2403" y="2132"/>
                  </a:cubicBezTo>
                  <a:lnTo>
                    <a:pt x="2338" y="2172"/>
                  </a:lnTo>
                  <a:cubicBezTo>
                    <a:pt x="2317" y="2198"/>
                    <a:pt x="2277" y="2238"/>
                    <a:pt x="2257" y="2258"/>
                  </a:cubicBezTo>
                  <a:lnTo>
                    <a:pt x="2212" y="2298"/>
                  </a:lnTo>
                  <a:cubicBezTo>
                    <a:pt x="2192" y="2323"/>
                    <a:pt x="2172" y="2343"/>
                    <a:pt x="2152" y="2383"/>
                  </a:cubicBezTo>
                  <a:cubicBezTo>
                    <a:pt x="2132" y="2403"/>
                    <a:pt x="2132" y="2423"/>
                    <a:pt x="2112" y="2448"/>
                  </a:cubicBezTo>
                  <a:cubicBezTo>
                    <a:pt x="2087" y="2448"/>
                    <a:pt x="2067" y="2468"/>
                    <a:pt x="2067" y="2488"/>
                  </a:cubicBezTo>
                  <a:cubicBezTo>
                    <a:pt x="2047" y="2488"/>
                    <a:pt x="2047" y="2508"/>
                    <a:pt x="2067" y="2529"/>
                  </a:cubicBezTo>
                  <a:cubicBezTo>
                    <a:pt x="2132" y="2674"/>
                    <a:pt x="2152" y="2824"/>
                    <a:pt x="2172" y="2950"/>
                  </a:cubicBezTo>
                  <a:cubicBezTo>
                    <a:pt x="2192" y="3030"/>
                    <a:pt x="2192" y="3115"/>
                    <a:pt x="2212" y="3175"/>
                  </a:cubicBezTo>
                  <a:cubicBezTo>
                    <a:pt x="2212" y="3241"/>
                    <a:pt x="2237" y="3326"/>
                    <a:pt x="2237" y="3386"/>
                  </a:cubicBezTo>
                  <a:lnTo>
                    <a:pt x="2237" y="3511"/>
                  </a:lnTo>
                  <a:cubicBezTo>
                    <a:pt x="2212" y="3577"/>
                    <a:pt x="2212" y="3617"/>
                    <a:pt x="2212" y="3657"/>
                  </a:cubicBezTo>
                  <a:lnTo>
                    <a:pt x="2192" y="3742"/>
                  </a:lnTo>
                  <a:lnTo>
                    <a:pt x="2192" y="3953"/>
                  </a:lnTo>
                  <a:lnTo>
                    <a:pt x="2172" y="4053"/>
                  </a:lnTo>
                  <a:cubicBezTo>
                    <a:pt x="2172" y="4158"/>
                    <a:pt x="2152" y="4264"/>
                    <a:pt x="2152" y="4369"/>
                  </a:cubicBezTo>
                  <a:lnTo>
                    <a:pt x="2152" y="4429"/>
                  </a:lnTo>
                  <a:lnTo>
                    <a:pt x="2152" y="4454"/>
                  </a:lnTo>
                  <a:lnTo>
                    <a:pt x="2152" y="4474"/>
                  </a:lnTo>
                  <a:cubicBezTo>
                    <a:pt x="2132" y="4494"/>
                    <a:pt x="2132" y="4494"/>
                    <a:pt x="2132" y="4515"/>
                  </a:cubicBezTo>
                  <a:cubicBezTo>
                    <a:pt x="2132" y="4535"/>
                    <a:pt x="2152" y="4555"/>
                    <a:pt x="2172" y="4580"/>
                  </a:cubicBezTo>
                  <a:cubicBezTo>
                    <a:pt x="2152" y="4600"/>
                    <a:pt x="2152" y="4640"/>
                    <a:pt x="2152" y="4660"/>
                  </a:cubicBezTo>
                  <a:cubicBezTo>
                    <a:pt x="2132" y="4725"/>
                    <a:pt x="2112" y="4765"/>
                    <a:pt x="2087" y="4851"/>
                  </a:cubicBezTo>
                  <a:cubicBezTo>
                    <a:pt x="2067" y="4911"/>
                    <a:pt x="2027" y="4976"/>
                    <a:pt x="2007" y="5036"/>
                  </a:cubicBezTo>
                  <a:lnTo>
                    <a:pt x="1961" y="5081"/>
                  </a:lnTo>
                  <a:lnTo>
                    <a:pt x="1941" y="5141"/>
                  </a:lnTo>
                  <a:cubicBezTo>
                    <a:pt x="1901" y="5207"/>
                    <a:pt x="1881" y="5267"/>
                    <a:pt x="1836" y="5332"/>
                  </a:cubicBezTo>
                  <a:cubicBezTo>
                    <a:pt x="1796" y="5412"/>
                    <a:pt x="1756" y="5477"/>
                    <a:pt x="1711" y="5558"/>
                  </a:cubicBezTo>
                  <a:cubicBezTo>
                    <a:pt x="1691" y="5583"/>
                    <a:pt x="1691" y="5603"/>
                    <a:pt x="1671" y="5643"/>
                  </a:cubicBezTo>
                  <a:lnTo>
                    <a:pt x="1650" y="5663"/>
                  </a:lnTo>
                  <a:cubicBezTo>
                    <a:pt x="1650" y="5683"/>
                    <a:pt x="1650" y="5708"/>
                    <a:pt x="1630" y="5708"/>
                  </a:cubicBezTo>
                  <a:cubicBezTo>
                    <a:pt x="1630" y="5748"/>
                    <a:pt x="1630" y="5788"/>
                    <a:pt x="1650" y="5808"/>
                  </a:cubicBezTo>
                  <a:cubicBezTo>
                    <a:pt x="1650" y="5834"/>
                    <a:pt x="1671" y="5874"/>
                    <a:pt x="1671" y="5894"/>
                  </a:cubicBezTo>
                  <a:lnTo>
                    <a:pt x="1691" y="5934"/>
                  </a:lnTo>
                  <a:cubicBezTo>
                    <a:pt x="1711" y="5979"/>
                    <a:pt x="1711" y="6019"/>
                    <a:pt x="1736" y="6059"/>
                  </a:cubicBezTo>
                  <a:lnTo>
                    <a:pt x="1756" y="6104"/>
                  </a:lnTo>
                  <a:cubicBezTo>
                    <a:pt x="1796" y="6185"/>
                    <a:pt x="1816" y="6270"/>
                    <a:pt x="1861" y="6355"/>
                  </a:cubicBezTo>
                  <a:cubicBezTo>
                    <a:pt x="1901" y="6415"/>
                    <a:pt x="1941" y="6480"/>
                    <a:pt x="1986" y="6541"/>
                  </a:cubicBezTo>
                  <a:cubicBezTo>
                    <a:pt x="1986" y="6561"/>
                    <a:pt x="2007" y="6586"/>
                    <a:pt x="2027" y="6606"/>
                  </a:cubicBezTo>
                  <a:cubicBezTo>
                    <a:pt x="2047" y="6646"/>
                    <a:pt x="2067" y="6686"/>
                    <a:pt x="2087" y="6731"/>
                  </a:cubicBezTo>
                  <a:cubicBezTo>
                    <a:pt x="2132" y="6771"/>
                    <a:pt x="2152" y="6811"/>
                    <a:pt x="2172" y="6837"/>
                  </a:cubicBezTo>
                  <a:lnTo>
                    <a:pt x="2192" y="6857"/>
                  </a:lnTo>
                  <a:lnTo>
                    <a:pt x="2237" y="6897"/>
                  </a:lnTo>
                  <a:cubicBezTo>
                    <a:pt x="2257" y="6962"/>
                    <a:pt x="2297" y="7002"/>
                    <a:pt x="2338" y="7042"/>
                  </a:cubicBezTo>
                  <a:cubicBezTo>
                    <a:pt x="2403" y="7127"/>
                    <a:pt x="2443" y="7188"/>
                    <a:pt x="2508" y="7233"/>
                  </a:cubicBezTo>
                  <a:cubicBezTo>
                    <a:pt x="2528" y="7253"/>
                    <a:pt x="2548" y="7273"/>
                    <a:pt x="2568" y="7293"/>
                  </a:cubicBezTo>
                  <a:lnTo>
                    <a:pt x="2588" y="7313"/>
                  </a:lnTo>
                  <a:cubicBezTo>
                    <a:pt x="2613" y="7338"/>
                    <a:pt x="2633" y="7358"/>
                    <a:pt x="2654" y="7378"/>
                  </a:cubicBezTo>
                  <a:lnTo>
                    <a:pt x="2674" y="7398"/>
                  </a:lnTo>
                  <a:cubicBezTo>
                    <a:pt x="2694" y="7418"/>
                    <a:pt x="2714" y="7438"/>
                    <a:pt x="2739" y="7463"/>
                  </a:cubicBezTo>
                  <a:lnTo>
                    <a:pt x="2759" y="7484"/>
                  </a:lnTo>
                  <a:cubicBezTo>
                    <a:pt x="2759" y="7504"/>
                    <a:pt x="2779" y="7504"/>
                    <a:pt x="2799" y="7524"/>
                  </a:cubicBezTo>
                  <a:cubicBezTo>
                    <a:pt x="2819" y="7544"/>
                    <a:pt x="2839" y="7544"/>
                    <a:pt x="2864" y="7564"/>
                  </a:cubicBezTo>
                  <a:cubicBezTo>
                    <a:pt x="2864" y="7564"/>
                    <a:pt x="2884" y="7564"/>
                    <a:pt x="2884" y="7589"/>
                  </a:cubicBezTo>
                  <a:cubicBezTo>
                    <a:pt x="2904" y="7589"/>
                    <a:pt x="2904" y="7609"/>
                    <a:pt x="2924" y="7609"/>
                  </a:cubicBezTo>
                  <a:cubicBezTo>
                    <a:pt x="2944" y="7609"/>
                    <a:pt x="2944" y="7589"/>
                    <a:pt x="2944" y="7589"/>
                  </a:cubicBezTo>
                  <a:lnTo>
                    <a:pt x="3280" y="7589"/>
                  </a:lnTo>
                  <a:cubicBezTo>
                    <a:pt x="3366" y="7609"/>
                    <a:pt x="3446" y="7629"/>
                    <a:pt x="3531" y="7649"/>
                  </a:cubicBezTo>
                  <a:cubicBezTo>
                    <a:pt x="3591" y="7649"/>
                    <a:pt x="3636" y="7669"/>
                    <a:pt x="3677" y="7669"/>
                  </a:cubicBezTo>
                  <a:cubicBezTo>
                    <a:pt x="3717" y="7689"/>
                    <a:pt x="3762" y="7689"/>
                    <a:pt x="3802" y="7714"/>
                  </a:cubicBezTo>
                  <a:cubicBezTo>
                    <a:pt x="3907" y="7754"/>
                    <a:pt x="4013" y="7815"/>
                    <a:pt x="4073" y="7860"/>
                  </a:cubicBezTo>
                  <a:cubicBezTo>
                    <a:pt x="4118" y="7880"/>
                    <a:pt x="4158" y="7920"/>
                    <a:pt x="4178" y="7965"/>
                  </a:cubicBezTo>
                  <a:cubicBezTo>
                    <a:pt x="4198" y="7985"/>
                    <a:pt x="4218" y="8005"/>
                    <a:pt x="4218" y="8025"/>
                  </a:cubicBezTo>
                  <a:cubicBezTo>
                    <a:pt x="4243" y="8045"/>
                    <a:pt x="4243" y="8065"/>
                    <a:pt x="4263" y="8090"/>
                  </a:cubicBezTo>
                  <a:cubicBezTo>
                    <a:pt x="4263" y="8110"/>
                    <a:pt x="4263" y="8130"/>
                    <a:pt x="4283" y="8130"/>
                  </a:cubicBezTo>
                  <a:lnTo>
                    <a:pt x="4283" y="8151"/>
                  </a:lnTo>
                  <a:cubicBezTo>
                    <a:pt x="4283" y="8171"/>
                    <a:pt x="4283" y="8191"/>
                    <a:pt x="4303" y="8191"/>
                  </a:cubicBezTo>
                  <a:lnTo>
                    <a:pt x="4303" y="8296"/>
                  </a:lnTo>
                  <a:lnTo>
                    <a:pt x="4283" y="8341"/>
                  </a:lnTo>
                  <a:lnTo>
                    <a:pt x="4283" y="8381"/>
                  </a:lnTo>
                  <a:lnTo>
                    <a:pt x="4283" y="8421"/>
                  </a:lnTo>
                  <a:lnTo>
                    <a:pt x="4283" y="8441"/>
                  </a:lnTo>
                  <a:lnTo>
                    <a:pt x="4283" y="8527"/>
                  </a:lnTo>
                  <a:cubicBezTo>
                    <a:pt x="4263" y="8547"/>
                    <a:pt x="4263" y="8547"/>
                    <a:pt x="4283" y="8567"/>
                  </a:cubicBezTo>
                  <a:cubicBezTo>
                    <a:pt x="4263" y="8592"/>
                    <a:pt x="4263" y="8632"/>
                    <a:pt x="4243" y="8652"/>
                  </a:cubicBezTo>
                  <a:cubicBezTo>
                    <a:pt x="4218" y="8692"/>
                    <a:pt x="4198" y="8737"/>
                    <a:pt x="4178" y="8777"/>
                  </a:cubicBezTo>
                  <a:cubicBezTo>
                    <a:pt x="4158" y="8797"/>
                    <a:pt x="4138" y="8843"/>
                    <a:pt x="4093" y="8883"/>
                  </a:cubicBezTo>
                  <a:cubicBezTo>
                    <a:pt x="4073" y="8923"/>
                    <a:pt x="4033" y="8968"/>
                    <a:pt x="3993" y="8988"/>
                  </a:cubicBezTo>
                  <a:cubicBezTo>
                    <a:pt x="3967" y="9028"/>
                    <a:pt x="3927" y="9048"/>
                    <a:pt x="3887" y="9068"/>
                  </a:cubicBezTo>
                  <a:cubicBezTo>
                    <a:pt x="3802" y="9134"/>
                    <a:pt x="3742" y="9174"/>
                    <a:pt x="3677" y="9219"/>
                  </a:cubicBezTo>
                  <a:cubicBezTo>
                    <a:pt x="3616" y="9259"/>
                    <a:pt x="3571" y="9279"/>
                    <a:pt x="3511" y="9299"/>
                  </a:cubicBezTo>
                  <a:cubicBezTo>
                    <a:pt x="3491" y="9319"/>
                    <a:pt x="3466" y="9344"/>
                    <a:pt x="3446" y="9344"/>
                  </a:cubicBezTo>
                  <a:cubicBezTo>
                    <a:pt x="3300" y="9424"/>
                    <a:pt x="3135" y="9490"/>
                    <a:pt x="2990" y="9550"/>
                  </a:cubicBezTo>
                  <a:cubicBezTo>
                    <a:pt x="2944" y="9570"/>
                    <a:pt x="2904" y="9570"/>
                    <a:pt x="2864" y="9595"/>
                  </a:cubicBezTo>
                  <a:cubicBezTo>
                    <a:pt x="2839" y="9595"/>
                    <a:pt x="2799" y="9615"/>
                    <a:pt x="2779" y="9615"/>
                  </a:cubicBezTo>
                  <a:lnTo>
                    <a:pt x="2739" y="9635"/>
                  </a:lnTo>
                  <a:cubicBezTo>
                    <a:pt x="2633" y="9655"/>
                    <a:pt x="2528" y="9675"/>
                    <a:pt x="2443" y="9695"/>
                  </a:cubicBezTo>
                  <a:cubicBezTo>
                    <a:pt x="2363" y="9720"/>
                    <a:pt x="2257" y="9740"/>
                    <a:pt x="2172" y="9760"/>
                  </a:cubicBezTo>
                  <a:lnTo>
                    <a:pt x="2047" y="9760"/>
                  </a:lnTo>
                  <a:lnTo>
                    <a:pt x="2027" y="9780"/>
                  </a:lnTo>
                  <a:lnTo>
                    <a:pt x="1986" y="9780"/>
                  </a:lnTo>
                  <a:cubicBezTo>
                    <a:pt x="1941" y="9780"/>
                    <a:pt x="1901" y="9780"/>
                    <a:pt x="1861" y="9801"/>
                  </a:cubicBezTo>
                  <a:lnTo>
                    <a:pt x="1671" y="9801"/>
                  </a:lnTo>
                  <a:cubicBezTo>
                    <a:pt x="1630" y="9821"/>
                    <a:pt x="1585" y="9821"/>
                    <a:pt x="1565" y="9821"/>
                  </a:cubicBezTo>
                  <a:lnTo>
                    <a:pt x="938" y="9821"/>
                  </a:lnTo>
                  <a:cubicBezTo>
                    <a:pt x="858" y="9821"/>
                    <a:pt x="773" y="9821"/>
                    <a:pt x="708" y="9801"/>
                  </a:cubicBezTo>
                  <a:lnTo>
                    <a:pt x="582" y="9801"/>
                  </a:lnTo>
                  <a:cubicBezTo>
                    <a:pt x="522" y="9801"/>
                    <a:pt x="457" y="9801"/>
                    <a:pt x="417" y="9821"/>
                  </a:cubicBezTo>
                  <a:cubicBezTo>
                    <a:pt x="331" y="9846"/>
                    <a:pt x="251" y="9886"/>
                    <a:pt x="166" y="9971"/>
                  </a:cubicBezTo>
                  <a:cubicBezTo>
                    <a:pt x="166" y="9971"/>
                    <a:pt x="146" y="9971"/>
                    <a:pt x="146" y="9991"/>
                  </a:cubicBezTo>
                  <a:cubicBezTo>
                    <a:pt x="126" y="9991"/>
                    <a:pt x="126" y="10011"/>
                    <a:pt x="146" y="10011"/>
                  </a:cubicBezTo>
                  <a:cubicBezTo>
                    <a:pt x="146" y="10031"/>
                    <a:pt x="146" y="10031"/>
                    <a:pt x="166" y="10031"/>
                  </a:cubicBezTo>
                  <a:cubicBezTo>
                    <a:pt x="146" y="10051"/>
                    <a:pt x="126" y="10071"/>
                    <a:pt x="106" y="10096"/>
                  </a:cubicBezTo>
                  <a:cubicBezTo>
                    <a:pt x="81" y="10116"/>
                    <a:pt x="61" y="10157"/>
                    <a:pt x="41" y="10177"/>
                  </a:cubicBezTo>
                  <a:cubicBezTo>
                    <a:pt x="41" y="10197"/>
                    <a:pt x="21" y="10222"/>
                    <a:pt x="21" y="10222"/>
                  </a:cubicBezTo>
                  <a:cubicBezTo>
                    <a:pt x="21" y="10242"/>
                    <a:pt x="21" y="10262"/>
                    <a:pt x="0" y="10282"/>
                  </a:cubicBezTo>
                  <a:cubicBezTo>
                    <a:pt x="0" y="10302"/>
                    <a:pt x="0" y="10347"/>
                    <a:pt x="21" y="10367"/>
                  </a:cubicBezTo>
                  <a:cubicBezTo>
                    <a:pt x="21" y="10407"/>
                    <a:pt x="21" y="10427"/>
                    <a:pt x="41" y="10473"/>
                  </a:cubicBezTo>
                  <a:lnTo>
                    <a:pt x="41" y="10493"/>
                  </a:lnTo>
                  <a:cubicBezTo>
                    <a:pt x="41" y="10513"/>
                    <a:pt x="61" y="10513"/>
                    <a:pt x="61" y="10533"/>
                  </a:cubicBezTo>
                  <a:cubicBezTo>
                    <a:pt x="61" y="10553"/>
                    <a:pt x="81" y="10553"/>
                    <a:pt x="81" y="10553"/>
                  </a:cubicBezTo>
                  <a:lnTo>
                    <a:pt x="81" y="10573"/>
                  </a:lnTo>
                  <a:cubicBezTo>
                    <a:pt x="106" y="10598"/>
                    <a:pt x="106" y="10618"/>
                    <a:pt x="126" y="10638"/>
                  </a:cubicBezTo>
                  <a:cubicBezTo>
                    <a:pt x="146" y="10678"/>
                    <a:pt x="166" y="10698"/>
                    <a:pt x="186" y="10743"/>
                  </a:cubicBezTo>
                  <a:cubicBezTo>
                    <a:pt x="206" y="10784"/>
                    <a:pt x="231" y="10824"/>
                    <a:pt x="271" y="10869"/>
                  </a:cubicBezTo>
                  <a:cubicBezTo>
                    <a:pt x="291" y="10889"/>
                    <a:pt x="331" y="10909"/>
                    <a:pt x="357" y="10929"/>
                  </a:cubicBezTo>
                  <a:cubicBezTo>
                    <a:pt x="377" y="10949"/>
                    <a:pt x="417" y="10974"/>
                    <a:pt x="437" y="10994"/>
                  </a:cubicBezTo>
                  <a:lnTo>
                    <a:pt x="457" y="11014"/>
                  </a:lnTo>
                  <a:lnTo>
                    <a:pt x="482" y="11034"/>
                  </a:lnTo>
                  <a:cubicBezTo>
                    <a:pt x="522" y="11074"/>
                    <a:pt x="562" y="11099"/>
                    <a:pt x="607" y="11120"/>
                  </a:cubicBezTo>
                  <a:cubicBezTo>
                    <a:pt x="688" y="11160"/>
                    <a:pt x="773" y="11200"/>
                    <a:pt x="858" y="11225"/>
                  </a:cubicBezTo>
                  <a:cubicBezTo>
                    <a:pt x="938" y="11245"/>
                    <a:pt x="1024" y="11265"/>
                    <a:pt x="1109" y="11285"/>
                  </a:cubicBezTo>
                  <a:cubicBezTo>
                    <a:pt x="1189" y="11285"/>
                    <a:pt x="1274" y="11305"/>
                    <a:pt x="1380" y="11305"/>
                  </a:cubicBezTo>
                  <a:cubicBezTo>
                    <a:pt x="1400" y="11305"/>
                    <a:pt x="1440" y="11305"/>
                    <a:pt x="1485" y="11325"/>
                  </a:cubicBezTo>
                  <a:lnTo>
                    <a:pt x="2027" y="11325"/>
                  </a:lnTo>
                  <a:lnTo>
                    <a:pt x="2027" y="11476"/>
                  </a:lnTo>
                  <a:lnTo>
                    <a:pt x="2027" y="11516"/>
                  </a:lnTo>
                  <a:lnTo>
                    <a:pt x="2027" y="11576"/>
                  </a:lnTo>
                  <a:lnTo>
                    <a:pt x="2027" y="11681"/>
                  </a:lnTo>
                  <a:lnTo>
                    <a:pt x="2027" y="11726"/>
                  </a:lnTo>
                  <a:cubicBezTo>
                    <a:pt x="2047" y="11807"/>
                    <a:pt x="2047" y="11872"/>
                    <a:pt x="2047" y="11952"/>
                  </a:cubicBezTo>
                  <a:cubicBezTo>
                    <a:pt x="2047" y="12123"/>
                    <a:pt x="2027" y="12308"/>
                    <a:pt x="2007" y="12519"/>
                  </a:cubicBezTo>
                  <a:cubicBezTo>
                    <a:pt x="2007" y="12604"/>
                    <a:pt x="1986" y="12704"/>
                    <a:pt x="1961" y="12810"/>
                  </a:cubicBezTo>
                  <a:lnTo>
                    <a:pt x="1941" y="12895"/>
                  </a:lnTo>
                  <a:cubicBezTo>
                    <a:pt x="1941" y="12955"/>
                    <a:pt x="1921" y="13020"/>
                    <a:pt x="1901" y="13060"/>
                  </a:cubicBezTo>
                  <a:cubicBezTo>
                    <a:pt x="1901" y="13106"/>
                    <a:pt x="1901" y="13126"/>
                    <a:pt x="1881" y="13166"/>
                  </a:cubicBezTo>
                  <a:lnTo>
                    <a:pt x="1881" y="13186"/>
                  </a:lnTo>
                  <a:lnTo>
                    <a:pt x="1861" y="13231"/>
                  </a:lnTo>
                  <a:cubicBezTo>
                    <a:pt x="1861" y="13251"/>
                    <a:pt x="1861" y="13271"/>
                    <a:pt x="1836" y="13291"/>
                  </a:cubicBezTo>
                  <a:lnTo>
                    <a:pt x="1836" y="13331"/>
                  </a:lnTo>
                  <a:cubicBezTo>
                    <a:pt x="1836" y="13376"/>
                    <a:pt x="1881" y="13376"/>
                    <a:pt x="1901" y="13396"/>
                  </a:cubicBezTo>
                  <a:cubicBezTo>
                    <a:pt x="1901" y="13416"/>
                    <a:pt x="1961" y="13457"/>
                    <a:pt x="1986" y="13482"/>
                  </a:cubicBezTo>
                  <a:cubicBezTo>
                    <a:pt x="2027" y="13522"/>
                    <a:pt x="2067" y="13562"/>
                    <a:pt x="2112" y="13582"/>
                  </a:cubicBezTo>
                  <a:cubicBezTo>
                    <a:pt x="2172" y="13627"/>
                    <a:pt x="2192" y="13647"/>
                    <a:pt x="2257" y="13687"/>
                  </a:cubicBezTo>
                  <a:cubicBezTo>
                    <a:pt x="2297" y="13707"/>
                    <a:pt x="2403" y="13752"/>
                    <a:pt x="2463" y="13773"/>
                  </a:cubicBezTo>
                  <a:cubicBezTo>
                    <a:pt x="2568" y="13813"/>
                    <a:pt x="2528" y="13833"/>
                    <a:pt x="2633" y="13858"/>
                  </a:cubicBezTo>
                  <a:cubicBezTo>
                    <a:pt x="2819" y="13898"/>
                    <a:pt x="3010" y="13938"/>
                    <a:pt x="3260" y="13958"/>
                  </a:cubicBezTo>
                  <a:cubicBezTo>
                    <a:pt x="3446" y="14003"/>
                    <a:pt x="3657" y="14023"/>
                    <a:pt x="3887" y="14043"/>
                  </a:cubicBezTo>
                  <a:lnTo>
                    <a:pt x="4093" y="14043"/>
                  </a:lnTo>
                  <a:cubicBezTo>
                    <a:pt x="4243" y="14043"/>
                    <a:pt x="4389" y="14043"/>
                    <a:pt x="4514" y="14023"/>
                  </a:cubicBezTo>
                  <a:cubicBezTo>
                    <a:pt x="4594" y="14023"/>
                    <a:pt x="4680" y="14023"/>
                    <a:pt x="4765" y="14003"/>
                  </a:cubicBezTo>
                  <a:lnTo>
                    <a:pt x="5056" y="14003"/>
                  </a:lnTo>
                  <a:lnTo>
                    <a:pt x="5141" y="13983"/>
                  </a:lnTo>
                  <a:cubicBezTo>
                    <a:pt x="5327" y="13983"/>
                    <a:pt x="5517" y="13958"/>
                    <a:pt x="5748" y="13918"/>
                  </a:cubicBezTo>
                  <a:cubicBezTo>
                    <a:pt x="5913" y="13878"/>
                    <a:pt x="6124" y="13858"/>
                    <a:pt x="6350" y="13813"/>
                  </a:cubicBezTo>
                  <a:cubicBezTo>
                    <a:pt x="6395" y="13813"/>
                    <a:pt x="6455" y="13793"/>
                    <a:pt x="6500" y="13793"/>
                  </a:cubicBezTo>
                  <a:cubicBezTo>
                    <a:pt x="6540" y="13793"/>
                    <a:pt x="6580" y="13773"/>
                    <a:pt x="6646" y="13773"/>
                  </a:cubicBezTo>
                  <a:cubicBezTo>
                    <a:pt x="6686" y="13773"/>
                    <a:pt x="6726" y="13752"/>
                    <a:pt x="6751" y="13752"/>
                  </a:cubicBezTo>
                  <a:cubicBezTo>
                    <a:pt x="6811" y="13752"/>
                    <a:pt x="6876" y="13732"/>
                    <a:pt x="6936" y="13732"/>
                  </a:cubicBezTo>
                  <a:cubicBezTo>
                    <a:pt x="6977" y="13707"/>
                    <a:pt x="7022" y="13707"/>
                    <a:pt x="7062" y="13707"/>
                  </a:cubicBezTo>
                  <a:cubicBezTo>
                    <a:pt x="7127" y="13707"/>
                    <a:pt x="7187" y="13647"/>
                    <a:pt x="7227" y="13647"/>
                  </a:cubicBezTo>
                  <a:cubicBezTo>
                    <a:pt x="7272" y="13627"/>
                    <a:pt x="7313" y="13627"/>
                    <a:pt x="7333" y="13607"/>
                  </a:cubicBezTo>
                  <a:lnTo>
                    <a:pt x="7378" y="13607"/>
                  </a:lnTo>
                  <a:cubicBezTo>
                    <a:pt x="7418" y="13582"/>
                    <a:pt x="7458" y="13582"/>
                    <a:pt x="7478" y="13582"/>
                  </a:cubicBezTo>
                  <a:lnTo>
                    <a:pt x="7523" y="13562"/>
                  </a:lnTo>
                  <a:cubicBezTo>
                    <a:pt x="7629" y="13542"/>
                    <a:pt x="7709" y="13502"/>
                    <a:pt x="7814" y="13457"/>
                  </a:cubicBezTo>
                  <a:cubicBezTo>
                    <a:pt x="7854" y="13457"/>
                    <a:pt x="7879" y="13437"/>
                    <a:pt x="7899" y="13416"/>
                  </a:cubicBezTo>
                  <a:cubicBezTo>
                    <a:pt x="7919" y="13416"/>
                    <a:pt x="7919" y="13396"/>
                    <a:pt x="7940" y="13376"/>
                  </a:cubicBezTo>
                  <a:cubicBezTo>
                    <a:pt x="7980" y="13376"/>
                    <a:pt x="8045" y="13376"/>
                    <a:pt x="8065" y="13331"/>
                  </a:cubicBezTo>
                  <a:cubicBezTo>
                    <a:pt x="8105" y="13311"/>
                    <a:pt x="8150" y="13311"/>
                    <a:pt x="8130" y="13271"/>
                  </a:cubicBezTo>
                  <a:cubicBezTo>
                    <a:pt x="8130" y="13251"/>
                    <a:pt x="8105" y="13251"/>
                    <a:pt x="8085" y="13231"/>
                  </a:cubicBezTo>
                  <a:lnTo>
                    <a:pt x="8085" y="13166"/>
                  </a:lnTo>
                  <a:lnTo>
                    <a:pt x="8085" y="13146"/>
                  </a:lnTo>
                  <a:lnTo>
                    <a:pt x="8085" y="13080"/>
                  </a:lnTo>
                  <a:lnTo>
                    <a:pt x="8085" y="13060"/>
                  </a:lnTo>
                  <a:lnTo>
                    <a:pt x="8130" y="13040"/>
                  </a:lnTo>
                  <a:lnTo>
                    <a:pt x="8190" y="13040"/>
                  </a:lnTo>
                  <a:cubicBezTo>
                    <a:pt x="8210" y="13040"/>
                    <a:pt x="8210" y="13020"/>
                    <a:pt x="8230" y="13020"/>
                  </a:cubicBezTo>
                  <a:cubicBezTo>
                    <a:pt x="8255" y="13020"/>
                    <a:pt x="8276" y="13000"/>
                    <a:pt x="8276" y="12980"/>
                  </a:cubicBezTo>
                  <a:cubicBezTo>
                    <a:pt x="8296" y="12980"/>
                    <a:pt x="8316" y="12955"/>
                    <a:pt x="8336" y="12935"/>
                  </a:cubicBezTo>
                  <a:lnTo>
                    <a:pt x="8336" y="12915"/>
                  </a:lnTo>
                  <a:lnTo>
                    <a:pt x="8356" y="12915"/>
                  </a:lnTo>
                  <a:lnTo>
                    <a:pt x="8356" y="12895"/>
                  </a:lnTo>
                  <a:cubicBezTo>
                    <a:pt x="8381" y="12875"/>
                    <a:pt x="8381" y="12875"/>
                    <a:pt x="8401" y="12855"/>
                  </a:cubicBezTo>
                  <a:cubicBezTo>
                    <a:pt x="8421" y="12830"/>
                    <a:pt x="8441" y="12810"/>
                    <a:pt x="8461" y="12790"/>
                  </a:cubicBezTo>
                  <a:cubicBezTo>
                    <a:pt x="8481" y="12770"/>
                    <a:pt x="8481" y="12749"/>
                    <a:pt x="8506" y="12749"/>
                  </a:cubicBezTo>
                  <a:cubicBezTo>
                    <a:pt x="8506" y="12729"/>
                    <a:pt x="8526" y="12684"/>
                    <a:pt x="8546" y="12664"/>
                  </a:cubicBezTo>
                  <a:cubicBezTo>
                    <a:pt x="8586" y="12579"/>
                    <a:pt x="8607" y="12499"/>
                    <a:pt x="8632" y="12393"/>
                  </a:cubicBezTo>
                  <a:cubicBezTo>
                    <a:pt x="8632" y="12328"/>
                    <a:pt x="8632" y="12288"/>
                    <a:pt x="8607" y="12248"/>
                  </a:cubicBezTo>
                  <a:cubicBezTo>
                    <a:pt x="8607" y="12228"/>
                    <a:pt x="8607" y="12183"/>
                    <a:pt x="8586" y="12163"/>
                  </a:cubicBezTo>
                  <a:cubicBezTo>
                    <a:pt x="8586" y="12143"/>
                    <a:pt x="8566" y="12123"/>
                    <a:pt x="8566" y="12102"/>
                  </a:cubicBezTo>
                  <a:cubicBezTo>
                    <a:pt x="8546" y="12057"/>
                    <a:pt x="8506" y="12017"/>
                    <a:pt x="8461" y="11997"/>
                  </a:cubicBezTo>
                  <a:cubicBezTo>
                    <a:pt x="8421" y="11952"/>
                    <a:pt x="8401" y="11952"/>
                    <a:pt x="8356" y="11932"/>
                  </a:cubicBezTo>
                  <a:lnTo>
                    <a:pt x="8336" y="11932"/>
                  </a:lnTo>
                  <a:cubicBezTo>
                    <a:pt x="8316" y="11932"/>
                    <a:pt x="8296" y="11952"/>
                    <a:pt x="8276" y="11952"/>
                  </a:cubicBezTo>
                  <a:cubicBezTo>
                    <a:pt x="8255" y="11952"/>
                    <a:pt x="8230" y="11952"/>
                    <a:pt x="8210" y="11977"/>
                  </a:cubicBezTo>
                  <a:cubicBezTo>
                    <a:pt x="8190" y="11977"/>
                    <a:pt x="8170" y="11977"/>
                    <a:pt x="8170" y="11997"/>
                  </a:cubicBezTo>
                  <a:cubicBezTo>
                    <a:pt x="8150" y="12017"/>
                    <a:pt x="8130" y="12017"/>
                    <a:pt x="8105" y="12037"/>
                  </a:cubicBezTo>
                  <a:lnTo>
                    <a:pt x="8085" y="12057"/>
                  </a:lnTo>
                  <a:lnTo>
                    <a:pt x="8065" y="12077"/>
                  </a:lnTo>
                  <a:cubicBezTo>
                    <a:pt x="8045" y="12102"/>
                    <a:pt x="8005" y="12143"/>
                    <a:pt x="7960" y="12183"/>
                  </a:cubicBezTo>
                  <a:cubicBezTo>
                    <a:pt x="7940" y="12203"/>
                    <a:pt x="7919" y="12248"/>
                    <a:pt x="7899" y="12268"/>
                  </a:cubicBezTo>
                  <a:cubicBezTo>
                    <a:pt x="7879" y="12308"/>
                    <a:pt x="7854" y="12328"/>
                    <a:pt x="7834" y="12373"/>
                  </a:cubicBezTo>
                  <a:lnTo>
                    <a:pt x="7834" y="12393"/>
                  </a:lnTo>
                  <a:cubicBezTo>
                    <a:pt x="7834" y="12393"/>
                    <a:pt x="7814" y="12413"/>
                    <a:pt x="7834" y="12413"/>
                  </a:cubicBezTo>
                  <a:lnTo>
                    <a:pt x="7814" y="12433"/>
                  </a:lnTo>
                  <a:cubicBezTo>
                    <a:pt x="7794" y="12433"/>
                    <a:pt x="7794" y="12413"/>
                    <a:pt x="7774" y="12413"/>
                  </a:cubicBezTo>
                  <a:cubicBezTo>
                    <a:pt x="7754" y="12373"/>
                    <a:pt x="7754" y="12328"/>
                    <a:pt x="7729" y="12288"/>
                  </a:cubicBezTo>
                  <a:cubicBezTo>
                    <a:pt x="7709" y="12268"/>
                    <a:pt x="7709" y="12248"/>
                    <a:pt x="7689" y="12228"/>
                  </a:cubicBezTo>
                  <a:lnTo>
                    <a:pt x="7669" y="12163"/>
                  </a:lnTo>
                  <a:cubicBezTo>
                    <a:pt x="7649" y="12123"/>
                    <a:pt x="7629" y="12077"/>
                    <a:pt x="7603" y="12037"/>
                  </a:cubicBezTo>
                  <a:cubicBezTo>
                    <a:pt x="7583" y="11997"/>
                    <a:pt x="7563" y="11952"/>
                    <a:pt x="7543" y="11912"/>
                  </a:cubicBezTo>
                  <a:lnTo>
                    <a:pt x="7503" y="11827"/>
                  </a:lnTo>
                  <a:cubicBezTo>
                    <a:pt x="7458" y="11787"/>
                    <a:pt x="7418" y="11726"/>
                    <a:pt x="7378" y="11661"/>
                  </a:cubicBezTo>
                  <a:cubicBezTo>
                    <a:pt x="7353" y="11621"/>
                    <a:pt x="7333" y="11576"/>
                    <a:pt x="7293" y="11536"/>
                  </a:cubicBezTo>
                  <a:cubicBezTo>
                    <a:pt x="7272" y="11496"/>
                    <a:pt x="7252" y="11451"/>
                    <a:pt x="7227" y="11410"/>
                  </a:cubicBezTo>
                  <a:cubicBezTo>
                    <a:pt x="7187" y="11350"/>
                    <a:pt x="7147" y="11305"/>
                    <a:pt x="7102" y="11245"/>
                  </a:cubicBezTo>
                  <a:cubicBezTo>
                    <a:pt x="7082" y="11200"/>
                    <a:pt x="7062" y="11140"/>
                    <a:pt x="7022" y="11099"/>
                  </a:cubicBezTo>
                  <a:cubicBezTo>
                    <a:pt x="7002" y="11054"/>
                    <a:pt x="6977" y="11014"/>
                    <a:pt x="6957" y="10974"/>
                  </a:cubicBezTo>
                  <a:lnTo>
                    <a:pt x="6916" y="10909"/>
                  </a:lnTo>
                  <a:cubicBezTo>
                    <a:pt x="6896" y="10849"/>
                    <a:pt x="6851" y="10784"/>
                    <a:pt x="6831" y="10723"/>
                  </a:cubicBezTo>
                  <a:cubicBezTo>
                    <a:pt x="6811" y="10658"/>
                    <a:pt x="6791" y="10618"/>
                    <a:pt x="6771" y="10553"/>
                  </a:cubicBezTo>
                  <a:cubicBezTo>
                    <a:pt x="6751" y="10493"/>
                    <a:pt x="6726" y="10427"/>
                    <a:pt x="6706" y="10387"/>
                  </a:cubicBezTo>
                  <a:cubicBezTo>
                    <a:pt x="6686" y="10302"/>
                    <a:pt x="6666" y="10222"/>
                    <a:pt x="6666" y="10137"/>
                  </a:cubicBezTo>
                  <a:cubicBezTo>
                    <a:pt x="6646" y="10031"/>
                    <a:pt x="6626" y="9926"/>
                    <a:pt x="6600" y="9866"/>
                  </a:cubicBezTo>
                  <a:lnTo>
                    <a:pt x="6600" y="9740"/>
                  </a:lnTo>
                  <a:cubicBezTo>
                    <a:pt x="6580" y="9695"/>
                    <a:pt x="6580" y="9655"/>
                    <a:pt x="6580" y="9595"/>
                  </a:cubicBezTo>
                  <a:cubicBezTo>
                    <a:pt x="6560" y="9550"/>
                    <a:pt x="6560" y="9510"/>
                    <a:pt x="6560" y="9444"/>
                  </a:cubicBezTo>
                  <a:lnTo>
                    <a:pt x="6560" y="9424"/>
                  </a:lnTo>
                  <a:cubicBezTo>
                    <a:pt x="6560" y="9384"/>
                    <a:pt x="6540" y="9364"/>
                    <a:pt x="6540" y="9319"/>
                  </a:cubicBezTo>
                  <a:cubicBezTo>
                    <a:pt x="6540" y="9279"/>
                    <a:pt x="6560" y="9259"/>
                    <a:pt x="6560" y="9239"/>
                  </a:cubicBezTo>
                  <a:lnTo>
                    <a:pt x="6560" y="9194"/>
                  </a:lnTo>
                  <a:lnTo>
                    <a:pt x="6560" y="9174"/>
                  </a:lnTo>
                  <a:lnTo>
                    <a:pt x="6560" y="9134"/>
                  </a:lnTo>
                  <a:lnTo>
                    <a:pt x="6560" y="9113"/>
                  </a:lnTo>
                  <a:cubicBezTo>
                    <a:pt x="6560" y="9093"/>
                    <a:pt x="6580" y="9093"/>
                    <a:pt x="6580" y="9093"/>
                  </a:cubicBezTo>
                  <a:lnTo>
                    <a:pt x="6580" y="9048"/>
                  </a:lnTo>
                  <a:lnTo>
                    <a:pt x="6726" y="9048"/>
                  </a:lnTo>
                  <a:cubicBezTo>
                    <a:pt x="6831" y="9048"/>
                    <a:pt x="6936" y="9048"/>
                    <a:pt x="7022" y="9028"/>
                  </a:cubicBezTo>
                  <a:cubicBezTo>
                    <a:pt x="7207" y="9028"/>
                    <a:pt x="7398" y="8988"/>
                    <a:pt x="7563" y="8943"/>
                  </a:cubicBezTo>
                  <a:cubicBezTo>
                    <a:pt x="7669" y="8923"/>
                    <a:pt x="7774" y="8883"/>
                    <a:pt x="7854" y="8863"/>
                  </a:cubicBezTo>
                  <a:cubicBezTo>
                    <a:pt x="7899" y="8863"/>
                    <a:pt x="7940" y="8843"/>
                    <a:pt x="7980" y="8818"/>
                  </a:cubicBezTo>
                  <a:cubicBezTo>
                    <a:pt x="8025" y="8818"/>
                    <a:pt x="8045" y="8797"/>
                    <a:pt x="8085" y="8777"/>
                  </a:cubicBezTo>
                  <a:lnTo>
                    <a:pt x="8130" y="8777"/>
                  </a:lnTo>
                  <a:lnTo>
                    <a:pt x="8170" y="8757"/>
                  </a:lnTo>
                  <a:cubicBezTo>
                    <a:pt x="8190" y="8737"/>
                    <a:pt x="8230" y="8737"/>
                    <a:pt x="8276" y="8717"/>
                  </a:cubicBezTo>
                  <a:cubicBezTo>
                    <a:pt x="8316" y="8692"/>
                    <a:pt x="8381" y="8672"/>
                    <a:pt x="8421" y="8652"/>
                  </a:cubicBezTo>
                  <a:cubicBezTo>
                    <a:pt x="8506" y="8612"/>
                    <a:pt x="8586" y="8567"/>
                    <a:pt x="8672" y="8527"/>
                  </a:cubicBezTo>
                  <a:lnTo>
                    <a:pt x="8672" y="8507"/>
                  </a:lnTo>
                  <a:cubicBezTo>
                    <a:pt x="8757" y="8466"/>
                    <a:pt x="8837" y="8421"/>
                    <a:pt x="8922" y="8361"/>
                  </a:cubicBezTo>
                  <a:cubicBezTo>
                    <a:pt x="8963" y="8341"/>
                    <a:pt x="9008" y="8316"/>
                    <a:pt x="9048" y="8276"/>
                  </a:cubicBezTo>
                  <a:cubicBezTo>
                    <a:pt x="9068" y="8276"/>
                    <a:pt x="9088" y="8256"/>
                    <a:pt x="9108" y="8236"/>
                  </a:cubicBezTo>
                  <a:lnTo>
                    <a:pt x="9153" y="8216"/>
                  </a:lnTo>
                  <a:cubicBezTo>
                    <a:pt x="9233" y="8151"/>
                    <a:pt x="9319" y="8065"/>
                    <a:pt x="9384" y="8005"/>
                  </a:cubicBezTo>
                  <a:cubicBezTo>
                    <a:pt x="9444" y="7940"/>
                    <a:pt x="9529" y="7880"/>
                    <a:pt x="9589" y="7815"/>
                  </a:cubicBezTo>
                  <a:cubicBezTo>
                    <a:pt x="9610" y="7774"/>
                    <a:pt x="9655" y="7754"/>
                    <a:pt x="9675" y="7714"/>
                  </a:cubicBezTo>
                  <a:cubicBezTo>
                    <a:pt x="9715" y="7669"/>
                    <a:pt x="9735" y="7629"/>
                    <a:pt x="9780" y="7589"/>
                  </a:cubicBezTo>
                  <a:cubicBezTo>
                    <a:pt x="9800" y="7544"/>
                    <a:pt x="9820" y="7504"/>
                    <a:pt x="9860" y="7463"/>
                  </a:cubicBezTo>
                  <a:cubicBezTo>
                    <a:pt x="9885" y="7418"/>
                    <a:pt x="9905" y="7378"/>
                    <a:pt x="9926" y="7338"/>
                  </a:cubicBezTo>
                  <a:cubicBezTo>
                    <a:pt x="9986" y="7233"/>
                    <a:pt x="10031" y="7168"/>
                    <a:pt x="10071" y="7087"/>
                  </a:cubicBezTo>
                  <a:cubicBezTo>
                    <a:pt x="10111" y="7002"/>
                    <a:pt x="10136" y="6897"/>
                    <a:pt x="10176" y="6811"/>
                  </a:cubicBezTo>
                  <a:lnTo>
                    <a:pt x="10196" y="6751"/>
                  </a:lnTo>
                  <a:lnTo>
                    <a:pt x="10216" y="6686"/>
                  </a:lnTo>
                  <a:cubicBezTo>
                    <a:pt x="10216" y="6646"/>
                    <a:pt x="10236" y="6606"/>
                    <a:pt x="10236" y="6561"/>
                  </a:cubicBezTo>
                  <a:lnTo>
                    <a:pt x="10262" y="6541"/>
                  </a:lnTo>
                  <a:cubicBezTo>
                    <a:pt x="10262" y="6501"/>
                    <a:pt x="10282" y="6460"/>
                    <a:pt x="10282" y="6395"/>
                  </a:cubicBezTo>
                  <a:cubicBezTo>
                    <a:pt x="10302" y="6395"/>
                    <a:pt x="10302" y="6375"/>
                    <a:pt x="10302" y="6375"/>
                  </a:cubicBezTo>
                  <a:lnTo>
                    <a:pt x="10302" y="6355"/>
                  </a:lnTo>
                  <a:cubicBezTo>
                    <a:pt x="10322" y="6375"/>
                    <a:pt x="10342" y="6395"/>
                    <a:pt x="10387" y="6415"/>
                  </a:cubicBezTo>
                  <a:lnTo>
                    <a:pt x="10407" y="6435"/>
                  </a:lnTo>
                  <a:cubicBezTo>
                    <a:pt x="10427" y="6460"/>
                    <a:pt x="10447" y="6460"/>
                    <a:pt x="10467" y="6480"/>
                  </a:cubicBezTo>
                  <a:cubicBezTo>
                    <a:pt x="10512" y="6480"/>
                    <a:pt x="10532" y="6501"/>
                    <a:pt x="10572" y="6501"/>
                  </a:cubicBezTo>
                  <a:cubicBezTo>
                    <a:pt x="10613" y="6521"/>
                    <a:pt x="10678" y="6521"/>
                    <a:pt x="10718" y="6521"/>
                  </a:cubicBezTo>
                  <a:lnTo>
                    <a:pt x="10738" y="6521"/>
                  </a:lnTo>
                  <a:cubicBezTo>
                    <a:pt x="10783" y="6521"/>
                    <a:pt x="10823" y="6521"/>
                    <a:pt x="10863" y="6501"/>
                  </a:cubicBezTo>
                  <a:cubicBezTo>
                    <a:pt x="10929" y="6501"/>
                    <a:pt x="10969" y="6480"/>
                    <a:pt x="11014" y="6480"/>
                  </a:cubicBezTo>
                  <a:cubicBezTo>
                    <a:pt x="11074" y="6460"/>
                    <a:pt x="11114" y="6415"/>
                    <a:pt x="11179" y="6395"/>
                  </a:cubicBezTo>
                  <a:cubicBezTo>
                    <a:pt x="11239" y="6355"/>
                    <a:pt x="11305" y="6290"/>
                    <a:pt x="11365" y="6210"/>
                  </a:cubicBezTo>
                  <a:cubicBezTo>
                    <a:pt x="11430" y="6124"/>
                    <a:pt x="11490" y="6039"/>
                    <a:pt x="11535" y="5959"/>
                  </a:cubicBezTo>
                  <a:cubicBezTo>
                    <a:pt x="11555" y="5934"/>
                    <a:pt x="11576" y="5894"/>
                    <a:pt x="11596" y="5854"/>
                  </a:cubicBezTo>
                  <a:lnTo>
                    <a:pt x="11596" y="5834"/>
                  </a:lnTo>
                  <a:cubicBezTo>
                    <a:pt x="11616" y="5788"/>
                    <a:pt x="11641" y="5768"/>
                    <a:pt x="11661" y="5728"/>
                  </a:cubicBezTo>
                  <a:cubicBezTo>
                    <a:pt x="11701" y="5623"/>
                    <a:pt x="11721" y="5538"/>
                    <a:pt x="11741" y="5432"/>
                  </a:cubicBezTo>
                  <a:cubicBezTo>
                    <a:pt x="11741" y="5412"/>
                    <a:pt x="11741" y="5392"/>
                    <a:pt x="11721" y="5372"/>
                  </a:cubicBezTo>
                  <a:lnTo>
                    <a:pt x="11721" y="5267"/>
                  </a:lnTo>
                  <a:cubicBezTo>
                    <a:pt x="11741" y="5182"/>
                    <a:pt x="11721" y="5081"/>
                    <a:pt x="11701" y="4976"/>
                  </a:cubicBezTo>
                  <a:lnTo>
                    <a:pt x="11701" y="4911"/>
                  </a:lnTo>
                  <a:cubicBezTo>
                    <a:pt x="11681" y="4891"/>
                    <a:pt x="11681" y="4871"/>
                    <a:pt x="11681" y="4851"/>
                  </a:cubicBezTo>
                  <a:lnTo>
                    <a:pt x="11681" y="4830"/>
                  </a:lnTo>
                  <a:cubicBezTo>
                    <a:pt x="11661" y="4785"/>
                    <a:pt x="11641" y="4745"/>
                    <a:pt x="11616" y="4705"/>
                  </a:cubicBezTo>
                  <a:cubicBezTo>
                    <a:pt x="11576" y="4620"/>
                    <a:pt x="11515" y="4535"/>
                    <a:pt x="11450" y="4454"/>
                  </a:cubicBezTo>
                  <a:cubicBezTo>
                    <a:pt x="11365" y="4369"/>
                    <a:pt x="11285" y="4304"/>
                    <a:pt x="11199" y="4244"/>
                  </a:cubicBezTo>
                  <a:cubicBezTo>
                    <a:pt x="11179" y="4244"/>
                    <a:pt x="11179" y="4244"/>
                    <a:pt x="11159" y="4224"/>
                  </a:cubicBezTo>
                  <a:lnTo>
                    <a:pt x="11159" y="4244"/>
                  </a:lnTo>
                  <a:lnTo>
                    <a:pt x="11139" y="4264"/>
                  </a:lnTo>
                  <a:lnTo>
                    <a:pt x="11139" y="4284"/>
                  </a:lnTo>
                  <a:lnTo>
                    <a:pt x="11114" y="4304"/>
                  </a:lnTo>
                  <a:lnTo>
                    <a:pt x="11094" y="4349"/>
                  </a:lnTo>
                  <a:lnTo>
                    <a:pt x="11074" y="4369"/>
                  </a:lnTo>
                  <a:lnTo>
                    <a:pt x="11074" y="4389"/>
                  </a:lnTo>
                  <a:lnTo>
                    <a:pt x="11054" y="4409"/>
                  </a:lnTo>
                  <a:cubicBezTo>
                    <a:pt x="11054" y="4429"/>
                    <a:pt x="11034" y="4454"/>
                    <a:pt x="11034" y="4454"/>
                  </a:cubicBezTo>
                  <a:lnTo>
                    <a:pt x="11034" y="4474"/>
                  </a:lnTo>
                  <a:cubicBezTo>
                    <a:pt x="11014" y="4474"/>
                    <a:pt x="11014" y="4494"/>
                    <a:pt x="10989" y="4515"/>
                  </a:cubicBezTo>
                  <a:lnTo>
                    <a:pt x="10969" y="4535"/>
                  </a:lnTo>
                  <a:cubicBezTo>
                    <a:pt x="10969" y="4555"/>
                    <a:pt x="10949" y="4600"/>
                    <a:pt x="10929" y="4620"/>
                  </a:cubicBezTo>
                  <a:cubicBezTo>
                    <a:pt x="10888" y="4660"/>
                    <a:pt x="10863" y="4680"/>
                    <a:pt x="10843" y="4725"/>
                  </a:cubicBezTo>
                  <a:lnTo>
                    <a:pt x="10863" y="4725"/>
                  </a:lnTo>
                  <a:cubicBezTo>
                    <a:pt x="10888" y="4725"/>
                    <a:pt x="10888" y="4745"/>
                    <a:pt x="10888" y="4745"/>
                  </a:cubicBezTo>
                  <a:lnTo>
                    <a:pt x="10908" y="4765"/>
                  </a:lnTo>
                  <a:cubicBezTo>
                    <a:pt x="10908" y="4785"/>
                    <a:pt x="10908" y="4785"/>
                    <a:pt x="10929" y="4805"/>
                  </a:cubicBezTo>
                  <a:cubicBezTo>
                    <a:pt x="10929" y="4830"/>
                    <a:pt x="10949" y="4871"/>
                    <a:pt x="10969" y="4891"/>
                  </a:cubicBezTo>
                  <a:cubicBezTo>
                    <a:pt x="10969" y="4911"/>
                    <a:pt x="10989" y="4931"/>
                    <a:pt x="10989" y="4956"/>
                  </a:cubicBezTo>
                  <a:cubicBezTo>
                    <a:pt x="11014" y="4996"/>
                    <a:pt x="11034" y="5036"/>
                    <a:pt x="11054" y="5081"/>
                  </a:cubicBezTo>
                  <a:cubicBezTo>
                    <a:pt x="11054" y="5121"/>
                    <a:pt x="11074" y="5161"/>
                    <a:pt x="11074" y="5227"/>
                  </a:cubicBezTo>
                  <a:lnTo>
                    <a:pt x="11074" y="5307"/>
                  </a:lnTo>
                  <a:cubicBezTo>
                    <a:pt x="11094" y="5352"/>
                    <a:pt x="11094" y="5392"/>
                    <a:pt x="11074" y="5432"/>
                  </a:cubicBezTo>
                  <a:lnTo>
                    <a:pt x="11074" y="5498"/>
                  </a:lnTo>
                  <a:cubicBezTo>
                    <a:pt x="11074" y="5518"/>
                    <a:pt x="11074" y="5538"/>
                    <a:pt x="11054" y="5558"/>
                  </a:cubicBezTo>
                  <a:lnTo>
                    <a:pt x="11054" y="5643"/>
                  </a:lnTo>
                  <a:cubicBezTo>
                    <a:pt x="11034" y="5643"/>
                    <a:pt x="11034" y="5663"/>
                    <a:pt x="11034" y="5683"/>
                  </a:cubicBezTo>
                  <a:cubicBezTo>
                    <a:pt x="11034" y="5708"/>
                    <a:pt x="11014" y="5708"/>
                    <a:pt x="11014" y="5728"/>
                  </a:cubicBezTo>
                  <a:cubicBezTo>
                    <a:pt x="11014" y="5748"/>
                    <a:pt x="10989" y="5768"/>
                    <a:pt x="10989" y="5788"/>
                  </a:cubicBezTo>
                  <a:cubicBezTo>
                    <a:pt x="10969" y="5808"/>
                    <a:pt x="10949" y="5854"/>
                    <a:pt x="10949" y="5874"/>
                  </a:cubicBezTo>
                  <a:cubicBezTo>
                    <a:pt x="10908" y="5914"/>
                    <a:pt x="10863" y="5979"/>
                    <a:pt x="10823" y="6019"/>
                  </a:cubicBezTo>
                  <a:cubicBezTo>
                    <a:pt x="10783" y="6039"/>
                    <a:pt x="10763" y="6039"/>
                    <a:pt x="10718" y="6059"/>
                  </a:cubicBezTo>
                  <a:lnTo>
                    <a:pt x="10572" y="6059"/>
                  </a:lnTo>
                  <a:cubicBezTo>
                    <a:pt x="10552" y="6059"/>
                    <a:pt x="10532" y="6059"/>
                    <a:pt x="10487" y="6039"/>
                  </a:cubicBezTo>
                  <a:lnTo>
                    <a:pt x="10447" y="6039"/>
                  </a:lnTo>
                  <a:cubicBezTo>
                    <a:pt x="10427" y="6039"/>
                    <a:pt x="10427" y="6039"/>
                    <a:pt x="10407" y="6019"/>
                  </a:cubicBezTo>
                  <a:cubicBezTo>
                    <a:pt x="10407" y="6019"/>
                    <a:pt x="10387" y="6019"/>
                    <a:pt x="10362" y="5999"/>
                  </a:cubicBezTo>
                  <a:cubicBezTo>
                    <a:pt x="10362" y="5999"/>
                    <a:pt x="10342" y="5979"/>
                    <a:pt x="10342" y="5959"/>
                  </a:cubicBezTo>
                  <a:lnTo>
                    <a:pt x="10342" y="5914"/>
                  </a:lnTo>
                  <a:lnTo>
                    <a:pt x="10342" y="5894"/>
                  </a:lnTo>
                  <a:cubicBezTo>
                    <a:pt x="10362" y="5854"/>
                    <a:pt x="10362" y="5834"/>
                    <a:pt x="10362" y="5788"/>
                  </a:cubicBezTo>
                  <a:lnTo>
                    <a:pt x="10362" y="5768"/>
                  </a:lnTo>
                  <a:lnTo>
                    <a:pt x="10362" y="5623"/>
                  </a:lnTo>
                  <a:lnTo>
                    <a:pt x="10362" y="5518"/>
                  </a:lnTo>
                  <a:lnTo>
                    <a:pt x="10362" y="5498"/>
                  </a:lnTo>
                  <a:lnTo>
                    <a:pt x="10362" y="5432"/>
                  </a:lnTo>
                  <a:lnTo>
                    <a:pt x="10362" y="5412"/>
                  </a:lnTo>
                  <a:lnTo>
                    <a:pt x="10342" y="5392"/>
                  </a:lnTo>
                  <a:lnTo>
                    <a:pt x="10342" y="5372"/>
                  </a:lnTo>
                  <a:lnTo>
                    <a:pt x="10342" y="5352"/>
                  </a:lnTo>
                  <a:lnTo>
                    <a:pt x="10342" y="5332"/>
                  </a:lnTo>
                  <a:cubicBezTo>
                    <a:pt x="10342" y="5287"/>
                    <a:pt x="10322" y="5267"/>
                    <a:pt x="10322" y="5247"/>
                  </a:cubicBezTo>
                  <a:lnTo>
                    <a:pt x="10322" y="5207"/>
                  </a:lnTo>
                  <a:cubicBezTo>
                    <a:pt x="10302" y="5182"/>
                    <a:pt x="10302" y="5161"/>
                    <a:pt x="10302" y="5141"/>
                  </a:cubicBezTo>
                  <a:lnTo>
                    <a:pt x="10302" y="5101"/>
                  </a:lnTo>
                  <a:lnTo>
                    <a:pt x="10302" y="5081"/>
                  </a:lnTo>
                  <a:cubicBezTo>
                    <a:pt x="10282" y="5101"/>
                    <a:pt x="10236" y="5101"/>
                    <a:pt x="10216" y="5101"/>
                  </a:cubicBezTo>
                  <a:cubicBezTo>
                    <a:pt x="10176" y="5121"/>
                    <a:pt x="10156" y="5121"/>
                    <a:pt x="10111" y="5121"/>
                  </a:cubicBezTo>
                  <a:lnTo>
                    <a:pt x="10091" y="5121"/>
                  </a:lnTo>
                  <a:cubicBezTo>
                    <a:pt x="10031" y="5121"/>
                    <a:pt x="9966" y="5101"/>
                    <a:pt x="9905" y="5081"/>
                  </a:cubicBezTo>
                  <a:cubicBezTo>
                    <a:pt x="9840" y="5056"/>
                    <a:pt x="9800" y="5036"/>
                    <a:pt x="9760" y="5016"/>
                  </a:cubicBezTo>
                  <a:cubicBezTo>
                    <a:pt x="9715" y="4996"/>
                    <a:pt x="9675" y="4976"/>
                    <a:pt x="9655" y="4931"/>
                  </a:cubicBezTo>
                  <a:cubicBezTo>
                    <a:pt x="9610" y="4911"/>
                    <a:pt x="9569" y="4871"/>
                    <a:pt x="9549" y="4830"/>
                  </a:cubicBezTo>
                  <a:cubicBezTo>
                    <a:pt x="9509" y="4785"/>
                    <a:pt x="9484" y="4765"/>
                    <a:pt x="9464" y="4725"/>
                  </a:cubicBezTo>
                  <a:cubicBezTo>
                    <a:pt x="9444" y="4680"/>
                    <a:pt x="9424" y="4660"/>
                    <a:pt x="9404" y="4620"/>
                  </a:cubicBezTo>
                  <a:cubicBezTo>
                    <a:pt x="9404" y="4600"/>
                    <a:pt x="9384" y="4580"/>
                    <a:pt x="9384" y="4555"/>
                  </a:cubicBezTo>
                  <a:cubicBezTo>
                    <a:pt x="9359" y="4535"/>
                    <a:pt x="9359" y="4515"/>
                    <a:pt x="9359" y="4494"/>
                  </a:cubicBezTo>
                  <a:lnTo>
                    <a:pt x="9359" y="4389"/>
                  </a:lnTo>
                  <a:lnTo>
                    <a:pt x="9359" y="4349"/>
                  </a:lnTo>
                  <a:lnTo>
                    <a:pt x="9279" y="4349"/>
                  </a:lnTo>
                  <a:cubicBezTo>
                    <a:pt x="9213" y="4329"/>
                    <a:pt x="9173" y="4304"/>
                    <a:pt x="9133" y="4284"/>
                  </a:cubicBezTo>
                  <a:cubicBezTo>
                    <a:pt x="9108" y="4284"/>
                    <a:pt x="9068" y="4264"/>
                    <a:pt x="9048" y="4244"/>
                  </a:cubicBezTo>
                  <a:cubicBezTo>
                    <a:pt x="9028" y="4224"/>
                    <a:pt x="9008" y="4224"/>
                    <a:pt x="8983" y="4204"/>
                  </a:cubicBezTo>
                  <a:cubicBezTo>
                    <a:pt x="8963" y="4179"/>
                    <a:pt x="8963" y="4179"/>
                    <a:pt x="8943" y="4158"/>
                  </a:cubicBezTo>
                  <a:cubicBezTo>
                    <a:pt x="8922" y="4138"/>
                    <a:pt x="8902" y="4118"/>
                    <a:pt x="8882" y="4078"/>
                  </a:cubicBezTo>
                  <a:cubicBezTo>
                    <a:pt x="8882" y="4053"/>
                    <a:pt x="8857" y="4053"/>
                    <a:pt x="8857" y="4033"/>
                  </a:cubicBezTo>
                  <a:cubicBezTo>
                    <a:pt x="8837" y="4053"/>
                    <a:pt x="8817" y="4053"/>
                    <a:pt x="8797" y="4078"/>
                  </a:cubicBezTo>
                  <a:cubicBezTo>
                    <a:pt x="8757" y="4078"/>
                    <a:pt x="8732" y="4098"/>
                    <a:pt x="8712" y="4098"/>
                  </a:cubicBezTo>
                  <a:cubicBezTo>
                    <a:pt x="8672" y="4118"/>
                    <a:pt x="8632" y="4118"/>
                    <a:pt x="8586" y="4138"/>
                  </a:cubicBezTo>
                  <a:cubicBezTo>
                    <a:pt x="8566" y="4138"/>
                    <a:pt x="8526" y="4158"/>
                    <a:pt x="8481" y="4158"/>
                  </a:cubicBezTo>
                  <a:lnTo>
                    <a:pt x="8356" y="4158"/>
                  </a:lnTo>
                  <a:cubicBezTo>
                    <a:pt x="8316" y="4138"/>
                    <a:pt x="8255" y="4138"/>
                    <a:pt x="8210" y="4098"/>
                  </a:cubicBezTo>
                  <a:cubicBezTo>
                    <a:pt x="8170" y="4098"/>
                    <a:pt x="8130" y="4078"/>
                    <a:pt x="8105" y="4033"/>
                  </a:cubicBezTo>
                  <a:cubicBezTo>
                    <a:pt x="8065" y="4013"/>
                    <a:pt x="8025" y="3993"/>
                    <a:pt x="8005" y="3973"/>
                  </a:cubicBezTo>
                  <a:cubicBezTo>
                    <a:pt x="7960" y="3928"/>
                    <a:pt x="7940" y="3908"/>
                    <a:pt x="7899" y="3868"/>
                  </a:cubicBezTo>
                  <a:cubicBezTo>
                    <a:pt x="7879" y="3848"/>
                    <a:pt x="7879" y="3827"/>
                    <a:pt x="7854" y="3782"/>
                  </a:cubicBezTo>
                  <a:cubicBezTo>
                    <a:pt x="7834" y="3762"/>
                    <a:pt x="7814" y="3742"/>
                    <a:pt x="7814" y="3702"/>
                  </a:cubicBezTo>
                  <a:lnTo>
                    <a:pt x="7794" y="3677"/>
                  </a:lnTo>
                  <a:cubicBezTo>
                    <a:pt x="7794" y="3657"/>
                    <a:pt x="7794" y="3637"/>
                    <a:pt x="7774" y="3617"/>
                  </a:cubicBezTo>
                  <a:cubicBezTo>
                    <a:pt x="7774" y="3597"/>
                    <a:pt x="7774" y="3552"/>
                    <a:pt x="7754" y="3532"/>
                  </a:cubicBezTo>
                  <a:lnTo>
                    <a:pt x="7754" y="3491"/>
                  </a:lnTo>
                  <a:lnTo>
                    <a:pt x="7754" y="3471"/>
                  </a:lnTo>
                  <a:cubicBezTo>
                    <a:pt x="7754" y="3451"/>
                    <a:pt x="7754" y="3406"/>
                    <a:pt x="7729" y="3386"/>
                  </a:cubicBezTo>
                  <a:lnTo>
                    <a:pt x="7729" y="3346"/>
                  </a:lnTo>
                  <a:lnTo>
                    <a:pt x="7729" y="3326"/>
                  </a:lnTo>
                  <a:cubicBezTo>
                    <a:pt x="7754" y="3301"/>
                    <a:pt x="7754" y="3301"/>
                    <a:pt x="7754" y="3281"/>
                  </a:cubicBezTo>
                  <a:lnTo>
                    <a:pt x="7754" y="3261"/>
                  </a:lnTo>
                  <a:lnTo>
                    <a:pt x="7754" y="3201"/>
                  </a:lnTo>
                  <a:lnTo>
                    <a:pt x="7754" y="3135"/>
                  </a:lnTo>
                  <a:lnTo>
                    <a:pt x="7754" y="3115"/>
                  </a:lnTo>
                  <a:lnTo>
                    <a:pt x="7754" y="3095"/>
                  </a:lnTo>
                  <a:lnTo>
                    <a:pt x="7754" y="3075"/>
                  </a:lnTo>
                  <a:lnTo>
                    <a:pt x="7754" y="3050"/>
                  </a:lnTo>
                  <a:lnTo>
                    <a:pt x="7754" y="2950"/>
                  </a:lnTo>
                  <a:lnTo>
                    <a:pt x="7754" y="2925"/>
                  </a:lnTo>
                  <a:lnTo>
                    <a:pt x="7754" y="2905"/>
                  </a:lnTo>
                  <a:lnTo>
                    <a:pt x="7774" y="2885"/>
                  </a:lnTo>
                  <a:cubicBezTo>
                    <a:pt x="7774" y="2865"/>
                    <a:pt x="7774" y="2865"/>
                    <a:pt x="7794" y="2865"/>
                  </a:cubicBezTo>
                  <a:lnTo>
                    <a:pt x="7794" y="2779"/>
                  </a:lnTo>
                  <a:cubicBezTo>
                    <a:pt x="7814" y="2739"/>
                    <a:pt x="7814" y="2699"/>
                    <a:pt x="7834" y="2674"/>
                  </a:cubicBezTo>
                  <a:cubicBezTo>
                    <a:pt x="7834" y="2654"/>
                    <a:pt x="7854" y="2614"/>
                    <a:pt x="7879" y="2594"/>
                  </a:cubicBezTo>
                  <a:cubicBezTo>
                    <a:pt x="7899" y="2574"/>
                    <a:pt x="7899" y="2529"/>
                    <a:pt x="7919" y="2508"/>
                  </a:cubicBezTo>
                  <a:lnTo>
                    <a:pt x="7940" y="2488"/>
                  </a:lnTo>
                  <a:lnTo>
                    <a:pt x="7960" y="2468"/>
                  </a:lnTo>
                  <a:cubicBezTo>
                    <a:pt x="7980" y="2423"/>
                    <a:pt x="8005" y="2403"/>
                    <a:pt x="8025" y="2383"/>
                  </a:cubicBezTo>
                  <a:lnTo>
                    <a:pt x="8045" y="2363"/>
                  </a:lnTo>
                  <a:cubicBezTo>
                    <a:pt x="8065" y="2343"/>
                    <a:pt x="8065" y="2343"/>
                    <a:pt x="8085" y="2323"/>
                  </a:cubicBezTo>
                  <a:lnTo>
                    <a:pt x="8085" y="2298"/>
                  </a:lnTo>
                  <a:cubicBezTo>
                    <a:pt x="8105" y="2278"/>
                    <a:pt x="8130" y="2278"/>
                    <a:pt x="8130" y="2258"/>
                  </a:cubicBezTo>
                  <a:cubicBezTo>
                    <a:pt x="8150" y="2258"/>
                    <a:pt x="8150" y="2238"/>
                    <a:pt x="8170" y="2218"/>
                  </a:cubicBezTo>
                  <a:lnTo>
                    <a:pt x="8190" y="2218"/>
                  </a:lnTo>
                  <a:lnTo>
                    <a:pt x="8190" y="2198"/>
                  </a:lnTo>
                  <a:cubicBezTo>
                    <a:pt x="8210" y="2172"/>
                    <a:pt x="8255" y="2152"/>
                    <a:pt x="8276" y="2132"/>
                  </a:cubicBezTo>
                  <a:cubicBezTo>
                    <a:pt x="8230" y="2112"/>
                    <a:pt x="8170" y="2072"/>
                    <a:pt x="8130" y="2047"/>
                  </a:cubicBezTo>
                  <a:lnTo>
                    <a:pt x="8045" y="1987"/>
                  </a:lnTo>
                  <a:lnTo>
                    <a:pt x="7960" y="1947"/>
                  </a:lnTo>
                  <a:cubicBezTo>
                    <a:pt x="7919" y="1902"/>
                    <a:pt x="7854" y="1862"/>
                    <a:pt x="7794" y="1821"/>
                  </a:cubicBezTo>
                  <a:cubicBezTo>
                    <a:pt x="7709" y="1776"/>
                    <a:pt x="7629" y="1736"/>
                    <a:pt x="7563" y="1696"/>
                  </a:cubicBezTo>
                  <a:lnTo>
                    <a:pt x="7523" y="1696"/>
                  </a:lnTo>
                  <a:cubicBezTo>
                    <a:pt x="7458" y="1651"/>
                    <a:pt x="7353" y="1611"/>
                    <a:pt x="7272" y="1571"/>
                  </a:cubicBezTo>
                  <a:cubicBezTo>
                    <a:pt x="7082" y="1485"/>
                    <a:pt x="6876" y="1400"/>
                    <a:pt x="6686" y="1360"/>
                  </a:cubicBezTo>
                  <a:cubicBezTo>
                    <a:pt x="6500" y="1295"/>
                    <a:pt x="6310" y="1255"/>
                    <a:pt x="6124" y="1215"/>
                  </a:cubicBezTo>
                  <a:cubicBezTo>
                    <a:pt x="6039" y="1194"/>
                    <a:pt x="5974" y="1194"/>
                    <a:pt x="5893" y="1169"/>
                  </a:cubicBezTo>
                  <a:lnTo>
                    <a:pt x="5828" y="1169"/>
                  </a:lnTo>
                  <a:lnTo>
                    <a:pt x="5748" y="1149"/>
                  </a:lnTo>
                  <a:cubicBezTo>
                    <a:pt x="5683" y="1129"/>
                    <a:pt x="5597" y="1129"/>
                    <a:pt x="5517" y="1109"/>
                  </a:cubicBezTo>
                  <a:lnTo>
                    <a:pt x="5246" y="1109"/>
                  </a:lnTo>
                  <a:cubicBezTo>
                    <a:pt x="5161" y="1109"/>
                    <a:pt x="5076" y="1109"/>
                    <a:pt x="4996" y="1129"/>
                  </a:cubicBezTo>
                  <a:lnTo>
                    <a:pt x="4930" y="1129"/>
                  </a:lnTo>
                  <a:lnTo>
                    <a:pt x="4890" y="1149"/>
                  </a:lnTo>
                  <a:lnTo>
                    <a:pt x="4765" y="1149"/>
                  </a:lnTo>
                  <a:cubicBezTo>
                    <a:pt x="4745" y="1149"/>
                    <a:pt x="4720" y="1169"/>
                    <a:pt x="4700" y="1169"/>
                  </a:cubicBezTo>
                  <a:lnTo>
                    <a:pt x="4594" y="1169"/>
                  </a:lnTo>
                  <a:lnTo>
                    <a:pt x="4594" y="1149"/>
                  </a:lnTo>
                  <a:cubicBezTo>
                    <a:pt x="4594" y="1149"/>
                    <a:pt x="4574" y="1129"/>
                    <a:pt x="4574" y="1109"/>
                  </a:cubicBezTo>
                  <a:lnTo>
                    <a:pt x="4574" y="1089"/>
                  </a:lnTo>
                  <a:lnTo>
                    <a:pt x="4574" y="1044"/>
                  </a:lnTo>
                  <a:cubicBezTo>
                    <a:pt x="4594" y="984"/>
                    <a:pt x="4594" y="944"/>
                    <a:pt x="4594" y="899"/>
                  </a:cubicBezTo>
                  <a:lnTo>
                    <a:pt x="4594" y="858"/>
                  </a:lnTo>
                  <a:lnTo>
                    <a:pt x="4594" y="838"/>
                  </a:lnTo>
                  <a:cubicBezTo>
                    <a:pt x="4619" y="818"/>
                    <a:pt x="4619" y="793"/>
                    <a:pt x="4619" y="793"/>
                  </a:cubicBezTo>
                  <a:lnTo>
                    <a:pt x="4619" y="773"/>
                  </a:lnTo>
                  <a:lnTo>
                    <a:pt x="4619" y="648"/>
                  </a:lnTo>
                  <a:cubicBezTo>
                    <a:pt x="4594" y="608"/>
                    <a:pt x="4594" y="588"/>
                    <a:pt x="4574" y="543"/>
                  </a:cubicBezTo>
                  <a:cubicBezTo>
                    <a:pt x="4554" y="502"/>
                    <a:pt x="4534" y="462"/>
                    <a:pt x="4494" y="442"/>
                  </a:cubicBezTo>
                  <a:cubicBezTo>
                    <a:pt x="4469" y="397"/>
                    <a:pt x="4449" y="357"/>
                    <a:pt x="4429" y="337"/>
                  </a:cubicBezTo>
                  <a:cubicBezTo>
                    <a:pt x="4389" y="292"/>
                    <a:pt x="4369" y="272"/>
                    <a:pt x="4324" y="252"/>
                  </a:cubicBezTo>
                  <a:cubicBezTo>
                    <a:pt x="4303" y="232"/>
                    <a:pt x="4283" y="232"/>
                    <a:pt x="4263" y="212"/>
                  </a:cubicBezTo>
                  <a:lnTo>
                    <a:pt x="4243" y="212"/>
                  </a:lnTo>
                  <a:lnTo>
                    <a:pt x="4218" y="191"/>
                  </a:lnTo>
                  <a:cubicBezTo>
                    <a:pt x="4198" y="191"/>
                    <a:pt x="4158" y="166"/>
                    <a:pt x="4138" y="146"/>
                  </a:cubicBezTo>
                  <a:cubicBezTo>
                    <a:pt x="4118" y="146"/>
                    <a:pt x="4093" y="146"/>
                    <a:pt x="4073" y="126"/>
                  </a:cubicBezTo>
                  <a:cubicBezTo>
                    <a:pt x="4053" y="126"/>
                    <a:pt x="4033" y="106"/>
                    <a:pt x="4013" y="106"/>
                  </a:cubicBezTo>
                  <a:lnTo>
                    <a:pt x="3993" y="106"/>
                  </a:lnTo>
                  <a:cubicBezTo>
                    <a:pt x="3947" y="86"/>
                    <a:pt x="3927" y="66"/>
                    <a:pt x="3887" y="66"/>
                  </a:cubicBezTo>
                  <a:cubicBezTo>
                    <a:pt x="3842" y="41"/>
                    <a:pt x="3802" y="41"/>
                    <a:pt x="3742" y="21"/>
                  </a:cubicBezTo>
                  <a:lnTo>
                    <a:pt x="3591" y="21"/>
                  </a:lnTo>
                  <a:cubicBezTo>
                    <a:pt x="3571" y="1"/>
                    <a:pt x="3571" y="1"/>
                    <a:pt x="3551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2906;p51"/>
            <p:cNvSpPr/>
            <p:nvPr/>
          </p:nvSpPr>
          <p:spPr>
            <a:xfrm>
              <a:off x="1695662" y="3122515"/>
              <a:ext cx="12554" cy="8943"/>
            </a:xfrm>
            <a:custGeom>
              <a:avLst/>
              <a:gdLst/>
              <a:ahLst/>
              <a:cxnLst/>
              <a:rect l="l" t="t" r="r" b="b"/>
              <a:pathLst>
                <a:path w="438" h="312" extrusionOk="0">
                  <a:moveTo>
                    <a:pt x="437" y="0"/>
                  </a:moveTo>
                  <a:cubicBezTo>
                    <a:pt x="397" y="40"/>
                    <a:pt x="377" y="60"/>
                    <a:pt x="352" y="80"/>
                  </a:cubicBezTo>
                  <a:cubicBezTo>
                    <a:pt x="312" y="105"/>
                    <a:pt x="292" y="126"/>
                    <a:pt x="252" y="166"/>
                  </a:cubicBezTo>
                  <a:lnTo>
                    <a:pt x="207" y="186"/>
                  </a:lnTo>
                  <a:cubicBezTo>
                    <a:pt x="186" y="186"/>
                    <a:pt x="166" y="206"/>
                    <a:pt x="146" y="231"/>
                  </a:cubicBezTo>
                  <a:lnTo>
                    <a:pt x="126" y="231"/>
                  </a:lnTo>
                  <a:lnTo>
                    <a:pt x="101" y="251"/>
                  </a:lnTo>
                  <a:lnTo>
                    <a:pt x="81" y="271"/>
                  </a:lnTo>
                  <a:lnTo>
                    <a:pt x="41" y="291"/>
                  </a:lnTo>
                  <a:cubicBezTo>
                    <a:pt x="21" y="291"/>
                    <a:pt x="21" y="311"/>
                    <a:pt x="1" y="311"/>
                  </a:cubicBezTo>
                  <a:cubicBezTo>
                    <a:pt x="21" y="311"/>
                    <a:pt x="41" y="291"/>
                    <a:pt x="61" y="291"/>
                  </a:cubicBezTo>
                  <a:cubicBezTo>
                    <a:pt x="81" y="291"/>
                    <a:pt x="81" y="271"/>
                    <a:pt x="101" y="271"/>
                  </a:cubicBezTo>
                  <a:cubicBezTo>
                    <a:pt x="101" y="271"/>
                    <a:pt x="126" y="271"/>
                    <a:pt x="146" y="251"/>
                  </a:cubicBezTo>
                  <a:cubicBezTo>
                    <a:pt x="166" y="251"/>
                    <a:pt x="166" y="251"/>
                    <a:pt x="186" y="231"/>
                  </a:cubicBezTo>
                  <a:lnTo>
                    <a:pt x="207" y="231"/>
                  </a:lnTo>
                  <a:cubicBezTo>
                    <a:pt x="227" y="231"/>
                    <a:pt x="252" y="206"/>
                    <a:pt x="252" y="206"/>
                  </a:cubicBezTo>
                  <a:cubicBezTo>
                    <a:pt x="292" y="166"/>
                    <a:pt x="332" y="146"/>
                    <a:pt x="352" y="105"/>
                  </a:cubicBezTo>
                  <a:cubicBezTo>
                    <a:pt x="377" y="80"/>
                    <a:pt x="377" y="60"/>
                    <a:pt x="397" y="60"/>
                  </a:cubicBezTo>
                  <a:lnTo>
                    <a:pt x="417" y="40"/>
                  </a:lnTo>
                  <a:cubicBezTo>
                    <a:pt x="417" y="40"/>
                    <a:pt x="417" y="20"/>
                    <a:pt x="437" y="20"/>
                  </a:cubicBezTo>
                  <a:lnTo>
                    <a:pt x="437" y="0"/>
                  </a:ln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2907;p51"/>
            <p:cNvSpPr/>
            <p:nvPr/>
          </p:nvSpPr>
          <p:spPr>
            <a:xfrm>
              <a:off x="1661468" y="3070894"/>
              <a:ext cx="18000" cy="18717"/>
            </a:xfrm>
            <a:custGeom>
              <a:avLst/>
              <a:gdLst/>
              <a:ahLst/>
              <a:cxnLst/>
              <a:rect l="l" t="t" r="r" b="b"/>
              <a:pathLst>
                <a:path w="628" h="653" extrusionOk="0">
                  <a:moveTo>
                    <a:pt x="0" y="1"/>
                  </a:moveTo>
                  <a:lnTo>
                    <a:pt x="0" y="46"/>
                  </a:lnTo>
                  <a:lnTo>
                    <a:pt x="0" y="66"/>
                  </a:lnTo>
                  <a:lnTo>
                    <a:pt x="0" y="86"/>
                  </a:lnTo>
                  <a:lnTo>
                    <a:pt x="20" y="151"/>
                  </a:lnTo>
                  <a:lnTo>
                    <a:pt x="20" y="231"/>
                  </a:lnTo>
                  <a:lnTo>
                    <a:pt x="20" y="317"/>
                  </a:lnTo>
                  <a:cubicBezTo>
                    <a:pt x="20" y="337"/>
                    <a:pt x="0" y="357"/>
                    <a:pt x="0" y="377"/>
                  </a:cubicBezTo>
                  <a:lnTo>
                    <a:pt x="0" y="402"/>
                  </a:lnTo>
                  <a:lnTo>
                    <a:pt x="86" y="402"/>
                  </a:lnTo>
                  <a:cubicBezTo>
                    <a:pt x="106" y="422"/>
                    <a:pt x="126" y="422"/>
                    <a:pt x="126" y="442"/>
                  </a:cubicBezTo>
                  <a:lnTo>
                    <a:pt x="146" y="462"/>
                  </a:lnTo>
                  <a:cubicBezTo>
                    <a:pt x="146" y="482"/>
                    <a:pt x="166" y="482"/>
                    <a:pt x="166" y="502"/>
                  </a:cubicBezTo>
                  <a:lnTo>
                    <a:pt x="166" y="527"/>
                  </a:lnTo>
                  <a:lnTo>
                    <a:pt x="166" y="547"/>
                  </a:lnTo>
                  <a:lnTo>
                    <a:pt x="191" y="527"/>
                  </a:lnTo>
                  <a:cubicBezTo>
                    <a:pt x="211" y="502"/>
                    <a:pt x="231" y="502"/>
                    <a:pt x="251" y="482"/>
                  </a:cubicBezTo>
                  <a:lnTo>
                    <a:pt x="316" y="482"/>
                  </a:lnTo>
                  <a:cubicBezTo>
                    <a:pt x="316" y="462"/>
                    <a:pt x="336" y="462"/>
                    <a:pt x="356" y="462"/>
                  </a:cubicBezTo>
                  <a:cubicBezTo>
                    <a:pt x="356" y="462"/>
                    <a:pt x="376" y="462"/>
                    <a:pt x="376" y="482"/>
                  </a:cubicBezTo>
                  <a:cubicBezTo>
                    <a:pt x="417" y="482"/>
                    <a:pt x="462" y="502"/>
                    <a:pt x="482" y="547"/>
                  </a:cubicBezTo>
                  <a:cubicBezTo>
                    <a:pt x="502" y="547"/>
                    <a:pt x="502" y="567"/>
                    <a:pt x="522" y="567"/>
                  </a:cubicBezTo>
                  <a:lnTo>
                    <a:pt x="522" y="587"/>
                  </a:lnTo>
                  <a:lnTo>
                    <a:pt x="522" y="608"/>
                  </a:lnTo>
                  <a:lnTo>
                    <a:pt x="542" y="608"/>
                  </a:lnTo>
                  <a:cubicBezTo>
                    <a:pt x="542" y="628"/>
                    <a:pt x="567" y="653"/>
                    <a:pt x="567" y="653"/>
                  </a:cubicBezTo>
                  <a:cubicBezTo>
                    <a:pt x="587" y="653"/>
                    <a:pt x="607" y="653"/>
                    <a:pt x="627" y="628"/>
                  </a:cubicBezTo>
                  <a:cubicBezTo>
                    <a:pt x="627" y="628"/>
                    <a:pt x="607" y="628"/>
                    <a:pt x="587" y="608"/>
                  </a:cubicBezTo>
                  <a:cubicBezTo>
                    <a:pt x="567" y="587"/>
                    <a:pt x="522" y="567"/>
                    <a:pt x="502" y="547"/>
                  </a:cubicBezTo>
                  <a:lnTo>
                    <a:pt x="417" y="462"/>
                  </a:lnTo>
                  <a:cubicBezTo>
                    <a:pt x="376" y="422"/>
                    <a:pt x="356" y="402"/>
                    <a:pt x="336" y="377"/>
                  </a:cubicBezTo>
                  <a:cubicBezTo>
                    <a:pt x="336" y="377"/>
                    <a:pt x="316" y="357"/>
                    <a:pt x="291" y="357"/>
                  </a:cubicBezTo>
                  <a:cubicBezTo>
                    <a:pt x="271" y="337"/>
                    <a:pt x="251" y="317"/>
                    <a:pt x="251" y="297"/>
                  </a:cubicBezTo>
                  <a:cubicBezTo>
                    <a:pt x="211" y="277"/>
                    <a:pt x="191" y="231"/>
                    <a:pt x="166" y="191"/>
                  </a:cubicBezTo>
                  <a:cubicBezTo>
                    <a:pt x="146" y="171"/>
                    <a:pt x="126" y="151"/>
                    <a:pt x="106" y="106"/>
                  </a:cubicBezTo>
                  <a:lnTo>
                    <a:pt x="65" y="86"/>
                  </a:lnTo>
                  <a:cubicBezTo>
                    <a:pt x="40" y="66"/>
                    <a:pt x="20" y="46"/>
                    <a:pt x="0" y="1"/>
                  </a:cubicBezTo>
                  <a:close/>
                </a:path>
              </a:pathLst>
            </a:custGeom>
            <a:solidFill>
              <a:srgbClr val="DBC8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2908;p51"/>
            <p:cNvSpPr/>
            <p:nvPr/>
          </p:nvSpPr>
          <p:spPr>
            <a:xfrm>
              <a:off x="1478171" y="3107554"/>
              <a:ext cx="70768" cy="76644"/>
            </a:xfrm>
            <a:custGeom>
              <a:avLst/>
              <a:gdLst/>
              <a:ahLst/>
              <a:cxnLst/>
              <a:rect l="l" t="t" r="r" b="b"/>
              <a:pathLst>
                <a:path w="2469" h="2674" extrusionOk="0">
                  <a:moveTo>
                    <a:pt x="1420" y="186"/>
                  </a:moveTo>
                  <a:cubicBezTo>
                    <a:pt x="1485" y="186"/>
                    <a:pt x="1526" y="186"/>
                    <a:pt x="1571" y="206"/>
                  </a:cubicBezTo>
                  <a:cubicBezTo>
                    <a:pt x="1631" y="206"/>
                    <a:pt x="1716" y="251"/>
                    <a:pt x="1796" y="291"/>
                  </a:cubicBezTo>
                  <a:cubicBezTo>
                    <a:pt x="1842" y="312"/>
                    <a:pt x="1882" y="332"/>
                    <a:pt x="1922" y="377"/>
                  </a:cubicBezTo>
                  <a:cubicBezTo>
                    <a:pt x="1947" y="397"/>
                    <a:pt x="1947" y="397"/>
                    <a:pt x="1967" y="397"/>
                  </a:cubicBezTo>
                  <a:cubicBezTo>
                    <a:pt x="1987" y="417"/>
                    <a:pt x="2007" y="437"/>
                    <a:pt x="2007" y="457"/>
                  </a:cubicBezTo>
                  <a:cubicBezTo>
                    <a:pt x="2027" y="477"/>
                    <a:pt x="2027" y="502"/>
                    <a:pt x="2027" y="522"/>
                  </a:cubicBezTo>
                  <a:cubicBezTo>
                    <a:pt x="2072" y="562"/>
                    <a:pt x="2092" y="602"/>
                    <a:pt x="2112" y="627"/>
                  </a:cubicBezTo>
                  <a:cubicBezTo>
                    <a:pt x="2152" y="688"/>
                    <a:pt x="2198" y="753"/>
                    <a:pt x="2198" y="813"/>
                  </a:cubicBezTo>
                  <a:lnTo>
                    <a:pt x="2218" y="833"/>
                  </a:lnTo>
                  <a:lnTo>
                    <a:pt x="2218" y="853"/>
                  </a:lnTo>
                  <a:lnTo>
                    <a:pt x="2218" y="918"/>
                  </a:lnTo>
                  <a:lnTo>
                    <a:pt x="2218" y="958"/>
                  </a:lnTo>
                  <a:lnTo>
                    <a:pt x="2218" y="979"/>
                  </a:lnTo>
                  <a:lnTo>
                    <a:pt x="2218" y="1024"/>
                  </a:lnTo>
                  <a:lnTo>
                    <a:pt x="2218" y="1044"/>
                  </a:lnTo>
                  <a:lnTo>
                    <a:pt x="2218" y="1084"/>
                  </a:lnTo>
                  <a:cubicBezTo>
                    <a:pt x="2198" y="1129"/>
                    <a:pt x="2198" y="1149"/>
                    <a:pt x="2173" y="1169"/>
                  </a:cubicBezTo>
                  <a:cubicBezTo>
                    <a:pt x="2152" y="1189"/>
                    <a:pt x="2152" y="1209"/>
                    <a:pt x="2132" y="1209"/>
                  </a:cubicBezTo>
                  <a:cubicBezTo>
                    <a:pt x="2132" y="1229"/>
                    <a:pt x="2112" y="1229"/>
                    <a:pt x="2112" y="1229"/>
                  </a:cubicBezTo>
                  <a:cubicBezTo>
                    <a:pt x="2092" y="1254"/>
                    <a:pt x="2072" y="1274"/>
                    <a:pt x="2072" y="1274"/>
                  </a:cubicBezTo>
                  <a:cubicBezTo>
                    <a:pt x="2047" y="1295"/>
                    <a:pt x="2027" y="1295"/>
                    <a:pt x="2027" y="1315"/>
                  </a:cubicBezTo>
                  <a:lnTo>
                    <a:pt x="1987" y="1315"/>
                  </a:lnTo>
                  <a:cubicBezTo>
                    <a:pt x="1967" y="1315"/>
                    <a:pt x="1947" y="1335"/>
                    <a:pt x="1922" y="1335"/>
                  </a:cubicBezTo>
                  <a:cubicBezTo>
                    <a:pt x="1882" y="1335"/>
                    <a:pt x="1842" y="1355"/>
                    <a:pt x="1776" y="1355"/>
                  </a:cubicBezTo>
                  <a:cubicBezTo>
                    <a:pt x="1716" y="1335"/>
                    <a:pt x="1651" y="1335"/>
                    <a:pt x="1611" y="1315"/>
                  </a:cubicBezTo>
                  <a:cubicBezTo>
                    <a:pt x="1571" y="1315"/>
                    <a:pt x="1546" y="1295"/>
                    <a:pt x="1526" y="1295"/>
                  </a:cubicBezTo>
                  <a:cubicBezTo>
                    <a:pt x="1505" y="1274"/>
                    <a:pt x="1485" y="1274"/>
                    <a:pt x="1465" y="1254"/>
                  </a:cubicBezTo>
                  <a:lnTo>
                    <a:pt x="1400" y="1209"/>
                  </a:lnTo>
                  <a:lnTo>
                    <a:pt x="1360" y="1189"/>
                  </a:lnTo>
                  <a:cubicBezTo>
                    <a:pt x="1340" y="1169"/>
                    <a:pt x="1320" y="1149"/>
                    <a:pt x="1275" y="1129"/>
                  </a:cubicBezTo>
                  <a:lnTo>
                    <a:pt x="1255" y="1129"/>
                  </a:lnTo>
                  <a:cubicBezTo>
                    <a:pt x="1235" y="1104"/>
                    <a:pt x="1235" y="1104"/>
                    <a:pt x="1215" y="1084"/>
                  </a:cubicBezTo>
                  <a:cubicBezTo>
                    <a:pt x="1169" y="1064"/>
                    <a:pt x="1129" y="1024"/>
                    <a:pt x="1089" y="1004"/>
                  </a:cubicBezTo>
                  <a:cubicBezTo>
                    <a:pt x="1024" y="938"/>
                    <a:pt x="984" y="878"/>
                    <a:pt x="964" y="813"/>
                  </a:cubicBezTo>
                  <a:cubicBezTo>
                    <a:pt x="944" y="773"/>
                    <a:pt x="944" y="728"/>
                    <a:pt x="944" y="708"/>
                  </a:cubicBezTo>
                  <a:cubicBezTo>
                    <a:pt x="919" y="668"/>
                    <a:pt x="919" y="627"/>
                    <a:pt x="919" y="582"/>
                  </a:cubicBezTo>
                  <a:lnTo>
                    <a:pt x="919" y="522"/>
                  </a:lnTo>
                  <a:cubicBezTo>
                    <a:pt x="944" y="502"/>
                    <a:pt x="944" y="477"/>
                    <a:pt x="944" y="457"/>
                  </a:cubicBezTo>
                  <a:cubicBezTo>
                    <a:pt x="964" y="437"/>
                    <a:pt x="964" y="417"/>
                    <a:pt x="984" y="397"/>
                  </a:cubicBezTo>
                  <a:lnTo>
                    <a:pt x="1004" y="377"/>
                  </a:lnTo>
                  <a:lnTo>
                    <a:pt x="1004" y="352"/>
                  </a:lnTo>
                  <a:cubicBezTo>
                    <a:pt x="1004" y="332"/>
                    <a:pt x="1024" y="312"/>
                    <a:pt x="1044" y="291"/>
                  </a:cubicBezTo>
                  <a:cubicBezTo>
                    <a:pt x="1069" y="291"/>
                    <a:pt x="1069" y="291"/>
                    <a:pt x="1089" y="271"/>
                  </a:cubicBezTo>
                  <a:cubicBezTo>
                    <a:pt x="1109" y="271"/>
                    <a:pt x="1129" y="251"/>
                    <a:pt x="1149" y="251"/>
                  </a:cubicBezTo>
                  <a:cubicBezTo>
                    <a:pt x="1169" y="226"/>
                    <a:pt x="1195" y="226"/>
                    <a:pt x="1215" y="206"/>
                  </a:cubicBezTo>
                  <a:lnTo>
                    <a:pt x="1275" y="206"/>
                  </a:lnTo>
                  <a:cubicBezTo>
                    <a:pt x="1320" y="186"/>
                    <a:pt x="1360" y="186"/>
                    <a:pt x="1400" y="186"/>
                  </a:cubicBezTo>
                  <a:close/>
                  <a:moveTo>
                    <a:pt x="1400" y="1"/>
                  </a:moveTo>
                  <a:cubicBezTo>
                    <a:pt x="1380" y="1"/>
                    <a:pt x="1340" y="21"/>
                    <a:pt x="1320" y="21"/>
                  </a:cubicBezTo>
                  <a:cubicBezTo>
                    <a:pt x="1235" y="41"/>
                    <a:pt x="1129" y="41"/>
                    <a:pt x="1044" y="81"/>
                  </a:cubicBezTo>
                  <a:cubicBezTo>
                    <a:pt x="1004" y="81"/>
                    <a:pt x="984" y="101"/>
                    <a:pt x="944" y="126"/>
                  </a:cubicBezTo>
                  <a:cubicBezTo>
                    <a:pt x="899" y="146"/>
                    <a:pt x="859" y="166"/>
                    <a:pt x="818" y="186"/>
                  </a:cubicBezTo>
                  <a:cubicBezTo>
                    <a:pt x="773" y="206"/>
                    <a:pt x="753" y="226"/>
                    <a:pt x="733" y="251"/>
                  </a:cubicBezTo>
                  <a:lnTo>
                    <a:pt x="693" y="271"/>
                  </a:lnTo>
                  <a:cubicBezTo>
                    <a:pt x="668" y="291"/>
                    <a:pt x="628" y="312"/>
                    <a:pt x="588" y="352"/>
                  </a:cubicBezTo>
                  <a:lnTo>
                    <a:pt x="568" y="377"/>
                  </a:lnTo>
                  <a:lnTo>
                    <a:pt x="502" y="437"/>
                  </a:lnTo>
                  <a:cubicBezTo>
                    <a:pt x="482" y="457"/>
                    <a:pt x="442" y="477"/>
                    <a:pt x="417" y="522"/>
                  </a:cubicBezTo>
                  <a:cubicBezTo>
                    <a:pt x="357" y="602"/>
                    <a:pt x="292" y="688"/>
                    <a:pt x="252" y="753"/>
                  </a:cubicBezTo>
                  <a:cubicBezTo>
                    <a:pt x="232" y="793"/>
                    <a:pt x="212" y="833"/>
                    <a:pt x="192" y="878"/>
                  </a:cubicBezTo>
                  <a:cubicBezTo>
                    <a:pt x="146" y="938"/>
                    <a:pt x="126" y="979"/>
                    <a:pt x="106" y="1024"/>
                  </a:cubicBezTo>
                  <a:cubicBezTo>
                    <a:pt x="66" y="1104"/>
                    <a:pt x="41" y="1189"/>
                    <a:pt x="21" y="1295"/>
                  </a:cubicBezTo>
                  <a:cubicBezTo>
                    <a:pt x="1" y="1335"/>
                    <a:pt x="1" y="1380"/>
                    <a:pt x="1" y="1420"/>
                  </a:cubicBezTo>
                  <a:lnTo>
                    <a:pt x="1" y="1545"/>
                  </a:lnTo>
                  <a:lnTo>
                    <a:pt x="1" y="1565"/>
                  </a:lnTo>
                  <a:lnTo>
                    <a:pt x="1" y="1691"/>
                  </a:lnTo>
                  <a:cubicBezTo>
                    <a:pt x="21" y="1711"/>
                    <a:pt x="21" y="1756"/>
                    <a:pt x="21" y="1776"/>
                  </a:cubicBezTo>
                  <a:lnTo>
                    <a:pt x="21" y="1816"/>
                  </a:lnTo>
                  <a:cubicBezTo>
                    <a:pt x="41" y="1856"/>
                    <a:pt x="41" y="1881"/>
                    <a:pt x="66" y="1921"/>
                  </a:cubicBezTo>
                  <a:lnTo>
                    <a:pt x="86" y="1982"/>
                  </a:lnTo>
                  <a:cubicBezTo>
                    <a:pt x="86" y="2007"/>
                    <a:pt x="86" y="2027"/>
                    <a:pt x="106" y="2067"/>
                  </a:cubicBezTo>
                  <a:cubicBezTo>
                    <a:pt x="126" y="2132"/>
                    <a:pt x="146" y="2192"/>
                    <a:pt x="192" y="2257"/>
                  </a:cubicBezTo>
                  <a:cubicBezTo>
                    <a:pt x="212" y="2277"/>
                    <a:pt x="232" y="2298"/>
                    <a:pt x="252" y="2338"/>
                  </a:cubicBezTo>
                  <a:cubicBezTo>
                    <a:pt x="272" y="2338"/>
                    <a:pt x="292" y="2358"/>
                    <a:pt x="317" y="2383"/>
                  </a:cubicBezTo>
                  <a:lnTo>
                    <a:pt x="337" y="2403"/>
                  </a:lnTo>
                  <a:lnTo>
                    <a:pt x="357" y="2423"/>
                  </a:lnTo>
                  <a:cubicBezTo>
                    <a:pt x="377" y="2443"/>
                    <a:pt x="397" y="2463"/>
                    <a:pt x="442" y="2483"/>
                  </a:cubicBezTo>
                  <a:cubicBezTo>
                    <a:pt x="442" y="2508"/>
                    <a:pt x="462" y="2508"/>
                    <a:pt x="482" y="2528"/>
                  </a:cubicBezTo>
                  <a:cubicBezTo>
                    <a:pt x="502" y="2548"/>
                    <a:pt x="523" y="2548"/>
                    <a:pt x="543" y="2568"/>
                  </a:cubicBezTo>
                  <a:lnTo>
                    <a:pt x="588" y="2568"/>
                  </a:lnTo>
                  <a:cubicBezTo>
                    <a:pt x="608" y="2588"/>
                    <a:pt x="608" y="2588"/>
                    <a:pt x="628" y="2588"/>
                  </a:cubicBezTo>
                  <a:lnTo>
                    <a:pt x="648" y="2608"/>
                  </a:lnTo>
                  <a:lnTo>
                    <a:pt x="668" y="2608"/>
                  </a:lnTo>
                  <a:cubicBezTo>
                    <a:pt x="693" y="2634"/>
                    <a:pt x="713" y="2634"/>
                    <a:pt x="733" y="2634"/>
                  </a:cubicBezTo>
                  <a:lnTo>
                    <a:pt x="773" y="2634"/>
                  </a:lnTo>
                  <a:cubicBezTo>
                    <a:pt x="773" y="2654"/>
                    <a:pt x="793" y="2654"/>
                    <a:pt x="818" y="2654"/>
                  </a:cubicBezTo>
                  <a:lnTo>
                    <a:pt x="859" y="2654"/>
                  </a:lnTo>
                  <a:cubicBezTo>
                    <a:pt x="879" y="2654"/>
                    <a:pt x="879" y="2674"/>
                    <a:pt x="899" y="2674"/>
                  </a:cubicBezTo>
                  <a:lnTo>
                    <a:pt x="879" y="2654"/>
                  </a:lnTo>
                  <a:lnTo>
                    <a:pt x="879" y="2654"/>
                  </a:lnTo>
                  <a:cubicBezTo>
                    <a:pt x="919" y="2674"/>
                    <a:pt x="984" y="2674"/>
                    <a:pt x="1044" y="2674"/>
                  </a:cubicBezTo>
                  <a:lnTo>
                    <a:pt x="1215" y="2674"/>
                  </a:lnTo>
                  <a:cubicBezTo>
                    <a:pt x="1235" y="2654"/>
                    <a:pt x="1275" y="2654"/>
                    <a:pt x="1295" y="2634"/>
                  </a:cubicBezTo>
                  <a:cubicBezTo>
                    <a:pt x="1340" y="2634"/>
                    <a:pt x="1360" y="2608"/>
                    <a:pt x="1400" y="2608"/>
                  </a:cubicBezTo>
                  <a:cubicBezTo>
                    <a:pt x="1445" y="2588"/>
                    <a:pt x="1485" y="2568"/>
                    <a:pt x="1526" y="2548"/>
                  </a:cubicBezTo>
                  <a:lnTo>
                    <a:pt x="1546" y="2548"/>
                  </a:lnTo>
                  <a:cubicBezTo>
                    <a:pt x="1571" y="2548"/>
                    <a:pt x="1571" y="2528"/>
                    <a:pt x="1591" y="2528"/>
                  </a:cubicBezTo>
                  <a:cubicBezTo>
                    <a:pt x="1611" y="2508"/>
                    <a:pt x="1631" y="2508"/>
                    <a:pt x="1671" y="2483"/>
                  </a:cubicBezTo>
                  <a:cubicBezTo>
                    <a:pt x="1716" y="2463"/>
                    <a:pt x="1756" y="2443"/>
                    <a:pt x="1796" y="2403"/>
                  </a:cubicBezTo>
                  <a:cubicBezTo>
                    <a:pt x="1842" y="2383"/>
                    <a:pt x="1862" y="2358"/>
                    <a:pt x="1902" y="2318"/>
                  </a:cubicBezTo>
                  <a:cubicBezTo>
                    <a:pt x="1922" y="2298"/>
                    <a:pt x="1947" y="2298"/>
                    <a:pt x="1967" y="2277"/>
                  </a:cubicBezTo>
                  <a:cubicBezTo>
                    <a:pt x="1987" y="2257"/>
                    <a:pt x="1987" y="2232"/>
                    <a:pt x="2007" y="2192"/>
                  </a:cubicBezTo>
                  <a:cubicBezTo>
                    <a:pt x="2047" y="2172"/>
                    <a:pt x="2072" y="2152"/>
                    <a:pt x="2092" y="2107"/>
                  </a:cubicBezTo>
                  <a:cubicBezTo>
                    <a:pt x="2132" y="2087"/>
                    <a:pt x="2152" y="2047"/>
                    <a:pt x="2173" y="2007"/>
                  </a:cubicBezTo>
                  <a:cubicBezTo>
                    <a:pt x="2218" y="1982"/>
                    <a:pt x="2238" y="1941"/>
                    <a:pt x="2258" y="1901"/>
                  </a:cubicBezTo>
                  <a:cubicBezTo>
                    <a:pt x="2278" y="1881"/>
                    <a:pt x="2278" y="1856"/>
                    <a:pt x="2278" y="1836"/>
                  </a:cubicBezTo>
                  <a:cubicBezTo>
                    <a:pt x="2298" y="1816"/>
                    <a:pt x="2298" y="1796"/>
                    <a:pt x="2323" y="1776"/>
                  </a:cubicBezTo>
                  <a:cubicBezTo>
                    <a:pt x="2343" y="1731"/>
                    <a:pt x="2343" y="1711"/>
                    <a:pt x="2363" y="1691"/>
                  </a:cubicBezTo>
                  <a:cubicBezTo>
                    <a:pt x="2363" y="1671"/>
                    <a:pt x="2383" y="1651"/>
                    <a:pt x="2383" y="1631"/>
                  </a:cubicBezTo>
                  <a:cubicBezTo>
                    <a:pt x="2383" y="1585"/>
                    <a:pt x="2403" y="1565"/>
                    <a:pt x="2403" y="1545"/>
                  </a:cubicBezTo>
                  <a:cubicBezTo>
                    <a:pt x="2403" y="1525"/>
                    <a:pt x="2403" y="1505"/>
                    <a:pt x="2423" y="1480"/>
                  </a:cubicBezTo>
                  <a:lnTo>
                    <a:pt x="2423" y="1460"/>
                  </a:lnTo>
                  <a:lnTo>
                    <a:pt x="2423" y="1420"/>
                  </a:lnTo>
                  <a:cubicBezTo>
                    <a:pt x="2448" y="1400"/>
                    <a:pt x="2448" y="1355"/>
                    <a:pt x="2448" y="1335"/>
                  </a:cubicBezTo>
                  <a:cubicBezTo>
                    <a:pt x="2448" y="1315"/>
                    <a:pt x="2468" y="1274"/>
                    <a:pt x="2468" y="1254"/>
                  </a:cubicBezTo>
                  <a:lnTo>
                    <a:pt x="2468" y="1209"/>
                  </a:lnTo>
                  <a:lnTo>
                    <a:pt x="2468" y="1104"/>
                  </a:lnTo>
                  <a:lnTo>
                    <a:pt x="2468" y="1044"/>
                  </a:lnTo>
                  <a:lnTo>
                    <a:pt x="2468" y="1024"/>
                  </a:lnTo>
                  <a:lnTo>
                    <a:pt x="2468" y="958"/>
                  </a:lnTo>
                  <a:lnTo>
                    <a:pt x="2468" y="898"/>
                  </a:lnTo>
                  <a:cubicBezTo>
                    <a:pt x="2448" y="833"/>
                    <a:pt x="2423" y="793"/>
                    <a:pt x="2403" y="753"/>
                  </a:cubicBezTo>
                  <a:cubicBezTo>
                    <a:pt x="2383" y="688"/>
                    <a:pt x="2343" y="602"/>
                    <a:pt x="2298" y="542"/>
                  </a:cubicBezTo>
                  <a:lnTo>
                    <a:pt x="2278" y="522"/>
                  </a:lnTo>
                  <a:lnTo>
                    <a:pt x="2258" y="502"/>
                  </a:lnTo>
                  <a:lnTo>
                    <a:pt x="2238" y="457"/>
                  </a:lnTo>
                  <a:cubicBezTo>
                    <a:pt x="2218" y="437"/>
                    <a:pt x="2218" y="397"/>
                    <a:pt x="2198" y="377"/>
                  </a:cubicBezTo>
                  <a:lnTo>
                    <a:pt x="2173" y="352"/>
                  </a:lnTo>
                  <a:cubicBezTo>
                    <a:pt x="2173" y="332"/>
                    <a:pt x="2152" y="312"/>
                    <a:pt x="2132" y="312"/>
                  </a:cubicBezTo>
                  <a:cubicBezTo>
                    <a:pt x="2132" y="291"/>
                    <a:pt x="2112" y="271"/>
                    <a:pt x="2112" y="271"/>
                  </a:cubicBezTo>
                  <a:cubicBezTo>
                    <a:pt x="2072" y="226"/>
                    <a:pt x="2047" y="206"/>
                    <a:pt x="2007" y="186"/>
                  </a:cubicBezTo>
                  <a:lnTo>
                    <a:pt x="1967" y="146"/>
                  </a:lnTo>
                  <a:lnTo>
                    <a:pt x="1922" y="126"/>
                  </a:lnTo>
                  <a:cubicBezTo>
                    <a:pt x="1902" y="126"/>
                    <a:pt x="1902" y="101"/>
                    <a:pt x="1882" y="101"/>
                  </a:cubicBezTo>
                  <a:cubicBezTo>
                    <a:pt x="1882" y="81"/>
                    <a:pt x="1882" y="61"/>
                    <a:pt x="1862" y="61"/>
                  </a:cubicBezTo>
                  <a:lnTo>
                    <a:pt x="1796" y="61"/>
                  </a:lnTo>
                  <a:cubicBezTo>
                    <a:pt x="1776" y="41"/>
                    <a:pt x="1756" y="41"/>
                    <a:pt x="1736" y="41"/>
                  </a:cubicBezTo>
                  <a:cubicBezTo>
                    <a:pt x="1696" y="41"/>
                    <a:pt x="1651" y="41"/>
                    <a:pt x="1591" y="21"/>
                  </a:cubicBezTo>
                  <a:lnTo>
                    <a:pt x="1465" y="21"/>
                  </a:lnTo>
                  <a:cubicBezTo>
                    <a:pt x="1445" y="21"/>
                    <a:pt x="1420" y="1"/>
                    <a:pt x="1400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2909;p51"/>
            <p:cNvSpPr/>
            <p:nvPr/>
          </p:nvSpPr>
          <p:spPr>
            <a:xfrm>
              <a:off x="1477024" y="3005630"/>
              <a:ext cx="38264" cy="30067"/>
            </a:xfrm>
            <a:custGeom>
              <a:avLst/>
              <a:gdLst/>
              <a:ahLst/>
              <a:cxnLst/>
              <a:rect l="l" t="t" r="r" b="b"/>
              <a:pathLst>
                <a:path w="1335" h="1049" extrusionOk="0">
                  <a:moveTo>
                    <a:pt x="813" y="1"/>
                  </a:moveTo>
                  <a:cubicBezTo>
                    <a:pt x="773" y="1"/>
                    <a:pt x="733" y="21"/>
                    <a:pt x="688" y="21"/>
                  </a:cubicBezTo>
                  <a:cubicBezTo>
                    <a:pt x="648" y="46"/>
                    <a:pt x="608" y="46"/>
                    <a:pt x="542" y="66"/>
                  </a:cubicBezTo>
                  <a:lnTo>
                    <a:pt x="522" y="66"/>
                  </a:lnTo>
                  <a:cubicBezTo>
                    <a:pt x="502" y="86"/>
                    <a:pt x="457" y="86"/>
                    <a:pt x="417" y="106"/>
                  </a:cubicBezTo>
                  <a:cubicBezTo>
                    <a:pt x="377" y="106"/>
                    <a:pt x="312" y="146"/>
                    <a:pt x="272" y="171"/>
                  </a:cubicBezTo>
                  <a:cubicBezTo>
                    <a:pt x="252" y="191"/>
                    <a:pt x="232" y="191"/>
                    <a:pt x="206" y="211"/>
                  </a:cubicBezTo>
                  <a:cubicBezTo>
                    <a:pt x="186" y="232"/>
                    <a:pt x="166" y="232"/>
                    <a:pt x="146" y="252"/>
                  </a:cubicBezTo>
                  <a:cubicBezTo>
                    <a:pt x="146" y="272"/>
                    <a:pt x="126" y="297"/>
                    <a:pt x="106" y="317"/>
                  </a:cubicBezTo>
                  <a:cubicBezTo>
                    <a:pt x="81" y="337"/>
                    <a:pt x="61" y="357"/>
                    <a:pt x="61" y="377"/>
                  </a:cubicBezTo>
                  <a:cubicBezTo>
                    <a:pt x="41" y="422"/>
                    <a:pt x="21" y="462"/>
                    <a:pt x="1" y="502"/>
                  </a:cubicBezTo>
                  <a:lnTo>
                    <a:pt x="1" y="568"/>
                  </a:lnTo>
                  <a:lnTo>
                    <a:pt x="1" y="628"/>
                  </a:lnTo>
                  <a:cubicBezTo>
                    <a:pt x="1" y="673"/>
                    <a:pt x="1" y="713"/>
                    <a:pt x="21" y="753"/>
                  </a:cubicBezTo>
                  <a:lnTo>
                    <a:pt x="21" y="838"/>
                  </a:lnTo>
                  <a:cubicBezTo>
                    <a:pt x="41" y="899"/>
                    <a:pt x="41" y="964"/>
                    <a:pt x="81" y="1004"/>
                  </a:cubicBezTo>
                  <a:lnTo>
                    <a:pt x="81" y="1024"/>
                  </a:lnTo>
                  <a:cubicBezTo>
                    <a:pt x="106" y="1049"/>
                    <a:pt x="106" y="1049"/>
                    <a:pt x="126" y="1049"/>
                  </a:cubicBezTo>
                  <a:lnTo>
                    <a:pt x="186" y="1049"/>
                  </a:lnTo>
                  <a:lnTo>
                    <a:pt x="206" y="1024"/>
                  </a:lnTo>
                  <a:cubicBezTo>
                    <a:pt x="232" y="1024"/>
                    <a:pt x="232" y="1004"/>
                    <a:pt x="232" y="1004"/>
                  </a:cubicBezTo>
                  <a:lnTo>
                    <a:pt x="292" y="964"/>
                  </a:lnTo>
                  <a:lnTo>
                    <a:pt x="332" y="944"/>
                  </a:lnTo>
                  <a:cubicBezTo>
                    <a:pt x="357" y="944"/>
                    <a:pt x="397" y="924"/>
                    <a:pt x="437" y="899"/>
                  </a:cubicBezTo>
                  <a:cubicBezTo>
                    <a:pt x="482" y="878"/>
                    <a:pt x="502" y="858"/>
                    <a:pt x="542" y="838"/>
                  </a:cubicBezTo>
                  <a:cubicBezTo>
                    <a:pt x="583" y="818"/>
                    <a:pt x="628" y="798"/>
                    <a:pt x="648" y="798"/>
                  </a:cubicBezTo>
                  <a:cubicBezTo>
                    <a:pt x="733" y="753"/>
                    <a:pt x="813" y="733"/>
                    <a:pt x="878" y="693"/>
                  </a:cubicBezTo>
                  <a:cubicBezTo>
                    <a:pt x="919" y="693"/>
                    <a:pt x="959" y="673"/>
                    <a:pt x="1004" y="648"/>
                  </a:cubicBezTo>
                  <a:cubicBezTo>
                    <a:pt x="1044" y="648"/>
                    <a:pt x="1084" y="628"/>
                    <a:pt x="1109" y="628"/>
                  </a:cubicBezTo>
                  <a:lnTo>
                    <a:pt x="1149" y="608"/>
                  </a:lnTo>
                  <a:cubicBezTo>
                    <a:pt x="1169" y="608"/>
                    <a:pt x="1209" y="608"/>
                    <a:pt x="1255" y="588"/>
                  </a:cubicBezTo>
                  <a:cubicBezTo>
                    <a:pt x="1275" y="588"/>
                    <a:pt x="1275" y="568"/>
                    <a:pt x="1275" y="522"/>
                  </a:cubicBezTo>
                  <a:cubicBezTo>
                    <a:pt x="1295" y="522"/>
                    <a:pt x="1295" y="502"/>
                    <a:pt x="1315" y="482"/>
                  </a:cubicBezTo>
                  <a:cubicBezTo>
                    <a:pt x="1335" y="442"/>
                    <a:pt x="1335" y="422"/>
                    <a:pt x="1335" y="377"/>
                  </a:cubicBezTo>
                  <a:lnTo>
                    <a:pt x="1335" y="272"/>
                  </a:lnTo>
                  <a:cubicBezTo>
                    <a:pt x="1335" y="252"/>
                    <a:pt x="1335" y="211"/>
                    <a:pt x="1315" y="191"/>
                  </a:cubicBezTo>
                  <a:cubicBezTo>
                    <a:pt x="1295" y="146"/>
                    <a:pt x="1255" y="126"/>
                    <a:pt x="1235" y="106"/>
                  </a:cubicBezTo>
                  <a:cubicBezTo>
                    <a:pt x="1209" y="86"/>
                    <a:pt x="1189" y="66"/>
                    <a:pt x="1169" y="66"/>
                  </a:cubicBezTo>
                  <a:cubicBezTo>
                    <a:pt x="1149" y="66"/>
                    <a:pt x="1129" y="46"/>
                    <a:pt x="1109" y="46"/>
                  </a:cubicBezTo>
                  <a:cubicBezTo>
                    <a:pt x="1044" y="21"/>
                    <a:pt x="1004" y="21"/>
                    <a:pt x="959" y="1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2910;p51"/>
            <p:cNvSpPr/>
            <p:nvPr/>
          </p:nvSpPr>
          <p:spPr>
            <a:xfrm>
              <a:off x="1693226" y="3122515"/>
              <a:ext cx="22758" cy="38264"/>
            </a:xfrm>
            <a:custGeom>
              <a:avLst/>
              <a:gdLst/>
              <a:ahLst/>
              <a:cxnLst/>
              <a:rect l="l" t="t" r="r" b="b"/>
              <a:pathLst>
                <a:path w="794" h="1335" extrusionOk="0">
                  <a:moveTo>
                    <a:pt x="522" y="0"/>
                  </a:moveTo>
                  <a:lnTo>
                    <a:pt x="522" y="20"/>
                  </a:lnTo>
                  <a:cubicBezTo>
                    <a:pt x="502" y="20"/>
                    <a:pt x="502" y="40"/>
                    <a:pt x="502" y="40"/>
                  </a:cubicBezTo>
                  <a:lnTo>
                    <a:pt x="482" y="60"/>
                  </a:lnTo>
                  <a:cubicBezTo>
                    <a:pt x="462" y="60"/>
                    <a:pt x="462" y="80"/>
                    <a:pt x="437" y="105"/>
                  </a:cubicBezTo>
                  <a:cubicBezTo>
                    <a:pt x="417" y="146"/>
                    <a:pt x="377" y="166"/>
                    <a:pt x="337" y="206"/>
                  </a:cubicBezTo>
                  <a:cubicBezTo>
                    <a:pt x="337" y="206"/>
                    <a:pt x="312" y="231"/>
                    <a:pt x="292" y="231"/>
                  </a:cubicBezTo>
                  <a:lnTo>
                    <a:pt x="271" y="231"/>
                  </a:lnTo>
                  <a:cubicBezTo>
                    <a:pt x="251" y="251"/>
                    <a:pt x="251" y="251"/>
                    <a:pt x="231" y="251"/>
                  </a:cubicBezTo>
                  <a:cubicBezTo>
                    <a:pt x="211" y="271"/>
                    <a:pt x="186" y="271"/>
                    <a:pt x="186" y="271"/>
                  </a:cubicBezTo>
                  <a:cubicBezTo>
                    <a:pt x="166" y="271"/>
                    <a:pt x="166" y="291"/>
                    <a:pt x="146" y="291"/>
                  </a:cubicBezTo>
                  <a:cubicBezTo>
                    <a:pt x="126" y="291"/>
                    <a:pt x="106" y="311"/>
                    <a:pt x="86" y="311"/>
                  </a:cubicBezTo>
                  <a:lnTo>
                    <a:pt x="61" y="331"/>
                  </a:lnTo>
                  <a:cubicBezTo>
                    <a:pt x="41" y="331"/>
                    <a:pt x="21" y="356"/>
                    <a:pt x="1" y="356"/>
                  </a:cubicBezTo>
                  <a:lnTo>
                    <a:pt x="1" y="376"/>
                  </a:lnTo>
                  <a:lnTo>
                    <a:pt x="1" y="416"/>
                  </a:lnTo>
                  <a:cubicBezTo>
                    <a:pt x="1" y="436"/>
                    <a:pt x="1" y="457"/>
                    <a:pt x="21" y="482"/>
                  </a:cubicBezTo>
                  <a:lnTo>
                    <a:pt x="21" y="522"/>
                  </a:lnTo>
                  <a:cubicBezTo>
                    <a:pt x="21" y="542"/>
                    <a:pt x="41" y="562"/>
                    <a:pt x="41" y="607"/>
                  </a:cubicBezTo>
                  <a:lnTo>
                    <a:pt x="41" y="627"/>
                  </a:lnTo>
                  <a:lnTo>
                    <a:pt x="41" y="647"/>
                  </a:lnTo>
                  <a:lnTo>
                    <a:pt x="41" y="667"/>
                  </a:lnTo>
                  <a:lnTo>
                    <a:pt x="61" y="687"/>
                  </a:lnTo>
                  <a:lnTo>
                    <a:pt x="61" y="707"/>
                  </a:lnTo>
                  <a:lnTo>
                    <a:pt x="61" y="773"/>
                  </a:lnTo>
                  <a:lnTo>
                    <a:pt x="61" y="793"/>
                  </a:lnTo>
                  <a:lnTo>
                    <a:pt x="61" y="898"/>
                  </a:lnTo>
                  <a:lnTo>
                    <a:pt x="61" y="1043"/>
                  </a:lnTo>
                  <a:lnTo>
                    <a:pt x="61" y="1063"/>
                  </a:lnTo>
                  <a:cubicBezTo>
                    <a:pt x="61" y="1109"/>
                    <a:pt x="61" y="1129"/>
                    <a:pt x="41" y="1169"/>
                  </a:cubicBezTo>
                  <a:lnTo>
                    <a:pt x="41" y="1189"/>
                  </a:lnTo>
                  <a:lnTo>
                    <a:pt x="41" y="1234"/>
                  </a:lnTo>
                  <a:cubicBezTo>
                    <a:pt x="41" y="1254"/>
                    <a:pt x="61" y="1274"/>
                    <a:pt x="61" y="1274"/>
                  </a:cubicBezTo>
                  <a:cubicBezTo>
                    <a:pt x="86" y="1294"/>
                    <a:pt x="106" y="1294"/>
                    <a:pt x="106" y="1294"/>
                  </a:cubicBezTo>
                  <a:cubicBezTo>
                    <a:pt x="126" y="1314"/>
                    <a:pt x="126" y="1314"/>
                    <a:pt x="146" y="1314"/>
                  </a:cubicBezTo>
                  <a:lnTo>
                    <a:pt x="186" y="1314"/>
                  </a:lnTo>
                  <a:cubicBezTo>
                    <a:pt x="231" y="1334"/>
                    <a:pt x="251" y="1334"/>
                    <a:pt x="271" y="1334"/>
                  </a:cubicBezTo>
                  <a:lnTo>
                    <a:pt x="417" y="1334"/>
                  </a:lnTo>
                  <a:cubicBezTo>
                    <a:pt x="462" y="1314"/>
                    <a:pt x="482" y="1314"/>
                    <a:pt x="522" y="1294"/>
                  </a:cubicBezTo>
                  <a:cubicBezTo>
                    <a:pt x="562" y="1254"/>
                    <a:pt x="607" y="1189"/>
                    <a:pt x="648" y="1149"/>
                  </a:cubicBezTo>
                  <a:cubicBezTo>
                    <a:pt x="648" y="1129"/>
                    <a:pt x="668" y="1083"/>
                    <a:pt x="688" y="1063"/>
                  </a:cubicBezTo>
                  <a:cubicBezTo>
                    <a:pt x="688" y="1043"/>
                    <a:pt x="713" y="1023"/>
                    <a:pt x="713" y="1003"/>
                  </a:cubicBezTo>
                  <a:cubicBezTo>
                    <a:pt x="713" y="983"/>
                    <a:pt x="733" y="983"/>
                    <a:pt x="733" y="958"/>
                  </a:cubicBezTo>
                  <a:cubicBezTo>
                    <a:pt x="733" y="938"/>
                    <a:pt x="733" y="918"/>
                    <a:pt x="753" y="918"/>
                  </a:cubicBezTo>
                  <a:lnTo>
                    <a:pt x="753" y="833"/>
                  </a:lnTo>
                  <a:cubicBezTo>
                    <a:pt x="773" y="813"/>
                    <a:pt x="773" y="793"/>
                    <a:pt x="773" y="773"/>
                  </a:cubicBezTo>
                  <a:lnTo>
                    <a:pt x="773" y="707"/>
                  </a:lnTo>
                  <a:cubicBezTo>
                    <a:pt x="793" y="667"/>
                    <a:pt x="793" y="627"/>
                    <a:pt x="773" y="582"/>
                  </a:cubicBezTo>
                  <a:lnTo>
                    <a:pt x="773" y="482"/>
                  </a:lnTo>
                  <a:cubicBezTo>
                    <a:pt x="773" y="436"/>
                    <a:pt x="753" y="396"/>
                    <a:pt x="753" y="356"/>
                  </a:cubicBezTo>
                  <a:cubicBezTo>
                    <a:pt x="733" y="311"/>
                    <a:pt x="713" y="271"/>
                    <a:pt x="688" y="231"/>
                  </a:cubicBezTo>
                  <a:cubicBezTo>
                    <a:pt x="688" y="206"/>
                    <a:pt x="668" y="186"/>
                    <a:pt x="668" y="166"/>
                  </a:cubicBezTo>
                  <a:cubicBezTo>
                    <a:pt x="648" y="146"/>
                    <a:pt x="628" y="105"/>
                    <a:pt x="628" y="80"/>
                  </a:cubicBezTo>
                  <a:cubicBezTo>
                    <a:pt x="607" y="60"/>
                    <a:pt x="607" y="60"/>
                    <a:pt x="607" y="40"/>
                  </a:cubicBezTo>
                  <a:lnTo>
                    <a:pt x="587" y="20"/>
                  </a:lnTo>
                  <a:cubicBezTo>
                    <a:pt x="587" y="20"/>
                    <a:pt x="587" y="0"/>
                    <a:pt x="562" y="0"/>
                  </a:cubicBezTo>
                  <a:close/>
                </a:path>
              </a:pathLst>
            </a:custGeom>
            <a:solidFill>
              <a:srgbClr val="FDF6D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2911;p51"/>
            <p:cNvSpPr/>
            <p:nvPr/>
          </p:nvSpPr>
          <p:spPr>
            <a:xfrm>
              <a:off x="1619477" y="3044582"/>
              <a:ext cx="103099" cy="89312"/>
            </a:xfrm>
            <a:custGeom>
              <a:avLst/>
              <a:gdLst/>
              <a:ahLst/>
              <a:cxnLst/>
              <a:rect l="l" t="t" r="r" b="b"/>
              <a:pathLst>
                <a:path w="3597" h="3116" extrusionOk="0">
                  <a:moveTo>
                    <a:pt x="924" y="292"/>
                  </a:moveTo>
                  <a:lnTo>
                    <a:pt x="944" y="317"/>
                  </a:lnTo>
                  <a:lnTo>
                    <a:pt x="964" y="317"/>
                  </a:lnTo>
                  <a:cubicBezTo>
                    <a:pt x="984" y="317"/>
                    <a:pt x="1029" y="337"/>
                    <a:pt x="1049" y="357"/>
                  </a:cubicBezTo>
                  <a:cubicBezTo>
                    <a:pt x="1069" y="377"/>
                    <a:pt x="1089" y="397"/>
                    <a:pt x="1109" y="417"/>
                  </a:cubicBezTo>
                  <a:lnTo>
                    <a:pt x="1129" y="442"/>
                  </a:lnTo>
                  <a:cubicBezTo>
                    <a:pt x="1154" y="462"/>
                    <a:pt x="1154" y="502"/>
                    <a:pt x="1174" y="523"/>
                  </a:cubicBezTo>
                  <a:cubicBezTo>
                    <a:pt x="1194" y="543"/>
                    <a:pt x="1194" y="543"/>
                    <a:pt x="1194" y="568"/>
                  </a:cubicBezTo>
                  <a:lnTo>
                    <a:pt x="1194" y="588"/>
                  </a:lnTo>
                  <a:cubicBezTo>
                    <a:pt x="1215" y="608"/>
                    <a:pt x="1215" y="628"/>
                    <a:pt x="1235" y="648"/>
                  </a:cubicBezTo>
                  <a:lnTo>
                    <a:pt x="1235" y="668"/>
                  </a:lnTo>
                  <a:cubicBezTo>
                    <a:pt x="1235" y="693"/>
                    <a:pt x="1255" y="713"/>
                    <a:pt x="1255" y="733"/>
                  </a:cubicBezTo>
                  <a:cubicBezTo>
                    <a:pt x="1255" y="773"/>
                    <a:pt x="1280" y="818"/>
                    <a:pt x="1280" y="859"/>
                  </a:cubicBezTo>
                  <a:lnTo>
                    <a:pt x="1280" y="899"/>
                  </a:lnTo>
                  <a:lnTo>
                    <a:pt x="1280" y="919"/>
                  </a:lnTo>
                  <a:lnTo>
                    <a:pt x="1280" y="984"/>
                  </a:lnTo>
                  <a:lnTo>
                    <a:pt x="1280" y="1044"/>
                  </a:lnTo>
                  <a:lnTo>
                    <a:pt x="1280" y="1089"/>
                  </a:lnTo>
                  <a:cubicBezTo>
                    <a:pt x="1300" y="1129"/>
                    <a:pt x="1300" y="1169"/>
                    <a:pt x="1300" y="1215"/>
                  </a:cubicBezTo>
                  <a:lnTo>
                    <a:pt x="1300" y="1255"/>
                  </a:lnTo>
                  <a:lnTo>
                    <a:pt x="1300" y="1275"/>
                  </a:lnTo>
                  <a:cubicBezTo>
                    <a:pt x="1320" y="1295"/>
                    <a:pt x="1320" y="1295"/>
                    <a:pt x="1320" y="1320"/>
                  </a:cubicBezTo>
                  <a:lnTo>
                    <a:pt x="1320" y="1340"/>
                  </a:lnTo>
                  <a:cubicBezTo>
                    <a:pt x="1340" y="1360"/>
                    <a:pt x="1340" y="1380"/>
                    <a:pt x="1340" y="1380"/>
                  </a:cubicBezTo>
                  <a:lnTo>
                    <a:pt x="1340" y="1445"/>
                  </a:lnTo>
                  <a:cubicBezTo>
                    <a:pt x="1320" y="1445"/>
                    <a:pt x="1320" y="1465"/>
                    <a:pt x="1320" y="1465"/>
                  </a:cubicBezTo>
                  <a:cubicBezTo>
                    <a:pt x="1300" y="1485"/>
                    <a:pt x="1280" y="1485"/>
                    <a:pt x="1280" y="1485"/>
                  </a:cubicBezTo>
                  <a:lnTo>
                    <a:pt x="1215" y="1485"/>
                  </a:lnTo>
                  <a:cubicBezTo>
                    <a:pt x="1194" y="1485"/>
                    <a:pt x="1174" y="1465"/>
                    <a:pt x="1154" y="1445"/>
                  </a:cubicBezTo>
                  <a:cubicBezTo>
                    <a:pt x="1129" y="1420"/>
                    <a:pt x="1109" y="1420"/>
                    <a:pt x="1089" y="1400"/>
                  </a:cubicBezTo>
                  <a:lnTo>
                    <a:pt x="1069" y="1360"/>
                  </a:lnTo>
                  <a:lnTo>
                    <a:pt x="1049" y="1340"/>
                  </a:lnTo>
                  <a:cubicBezTo>
                    <a:pt x="1029" y="1320"/>
                    <a:pt x="1004" y="1295"/>
                    <a:pt x="1004" y="1275"/>
                  </a:cubicBezTo>
                  <a:lnTo>
                    <a:pt x="984" y="1275"/>
                  </a:lnTo>
                  <a:lnTo>
                    <a:pt x="964" y="1255"/>
                  </a:lnTo>
                  <a:lnTo>
                    <a:pt x="984" y="1255"/>
                  </a:lnTo>
                  <a:cubicBezTo>
                    <a:pt x="964" y="1235"/>
                    <a:pt x="924" y="1195"/>
                    <a:pt x="904" y="1149"/>
                  </a:cubicBezTo>
                  <a:cubicBezTo>
                    <a:pt x="879" y="1129"/>
                    <a:pt x="879" y="1109"/>
                    <a:pt x="858" y="1089"/>
                  </a:cubicBezTo>
                  <a:cubicBezTo>
                    <a:pt x="818" y="1024"/>
                    <a:pt x="798" y="944"/>
                    <a:pt x="778" y="879"/>
                  </a:cubicBezTo>
                  <a:cubicBezTo>
                    <a:pt x="753" y="838"/>
                    <a:pt x="753" y="793"/>
                    <a:pt x="733" y="733"/>
                  </a:cubicBezTo>
                  <a:lnTo>
                    <a:pt x="733" y="693"/>
                  </a:lnTo>
                  <a:lnTo>
                    <a:pt x="733" y="668"/>
                  </a:lnTo>
                  <a:lnTo>
                    <a:pt x="733" y="628"/>
                  </a:lnTo>
                  <a:lnTo>
                    <a:pt x="733" y="608"/>
                  </a:lnTo>
                  <a:lnTo>
                    <a:pt x="733" y="568"/>
                  </a:lnTo>
                  <a:lnTo>
                    <a:pt x="733" y="502"/>
                  </a:lnTo>
                  <a:cubicBezTo>
                    <a:pt x="753" y="482"/>
                    <a:pt x="753" y="462"/>
                    <a:pt x="778" y="417"/>
                  </a:cubicBezTo>
                  <a:cubicBezTo>
                    <a:pt x="778" y="417"/>
                    <a:pt x="778" y="397"/>
                    <a:pt x="798" y="377"/>
                  </a:cubicBezTo>
                  <a:lnTo>
                    <a:pt x="818" y="357"/>
                  </a:lnTo>
                  <a:cubicBezTo>
                    <a:pt x="818" y="357"/>
                    <a:pt x="818" y="337"/>
                    <a:pt x="838" y="337"/>
                  </a:cubicBezTo>
                  <a:cubicBezTo>
                    <a:pt x="838" y="337"/>
                    <a:pt x="858" y="337"/>
                    <a:pt x="858" y="317"/>
                  </a:cubicBezTo>
                  <a:cubicBezTo>
                    <a:pt x="858" y="317"/>
                    <a:pt x="879" y="292"/>
                    <a:pt x="904" y="292"/>
                  </a:cubicBezTo>
                  <a:close/>
                  <a:moveTo>
                    <a:pt x="2950" y="1611"/>
                  </a:moveTo>
                  <a:lnTo>
                    <a:pt x="2950" y="1631"/>
                  </a:lnTo>
                  <a:lnTo>
                    <a:pt x="3055" y="1631"/>
                  </a:lnTo>
                  <a:cubicBezTo>
                    <a:pt x="3075" y="1631"/>
                    <a:pt x="3075" y="1651"/>
                    <a:pt x="3095" y="1651"/>
                  </a:cubicBezTo>
                  <a:cubicBezTo>
                    <a:pt x="3095" y="1651"/>
                    <a:pt x="3115" y="1651"/>
                    <a:pt x="3115" y="1671"/>
                  </a:cubicBezTo>
                  <a:cubicBezTo>
                    <a:pt x="3135" y="1671"/>
                    <a:pt x="3160" y="1696"/>
                    <a:pt x="3180" y="1716"/>
                  </a:cubicBezTo>
                  <a:cubicBezTo>
                    <a:pt x="3180" y="1736"/>
                    <a:pt x="3201" y="1756"/>
                    <a:pt x="3201" y="1796"/>
                  </a:cubicBezTo>
                  <a:lnTo>
                    <a:pt x="3201" y="1842"/>
                  </a:lnTo>
                  <a:lnTo>
                    <a:pt x="3180" y="1862"/>
                  </a:lnTo>
                  <a:lnTo>
                    <a:pt x="3180" y="1882"/>
                  </a:lnTo>
                  <a:lnTo>
                    <a:pt x="3160" y="1902"/>
                  </a:lnTo>
                  <a:lnTo>
                    <a:pt x="3160" y="1922"/>
                  </a:lnTo>
                  <a:cubicBezTo>
                    <a:pt x="3160" y="1947"/>
                    <a:pt x="3135" y="1947"/>
                    <a:pt x="3115" y="1967"/>
                  </a:cubicBezTo>
                  <a:lnTo>
                    <a:pt x="3115" y="1987"/>
                  </a:lnTo>
                  <a:cubicBezTo>
                    <a:pt x="3095" y="1987"/>
                    <a:pt x="3095" y="2007"/>
                    <a:pt x="3075" y="2027"/>
                  </a:cubicBezTo>
                  <a:cubicBezTo>
                    <a:pt x="3055" y="2027"/>
                    <a:pt x="3035" y="2047"/>
                    <a:pt x="3010" y="2072"/>
                  </a:cubicBezTo>
                  <a:cubicBezTo>
                    <a:pt x="2990" y="2072"/>
                    <a:pt x="2970" y="2092"/>
                    <a:pt x="2950" y="2092"/>
                  </a:cubicBezTo>
                  <a:cubicBezTo>
                    <a:pt x="2930" y="2092"/>
                    <a:pt x="2885" y="2092"/>
                    <a:pt x="2865" y="2112"/>
                  </a:cubicBezTo>
                  <a:lnTo>
                    <a:pt x="2554" y="2112"/>
                  </a:lnTo>
                  <a:lnTo>
                    <a:pt x="2534" y="2092"/>
                  </a:lnTo>
                  <a:lnTo>
                    <a:pt x="2468" y="2092"/>
                  </a:lnTo>
                  <a:cubicBezTo>
                    <a:pt x="2428" y="2092"/>
                    <a:pt x="2383" y="2072"/>
                    <a:pt x="2343" y="2072"/>
                  </a:cubicBezTo>
                  <a:lnTo>
                    <a:pt x="2323" y="2047"/>
                  </a:lnTo>
                  <a:cubicBezTo>
                    <a:pt x="2283" y="2047"/>
                    <a:pt x="2258" y="2047"/>
                    <a:pt x="2238" y="2027"/>
                  </a:cubicBezTo>
                  <a:cubicBezTo>
                    <a:pt x="2198" y="2007"/>
                    <a:pt x="2157" y="2007"/>
                    <a:pt x="2112" y="1987"/>
                  </a:cubicBezTo>
                  <a:cubicBezTo>
                    <a:pt x="2112" y="1967"/>
                    <a:pt x="2092" y="1967"/>
                    <a:pt x="2072" y="1967"/>
                  </a:cubicBezTo>
                  <a:cubicBezTo>
                    <a:pt x="2052" y="1947"/>
                    <a:pt x="2032" y="1947"/>
                    <a:pt x="2032" y="1922"/>
                  </a:cubicBezTo>
                  <a:cubicBezTo>
                    <a:pt x="2007" y="1922"/>
                    <a:pt x="1987" y="1902"/>
                    <a:pt x="2007" y="1882"/>
                  </a:cubicBezTo>
                  <a:lnTo>
                    <a:pt x="2007" y="1862"/>
                  </a:lnTo>
                  <a:lnTo>
                    <a:pt x="2032" y="1842"/>
                  </a:lnTo>
                  <a:lnTo>
                    <a:pt x="2032" y="1821"/>
                  </a:lnTo>
                  <a:cubicBezTo>
                    <a:pt x="2032" y="1796"/>
                    <a:pt x="2032" y="1776"/>
                    <a:pt x="2052" y="1756"/>
                  </a:cubicBezTo>
                  <a:cubicBezTo>
                    <a:pt x="2052" y="1736"/>
                    <a:pt x="2052" y="1736"/>
                    <a:pt x="2072" y="1716"/>
                  </a:cubicBezTo>
                  <a:lnTo>
                    <a:pt x="2112" y="1716"/>
                  </a:lnTo>
                  <a:cubicBezTo>
                    <a:pt x="2112" y="1696"/>
                    <a:pt x="2112" y="1696"/>
                    <a:pt x="2132" y="1696"/>
                  </a:cubicBezTo>
                  <a:lnTo>
                    <a:pt x="2343" y="1696"/>
                  </a:lnTo>
                  <a:cubicBezTo>
                    <a:pt x="2363" y="1696"/>
                    <a:pt x="2383" y="1671"/>
                    <a:pt x="2408" y="1671"/>
                  </a:cubicBezTo>
                  <a:lnTo>
                    <a:pt x="2428" y="1671"/>
                  </a:lnTo>
                  <a:cubicBezTo>
                    <a:pt x="2488" y="1671"/>
                    <a:pt x="2574" y="1651"/>
                    <a:pt x="2634" y="1651"/>
                  </a:cubicBezTo>
                  <a:cubicBezTo>
                    <a:pt x="2659" y="1651"/>
                    <a:pt x="2679" y="1631"/>
                    <a:pt x="2699" y="1631"/>
                  </a:cubicBezTo>
                  <a:lnTo>
                    <a:pt x="2739" y="1631"/>
                  </a:lnTo>
                  <a:cubicBezTo>
                    <a:pt x="2784" y="1631"/>
                    <a:pt x="2824" y="1611"/>
                    <a:pt x="2865" y="1611"/>
                  </a:cubicBezTo>
                  <a:close/>
                  <a:moveTo>
                    <a:pt x="798" y="1"/>
                  </a:moveTo>
                  <a:cubicBezTo>
                    <a:pt x="753" y="21"/>
                    <a:pt x="713" y="41"/>
                    <a:pt x="673" y="66"/>
                  </a:cubicBezTo>
                  <a:lnTo>
                    <a:pt x="653" y="66"/>
                  </a:lnTo>
                  <a:lnTo>
                    <a:pt x="608" y="106"/>
                  </a:lnTo>
                  <a:lnTo>
                    <a:pt x="568" y="126"/>
                  </a:lnTo>
                  <a:cubicBezTo>
                    <a:pt x="527" y="146"/>
                    <a:pt x="502" y="166"/>
                    <a:pt x="462" y="192"/>
                  </a:cubicBezTo>
                  <a:lnTo>
                    <a:pt x="462" y="212"/>
                  </a:lnTo>
                  <a:lnTo>
                    <a:pt x="442" y="212"/>
                  </a:lnTo>
                  <a:cubicBezTo>
                    <a:pt x="422" y="232"/>
                    <a:pt x="422" y="252"/>
                    <a:pt x="402" y="252"/>
                  </a:cubicBezTo>
                  <a:cubicBezTo>
                    <a:pt x="402" y="272"/>
                    <a:pt x="377" y="272"/>
                    <a:pt x="357" y="292"/>
                  </a:cubicBezTo>
                  <a:lnTo>
                    <a:pt x="357" y="317"/>
                  </a:lnTo>
                  <a:cubicBezTo>
                    <a:pt x="337" y="337"/>
                    <a:pt x="337" y="337"/>
                    <a:pt x="317" y="357"/>
                  </a:cubicBezTo>
                  <a:lnTo>
                    <a:pt x="297" y="377"/>
                  </a:lnTo>
                  <a:cubicBezTo>
                    <a:pt x="277" y="397"/>
                    <a:pt x="252" y="417"/>
                    <a:pt x="232" y="462"/>
                  </a:cubicBezTo>
                  <a:lnTo>
                    <a:pt x="212" y="482"/>
                  </a:lnTo>
                  <a:lnTo>
                    <a:pt x="191" y="502"/>
                  </a:lnTo>
                  <a:cubicBezTo>
                    <a:pt x="171" y="523"/>
                    <a:pt x="171" y="568"/>
                    <a:pt x="151" y="588"/>
                  </a:cubicBezTo>
                  <a:cubicBezTo>
                    <a:pt x="126" y="608"/>
                    <a:pt x="106" y="648"/>
                    <a:pt x="106" y="668"/>
                  </a:cubicBezTo>
                  <a:cubicBezTo>
                    <a:pt x="86" y="693"/>
                    <a:pt x="86" y="733"/>
                    <a:pt x="66" y="773"/>
                  </a:cubicBezTo>
                  <a:lnTo>
                    <a:pt x="66" y="859"/>
                  </a:lnTo>
                  <a:cubicBezTo>
                    <a:pt x="46" y="859"/>
                    <a:pt x="46" y="859"/>
                    <a:pt x="46" y="879"/>
                  </a:cubicBezTo>
                  <a:lnTo>
                    <a:pt x="46" y="899"/>
                  </a:lnTo>
                  <a:lnTo>
                    <a:pt x="26" y="919"/>
                  </a:lnTo>
                  <a:lnTo>
                    <a:pt x="26" y="944"/>
                  </a:lnTo>
                  <a:lnTo>
                    <a:pt x="26" y="1044"/>
                  </a:lnTo>
                  <a:lnTo>
                    <a:pt x="26" y="1069"/>
                  </a:lnTo>
                  <a:lnTo>
                    <a:pt x="26" y="1089"/>
                  </a:lnTo>
                  <a:lnTo>
                    <a:pt x="26" y="1109"/>
                  </a:lnTo>
                  <a:lnTo>
                    <a:pt x="26" y="1129"/>
                  </a:lnTo>
                  <a:lnTo>
                    <a:pt x="26" y="1195"/>
                  </a:lnTo>
                  <a:lnTo>
                    <a:pt x="26" y="1255"/>
                  </a:lnTo>
                  <a:lnTo>
                    <a:pt x="26" y="1275"/>
                  </a:lnTo>
                  <a:cubicBezTo>
                    <a:pt x="26" y="1295"/>
                    <a:pt x="26" y="1295"/>
                    <a:pt x="1" y="1320"/>
                  </a:cubicBezTo>
                  <a:lnTo>
                    <a:pt x="1" y="1340"/>
                  </a:lnTo>
                  <a:lnTo>
                    <a:pt x="1" y="1380"/>
                  </a:lnTo>
                  <a:cubicBezTo>
                    <a:pt x="26" y="1400"/>
                    <a:pt x="26" y="1445"/>
                    <a:pt x="26" y="1465"/>
                  </a:cubicBezTo>
                  <a:lnTo>
                    <a:pt x="26" y="1485"/>
                  </a:lnTo>
                  <a:lnTo>
                    <a:pt x="46" y="1526"/>
                  </a:lnTo>
                  <a:lnTo>
                    <a:pt x="46" y="1611"/>
                  </a:lnTo>
                  <a:cubicBezTo>
                    <a:pt x="66" y="1631"/>
                    <a:pt x="66" y="1651"/>
                    <a:pt x="66" y="1671"/>
                  </a:cubicBezTo>
                  <a:lnTo>
                    <a:pt x="86" y="1696"/>
                  </a:lnTo>
                  <a:cubicBezTo>
                    <a:pt x="86" y="1736"/>
                    <a:pt x="106" y="1756"/>
                    <a:pt x="126" y="1776"/>
                  </a:cubicBezTo>
                  <a:cubicBezTo>
                    <a:pt x="151" y="1821"/>
                    <a:pt x="151" y="1842"/>
                    <a:pt x="171" y="1862"/>
                  </a:cubicBezTo>
                  <a:cubicBezTo>
                    <a:pt x="212" y="1902"/>
                    <a:pt x="232" y="1922"/>
                    <a:pt x="277" y="1967"/>
                  </a:cubicBezTo>
                  <a:cubicBezTo>
                    <a:pt x="297" y="1987"/>
                    <a:pt x="337" y="2007"/>
                    <a:pt x="377" y="2027"/>
                  </a:cubicBezTo>
                  <a:cubicBezTo>
                    <a:pt x="402" y="2072"/>
                    <a:pt x="442" y="2092"/>
                    <a:pt x="482" y="2092"/>
                  </a:cubicBezTo>
                  <a:cubicBezTo>
                    <a:pt x="527" y="2132"/>
                    <a:pt x="588" y="2132"/>
                    <a:pt x="628" y="2152"/>
                  </a:cubicBezTo>
                  <a:lnTo>
                    <a:pt x="753" y="2152"/>
                  </a:lnTo>
                  <a:cubicBezTo>
                    <a:pt x="798" y="2152"/>
                    <a:pt x="838" y="2132"/>
                    <a:pt x="858" y="2132"/>
                  </a:cubicBezTo>
                  <a:cubicBezTo>
                    <a:pt x="904" y="2112"/>
                    <a:pt x="944" y="2112"/>
                    <a:pt x="984" y="2092"/>
                  </a:cubicBezTo>
                  <a:cubicBezTo>
                    <a:pt x="1004" y="2092"/>
                    <a:pt x="1029" y="2072"/>
                    <a:pt x="1069" y="2072"/>
                  </a:cubicBezTo>
                  <a:cubicBezTo>
                    <a:pt x="1089" y="2047"/>
                    <a:pt x="1109" y="2047"/>
                    <a:pt x="1129" y="2027"/>
                  </a:cubicBezTo>
                  <a:cubicBezTo>
                    <a:pt x="1129" y="2047"/>
                    <a:pt x="1154" y="2047"/>
                    <a:pt x="1154" y="2072"/>
                  </a:cubicBezTo>
                  <a:cubicBezTo>
                    <a:pt x="1174" y="2112"/>
                    <a:pt x="1194" y="2132"/>
                    <a:pt x="1215" y="2152"/>
                  </a:cubicBezTo>
                  <a:cubicBezTo>
                    <a:pt x="1235" y="2173"/>
                    <a:pt x="1235" y="2173"/>
                    <a:pt x="1255" y="2198"/>
                  </a:cubicBezTo>
                  <a:cubicBezTo>
                    <a:pt x="1280" y="2218"/>
                    <a:pt x="1300" y="2218"/>
                    <a:pt x="1320" y="2238"/>
                  </a:cubicBezTo>
                  <a:cubicBezTo>
                    <a:pt x="1340" y="2258"/>
                    <a:pt x="1380" y="2278"/>
                    <a:pt x="1405" y="2278"/>
                  </a:cubicBezTo>
                  <a:cubicBezTo>
                    <a:pt x="1445" y="2298"/>
                    <a:pt x="1485" y="2323"/>
                    <a:pt x="1551" y="2343"/>
                  </a:cubicBezTo>
                  <a:lnTo>
                    <a:pt x="1631" y="2343"/>
                  </a:lnTo>
                  <a:lnTo>
                    <a:pt x="1631" y="2383"/>
                  </a:lnTo>
                  <a:lnTo>
                    <a:pt x="1631" y="2488"/>
                  </a:lnTo>
                  <a:cubicBezTo>
                    <a:pt x="1631" y="2509"/>
                    <a:pt x="1631" y="2529"/>
                    <a:pt x="1656" y="2549"/>
                  </a:cubicBezTo>
                  <a:cubicBezTo>
                    <a:pt x="1656" y="2574"/>
                    <a:pt x="1676" y="2594"/>
                    <a:pt x="1676" y="2614"/>
                  </a:cubicBezTo>
                  <a:cubicBezTo>
                    <a:pt x="1696" y="2654"/>
                    <a:pt x="1716" y="2674"/>
                    <a:pt x="1736" y="2719"/>
                  </a:cubicBezTo>
                  <a:cubicBezTo>
                    <a:pt x="1756" y="2759"/>
                    <a:pt x="1781" y="2779"/>
                    <a:pt x="1821" y="2824"/>
                  </a:cubicBezTo>
                  <a:cubicBezTo>
                    <a:pt x="1841" y="2865"/>
                    <a:pt x="1882" y="2905"/>
                    <a:pt x="1927" y="2925"/>
                  </a:cubicBezTo>
                  <a:cubicBezTo>
                    <a:pt x="1947" y="2970"/>
                    <a:pt x="1987" y="2990"/>
                    <a:pt x="2032" y="3010"/>
                  </a:cubicBezTo>
                  <a:cubicBezTo>
                    <a:pt x="2072" y="3030"/>
                    <a:pt x="2112" y="3050"/>
                    <a:pt x="2177" y="3075"/>
                  </a:cubicBezTo>
                  <a:cubicBezTo>
                    <a:pt x="2238" y="3095"/>
                    <a:pt x="2303" y="3115"/>
                    <a:pt x="2363" y="3115"/>
                  </a:cubicBezTo>
                  <a:lnTo>
                    <a:pt x="2383" y="3115"/>
                  </a:lnTo>
                  <a:cubicBezTo>
                    <a:pt x="2428" y="3115"/>
                    <a:pt x="2448" y="3115"/>
                    <a:pt x="2488" y="3095"/>
                  </a:cubicBezTo>
                  <a:cubicBezTo>
                    <a:pt x="2508" y="3095"/>
                    <a:pt x="2554" y="3095"/>
                    <a:pt x="2574" y="3075"/>
                  </a:cubicBezTo>
                  <a:cubicBezTo>
                    <a:pt x="2594" y="3075"/>
                    <a:pt x="2614" y="3050"/>
                    <a:pt x="2634" y="3050"/>
                  </a:cubicBezTo>
                  <a:lnTo>
                    <a:pt x="2659" y="3030"/>
                  </a:lnTo>
                  <a:cubicBezTo>
                    <a:pt x="2659" y="3030"/>
                    <a:pt x="2679" y="3010"/>
                    <a:pt x="2699" y="3010"/>
                  </a:cubicBezTo>
                  <a:lnTo>
                    <a:pt x="2739" y="2990"/>
                  </a:lnTo>
                  <a:lnTo>
                    <a:pt x="2759" y="2970"/>
                  </a:lnTo>
                  <a:lnTo>
                    <a:pt x="2784" y="2950"/>
                  </a:lnTo>
                  <a:lnTo>
                    <a:pt x="2804" y="2950"/>
                  </a:lnTo>
                  <a:cubicBezTo>
                    <a:pt x="2824" y="2925"/>
                    <a:pt x="2844" y="2905"/>
                    <a:pt x="2865" y="2905"/>
                  </a:cubicBezTo>
                  <a:lnTo>
                    <a:pt x="2910" y="2885"/>
                  </a:lnTo>
                  <a:cubicBezTo>
                    <a:pt x="2950" y="2845"/>
                    <a:pt x="2970" y="2824"/>
                    <a:pt x="3010" y="2799"/>
                  </a:cubicBezTo>
                  <a:cubicBezTo>
                    <a:pt x="3035" y="2779"/>
                    <a:pt x="3075" y="2739"/>
                    <a:pt x="3115" y="2719"/>
                  </a:cubicBezTo>
                  <a:cubicBezTo>
                    <a:pt x="3135" y="2674"/>
                    <a:pt x="3160" y="2654"/>
                    <a:pt x="3201" y="2614"/>
                  </a:cubicBezTo>
                  <a:cubicBezTo>
                    <a:pt x="3221" y="2594"/>
                    <a:pt x="3241" y="2549"/>
                    <a:pt x="3241" y="2529"/>
                  </a:cubicBezTo>
                  <a:lnTo>
                    <a:pt x="3261" y="2509"/>
                  </a:lnTo>
                  <a:cubicBezTo>
                    <a:pt x="3286" y="2488"/>
                    <a:pt x="3286" y="2468"/>
                    <a:pt x="3306" y="2468"/>
                  </a:cubicBezTo>
                  <a:lnTo>
                    <a:pt x="3306" y="2448"/>
                  </a:lnTo>
                  <a:cubicBezTo>
                    <a:pt x="3306" y="2448"/>
                    <a:pt x="3326" y="2423"/>
                    <a:pt x="3326" y="2403"/>
                  </a:cubicBezTo>
                  <a:lnTo>
                    <a:pt x="3346" y="2383"/>
                  </a:lnTo>
                  <a:lnTo>
                    <a:pt x="3346" y="2363"/>
                  </a:lnTo>
                  <a:lnTo>
                    <a:pt x="3366" y="2343"/>
                  </a:lnTo>
                  <a:lnTo>
                    <a:pt x="3386" y="2298"/>
                  </a:lnTo>
                  <a:lnTo>
                    <a:pt x="3411" y="2278"/>
                  </a:lnTo>
                  <a:lnTo>
                    <a:pt x="3411" y="2258"/>
                  </a:lnTo>
                  <a:lnTo>
                    <a:pt x="3431" y="2238"/>
                  </a:lnTo>
                  <a:cubicBezTo>
                    <a:pt x="3431" y="2238"/>
                    <a:pt x="3431" y="2218"/>
                    <a:pt x="3451" y="2198"/>
                  </a:cubicBezTo>
                  <a:cubicBezTo>
                    <a:pt x="3451" y="2198"/>
                    <a:pt x="3451" y="2173"/>
                    <a:pt x="3471" y="2173"/>
                  </a:cubicBezTo>
                  <a:lnTo>
                    <a:pt x="3491" y="2132"/>
                  </a:lnTo>
                  <a:lnTo>
                    <a:pt x="3491" y="2092"/>
                  </a:lnTo>
                  <a:lnTo>
                    <a:pt x="3511" y="2072"/>
                  </a:lnTo>
                  <a:cubicBezTo>
                    <a:pt x="3511" y="2072"/>
                    <a:pt x="3537" y="2047"/>
                    <a:pt x="3537" y="2027"/>
                  </a:cubicBezTo>
                  <a:lnTo>
                    <a:pt x="3537" y="2007"/>
                  </a:lnTo>
                  <a:lnTo>
                    <a:pt x="3557" y="1967"/>
                  </a:lnTo>
                  <a:lnTo>
                    <a:pt x="3577" y="1922"/>
                  </a:lnTo>
                  <a:cubicBezTo>
                    <a:pt x="3577" y="1902"/>
                    <a:pt x="3597" y="1862"/>
                    <a:pt x="3597" y="1821"/>
                  </a:cubicBezTo>
                  <a:lnTo>
                    <a:pt x="3597" y="1716"/>
                  </a:lnTo>
                  <a:cubicBezTo>
                    <a:pt x="3597" y="1651"/>
                    <a:pt x="3577" y="1611"/>
                    <a:pt x="3557" y="1591"/>
                  </a:cubicBezTo>
                  <a:lnTo>
                    <a:pt x="3491" y="1526"/>
                  </a:lnTo>
                  <a:cubicBezTo>
                    <a:pt x="3491" y="1505"/>
                    <a:pt x="3471" y="1505"/>
                    <a:pt x="3451" y="1485"/>
                  </a:cubicBezTo>
                  <a:cubicBezTo>
                    <a:pt x="3411" y="1465"/>
                    <a:pt x="3366" y="1445"/>
                    <a:pt x="3346" y="1445"/>
                  </a:cubicBezTo>
                  <a:cubicBezTo>
                    <a:pt x="3306" y="1420"/>
                    <a:pt x="3261" y="1400"/>
                    <a:pt x="3221" y="1400"/>
                  </a:cubicBezTo>
                  <a:lnTo>
                    <a:pt x="3095" y="1400"/>
                  </a:lnTo>
                  <a:cubicBezTo>
                    <a:pt x="3075" y="1380"/>
                    <a:pt x="3035" y="1380"/>
                    <a:pt x="3010" y="1380"/>
                  </a:cubicBezTo>
                  <a:lnTo>
                    <a:pt x="2970" y="1380"/>
                  </a:lnTo>
                  <a:cubicBezTo>
                    <a:pt x="2930" y="1400"/>
                    <a:pt x="2885" y="1400"/>
                    <a:pt x="2865" y="1400"/>
                  </a:cubicBezTo>
                  <a:lnTo>
                    <a:pt x="2824" y="1400"/>
                  </a:lnTo>
                  <a:cubicBezTo>
                    <a:pt x="2804" y="1400"/>
                    <a:pt x="2784" y="1420"/>
                    <a:pt x="2784" y="1420"/>
                  </a:cubicBezTo>
                  <a:lnTo>
                    <a:pt x="2699" y="1420"/>
                  </a:lnTo>
                  <a:lnTo>
                    <a:pt x="2679" y="1445"/>
                  </a:lnTo>
                  <a:lnTo>
                    <a:pt x="2594" y="1445"/>
                  </a:lnTo>
                  <a:lnTo>
                    <a:pt x="2554" y="1465"/>
                  </a:lnTo>
                  <a:lnTo>
                    <a:pt x="2428" y="1465"/>
                  </a:lnTo>
                  <a:cubicBezTo>
                    <a:pt x="2383" y="1485"/>
                    <a:pt x="2363" y="1485"/>
                    <a:pt x="2323" y="1485"/>
                  </a:cubicBezTo>
                  <a:lnTo>
                    <a:pt x="2283" y="1485"/>
                  </a:lnTo>
                  <a:lnTo>
                    <a:pt x="2258" y="1505"/>
                  </a:lnTo>
                  <a:cubicBezTo>
                    <a:pt x="2218" y="1505"/>
                    <a:pt x="2177" y="1526"/>
                    <a:pt x="2112" y="1546"/>
                  </a:cubicBezTo>
                  <a:lnTo>
                    <a:pt x="2092" y="1546"/>
                  </a:lnTo>
                  <a:cubicBezTo>
                    <a:pt x="2072" y="1571"/>
                    <a:pt x="2052" y="1571"/>
                    <a:pt x="2032" y="1571"/>
                  </a:cubicBezTo>
                  <a:cubicBezTo>
                    <a:pt x="2032" y="1571"/>
                    <a:pt x="2007" y="1546"/>
                    <a:pt x="2007" y="1526"/>
                  </a:cubicBezTo>
                  <a:lnTo>
                    <a:pt x="1987" y="1526"/>
                  </a:lnTo>
                  <a:lnTo>
                    <a:pt x="1987" y="1505"/>
                  </a:lnTo>
                  <a:lnTo>
                    <a:pt x="1987" y="1485"/>
                  </a:lnTo>
                  <a:cubicBezTo>
                    <a:pt x="1967" y="1485"/>
                    <a:pt x="1967" y="1465"/>
                    <a:pt x="1947" y="1465"/>
                  </a:cubicBezTo>
                  <a:cubicBezTo>
                    <a:pt x="1927" y="1420"/>
                    <a:pt x="1882" y="1400"/>
                    <a:pt x="1841" y="1400"/>
                  </a:cubicBezTo>
                  <a:cubicBezTo>
                    <a:pt x="1841" y="1380"/>
                    <a:pt x="1821" y="1380"/>
                    <a:pt x="1821" y="1380"/>
                  </a:cubicBezTo>
                  <a:cubicBezTo>
                    <a:pt x="1801" y="1380"/>
                    <a:pt x="1781" y="1380"/>
                    <a:pt x="1781" y="1400"/>
                  </a:cubicBezTo>
                  <a:lnTo>
                    <a:pt x="1716" y="1400"/>
                  </a:lnTo>
                  <a:cubicBezTo>
                    <a:pt x="1696" y="1420"/>
                    <a:pt x="1676" y="1420"/>
                    <a:pt x="1656" y="1445"/>
                  </a:cubicBezTo>
                  <a:lnTo>
                    <a:pt x="1631" y="1465"/>
                  </a:lnTo>
                  <a:lnTo>
                    <a:pt x="1631" y="1445"/>
                  </a:lnTo>
                  <a:lnTo>
                    <a:pt x="1631" y="1420"/>
                  </a:lnTo>
                  <a:cubicBezTo>
                    <a:pt x="1631" y="1400"/>
                    <a:pt x="1611" y="1400"/>
                    <a:pt x="1611" y="1380"/>
                  </a:cubicBezTo>
                  <a:lnTo>
                    <a:pt x="1591" y="1360"/>
                  </a:lnTo>
                  <a:cubicBezTo>
                    <a:pt x="1591" y="1340"/>
                    <a:pt x="1571" y="1340"/>
                    <a:pt x="1551" y="1320"/>
                  </a:cubicBezTo>
                  <a:lnTo>
                    <a:pt x="1465" y="1320"/>
                  </a:lnTo>
                  <a:lnTo>
                    <a:pt x="1465" y="1295"/>
                  </a:lnTo>
                  <a:cubicBezTo>
                    <a:pt x="1465" y="1275"/>
                    <a:pt x="1485" y="1255"/>
                    <a:pt x="1485" y="1235"/>
                  </a:cubicBezTo>
                  <a:lnTo>
                    <a:pt x="1485" y="1149"/>
                  </a:lnTo>
                  <a:lnTo>
                    <a:pt x="1485" y="1069"/>
                  </a:lnTo>
                  <a:lnTo>
                    <a:pt x="1465" y="1004"/>
                  </a:lnTo>
                  <a:lnTo>
                    <a:pt x="1465" y="984"/>
                  </a:lnTo>
                  <a:lnTo>
                    <a:pt x="1465" y="964"/>
                  </a:lnTo>
                  <a:lnTo>
                    <a:pt x="1465" y="899"/>
                  </a:lnTo>
                  <a:lnTo>
                    <a:pt x="1465" y="879"/>
                  </a:lnTo>
                  <a:lnTo>
                    <a:pt x="1465" y="859"/>
                  </a:lnTo>
                  <a:cubicBezTo>
                    <a:pt x="1465" y="838"/>
                    <a:pt x="1465" y="818"/>
                    <a:pt x="1445" y="793"/>
                  </a:cubicBezTo>
                  <a:lnTo>
                    <a:pt x="1445" y="773"/>
                  </a:lnTo>
                  <a:lnTo>
                    <a:pt x="1445" y="713"/>
                  </a:lnTo>
                  <a:lnTo>
                    <a:pt x="1445" y="668"/>
                  </a:lnTo>
                  <a:cubicBezTo>
                    <a:pt x="1425" y="648"/>
                    <a:pt x="1425" y="608"/>
                    <a:pt x="1425" y="588"/>
                  </a:cubicBezTo>
                  <a:lnTo>
                    <a:pt x="1425" y="568"/>
                  </a:lnTo>
                  <a:cubicBezTo>
                    <a:pt x="1425" y="543"/>
                    <a:pt x="1405" y="502"/>
                    <a:pt x="1405" y="482"/>
                  </a:cubicBezTo>
                  <a:cubicBezTo>
                    <a:pt x="1380" y="442"/>
                    <a:pt x="1380" y="417"/>
                    <a:pt x="1360" y="397"/>
                  </a:cubicBezTo>
                  <a:cubicBezTo>
                    <a:pt x="1360" y="377"/>
                    <a:pt x="1340" y="357"/>
                    <a:pt x="1340" y="337"/>
                  </a:cubicBezTo>
                  <a:lnTo>
                    <a:pt x="1320" y="292"/>
                  </a:lnTo>
                  <a:cubicBezTo>
                    <a:pt x="1280" y="252"/>
                    <a:pt x="1255" y="192"/>
                    <a:pt x="1215" y="146"/>
                  </a:cubicBezTo>
                  <a:cubicBezTo>
                    <a:pt x="1194" y="146"/>
                    <a:pt x="1194" y="126"/>
                    <a:pt x="1174" y="126"/>
                  </a:cubicBezTo>
                  <a:cubicBezTo>
                    <a:pt x="1154" y="106"/>
                    <a:pt x="1129" y="86"/>
                    <a:pt x="1089" y="66"/>
                  </a:cubicBezTo>
                  <a:cubicBezTo>
                    <a:pt x="1069" y="41"/>
                    <a:pt x="1049" y="41"/>
                    <a:pt x="1004" y="21"/>
                  </a:cubicBezTo>
                  <a:cubicBezTo>
                    <a:pt x="984" y="1"/>
                    <a:pt x="964" y="1"/>
                    <a:pt x="944" y="1"/>
                  </a:cubicBezTo>
                  <a:close/>
                </a:path>
              </a:pathLst>
            </a:custGeom>
            <a:solidFill>
              <a:srgbClr val="FF90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2912;p51"/>
            <p:cNvSpPr/>
            <p:nvPr/>
          </p:nvSpPr>
          <p:spPr>
            <a:xfrm>
              <a:off x="1640487" y="3052923"/>
              <a:ext cx="17398" cy="34252"/>
            </a:xfrm>
            <a:custGeom>
              <a:avLst/>
              <a:gdLst/>
              <a:ahLst/>
              <a:cxnLst/>
              <a:rect l="l" t="t" r="r" b="b"/>
              <a:pathLst>
                <a:path w="607" h="1195" extrusionOk="0">
                  <a:moveTo>
                    <a:pt x="171" y="1"/>
                  </a:moveTo>
                  <a:cubicBezTo>
                    <a:pt x="146" y="1"/>
                    <a:pt x="125" y="26"/>
                    <a:pt x="125" y="26"/>
                  </a:cubicBezTo>
                  <a:cubicBezTo>
                    <a:pt x="125" y="46"/>
                    <a:pt x="105" y="46"/>
                    <a:pt x="105" y="46"/>
                  </a:cubicBezTo>
                  <a:cubicBezTo>
                    <a:pt x="85" y="46"/>
                    <a:pt x="85" y="66"/>
                    <a:pt x="85" y="66"/>
                  </a:cubicBezTo>
                  <a:lnTo>
                    <a:pt x="65" y="86"/>
                  </a:lnTo>
                  <a:cubicBezTo>
                    <a:pt x="45" y="106"/>
                    <a:pt x="45" y="126"/>
                    <a:pt x="45" y="126"/>
                  </a:cubicBezTo>
                  <a:cubicBezTo>
                    <a:pt x="20" y="171"/>
                    <a:pt x="20" y="191"/>
                    <a:pt x="0" y="211"/>
                  </a:cubicBezTo>
                  <a:lnTo>
                    <a:pt x="0" y="277"/>
                  </a:lnTo>
                  <a:lnTo>
                    <a:pt x="0" y="317"/>
                  </a:lnTo>
                  <a:lnTo>
                    <a:pt x="0" y="337"/>
                  </a:lnTo>
                  <a:lnTo>
                    <a:pt x="0" y="377"/>
                  </a:lnTo>
                  <a:lnTo>
                    <a:pt x="0" y="402"/>
                  </a:lnTo>
                  <a:lnTo>
                    <a:pt x="0" y="442"/>
                  </a:lnTo>
                  <a:cubicBezTo>
                    <a:pt x="20" y="502"/>
                    <a:pt x="20" y="547"/>
                    <a:pt x="45" y="588"/>
                  </a:cubicBezTo>
                  <a:cubicBezTo>
                    <a:pt x="65" y="653"/>
                    <a:pt x="85" y="733"/>
                    <a:pt x="125" y="798"/>
                  </a:cubicBezTo>
                  <a:cubicBezTo>
                    <a:pt x="146" y="818"/>
                    <a:pt x="146" y="838"/>
                    <a:pt x="171" y="858"/>
                  </a:cubicBezTo>
                  <a:cubicBezTo>
                    <a:pt x="191" y="904"/>
                    <a:pt x="231" y="944"/>
                    <a:pt x="251" y="964"/>
                  </a:cubicBezTo>
                  <a:lnTo>
                    <a:pt x="231" y="964"/>
                  </a:lnTo>
                  <a:lnTo>
                    <a:pt x="251" y="984"/>
                  </a:lnTo>
                  <a:lnTo>
                    <a:pt x="271" y="984"/>
                  </a:lnTo>
                  <a:cubicBezTo>
                    <a:pt x="271" y="1004"/>
                    <a:pt x="296" y="1029"/>
                    <a:pt x="316" y="1049"/>
                  </a:cubicBezTo>
                  <a:lnTo>
                    <a:pt x="336" y="1069"/>
                  </a:lnTo>
                  <a:lnTo>
                    <a:pt x="356" y="1109"/>
                  </a:lnTo>
                  <a:cubicBezTo>
                    <a:pt x="376" y="1129"/>
                    <a:pt x="396" y="1129"/>
                    <a:pt x="421" y="1154"/>
                  </a:cubicBezTo>
                  <a:cubicBezTo>
                    <a:pt x="441" y="1174"/>
                    <a:pt x="461" y="1194"/>
                    <a:pt x="482" y="1194"/>
                  </a:cubicBezTo>
                  <a:lnTo>
                    <a:pt x="547" y="1194"/>
                  </a:lnTo>
                  <a:cubicBezTo>
                    <a:pt x="547" y="1194"/>
                    <a:pt x="567" y="1194"/>
                    <a:pt x="587" y="1174"/>
                  </a:cubicBezTo>
                  <a:cubicBezTo>
                    <a:pt x="587" y="1174"/>
                    <a:pt x="587" y="1154"/>
                    <a:pt x="607" y="1154"/>
                  </a:cubicBezTo>
                  <a:lnTo>
                    <a:pt x="607" y="1089"/>
                  </a:lnTo>
                  <a:cubicBezTo>
                    <a:pt x="607" y="1089"/>
                    <a:pt x="607" y="1069"/>
                    <a:pt x="587" y="1049"/>
                  </a:cubicBezTo>
                  <a:lnTo>
                    <a:pt x="587" y="1029"/>
                  </a:lnTo>
                  <a:cubicBezTo>
                    <a:pt x="587" y="1004"/>
                    <a:pt x="587" y="1004"/>
                    <a:pt x="567" y="984"/>
                  </a:cubicBezTo>
                  <a:lnTo>
                    <a:pt x="567" y="964"/>
                  </a:lnTo>
                  <a:lnTo>
                    <a:pt x="567" y="924"/>
                  </a:lnTo>
                  <a:cubicBezTo>
                    <a:pt x="567" y="878"/>
                    <a:pt x="567" y="838"/>
                    <a:pt x="547" y="798"/>
                  </a:cubicBezTo>
                  <a:lnTo>
                    <a:pt x="547" y="753"/>
                  </a:lnTo>
                  <a:lnTo>
                    <a:pt x="547" y="693"/>
                  </a:lnTo>
                  <a:lnTo>
                    <a:pt x="547" y="628"/>
                  </a:lnTo>
                  <a:lnTo>
                    <a:pt x="547" y="608"/>
                  </a:lnTo>
                  <a:lnTo>
                    <a:pt x="547" y="568"/>
                  </a:lnTo>
                  <a:cubicBezTo>
                    <a:pt x="547" y="527"/>
                    <a:pt x="522" y="482"/>
                    <a:pt x="522" y="442"/>
                  </a:cubicBezTo>
                  <a:cubicBezTo>
                    <a:pt x="522" y="422"/>
                    <a:pt x="502" y="402"/>
                    <a:pt x="502" y="377"/>
                  </a:cubicBezTo>
                  <a:lnTo>
                    <a:pt x="502" y="357"/>
                  </a:lnTo>
                  <a:cubicBezTo>
                    <a:pt x="482" y="337"/>
                    <a:pt x="482" y="317"/>
                    <a:pt x="461" y="297"/>
                  </a:cubicBezTo>
                  <a:lnTo>
                    <a:pt x="461" y="277"/>
                  </a:lnTo>
                  <a:cubicBezTo>
                    <a:pt x="461" y="252"/>
                    <a:pt x="461" y="252"/>
                    <a:pt x="441" y="232"/>
                  </a:cubicBezTo>
                  <a:cubicBezTo>
                    <a:pt x="421" y="211"/>
                    <a:pt x="421" y="171"/>
                    <a:pt x="396" y="151"/>
                  </a:cubicBezTo>
                  <a:lnTo>
                    <a:pt x="376" y="126"/>
                  </a:lnTo>
                  <a:cubicBezTo>
                    <a:pt x="356" y="106"/>
                    <a:pt x="336" y="86"/>
                    <a:pt x="316" y="66"/>
                  </a:cubicBezTo>
                  <a:cubicBezTo>
                    <a:pt x="296" y="46"/>
                    <a:pt x="251" y="26"/>
                    <a:pt x="231" y="26"/>
                  </a:cubicBezTo>
                  <a:lnTo>
                    <a:pt x="211" y="26"/>
                  </a:lnTo>
                  <a:lnTo>
                    <a:pt x="191" y="1"/>
                  </a:ln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2913;p51"/>
            <p:cNvSpPr/>
            <p:nvPr/>
          </p:nvSpPr>
          <p:spPr>
            <a:xfrm>
              <a:off x="1676401" y="3090729"/>
              <a:ext cx="34825" cy="14417"/>
            </a:xfrm>
            <a:custGeom>
              <a:avLst/>
              <a:gdLst/>
              <a:ahLst/>
              <a:cxnLst/>
              <a:rect l="l" t="t" r="r" b="b"/>
              <a:pathLst>
                <a:path w="1215" h="503" extrusionOk="0">
                  <a:moveTo>
                    <a:pt x="879" y="1"/>
                  </a:moveTo>
                  <a:cubicBezTo>
                    <a:pt x="838" y="1"/>
                    <a:pt x="798" y="21"/>
                    <a:pt x="753" y="21"/>
                  </a:cubicBezTo>
                  <a:lnTo>
                    <a:pt x="713" y="21"/>
                  </a:lnTo>
                  <a:cubicBezTo>
                    <a:pt x="693" y="21"/>
                    <a:pt x="673" y="41"/>
                    <a:pt x="648" y="41"/>
                  </a:cubicBezTo>
                  <a:cubicBezTo>
                    <a:pt x="588" y="41"/>
                    <a:pt x="502" y="61"/>
                    <a:pt x="442" y="61"/>
                  </a:cubicBezTo>
                  <a:lnTo>
                    <a:pt x="422" y="61"/>
                  </a:lnTo>
                  <a:cubicBezTo>
                    <a:pt x="397" y="61"/>
                    <a:pt x="377" y="86"/>
                    <a:pt x="357" y="86"/>
                  </a:cubicBezTo>
                  <a:lnTo>
                    <a:pt x="146" y="86"/>
                  </a:lnTo>
                  <a:cubicBezTo>
                    <a:pt x="126" y="86"/>
                    <a:pt x="126" y="86"/>
                    <a:pt x="126" y="106"/>
                  </a:cubicBezTo>
                  <a:lnTo>
                    <a:pt x="86" y="106"/>
                  </a:lnTo>
                  <a:cubicBezTo>
                    <a:pt x="66" y="126"/>
                    <a:pt x="66" y="126"/>
                    <a:pt x="66" y="146"/>
                  </a:cubicBezTo>
                  <a:cubicBezTo>
                    <a:pt x="46" y="166"/>
                    <a:pt x="46" y="186"/>
                    <a:pt x="46" y="211"/>
                  </a:cubicBezTo>
                  <a:lnTo>
                    <a:pt x="46" y="232"/>
                  </a:lnTo>
                  <a:lnTo>
                    <a:pt x="21" y="252"/>
                  </a:lnTo>
                  <a:lnTo>
                    <a:pt x="21" y="272"/>
                  </a:lnTo>
                  <a:cubicBezTo>
                    <a:pt x="1" y="292"/>
                    <a:pt x="21" y="312"/>
                    <a:pt x="46" y="312"/>
                  </a:cubicBezTo>
                  <a:cubicBezTo>
                    <a:pt x="46" y="337"/>
                    <a:pt x="66" y="337"/>
                    <a:pt x="86" y="357"/>
                  </a:cubicBezTo>
                  <a:cubicBezTo>
                    <a:pt x="106" y="357"/>
                    <a:pt x="126" y="357"/>
                    <a:pt x="126" y="377"/>
                  </a:cubicBezTo>
                  <a:cubicBezTo>
                    <a:pt x="171" y="397"/>
                    <a:pt x="212" y="397"/>
                    <a:pt x="252" y="417"/>
                  </a:cubicBezTo>
                  <a:cubicBezTo>
                    <a:pt x="272" y="437"/>
                    <a:pt x="297" y="437"/>
                    <a:pt x="337" y="437"/>
                  </a:cubicBezTo>
                  <a:lnTo>
                    <a:pt x="357" y="462"/>
                  </a:lnTo>
                  <a:cubicBezTo>
                    <a:pt x="397" y="462"/>
                    <a:pt x="442" y="482"/>
                    <a:pt x="482" y="482"/>
                  </a:cubicBezTo>
                  <a:lnTo>
                    <a:pt x="548" y="482"/>
                  </a:lnTo>
                  <a:lnTo>
                    <a:pt x="568" y="502"/>
                  </a:lnTo>
                  <a:lnTo>
                    <a:pt x="879" y="502"/>
                  </a:lnTo>
                  <a:cubicBezTo>
                    <a:pt x="899" y="482"/>
                    <a:pt x="944" y="482"/>
                    <a:pt x="964" y="482"/>
                  </a:cubicBezTo>
                  <a:cubicBezTo>
                    <a:pt x="984" y="482"/>
                    <a:pt x="1004" y="462"/>
                    <a:pt x="1024" y="462"/>
                  </a:cubicBezTo>
                  <a:cubicBezTo>
                    <a:pt x="1049" y="437"/>
                    <a:pt x="1069" y="417"/>
                    <a:pt x="1089" y="417"/>
                  </a:cubicBezTo>
                  <a:cubicBezTo>
                    <a:pt x="1109" y="397"/>
                    <a:pt x="1109" y="377"/>
                    <a:pt x="1129" y="377"/>
                  </a:cubicBezTo>
                  <a:lnTo>
                    <a:pt x="1129" y="357"/>
                  </a:lnTo>
                  <a:cubicBezTo>
                    <a:pt x="1149" y="337"/>
                    <a:pt x="1174" y="337"/>
                    <a:pt x="1174" y="312"/>
                  </a:cubicBezTo>
                  <a:lnTo>
                    <a:pt x="1174" y="292"/>
                  </a:lnTo>
                  <a:lnTo>
                    <a:pt x="1194" y="272"/>
                  </a:lnTo>
                  <a:lnTo>
                    <a:pt x="1194" y="252"/>
                  </a:lnTo>
                  <a:lnTo>
                    <a:pt x="1215" y="232"/>
                  </a:lnTo>
                  <a:lnTo>
                    <a:pt x="1215" y="186"/>
                  </a:lnTo>
                  <a:cubicBezTo>
                    <a:pt x="1215" y="146"/>
                    <a:pt x="1194" y="126"/>
                    <a:pt x="1194" y="106"/>
                  </a:cubicBezTo>
                  <a:cubicBezTo>
                    <a:pt x="1174" y="86"/>
                    <a:pt x="1149" y="61"/>
                    <a:pt x="1129" y="61"/>
                  </a:cubicBezTo>
                  <a:cubicBezTo>
                    <a:pt x="1129" y="41"/>
                    <a:pt x="1109" y="41"/>
                    <a:pt x="1109" y="41"/>
                  </a:cubicBezTo>
                  <a:cubicBezTo>
                    <a:pt x="1089" y="41"/>
                    <a:pt x="1089" y="21"/>
                    <a:pt x="1069" y="21"/>
                  </a:cubicBezTo>
                  <a:lnTo>
                    <a:pt x="964" y="21"/>
                  </a:lnTo>
                  <a:lnTo>
                    <a:pt x="964" y="1"/>
                  </a:lnTo>
                  <a:close/>
                </a:path>
              </a:pathLst>
            </a:custGeom>
            <a:solidFill>
              <a:srgbClr val="C4576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2914;p51"/>
            <p:cNvSpPr/>
            <p:nvPr/>
          </p:nvSpPr>
          <p:spPr>
            <a:xfrm>
              <a:off x="1623088" y="3052923"/>
              <a:ext cx="13815" cy="40643"/>
            </a:xfrm>
            <a:custGeom>
              <a:avLst/>
              <a:gdLst/>
              <a:ahLst/>
              <a:cxnLst/>
              <a:rect l="l" t="t" r="r" b="b"/>
              <a:pathLst>
                <a:path w="482" h="1418" extrusionOk="0">
                  <a:moveTo>
                    <a:pt x="442" y="1"/>
                  </a:moveTo>
                  <a:cubicBezTo>
                    <a:pt x="376" y="66"/>
                    <a:pt x="316" y="106"/>
                    <a:pt x="276" y="171"/>
                  </a:cubicBezTo>
                  <a:cubicBezTo>
                    <a:pt x="211" y="252"/>
                    <a:pt x="171" y="337"/>
                    <a:pt x="126" y="422"/>
                  </a:cubicBezTo>
                  <a:cubicBezTo>
                    <a:pt x="106" y="462"/>
                    <a:pt x="86" y="502"/>
                    <a:pt x="65" y="547"/>
                  </a:cubicBezTo>
                  <a:cubicBezTo>
                    <a:pt x="65" y="588"/>
                    <a:pt x="45" y="628"/>
                    <a:pt x="25" y="673"/>
                  </a:cubicBezTo>
                  <a:cubicBezTo>
                    <a:pt x="25" y="713"/>
                    <a:pt x="25" y="778"/>
                    <a:pt x="0" y="818"/>
                  </a:cubicBezTo>
                  <a:lnTo>
                    <a:pt x="0" y="964"/>
                  </a:lnTo>
                  <a:cubicBezTo>
                    <a:pt x="0" y="1029"/>
                    <a:pt x="25" y="1089"/>
                    <a:pt x="25" y="1154"/>
                  </a:cubicBezTo>
                  <a:cubicBezTo>
                    <a:pt x="45" y="1194"/>
                    <a:pt x="45" y="1214"/>
                    <a:pt x="65" y="1255"/>
                  </a:cubicBezTo>
                  <a:lnTo>
                    <a:pt x="65" y="1300"/>
                  </a:lnTo>
                  <a:cubicBezTo>
                    <a:pt x="65" y="1320"/>
                    <a:pt x="86" y="1320"/>
                    <a:pt x="86" y="1340"/>
                  </a:cubicBezTo>
                  <a:cubicBezTo>
                    <a:pt x="86" y="1360"/>
                    <a:pt x="106" y="1360"/>
                    <a:pt x="126" y="1380"/>
                  </a:cubicBezTo>
                  <a:cubicBezTo>
                    <a:pt x="141" y="1407"/>
                    <a:pt x="161" y="1418"/>
                    <a:pt x="184" y="1418"/>
                  </a:cubicBezTo>
                  <a:cubicBezTo>
                    <a:pt x="199" y="1418"/>
                    <a:pt x="215" y="1413"/>
                    <a:pt x="231" y="1405"/>
                  </a:cubicBezTo>
                  <a:cubicBezTo>
                    <a:pt x="251" y="1380"/>
                    <a:pt x="276" y="1320"/>
                    <a:pt x="251" y="1280"/>
                  </a:cubicBezTo>
                  <a:cubicBezTo>
                    <a:pt x="231" y="1214"/>
                    <a:pt x="211" y="1154"/>
                    <a:pt x="191" y="1109"/>
                  </a:cubicBezTo>
                  <a:cubicBezTo>
                    <a:pt x="171" y="1049"/>
                    <a:pt x="171" y="1004"/>
                    <a:pt x="151" y="964"/>
                  </a:cubicBezTo>
                  <a:lnTo>
                    <a:pt x="151" y="818"/>
                  </a:lnTo>
                  <a:lnTo>
                    <a:pt x="151" y="673"/>
                  </a:lnTo>
                  <a:cubicBezTo>
                    <a:pt x="171" y="628"/>
                    <a:pt x="171" y="588"/>
                    <a:pt x="191" y="527"/>
                  </a:cubicBezTo>
                  <a:cubicBezTo>
                    <a:pt x="211" y="482"/>
                    <a:pt x="211" y="442"/>
                    <a:pt x="231" y="402"/>
                  </a:cubicBezTo>
                  <a:cubicBezTo>
                    <a:pt x="276" y="317"/>
                    <a:pt x="316" y="211"/>
                    <a:pt x="376" y="151"/>
                  </a:cubicBezTo>
                  <a:cubicBezTo>
                    <a:pt x="401" y="106"/>
                    <a:pt x="442" y="66"/>
                    <a:pt x="482" y="46"/>
                  </a:cubicBezTo>
                  <a:lnTo>
                    <a:pt x="482" y="1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2915;p51"/>
            <p:cNvSpPr/>
            <p:nvPr/>
          </p:nvSpPr>
          <p:spPr>
            <a:xfrm>
              <a:off x="1630999" y="3095487"/>
              <a:ext cx="2322" cy="2465"/>
            </a:xfrm>
            <a:custGeom>
              <a:avLst/>
              <a:gdLst/>
              <a:ahLst/>
              <a:cxnLst/>
              <a:rect l="l" t="t" r="r" b="b"/>
              <a:pathLst>
                <a:path w="81" h="86" extrusionOk="0">
                  <a:moveTo>
                    <a:pt x="40" y="0"/>
                  </a:moveTo>
                  <a:cubicBezTo>
                    <a:pt x="20" y="0"/>
                    <a:pt x="0" y="20"/>
                    <a:pt x="0" y="45"/>
                  </a:cubicBezTo>
                  <a:cubicBezTo>
                    <a:pt x="0" y="86"/>
                    <a:pt x="20" y="86"/>
                    <a:pt x="40" y="86"/>
                  </a:cubicBezTo>
                  <a:cubicBezTo>
                    <a:pt x="60" y="86"/>
                    <a:pt x="80" y="86"/>
                    <a:pt x="80" y="45"/>
                  </a:cubicBezTo>
                  <a:cubicBezTo>
                    <a:pt x="80" y="20"/>
                    <a:pt x="60" y="0"/>
                    <a:pt x="40" y="0"/>
                  </a:cubicBez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2916;p51"/>
            <p:cNvSpPr/>
            <p:nvPr/>
          </p:nvSpPr>
          <p:spPr>
            <a:xfrm>
              <a:off x="1654273" y="3086573"/>
              <a:ext cx="6650" cy="16710"/>
            </a:xfrm>
            <a:custGeom>
              <a:avLst/>
              <a:gdLst/>
              <a:ahLst/>
              <a:cxnLst/>
              <a:rect l="l" t="t" r="r" b="b"/>
              <a:pathLst>
                <a:path w="232" h="583" extrusionOk="0">
                  <a:moveTo>
                    <a:pt x="211" y="0"/>
                  </a:moveTo>
                  <a:cubicBezTo>
                    <a:pt x="211" y="0"/>
                    <a:pt x="211" y="20"/>
                    <a:pt x="191" y="20"/>
                  </a:cubicBezTo>
                  <a:lnTo>
                    <a:pt x="166" y="40"/>
                  </a:lnTo>
                  <a:lnTo>
                    <a:pt x="146" y="61"/>
                  </a:lnTo>
                  <a:cubicBezTo>
                    <a:pt x="146" y="61"/>
                    <a:pt x="126" y="81"/>
                    <a:pt x="106" y="106"/>
                  </a:cubicBezTo>
                  <a:cubicBezTo>
                    <a:pt x="86" y="146"/>
                    <a:pt x="66" y="186"/>
                    <a:pt x="41" y="231"/>
                  </a:cubicBezTo>
                  <a:cubicBezTo>
                    <a:pt x="41" y="271"/>
                    <a:pt x="41" y="291"/>
                    <a:pt x="21" y="311"/>
                  </a:cubicBezTo>
                  <a:lnTo>
                    <a:pt x="21" y="377"/>
                  </a:lnTo>
                  <a:cubicBezTo>
                    <a:pt x="21" y="397"/>
                    <a:pt x="1" y="437"/>
                    <a:pt x="1" y="457"/>
                  </a:cubicBezTo>
                  <a:lnTo>
                    <a:pt x="1" y="502"/>
                  </a:lnTo>
                  <a:lnTo>
                    <a:pt x="1" y="542"/>
                  </a:lnTo>
                  <a:cubicBezTo>
                    <a:pt x="1" y="562"/>
                    <a:pt x="21" y="562"/>
                    <a:pt x="21" y="562"/>
                  </a:cubicBezTo>
                  <a:lnTo>
                    <a:pt x="41" y="582"/>
                  </a:lnTo>
                  <a:lnTo>
                    <a:pt x="66" y="562"/>
                  </a:lnTo>
                  <a:lnTo>
                    <a:pt x="66" y="542"/>
                  </a:lnTo>
                  <a:lnTo>
                    <a:pt x="66" y="377"/>
                  </a:lnTo>
                  <a:cubicBezTo>
                    <a:pt x="86" y="331"/>
                    <a:pt x="86" y="311"/>
                    <a:pt x="86" y="291"/>
                  </a:cubicBezTo>
                  <a:cubicBezTo>
                    <a:pt x="86" y="271"/>
                    <a:pt x="106" y="271"/>
                    <a:pt x="106" y="251"/>
                  </a:cubicBezTo>
                  <a:lnTo>
                    <a:pt x="106" y="206"/>
                  </a:lnTo>
                  <a:cubicBezTo>
                    <a:pt x="126" y="186"/>
                    <a:pt x="126" y="166"/>
                    <a:pt x="146" y="146"/>
                  </a:cubicBezTo>
                  <a:cubicBezTo>
                    <a:pt x="146" y="126"/>
                    <a:pt x="166" y="126"/>
                    <a:pt x="191" y="106"/>
                  </a:cubicBezTo>
                  <a:cubicBezTo>
                    <a:pt x="191" y="81"/>
                    <a:pt x="191" y="81"/>
                    <a:pt x="211" y="81"/>
                  </a:cubicBezTo>
                  <a:cubicBezTo>
                    <a:pt x="211" y="61"/>
                    <a:pt x="231" y="61"/>
                    <a:pt x="231" y="40"/>
                  </a:cubicBezTo>
                  <a:lnTo>
                    <a:pt x="231" y="20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2917;p51"/>
            <p:cNvSpPr/>
            <p:nvPr/>
          </p:nvSpPr>
          <p:spPr>
            <a:xfrm>
              <a:off x="1657283" y="3096777"/>
              <a:ext cx="2494" cy="9516"/>
            </a:xfrm>
            <a:custGeom>
              <a:avLst/>
              <a:gdLst/>
              <a:ahLst/>
              <a:cxnLst/>
              <a:rect l="l" t="t" r="r" b="b"/>
              <a:pathLst>
                <a:path w="87" h="332" extrusionOk="0">
                  <a:moveTo>
                    <a:pt x="41" y="0"/>
                  </a:moveTo>
                  <a:cubicBezTo>
                    <a:pt x="41" y="0"/>
                    <a:pt x="21" y="0"/>
                    <a:pt x="21" y="21"/>
                  </a:cubicBezTo>
                  <a:lnTo>
                    <a:pt x="21" y="61"/>
                  </a:lnTo>
                  <a:cubicBezTo>
                    <a:pt x="21" y="81"/>
                    <a:pt x="1" y="126"/>
                    <a:pt x="1" y="146"/>
                  </a:cubicBezTo>
                  <a:cubicBezTo>
                    <a:pt x="1" y="166"/>
                    <a:pt x="21" y="186"/>
                    <a:pt x="21" y="206"/>
                  </a:cubicBezTo>
                  <a:lnTo>
                    <a:pt x="21" y="251"/>
                  </a:lnTo>
                  <a:cubicBezTo>
                    <a:pt x="21" y="271"/>
                    <a:pt x="41" y="291"/>
                    <a:pt x="41" y="311"/>
                  </a:cubicBezTo>
                  <a:cubicBezTo>
                    <a:pt x="41" y="331"/>
                    <a:pt x="61" y="331"/>
                    <a:pt x="61" y="331"/>
                  </a:cubicBezTo>
                  <a:cubicBezTo>
                    <a:pt x="86" y="331"/>
                    <a:pt x="86" y="311"/>
                    <a:pt x="86" y="291"/>
                  </a:cubicBezTo>
                  <a:cubicBezTo>
                    <a:pt x="86" y="271"/>
                    <a:pt x="86" y="251"/>
                    <a:pt x="61" y="226"/>
                  </a:cubicBezTo>
                  <a:lnTo>
                    <a:pt x="61" y="206"/>
                  </a:lnTo>
                  <a:lnTo>
                    <a:pt x="61" y="166"/>
                  </a:lnTo>
                  <a:lnTo>
                    <a:pt x="61" y="126"/>
                  </a:lnTo>
                  <a:lnTo>
                    <a:pt x="61" y="81"/>
                  </a:lnTo>
                  <a:cubicBezTo>
                    <a:pt x="61" y="61"/>
                    <a:pt x="61" y="41"/>
                    <a:pt x="86" y="21"/>
                  </a:cubicBezTo>
                  <a:lnTo>
                    <a:pt x="61" y="0"/>
                  </a:lnTo>
                  <a:close/>
                </a:path>
              </a:pathLst>
            </a:custGeom>
            <a:solidFill>
              <a:srgbClr val="F3A4B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2918;p51"/>
            <p:cNvSpPr/>
            <p:nvPr/>
          </p:nvSpPr>
          <p:spPr>
            <a:xfrm>
              <a:off x="1300377" y="3163761"/>
              <a:ext cx="15535" cy="15707"/>
            </a:xfrm>
            <a:custGeom>
              <a:avLst/>
              <a:gdLst/>
              <a:ahLst/>
              <a:cxnLst/>
              <a:rect l="l" t="t" r="r" b="b"/>
              <a:pathLst>
                <a:path w="542" h="548" extrusionOk="0">
                  <a:moveTo>
                    <a:pt x="271" y="1"/>
                  </a:moveTo>
                  <a:cubicBezTo>
                    <a:pt x="126" y="1"/>
                    <a:pt x="0" y="126"/>
                    <a:pt x="0" y="271"/>
                  </a:cubicBezTo>
                  <a:cubicBezTo>
                    <a:pt x="0" y="422"/>
                    <a:pt x="126" y="547"/>
                    <a:pt x="271" y="547"/>
                  </a:cubicBezTo>
                  <a:cubicBezTo>
                    <a:pt x="416" y="547"/>
                    <a:pt x="542" y="422"/>
                    <a:pt x="542" y="271"/>
                  </a:cubicBezTo>
                  <a:cubicBezTo>
                    <a:pt x="542" y="126"/>
                    <a:pt x="416" y="1"/>
                    <a:pt x="271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2919;p51"/>
            <p:cNvSpPr/>
            <p:nvPr/>
          </p:nvSpPr>
          <p:spPr>
            <a:xfrm>
              <a:off x="1427868" y="3056534"/>
              <a:ext cx="14990" cy="15678"/>
            </a:xfrm>
            <a:custGeom>
              <a:avLst/>
              <a:gdLst/>
              <a:ahLst/>
              <a:cxnLst/>
              <a:rect l="l" t="t" r="r" b="b"/>
              <a:pathLst>
                <a:path w="523" h="547" extrusionOk="0">
                  <a:moveTo>
                    <a:pt x="271" y="0"/>
                  </a:moveTo>
                  <a:cubicBezTo>
                    <a:pt x="126" y="0"/>
                    <a:pt x="1" y="126"/>
                    <a:pt x="1" y="276"/>
                  </a:cubicBezTo>
                  <a:cubicBezTo>
                    <a:pt x="1" y="421"/>
                    <a:pt x="126" y="547"/>
                    <a:pt x="271" y="547"/>
                  </a:cubicBezTo>
                  <a:cubicBezTo>
                    <a:pt x="417" y="547"/>
                    <a:pt x="522" y="421"/>
                    <a:pt x="522" y="276"/>
                  </a:cubicBezTo>
                  <a:cubicBezTo>
                    <a:pt x="522" y="126"/>
                    <a:pt x="417" y="0"/>
                    <a:pt x="271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2920;p51"/>
            <p:cNvSpPr/>
            <p:nvPr/>
          </p:nvSpPr>
          <p:spPr>
            <a:xfrm>
              <a:off x="1458480" y="3075796"/>
              <a:ext cx="15564" cy="15535"/>
            </a:xfrm>
            <a:custGeom>
              <a:avLst/>
              <a:gdLst/>
              <a:ahLst/>
              <a:cxnLst/>
              <a:rect l="l" t="t" r="r" b="b"/>
              <a:pathLst>
                <a:path w="543" h="542" extrusionOk="0">
                  <a:moveTo>
                    <a:pt x="272" y="0"/>
                  </a:moveTo>
                  <a:cubicBezTo>
                    <a:pt x="126" y="0"/>
                    <a:pt x="1" y="126"/>
                    <a:pt x="1" y="271"/>
                  </a:cubicBezTo>
                  <a:cubicBezTo>
                    <a:pt x="1" y="416"/>
                    <a:pt x="126" y="542"/>
                    <a:pt x="272" y="542"/>
                  </a:cubicBezTo>
                  <a:cubicBezTo>
                    <a:pt x="417" y="542"/>
                    <a:pt x="543" y="416"/>
                    <a:pt x="543" y="271"/>
                  </a:cubicBezTo>
                  <a:cubicBezTo>
                    <a:pt x="543" y="126"/>
                    <a:pt x="417" y="0"/>
                    <a:pt x="272" y="0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2921;p51"/>
            <p:cNvSpPr/>
            <p:nvPr/>
          </p:nvSpPr>
          <p:spPr>
            <a:xfrm>
              <a:off x="1591445" y="3183022"/>
              <a:ext cx="15564" cy="15564"/>
            </a:xfrm>
            <a:custGeom>
              <a:avLst/>
              <a:gdLst/>
              <a:ahLst/>
              <a:cxnLst/>
              <a:rect l="l" t="t" r="r" b="b"/>
              <a:pathLst>
                <a:path w="543" h="543" extrusionOk="0">
                  <a:moveTo>
                    <a:pt x="272" y="1"/>
                  </a:moveTo>
                  <a:cubicBezTo>
                    <a:pt x="126" y="1"/>
                    <a:pt x="1" y="126"/>
                    <a:pt x="1" y="271"/>
                  </a:cubicBezTo>
                  <a:cubicBezTo>
                    <a:pt x="1" y="417"/>
                    <a:pt x="126" y="542"/>
                    <a:pt x="272" y="542"/>
                  </a:cubicBezTo>
                  <a:cubicBezTo>
                    <a:pt x="417" y="542"/>
                    <a:pt x="543" y="417"/>
                    <a:pt x="543" y="271"/>
                  </a:cubicBezTo>
                  <a:cubicBezTo>
                    <a:pt x="543" y="126"/>
                    <a:pt x="417" y="1"/>
                    <a:pt x="272" y="1"/>
                  </a:cubicBezTo>
                  <a:close/>
                </a:path>
              </a:pathLst>
            </a:custGeom>
            <a:solidFill>
              <a:srgbClr val="F1979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2922;p51"/>
            <p:cNvSpPr/>
            <p:nvPr/>
          </p:nvSpPr>
          <p:spPr>
            <a:xfrm>
              <a:off x="1457190" y="3072757"/>
              <a:ext cx="4213" cy="28204"/>
            </a:xfrm>
            <a:custGeom>
              <a:avLst/>
              <a:gdLst/>
              <a:ahLst/>
              <a:cxnLst/>
              <a:rect l="l" t="t" r="r" b="b"/>
              <a:pathLst>
                <a:path w="147" h="984" extrusionOk="0">
                  <a:moveTo>
                    <a:pt x="21" y="1"/>
                  </a:moveTo>
                  <a:cubicBezTo>
                    <a:pt x="1" y="1"/>
                    <a:pt x="1" y="21"/>
                    <a:pt x="1" y="21"/>
                  </a:cubicBezTo>
                  <a:lnTo>
                    <a:pt x="1" y="186"/>
                  </a:lnTo>
                  <a:lnTo>
                    <a:pt x="1" y="312"/>
                  </a:lnTo>
                  <a:lnTo>
                    <a:pt x="1" y="522"/>
                  </a:lnTo>
                  <a:lnTo>
                    <a:pt x="1" y="608"/>
                  </a:lnTo>
                  <a:lnTo>
                    <a:pt x="21" y="628"/>
                  </a:lnTo>
                  <a:cubicBezTo>
                    <a:pt x="46" y="628"/>
                    <a:pt x="46" y="648"/>
                    <a:pt x="66" y="648"/>
                  </a:cubicBezTo>
                  <a:cubicBezTo>
                    <a:pt x="66" y="648"/>
                    <a:pt x="66" y="668"/>
                    <a:pt x="86" y="668"/>
                  </a:cubicBezTo>
                  <a:lnTo>
                    <a:pt x="86" y="753"/>
                  </a:lnTo>
                  <a:cubicBezTo>
                    <a:pt x="86" y="773"/>
                    <a:pt x="66" y="813"/>
                    <a:pt x="66" y="838"/>
                  </a:cubicBezTo>
                  <a:lnTo>
                    <a:pt x="66" y="964"/>
                  </a:lnTo>
                  <a:cubicBezTo>
                    <a:pt x="66" y="964"/>
                    <a:pt x="66" y="984"/>
                    <a:pt x="86" y="984"/>
                  </a:cubicBezTo>
                  <a:cubicBezTo>
                    <a:pt x="86" y="984"/>
                    <a:pt x="106" y="984"/>
                    <a:pt x="106" y="964"/>
                  </a:cubicBezTo>
                  <a:lnTo>
                    <a:pt x="106" y="838"/>
                  </a:lnTo>
                  <a:cubicBezTo>
                    <a:pt x="126" y="813"/>
                    <a:pt x="126" y="793"/>
                    <a:pt x="126" y="753"/>
                  </a:cubicBezTo>
                  <a:lnTo>
                    <a:pt x="126" y="668"/>
                  </a:lnTo>
                  <a:cubicBezTo>
                    <a:pt x="126" y="648"/>
                    <a:pt x="146" y="608"/>
                    <a:pt x="146" y="588"/>
                  </a:cubicBezTo>
                  <a:lnTo>
                    <a:pt x="146" y="522"/>
                  </a:lnTo>
                  <a:cubicBezTo>
                    <a:pt x="146" y="522"/>
                    <a:pt x="146" y="502"/>
                    <a:pt x="126" y="502"/>
                  </a:cubicBezTo>
                  <a:lnTo>
                    <a:pt x="126" y="397"/>
                  </a:lnTo>
                  <a:cubicBezTo>
                    <a:pt x="126" y="337"/>
                    <a:pt x="126" y="252"/>
                    <a:pt x="106" y="186"/>
                  </a:cubicBezTo>
                  <a:lnTo>
                    <a:pt x="106" y="166"/>
                  </a:lnTo>
                  <a:lnTo>
                    <a:pt x="86" y="166"/>
                  </a:lnTo>
                  <a:lnTo>
                    <a:pt x="86" y="146"/>
                  </a:lnTo>
                  <a:lnTo>
                    <a:pt x="66" y="146"/>
                  </a:lnTo>
                  <a:lnTo>
                    <a:pt x="66" y="86"/>
                  </a:lnTo>
                  <a:cubicBezTo>
                    <a:pt x="66" y="86"/>
                    <a:pt x="66" y="61"/>
                    <a:pt x="46" y="61"/>
                  </a:cubicBezTo>
                  <a:lnTo>
                    <a:pt x="46" y="41"/>
                  </a:lnTo>
                  <a:lnTo>
                    <a:pt x="46" y="21"/>
                  </a:lnTo>
                  <a:cubicBezTo>
                    <a:pt x="46" y="21"/>
                    <a:pt x="46" y="1"/>
                    <a:pt x="21" y="1"/>
                  </a:cubicBezTo>
                  <a:close/>
                </a:path>
              </a:pathLst>
            </a:custGeom>
            <a:solidFill>
              <a:srgbClr val="7E5A2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2923;p51"/>
            <p:cNvSpPr/>
            <p:nvPr/>
          </p:nvSpPr>
          <p:spPr>
            <a:xfrm>
              <a:off x="1441684" y="3149974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0"/>
                  </a:moveTo>
                  <a:lnTo>
                    <a:pt x="0" y="0"/>
                  </a:ln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2924;p51"/>
            <p:cNvSpPr/>
            <p:nvPr/>
          </p:nvSpPr>
          <p:spPr>
            <a:xfrm>
              <a:off x="1706468" y="3107554"/>
              <a:ext cx="29" cy="29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0" y="1"/>
                  </a:moveTo>
                  <a:close/>
                </a:path>
              </a:pathLst>
            </a:custGeom>
            <a:solidFill>
              <a:srgbClr val="100D0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2925;p51"/>
            <p:cNvSpPr/>
            <p:nvPr/>
          </p:nvSpPr>
          <p:spPr>
            <a:xfrm>
              <a:off x="1273349" y="3106837"/>
              <a:ext cx="9659" cy="19290"/>
            </a:xfrm>
            <a:custGeom>
              <a:avLst/>
              <a:gdLst/>
              <a:ahLst/>
              <a:cxnLst/>
              <a:rect l="l" t="t" r="r" b="b"/>
              <a:pathLst>
                <a:path w="337" h="673" extrusionOk="0">
                  <a:moveTo>
                    <a:pt x="251" y="1"/>
                  </a:moveTo>
                  <a:cubicBezTo>
                    <a:pt x="211" y="46"/>
                    <a:pt x="191" y="86"/>
                    <a:pt x="146" y="126"/>
                  </a:cubicBezTo>
                  <a:cubicBezTo>
                    <a:pt x="106" y="171"/>
                    <a:pt x="86" y="211"/>
                    <a:pt x="66" y="276"/>
                  </a:cubicBezTo>
                  <a:cubicBezTo>
                    <a:pt x="20" y="377"/>
                    <a:pt x="0" y="502"/>
                    <a:pt x="20" y="627"/>
                  </a:cubicBezTo>
                  <a:cubicBezTo>
                    <a:pt x="20" y="652"/>
                    <a:pt x="20" y="673"/>
                    <a:pt x="66" y="673"/>
                  </a:cubicBezTo>
                  <a:cubicBezTo>
                    <a:pt x="86" y="673"/>
                    <a:pt x="106" y="652"/>
                    <a:pt x="106" y="627"/>
                  </a:cubicBezTo>
                  <a:lnTo>
                    <a:pt x="106" y="482"/>
                  </a:lnTo>
                  <a:cubicBezTo>
                    <a:pt x="126" y="422"/>
                    <a:pt x="126" y="357"/>
                    <a:pt x="166" y="296"/>
                  </a:cubicBezTo>
                  <a:cubicBezTo>
                    <a:pt x="191" y="231"/>
                    <a:pt x="211" y="191"/>
                    <a:pt x="231" y="151"/>
                  </a:cubicBezTo>
                  <a:cubicBezTo>
                    <a:pt x="271" y="126"/>
                    <a:pt x="291" y="86"/>
                    <a:pt x="316" y="66"/>
                  </a:cubicBezTo>
                  <a:lnTo>
                    <a:pt x="336" y="46"/>
                  </a:lnTo>
                  <a:cubicBezTo>
                    <a:pt x="336" y="26"/>
                    <a:pt x="316" y="26"/>
                    <a:pt x="316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2926;p51"/>
            <p:cNvSpPr/>
            <p:nvPr/>
          </p:nvSpPr>
          <p:spPr>
            <a:xfrm>
              <a:off x="1349964" y="3084136"/>
              <a:ext cx="74924" cy="81516"/>
            </a:xfrm>
            <a:custGeom>
              <a:avLst/>
              <a:gdLst/>
              <a:ahLst/>
              <a:cxnLst/>
              <a:rect l="l" t="t" r="r" b="b"/>
              <a:pathLst>
                <a:path w="2614" h="2844" extrusionOk="0">
                  <a:moveTo>
                    <a:pt x="1089" y="105"/>
                  </a:moveTo>
                  <a:cubicBezTo>
                    <a:pt x="1129" y="105"/>
                    <a:pt x="1174" y="125"/>
                    <a:pt x="1214" y="125"/>
                  </a:cubicBezTo>
                  <a:cubicBezTo>
                    <a:pt x="1299" y="125"/>
                    <a:pt x="1405" y="146"/>
                    <a:pt x="1505" y="191"/>
                  </a:cubicBezTo>
                  <a:cubicBezTo>
                    <a:pt x="1610" y="231"/>
                    <a:pt x="1716" y="291"/>
                    <a:pt x="1821" y="376"/>
                  </a:cubicBezTo>
                  <a:cubicBezTo>
                    <a:pt x="1881" y="396"/>
                    <a:pt x="1926" y="441"/>
                    <a:pt x="1966" y="482"/>
                  </a:cubicBezTo>
                  <a:cubicBezTo>
                    <a:pt x="2032" y="542"/>
                    <a:pt x="2072" y="587"/>
                    <a:pt x="2132" y="647"/>
                  </a:cubicBezTo>
                  <a:lnTo>
                    <a:pt x="2112" y="647"/>
                  </a:lnTo>
                  <a:cubicBezTo>
                    <a:pt x="2177" y="712"/>
                    <a:pt x="2217" y="772"/>
                    <a:pt x="2237" y="818"/>
                  </a:cubicBezTo>
                  <a:cubicBezTo>
                    <a:pt x="2282" y="878"/>
                    <a:pt x="2322" y="963"/>
                    <a:pt x="2363" y="1043"/>
                  </a:cubicBezTo>
                  <a:cubicBezTo>
                    <a:pt x="2383" y="1108"/>
                    <a:pt x="2408" y="1169"/>
                    <a:pt x="2428" y="1234"/>
                  </a:cubicBezTo>
                  <a:cubicBezTo>
                    <a:pt x="2448" y="1294"/>
                    <a:pt x="2468" y="1379"/>
                    <a:pt x="2488" y="1444"/>
                  </a:cubicBezTo>
                  <a:lnTo>
                    <a:pt x="2488" y="1630"/>
                  </a:lnTo>
                  <a:lnTo>
                    <a:pt x="2488" y="1821"/>
                  </a:lnTo>
                  <a:cubicBezTo>
                    <a:pt x="2488" y="1861"/>
                    <a:pt x="2468" y="1921"/>
                    <a:pt x="2468" y="1966"/>
                  </a:cubicBezTo>
                  <a:cubicBezTo>
                    <a:pt x="2448" y="2006"/>
                    <a:pt x="2448" y="2046"/>
                    <a:pt x="2428" y="2112"/>
                  </a:cubicBezTo>
                  <a:cubicBezTo>
                    <a:pt x="2408" y="2152"/>
                    <a:pt x="2383" y="2197"/>
                    <a:pt x="2363" y="2217"/>
                  </a:cubicBezTo>
                  <a:cubicBezTo>
                    <a:pt x="2342" y="2257"/>
                    <a:pt x="2322" y="2297"/>
                    <a:pt x="2282" y="2362"/>
                  </a:cubicBezTo>
                  <a:cubicBezTo>
                    <a:pt x="2237" y="2422"/>
                    <a:pt x="2177" y="2488"/>
                    <a:pt x="2112" y="2528"/>
                  </a:cubicBezTo>
                  <a:cubicBezTo>
                    <a:pt x="2052" y="2593"/>
                    <a:pt x="1986" y="2633"/>
                    <a:pt x="1926" y="2653"/>
                  </a:cubicBezTo>
                  <a:cubicBezTo>
                    <a:pt x="1881" y="2673"/>
                    <a:pt x="1841" y="2698"/>
                    <a:pt x="1801" y="2698"/>
                  </a:cubicBezTo>
                  <a:cubicBezTo>
                    <a:pt x="1756" y="2718"/>
                    <a:pt x="1716" y="2718"/>
                    <a:pt x="1675" y="2718"/>
                  </a:cubicBezTo>
                  <a:cubicBezTo>
                    <a:pt x="1630" y="2738"/>
                    <a:pt x="1570" y="2738"/>
                    <a:pt x="1530" y="2738"/>
                  </a:cubicBezTo>
                  <a:lnTo>
                    <a:pt x="1405" y="2738"/>
                  </a:lnTo>
                  <a:cubicBezTo>
                    <a:pt x="1299" y="2718"/>
                    <a:pt x="1194" y="2698"/>
                    <a:pt x="1089" y="2653"/>
                  </a:cubicBezTo>
                  <a:cubicBezTo>
                    <a:pt x="983" y="2613"/>
                    <a:pt x="878" y="2548"/>
                    <a:pt x="778" y="2488"/>
                  </a:cubicBezTo>
                  <a:cubicBezTo>
                    <a:pt x="672" y="2402"/>
                    <a:pt x="567" y="2297"/>
                    <a:pt x="482" y="2197"/>
                  </a:cubicBezTo>
                  <a:cubicBezTo>
                    <a:pt x="422" y="2132"/>
                    <a:pt x="377" y="2071"/>
                    <a:pt x="336" y="2006"/>
                  </a:cubicBezTo>
                  <a:cubicBezTo>
                    <a:pt x="316" y="1946"/>
                    <a:pt x="276" y="1881"/>
                    <a:pt x="231" y="1796"/>
                  </a:cubicBezTo>
                  <a:cubicBezTo>
                    <a:pt x="191" y="1670"/>
                    <a:pt x="151" y="1545"/>
                    <a:pt x="126" y="1419"/>
                  </a:cubicBezTo>
                  <a:cubicBezTo>
                    <a:pt x="106" y="1294"/>
                    <a:pt x="106" y="1169"/>
                    <a:pt x="106" y="1043"/>
                  </a:cubicBezTo>
                  <a:cubicBezTo>
                    <a:pt x="126" y="943"/>
                    <a:pt x="151" y="838"/>
                    <a:pt x="191" y="732"/>
                  </a:cubicBezTo>
                  <a:cubicBezTo>
                    <a:pt x="191" y="712"/>
                    <a:pt x="211" y="667"/>
                    <a:pt x="231" y="627"/>
                  </a:cubicBezTo>
                  <a:cubicBezTo>
                    <a:pt x="251" y="587"/>
                    <a:pt x="276" y="567"/>
                    <a:pt x="316" y="502"/>
                  </a:cubicBezTo>
                  <a:cubicBezTo>
                    <a:pt x="356" y="441"/>
                    <a:pt x="422" y="376"/>
                    <a:pt x="482" y="316"/>
                  </a:cubicBezTo>
                  <a:cubicBezTo>
                    <a:pt x="547" y="271"/>
                    <a:pt x="607" y="231"/>
                    <a:pt x="692" y="191"/>
                  </a:cubicBezTo>
                  <a:cubicBezTo>
                    <a:pt x="713" y="191"/>
                    <a:pt x="753" y="166"/>
                    <a:pt x="798" y="146"/>
                  </a:cubicBezTo>
                  <a:cubicBezTo>
                    <a:pt x="838" y="146"/>
                    <a:pt x="878" y="125"/>
                    <a:pt x="923" y="125"/>
                  </a:cubicBezTo>
                  <a:cubicBezTo>
                    <a:pt x="983" y="125"/>
                    <a:pt x="1029" y="105"/>
                    <a:pt x="1089" y="105"/>
                  </a:cubicBezTo>
                  <a:close/>
                  <a:moveTo>
                    <a:pt x="923" y="0"/>
                  </a:moveTo>
                  <a:cubicBezTo>
                    <a:pt x="778" y="20"/>
                    <a:pt x="652" y="85"/>
                    <a:pt x="527" y="146"/>
                  </a:cubicBezTo>
                  <a:cubicBezTo>
                    <a:pt x="462" y="191"/>
                    <a:pt x="422" y="231"/>
                    <a:pt x="356" y="271"/>
                  </a:cubicBezTo>
                  <a:cubicBezTo>
                    <a:pt x="316" y="316"/>
                    <a:pt x="276" y="376"/>
                    <a:pt x="211" y="441"/>
                  </a:cubicBezTo>
                  <a:cubicBezTo>
                    <a:pt x="151" y="542"/>
                    <a:pt x="86" y="667"/>
                    <a:pt x="46" y="818"/>
                  </a:cubicBezTo>
                  <a:cubicBezTo>
                    <a:pt x="25" y="878"/>
                    <a:pt x="25" y="943"/>
                    <a:pt x="0" y="1003"/>
                  </a:cubicBezTo>
                  <a:lnTo>
                    <a:pt x="0" y="1234"/>
                  </a:lnTo>
                  <a:cubicBezTo>
                    <a:pt x="0" y="1379"/>
                    <a:pt x="25" y="1525"/>
                    <a:pt x="66" y="1670"/>
                  </a:cubicBezTo>
                  <a:cubicBezTo>
                    <a:pt x="106" y="1796"/>
                    <a:pt x="171" y="1946"/>
                    <a:pt x="251" y="2071"/>
                  </a:cubicBezTo>
                  <a:cubicBezTo>
                    <a:pt x="336" y="2197"/>
                    <a:pt x="422" y="2297"/>
                    <a:pt x="527" y="2402"/>
                  </a:cubicBezTo>
                  <a:cubicBezTo>
                    <a:pt x="627" y="2508"/>
                    <a:pt x="753" y="2593"/>
                    <a:pt x="878" y="2673"/>
                  </a:cubicBezTo>
                  <a:cubicBezTo>
                    <a:pt x="1003" y="2738"/>
                    <a:pt x="1154" y="2779"/>
                    <a:pt x="1299" y="2824"/>
                  </a:cubicBezTo>
                  <a:cubicBezTo>
                    <a:pt x="1360" y="2824"/>
                    <a:pt x="1425" y="2844"/>
                    <a:pt x="1485" y="2844"/>
                  </a:cubicBezTo>
                  <a:lnTo>
                    <a:pt x="1530" y="2844"/>
                  </a:lnTo>
                  <a:cubicBezTo>
                    <a:pt x="1590" y="2844"/>
                    <a:pt x="1655" y="2844"/>
                    <a:pt x="1716" y="2824"/>
                  </a:cubicBezTo>
                  <a:cubicBezTo>
                    <a:pt x="1841" y="2799"/>
                    <a:pt x="1986" y="2738"/>
                    <a:pt x="2092" y="2673"/>
                  </a:cubicBezTo>
                  <a:cubicBezTo>
                    <a:pt x="2157" y="2633"/>
                    <a:pt x="2197" y="2593"/>
                    <a:pt x="2257" y="2548"/>
                  </a:cubicBezTo>
                  <a:cubicBezTo>
                    <a:pt x="2302" y="2508"/>
                    <a:pt x="2342" y="2448"/>
                    <a:pt x="2383" y="2382"/>
                  </a:cubicBezTo>
                  <a:cubicBezTo>
                    <a:pt x="2468" y="2277"/>
                    <a:pt x="2533" y="2132"/>
                    <a:pt x="2553" y="1986"/>
                  </a:cubicBezTo>
                  <a:cubicBezTo>
                    <a:pt x="2593" y="1861"/>
                    <a:pt x="2613" y="1715"/>
                    <a:pt x="2593" y="1545"/>
                  </a:cubicBezTo>
                  <a:cubicBezTo>
                    <a:pt x="2593" y="1419"/>
                    <a:pt x="2553" y="1274"/>
                    <a:pt x="2508" y="1149"/>
                  </a:cubicBezTo>
                  <a:cubicBezTo>
                    <a:pt x="2468" y="1003"/>
                    <a:pt x="2408" y="878"/>
                    <a:pt x="2322" y="752"/>
                  </a:cubicBezTo>
                  <a:cubicBezTo>
                    <a:pt x="2257" y="667"/>
                    <a:pt x="2197" y="567"/>
                    <a:pt x="2112" y="502"/>
                  </a:cubicBezTo>
                  <a:lnTo>
                    <a:pt x="2112" y="482"/>
                  </a:lnTo>
                  <a:cubicBezTo>
                    <a:pt x="2006" y="376"/>
                    <a:pt x="1906" y="271"/>
                    <a:pt x="1756" y="211"/>
                  </a:cubicBezTo>
                  <a:cubicBezTo>
                    <a:pt x="1630" y="125"/>
                    <a:pt x="1505" y="65"/>
                    <a:pt x="1360" y="40"/>
                  </a:cubicBezTo>
                  <a:cubicBezTo>
                    <a:pt x="1279" y="20"/>
                    <a:pt x="1174" y="0"/>
                    <a:pt x="1089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2927;p51"/>
            <p:cNvSpPr/>
            <p:nvPr/>
          </p:nvSpPr>
          <p:spPr>
            <a:xfrm>
              <a:off x="1358448" y="3091302"/>
              <a:ext cx="44284" cy="43739"/>
            </a:xfrm>
            <a:custGeom>
              <a:avLst/>
              <a:gdLst/>
              <a:ahLst/>
              <a:cxnLst/>
              <a:rect l="l" t="t" r="r" b="b"/>
              <a:pathLst>
                <a:path w="1545" h="1526" extrusionOk="0">
                  <a:moveTo>
                    <a:pt x="773" y="66"/>
                  </a:moveTo>
                  <a:cubicBezTo>
                    <a:pt x="793" y="66"/>
                    <a:pt x="813" y="86"/>
                    <a:pt x="833" y="86"/>
                  </a:cubicBezTo>
                  <a:lnTo>
                    <a:pt x="898" y="86"/>
                  </a:lnTo>
                  <a:cubicBezTo>
                    <a:pt x="918" y="86"/>
                    <a:pt x="938" y="106"/>
                    <a:pt x="958" y="106"/>
                  </a:cubicBezTo>
                  <a:lnTo>
                    <a:pt x="1003" y="126"/>
                  </a:lnTo>
                  <a:cubicBezTo>
                    <a:pt x="1003" y="126"/>
                    <a:pt x="1023" y="126"/>
                    <a:pt x="1043" y="146"/>
                  </a:cubicBezTo>
                  <a:lnTo>
                    <a:pt x="1064" y="166"/>
                  </a:lnTo>
                  <a:cubicBezTo>
                    <a:pt x="1084" y="191"/>
                    <a:pt x="1084" y="191"/>
                    <a:pt x="1109" y="212"/>
                  </a:cubicBezTo>
                  <a:lnTo>
                    <a:pt x="1129" y="232"/>
                  </a:lnTo>
                  <a:cubicBezTo>
                    <a:pt x="1129" y="252"/>
                    <a:pt x="1149" y="252"/>
                    <a:pt x="1149" y="272"/>
                  </a:cubicBezTo>
                  <a:cubicBezTo>
                    <a:pt x="1149" y="292"/>
                    <a:pt x="1169" y="317"/>
                    <a:pt x="1169" y="317"/>
                  </a:cubicBezTo>
                  <a:cubicBezTo>
                    <a:pt x="1169" y="337"/>
                    <a:pt x="1169" y="357"/>
                    <a:pt x="1189" y="377"/>
                  </a:cubicBezTo>
                  <a:lnTo>
                    <a:pt x="1189" y="442"/>
                  </a:lnTo>
                  <a:lnTo>
                    <a:pt x="1189" y="502"/>
                  </a:lnTo>
                  <a:cubicBezTo>
                    <a:pt x="1189" y="522"/>
                    <a:pt x="1169" y="522"/>
                    <a:pt x="1169" y="543"/>
                  </a:cubicBezTo>
                  <a:cubicBezTo>
                    <a:pt x="1169" y="568"/>
                    <a:pt x="1169" y="608"/>
                    <a:pt x="1149" y="628"/>
                  </a:cubicBezTo>
                  <a:cubicBezTo>
                    <a:pt x="1149" y="648"/>
                    <a:pt x="1129" y="668"/>
                    <a:pt x="1129" y="693"/>
                  </a:cubicBezTo>
                  <a:cubicBezTo>
                    <a:pt x="1109" y="733"/>
                    <a:pt x="1084" y="753"/>
                    <a:pt x="1064" y="773"/>
                  </a:cubicBezTo>
                  <a:cubicBezTo>
                    <a:pt x="1043" y="793"/>
                    <a:pt x="1043" y="818"/>
                    <a:pt x="1023" y="858"/>
                  </a:cubicBezTo>
                  <a:cubicBezTo>
                    <a:pt x="983" y="879"/>
                    <a:pt x="958" y="899"/>
                    <a:pt x="918" y="944"/>
                  </a:cubicBezTo>
                  <a:cubicBezTo>
                    <a:pt x="878" y="984"/>
                    <a:pt x="813" y="1004"/>
                    <a:pt x="753" y="1044"/>
                  </a:cubicBezTo>
                  <a:cubicBezTo>
                    <a:pt x="733" y="1044"/>
                    <a:pt x="707" y="1069"/>
                    <a:pt x="687" y="1069"/>
                  </a:cubicBezTo>
                  <a:cubicBezTo>
                    <a:pt x="647" y="1089"/>
                    <a:pt x="627" y="1089"/>
                    <a:pt x="582" y="1089"/>
                  </a:cubicBezTo>
                  <a:cubicBezTo>
                    <a:pt x="562" y="1089"/>
                    <a:pt x="542" y="1109"/>
                    <a:pt x="502" y="1109"/>
                  </a:cubicBezTo>
                  <a:lnTo>
                    <a:pt x="437" y="1109"/>
                  </a:lnTo>
                  <a:cubicBezTo>
                    <a:pt x="417" y="1089"/>
                    <a:pt x="396" y="1089"/>
                    <a:pt x="376" y="1089"/>
                  </a:cubicBezTo>
                  <a:cubicBezTo>
                    <a:pt x="356" y="1089"/>
                    <a:pt x="331" y="1089"/>
                    <a:pt x="311" y="1069"/>
                  </a:cubicBezTo>
                  <a:cubicBezTo>
                    <a:pt x="311" y="1069"/>
                    <a:pt x="291" y="1069"/>
                    <a:pt x="271" y="1044"/>
                  </a:cubicBezTo>
                  <a:cubicBezTo>
                    <a:pt x="251" y="1044"/>
                    <a:pt x="231" y="1024"/>
                    <a:pt x="231" y="1024"/>
                  </a:cubicBezTo>
                  <a:cubicBezTo>
                    <a:pt x="206" y="1004"/>
                    <a:pt x="206" y="1004"/>
                    <a:pt x="186" y="1004"/>
                  </a:cubicBezTo>
                  <a:cubicBezTo>
                    <a:pt x="186" y="984"/>
                    <a:pt x="166" y="984"/>
                    <a:pt x="166" y="964"/>
                  </a:cubicBezTo>
                  <a:lnTo>
                    <a:pt x="146" y="964"/>
                  </a:lnTo>
                  <a:lnTo>
                    <a:pt x="146" y="944"/>
                  </a:lnTo>
                  <a:cubicBezTo>
                    <a:pt x="126" y="919"/>
                    <a:pt x="126" y="899"/>
                    <a:pt x="106" y="879"/>
                  </a:cubicBezTo>
                  <a:lnTo>
                    <a:pt x="106" y="838"/>
                  </a:lnTo>
                  <a:cubicBezTo>
                    <a:pt x="81" y="838"/>
                    <a:pt x="81" y="818"/>
                    <a:pt x="81" y="818"/>
                  </a:cubicBezTo>
                  <a:lnTo>
                    <a:pt x="81" y="733"/>
                  </a:lnTo>
                  <a:lnTo>
                    <a:pt x="81" y="693"/>
                  </a:lnTo>
                  <a:lnTo>
                    <a:pt x="81" y="628"/>
                  </a:lnTo>
                  <a:cubicBezTo>
                    <a:pt x="106" y="608"/>
                    <a:pt x="106" y="568"/>
                    <a:pt x="106" y="543"/>
                  </a:cubicBezTo>
                  <a:cubicBezTo>
                    <a:pt x="126" y="522"/>
                    <a:pt x="126" y="502"/>
                    <a:pt x="146" y="482"/>
                  </a:cubicBezTo>
                  <a:cubicBezTo>
                    <a:pt x="166" y="442"/>
                    <a:pt x="186" y="417"/>
                    <a:pt x="186" y="397"/>
                  </a:cubicBezTo>
                  <a:cubicBezTo>
                    <a:pt x="206" y="357"/>
                    <a:pt x="231" y="337"/>
                    <a:pt x="251" y="317"/>
                  </a:cubicBezTo>
                  <a:cubicBezTo>
                    <a:pt x="271" y="292"/>
                    <a:pt x="291" y="272"/>
                    <a:pt x="331" y="252"/>
                  </a:cubicBezTo>
                  <a:cubicBezTo>
                    <a:pt x="356" y="232"/>
                    <a:pt x="376" y="212"/>
                    <a:pt x="396" y="191"/>
                  </a:cubicBezTo>
                  <a:cubicBezTo>
                    <a:pt x="437" y="166"/>
                    <a:pt x="457" y="146"/>
                    <a:pt x="522" y="126"/>
                  </a:cubicBezTo>
                  <a:cubicBezTo>
                    <a:pt x="542" y="126"/>
                    <a:pt x="562" y="106"/>
                    <a:pt x="582" y="106"/>
                  </a:cubicBezTo>
                  <a:cubicBezTo>
                    <a:pt x="627" y="86"/>
                    <a:pt x="667" y="86"/>
                    <a:pt x="687" y="86"/>
                  </a:cubicBezTo>
                  <a:lnTo>
                    <a:pt x="753" y="86"/>
                  </a:lnTo>
                  <a:lnTo>
                    <a:pt x="773" y="66"/>
                  </a:lnTo>
                  <a:close/>
                  <a:moveTo>
                    <a:pt x="773" y="1"/>
                  </a:moveTo>
                  <a:cubicBezTo>
                    <a:pt x="733" y="1"/>
                    <a:pt x="667" y="21"/>
                    <a:pt x="607" y="21"/>
                  </a:cubicBezTo>
                  <a:cubicBezTo>
                    <a:pt x="607" y="41"/>
                    <a:pt x="582" y="41"/>
                    <a:pt x="562" y="41"/>
                  </a:cubicBezTo>
                  <a:cubicBezTo>
                    <a:pt x="562" y="41"/>
                    <a:pt x="542" y="66"/>
                    <a:pt x="522" y="66"/>
                  </a:cubicBezTo>
                  <a:cubicBezTo>
                    <a:pt x="457" y="86"/>
                    <a:pt x="396" y="106"/>
                    <a:pt x="331" y="146"/>
                  </a:cubicBezTo>
                  <a:cubicBezTo>
                    <a:pt x="291" y="191"/>
                    <a:pt x="251" y="212"/>
                    <a:pt x="206" y="272"/>
                  </a:cubicBezTo>
                  <a:cubicBezTo>
                    <a:pt x="166" y="317"/>
                    <a:pt x="126" y="357"/>
                    <a:pt x="81" y="417"/>
                  </a:cubicBezTo>
                  <a:cubicBezTo>
                    <a:pt x="60" y="482"/>
                    <a:pt x="40" y="543"/>
                    <a:pt x="20" y="608"/>
                  </a:cubicBezTo>
                  <a:cubicBezTo>
                    <a:pt x="20" y="648"/>
                    <a:pt x="0" y="668"/>
                    <a:pt x="0" y="693"/>
                  </a:cubicBezTo>
                  <a:cubicBezTo>
                    <a:pt x="0" y="733"/>
                    <a:pt x="0" y="773"/>
                    <a:pt x="20" y="818"/>
                  </a:cubicBezTo>
                  <a:cubicBezTo>
                    <a:pt x="20" y="858"/>
                    <a:pt x="40" y="919"/>
                    <a:pt x="81" y="984"/>
                  </a:cubicBezTo>
                  <a:cubicBezTo>
                    <a:pt x="81" y="1004"/>
                    <a:pt x="106" y="1024"/>
                    <a:pt x="126" y="1044"/>
                  </a:cubicBezTo>
                  <a:cubicBezTo>
                    <a:pt x="146" y="1069"/>
                    <a:pt x="186" y="1089"/>
                    <a:pt x="206" y="1109"/>
                  </a:cubicBezTo>
                  <a:cubicBezTo>
                    <a:pt x="231" y="1129"/>
                    <a:pt x="271" y="1129"/>
                    <a:pt x="291" y="1149"/>
                  </a:cubicBezTo>
                  <a:cubicBezTo>
                    <a:pt x="331" y="1149"/>
                    <a:pt x="356" y="1149"/>
                    <a:pt x="396" y="1169"/>
                  </a:cubicBezTo>
                  <a:lnTo>
                    <a:pt x="582" y="1169"/>
                  </a:lnTo>
                  <a:cubicBezTo>
                    <a:pt x="647" y="1149"/>
                    <a:pt x="707" y="1129"/>
                    <a:pt x="773" y="1109"/>
                  </a:cubicBezTo>
                  <a:cubicBezTo>
                    <a:pt x="793" y="1089"/>
                    <a:pt x="833" y="1069"/>
                    <a:pt x="858" y="1069"/>
                  </a:cubicBezTo>
                  <a:cubicBezTo>
                    <a:pt x="878" y="1044"/>
                    <a:pt x="918" y="1024"/>
                    <a:pt x="938" y="1004"/>
                  </a:cubicBezTo>
                  <a:cubicBezTo>
                    <a:pt x="958" y="984"/>
                    <a:pt x="958" y="984"/>
                    <a:pt x="983" y="964"/>
                  </a:cubicBezTo>
                  <a:cubicBezTo>
                    <a:pt x="1003" y="984"/>
                    <a:pt x="1023" y="1024"/>
                    <a:pt x="1043" y="1044"/>
                  </a:cubicBezTo>
                  <a:cubicBezTo>
                    <a:pt x="1084" y="1089"/>
                    <a:pt x="1109" y="1129"/>
                    <a:pt x="1129" y="1169"/>
                  </a:cubicBezTo>
                  <a:cubicBezTo>
                    <a:pt x="1129" y="1194"/>
                    <a:pt x="1149" y="1215"/>
                    <a:pt x="1149" y="1235"/>
                  </a:cubicBezTo>
                  <a:lnTo>
                    <a:pt x="1149" y="1255"/>
                  </a:lnTo>
                  <a:lnTo>
                    <a:pt x="1149" y="1275"/>
                  </a:lnTo>
                  <a:cubicBezTo>
                    <a:pt x="1149" y="1295"/>
                    <a:pt x="1149" y="1320"/>
                    <a:pt x="1129" y="1340"/>
                  </a:cubicBezTo>
                  <a:cubicBezTo>
                    <a:pt x="1129" y="1360"/>
                    <a:pt x="1129" y="1360"/>
                    <a:pt x="1109" y="1380"/>
                  </a:cubicBezTo>
                  <a:cubicBezTo>
                    <a:pt x="1109" y="1400"/>
                    <a:pt x="1084" y="1400"/>
                    <a:pt x="1084" y="1420"/>
                  </a:cubicBezTo>
                  <a:cubicBezTo>
                    <a:pt x="1064" y="1420"/>
                    <a:pt x="1064" y="1420"/>
                    <a:pt x="1043" y="1445"/>
                  </a:cubicBezTo>
                  <a:lnTo>
                    <a:pt x="938" y="1445"/>
                  </a:lnTo>
                  <a:cubicBezTo>
                    <a:pt x="918" y="1420"/>
                    <a:pt x="898" y="1420"/>
                    <a:pt x="898" y="1420"/>
                  </a:cubicBezTo>
                  <a:lnTo>
                    <a:pt x="878" y="1400"/>
                  </a:lnTo>
                  <a:cubicBezTo>
                    <a:pt x="858" y="1380"/>
                    <a:pt x="858" y="1380"/>
                    <a:pt x="833" y="1380"/>
                  </a:cubicBezTo>
                  <a:lnTo>
                    <a:pt x="813" y="1400"/>
                  </a:lnTo>
                  <a:cubicBezTo>
                    <a:pt x="793" y="1420"/>
                    <a:pt x="793" y="1445"/>
                    <a:pt x="813" y="1445"/>
                  </a:cubicBezTo>
                  <a:cubicBezTo>
                    <a:pt x="833" y="1465"/>
                    <a:pt x="833" y="1485"/>
                    <a:pt x="858" y="1485"/>
                  </a:cubicBezTo>
                  <a:cubicBezTo>
                    <a:pt x="878" y="1505"/>
                    <a:pt x="898" y="1505"/>
                    <a:pt x="918" y="1505"/>
                  </a:cubicBezTo>
                  <a:cubicBezTo>
                    <a:pt x="938" y="1525"/>
                    <a:pt x="958" y="1525"/>
                    <a:pt x="1003" y="1525"/>
                  </a:cubicBezTo>
                  <a:lnTo>
                    <a:pt x="1023" y="1525"/>
                  </a:lnTo>
                  <a:cubicBezTo>
                    <a:pt x="1064" y="1525"/>
                    <a:pt x="1084" y="1505"/>
                    <a:pt x="1129" y="1485"/>
                  </a:cubicBezTo>
                  <a:cubicBezTo>
                    <a:pt x="1149" y="1465"/>
                    <a:pt x="1169" y="1445"/>
                    <a:pt x="1189" y="1400"/>
                  </a:cubicBezTo>
                  <a:cubicBezTo>
                    <a:pt x="1209" y="1380"/>
                    <a:pt x="1209" y="1380"/>
                    <a:pt x="1209" y="1360"/>
                  </a:cubicBezTo>
                  <a:cubicBezTo>
                    <a:pt x="1234" y="1340"/>
                    <a:pt x="1234" y="1320"/>
                    <a:pt x="1234" y="1295"/>
                  </a:cubicBezTo>
                  <a:cubicBezTo>
                    <a:pt x="1234" y="1275"/>
                    <a:pt x="1234" y="1255"/>
                    <a:pt x="1209" y="1215"/>
                  </a:cubicBezTo>
                  <a:lnTo>
                    <a:pt x="1209" y="1215"/>
                  </a:lnTo>
                  <a:cubicBezTo>
                    <a:pt x="1254" y="1235"/>
                    <a:pt x="1274" y="1235"/>
                    <a:pt x="1314" y="1235"/>
                  </a:cubicBezTo>
                  <a:lnTo>
                    <a:pt x="1334" y="1235"/>
                  </a:lnTo>
                  <a:cubicBezTo>
                    <a:pt x="1400" y="1235"/>
                    <a:pt x="1440" y="1194"/>
                    <a:pt x="1485" y="1149"/>
                  </a:cubicBezTo>
                  <a:cubicBezTo>
                    <a:pt x="1525" y="1089"/>
                    <a:pt x="1545" y="1024"/>
                    <a:pt x="1545" y="964"/>
                  </a:cubicBezTo>
                  <a:lnTo>
                    <a:pt x="1545" y="919"/>
                  </a:lnTo>
                  <a:cubicBezTo>
                    <a:pt x="1525" y="899"/>
                    <a:pt x="1525" y="879"/>
                    <a:pt x="1525" y="858"/>
                  </a:cubicBezTo>
                  <a:cubicBezTo>
                    <a:pt x="1525" y="838"/>
                    <a:pt x="1505" y="838"/>
                    <a:pt x="1505" y="818"/>
                  </a:cubicBezTo>
                  <a:cubicBezTo>
                    <a:pt x="1485" y="793"/>
                    <a:pt x="1485" y="793"/>
                    <a:pt x="1460" y="773"/>
                  </a:cubicBezTo>
                  <a:cubicBezTo>
                    <a:pt x="1460" y="753"/>
                    <a:pt x="1440" y="753"/>
                    <a:pt x="1440" y="753"/>
                  </a:cubicBezTo>
                  <a:cubicBezTo>
                    <a:pt x="1420" y="753"/>
                    <a:pt x="1420" y="753"/>
                    <a:pt x="1400" y="773"/>
                  </a:cubicBezTo>
                  <a:cubicBezTo>
                    <a:pt x="1379" y="773"/>
                    <a:pt x="1379" y="793"/>
                    <a:pt x="1400" y="818"/>
                  </a:cubicBezTo>
                  <a:lnTo>
                    <a:pt x="1400" y="858"/>
                  </a:lnTo>
                  <a:cubicBezTo>
                    <a:pt x="1420" y="879"/>
                    <a:pt x="1420" y="899"/>
                    <a:pt x="1440" y="944"/>
                  </a:cubicBezTo>
                  <a:lnTo>
                    <a:pt x="1440" y="1004"/>
                  </a:lnTo>
                  <a:cubicBezTo>
                    <a:pt x="1440" y="1024"/>
                    <a:pt x="1420" y="1044"/>
                    <a:pt x="1420" y="1069"/>
                  </a:cubicBezTo>
                  <a:cubicBezTo>
                    <a:pt x="1420" y="1089"/>
                    <a:pt x="1400" y="1089"/>
                    <a:pt x="1400" y="1109"/>
                  </a:cubicBezTo>
                  <a:lnTo>
                    <a:pt x="1379" y="1129"/>
                  </a:lnTo>
                  <a:cubicBezTo>
                    <a:pt x="1359" y="1149"/>
                    <a:pt x="1359" y="1149"/>
                    <a:pt x="1334" y="1149"/>
                  </a:cubicBezTo>
                  <a:lnTo>
                    <a:pt x="1314" y="1169"/>
                  </a:lnTo>
                  <a:lnTo>
                    <a:pt x="1274" y="1169"/>
                  </a:lnTo>
                  <a:cubicBezTo>
                    <a:pt x="1254" y="1169"/>
                    <a:pt x="1234" y="1149"/>
                    <a:pt x="1209" y="1149"/>
                  </a:cubicBezTo>
                  <a:lnTo>
                    <a:pt x="1189" y="1149"/>
                  </a:lnTo>
                  <a:cubicBezTo>
                    <a:pt x="1169" y="1109"/>
                    <a:pt x="1149" y="1069"/>
                    <a:pt x="1129" y="1024"/>
                  </a:cubicBezTo>
                  <a:cubicBezTo>
                    <a:pt x="1084" y="1004"/>
                    <a:pt x="1064" y="964"/>
                    <a:pt x="1023" y="919"/>
                  </a:cubicBezTo>
                  <a:cubicBezTo>
                    <a:pt x="1043" y="919"/>
                    <a:pt x="1064" y="899"/>
                    <a:pt x="1084" y="858"/>
                  </a:cubicBezTo>
                  <a:cubicBezTo>
                    <a:pt x="1129" y="818"/>
                    <a:pt x="1169" y="753"/>
                    <a:pt x="1189" y="693"/>
                  </a:cubicBezTo>
                  <a:cubicBezTo>
                    <a:pt x="1209" y="648"/>
                    <a:pt x="1234" y="588"/>
                    <a:pt x="1254" y="522"/>
                  </a:cubicBezTo>
                  <a:lnTo>
                    <a:pt x="1254" y="442"/>
                  </a:lnTo>
                  <a:lnTo>
                    <a:pt x="1254" y="357"/>
                  </a:lnTo>
                  <a:cubicBezTo>
                    <a:pt x="1234" y="292"/>
                    <a:pt x="1209" y="252"/>
                    <a:pt x="1189" y="212"/>
                  </a:cubicBezTo>
                  <a:cubicBezTo>
                    <a:pt x="1149" y="166"/>
                    <a:pt x="1129" y="126"/>
                    <a:pt x="1084" y="106"/>
                  </a:cubicBezTo>
                  <a:cubicBezTo>
                    <a:pt x="1064" y="86"/>
                    <a:pt x="1043" y="66"/>
                    <a:pt x="1023" y="66"/>
                  </a:cubicBezTo>
                  <a:cubicBezTo>
                    <a:pt x="1003" y="41"/>
                    <a:pt x="983" y="41"/>
                    <a:pt x="958" y="41"/>
                  </a:cubicBezTo>
                  <a:cubicBezTo>
                    <a:pt x="918" y="21"/>
                    <a:pt x="858" y="1"/>
                    <a:pt x="793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2928;p51"/>
            <p:cNvSpPr/>
            <p:nvPr/>
          </p:nvSpPr>
          <p:spPr>
            <a:xfrm>
              <a:off x="1378139" y="3027213"/>
              <a:ext cx="24019" cy="8484"/>
            </a:xfrm>
            <a:custGeom>
              <a:avLst/>
              <a:gdLst/>
              <a:ahLst/>
              <a:cxnLst/>
              <a:rect l="l" t="t" r="r" b="b"/>
              <a:pathLst>
                <a:path w="838" h="296" extrusionOk="0">
                  <a:moveTo>
                    <a:pt x="672" y="0"/>
                  </a:moveTo>
                  <a:cubicBezTo>
                    <a:pt x="587" y="0"/>
                    <a:pt x="482" y="20"/>
                    <a:pt x="397" y="20"/>
                  </a:cubicBezTo>
                  <a:cubicBezTo>
                    <a:pt x="271" y="65"/>
                    <a:pt x="146" y="105"/>
                    <a:pt x="46" y="191"/>
                  </a:cubicBezTo>
                  <a:cubicBezTo>
                    <a:pt x="0" y="211"/>
                    <a:pt x="0" y="231"/>
                    <a:pt x="20" y="251"/>
                  </a:cubicBezTo>
                  <a:cubicBezTo>
                    <a:pt x="20" y="271"/>
                    <a:pt x="46" y="296"/>
                    <a:pt x="66" y="296"/>
                  </a:cubicBezTo>
                  <a:cubicBezTo>
                    <a:pt x="86" y="296"/>
                    <a:pt x="86" y="296"/>
                    <a:pt x="86" y="271"/>
                  </a:cubicBezTo>
                  <a:cubicBezTo>
                    <a:pt x="146" y="251"/>
                    <a:pt x="191" y="231"/>
                    <a:pt x="231" y="211"/>
                  </a:cubicBezTo>
                  <a:cubicBezTo>
                    <a:pt x="336" y="171"/>
                    <a:pt x="442" y="125"/>
                    <a:pt x="547" y="125"/>
                  </a:cubicBezTo>
                  <a:lnTo>
                    <a:pt x="567" y="105"/>
                  </a:lnTo>
                  <a:lnTo>
                    <a:pt x="773" y="105"/>
                  </a:lnTo>
                  <a:cubicBezTo>
                    <a:pt x="818" y="105"/>
                    <a:pt x="838" y="85"/>
                    <a:pt x="838" y="65"/>
                  </a:cubicBezTo>
                  <a:cubicBezTo>
                    <a:pt x="838" y="45"/>
                    <a:pt x="818" y="20"/>
                    <a:pt x="818" y="20"/>
                  </a:cubicBezTo>
                  <a:cubicBezTo>
                    <a:pt x="798" y="20"/>
                    <a:pt x="798" y="0"/>
                    <a:pt x="773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2929;p51"/>
            <p:cNvSpPr/>
            <p:nvPr/>
          </p:nvSpPr>
          <p:spPr>
            <a:xfrm>
              <a:off x="1493706" y="3045184"/>
              <a:ext cx="20436" cy="7194"/>
            </a:xfrm>
            <a:custGeom>
              <a:avLst/>
              <a:gdLst/>
              <a:ahLst/>
              <a:cxnLst/>
              <a:rect l="l" t="t" r="r" b="b"/>
              <a:pathLst>
                <a:path w="713" h="251" extrusionOk="0">
                  <a:moveTo>
                    <a:pt x="46" y="0"/>
                  </a:moveTo>
                  <a:cubicBezTo>
                    <a:pt x="46" y="0"/>
                    <a:pt x="26" y="0"/>
                    <a:pt x="26" y="20"/>
                  </a:cubicBezTo>
                  <a:cubicBezTo>
                    <a:pt x="1" y="20"/>
                    <a:pt x="1" y="45"/>
                    <a:pt x="1" y="45"/>
                  </a:cubicBezTo>
                  <a:cubicBezTo>
                    <a:pt x="1" y="65"/>
                    <a:pt x="1" y="65"/>
                    <a:pt x="26" y="85"/>
                  </a:cubicBezTo>
                  <a:lnTo>
                    <a:pt x="251" y="85"/>
                  </a:lnTo>
                  <a:cubicBezTo>
                    <a:pt x="337" y="105"/>
                    <a:pt x="422" y="125"/>
                    <a:pt x="482" y="145"/>
                  </a:cubicBezTo>
                  <a:cubicBezTo>
                    <a:pt x="547" y="191"/>
                    <a:pt x="587" y="211"/>
                    <a:pt x="653" y="251"/>
                  </a:cubicBezTo>
                  <a:lnTo>
                    <a:pt x="673" y="251"/>
                  </a:lnTo>
                  <a:cubicBezTo>
                    <a:pt x="693" y="251"/>
                    <a:pt x="693" y="251"/>
                    <a:pt x="693" y="231"/>
                  </a:cubicBezTo>
                  <a:cubicBezTo>
                    <a:pt x="713" y="231"/>
                    <a:pt x="713" y="211"/>
                    <a:pt x="713" y="211"/>
                  </a:cubicBezTo>
                  <a:cubicBezTo>
                    <a:pt x="713" y="191"/>
                    <a:pt x="713" y="191"/>
                    <a:pt x="693" y="191"/>
                  </a:cubicBezTo>
                  <a:cubicBezTo>
                    <a:pt x="653" y="145"/>
                    <a:pt x="607" y="105"/>
                    <a:pt x="567" y="85"/>
                  </a:cubicBezTo>
                  <a:cubicBezTo>
                    <a:pt x="502" y="65"/>
                    <a:pt x="462" y="45"/>
                    <a:pt x="402" y="20"/>
                  </a:cubicBezTo>
                  <a:cubicBezTo>
                    <a:pt x="357" y="0"/>
                    <a:pt x="296" y="0"/>
                    <a:pt x="231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2930;p51"/>
            <p:cNvSpPr/>
            <p:nvPr/>
          </p:nvSpPr>
          <p:spPr>
            <a:xfrm>
              <a:off x="1613028" y="3124235"/>
              <a:ext cx="14389" cy="18000"/>
            </a:xfrm>
            <a:custGeom>
              <a:avLst/>
              <a:gdLst/>
              <a:ahLst/>
              <a:cxnLst/>
              <a:rect l="l" t="t" r="r" b="b"/>
              <a:pathLst>
                <a:path w="502" h="628" extrusionOk="0">
                  <a:moveTo>
                    <a:pt x="60" y="0"/>
                  </a:moveTo>
                  <a:cubicBezTo>
                    <a:pt x="40" y="0"/>
                    <a:pt x="20" y="0"/>
                    <a:pt x="0" y="20"/>
                  </a:cubicBezTo>
                  <a:cubicBezTo>
                    <a:pt x="0" y="66"/>
                    <a:pt x="0" y="86"/>
                    <a:pt x="20" y="106"/>
                  </a:cubicBezTo>
                  <a:cubicBezTo>
                    <a:pt x="40" y="106"/>
                    <a:pt x="60" y="126"/>
                    <a:pt x="80" y="146"/>
                  </a:cubicBezTo>
                  <a:cubicBezTo>
                    <a:pt x="146" y="191"/>
                    <a:pt x="186" y="251"/>
                    <a:pt x="226" y="296"/>
                  </a:cubicBezTo>
                  <a:cubicBezTo>
                    <a:pt x="291" y="376"/>
                    <a:pt x="351" y="482"/>
                    <a:pt x="396" y="587"/>
                  </a:cubicBezTo>
                  <a:cubicBezTo>
                    <a:pt x="396" y="607"/>
                    <a:pt x="416" y="607"/>
                    <a:pt x="416" y="627"/>
                  </a:cubicBezTo>
                  <a:lnTo>
                    <a:pt x="457" y="627"/>
                  </a:lnTo>
                  <a:cubicBezTo>
                    <a:pt x="477" y="627"/>
                    <a:pt x="502" y="627"/>
                    <a:pt x="502" y="607"/>
                  </a:cubicBezTo>
                  <a:lnTo>
                    <a:pt x="502" y="567"/>
                  </a:lnTo>
                  <a:cubicBezTo>
                    <a:pt x="457" y="462"/>
                    <a:pt x="416" y="356"/>
                    <a:pt x="351" y="251"/>
                  </a:cubicBezTo>
                  <a:cubicBezTo>
                    <a:pt x="271" y="171"/>
                    <a:pt x="186" y="86"/>
                    <a:pt x="80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2931;p51"/>
            <p:cNvSpPr/>
            <p:nvPr/>
          </p:nvSpPr>
          <p:spPr>
            <a:xfrm>
              <a:off x="1498034" y="3111738"/>
              <a:ext cx="45430" cy="47895"/>
            </a:xfrm>
            <a:custGeom>
              <a:avLst/>
              <a:gdLst/>
              <a:ahLst/>
              <a:cxnLst/>
              <a:rect l="l" t="t" r="r" b="b"/>
              <a:pathLst>
                <a:path w="1585" h="1671" extrusionOk="0">
                  <a:moveTo>
                    <a:pt x="792" y="80"/>
                  </a:moveTo>
                  <a:cubicBezTo>
                    <a:pt x="812" y="80"/>
                    <a:pt x="853" y="80"/>
                    <a:pt x="898" y="105"/>
                  </a:cubicBezTo>
                  <a:cubicBezTo>
                    <a:pt x="918" y="125"/>
                    <a:pt x="958" y="125"/>
                    <a:pt x="1003" y="145"/>
                  </a:cubicBezTo>
                  <a:cubicBezTo>
                    <a:pt x="1043" y="166"/>
                    <a:pt x="1083" y="186"/>
                    <a:pt x="1103" y="206"/>
                  </a:cubicBezTo>
                  <a:cubicBezTo>
                    <a:pt x="1149" y="231"/>
                    <a:pt x="1189" y="251"/>
                    <a:pt x="1209" y="271"/>
                  </a:cubicBezTo>
                  <a:cubicBezTo>
                    <a:pt x="1254" y="291"/>
                    <a:pt x="1274" y="331"/>
                    <a:pt x="1314" y="376"/>
                  </a:cubicBezTo>
                  <a:cubicBezTo>
                    <a:pt x="1334" y="396"/>
                    <a:pt x="1354" y="416"/>
                    <a:pt x="1379" y="456"/>
                  </a:cubicBezTo>
                  <a:cubicBezTo>
                    <a:pt x="1399" y="481"/>
                    <a:pt x="1419" y="502"/>
                    <a:pt x="1439" y="542"/>
                  </a:cubicBezTo>
                  <a:cubicBezTo>
                    <a:pt x="1459" y="562"/>
                    <a:pt x="1459" y="582"/>
                    <a:pt x="1480" y="627"/>
                  </a:cubicBezTo>
                  <a:cubicBezTo>
                    <a:pt x="1480" y="647"/>
                    <a:pt x="1480" y="667"/>
                    <a:pt x="1505" y="687"/>
                  </a:cubicBezTo>
                  <a:lnTo>
                    <a:pt x="1505" y="752"/>
                  </a:lnTo>
                  <a:lnTo>
                    <a:pt x="1505" y="812"/>
                  </a:lnTo>
                  <a:lnTo>
                    <a:pt x="1505" y="858"/>
                  </a:lnTo>
                  <a:cubicBezTo>
                    <a:pt x="1505" y="878"/>
                    <a:pt x="1505" y="878"/>
                    <a:pt x="1480" y="898"/>
                  </a:cubicBezTo>
                  <a:lnTo>
                    <a:pt x="1480" y="938"/>
                  </a:lnTo>
                  <a:cubicBezTo>
                    <a:pt x="1459" y="958"/>
                    <a:pt x="1459" y="958"/>
                    <a:pt x="1459" y="983"/>
                  </a:cubicBezTo>
                  <a:cubicBezTo>
                    <a:pt x="1439" y="983"/>
                    <a:pt x="1439" y="1003"/>
                    <a:pt x="1439" y="1003"/>
                  </a:cubicBezTo>
                  <a:cubicBezTo>
                    <a:pt x="1419" y="1023"/>
                    <a:pt x="1419" y="1043"/>
                    <a:pt x="1399" y="1043"/>
                  </a:cubicBezTo>
                  <a:cubicBezTo>
                    <a:pt x="1379" y="1063"/>
                    <a:pt x="1354" y="1083"/>
                    <a:pt x="1334" y="1108"/>
                  </a:cubicBezTo>
                  <a:cubicBezTo>
                    <a:pt x="1314" y="1108"/>
                    <a:pt x="1294" y="1108"/>
                    <a:pt x="1294" y="1128"/>
                  </a:cubicBezTo>
                  <a:lnTo>
                    <a:pt x="1229" y="1128"/>
                  </a:lnTo>
                  <a:cubicBezTo>
                    <a:pt x="1189" y="1149"/>
                    <a:pt x="1128" y="1149"/>
                    <a:pt x="1083" y="1149"/>
                  </a:cubicBezTo>
                  <a:cubicBezTo>
                    <a:pt x="1023" y="1149"/>
                    <a:pt x="958" y="1149"/>
                    <a:pt x="898" y="1128"/>
                  </a:cubicBezTo>
                  <a:cubicBezTo>
                    <a:pt x="853" y="1108"/>
                    <a:pt x="812" y="1083"/>
                    <a:pt x="772" y="1063"/>
                  </a:cubicBezTo>
                  <a:cubicBezTo>
                    <a:pt x="727" y="1063"/>
                    <a:pt x="687" y="1043"/>
                    <a:pt x="667" y="1023"/>
                  </a:cubicBezTo>
                  <a:cubicBezTo>
                    <a:pt x="627" y="1003"/>
                    <a:pt x="602" y="983"/>
                    <a:pt x="582" y="958"/>
                  </a:cubicBezTo>
                  <a:cubicBezTo>
                    <a:pt x="542" y="918"/>
                    <a:pt x="502" y="898"/>
                    <a:pt x="456" y="858"/>
                  </a:cubicBezTo>
                  <a:cubicBezTo>
                    <a:pt x="456" y="833"/>
                    <a:pt x="436" y="812"/>
                    <a:pt x="416" y="772"/>
                  </a:cubicBezTo>
                  <a:cubicBezTo>
                    <a:pt x="376" y="752"/>
                    <a:pt x="376" y="707"/>
                    <a:pt x="351" y="687"/>
                  </a:cubicBezTo>
                  <a:cubicBezTo>
                    <a:pt x="331" y="667"/>
                    <a:pt x="331" y="647"/>
                    <a:pt x="311" y="627"/>
                  </a:cubicBezTo>
                  <a:cubicBezTo>
                    <a:pt x="311" y="582"/>
                    <a:pt x="291" y="562"/>
                    <a:pt x="291" y="542"/>
                  </a:cubicBezTo>
                  <a:cubicBezTo>
                    <a:pt x="291" y="502"/>
                    <a:pt x="271" y="456"/>
                    <a:pt x="271" y="436"/>
                  </a:cubicBezTo>
                  <a:lnTo>
                    <a:pt x="271" y="416"/>
                  </a:lnTo>
                  <a:cubicBezTo>
                    <a:pt x="271" y="396"/>
                    <a:pt x="291" y="396"/>
                    <a:pt x="291" y="376"/>
                  </a:cubicBezTo>
                  <a:lnTo>
                    <a:pt x="291" y="311"/>
                  </a:lnTo>
                  <a:cubicBezTo>
                    <a:pt x="291" y="311"/>
                    <a:pt x="311" y="291"/>
                    <a:pt x="311" y="271"/>
                  </a:cubicBezTo>
                  <a:lnTo>
                    <a:pt x="331" y="251"/>
                  </a:lnTo>
                  <a:lnTo>
                    <a:pt x="331" y="231"/>
                  </a:lnTo>
                  <a:cubicBezTo>
                    <a:pt x="351" y="206"/>
                    <a:pt x="351" y="206"/>
                    <a:pt x="376" y="186"/>
                  </a:cubicBezTo>
                  <a:cubicBezTo>
                    <a:pt x="396" y="166"/>
                    <a:pt x="396" y="166"/>
                    <a:pt x="416" y="145"/>
                  </a:cubicBezTo>
                  <a:cubicBezTo>
                    <a:pt x="436" y="145"/>
                    <a:pt x="436" y="125"/>
                    <a:pt x="456" y="125"/>
                  </a:cubicBezTo>
                  <a:cubicBezTo>
                    <a:pt x="476" y="105"/>
                    <a:pt x="522" y="105"/>
                    <a:pt x="562" y="80"/>
                  </a:cubicBezTo>
                  <a:close/>
                  <a:moveTo>
                    <a:pt x="627" y="0"/>
                  </a:moveTo>
                  <a:cubicBezTo>
                    <a:pt x="602" y="0"/>
                    <a:pt x="562" y="0"/>
                    <a:pt x="522" y="20"/>
                  </a:cubicBezTo>
                  <a:cubicBezTo>
                    <a:pt x="476" y="20"/>
                    <a:pt x="416" y="40"/>
                    <a:pt x="376" y="80"/>
                  </a:cubicBezTo>
                  <a:cubicBezTo>
                    <a:pt x="351" y="105"/>
                    <a:pt x="331" y="125"/>
                    <a:pt x="291" y="145"/>
                  </a:cubicBezTo>
                  <a:cubicBezTo>
                    <a:pt x="271" y="166"/>
                    <a:pt x="271" y="206"/>
                    <a:pt x="251" y="251"/>
                  </a:cubicBezTo>
                  <a:cubicBezTo>
                    <a:pt x="226" y="251"/>
                    <a:pt x="226" y="271"/>
                    <a:pt x="226" y="291"/>
                  </a:cubicBezTo>
                  <a:cubicBezTo>
                    <a:pt x="226" y="311"/>
                    <a:pt x="206" y="311"/>
                    <a:pt x="206" y="331"/>
                  </a:cubicBezTo>
                  <a:lnTo>
                    <a:pt x="206" y="376"/>
                  </a:lnTo>
                  <a:lnTo>
                    <a:pt x="206" y="456"/>
                  </a:lnTo>
                  <a:lnTo>
                    <a:pt x="206" y="481"/>
                  </a:lnTo>
                  <a:cubicBezTo>
                    <a:pt x="206" y="502"/>
                    <a:pt x="206" y="522"/>
                    <a:pt x="226" y="562"/>
                  </a:cubicBezTo>
                  <a:cubicBezTo>
                    <a:pt x="226" y="582"/>
                    <a:pt x="251" y="627"/>
                    <a:pt x="251" y="647"/>
                  </a:cubicBezTo>
                  <a:cubicBezTo>
                    <a:pt x="291" y="707"/>
                    <a:pt x="311" y="772"/>
                    <a:pt x="351" y="833"/>
                  </a:cubicBezTo>
                  <a:cubicBezTo>
                    <a:pt x="396" y="878"/>
                    <a:pt x="436" y="918"/>
                    <a:pt x="502" y="983"/>
                  </a:cubicBezTo>
                  <a:lnTo>
                    <a:pt x="522" y="1003"/>
                  </a:lnTo>
                  <a:cubicBezTo>
                    <a:pt x="522" y="1023"/>
                    <a:pt x="502" y="1043"/>
                    <a:pt x="502" y="1043"/>
                  </a:cubicBezTo>
                  <a:cubicBezTo>
                    <a:pt x="456" y="1083"/>
                    <a:pt x="416" y="1128"/>
                    <a:pt x="376" y="1149"/>
                  </a:cubicBezTo>
                  <a:cubicBezTo>
                    <a:pt x="311" y="1189"/>
                    <a:pt x="271" y="1209"/>
                    <a:pt x="226" y="1234"/>
                  </a:cubicBezTo>
                  <a:lnTo>
                    <a:pt x="100" y="1234"/>
                  </a:lnTo>
                  <a:cubicBezTo>
                    <a:pt x="100" y="1234"/>
                    <a:pt x="100" y="1209"/>
                    <a:pt x="80" y="1209"/>
                  </a:cubicBezTo>
                  <a:lnTo>
                    <a:pt x="80" y="1169"/>
                  </a:lnTo>
                  <a:lnTo>
                    <a:pt x="80" y="1108"/>
                  </a:lnTo>
                  <a:cubicBezTo>
                    <a:pt x="80" y="1063"/>
                    <a:pt x="100" y="1043"/>
                    <a:pt x="100" y="1023"/>
                  </a:cubicBezTo>
                  <a:cubicBezTo>
                    <a:pt x="100" y="1003"/>
                    <a:pt x="100" y="983"/>
                    <a:pt x="80" y="983"/>
                  </a:cubicBezTo>
                  <a:lnTo>
                    <a:pt x="60" y="983"/>
                  </a:lnTo>
                  <a:lnTo>
                    <a:pt x="40" y="1003"/>
                  </a:lnTo>
                  <a:cubicBezTo>
                    <a:pt x="20" y="1043"/>
                    <a:pt x="0" y="1108"/>
                    <a:pt x="0" y="1149"/>
                  </a:cubicBezTo>
                  <a:cubicBezTo>
                    <a:pt x="0" y="1189"/>
                    <a:pt x="0" y="1234"/>
                    <a:pt x="20" y="1254"/>
                  </a:cubicBezTo>
                  <a:cubicBezTo>
                    <a:pt x="20" y="1294"/>
                    <a:pt x="60" y="1314"/>
                    <a:pt x="80" y="1314"/>
                  </a:cubicBezTo>
                  <a:cubicBezTo>
                    <a:pt x="100" y="1334"/>
                    <a:pt x="125" y="1334"/>
                    <a:pt x="145" y="1334"/>
                  </a:cubicBezTo>
                  <a:lnTo>
                    <a:pt x="186" y="1334"/>
                  </a:lnTo>
                  <a:cubicBezTo>
                    <a:pt x="226" y="1314"/>
                    <a:pt x="271" y="1314"/>
                    <a:pt x="291" y="1294"/>
                  </a:cubicBezTo>
                  <a:cubicBezTo>
                    <a:pt x="311" y="1294"/>
                    <a:pt x="331" y="1274"/>
                    <a:pt x="351" y="1274"/>
                  </a:cubicBezTo>
                  <a:cubicBezTo>
                    <a:pt x="351" y="1379"/>
                    <a:pt x="376" y="1505"/>
                    <a:pt x="456" y="1585"/>
                  </a:cubicBezTo>
                  <a:cubicBezTo>
                    <a:pt x="476" y="1610"/>
                    <a:pt x="502" y="1630"/>
                    <a:pt x="522" y="1650"/>
                  </a:cubicBezTo>
                  <a:cubicBezTo>
                    <a:pt x="562" y="1670"/>
                    <a:pt x="582" y="1670"/>
                    <a:pt x="627" y="1670"/>
                  </a:cubicBezTo>
                  <a:cubicBezTo>
                    <a:pt x="667" y="1670"/>
                    <a:pt x="687" y="1670"/>
                    <a:pt x="727" y="1650"/>
                  </a:cubicBezTo>
                  <a:cubicBezTo>
                    <a:pt x="752" y="1650"/>
                    <a:pt x="752" y="1630"/>
                    <a:pt x="772" y="1630"/>
                  </a:cubicBezTo>
                  <a:cubicBezTo>
                    <a:pt x="792" y="1610"/>
                    <a:pt x="812" y="1585"/>
                    <a:pt x="833" y="1585"/>
                  </a:cubicBezTo>
                  <a:cubicBezTo>
                    <a:pt x="833" y="1565"/>
                    <a:pt x="853" y="1545"/>
                    <a:pt x="853" y="1545"/>
                  </a:cubicBezTo>
                  <a:cubicBezTo>
                    <a:pt x="853" y="1525"/>
                    <a:pt x="833" y="1525"/>
                    <a:pt x="833" y="1505"/>
                  </a:cubicBezTo>
                  <a:cubicBezTo>
                    <a:pt x="833" y="1505"/>
                    <a:pt x="812" y="1485"/>
                    <a:pt x="792" y="1485"/>
                  </a:cubicBezTo>
                  <a:cubicBezTo>
                    <a:pt x="792" y="1485"/>
                    <a:pt x="772" y="1485"/>
                    <a:pt x="772" y="1505"/>
                  </a:cubicBezTo>
                  <a:cubicBezTo>
                    <a:pt x="752" y="1505"/>
                    <a:pt x="727" y="1525"/>
                    <a:pt x="707" y="1545"/>
                  </a:cubicBezTo>
                  <a:cubicBezTo>
                    <a:pt x="707" y="1545"/>
                    <a:pt x="687" y="1545"/>
                    <a:pt x="667" y="1565"/>
                  </a:cubicBezTo>
                  <a:lnTo>
                    <a:pt x="602" y="1565"/>
                  </a:lnTo>
                  <a:cubicBezTo>
                    <a:pt x="582" y="1565"/>
                    <a:pt x="582" y="1565"/>
                    <a:pt x="562" y="1545"/>
                  </a:cubicBezTo>
                  <a:cubicBezTo>
                    <a:pt x="562" y="1545"/>
                    <a:pt x="542" y="1545"/>
                    <a:pt x="522" y="1525"/>
                  </a:cubicBezTo>
                  <a:cubicBezTo>
                    <a:pt x="522" y="1505"/>
                    <a:pt x="502" y="1505"/>
                    <a:pt x="476" y="1485"/>
                  </a:cubicBezTo>
                  <a:cubicBezTo>
                    <a:pt x="476" y="1439"/>
                    <a:pt x="456" y="1419"/>
                    <a:pt x="436" y="1399"/>
                  </a:cubicBezTo>
                  <a:lnTo>
                    <a:pt x="436" y="1294"/>
                  </a:lnTo>
                  <a:lnTo>
                    <a:pt x="436" y="1234"/>
                  </a:lnTo>
                  <a:cubicBezTo>
                    <a:pt x="502" y="1169"/>
                    <a:pt x="562" y="1108"/>
                    <a:pt x="602" y="1063"/>
                  </a:cubicBezTo>
                  <a:cubicBezTo>
                    <a:pt x="602" y="1063"/>
                    <a:pt x="627" y="1063"/>
                    <a:pt x="647" y="1083"/>
                  </a:cubicBezTo>
                  <a:cubicBezTo>
                    <a:pt x="752" y="1149"/>
                    <a:pt x="878" y="1189"/>
                    <a:pt x="1003" y="1209"/>
                  </a:cubicBezTo>
                  <a:lnTo>
                    <a:pt x="1169" y="1209"/>
                  </a:lnTo>
                  <a:cubicBezTo>
                    <a:pt x="1254" y="1209"/>
                    <a:pt x="1314" y="1189"/>
                    <a:pt x="1379" y="1149"/>
                  </a:cubicBezTo>
                  <a:cubicBezTo>
                    <a:pt x="1419" y="1128"/>
                    <a:pt x="1459" y="1083"/>
                    <a:pt x="1505" y="1043"/>
                  </a:cubicBezTo>
                  <a:cubicBezTo>
                    <a:pt x="1525" y="1023"/>
                    <a:pt x="1525" y="1003"/>
                    <a:pt x="1545" y="983"/>
                  </a:cubicBezTo>
                  <a:cubicBezTo>
                    <a:pt x="1565" y="938"/>
                    <a:pt x="1565" y="918"/>
                    <a:pt x="1585" y="878"/>
                  </a:cubicBezTo>
                  <a:lnTo>
                    <a:pt x="1585" y="792"/>
                  </a:lnTo>
                  <a:lnTo>
                    <a:pt x="1585" y="687"/>
                  </a:lnTo>
                  <a:cubicBezTo>
                    <a:pt x="1565" y="627"/>
                    <a:pt x="1545" y="562"/>
                    <a:pt x="1505" y="502"/>
                  </a:cubicBezTo>
                  <a:cubicBezTo>
                    <a:pt x="1459" y="396"/>
                    <a:pt x="1379" y="311"/>
                    <a:pt x="1274" y="231"/>
                  </a:cubicBezTo>
                  <a:cubicBezTo>
                    <a:pt x="1229" y="186"/>
                    <a:pt x="1189" y="145"/>
                    <a:pt x="1128" y="125"/>
                  </a:cubicBezTo>
                  <a:cubicBezTo>
                    <a:pt x="1063" y="80"/>
                    <a:pt x="1003" y="60"/>
                    <a:pt x="938" y="20"/>
                  </a:cubicBezTo>
                  <a:cubicBezTo>
                    <a:pt x="878" y="0"/>
                    <a:pt x="812" y="0"/>
                    <a:pt x="72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2932;p51"/>
            <p:cNvSpPr/>
            <p:nvPr/>
          </p:nvSpPr>
          <p:spPr>
            <a:xfrm>
              <a:off x="1477024" y="3105691"/>
              <a:ext cx="73061" cy="80226"/>
            </a:xfrm>
            <a:custGeom>
              <a:avLst/>
              <a:gdLst/>
              <a:ahLst/>
              <a:cxnLst/>
              <a:rect l="l" t="t" r="r" b="b"/>
              <a:pathLst>
                <a:path w="2549" h="2799" extrusionOk="0">
                  <a:moveTo>
                    <a:pt x="1485" y="106"/>
                  </a:moveTo>
                  <a:cubicBezTo>
                    <a:pt x="1505" y="106"/>
                    <a:pt x="1525" y="106"/>
                    <a:pt x="1566" y="126"/>
                  </a:cubicBezTo>
                  <a:lnTo>
                    <a:pt x="1691" y="126"/>
                  </a:lnTo>
                  <a:cubicBezTo>
                    <a:pt x="1776" y="146"/>
                    <a:pt x="1836" y="191"/>
                    <a:pt x="1922" y="211"/>
                  </a:cubicBezTo>
                  <a:cubicBezTo>
                    <a:pt x="1942" y="231"/>
                    <a:pt x="1987" y="251"/>
                    <a:pt x="2007" y="271"/>
                  </a:cubicBezTo>
                  <a:cubicBezTo>
                    <a:pt x="2047" y="291"/>
                    <a:pt x="2087" y="336"/>
                    <a:pt x="2132" y="356"/>
                  </a:cubicBezTo>
                  <a:cubicBezTo>
                    <a:pt x="2172" y="417"/>
                    <a:pt x="2238" y="482"/>
                    <a:pt x="2278" y="567"/>
                  </a:cubicBezTo>
                  <a:cubicBezTo>
                    <a:pt x="2338" y="627"/>
                    <a:pt x="2363" y="713"/>
                    <a:pt x="2403" y="818"/>
                  </a:cubicBezTo>
                  <a:cubicBezTo>
                    <a:pt x="2423" y="858"/>
                    <a:pt x="2423" y="898"/>
                    <a:pt x="2423" y="943"/>
                  </a:cubicBezTo>
                  <a:cubicBezTo>
                    <a:pt x="2443" y="1003"/>
                    <a:pt x="2443" y="1069"/>
                    <a:pt x="2463" y="1129"/>
                  </a:cubicBezTo>
                  <a:cubicBezTo>
                    <a:pt x="2463" y="1254"/>
                    <a:pt x="2443" y="1380"/>
                    <a:pt x="2423" y="1505"/>
                  </a:cubicBezTo>
                  <a:cubicBezTo>
                    <a:pt x="2403" y="1570"/>
                    <a:pt x="2383" y="1650"/>
                    <a:pt x="2363" y="1716"/>
                  </a:cubicBezTo>
                  <a:cubicBezTo>
                    <a:pt x="2338" y="1776"/>
                    <a:pt x="2318" y="1841"/>
                    <a:pt x="2278" y="1901"/>
                  </a:cubicBezTo>
                  <a:cubicBezTo>
                    <a:pt x="2213" y="2027"/>
                    <a:pt x="2132" y="2152"/>
                    <a:pt x="2027" y="2257"/>
                  </a:cubicBezTo>
                  <a:lnTo>
                    <a:pt x="2027" y="2277"/>
                  </a:lnTo>
                  <a:cubicBezTo>
                    <a:pt x="1987" y="2322"/>
                    <a:pt x="1942" y="2363"/>
                    <a:pt x="1882" y="2383"/>
                  </a:cubicBezTo>
                  <a:cubicBezTo>
                    <a:pt x="1836" y="2423"/>
                    <a:pt x="1796" y="2468"/>
                    <a:pt x="1736" y="2508"/>
                  </a:cubicBezTo>
                  <a:cubicBezTo>
                    <a:pt x="1691" y="2548"/>
                    <a:pt x="1631" y="2573"/>
                    <a:pt x="1586" y="2593"/>
                  </a:cubicBezTo>
                  <a:cubicBezTo>
                    <a:pt x="1545" y="2613"/>
                    <a:pt x="1485" y="2633"/>
                    <a:pt x="1420" y="2653"/>
                  </a:cubicBezTo>
                  <a:cubicBezTo>
                    <a:pt x="1380" y="2673"/>
                    <a:pt x="1315" y="2673"/>
                    <a:pt x="1275" y="2699"/>
                  </a:cubicBezTo>
                  <a:cubicBezTo>
                    <a:pt x="1235" y="2699"/>
                    <a:pt x="1209" y="2719"/>
                    <a:pt x="1169" y="2719"/>
                  </a:cubicBezTo>
                  <a:lnTo>
                    <a:pt x="1109" y="2719"/>
                  </a:lnTo>
                  <a:cubicBezTo>
                    <a:pt x="1024" y="2719"/>
                    <a:pt x="939" y="2699"/>
                    <a:pt x="878" y="2699"/>
                  </a:cubicBezTo>
                  <a:cubicBezTo>
                    <a:pt x="833" y="2673"/>
                    <a:pt x="793" y="2673"/>
                    <a:pt x="753" y="2653"/>
                  </a:cubicBezTo>
                  <a:cubicBezTo>
                    <a:pt x="708" y="2633"/>
                    <a:pt x="688" y="2633"/>
                    <a:pt x="648" y="2613"/>
                  </a:cubicBezTo>
                  <a:cubicBezTo>
                    <a:pt x="583" y="2593"/>
                    <a:pt x="563" y="2573"/>
                    <a:pt x="522" y="2528"/>
                  </a:cubicBezTo>
                  <a:cubicBezTo>
                    <a:pt x="482" y="2508"/>
                    <a:pt x="457" y="2488"/>
                    <a:pt x="437" y="2468"/>
                  </a:cubicBezTo>
                  <a:cubicBezTo>
                    <a:pt x="377" y="2403"/>
                    <a:pt x="312" y="2342"/>
                    <a:pt x="272" y="2277"/>
                  </a:cubicBezTo>
                  <a:cubicBezTo>
                    <a:pt x="252" y="2237"/>
                    <a:pt x="232" y="2197"/>
                    <a:pt x="206" y="2152"/>
                  </a:cubicBezTo>
                  <a:cubicBezTo>
                    <a:pt x="186" y="2112"/>
                    <a:pt x="166" y="2072"/>
                    <a:pt x="166" y="2027"/>
                  </a:cubicBezTo>
                  <a:cubicBezTo>
                    <a:pt x="146" y="1986"/>
                    <a:pt x="126" y="1921"/>
                    <a:pt x="126" y="1881"/>
                  </a:cubicBezTo>
                  <a:cubicBezTo>
                    <a:pt x="106" y="1821"/>
                    <a:pt x="106" y="1756"/>
                    <a:pt x="106" y="1696"/>
                  </a:cubicBezTo>
                  <a:cubicBezTo>
                    <a:pt x="81" y="1570"/>
                    <a:pt x="106" y="1445"/>
                    <a:pt x="126" y="1319"/>
                  </a:cubicBezTo>
                  <a:cubicBezTo>
                    <a:pt x="146" y="1254"/>
                    <a:pt x="166" y="1194"/>
                    <a:pt x="186" y="1129"/>
                  </a:cubicBezTo>
                  <a:cubicBezTo>
                    <a:pt x="206" y="1069"/>
                    <a:pt x="252" y="983"/>
                    <a:pt x="272" y="918"/>
                  </a:cubicBezTo>
                  <a:cubicBezTo>
                    <a:pt x="312" y="858"/>
                    <a:pt x="357" y="793"/>
                    <a:pt x="397" y="733"/>
                  </a:cubicBezTo>
                  <a:cubicBezTo>
                    <a:pt x="417" y="692"/>
                    <a:pt x="457" y="627"/>
                    <a:pt x="522" y="567"/>
                  </a:cubicBezTo>
                  <a:cubicBezTo>
                    <a:pt x="608" y="482"/>
                    <a:pt x="708" y="377"/>
                    <a:pt x="833" y="316"/>
                  </a:cubicBezTo>
                  <a:cubicBezTo>
                    <a:pt x="919" y="251"/>
                    <a:pt x="1024" y="211"/>
                    <a:pt x="1129" y="166"/>
                  </a:cubicBezTo>
                  <a:cubicBezTo>
                    <a:pt x="1189" y="146"/>
                    <a:pt x="1235" y="146"/>
                    <a:pt x="1275" y="126"/>
                  </a:cubicBezTo>
                  <a:cubicBezTo>
                    <a:pt x="1315" y="126"/>
                    <a:pt x="1380" y="126"/>
                    <a:pt x="1440" y="106"/>
                  </a:cubicBezTo>
                  <a:close/>
                  <a:moveTo>
                    <a:pt x="1380" y="0"/>
                  </a:moveTo>
                  <a:cubicBezTo>
                    <a:pt x="1315" y="0"/>
                    <a:pt x="1235" y="20"/>
                    <a:pt x="1149" y="41"/>
                  </a:cubicBezTo>
                  <a:cubicBezTo>
                    <a:pt x="1024" y="86"/>
                    <a:pt x="899" y="146"/>
                    <a:pt x="773" y="211"/>
                  </a:cubicBezTo>
                  <a:cubicBezTo>
                    <a:pt x="733" y="251"/>
                    <a:pt x="668" y="291"/>
                    <a:pt x="608" y="336"/>
                  </a:cubicBezTo>
                  <a:lnTo>
                    <a:pt x="437" y="502"/>
                  </a:lnTo>
                  <a:cubicBezTo>
                    <a:pt x="357" y="587"/>
                    <a:pt x="292" y="692"/>
                    <a:pt x="232" y="793"/>
                  </a:cubicBezTo>
                  <a:cubicBezTo>
                    <a:pt x="146" y="918"/>
                    <a:pt x="106" y="1044"/>
                    <a:pt x="61" y="1194"/>
                  </a:cubicBezTo>
                  <a:cubicBezTo>
                    <a:pt x="21" y="1294"/>
                    <a:pt x="1" y="1445"/>
                    <a:pt x="1" y="1570"/>
                  </a:cubicBezTo>
                  <a:cubicBezTo>
                    <a:pt x="1" y="1716"/>
                    <a:pt x="1" y="1841"/>
                    <a:pt x="41" y="1986"/>
                  </a:cubicBezTo>
                  <a:cubicBezTo>
                    <a:pt x="61" y="2112"/>
                    <a:pt x="126" y="2237"/>
                    <a:pt x="186" y="2342"/>
                  </a:cubicBezTo>
                  <a:cubicBezTo>
                    <a:pt x="232" y="2383"/>
                    <a:pt x="272" y="2448"/>
                    <a:pt x="312" y="2488"/>
                  </a:cubicBezTo>
                  <a:cubicBezTo>
                    <a:pt x="357" y="2528"/>
                    <a:pt x="397" y="2573"/>
                    <a:pt x="457" y="2613"/>
                  </a:cubicBezTo>
                  <a:cubicBezTo>
                    <a:pt x="502" y="2653"/>
                    <a:pt x="563" y="2673"/>
                    <a:pt x="628" y="2719"/>
                  </a:cubicBezTo>
                  <a:cubicBezTo>
                    <a:pt x="688" y="2739"/>
                    <a:pt x="753" y="2759"/>
                    <a:pt x="833" y="2779"/>
                  </a:cubicBezTo>
                  <a:cubicBezTo>
                    <a:pt x="899" y="2799"/>
                    <a:pt x="959" y="2799"/>
                    <a:pt x="1044" y="2799"/>
                  </a:cubicBezTo>
                  <a:lnTo>
                    <a:pt x="1189" y="2799"/>
                  </a:lnTo>
                  <a:cubicBezTo>
                    <a:pt x="1235" y="2779"/>
                    <a:pt x="1295" y="2779"/>
                    <a:pt x="1360" y="2759"/>
                  </a:cubicBezTo>
                  <a:cubicBezTo>
                    <a:pt x="1420" y="2759"/>
                    <a:pt x="1485" y="2739"/>
                    <a:pt x="1566" y="2699"/>
                  </a:cubicBezTo>
                  <a:cubicBezTo>
                    <a:pt x="1631" y="2673"/>
                    <a:pt x="1691" y="2633"/>
                    <a:pt x="1756" y="2593"/>
                  </a:cubicBezTo>
                  <a:cubicBezTo>
                    <a:pt x="1882" y="2528"/>
                    <a:pt x="1987" y="2423"/>
                    <a:pt x="2087" y="2322"/>
                  </a:cubicBezTo>
                  <a:cubicBezTo>
                    <a:pt x="2298" y="2112"/>
                    <a:pt x="2423" y="1861"/>
                    <a:pt x="2508" y="1590"/>
                  </a:cubicBezTo>
                  <a:cubicBezTo>
                    <a:pt x="2549" y="1445"/>
                    <a:pt x="2549" y="1294"/>
                    <a:pt x="2549" y="1149"/>
                  </a:cubicBezTo>
                  <a:cubicBezTo>
                    <a:pt x="2549" y="1003"/>
                    <a:pt x="2528" y="878"/>
                    <a:pt x="2488" y="753"/>
                  </a:cubicBezTo>
                  <a:cubicBezTo>
                    <a:pt x="2463" y="692"/>
                    <a:pt x="2443" y="627"/>
                    <a:pt x="2423" y="567"/>
                  </a:cubicBezTo>
                  <a:cubicBezTo>
                    <a:pt x="2383" y="502"/>
                    <a:pt x="2338" y="442"/>
                    <a:pt x="2298" y="377"/>
                  </a:cubicBezTo>
                  <a:lnTo>
                    <a:pt x="2152" y="231"/>
                  </a:lnTo>
                  <a:cubicBezTo>
                    <a:pt x="2112" y="211"/>
                    <a:pt x="2047" y="166"/>
                    <a:pt x="2007" y="126"/>
                  </a:cubicBezTo>
                  <a:cubicBezTo>
                    <a:pt x="1942" y="106"/>
                    <a:pt x="1882" y="66"/>
                    <a:pt x="1816" y="41"/>
                  </a:cubicBezTo>
                  <a:cubicBezTo>
                    <a:pt x="1756" y="20"/>
                    <a:pt x="1671" y="20"/>
                    <a:pt x="1586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2933;p51"/>
            <p:cNvSpPr/>
            <p:nvPr/>
          </p:nvSpPr>
          <p:spPr>
            <a:xfrm>
              <a:off x="1296766" y="3127818"/>
              <a:ext cx="33535" cy="32389"/>
            </a:xfrm>
            <a:custGeom>
              <a:avLst/>
              <a:gdLst/>
              <a:ahLst/>
              <a:cxnLst/>
              <a:rect l="l" t="t" r="r" b="b"/>
              <a:pathLst>
                <a:path w="1170" h="1130" extrusionOk="0">
                  <a:moveTo>
                    <a:pt x="397" y="1"/>
                  </a:moveTo>
                  <a:cubicBezTo>
                    <a:pt x="332" y="21"/>
                    <a:pt x="252" y="66"/>
                    <a:pt x="186" y="106"/>
                  </a:cubicBezTo>
                  <a:cubicBezTo>
                    <a:pt x="126" y="146"/>
                    <a:pt x="81" y="211"/>
                    <a:pt x="61" y="272"/>
                  </a:cubicBezTo>
                  <a:cubicBezTo>
                    <a:pt x="21" y="337"/>
                    <a:pt x="1" y="422"/>
                    <a:pt x="1" y="502"/>
                  </a:cubicBezTo>
                  <a:cubicBezTo>
                    <a:pt x="1" y="588"/>
                    <a:pt x="21" y="693"/>
                    <a:pt x="61" y="773"/>
                  </a:cubicBezTo>
                  <a:cubicBezTo>
                    <a:pt x="81" y="878"/>
                    <a:pt x="146" y="984"/>
                    <a:pt x="226" y="1089"/>
                  </a:cubicBezTo>
                  <a:cubicBezTo>
                    <a:pt x="226" y="1109"/>
                    <a:pt x="252" y="1129"/>
                    <a:pt x="272" y="1129"/>
                  </a:cubicBezTo>
                  <a:lnTo>
                    <a:pt x="312" y="1129"/>
                  </a:lnTo>
                  <a:cubicBezTo>
                    <a:pt x="332" y="1109"/>
                    <a:pt x="352" y="1089"/>
                    <a:pt x="352" y="1089"/>
                  </a:cubicBezTo>
                  <a:lnTo>
                    <a:pt x="352" y="1024"/>
                  </a:lnTo>
                  <a:cubicBezTo>
                    <a:pt x="292" y="944"/>
                    <a:pt x="226" y="858"/>
                    <a:pt x="206" y="773"/>
                  </a:cubicBezTo>
                  <a:cubicBezTo>
                    <a:pt x="186" y="713"/>
                    <a:pt x="166" y="648"/>
                    <a:pt x="146" y="588"/>
                  </a:cubicBezTo>
                  <a:lnTo>
                    <a:pt x="146" y="462"/>
                  </a:lnTo>
                  <a:cubicBezTo>
                    <a:pt x="166" y="422"/>
                    <a:pt x="166" y="397"/>
                    <a:pt x="186" y="357"/>
                  </a:cubicBezTo>
                  <a:cubicBezTo>
                    <a:pt x="186" y="337"/>
                    <a:pt x="206" y="317"/>
                    <a:pt x="226" y="297"/>
                  </a:cubicBezTo>
                  <a:cubicBezTo>
                    <a:pt x="226" y="272"/>
                    <a:pt x="252" y="251"/>
                    <a:pt x="272" y="231"/>
                  </a:cubicBezTo>
                  <a:cubicBezTo>
                    <a:pt x="292" y="211"/>
                    <a:pt x="312" y="211"/>
                    <a:pt x="352" y="191"/>
                  </a:cubicBezTo>
                  <a:cubicBezTo>
                    <a:pt x="377" y="191"/>
                    <a:pt x="397" y="171"/>
                    <a:pt x="437" y="171"/>
                  </a:cubicBezTo>
                  <a:lnTo>
                    <a:pt x="542" y="171"/>
                  </a:lnTo>
                  <a:cubicBezTo>
                    <a:pt x="583" y="171"/>
                    <a:pt x="628" y="191"/>
                    <a:pt x="668" y="211"/>
                  </a:cubicBezTo>
                  <a:lnTo>
                    <a:pt x="688" y="211"/>
                  </a:lnTo>
                  <a:cubicBezTo>
                    <a:pt x="753" y="231"/>
                    <a:pt x="793" y="272"/>
                    <a:pt x="853" y="317"/>
                  </a:cubicBezTo>
                  <a:cubicBezTo>
                    <a:pt x="919" y="357"/>
                    <a:pt x="979" y="422"/>
                    <a:pt x="1044" y="482"/>
                  </a:cubicBezTo>
                  <a:cubicBezTo>
                    <a:pt x="1044" y="502"/>
                    <a:pt x="1064" y="502"/>
                    <a:pt x="1084" y="502"/>
                  </a:cubicBezTo>
                  <a:lnTo>
                    <a:pt x="1129" y="502"/>
                  </a:lnTo>
                  <a:cubicBezTo>
                    <a:pt x="1149" y="482"/>
                    <a:pt x="1149" y="482"/>
                    <a:pt x="1149" y="462"/>
                  </a:cubicBezTo>
                  <a:cubicBezTo>
                    <a:pt x="1169" y="442"/>
                    <a:pt x="1169" y="422"/>
                    <a:pt x="1149" y="397"/>
                  </a:cubicBezTo>
                  <a:cubicBezTo>
                    <a:pt x="1104" y="357"/>
                    <a:pt x="1064" y="317"/>
                    <a:pt x="1024" y="272"/>
                  </a:cubicBezTo>
                  <a:cubicBezTo>
                    <a:pt x="1004" y="231"/>
                    <a:pt x="959" y="191"/>
                    <a:pt x="899" y="146"/>
                  </a:cubicBezTo>
                  <a:cubicBezTo>
                    <a:pt x="813" y="106"/>
                    <a:pt x="728" y="46"/>
                    <a:pt x="648" y="21"/>
                  </a:cubicBezTo>
                  <a:cubicBezTo>
                    <a:pt x="603" y="21"/>
                    <a:pt x="562" y="1"/>
                    <a:pt x="522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2934;p51"/>
            <p:cNvSpPr/>
            <p:nvPr/>
          </p:nvSpPr>
          <p:spPr>
            <a:xfrm>
              <a:off x="1397973" y="3049340"/>
              <a:ext cx="28204" cy="30067"/>
            </a:xfrm>
            <a:custGeom>
              <a:avLst/>
              <a:gdLst/>
              <a:ahLst/>
              <a:cxnLst/>
              <a:rect l="l" t="t" r="r" b="b"/>
              <a:pathLst>
                <a:path w="984" h="1049" extrusionOk="0">
                  <a:moveTo>
                    <a:pt x="437" y="0"/>
                  </a:moveTo>
                  <a:cubicBezTo>
                    <a:pt x="397" y="0"/>
                    <a:pt x="357" y="26"/>
                    <a:pt x="311" y="26"/>
                  </a:cubicBezTo>
                  <a:cubicBezTo>
                    <a:pt x="251" y="46"/>
                    <a:pt x="186" y="66"/>
                    <a:pt x="146" y="126"/>
                  </a:cubicBezTo>
                  <a:cubicBezTo>
                    <a:pt x="106" y="171"/>
                    <a:pt x="61" y="211"/>
                    <a:pt x="21" y="296"/>
                  </a:cubicBezTo>
                  <a:cubicBezTo>
                    <a:pt x="0" y="357"/>
                    <a:pt x="0" y="422"/>
                    <a:pt x="0" y="502"/>
                  </a:cubicBezTo>
                  <a:cubicBezTo>
                    <a:pt x="0" y="672"/>
                    <a:pt x="81" y="858"/>
                    <a:pt x="231" y="1029"/>
                  </a:cubicBezTo>
                  <a:cubicBezTo>
                    <a:pt x="231" y="1049"/>
                    <a:pt x="251" y="1049"/>
                    <a:pt x="271" y="1049"/>
                  </a:cubicBezTo>
                  <a:cubicBezTo>
                    <a:pt x="271" y="1049"/>
                    <a:pt x="291" y="1049"/>
                    <a:pt x="291" y="1029"/>
                  </a:cubicBezTo>
                  <a:cubicBezTo>
                    <a:pt x="311" y="1003"/>
                    <a:pt x="311" y="983"/>
                    <a:pt x="291" y="963"/>
                  </a:cubicBezTo>
                  <a:lnTo>
                    <a:pt x="291" y="943"/>
                  </a:lnTo>
                  <a:lnTo>
                    <a:pt x="271" y="923"/>
                  </a:lnTo>
                  <a:cubicBezTo>
                    <a:pt x="206" y="858"/>
                    <a:pt x="186" y="778"/>
                    <a:pt x="146" y="713"/>
                  </a:cubicBezTo>
                  <a:cubicBezTo>
                    <a:pt x="126" y="672"/>
                    <a:pt x="126" y="607"/>
                    <a:pt x="126" y="567"/>
                  </a:cubicBezTo>
                  <a:cubicBezTo>
                    <a:pt x="106" y="527"/>
                    <a:pt x="106" y="482"/>
                    <a:pt x="126" y="442"/>
                  </a:cubicBezTo>
                  <a:cubicBezTo>
                    <a:pt x="126" y="402"/>
                    <a:pt x="126" y="377"/>
                    <a:pt x="146" y="336"/>
                  </a:cubicBezTo>
                  <a:cubicBezTo>
                    <a:pt x="146" y="316"/>
                    <a:pt x="166" y="296"/>
                    <a:pt x="186" y="276"/>
                  </a:cubicBezTo>
                  <a:cubicBezTo>
                    <a:pt x="206" y="251"/>
                    <a:pt x="206" y="231"/>
                    <a:pt x="231" y="211"/>
                  </a:cubicBezTo>
                  <a:cubicBezTo>
                    <a:pt x="251" y="211"/>
                    <a:pt x="271" y="191"/>
                    <a:pt x="311" y="171"/>
                  </a:cubicBezTo>
                  <a:lnTo>
                    <a:pt x="457" y="171"/>
                  </a:lnTo>
                  <a:cubicBezTo>
                    <a:pt x="482" y="171"/>
                    <a:pt x="522" y="171"/>
                    <a:pt x="542" y="191"/>
                  </a:cubicBezTo>
                  <a:cubicBezTo>
                    <a:pt x="582" y="211"/>
                    <a:pt x="627" y="231"/>
                    <a:pt x="667" y="251"/>
                  </a:cubicBezTo>
                  <a:cubicBezTo>
                    <a:pt x="733" y="316"/>
                    <a:pt x="773" y="357"/>
                    <a:pt x="833" y="442"/>
                  </a:cubicBezTo>
                  <a:cubicBezTo>
                    <a:pt x="858" y="462"/>
                    <a:pt x="858" y="462"/>
                    <a:pt x="878" y="462"/>
                  </a:cubicBezTo>
                  <a:lnTo>
                    <a:pt x="938" y="462"/>
                  </a:lnTo>
                  <a:cubicBezTo>
                    <a:pt x="938" y="462"/>
                    <a:pt x="958" y="442"/>
                    <a:pt x="958" y="422"/>
                  </a:cubicBezTo>
                  <a:cubicBezTo>
                    <a:pt x="983" y="402"/>
                    <a:pt x="958" y="377"/>
                    <a:pt x="958" y="357"/>
                  </a:cubicBezTo>
                  <a:cubicBezTo>
                    <a:pt x="878" y="231"/>
                    <a:pt x="733" y="66"/>
                    <a:pt x="522" y="26"/>
                  </a:cubicBezTo>
                  <a:cubicBezTo>
                    <a:pt x="502" y="26"/>
                    <a:pt x="457" y="0"/>
                    <a:pt x="437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2935;p51"/>
            <p:cNvSpPr/>
            <p:nvPr/>
          </p:nvSpPr>
          <p:spPr>
            <a:xfrm>
              <a:off x="1471005" y="3066165"/>
              <a:ext cx="35370" cy="28204"/>
            </a:xfrm>
            <a:custGeom>
              <a:avLst/>
              <a:gdLst/>
              <a:ahLst/>
              <a:cxnLst/>
              <a:rect l="l" t="t" r="r" b="b"/>
              <a:pathLst>
                <a:path w="1234" h="984" extrusionOk="0">
                  <a:moveTo>
                    <a:pt x="752" y="0"/>
                  </a:moveTo>
                  <a:cubicBezTo>
                    <a:pt x="712" y="0"/>
                    <a:pt x="667" y="0"/>
                    <a:pt x="627" y="20"/>
                  </a:cubicBezTo>
                  <a:cubicBezTo>
                    <a:pt x="587" y="20"/>
                    <a:pt x="542" y="40"/>
                    <a:pt x="522" y="40"/>
                  </a:cubicBezTo>
                  <a:cubicBezTo>
                    <a:pt x="482" y="65"/>
                    <a:pt x="442" y="85"/>
                    <a:pt x="416" y="106"/>
                  </a:cubicBezTo>
                  <a:cubicBezTo>
                    <a:pt x="356" y="146"/>
                    <a:pt x="316" y="166"/>
                    <a:pt x="271" y="211"/>
                  </a:cubicBezTo>
                  <a:lnTo>
                    <a:pt x="251" y="191"/>
                  </a:lnTo>
                  <a:cubicBezTo>
                    <a:pt x="251" y="166"/>
                    <a:pt x="251" y="146"/>
                    <a:pt x="231" y="146"/>
                  </a:cubicBezTo>
                  <a:lnTo>
                    <a:pt x="231" y="106"/>
                  </a:lnTo>
                  <a:cubicBezTo>
                    <a:pt x="231" y="85"/>
                    <a:pt x="211" y="65"/>
                    <a:pt x="211" y="40"/>
                  </a:cubicBezTo>
                  <a:lnTo>
                    <a:pt x="211" y="20"/>
                  </a:lnTo>
                  <a:lnTo>
                    <a:pt x="191" y="20"/>
                  </a:lnTo>
                  <a:cubicBezTo>
                    <a:pt x="166" y="20"/>
                    <a:pt x="166" y="20"/>
                    <a:pt x="166" y="40"/>
                  </a:cubicBezTo>
                  <a:cubicBezTo>
                    <a:pt x="166" y="40"/>
                    <a:pt x="146" y="40"/>
                    <a:pt x="166" y="65"/>
                  </a:cubicBezTo>
                  <a:cubicBezTo>
                    <a:pt x="166" y="106"/>
                    <a:pt x="166" y="146"/>
                    <a:pt x="191" y="166"/>
                  </a:cubicBezTo>
                  <a:cubicBezTo>
                    <a:pt x="191" y="191"/>
                    <a:pt x="191" y="211"/>
                    <a:pt x="211" y="231"/>
                  </a:cubicBezTo>
                  <a:cubicBezTo>
                    <a:pt x="211" y="251"/>
                    <a:pt x="231" y="251"/>
                    <a:pt x="231" y="271"/>
                  </a:cubicBezTo>
                  <a:lnTo>
                    <a:pt x="191" y="316"/>
                  </a:lnTo>
                  <a:lnTo>
                    <a:pt x="166" y="291"/>
                  </a:lnTo>
                  <a:lnTo>
                    <a:pt x="166" y="271"/>
                  </a:lnTo>
                  <a:cubicBezTo>
                    <a:pt x="146" y="251"/>
                    <a:pt x="126" y="231"/>
                    <a:pt x="126" y="211"/>
                  </a:cubicBezTo>
                  <a:cubicBezTo>
                    <a:pt x="106" y="191"/>
                    <a:pt x="106" y="146"/>
                    <a:pt x="85" y="126"/>
                  </a:cubicBezTo>
                  <a:cubicBezTo>
                    <a:pt x="85" y="106"/>
                    <a:pt x="65" y="85"/>
                    <a:pt x="65" y="40"/>
                  </a:cubicBezTo>
                  <a:cubicBezTo>
                    <a:pt x="65" y="20"/>
                    <a:pt x="40" y="20"/>
                    <a:pt x="40" y="20"/>
                  </a:cubicBezTo>
                  <a:cubicBezTo>
                    <a:pt x="20" y="20"/>
                    <a:pt x="20" y="20"/>
                    <a:pt x="0" y="40"/>
                  </a:cubicBezTo>
                  <a:lnTo>
                    <a:pt x="0" y="65"/>
                  </a:lnTo>
                  <a:cubicBezTo>
                    <a:pt x="20" y="146"/>
                    <a:pt x="40" y="211"/>
                    <a:pt x="85" y="271"/>
                  </a:cubicBezTo>
                  <a:cubicBezTo>
                    <a:pt x="85" y="291"/>
                    <a:pt x="106" y="336"/>
                    <a:pt x="126" y="356"/>
                  </a:cubicBezTo>
                  <a:cubicBezTo>
                    <a:pt x="146" y="376"/>
                    <a:pt x="166" y="396"/>
                    <a:pt x="211" y="442"/>
                  </a:cubicBezTo>
                  <a:lnTo>
                    <a:pt x="251" y="442"/>
                  </a:lnTo>
                  <a:cubicBezTo>
                    <a:pt x="271" y="442"/>
                    <a:pt x="291" y="442"/>
                    <a:pt x="291" y="416"/>
                  </a:cubicBezTo>
                  <a:cubicBezTo>
                    <a:pt x="356" y="356"/>
                    <a:pt x="396" y="316"/>
                    <a:pt x="462" y="271"/>
                  </a:cubicBezTo>
                  <a:cubicBezTo>
                    <a:pt x="502" y="231"/>
                    <a:pt x="567" y="211"/>
                    <a:pt x="607" y="191"/>
                  </a:cubicBezTo>
                  <a:cubicBezTo>
                    <a:pt x="647" y="191"/>
                    <a:pt x="692" y="166"/>
                    <a:pt x="712" y="166"/>
                  </a:cubicBezTo>
                  <a:lnTo>
                    <a:pt x="818" y="166"/>
                  </a:lnTo>
                  <a:cubicBezTo>
                    <a:pt x="858" y="166"/>
                    <a:pt x="878" y="191"/>
                    <a:pt x="898" y="191"/>
                  </a:cubicBezTo>
                  <a:cubicBezTo>
                    <a:pt x="943" y="211"/>
                    <a:pt x="963" y="231"/>
                    <a:pt x="983" y="231"/>
                  </a:cubicBezTo>
                  <a:lnTo>
                    <a:pt x="1043" y="291"/>
                  </a:lnTo>
                  <a:cubicBezTo>
                    <a:pt x="1068" y="336"/>
                    <a:pt x="1068" y="356"/>
                    <a:pt x="1088" y="376"/>
                  </a:cubicBezTo>
                  <a:cubicBezTo>
                    <a:pt x="1088" y="416"/>
                    <a:pt x="1109" y="442"/>
                    <a:pt x="1109" y="482"/>
                  </a:cubicBezTo>
                  <a:lnTo>
                    <a:pt x="1109" y="587"/>
                  </a:lnTo>
                  <a:cubicBezTo>
                    <a:pt x="1088" y="647"/>
                    <a:pt x="1068" y="712"/>
                    <a:pt x="1043" y="752"/>
                  </a:cubicBezTo>
                  <a:cubicBezTo>
                    <a:pt x="1023" y="818"/>
                    <a:pt x="1003" y="858"/>
                    <a:pt x="963" y="898"/>
                  </a:cubicBezTo>
                  <a:lnTo>
                    <a:pt x="963" y="943"/>
                  </a:lnTo>
                  <a:cubicBezTo>
                    <a:pt x="963" y="963"/>
                    <a:pt x="983" y="963"/>
                    <a:pt x="983" y="983"/>
                  </a:cubicBezTo>
                  <a:lnTo>
                    <a:pt x="1003" y="983"/>
                  </a:lnTo>
                  <a:cubicBezTo>
                    <a:pt x="1023" y="983"/>
                    <a:pt x="1043" y="963"/>
                    <a:pt x="1043" y="963"/>
                  </a:cubicBezTo>
                  <a:cubicBezTo>
                    <a:pt x="1169" y="793"/>
                    <a:pt x="1234" y="627"/>
                    <a:pt x="1214" y="462"/>
                  </a:cubicBezTo>
                  <a:cubicBezTo>
                    <a:pt x="1214" y="396"/>
                    <a:pt x="1194" y="336"/>
                    <a:pt x="1169" y="251"/>
                  </a:cubicBezTo>
                  <a:cubicBezTo>
                    <a:pt x="1149" y="211"/>
                    <a:pt x="1088" y="146"/>
                    <a:pt x="1043" y="106"/>
                  </a:cubicBezTo>
                  <a:cubicBezTo>
                    <a:pt x="983" y="65"/>
                    <a:pt x="918" y="20"/>
                    <a:pt x="858" y="20"/>
                  </a:cubicBezTo>
                  <a:cubicBezTo>
                    <a:pt x="818" y="0"/>
                    <a:pt x="773" y="0"/>
                    <a:pt x="752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2936;p51"/>
            <p:cNvSpPr/>
            <p:nvPr/>
          </p:nvSpPr>
          <p:spPr>
            <a:xfrm>
              <a:off x="1571037" y="3143496"/>
              <a:ext cx="38981" cy="38838"/>
            </a:xfrm>
            <a:custGeom>
              <a:avLst/>
              <a:gdLst/>
              <a:ahLst/>
              <a:cxnLst/>
              <a:rect l="l" t="t" r="r" b="b"/>
              <a:pathLst>
                <a:path w="1360" h="1355" extrusionOk="0">
                  <a:moveTo>
                    <a:pt x="562" y="0"/>
                  </a:moveTo>
                  <a:cubicBezTo>
                    <a:pt x="377" y="20"/>
                    <a:pt x="211" y="126"/>
                    <a:pt x="21" y="311"/>
                  </a:cubicBezTo>
                  <a:cubicBezTo>
                    <a:pt x="1" y="331"/>
                    <a:pt x="1" y="377"/>
                    <a:pt x="21" y="397"/>
                  </a:cubicBezTo>
                  <a:lnTo>
                    <a:pt x="106" y="397"/>
                  </a:lnTo>
                  <a:cubicBezTo>
                    <a:pt x="146" y="331"/>
                    <a:pt x="211" y="291"/>
                    <a:pt x="252" y="251"/>
                  </a:cubicBezTo>
                  <a:cubicBezTo>
                    <a:pt x="312" y="206"/>
                    <a:pt x="377" y="166"/>
                    <a:pt x="437" y="146"/>
                  </a:cubicBezTo>
                  <a:cubicBezTo>
                    <a:pt x="482" y="146"/>
                    <a:pt x="522" y="126"/>
                    <a:pt x="562" y="126"/>
                  </a:cubicBezTo>
                  <a:lnTo>
                    <a:pt x="668" y="126"/>
                  </a:lnTo>
                  <a:cubicBezTo>
                    <a:pt x="713" y="126"/>
                    <a:pt x="753" y="146"/>
                    <a:pt x="773" y="146"/>
                  </a:cubicBezTo>
                  <a:cubicBezTo>
                    <a:pt x="813" y="166"/>
                    <a:pt x="838" y="186"/>
                    <a:pt x="878" y="206"/>
                  </a:cubicBezTo>
                  <a:cubicBezTo>
                    <a:pt x="898" y="226"/>
                    <a:pt x="939" y="271"/>
                    <a:pt x="964" y="311"/>
                  </a:cubicBezTo>
                  <a:cubicBezTo>
                    <a:pt x="984" y="351"/>
                    <a:pt x="1004" y="377"/>
                    <a:pt x="1024" y="437"/>
                  </a:cubicBezTo>
                  <a:cubicBezTo>
                    <a:pt x="1044" y="477"/>
                    <a:pt x="1064" y="522"/>
                    <a:pt x="1064" y="582"/>
                  </a:cubicBezTo>
                  <a:lnTo>
                    <a:pt x="1064" y="773"/>
                  </a:lnTo>
                  <a:cubicBezTo>
                    <a:pt x="1044" y="853"/>
                    <a:pt x="1024" y="918"/>
                    <a:pt x="984" y="1003"/>
                  </a:cubicBezTo>
                  <a:cubicBezTo>
                    <a:pt x="964" y="1044"/>
                    <a:pt x="939" y="1104"/>
                    <a:pt x="898" y="1169"/>
                  </a:cubicBezTo>
                  <a:cubicBezTo>
                    <a:pt x="878" y="1189"/>
                    <a:pt x="878" y="1229"/>
                    <a:pt x="898" y="1254"/>
                  </a:cubicBezTo>
                  <a:lnTo>
                    <a:pt x="919" y="1254"/>
                  </a:lnTo>
                  <a:lnTo>
                    <a:pt x="919" y="1274"/>
                  </a:lnTo>
                  <a:cubicBezTo>
                    <a:pt x="984" y="1294"/>
                    <a:pt x="1024" y="1314"/>
                    <a:pt x="1109" y="1334"/>
                  </a:cubicBezTo>
                  <a:lnTo>
                    <a:pt x="1214" y="1334"/>
                  </a:lnTo>
                  <a:cubicBezTo>
                    <a:pt x="1214" y="1354"/>
                    <a:pt x="1234" y="1354"/>
                    <a:pt x="1255" y="1354"/>
                  </a:cubicBezTo>
                  <a:cubicBezTo>
                    <a:pt x="1275" y="1354"/>
                    <a:pt x="1295" y="1354"/>
                    <a:pt x="1315" y="1334"/>
                  </a:cubicBezTo>
                  <a:lnTo>
                    <a:pt x="1340" y="1334"/>
                  </a:lnTo>
                  <a:cubicBezTo>
                    <a:pt x="1360" y="1334"/>
                    <a:pt x="1360" y="1314"/>
                    <a:pt x="1360" y="1314"/>
                  </a:cubicBezTo>
                  <a:cubicBezTo>
                    <a:pt x="1360" y="1294"/>
                    <a:pt x="1360" y="1294"/>
                    <a:pt x="1340" y="1274"/>
                  </a:cubicBezTo>
                  <a:lnTo>
                    <a:pt x="1234" y="1274"/>
                  </a:lnTo>
                  <a:cubicBezTo>
                    <a:pt x="1189" y="1274"/>
                    <a:pt x="1169" y="1254"/>
                    <a:pt x="1129" y="1254"/>
                  </a:cubicBezTo>
                  <a:cubicBezTo>
                    <a:pt x="1109" y="1254"/>
                    <a:pt x="1089" y="1229"/>
                    <a:pt x="1064" y="1229"/>
                  </a:cubicBezTo>
                  <a:cubicBezTo>
                    <a:pt x="1044" y="1229"/>
                    <a:pt x="1024" y="1229"/>
                    <a:pt x="1024" y="1209"/>
                  </a:cubicBezTo>
                  <a:cubicBezTo>
                    <a:pt x="1044" y="1189"/>
                    <a:pt x="1064" y="1169"/>
                    <a:pt x="1089" y="1129"/>
                  </a:cubicBezTo>
                  <a:lnTo>
                    <a:pt x="1109" y="1129"/>
                  </a:lnTo>
                  <a:cubicBezTo>
                    <a:pt x="1109" y="1149"/>
                    <a:pt x="1129" y="1149"/>
                    <a:pt x="1129" y="1149"/>
                  </a:cubicBezTo>
                  <a:cubicBezTo>
                    <a:pt x="1149" y="1149"/>
                    <a:pt x="1169" y="1169"/>
                    <a:pt x="1189" y="1169"/>
                  </a:cubicBezTo>
                  <a:lnTo>
                    <a:pt x="1255" y="1169"/>
                  </a:lnTo>
                  <a:cubicBezTo>
                    <a:pt x="1275" y="1149"/>
                    <a:pt x="1295" y="1149"/>
                    <a:pt x="1315" y="1149"/>
                  </a:cubicBezTo>
                  <a:lnTo>
                    <a:pt x="1340" y="1129"/>
                  </a:lnTo>
                  <a:lnTo>
                    <a:pt x="1340" y="1084"/>
                  </a:lnTo>
                  <a:lnTo>
                    <a:pt x="1315" y="1084"/>
                  </a:lnTo>
                  <a:lnTo>
                    <a:pt x="1315" y="1064"/>
                  </a:lnTo>
                  <a:cubicBezTo>
                    <a:pt x="1295" y="1064"/>
                    <a:pt x="1295" y="1084"/>
                    <a:pt x="1295" y="1084"/>
                  </a:cubicBezTo>
                  <a:lnTo>
                    <a:pt x="1149" y="1084"/>
                  </a:lnTo>
                  <a:lnTo>
                    <a:pt x="1129" y="1064"/>
                  </a:lnTo>
                  <a:cubicBezTo>
                    <a:pt x="1149" y="1044"/>
                    <a:pt x="1169" y="1003"/>
                    <a:pt x="1189" y="958"/>
                  </a:cubicBezTo>
                  <a:cubicBezTo>
                    <a:pt x="1214" y="853"/>
                    <a:pt x="1234" y="753"/>
                    <a:pt x="1234" y="647"/>
                  </a:cubicBezTo>
                  <a:cubicBezTo>
                    <a:pt x="1234" y="457"/>
                    <a:pt x="1169" y="291"/>
                    <a:pt x="1044" y="166"/>
                  </a:cubicBezTo>
                  <a:cubicBezTo>
                    <a:pt x="984" y="101"/>
                    <a:pt x="898" y="61"/>
                    <a:pt x="813" y="20"/>
                  </a:cubicBezTo>
                  <a:cubicBezTo>
                    <a:pt x="773" y="0"/>
                    <a:pt x="713" y="0"/>
                    <a:pt x="648" y="0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2937;p51"/>
            <p:cNvSpPr/>
            <p:nvPr/>
          </p:nvSpPr>
          <p:spPr>
            <a:xfrm>
              <a:off x="1166094" y="2958910"/>
              <a:ext cx="570298" cy="432574"/>
            </a:xfrm>
            <a:custGeom>
              <a:avLst/>
              <a:gdLst/>
              <a:ahLst/>
              <a:cxnLst/>
              <a:rect l="l" t="t" r="r" b="b"/>
              <a:pathLst>
                <a:path w="19897" h="15092" extrusionOk="0">
                  <a:moveTo>
                    <a:pt x="7860" y="753"/>
                  </a:moveTo>
                  <a:cubicBezTo>
                    <a:pt x="7945" y="753"/>
                    <a:pt x="8025" y="773"/>
                    <a:pt x="8111" y="798"/>
                  </a:cubicBezTo>
                  <a:cubicBezTo>
                    <a:pt x="8171" y="818"/>
                    <a:pt x="8236" y="858"/>
                    <a:pt x="8296" y="899"/>
                  </a:cubicBezTo>
                  <a:cubicBezTo>
                    <a:pt x="8361" y="924"/>
                    <a:pt x="8381" y="964"/>
                    <a:pt x="8421" y="1004"/>
                  </a:cubicBezTo>
                  <a:cubicBezTo>
                    <a:pt x="8467" y="1049"/>
                    <a:pt x="8487" y="1069"/>
                    <a:pt x="8507" y="1109"/>
                  </a:cubicBezTo>
                  <a:cubicBezTo>
                    <a:pt x="8507" y="1149"/>
                    <a:pt x="8527" y="1195"/>
                    <a:pt x="8547" y="1235"/>
                  </a:cubicBezTo>
                  <a:lnTo>
                    <a:pt x="8547" y="1380"/>
                  </a:lnTo>
                  <a:cubicBezTo>
                    <a:pt x="8547" y="1445"/>
                    <a:pt x="8527" y="1505"/>
                    <a:pt x="8507" y="1571"/>
                  </a:cubicBezTo>
                  <a:cubicBezTo>
                    <a:pt x="8507" y="1591"/>
                    <a:pt x="8487" y="1611"/>
                    <a:pt x="8487" y="1631"/>
                  </a:cubicBezTo>
                  <a:cubicBezTo>
                    <a:pt x="8276" y="1526"/>
                    <a:pt x="8070" y="1465"/>
                    <a:pt x="7840" y="1400"/>
                  </a:cubicBezTo>
                  <a:cubicBezTo>
                    <a:pt x="7649" y="1340"/>
                    <a:pt x="7484" y="1320"/>
                    <a:pt x="7273" y="1275"/>
                  </a:cubicBezTo>
                  <a:cubicBezTo>
                    <a:pt x="7253" y="1235"/>
                    <a:pt x="7253" y="1195"/>
                    <a:pt x="7233" y="1149"/>
                  </a:cubicBezTo>
                  <a:lnTo>
                    <a:pt x="7233" y="1069"/>
                  </a:lnTo>
                  <a:cubicBezTo>
                    <a:pt x="7233" y="1049"/>
                    <a:pt x="7233" y="1024"/>
                    <a:pt x="7253" y="1004"/>
                  </a:cubicBezTo>
                  <a:cubicBezTo>
                    <a:pt x="7253" y="984"/>
                    <a:pt x="7253" y="964"/>
                    <a:pt x="7273" y="944"/>
                  </a:cubicBezTo>
                  <a:cubicBezTo>
                    <a:pt x="7293" y="924"/>
                    <a:pt x="7318" y="899"/>
                    <a:pt x="7318" y="879"/>
                  </a:cubicBezTo>
                  <a:cubicBezTo>
                    <a:pt x="7358" y="858"/>
                    <a:pt x="7378" y="838"/>
                    <a:pt x="7418" y="818"/>
                  </a:cubicBezTo>
                  <a:cubicBezTo>
                    <a:pt x="7484" y="798"/>
                    <a:pt x="7544" y="773"/>
                    <a:pt x="7589" y="753"/>
                  </a:cubicBezTo>
                  <a:close/>
                  <a:moveTo>
                    <a:pt x="7820" y="126"/>
                  </a:moveTo>
                  <a:cubicBezTo>
                    <a:pt x="7900" y="146"/>
                    <a:pt x="7985" y="146"/>
                    <a:pt x="8070" y="191"/>
                  </a:cubicBezTo>
                  <a:cubicBezTo>
                    <a:pt x="8151" y="212"/>
                    <a:pt x="8236" y="252"/>
                    <a:pt x="8321" y="317"/>
                  </a:cubicBezTo>
                  <a:cubicBezTo>
                    <a:pt x="8447" y="397"/>
                    <a:pt x="8547" y="482"/>
                    <a:pt x="8632" y="588"/>
                  </a:cubicBezTo>
                  <a:cubicBezTo>
                    <a:pt x="8697" y="673"/>
                    <a:pt x="8757" y="753"/>
                    <a:pt x="8823" y="858"/>
                  </a:cubicBezTo>
                  <a:cubicBezTo>
                    <a:pt x="8863" y="944"/>
                    <a:pt x="8883" y="1024"/>
                    <a:pt x="8903" y="1109"/>
                  </a:cubicBezTo>
                  <a:cubicBezTo>
                    <a:pt x="8923" y="1195"/>
                    <a:pt x="8923" y="1255"/>
                    <a:pt x="8923" y="1340"/>
                  </a:cubicBezTo>
                  <a:cubicBezTo>
                    <a:pt x="8903" y="1400"/>
                    <a:pt x="8903" y="1465"/>
                    <a:pt x="8883" y="1551"/>
                  </a:cubicBezTo>
                  <a:cubicBezTo>
                    <a:pt x="8843" y="1631"/>
                    <a:pt x="8823" y="1696"/>
                    <a:pt x="8757" y="1776"/>
                  </a:cubicBezTo>
                  <a:cubicBezTo>
                    <a:pt x="8717" y="1756"/>
                    <a:pt x="8672" y="1736"/>
                    <a:pt x="8632" y="1716"/>
                  </a:cubicBezTo>
                  <a:cubicBezTo>
                    <a:pt x="8612" y="1696"/>
                    <a:pt x="8592" y="1676"/>
                    <a:pt x="8547" y="1676"/>
                  </a:cubicBezTo>
                  <a:cubicBezTo>
                    <a:pt x="8612" y="1571"/>
                    <a:pt x="8632" y="1485"/>
                    <a:pt x="8632" y="1380"/>
                  </a:cubicBezTo>
                  <a:cubicBezTo>
                    <a:pt x="8652" y="1275"/>
                    <a:pt x="8632" y="1195"/>
                    <a:pt x="8612" y="1109"/>
                  </a:cubicBezTo>
                  <a:cubicBezTo>
                    <a:pt x="8572" y="1024"/>
                    <a:pt x="8527" y="964"/>
                    <a:pt x="8447" y="899"/>
                  </a:cubicBezTo>
                  <a:cubicBezTo>
                    <a:pt x="8401" y="838"/>
                    <a:pt x="8321" y="798"/>
                    <a:pt x="8236" y="753"/>
                  </a:cubicBezTo>
                  <a:cubicBezTo>
                    <a:pt x="8090" y="693"/>
                    <a:pt x="7945" y="648"/>
                    <a:pt x="7795" y="648"/>
                  </a:cubicBezTo>
                  <a:lnTo>
                    <a:pt x="7714" y="648"/>
                  </a:lnTo>
                  <a:cubicBezTo>
                    <a:pt x="7629" y="673"/>
                    <a:pt x="7544" y="693"/>
                    <a:pt x="7464" y="713"/>
                  </a:cubicBezTo>
                  <a:cubicBezTo>
                    <a:pt x="7418" y="713"/>
                    <a:pt x="7398" y="733"/>
                    <a:pt x="7358" y="753"/>
                  </a:cubicBezTo>
                  <a:lnTo>
                    <a:pt x="7338" y="773"/>
                  </a:lnTo>
                  <a:cubicBezTo>
                    <a:pt x="7318" y="798"/>
                    <a:pt x="7293" y="798"/>
                    <a:pt x="7273" y="818"/>
                  </a:cubicBezTo>
                  <a:cubicBezTo>
                    <a:pt x="7213" y="879"/>
                    <a:pt x="7168" y="964"/>
                    <a:pt x="7148" y="1049"/>
                  </a:cubicBezTo>
                  <a:cubicBezTo>
                    <a:pt x="7148" y="1109"/>
                    <a:pt x="7148" y="1195"/>
                    <a:pt x="7193" y="1275"/>
                  </a:cubicBezTo>
                  <a:cubicBezTo>
                    <a:pt x="7128" y="1275"/>
                    <a:pt x="7042" y="1255"/>
                    <a:pt x="6982" y="1255"/>
                  </a:cubicBezTo>
                  <a:lnTo>
                    <a:pt x="6751" y="1255"/>
                  </a:lnTo>
                  <a:cubicBezTo>
                    <a:pt x="6731" y="1195"/>
                    <a:pt x="6711" y="1129"/>
                    <a:pt x="6711" y="1069"/>
                  </a:cubicBezTo>
                  <a:cubicBezTo>
                    <a:pt x="6691" y="1024"/>
                    <a:pt x="6691" y="964"/>
                    <a:pt x="6691" y="899"/>
                  </a:cubicBezTo>
                  <a:cubicBezTo>
                    <a:pt x="6691" y="838"/>
                    <a:pt x="6711" y="798"/>
                    <a:pt x="6731" y="733"/>
                  </a:cubicBezTo>
                  <a:cubicBezTo>
                    <a:pt x="6751" y="693"/>
                    <a:pt x="6771" y="628"/>
                    <a:pt x="6817" y="588"/>
                  </a:cubicBezTo>
                  <a:cubicBezTo>
                    <a:pt x="6857" y="502"/>
                    <a:pt x="6897" y="462"/>
                    <a:pt x="6962" y="397"/>
                  </a:cubicBezTo>
                  <a:cubicBezTo>
                    <a:pt x="7022" y="357"/>
                    <a:pt x="7107" y="297"/>
                    <a:pt x="7193" y="252"/>
                  </a:cubicBezTo>
                  <a:cubicBezTo>
                    <a:pt x="7293" y="212"/>
                    <a:pt x="7398" y="171"/>
                    <a:pt x="7524" y="146"/>
                  </a:cubicBezTo>
                  <a:cubicBezTo>
                    <a:pt x="7589" y="126"/>
                    <a:pt x="7669" y="126"/>
                    <a:pt x="7734" y="126"/>
                  </a:cubicBezTo>
                  <a:close/>
                  <a:moveTo>
                    <a:pt x="11747" y="1676"/>
                  </a:moveTo>
                  <a:cubicBezTo>
                    <a:pt x="11807" y="1676"/>
                    <a:pt x="11872" y="1696"/>
                    <a:pt x="11932" y="1696"/>
                  </a:cubicBezTo>
                  <a:cubicBezTo>
                    <a:pt x="11977" y="1716"/>
                    <a:pt x="11997" y="1736"/>
                    <a:pt x="12037" y="1756"/>
                  </a:cubicBezTo>
                  <a:lnTo>
                    <a:pt x="12103" y="1821"/>
                  </a:lnTo>
                  <a:cubicBezTo>
                    <a:pt x="12103" y="1841"/>
                    <a:pt x="12123" y="1841"/>
                    <a:pt x="12123" y="1862"/>
                  </a:cubicBezTo>
                  <a:cubicBezTo>
                    <a:pt x="12143" y="1882"/>
                    <a:pt x="12143" y="1902"/>
                    <a:pt x="12143" y="1927"/>
                  </a:cubicBezTo>
                  <a:cubicBezTo>
                    <a:pt x="12163" y="1967"/>
                    <a:pt x="12163" y="1987"/>
                    <a:pt x="12143" y="2027"/>
                  </a:cubicBezTo>
                  <a:cubicBezTo>
                    <a:pt x="12143" y="2072"/>
                    <a:pt x="12143" y="2112"/>
                    <a:pt x="12123" y="2152"/>
                  </a:cubicBezTo>
                  <a:cubicBezTo>
                    <a:pt x="11932" y="2198"/>
                    <a:pt x="11747" y="2258"/>
                    <a:pt x="11601" y="2323"/>
                  </a:cubicBezTo>
                  <a:cubicBezTo>
                    <a:pt x="11370" y="2403"/>
                    <a:pt x="11160" y="2508"/>
                    <a:pt x="10974" y="2634"/>
                  </a:cubicBezTo>
                  <a:lnTo>
                    <a:pt x="10954" y="2614"/>
                  </a:lnTo>
                  <a:lnTo>
                    <a:pt x="10954" y="2574"/>
                  </a:lnTo>
                  <a:cubicBezTo>
                    <a:pt x="10909" y="2508"/>
                    <a:pt x="10889" y="2448"/>
                    <a:pt x="10889" y="2383"/>
                  </a:cubicBezTo>
                  <a:cubicBezTo>
                    <a:pt x="10869" y="2343"/>
                    <a:pt x="10869" y="2303"/>
                    <a:pt x="10869" y="2238"/>
                  </a:cubicBezTo>
                  <a:cubicBezTo>
                    <a:pt x="10869" y="2198"/>
                    <a:pt x="10889" y="2152"/>
                    <a:pt x="10889" y="2112"/>
                  </a:cubicBezTo>
                  <a:cubicBezTo>
                    <a:pt x="10909" y="2072"/>
                    <a:pt x="10929" y="2027"/>
                    <a:pt x="10954" y="2007"/>
                  </a:cubicBezTo>
                  <a:cubicBezTo>
                    <a:pt x="10994" y="1967"/>
                    <a:pt x="11014" y="1927"/>
                    <a:pt x="11054" y="1882"/>
                  </a:cubicBezTo>
                  <a:cubicBezTo>
                    <a:pt x="11120" y="1841"/>
                    <a:pt x="11180" y="1801"/>
                    <a:pt x="11245" y="1756"/>
                  </a:cubicBezTo>
                  <a:cubicBezTo>
                    <a:pt x="11330" y="1736"/>
                    <a:pt x="11411" y="1696"/>
                    <a:pt x="11496" y="1696"/>
                  </a:cubicBezTo>
                  <a:cubicBezTo>
                    <a:pt x="11556" y="1676"/>
                    <a:pt x="11641" y="1676"/>
                    <a:pt x="11681" y="1676"/>
                  </a:cubicBezTo>
                  <a:close/>
                  <a:moveTo>
                    <a:pt x="11767" y="1049"/>
                  </a:moveTo>
                  <a:cubicBezTo>
                    <a:pt x="11872" y="1069"/>
                    <a:pt x="11997" y="1089"/>
                    <a:pt x="12103" y="1109"/>
                  </a:cubicBezTo>
                  <a:lnTo>
                    <a:pt x="12103" y="1129"/>
                  </a:lnTo>
                  <a:cubicBezTo>
                    <a:pt x="12208" y="1149"/>
                    <a:pt x="12288" y="1195"/>
                    <a:pt x="12353" y="1255"/>
                  </a:cubicBezTo>
                  <a:cubicBezTo>
                    <a:pt x="12414" y="1300"/>
                    <a:pt x="12479" y="1340"/>
                    <a:pt x="12519" y="1400"/>
                  </a:cubicBezTo>
                  <a:cubicBezTo>
                    <a:pt x="12559" y="1445"/>
                    <a:pt x="12584" y="1485"/>
                    <a:pt x="12624" y="1551"/>
                  </a:cubicBezTo>
                  <a:cubicBezTo>
                    <a:pt x="12644" y="1591"/>
                    <a:pt x="12644" y="1651"/>
                    <a:pt x="12664" y="1696"/>
                  </a:cubicBezTo>
                  <a:cubicBezTo>
                    <a:pt x="12664" y="1756"/>
                    <a:pt x="12684" y="1821"/>
                    <a:pt x="12664" y="1882"/>
                  </a:cubicBezTo>
                  <a:cubicBezTo>
                    <a:pt x="12664" y="1947"/>
                    <a:pt x="12664" y="2007"/>
                    <a:pt x="12644" y="2072"/>
                  </a:cubicBezTo>
                  <a:cubicBezTo>
                    <a:pt x="12559" y="2072"/>
                    <a:pt x="12499" y="2092"/>
                    <a:pt x="12414" y="2092"/>
                  </a:cubicBezTo>
                  <a:cubicBezTo>
                    <a:pt x="12353" y="2112"/>
                    <a:pt x="12288" y="2112"/>
                    <a:pt x="12208" y="2132"/>
                  </a:cubicBezTo>
                  <a:cubicBezTo>
                    <a:pt x="12248" y="2052"/>
                    <a:pt x="12248" y="1967"/>
                    <a:pt x="12228" y="1902"/>
                  </a:cubicBezTo>
                  <a:cubicBezTo>
                    <a:pt x="12208" y="1821"/>
                    <a:pt x="12163" y="1736"/>
                    <a:pt x="12083" y="1696"/>
                  </a:cubicBezTo>
                  <a:cubicBezTo>
                    <a:pt x="12057" y="1676"/>
                    <a:pt x="12037" y="1676"/>
                    <a:pt x="12017" y="1651"/>
                  </a:cubicBezTo>
                  <a:cubicBezTo>
                    <a:pt x="12017" y="1651"/>
                    <a:pt x="11997" y="1651"/>
                    <a:pt x="11997" y="1631"/>
                  </a:cubicBezTo>
                  <a:cubicBezTo>
                    <a:pt x="11957" y="1631"/>
                    <a:pt x="11912" y="1611"/>
                    <a:pt x="11872" y="1611"/>
                  </a:cubicBezTo>
                  <a:cubicBezTo>
                    <a:pt x="11807" y="1591"/>
                    <a:pt x="11747" y="1591"/>
                    <a:pt x="11681" y="1591"/>
                  </a:cubicBezTo>
                  <a:lnTo>
                    <a:pt x="11641" y="1591"/>
                  </a:lnTo>
                  <a:cubicBezTo>
                    <a:pt x="11456" y="1591"/>
                    <a:pt x="11265" y="1631"/>
                    <a:pt x="11120" y="1736"/>
                  </a:cubicBezTo>
                  <a:cubicBezTo>
                    <a:pt x="11034" y="1776"/>
                    <a:pt x="10974" y="1841"/>
                    <a:pt x="10909" y="1902"/>
                  </a:cubicBezTo>
                  <a:cubicBezTo>
                    <a:pt x="10849" y="1967"/>
                    <a:pt x="10804" y="2052"/>
                    <a:pt x="10784" y="2112"/>
                  </a:cubicBezTo>
                  <a:cubicBezTo>
                    <a:pt x="10764" y="2218"/>
                    <a:pt x="10764" y="2303"/>
                    <a:pt x="10784" y="2403"/>
                  </a:cubicBezTo>
                  <a:cubicBezTo>
                    <a:pt x="10804" y="2488"/>
                    <a:pt x="10849" y="2594"/>
                    <a:pt x="10889" y="2679"/>
                  </a:cubicBezTo>
                  <a:lnTo>
                    <a:pt x="10829" y="2739"/>
                  </a:lnTo>
                  <a:cubicBezTo>
                    <a:pt x="10784" y="2759"/>
                    <a:pt x="10744" y="2779"/>
                    <a:pt x="10703" y="2824"/>
                  </a:cubicBezTo>
                  <a:cubicBezTo>
                    <a:pt x="10658" y="2739"/>
                    <a:pt x="10598" y="2679"/>
                    <a:pt x="10578" y="2594"/>
                  </a:cubicBezTo>
                  <a:cubicBezTo>
                    <a:pt x="10533" y="2529"/>
                    <a:pt x="10513" y="2468"/>
                    <a:pt x="10513" y="2383"/>
                  </a:cubicBezTo>
                  <a:cubicBezTo>
                    <a:pt x="10493" y="2323"/>
                    <a:pt x="10493" y="2238"/>
                    <a:pt x="10493" y="2177"/>
                  </a:cubicBezTo>
                  <a:cubicBezTo>
                    <a:pt x="10493" y="2072"/>
                    <a:pt x="10513" y="1987"/>
                    <a:pt x="10553" y="1902"/>
                  </a:cubicBezTo>
                  <a:cubicBezTo>
                    <a:pt x="10598" y="1801"/>
                    <a:pt x="10638" y="1696"/>
                    <a:pt x="10703" y="1611"/>
                  </a:cubicBezTo>
                  <a:cubicBezTo>
                    <a:pt x="10784" y="1485"/>
                    <a:pt x="10869" y="1400"/>
                    <a:pt x="10974" y="1300"/>
                  </a:cubicBezTo>
                  <a:cubicBezTo>
                    <a:pt x="11054" y="1235"/>
                    <a:pt x="11140" y="1195"/>
                    <a:pt x="11225" y="1149"/>
                  </a:cubicBezTo>
                  <a:cubicBezTo>
                    <a:pt x="11285" y="1109"/>
                    <a:pt x="11370" y="1089"/>
                    <a:pt x="11456" y="1069"/>
                  </a:cubicBezTo>
                  <a:cubicBezTo>
                    <a:pt x="11536" y="1049"/>
                    <a:pt x="11601" y="1049"/>
                    <a:pt x="11681" y="1049"/>
                  </a:cubicBezTo>
                  <a:close/>
                  <a:moveTo>
                    <a:pt x="17348" y="4078"/>
                  </a:moveTo>
                  <a:cubicBezTo>
                    <a:pt x="17429" y="4184"/>
                    <a:pt x="17494" y="4264"/>
                    <a:pt x="17554" y="4349"/>
                  </a:cubicBezTo>
                  <a:cubicBezTo>
                    <a:pt x="17534" y="4349"/>
                    <a:pt x="17514" y="4349"/>
                    <a:pt x="17494" y="4369"/>
                  </a:cubicBezTo>
                  <a:cubicBezTo>
                    <a:pt x="17494" y="4329"/>
                    <a:pt x="17474" y="4309"/>
                    <a:pt x="17429" y="4284"/>
                  </a:cubicBezTo>
                  <a:cubicBezTo>
                    <a:pt x="17409" y="4284"/>
                    <a:pt x="17389" y="4264"/>
                    <a:pt x="17348" y="4264"/>
                  </a:cubicBezTo>
                  <a:lnTo>
                    <a:pt x="17348" y="4078"/>
                  </a:lnTo>
                  <a:close/>
                  <a:moveTo>
                    <a:pt x="16782" y="3346"/>
                  </a:moveTo>
                  <a:cubicBezTo>
                    <a:pt x="16782" y="3346"/>
                    <a:pt x="16802" y="3346"/>
                    <a:pt x="16822" y="3366"/>
                  </a:cubicBezTo>
                  <a:cubicBezTo>
                    <a:pt x="16847" y="3366"/>
                    <a:pt x="16867" y="3386"/>
                    <a:pt x="16887" y="3406"/>
                  </a:cubicBezTo>
                  <a:cubicBezTo>
                    <a:pt x="16907" y="3431"/>
                    <a:pt x="16907" y="3451"/>
                    <a:pt x="16927" y="3471"/>
                  </a:cubicBezTo>
                  <a:cubicBezTo>
                    <a:pt x="16947" y="3512"/>
                    <a:pt x="16972" y="3557"/>
                    <a:pt x="16992" y="3617"/>
                  </a:cubicBezTo>
                  <a:cubicBezTo>
                    <a:pt x="17033" y="3742"/>
                    <a:pt x="17053" y="3868"/>
                    <a:pt x="17073" y="4013"/>
                  </a:cubicBezTo>
                  <a:cubicBezTo>
                    <a:pt x="17073" y="4078"/>
                    <a:pt x="17098" y="4158"/>
                    <a:pt x="17098" y="4224"/>
                  </a:cubicBezTo>
                  <a:cubicBezTo>
                    <a:pt x="17118" y="4284"/>
                    <a:pt x="17118" y="4329"/>
                    <a:pt x="17138" y="4369"/>
                  </a:cubicBezTo>
                  <a:cubicBezTo>
                    <a:pt x="17118" y="4389"/>
                    <a:pt x="17098" y="4409"/>
                    <a:pt x="17073" y="4434"/>
                  </a:cubicBezTo>
                  <a:lnTo>
                    <a:pt x="17053" y="4454"/>
                  </a:lnTo>
                  <a:cubicBezTo>
                    <a:pt x="17033" y="4434"/>
                    <a:pt x="16992" y="4409"/>
                    <a:pt x="16972" y="4389"/>
                  </a:cubicBezTo>
                  <a:cubicBezTo>
                    <a:pt x="16927" y="4349"/>
                    <a:pt x="16887" y="4309"/>
                    <a:pt x="16847" y="4264"/>
                  </a:cubicBezTo>
                  <a:cubicBezTo>
                    <a:pt x="16822" y="4224"/>
                    <a:pt x="16782" y="4158"/>
                    <a:pt x="16742" y="4098"/>
                  </a:cubicBezTo>
                  <a:cubicBezTo>
                    <a:pt x="16722" y="4078"/>
                    <a:pt x="16697" y="4033"/>
                    <a:pt x="16676" y="3993"/>
                  </a:cubicBezTo>
                  <a:cubicBezTo>
                    <a:pt x="16656" y="3973"/>
                    <a:pt x="16656" y="3933"/>
                    <a:pt x="16636" y="3868"/>
                  </a:cubicBezTo>
                  <a:cubicBezTo>
                    <a:pt x="16616" y="3827"/>
                    <a:pt x="16616" y="3807"/>
                    <a:pt x="16596" y="3762"/>
                  </a:cubicBezTo>
                  <a:lnTo>
                    <a:pt x="16596" y="3657"/>
                  </a:lnTo>
                  <a:cubicBezTo>
                    <a:pt x="16596" y="3617"/>
                    <a:pt x="16596" y="3557"/>
                    <a:pt x="16616" y="3491"/>
                  </a:cubicBezTo>
                  <a:cubicBezTo>
                    <a:pt x="16616" y="3471"/>
                    <a:pt x="16636" y="3431"/>
                    <a:pt x="16636" y="3406"/>
                  </a:cubicBezTo>
                  <a:cubicBezTo>
                    <a:pt x="16656" y="3386"/>
                    <a:pt x="16656" y="3386"/>
                    <a:pt x="16676" y="3366"/>
                  </a:cubicBezTo>
                  <a:lnTo>
                    <a:pt x="16697" y="3346"/>
                  </a:lnTo>
                  <a:close/>
                  <a:moveTo>
                    <a:pt x="16822" y="3055"/>
                  </a:moveTo>
                  <a:cubicBezTo>
                    <a:pt x="16847" y="3075"/>
                    <a:pt x="16867" y="3075"/>
                    <a:pt x="16887" y="3095"/>
                  </a:cubicBezTo>
                  <a:cubicBezTo>
                    <a:pt x="16927" y="3115"/>
                    <a:pt x="16947" y="3135"/>
                    <a:pt x="16972" y="3181"/>
                  </a:cubicBezTo>
                  <a:cubicBezTo>
                    <a:pt x="17012" y="3221"/>
                    <a:pt x="17053" y="3261"/>
                    <a:pt x="17098" y="3326"/>
                  </a:cubicBezTo>
                  <a:cubicBezTo>
                    <a:pt x="17138" y="3431"/>
                    <a:pt x="17178" y="3557"/>
                    <a:pt x="17223" y="3702"/>
                  </a:cubicBezTo>
                  <a:cubicBezTo>
                    <a:pt x="17263" y="3888"/>
                    <a:pt x="17283" y="4098"/>
                    <a:pt x="17263" y="4284"/>
                  </a:cubicBezTo>
                  <a:cubicBezTo>
                    <a:pt x="17243" y="4284"/>
                    <a:pt x="17223" y="4309"/>
                    <a:pt x="17198" y="4329"/>
                  </a:cubicBezTo>
                  <a:cubicBezTo>
                    <a:pt x="17178" y="4329"/>
                    <a:pt x="17178" y="4329"/>
                    <a:pt x="17178" y="4349"/>
                  </a:cubicBezTo>
                  <a:cubicBezTo>
                    <a:pt x="17158" y="4264"/>
                    <a:pt x="17138" y="4158"/>
                    <a:pt x="17138" y="4098"/>
                  </a:cubicBezTo>
                  <a:lnTo>
                    <a:pt x="17118" y="4013"/>
                  </a:lnTo>
                  <a:lnTo>
                    <a:pt x="17118" y="3993"/>
                  </a:lnTo>
                  <a:cubicBezTo>
                    <a:pt x="17118" y="3933"/>
                    <a:pt x="17098" y="3868"/>
                    <a:pt x="17098" y="3782"/>
                  </a:cubicBezTo>
                  <a:cubicBezTo>
                    <a:pt x="17073" y="3682"/>
                    <a:pt x="17053" y="3597"/>
                    <a:pt x="17012" y="3512"/>
                  </a:cubicBezTo>
                  <a:cubicBezTo>
                    <a:pt x="16992" y="3431"/>
                    <a:pt x="16927" y="3366"/>
                    <a:pt x="16887" y="3326"/>
                  </a:cubicBezTo>
                  <a:cubicBezTo>
                    <a:pt x="16867" y="3326"/>
                    <a:pt x="16847" y="3306"/>
                    <a:pt x="16822" y="3306"/>
                  </a:cubicBezTo>
                  <a:cubicBezTo>
                    <a:pt x="16802" y="3281"/>
                    <a:pt x="16782" y="3281"/>
                    <a:pt x="16762" y="3281"/>
                  </a:cubicBezTo>
                  <a:lnTo>
                    <a:pt x="16742" y="3281"/>
                  </a:lnTo>
                  <a:cubicBezTo>
                    <a:pt x="16722" y="3281"/>
                    <a:pt x="16697" y="3281"/>
                    <a:pt x="16656" y="3306"/>
                  </a:cubicBezTo>
                  <a:lnTo>
                    <a:pt x="16596" y="3366"/>
                  </a:lnTo>
                  <a:cubicBezTo>
                    <a:pt x="16571" y="3386"/>
                    <a:pt x="16571" y="3431"/>
                    <a:pt x="16551" y="3471"/>
                  </a:cubicBezTo>
                  <a:cubicBezTo>
                    <a:pt x="16531" y="3557"/>
                    <a:pt x="16531" y="3617"/>
                    <a:pt x="16531" y="3722"/>
                  </a:cubicBezTo>
                  <a:cubicBezTo>
                    <a:pt x="16551" y="3762"/>
                    <a:pt x="16551" y="3807"/>
                    <a:pt x="16571" y="3868"/>
                  </a:cubicBezTo>
                  <a:cubicBezTo>
                    <a:pt x="16596" y="3933"/>
                    <a:pt x="16616" y="3993"/>
                    <a:pt x="16636" y="4058"/>
                  </a:cubicBezTo>
                  <a:cubicBezTo>
                    <a:pt x="16676" y="4138"/>
                    <a:pt x="16742" y="4224"/>
                    <a:pt x="16802" y="4284"/>
                  </a:cubicBezTo>
                  <a:cubicBezTo>
                    <a:pt x="16867" y="4369"/>
                    <a:pt x="16927" y="4434"/>
                    <a:pt x="17012" y="4494"/>
                  </a:cubicBezTo>
                  <a:cubicBezTo>
                    <a:pt x="17012" y="4535"/>
                    <a:pt x="16992" y="4560"/>
                    <a:pt x="16972" y="4600"/>
                  </a:cubicBezTo>
                  <a:cubicBezTo>
                    <a:pt x="16907" y="4705"/>
                    <a:pt x="16867" y="4831"/>
                    <a:pt x="16887" y="4956"/>
                  </a:cubicBezTo>
                  <a:lnTo>
                    <a:pt x="16887" y="4996"/>
                  </a:lnTo>
                  <a:lnTo>
                    <a:pt x="16867" y="5016"/>
                  </a:lnTo>
                  <a:cubicBezTo>
                    <a:pt x="16847" y="5016"/>
                    <a:pt x="16822" y="5036"/>
                    <a:pt x="16802" y="5036"/>
                  </a:cubicBezTo>
                  <a:cubicBezTo>
                    <a:pt x="16782" y="5036"/>
                    <a:pt x="16762" y="5061"/>
                    <a:pt x="16742" y="5061"/>
                  </a:cubicBezTo>
                  <a:cubicBezTo>
                    <a:pt x="16676" y="5061"/>
                    <a:pt x="16596" y="5081"/>
                    <a:pt x="16531" y="5081"/>
                  </a:cubicBezTo>
                  <a:lnTo>
                    <a:pt x="16511" y="5081"/>
                  </a:lnTo>
                  <a:cubicBezTo>
                    <a:pt x="16446" y="5081"/>
                    <a:pt x="16386" y="5061"/>
                    <a:pt x="16320" y="5036"/>
                  </a:cubicBezTo>
                  <a:cubicBezTo>
                    <a:pt x="16280" y="5016"/>
                    <a:pt x="16240" y="4996"/>
                    <a:pt x="16195" y="4976"/>
                  </a:cubicBezTo>
                  <a:cubicBezTo>
                    <a:pt x="16155" y="4956"/>
                    <a:pt x="16115" y="4911"/>
                    <a:pt x="16095" y="4891"/>
                  </a:cubicBezTo>
                  <a:cubicBezTo>
                    <a:pt x="16050" y="4831"/>
                    <a:pt x="16009" y="4785"/>
                    <a:pt x="15969" y="4725"/>
                  </a:cubicBezTo>
                  <a:cubicBezTo>
                    <a:pt x="15944" y="4660"/>
                    <a:pt x="15904" y="4580"/>
                    <a:pt x="15884" y="4494"/>
                  </a:cubicBezTo>
                  <a:cubicBezTo>
                    <a:pt x="15864" y="4389"/>
                    <a:pt x="15864" y="4264"/>
                    <a:pt x="15864" y="4138"/>
                  </a:cubicBezTo>
                  <a:cubicBezTo>
                    <a:pt x="15864" y="4013"/>
                    <a:pt x="15904" y="3908"/>
                    <a:pt x="15924" y="3782"/>
                  </a:cubicBezTo>
                  <a:cubicBezTo>
                    <a:pt x="15969" y="3682"/>
                    <a:pt x="16009" y="3597"/>
                    <a:pt x="16050" y="3512"/>
                  </a:cubicBezTo>
                  <a:cubicBezTo>
                    <a:pt x="16095" y="3471"/>
                    <a:pt x="16115" y="3431"/>
                    <a:pt x="16135" y="3406"/>
                  </a:cubicBezTo>
                  <a:cubicBezTo>
                    <a:pt x="16175" y="3366"/>
                    <a:pt x="16220" y="3306"/>
                    <a:pt x="16260" y="3281"/>
                  </a:cubicBezTo>
                  <a:cubicBezTo>
                    <a:pt x="16345" y="3201"/>
                    <a:pt x="16426" y="3135"/>
                    <a:pt x="16511" y="3095"/>
                  </a:cubicBezTo>
                  <a:cubicBezTo>
                    <a:pt x="16551" y="3075"/>
                    <a:pt x="16596" y="3075"/>
                    <a:pt x="16636" y="3055"/>
                  </a:cubicBezTo>
                  <a:close/>
                  <a:moveTo>
                    <a:pt x="18683" y="4620"/>
                  </a:moveTo>
                  <a:cubicBezTo>
                    <a:pt x="18728" y="4620"/>
                    <a:pt x="18768" y="4620"/>
                    <a:pt x="18808" y="4640"/>
                  </a:cubicBezTo>
                  <a:cubicBezTo>
                    <a:pt x="18853" y="4640"/>
                    <a:pt x="18873" y="4640"/>
                    <a:pt x="18913" y="4660"/>
                  </a:cubicBezTo>
                  <a:lnTo>
                    <a:pt x="18933" y="4685"/>
                  </a:lnTo>
                  <a:cubicBezTo>
                    <a:pt x="18953" y="4685"/>
                    <a:pt x="18953" y="4705"/>
                    <a:pt x="18978" y="4705"/>
                  </a:cubicBezTo>
                  <a:lnTo>
                    <a:pt x="18978" y="4725"/>
                  </a:lnTo>
                  <a:lnTo>
                    <a:pt x="18978" y="4745"/>
                  </a:lnTo>
                  <a:cubicBezTo>
                    <a:pt x="18998" y="4765"/>
                    <a:pt x="18998" y="4765"/>
                    <a:pt x="18978" y="4785"/>
                  </a:cubicBezTo>
                  <a:cubicBezTo>
                    <a:pt x="18978" y="4810"/>
                    <a:pt x="18978" y="4831"/>
                    <a:pt x="18953" y="4851"/>
                  </a:cubicBezTo>
                  <a:cubicBezTo>
                    <a:pt x="18953" y="4891"/>
                    <a:pt x="18933" y="4911"/>
                    <a:pt x="18913" y="4936"/>
                  </a:cubicBezTo>
                  <a:lnTo>
                    <a:pt x="18853" y="4996"/>
                  </a:lnTo>
                  <a:cubicBezTo>
                    <a:pt x="18828" y="5016"/>
                    <a:pt x="18808" y="5036"/>
                    <a:pt x="18768" y="5036"/>
                  </a:cubicBezTo>
                  <a:cubicBezTo>
                    <a:pt x="18728" y="5061"/>
                    <a:pt x="18683" y="5081"/>
                    <a:pt x="18642" y="5081"/>
                  </a:cubicBezTo>
                  <a:lnTo>
                    <a:pt x="18392" y="5081"/>
                  </a:lnTo>
                  <a:cubicBezTo>
                    <a:pt x="18266" y="5061"/>
                    <a:pt x="18141" y="5016"/>
                    <a:pt x="18016" y="4976"/>
                  </a:cubicBezTo>
                  <a:cubicBezTo>
                    <a:pt x="17950" y="4936"/>
                    <a:pt x="17910" y="4911"/>
                    <a:pt x="17870" y="4891"/>
                  </a:cubicBezTo>
                  <a:cubicBezTo>
                    <a:pt x="17870" y="4851"/>
                    <a:pt x="17890" y="4785"/>
                    <a:pt x="17890" y="4725"/>
                  </a:cubicBezTo>
                  <a:lnTo>
                    <a:pt x="17950" y="4725"/>
                  </a:lnTo>
                  <a:cubicBezTo>
                    <a:pt x="17975" y="4725"/>
                    <a:pt x="17995" y="4725"/>
                    <a:pt x="18036" y="4705"/>
                  </a:cubicBezTo>
                  <a:lnTo>
                    <a:pt x="18076" y="4705"/>
                  </a:lnTo>
                  <a:cubicBezTo>
                    <a:pt x="18181" y="4685"/>
                    <a:pt x="18286" y="4660"/>
                    <a:pt x="18392" y="4640"/>
                  </a:cubicBezTo>
                  <a:cubicBezTo>
                    <a:pt x="18477" y="4640"/>
                    <a:pt x="18557" y="4640"/>
                    <a:pt x="18622" y="4620"/>
                  </a:cubicBezTo>
                  <a:close/>
                  <a:moveTo>
                    <a:pt x="17389" y="4349"/>
                  </a:moveTo>
                  <a:cubicBezTo>
                    <a:pt x="17409" y="4349"/>
                    <a:pt x="17409" y="4369"/>
                    <a:pt x="17409" y="4369"/>
                  </a:cubicBezTo>
                  <a:cubicBezTo>
                    <a:pt x="17409" y="4369"/>
                    <a:pt x="17429" y="4369"/>
                    <a:pt x="17429" y="4389"/>
                  </a:cubicBezTo>
                  <a:cubicBezTo>
                    <a:pt x="17429" y="4389"/>
                    <a:pt x="17449" y="4409"/>
                    <a:pt x="17449" y="4434"/>
                  </a:cubicBezTo>
                  <a:cubicBezTo>
                    <a:pt x="17449" y="4454"/>
                    <a:pt x="17449" y="4494"/>
                    <a:pt x="17474" y="4535"/>
                  </a:cubicBezTo>
                  <a:lnTo>
                    <a:pt x="17474" y="4600"/>
                  </a:lnTo>
                  <a:cubicBezTo>
                    <a:pt x="17449" y="4620"/>
                    <a:pt x="17474" y="4640"/>
                    <a:pt x="17494" y="4640"/>
                  </a:cubicBezTo>
                  <a:cubicBezTo>
                    <a:pt x="17514" y="4640"/>
                    <a:pt x="17534" y="4620"/>
                    <a:pt x="17534" y="4600"/>
                  </a:cubicBezTo>
                  <a:cubicBezTo>
                    <a:pt x="17534" y="4535"/>
                    <a:pt x="17534" y="4474"/>
                    <a:pt x="17514" y="4434"/>
                  </a:cubicBezTo>
                  <a:lnTo>
                    <a:pt x="17554" y="4434"/>
                  </a:lnTo>
                  <a:cubicBezTo>
                    <a:pt x="17574" y="4409"/>
                    <a:pt x="17599" y="4409"/>
                    <a:pt x="17619" y="4409"/>
                  </a:cubicBezTo>
                  <a:lnTo>
                    <a:pt x="17679" y="4409"/>
                  </a:lnTo>
                  <a:cubicBezTo>
                    <a:pt x="17679" y="4434"/>
                    <a:pt x="17700" y="4434"/>
                    <a:pt x="17700" y="4434"/>
                  </a:cubicBezTo>
                  <a:cubicBezTo>
                    <a:pt x="17725" y="4434"/>
                    <a:pt x="17725" y="4454"/>
                    <a:pt x="17745" y="4454"/>
                  </a:cubicBezTo>
                  <a:lnTo>
                    <a:pt x="17765" y="4474"/>
                  </a:lnTo>
                  <a:cubicBezTo>
                    <a:pt x="17765" y="4494"/>
                    <a:pt x="17785" y="4515"/>
                    <a:pt x="17785" y="4535"/>
                  </a:cubicBezTo>
                  <a:cubicBezTo>
                    <a:pt x="17785" y="4560"/>
                    <a:pt x="17805" y="4600"/>
                    <a:pt x="17805" y="4620"/>
                  </a:cubicBezTo>
                  <a:cubicBezTo>
                    <a:pt x="17805" y="4685"/>
                    <a:pt x="17805" y="4745"/>
                    <a:pt x="17785" y="4785"/>
                  </a:cubicBezTo>
                  <a:cubicBezTo>
                    <a:pt x="17765" y="4871"/>
                    <a:pt x="17745" y="4936"/>
                    <a:pt x="17700" y="4996"/>
                  </a:cubicBezTo>
                  <a:cubicBezTo>
                    <a:pt x="17679" y="5061"/>
                    <a:pt x="17639" y="5101"/>
                    <a:pt x="17619" y="5141"/>
                  </a:cubicBezTo>
                  <a:cubicBezTo>
                    <a:pt x="17574" y="5162"/>
                    <a:pt x="17554" y="5187"/>
                    <a:pt x="17514" y="5207"/>
                  </a:cubicBezTo>
                  <a:cubicBezTo>
                    <a:pt x="17494" y="5227"/>
                    <a:pt x="17474" y="5247"/>
                    <a:pt x="17429" y="5247"/>
                  </a:cubicBezTo>
                  <a:cubicBezTo>
                    <a:pt x="17409" y="5267"/>
                    <a:pt x="17389" y="5267"/>
                    <a:pt x="17369" y="5267"/>
                  </a:cubicBezTo>
                  <a:lnTo>
                    <a:pt x="17283" y="5267"/>
                  </a:lnTo>
                  <a:lnTo>
                    <a:pt x="17263" y="5247"/>
                  </a:lnTo>
                  <a:cubicBezTo>
                    <a:pt x="17243" y="5247"/>
                    <a:pt x="17223" y="5247"/>
                    <a:pt x="17178" y="5227"/>
                  </a:cubicBezTo>
                  <a:cubicBezTo>
                    <a:pt x="17138" y="5207"/>
                    <a:pt x="17118" y="5187"/>
                    <a:pt x="17098" y="5141"/>
                  </a:cubicBezTo>
                  <a:cubicBezTo>
                    <a:pt x="17053" y="5121"/>
                    <a:pt x="17033" y="5101"/>
                    <a:pt x="17033" y="5081"/>
                  </a:cubicBezTo>
                  <a:cubicBezTo>
                    <a:pt x="17012" y="5061"/>
                    <a:pt x="16992" y="5016"/>
                    <a:pt x="16992" y="4996"/>
                  </a:cubicBezTo>
                  <a:cubicBezTo>
                    <a:pt x="16972" y="4976"/>
                    <a:pt x="16972" y="4936"/>
                    <a:pt x="16972" y="4911"/>
                  </a:cubicBezTo>
                  <a:cubicBezTo>
                    <a:pt x="16972" y="4871"/>
                    <a:pt x="16972" y="4831"/>
                    <a:pt x="16992" y="4785"/>
                  </a:cubicBezTo>
                  <a:cubicBezTo>
                    <a:pt x="16992" y="4725"/>
                    <a:pt x="17012" y="4660"/>
                    <a:pt x="17053" y="4620"/>
                  </a:cubicBezTo>
                  <a:cubicBezTo>
                    <a:pt x="17073" y="4560"/>
                    <a:pt x="17118" y="4515"/>
                    <a:pt x="17158" y="4454"/>
                  </a:cubicBezTo>
                  <a:cubicBezTo>
                    <a:pt x="17198" y="4434"/>
                    <a:pt x="17223" y="4409"/>
                    <a:pt x="17263" y="4369"/>
                  </a:cubicBezTo>
                  <a:cubicBezTo>
                    <a:pt x="17263" y="4369"/>
                    <a:pt x="17283" y="4369"/>
                    <a:pt x="17303" y="4349"/>
                  </a:cubicBezTo>
                  <a:lnTo>
                    <a:pt x="17303" y="4369"/>
                  </a:lnTo>
                  <a:cubicBezTo>
                    <a:pt x="17323" y="4349"/>
                    <a:pt x="17323" y="4349"/>
                    <a:pt x="17348" y="4349"/>
                  </a:cubicBezTo>
                  <a:close/>
                  <a:moveTo>
                    <a:pt x="18808" y="4409"/>
                  </a:moveTo>
                  <a:cubicBezTo>
                    <a:pt x="18913" y="4409"/>
                    <a:pt x="19019" y="4434"/>
                    <a:pt x="19079" y="4454"/>
                  </a:cubicBezTo>
                  <a:cubicBezTo>
                    <a:pt x="19144" y="4454"/>
                    <a:pt x="19184" y="4474"/>
                    <a:pt x="19229" y="4494"/>
                  </a:cubicBezTo>
                  <a:cubicBezTo>
                    <a:pt x="19249" y="4515"/>
                    <a:pt x="19269" y="4535"/>
                    <a:pt x="19289" y="4535"/>
                  </a:cubicBezTo>
                  <a:cubicBezTo>
                    <a:pt x="19309" y="4560"/>
                    <a:pt x="19329" y="4580"/>
                    <a:pt x="19329" y="4600"/>
                  </a:cubicBezTo>
                  <a:cubicBezTo>
                    <a:pt x="19355" y="4620"/>
                    <a:pt x="19355" y="4640"/>
                    <a:pt x="19375" y="4685"/>
                  </a:cubicBezTo>
                  <a:lnTo>
                    <a:pt x="19375" y="4765"/>
                  </a:lnTo>
                  <a:cubicBezTo>
                    <a:pt x="19375" y="4810"/>
                    <a:pt x="19375" y="4851"/>
                    <a:pt x="19355" y="4911"/>
                  </a:cubicBezTo>
                  <a:cubicBezTo>
                    <a:pt x="19329" y="5016"/>
                    <a:pt x="19289" y="5121"/>
                    <a:pt x="19229" y="5227"/>
                  </a:cubicBezTo>
                  <a:cubicBezTo>
                    <a:pt x="19144" y="5392"/>
                    <a:pt x="19039" y="5518"/>
                    <a:pt x="18913" y="5643"/>
                  </a:cubicBezTo>
                  <a:cubicBezTo>
                    <a:pt x="18828" y="5748"/>
                    <a:pt x="18728" y="5834"/>
                    <a:pt x="18602" y="5914"/>
                  </a:cubicBezTo>
                  <a:cubicBezTo>
                    <a:pt x="18517" y="5959"/>
                    <a:pt x="18452" y="5999"/>
                    <a:pt x="18372" y="6019"/>
                  </a:cubicBezTo>
                  <a:cubicBezTo>
                    <a:pt x="18306" y="6039"/>
                    <a:pt x="18246" y="6039"/>
                    <a:pt x="18181" y="6039"/>
                  </a:cubicBezTo>
                  <a:cubicBezTo>
                    <a:pt x="18141" y="6039"/>
                    <a:pt x="18101" y="6039"/>
                    <a:pt x="18036" y="6019"/>
                  </a:cubicBezTo>
                  <a:cubicBezTo>
                    <a:pt x="17995" y="6019"/>
                    <a:pt x="17950" y="5999"/>
                    <a:pt x="17890" y="5959"/>
                  </a:cubicBezTo>
                  <a:cubicBezTo>
                    <a:pt x="17850" y="5939"/>
                    <a:pt x="17785" y="5894"/>
                    <a:pt x="17745" y="5854"/>
                  </a:cubicBezTo>
                  <a:cubicBezTo>
                    <a:pt x="17679" y="5788"/>
                    <a:pt x="17619" y="5728"/>
                    <a:pt x="17574" y="5663"/>
                  </a:cubicBezTo>
                  <a:cubicBezTo>
                    <a:pt x="17554" y="5603"/>
                    <a:pt x="17514" y="5538"/>
                    <a:pt x="17494" y="5457"/>
                  </a:cubicBezTo>
                  <a:cubicBezTo>
                    <a:pt x="17494" y="5412"/>
                    <a:pt x="17474" y="5372"/>
                    <a:pt x="17474" y="5352"/>
                  </a:cubicBezTo>
                  <a:lnTo>
                    <a:pt x="17494" y="5332"/>
                  </a:lnTo>
                  <a:cubicBezTo>
                    <a:pt x="17554" y="5312"/>
                    <a:pt x="17599" y="5287"/>
                    <a:pt x="17659" y="5227"/>
                  </a:cubicBezTo>
                  <a:cubicBezTo>
                    <a:pt x="17700" y="5187"/>
                    <a:pt x="17745" y="5141"/>
                    <a:pt x="17785" y="5081"/>
                  </a:cubicBezTo>
                  <a:cubicBezTo>
                    <a:pt x="17805" y="5036"/>
                    <a:pt x="17825" y="4996"/>
                    <a:pt x="17850" y="4936"/>
                  </a:cubicBezTo>
                  <a:cubicBezTo>
                    <a:pt x="17890" y="4976"/>
                    <a:pt x="17950" y="4996"/>
                    <a:pt x="18036" y="5036"/>
                  </a:cubicBezTo>
                  <a:cubicBezTo>
                    <a:pt x="18121" y="5061"/>
                    <a:pt x="18201" y="5101"/>
                    <a:pt x="18286" y="5121"/>
                  </a:cubicBezTo>
                  <a:cubicBezTo>
                    <a:pt x="18372" y="5121"/>
                    <a:pt x="18477" y="5141"/>
                    <a:pt x="18537" y="5141"/>
                  </a:cubicBezTo>
                  <a:lnTo>
                    <a:pt x="18577" y="5141"/>
                  </a:lnTo>
                  <a:cubicBezTo>
                    <a:pt x="18602" y="5141"/>
                    <a:pt x="18642" y="5141"/>
                    <a:pt x="18683" y="5121"/>
                  </a:cubicBezTo>
                  <a:cubicBezTo>
                    <a:pt x="18728" y="5121"/>
                    <a:pt x="18768" y="5101"/>
                    <a:pt x="18808" y="5081"/>
                  </a:cubicBezTo>
                  <a:cubicBezTo>
                    <a:pt x="18853" y="5081"/>
                    <a:pt x="18873" y="5061"/>
                    <a:pt x="18913" y="5016"/>
                  </a:cubicBezTo>
                  <a:cubicBezTo>
                    <a:pt x="18933" y="4996"/>
                    <a:pt x="18978" y="4976"/>
                    <a:pt x="18998" y="4936"/>
                  </a:cubicBezTo>
                  <a:cubicBezTo>
                    <a:pt x="19019" y="4911"/>
                    <a:pt x="19019" y="4871"/>
                    <a:pt x="19039" y="4831"/>
                  </a:cubicBezTo>
                  <a:lnTo>
                    <a:pt x="19039" y="4765"/>
                  </a:lnTo>
                  <a:cubicBezTo>
                    <a:pt x="19039" y="4725"/>
                    <a:pt x="19019" y="4685"/>
                    <a:pt x="18998" y="4640"/>
                  </a:cubicBezTo>
                  <a:cubicBezTo>
                    <a:pt x="18953" y="4620"/>
                    <a:pt x="18913" y="4600"/>
                    <a:pt x="18873" y="4580"/>
                  </a:cubicBezTo>
                  <a:cubicBezTo>
                    <a:pt x="18828" y="4580"/>
                    <a:pt x="18788" y="4580"/>
                    <a:pt x="18748" y="4560"/>
                  </a:cubicBezTo>
                  <a:lnTo>
                    <a:pt x="18622" y="4560"/>
                  </a:lnTo>
                  <a:cubicBezTo>
                    <a:pt x="18537" y="4580"/>
                    <a:pt x="18432" y="4580"/>
                    <a:pt x="18352" y="4600"/>
                  </a:cubicBezTo>
                  <a:cubicBezTo>
                    <a:pt x="18266" y="4600"/>
                    <a:pt x="18181" y="4620"/>
                    <a:pt x="18101" y="4640"/>
                  </a:cubicBezTo>
                  <a:lnTo>
                    <a:pt x="18056" y="4640"/>
                  </a:lnTo>
                  <a:cubicBezTo>
                    <a:pt x="17995" y="4640"/>
                    <a:pt x="17950" y="4660"/>
                    <a:pt x="17910" y="4660"/>
                  </a:cubicBezTo>
                  <a:cubicBezTo>
                    <a:pt x="17910" y="4640"/>
                    <a:pt x="17910" y="4600"/>
                    <a:pt x="17890" y="4580"/>
                  </a:cubicBezTo>
                  <a:cubicBezTo>
                    <a:pt x="17930" y="4580"/>
                    <a:pt x="17995" y="4560"/>
                    <a:pt x="18036" y="4535"/>
                  </a:cubicBezTo>
                  <a:cubicBezTo>
                    <a:pt x="18161" y="4515"/>
                    <a:pt x="18286" y="4474"/>
                    <a:pt x="18392" y="4454"/>
                  </a:cubicBezTo>
                  <a:cubicBezTo>
                    <a:pt x="18557" y="4434"/>
                    <a:pt x="18683" y="4409"/>
                    <a:pt x="18808" y="4409"/>
                  </a:cubicBezTo>
                  <a:close/>
                  <a:moveTo>
                    <a:pt x="1215" y="5477"/>
                  </a:moveTo>
                  <a:cubicBezTo>
                    <a:pt x="1300" y="5498"/>
                    <a:pt x="1360" y="5518"/>
                    <a:pt x="1425" y="5538"/>
                  </a:cubicBezTo>
                  <a:cubicBezTo>
                    <a:pt x="1445" y="5538"/>
                    <a:pt x="1445" y="5538"/>
                    <a:pt x="1465" y="5563"/>
                  </a:cubicBezTo>
                  <a:lnTo>
                    <a:pt x="1485" y="5563"/>
                  </a:lnTo>
                  <a:cubicBezTo>
                    <a:pt x="1485" y="5643"/>
                    <a:pt x="1465" y="5708"/>
                    <a:pt x="1465" y="5788"/>
                  </a:cubicBezTo>
                  <a:cubicBezTo>
                    <a:pt x="1445" y="6084"/>
                    <a:pt x="1445" y="6375"/>
                    <a:pt x="1485" y="6666"/>
                  </a:cubicBezTo>
                  <a:cubicBezTo>
                    <a:pt x="1485" y="6691"/>
                    <a:pt x="1506" y="6731"/>
                    <a:pt x="1506" y="6771"/>
                  </a:cubicBezTo>
                  <a:cubicBezTo>
                    <a:pt x="1485" y="6771"/>
                    <a:pt x="1465" y="6791"/>
                    <a:pt x="1425" y="6817"/>
                  </a:cubicBezTo>
                  <a:cubicBezTo>
                    <a:pt x="1380" y="6837"/>
                    <a:pt x="1340" y="6837"/>
                    <a:pt x="1320" y="6857"/>
                  </a:cubicBezTo>
                  <a:lnTo>
                    <a:pt x="1215" y="6857"/>
                  </a:lnTo>
                  <a:cubicBezTo>
                    <a:pt x="1195" y="6857"/>
                    <a:pt x="1175" y="6857"/>
                    <a:pt x="1129" y="6837"/>
                  </a:cubicBezTo>
                  <a:cubicBezTo>
                    <a:pt x="1109" y="6837"/>
                    <a:pt x="1089" y="6817"/>
                    <a:pt x="1069" y="6791"/>
                  </a:cubicBezTo>
                  <a:cubicBezTo>
                    <a:pt x="1024" y="6771"/>
                    <a:pt x="1004" y="6751"/>
                    <a:pt x="984" y="6731"/>
                  </a:cubicBezTo>
                  <a:cubicBezTo>
                    <a:pt x="944" y="6691"/>
                    <a:pt x="924" y="6646"/>
                    <a:pt x="879" y="6586"/>
                  </a:cubicBezTo>
                  <a:cubicBezTo>
                    <a:pt x="859" y="6501"/>
                    <a:pt x="818" y="6415"/>
                    <a:pt x="818" y="6335"/>
                  </a:cubicBezTo>
                  <a:cubicBezTo>
                    <a:pt x="798" y="6230"/>
                    <a:pt x="773" y="6124"/>
                    <a:pt x="798" y="6019"/>
                  </a:cubicBezTo>
                  <a:cubicBezTo>
                    <a:pt x="798" y="5939"/>
                    <a:pt x="818" y="5854"/>
                    <a:pt x="839" y="5768"/>
                  </a:cubicBezTo>
                  <a:cubicBezTo>
                    <a:pt x="859" y="5728"/>
                    <a:pt x="879" y="5688"/>
                    <a:pt x="899" y="5643"/>
                  </a:cubicBezTo>
                  <a:cubicBezTo>
                    <a:pt x="924" y="5603"/>
                    <a:pt x="944" y="5583"/>
                    <a:pt x="964" y="5563"/>
                  </a:cubicBezTo>
                  <a:cubicBezTo>
                    <a:pt x="984" y="5538"/>
                    <a:pt x="1004" y="5518"/>
                    <a:pt x="1049" y="5518"/>
                  </a:cubicBezTo>
                  <a:cubicBezTo>
                    <a:pt x="1069" y="5498"/>
                    <a:pt x="1089" y="5498"/>
                    <a:pt x="1109" y="5498"/>
                  </a:cubicBezTo>
                  <a:cubicBezTo>
                    <a:pt x="1129" y="5477"/>
                    <a:pt x="1175" y="5477"/>
                    <a:pt x="1195" y="5477"/>
                  </a:cubicBezTo>
                  <a:close/>
                  <a:moveTo>
                    <a:pt x="18953" y="5748"/>
                  </a:moveTo>
                  <a:lnTo>
                    <a:pt x="18953" y="5768"/>
                  </a:lnTo>
                  <a:cubicBezTo>
                    <a:pt x="18978" y="5813"/>
                    <a:pt x="19019" y="5854"/>
                    <a:pt x="19039" y="5894"/>
                  </a:cubicBezTo>
                  <a:cubicBezTo>
                    <a:pt x="19059" y="5959"/>
                    <a:pt x="19079" y="6039"/>
                    <a:pt x="19104" y="6124"/>
                  </a:cubicBezTo>
                  <a:cubicBezTo>
                    <a:pt x="19124" y="6230"/>
                    <a:pt x="19124" y="6335"/>
                    <a:pt x="19124" y="6440"/>
                  </a:cubicBezTo>
                  <a:cubicBezTo>
                    <a:pt x="19124" y="6541"/>
                    <a:pt x="19104" y="6626"/>
                    <a:pt x="19059" y="6711"/>
                  </a:cubicBezTo>
                  <a:cubicBezTo>
                    <a:pt x="19039" y="6771"/>
                    <a:pt x="19019" y="6817"/>
                    <a:pt x="18998" y="6857"/>
                  </a:cubicBezTo>
                  <a:cubicBezTo>
                    <a:pt x="18978" y="6897"/>
                    <a:pt x="18953" y="6917"/>
                    <a:pt x="18913" y="6942"/>
                  </a:cubicBezTo>
                  <a:cubicBezTo>
                    <a:pt x="18893" y="6962"/>
                    <a:pt x="18873" y="6982"/>
                    <a:pt x="18853" y="6982"/>
                  </a:cubicBezTo>
                  <a:cubicBezTo>
                    <a:pt x="18828" y="7002"/>
                    <a:pt x="18808" y="7002"/>
                    <a:pt x="18768" y="7002"/>
                  </a:cubicBezTo>
                  <a:cubicBezTo>
                    <a:pt x="18748" y="7022"/>
                    <a:pt x="18728" y="7022"/>
                    <a:pt x="18703" y="7022"/>
                  </a:cubicBezTo>
                  <a:lnTo>
                    <a:pt x="18683" y="7022"/>
                  </a:lnTo>
                  <a:cubicBezTo>
                    <a:pt x="18642" y="7022"/>
                    <a:pt x="18602" y="7002"/>
                    <a:pt x="18557" y="6982"/>
                  </a:cubicBezTo>
                  <a:cubicBezTo>
                    <a:pt x="18537" y="6982"/>
                    <a:pt x="18497" y="6962"/>
                    <a:pt x="18477" y="6962"/>
                  </a:cubicBezTo>
                  <a:lnTo>
                    <a:pt x="18477" y="6877"/>
                  </a:lnTo>
                  <a:lnTo>
                    <a:pt x="18477" y="6857"/>
                  </a:lnTo>
                  <a:cubicBezTo>
                    <a:pt x="18497" y="6606"/>
                    <a:pt x="18477" y="6355"/>
                    <a:pt x="18432" y="6104"/>
                  </a:cubicBezTo>
                  <a:cubicBezTo>
                    <a:pt x="18497" y="6084"/>
                    <a:pt x="18537" y="6064"/>
                    <a:pt x="18602" y="6019"/>
                  </a:cubicBezTo>
                  <a:cubicBezTo>
                    <a:pt x="18683" y="5979"/>
                    <a:pt x="18788" y="5914"/>
                    <a:pt x="18873" y="5834"/>
                  </a:cubicBezTo>
                  <a:cubicBezTo>
                    <a:pt x="18893" y="5813"/>
                    <a:pt x="18913" y="5788"/>
                    <a:pt x="18953" y="5748"/>
                  </a:cubicBezTo>
                  <a:close/>
                  <a:moveTo>
                    <a:pt x="1195" y="5036"/>
                  </a:moveTo>
                  <a:cubicBezTo>
                    <a:pt x="1255" y="5036"/>
                    <a:pt x="1340" y="5061"/>
                    <a:pt x="1400" y="5081"/>
                  </a:cubicBezTo>
                  <a:cubicBezTo>
                    <a:pt x="1425" y="5101"/>
                    <a:pt x="1465" y="5101"/>
                    <a:pt x="1485" y="5121"/>
                  </a:cubicBezTo>
                  <a:cubicBezTo>
                    <a:pt x="1526" y="5141"/>
                    <a:pt x="1551" y="5141"/>
                    <a:pt x="1571" y="5162"/>
                  </a:cubicBezTo>
                  <a:cubicBezTo>
                    <a:pt x="1551" y="5267"/>
                    <a:pt x="1526" y="5352"/>
                    <a:pt x="1506" y="5457"/>
                  </a:cubicBezTo>
                  <a:lnTo>
                    <a:pt x="1506" y="5477"/>
                  </a:lnTo>
                  <a:lnTo>
                    <a:pt x="1465" y="5477"/>
                  </a:lnTo>
                  <a:cubicBezTo>
                    <a:pt x="1465" y="5457"/>
                    <a:pt x="1465" y="5457"/>
                    <a:pt x="1445" y="5457"/>
                  </a:cubicBezTo>
                  <a:cubicBezTo>
                    <a:pt x="1425" y="5437"/>
                    <a:pt x="1380" y="5437"/>
                    <a:pt x="1360" y="5412"/>
                  </a:cubicBezTo>
                  <a:cubicBezTo>
                    <a:pt x="1320" y="5392"/>
                    <a:pt x="1275" y="5392"/>
                    <a:pt x="1235" y="5372"/>
                  </a:cubicBezTo>
                  <a:lnTo>
                    <a:pt x="1175" y="5372"/>
                  </a:lnTo>
                  <a:cubicBezTo>
                    <a:pt x="1109" y="5372"/>
                    <a:pt x="1049" y="5392"/>
                    <a:pt x="1004" y="5412"/>
                  </a:cubicBezTo>
                  <a:cubicBezTo>
                    <a:pt x="984" y="5412"/>
                    <a:pt x="964" y="5437"/>
                    <a:pt x="944" y="5437"/>
                  </a:cubicBezTo>
                  <a:cubicBezTo>
                    <a:pt x="899" y="5477"/>
                    <a:pt x="859" y="5498"/>
                    <a:pt x="818" y="5538"/>
                  </a:cubicBezTo>
                  <a:cubicBezTo>
                    <a:pt x="773" y="5603"/>
                    <a:pt x="753" y="5663"/>
                    <a:pt x="713" y="5768"/>
                  </a:cubicBezTo>
                  <a:cubicBezTo>
                    <a:pt x="693" y="5834"/>
                    <a:pt x="693" y="5914"/>
                    <a:pt x="673" y="5999"/>
                  </a:cubicBezTo>
                  <a:cubicBezTo>
                    <a:pt x="673" y="6084"/>
                    <a:pt x="673" y="6190"/>
                    <a:pt x="693" y="6270"/>
                  </a:cubicBezTo>
                  <a:cubicBezTo>
                    <a:pt x="713" y="6355"/>
                    <a:pt x="733" y="6440"/>
                    <a:pt x="753" y="6521"/>
                  </a:cubicBezTo>
                  <a:cubicBezTo>
                    <a:pt x="773" y="6606"/>
                    <a:pt x="818" y="6666"/>
                    <a:pt x="859" y="6731"/>
                  </a:cubicBezTo>
                  <a:cubicBezTo>
                    <a:pt x="899" y="6791"/>
                    <a:pt x="944" y="6837"/>
                    <a:pt x="984" y="6877"/>
                  </a:cubicBezTo>
                  <a:cubicBezTo>
                    <a:pt x="1049" y="6897"/>
                    <a:pt x="1089" y="6917"/>
                    <a:pt x="1149" y="6942"/>
                  </a:cubicBezTo>
                  <a:lnTo>
                    <a:pt x="1235" y="6942"/>
                  </a:lnTo>
                  <a:cubicBezTo>
                    <a:pt x="1320" y="6942"/>
                    <a:pt x="1425" y="6917"/>
                    <a:pt x="1526" y="6857"/>
                  </a:cubicBezTo>
                  <a:cubicBezTo>
                    <a:pt x="1551" y="6942"/>
                    <a:pt x="1571" y="7022"/>
                    <a:pt x="1591" y="7127"/>
                  </a:cubicBezTo>
                  <a:cubicBezTo>
                    <a:pt x="1526" y="7168"/>
                    <a:pt x="1485" y="7213"/>
                    <a:pt x="1425" y="7233"/>
                  </a:cubicBezTo>
                  <a:cubicBezTo>
                    <a:pt x="1360" y="7273"/>
                    <a:pt x="1320" y="7273"/>
                    <a:pt x="1255" y="7293"/>
                  </a:cubicBezTo>
                  <a:lnTo>
                    <a:pt x="1109" y="7293"/>
                  </a:lnTo>
                  <a:cubicBezTo>
                    <a:pt x="1049" y="7293"/>
                    <a:pt x="1004" y="7293"/>
                    <a:pt x="944" y="7273"/>
                  </a:cubicBezTo>
                  <a:cubicBezTo>
                    <a:pt x="879" y="7253"/>
                    <a:pt x="818" y="7213"/>
                    <a:pt x="753" y="7168"/>
                  </a:cubicBezTo>
                  <a:cubicBezTo>
                    <a:pt x="673" y="7107"/>
                    <a:pt x="588" y="7042"/>
                    <a:pt x="523" y="6962"/>
                  </a:cubicBezTo>
                  <a:cubicBezTo>
                    <a:pt x="422" y="6857"/>
                    <a:pt x="357" y="6751"/>
                    <a:pt x="297" y="6606"/>
                  </a:cubicBezTo>
                  <a:cubicBezTo>
                    <a:pt x="232" y="6481"/>
                    <a:pt x="171" y="6355"/>
                    <a:pt x="146" y="6210"/>
                  </a:cubicBezTo>
                  <a:cubicBezTo>
                    <a:pt x="126" y="6104"/>
                    <a:pt x="126" y="5999"/>
                    <a:pt x="126" y="5894"/>
                  </a:cubicBezTo>
                  <a:cubicBezTo>
                    <a:pt x="126" y="5813"/>
                    <a:pt x="146" y="5748"/>
                    <a:pt x="171" y="5663"/>
                  </a:cubicBezTo>
                  <a:cubicBezTo>
                    <a:pt x="192" y="5603"/>
                    <a:pt x="232" y="5538"/>
                    <a:pt x="252" y="5498"/>
                  </a:cubicBezTo>
                  <a:cubicBezTo>
                    <a:pt x="317" y="5412"/>
                    <a:pt x="357" y="5352"/>
                    <a:pt x="422" y="5312"/>
                  </a:cubicBezTo>
                  <a:cubicBezTo>
                    <a:pt x="503" y="5247"/>
                    <a:pt x="588" y="5187"/>
                    <a:pt x="673" y="5141"/>
                  </a:cubicBezTo>
                  <a:cubicBezTo>
                    <a:pt x="753" y="5101"/>
                    <a:pt x="839" y="5081"/>
                    <a:pt x="944" y="5061"/>
                  </a:cubicBezTo>
                  <a:cubicBezTo>
                    <a:pt x="1004" y="5036"/>
                    <a:pt x="1069" y="5036"/>
                    <a:pt x="1129" y="5036"/>
                  </a:cubicBezTo>
                  <a:close/>
                  <a:moveTo>
                    <a:pt x="19289" y="5312"/>
                  </a:moveTo>
                  <a:cubicBezTo>
                    <a:pt x="19309" y="5332"/>
                    <a:pt x="19355" y="5352"/>
                    <a:pt x="19375" y="5372"/>
                  </a:cubicBezTo>
                  <a:cubicBezTo>
                    <a:pt x="19455" y="5437"/>
                    <a:pt x="19520" y="5477"/>
                    <a:pt x="19560" y="5538"/>
                  </a:cubicBezTo>
                  <a:cubicBezTo>
                    <a:pt x="19605" y="5603"/>
                    <a:pt x="19645" y="5643"/>
                    <a:pt x="19666" y="5708"/>
                  </a:cubicBezTo>
                  <a:cubicBezTo>
                    <a:pt x="19706" y="5788"/>
                    <a:pt x="19731" y="5854"/>
                    <a:pt x="19751" y="5939"/>
                  </a:cubicBezTo>
                  <a:cubicBezTo>
                    <a:pt x="19771" y="6039"/>
                    <a:pt x="19771" y="6144"/>
                    <a:pt x="19771" y="6250"/>
                  </a:cubicBezTo>
                  <a:cubicBezTo>
                    <a:pt x="19751" y="6395"/>
                    <a:pt x="19731" y="6541"/>
                    <a:pt x="19666" y="6666"/>
                  </a:cubicBezTo>
                  <a:cubicBezTo>
                    <a:pt x="19625" y="6817"/>
                    <a:pt x="19560" y="6942"/>
                    <a:pt x="19480" y="7042"/>
                  </a:cubicBezTo>
                  <a:cubicBezTo>
                    <a:pt x="19415" y="7127"/>
                    <a:pt x="19355" y="7213"/>
                    <a:pt x="19269" y="7273"/>
                  </a:cubicBezTo>
                  <a:cubicBezTo>
                    <a:pt x="19229" y="7318"/>
                    <a:pt x="19164" y="7358"/>
                    <a:pt x="19104" y="7398"/>
                  </a:cubicBezTo>
                  <a:cubicBezTo>
                    <a:pt x="19039" y="7418"/>
                    <a:pt x="18978" y="7443"/>
                    <a:pt x="18933" y="7443"/>
                  </a:cubicBezTo>
                  <a:cubicBezTo>
                    <a:pt x="18893" y="7463"/>
                    <a:pt x="18853" y="7463"/>
                    <a:pt x="18808" y="7463"/>
                  </a:cubicBezTo>
                  <a:lnTo>
                    <a:pt x="18788" y="7463"/>
                  </a:lnTo>
                  <a:cubicBezTo>
                    <a:pt x="18728" y="7443"/>
                    <a:pt x="18662" y="7443"/>
                    <a:pt x="18622" y="7418"/>
                  </a:cubicBezTo>
                  <a:cubicBezTo>
                    <a:pt x="18557" y="7398"/>
                    <a:pt x="18497" y="7378"/>
                    <a:pt x="18432" y="7338"/>
                  </a:cubicBezTo>
                  <a:lnTo>
                    <a:pt x="18432" y="7318"/>
                  </a:lnTo>
                  <a:cubicBezTo>
                    <a:pt x="18432" y="7233"/>
                    <a:pt x="18452" y="7148"/>
                    <a:pt x="18477" y="7042"/>
                  </a:cubicBezTo>
                  <a:cubicBezTo>
                    <a:pt x="18557" y="7087"/>
                    <a:pt x="18642" y="7107"/>
                    <a:pt x="18728" y="7107"/>
                  </a:cubicBezTo>
                  <a:cubicBezTo>
                    <a:pt x="18768" y="7107"/>
                    <a:pt x="18808" y="7107"/>
                    <a:pt x="18853" y="7087"/>
                  </a:cubicBezTo>
                  <a:cubicBezTo>
                    <a:pt x="18893" y="7067"/>
                    <a:pt x="18953" y="7042"/>
                    <a:pt x="18998" y="7002"/>
                  </a:cubicBezTo>
                  <a:cubicBezTo>
                    <a:pt x="19039" y="6962"/>
                    <a:pt x="19079" y="6917"/>
                    <a:pt x="19104" y="6857"/>
                  </a:cubicBezTo>
                  <a:cubicBezTo>
                    <a:pt x="19144" y="6791"/>
                    <a:pt x="19184" y="6711"/>
                    <a:pt x="19204" y="6626"/>
                  </a:cubicBezTo>
                  <a:cubicBezTo>
                    <a:pt x="19229" y="6541"/>
                    <a:pt x="19229" y="6460"/>
                    <a:pt x="19229" y="6375"/>
                  </a:cubicBezTo>
                  <a:cubicBezTo>
                    <a:pt x="19229" y="6270"/>
                    <a:pt x="19229" y="6190"/>
                    <a:pt x="19204" y="6104"/>
                  </a:cubicBezTo>
                  <a:cubicBezTo>
                    <a:pt x="19204" y="6019"/>
                    <a:pt x="19164" y="5939"/>
                    <a:pt x="19144" y="5874"/>
                  </a:cubicBezTo>
                  <a:cubicBezTo>
                    <a:pt x="19104" y="5788"/>
                    <a:pt x="19059" y="5728"/>
                    <a:pt x="19019" y="5663"/>
                  </a:cubicBezTo>
                  <a:cubicBezTo>
                    <a:pt x="19059" y="5643"/>
                    <a:pt x="19079" y="5603"/>
                    <a:pt x="19104" y="5583"/>
                  </a:cubicBezTo>
                  <a:cubicBezTo>
                    <a:pt x="19164" y="5498"/>
                    <a:pt x="19229" y="5412"/>
                    <a:pt x="19289" y="5312"/>
                  </a:cubicBezTo>
                  <a:close/>
                  <a:moveTo>
                    <a:pt x="9700" y="6897"/>
                  </a:moveTo>
                  <a:cubicBezTo>
                    <a:pt x="9761" y="7042"/>
                    <a:pt x="9846" y="7213"/>
                    <a:pt x="9926" y="7378"/>
                  </a:cubicBezTo>
                  <a:cubicBezTo>
                    <a:pt x="10076" y="7629"/>
                    <a:pt x="10242" y="7880"/>
                    <a:pt x="10428" y="8110"/>
                  </a:cubicBezTo>
                  <a:cubicBezTo>
                    <a:pt x="10553" y="8256"/>
                    <a:pt x="10703" y="8421"/>
                    <a:pt x="10849" y="8572"/>
                  </a:cubicBezTo>
                  <a:cubicBezTo>
                    <a:pt x="10784" y="8572"/>
                    <a:pt x="10703" y="8592"/>
                    <a:pt x="10598" y="8612"/>
                  </a:cubicBezTo>
                  <a:cubicBezTo>
                    <a:pt x="10473" y="8632"/>
                    <a:pt x="10347" y="8672"/>
                    <a:pt x="10222" y="8697"/>
                  </a:cubicBezTo>
                  <a:lnTo>
                    <a:pt x="10177" y="8697"/>
                  </a:lnTo>
                  <a:cubicBezTo>
                    <a:pt x="9926" y="8757"/>
                    <a:pt x="9675" y="8843"/>
                    <a:pt x="9404" y="8863"/>
                  </a:cubicBezTo>
                  <a:cubicBezTo>
                    <a:pt x="9384" y="8863"/>
                    <a:pt x="9364" y="8863"/>
                    <a:pt x="9344" y="8883"/>
                  </a:cubicBezTo>
                  <a:cubicBezTo>
                    <a:pt x="9299" y="8798"/>
                    <a:pt x="9259" y="8737"/>
                    <a:pt x="9219" y="8697"/>
                  </a:cubicBezTo>
                  <a:cubicBezTo>
                    <a:pt x="9174" y="8632"/>
                    <a:pt x="9134" y="8572"/>
                    <a:pt x="9073" y="8487"/>
                  </a:cubicBezTo>
                  <a:cubicBezTo>
                    <a:pt x="8968" y="8361"/>
                    <a:pt x="8843" y="8236"/>
                    <a:pt x="8717" y="8110"/>
                  </a:cubicBezTo>
                  <a:cubicBezTo>
                    <a:pt x="8717" y="8090"/>
                    <a:pt x="8697" y="8090"/>
                    <a:pt x="8697" y="8090"/>
                  </a:cubicBezTo>
                  <a:cubicBezTo>
                    <a:pt x="8823" y="7965"/>
                    <a:pt x="8968" y="7840"/>
                    <a:pt x="9094" y="7694"/>
                  </a:cubicBezTo>
                  <a:cubicBezTo>
                    <a:pt x="9279" y="7484"/>
                    <a:pt x="9470" y="7253"/>
                    <a:pt x="9635" y="7002"/>
                  </a:cubicBezTo>
                  <a:cubicBezTo>
                    <a:pt x="9655" y="6962"/>
                    <a:pt x="9675" y="6942"/>
                    <a:pt x="9700" y="6897"/>
                  </a:cubicBezTo>
                  <a:close/>
                  <a:moveTo>
                    <a:pt x="6711" y="1380"/>
                  </a:moveTo>
                  <a:cubicBezTo>
                    <a:pt x="6817" y="1380"/>
                    <a:pt x="6917" y="1380"/>
                    <a:pt x="7022" y="1400"/>
                  </a:cubicBezTo>
                  <a:cubicBezTo>
                    <a:pt x="7193" y="1400"/>
                    <a:pt x="7358" y="1445"/>
                    <a:pt x="7524" y="1465"/>
                  </a:cubicBezTo>
                  <a:cubicBezTo>
                    <a:pt x="7714" y="1505"/>
                    <a:pt x="7880" y="1551"/>
                    <a:pt x="8045" y="1611"/>
                  </a:cubicBezTo>
                  <a:cubicBezTo>
                    <a:pt x="8196" y="1651"/>
                    <a:pt x="8321" y="1716"/>
                    <a:pt x="8467" y="1776"/>
                  </a:cubicBezTo>
                  <a:cubicBezTo>
                    <a:pt x="8592" y="1841"/>
                    <a:pt x="8717" y="1902"/>
                    <a:pt x="8843" y="1987"/>
                  </a:cubicBezTo>
                  <a:cubicBezTo>
                    <a:pt x="8968" y="2092"/>
                    <a:pt x="9094" y="2177"/>
                    <a:pt x="9174" y="2258"/>
                  </a:cubicBezTo>
                  <a:cubicBezTo>
                    <a:pt x="9279" y="2343"/>
                    <a:pt x="9384" y="2448"/>
                    <a:pt x="9490" y="2574"/>
                  </a:cubicBezTo>
                  <a:cubicBezTo>
                    <a:pt x="9575" y="2654"/>
                    <a:pt x="9655" y="2759"/>
                    <a:pt x="9740" y="2885"/>
                  </a:cubicBezTo>
                  <a:cubicBezTo>
                    <a:pt x="9801" y="2990"/>
                    <a:pt x="9866" y="3095"/>
                    <a:pt x="9926" y="3221"/>
                  </a:cubicBezTo>
                  <a:lnTo>
                    <a:pt x="9926" y="3241"/>
                  </a:lnTo>
                  <a:cubicBezTo>
                    <a:pt x="10051" y="3491"/>
                    <a:pt x="10137" y="3762"/>
                    <a:pt x="10202" y="4033"/>
                  </a:cubicBezTo>
                  <a:lnTo>
                    <a:pt x="10202" y="4013"/>
                  </a:lnTo>
                  <a:cubicBezTo>
                    <a:pt x="10242" y="4329"/>
                    <a:pt x="10262" y="4620"/>
                    <a:pt x="10242" y="4936"/>
                  </a:cubicBezTo>
                  <a:cubicBezTo>
                    <a:pt x="10222" y="5267"/>
                    <a:pt x="10137" y="5603"/>
                    <a:pt x="10031" y="5939"/>
                  </a:cubicBezTo>
                  <a:cubicBezTo>
                    <a:pt x="9971" y="6124"/>
                    <a:pt x="9886" y="6290"/>
                    <a:pt x="9801" y="6481"/>
                  </a:cubicBezTo>
                  <a:cubicBezTo>
                    <a:pt x="9720" y="6646"/>
                    <a:pt x="9615" y="6837"/>
                    <a:pt x="9490" y="7022"/>
                  </a:cubicBezTo>
                  <a:cubicBezTo>
                    <a:pt x="9239" y="7398"/>
                    <a:pt x="8923" y="7734"/>
                    <a:pt x="8572" y="8045"/>
                  </a:cubicBezTo>
                  <a:cubicBezTo>
                    <a:pt x="8381" y="8216"/>
                    <a:pt x="8196" y="8361"/>
                    <a:pt x="7985" y="8507"/>
                  </a:cubicBezTo>
                  <a:cubicBezTo>
                    <a:pt x="7775" y="8632"/>
                    <a:pt x="7569" y="8757"/>
                    <a:pt x="7338" y="8863"/>
                  </a:cubicBezTo>
                  <a:cubicBezTo>
                    <a:pt x="7128" y="8968"/>
                    <a:pt x="6897" y="9073"/>
                    <a:pt x="6691" y="9134"/>
                  </a:cubicBezTo>
                  <a:cubicBezTo>
                    <a:pt x="6461" y="9219"/>
                    <a:pt x="6230" y="9259"/>
                    <a:pt x="5999" y="9324"/>
                  </a:cubicBezTo>
                  <a:cubicBezTo>
                    <a:pt x="5814" y="9344"/>
                    <a:pt x="5603" y="9384"/>
                    <a:pt x="5392" y="9384"/>
                  </a:cubicBezTo>
                  <a:cubicBezTo>
                    <a:pt x="5312" y="9384"/>
                    <a:pt x="5227" y="9404"/>
                    <a:pt x="5121" y="9404"/>
                  </a:cubicBezTo>
                  <a:cubicBezTo>
                    <a:pt x="5016" y="9404"/>
                    <a:pt x="4891" y="9384"/>
                    <a:pt x="4811" y="9384"/>
                  </a:cubicBezTo>
                  <a:cubicBezTo>
                    <a:pt x="4620" y="9364"/>
                    <a:pt x="4454" y="9344"/>
                    <a:pt x="4284" y="9324"/>
                  </a:cubicBezTo>
                  <a:cubicBezTo>
                    <a:pt x="4118" y="9279"/>
                    <a:pt x="3953" y="9239"/>
                    <a:pt x="3782" y="9174"/>
                  </a:cubicBezTo>
                  <a:cubicBezTo>
                    <a:pt x="3492" y="9073"/>
                    <a:pt x="3201" y="8948"/>
                    <a:pt x="2950" y="8777"/>
                  </a:cubicBezTo>
                  <a:cubicBezTo>
                    <a:pt x="2719" y="8632"/>
                    <a:pt x="2509" y="8446"/>
                    <a:pt x="2343" y="8236"/>
                  </a:cubicBezTo>
                  <a:cubicBezTo>
                    <a:pt x="2152" y="8025"/>
                    <a:pt x="2007" y="7794"/>
                    <a:pt x="1882" y="7544"/>
                  </a:cubicBezTo>
                  <a:cubicBezTo>
                    <a:pt x="1756" y="7293"/>
                    <a:pt x="1676" y="7022"/>
                    <a:pt x="1611" y="6751"/>
                  </a:cubicBezTo>
                  <a:cubicBezTo>
                    <a:pt x="1571" y="6460"/>
                    <a:pt x="1551" y="6165"/>
                    <a:pt x="1571" y="5854"/>
                  </a:cubicBezTo>
                  <a:cubicBezTo>
                    <a:pt x="1591" y="5688"/>
                    <a:pt x="1611" y="5518"/>
                    <a:pt x="1631" y="5352"/>
                  </a:cubicBezTo>
                  <a:lnTo>
                    <a:pt x="1651" y="5287"/>
                  </a:lnTo>
                  <a:cubicBezTo>
                    <a:pt x="1696" y="5141"/>
                    <a:pt x="1736" y="4996"/>
                    <a:pt x="1776" y="4851"/>
                  </a:cubicBezTo>
                  <a:cubicBezTo>
                    <a:pt x="1842" y="4660"/>
                    <a:pt x="1927" y="4474"/>
                    <a:pt x="2007" y="4309"/>
                  </a:cubicBezTo>
                  <a:cubicBezTo>
                    <a:pt x="2092" y="4118"/>
                    <a:pt x="2198" y="3953"/>
                    <a:pt x="2323" y="3762"/>
                  </a:cubicBezTo>
                  <a:lnTo>
                    <a:pt x="2323" y="3762"/>
                  </a:lnTo>
                  <a:lnTo>
                    <a:pt x="2303" y="3782"/>
                  </a:lnTo>
                  <a:cubicBezTo>
                    <a:pt x="2448" y="3597"/>
                    <a:pt x="2574" y="3406"/>
                    <a:pt x="2719" y="3241"/>
                  </a:cubicBezTo>
                  <a:cubicBezTo>
                    <a:pt x="2885" y="3075"/>
                    <a:pt x="3055" y="2905"/>
                    <a:pt x="3221" y="2739"/>
                  </a:cubicBezTo>
                  <a:lnTo>
                    <a:pt x="3241" y="2739"/>
                  </a:lnTo>
                  <a:cubicBezTo>
                    <a:pt x="3617" y="2403"/>
                    <a:pt x="4033" y="2132"/>
                    <a:pt x="4475" y="1902"/>
                  </a:cubicBezTo>
                  <a:cubicBezTo>
                    <a:pt x="4705" y="1801"/>
                    <a:pt x="4911" y="1716"/>
                    <a:pt x="5121" y="1651"/>
                  </a:cubicBezTo>
                  <a:cubicBezTo>
                    <a:pt x="5352" y="1571"/>
                    <a:pt x="5583" y="1505"/>
                    <a:pt x="5814" y="1465"/>
                  </a:cubicBezTo>
                  <a:cubicBezTo>
                    <a:pt x="6104" y="1425"/>
                    <a:pt x="6415" y="1380"/>
                    <a:pt x="6711" y="1380"/>
                  </a:cubicBezTo>
                  <a:close/>
                  <a:moveTo>
                    <a:pt x="13251" y="2152"/>
                  </a:moveTo>
                  <a:cubicBezTo>
                    <a:pt x="13376" y="2152"/>
                    <a:pt x="13482" y="2177"/>
                    <a:pt x="13607" y="2177"/>
                  </a:cubicBezTo>
                  <a:cubicBezTo>
                    <a:pt x="13838" y="2198"/>
                    <a:pt x="14064" y="2238"/>
                    <a:pt x="14314" y="2278"/>
                  </a:cubicBezTo>
                  <a:cubicBezTo>
                    <a:pt x="14525" y="2323"/>
                    <a:pt x="14756" y="2383"/>
                    <a:pt x="14986" y="2468"/>
                  </a:cubicBezTo>
                  <a:cubicBezTo>
                    <a:pt x="15443" y="2634"/>
                    <a:pt x="15884" y="2845"/>
                    <a:pt x="16280" y="3115"/>
                  </a:cubicBezTo>
                  <a:cubicBezTo>
                    <a:pt x="16260" y="3155"/>
                    <a:pt x="16220" y="3181"/>
                    <a:pt x="16175" y="3221"/>
                  </a:cubicBezTo>
                  <a:cubicBezTo>
                    <a:pt x="16135" y="3241"/>
                    <a:pt x="16095" y="3281"/>
                    <a:pt x="16070" y="3326"/>
                  </a:cubicBezTo>
                  <a:cubicBezTo>
                    <a:pt x="16030" y="3346"/>
                    <a:pt x="16009" y="3386"/>
                    <a:pt x="15989" y="3406"/>
                  </a:cubicBezTo>
                  <a:cubicBezTo>
                    <a:pt x="15904" y="3532"/>
                    <a:pt x="15844" y="3682"/>
                    <a:pt x="15799" y="3848"/>
                  </a:cubicBezTo>
                  <a:cubicBezTo>
                    <a:pt x="15759" y="3993"/>
                    <a:pt x="15739" y="4158"/>
                    <a:pt x="15759" y="4329"/>
                  </a:cubicBezTo>
                  <a:cubicBezTo>
                    <a:pt x="15759" y="4389"/>
                    <a:pt x="15759" y="4474"/>
                    <a:pt x="15779" y="4560"/>
                  </a:cubicBezTo>
                  <a:cubicBezTo>
                    <a:pt x="15799" y="4620"/>
                    <a:pt x="15819" y="4705"/>
                    <a:pt x="15864" y="4765"/>
                  </a:cubicBezTo>
                  <a:cubicBezTo>
                    <a:pt x="15884" y="4810"/>
                    <a:pt x="15904" y="4851"/>
                    <a:pt x="15924" y="4871"/>
                  </a:cubicBezTo>
                  <a:cubicBezTo>
                    <a:pt x="15944" y="4911"/>
                    <a:pt x="15989" y="4956"/>
                    <a:pt x="16030" y="4996"/>
                  </a:cubicBezTo>
                  <a:cubicBezTo>
                    <a:pt x="16095" y="5061"/>
                    <a:pt x="16175" y="5121"/>
                    <a:pt x="16260" y="5141"/>
                  </a:cubicBezTo>
                  <a:cubicBezTo>
                    <a:pt x="16345" y="5187"/>
                    <a:pt x="16446" y="5187"/>
                    <a:pt x="16531" y="5187"/>
                  </a:cubicBezTo>
                  <a:lnTo>
                    <a:pt x="16571" y="5187"/>
                  </a:lnTo>
                  <a:cubicBezTo>
                    <a:pt x="16636" y="5187"/>
                    <a:pt x="16676" y="5187"/>
                    <a:pt x="16762" y="5162"/>
                  </a:cubicBezTo>
                  <a:cubicBezTo>
                    <a:pt x="16782" y="5162"/>
                    <a:pt x="16822" y="5141"/>
                    <a:pt x="16847" y="5141"/>
                  </a:cubicBezTo>
                  <a:cubicBezTo>
                    <a:pt x="16867" y="5141"/>
                    <a:pt x="16907" y="5121"/>
                    <a:pt x="16927" y="5101"/>
                  </a:cubicBezTo>
                  <a:lnTo>
                    <a:pt x="16947" y="5121"/>
                  </a:lnTo>
                  <a:cubicBezTo>
                    <a:pt x="16992" y="5187"/>
                    <a:pt x="17033" y="5227"/>
                    <a:pt x="17098" y="5267"/>
                  </a:cubicBezTo>
                  <a:cubicBezTo>
                    <a:pt x="17158" y="5312"/>
                    <a:pt x="17223" y="5352"/>
                    <a:pt x="17303" y="5352"/>
                  </a:cubicBezTo>
                  <a:cubicBezTo>
                    <a:pt x="17323" y="5352"/>
                    <a:pt x="17323" y="5372"/>
                    <a:pt x="17348" y="5372"/>
                  </a:cubicBezTo>
                  <a:cubicBezTo>
                    <a:pt x="17369" y="5372"/>
                    <a:pt x="17389" y="5352"/>
                    <a:pt x="17389" y="5352"/>
                  </a:cubicBezTo>
                  <a:cubicBezTo>
                    <a:pt x="17409" y="5477"/>
                    <a:pt x="17429" y="5583"/>
                    <a:pt x="17494" y="5663"/>
                  </a:cubicBezTo>
                  <a:cubicBezTo>
                    <a:pt x="17534" y="5768"/>
                    <a:pt x="17619" y="5874"/>
                    <a:pt x="17725" y="5959"/>
                  </a:cubicBezTo>
                  <a:cubicBezTo>
                    <a:pt x="17805" y="6039"/>
                    <a:pt x="17910" y="6084"/>
                    <a:pt x="18016" y="6124"/>
                  </a:cubicBezTo>
                  <a:cubicBezTo>
                    <a:pt x="18056" y="6124"/>
                    <a:pt x="18121" y="6144"/>
                    <a:pt x="18181" y="6144"/>
                  </a:cubicBezTo>
                  <a:cubicBezTo>
                    <a:pt x="18226" y="6144"/>
                    <a:pt x="18266" y="6124"/>
                    <a:pt x="18306" y="6124"/>
                  </a:cubicBezTo>
                  <a:lnTo>
                    <a:pt x="18326" y="6124"/>
                  </a:lnTo>
                  <a:cubicBezTo>
                    <a:pt x="18372" y="6395"/>
                    <a:pt x="18392" y="6691"/>
                    <a:pt x="18372" y="6962"/>
                  </a:cubicBezTo>
                  <a:cubicBezTo>
                    <a:pt x="18352" y="7233"/>
                    <a:pt x="18286" y="7504"/>
                    <a:pt x="18201" y="7774"/>
                  </a:cubicBezTo>
                  <a:cubicBezTo>
                    <a:pt x="18101" y="8025"/>
                    <a:pt x="17975" y="8276"/>
                    <a:pt x="17825" y="8507"/>
                  </a:cubicBezTo>
                  <a:cubicBezTo>
                    <a:pt x="17659" y="8737"/>
                    <a:pt x="17474" y="8948"/>
                    <a:pt x="17263" y="9113"/>
                  </a:cubicBezTo>
                  <a:cubicBezTo>
                    <a:pt x="17033" y="9324"/>
                    <a:pt x="16762" y="9470"/>
                    <a:pt x="16491" y="9615"/>
                  </a:cubicBezTo>
                  <a:cubicBezTo>
                    <a:pt x="16320" y="9675"/>
                    <a:pt x="16155" y="9760"/>
                    <a:pt x="15989" y="9801"/>
                  </a:cubicBezTo>
                  <a:cubicBezTo>
                    <a:pt x="15844" y="9846"/>
                    <a:pt x="15673" y="9886"/>
                    <a:pt x="15488" y="9926"/>
                  </a:cubicBezTo>
                  <a:cubicBezTo>
                    <a:pt x="15297" y="9971"/>
                    <a:pt x="15092" y="9991"/>
                    <a:pt x="14901" y="9991"/>
                  </a:cubicBezTo>
                  <a:cubicBezTo>
                    <a:pt x="14816" y="10011"/>
                    <a:pt x="14736" y="10011"/>
                    <a:pt x="14650" y="10011"/>
                  </a:cubicBezTo>
                  <a:cubicBezTo>
                    <a:pt x="14525" y="10011"/>
                    <a:pt x="14420" y="9991"/>
                    <a:pt x="14294" y="9991"/>
                  </a:cubicBezTo>
                  <a:cubicBezTo>
                    <a:pt x="14043" y="9971"/>
                    <a:pt x="13813" y="9951"/>
                    <a:pt x="13587" y="9886"/>
                  </a:cubicBezTo>
                  <a:cubicBezTo>
                    <a:pt x="13376" y="9846"/>
                    <a:pt x="13146" y="9780"/>
                    <a:pt x="12915" y="9700"/>
                  </a:cubicBezTo>
                  <a:cubicBezTo>
                    <a:pt x="12750" y="9635"/>
                    <a:pt x="12584" y="9575"/>
                    <a:pt x="12414" y="9490"/>
                  </a:cubicBezTo>
                  <a:cubicBezTo>
                    <a:pt x="12434" y="9404"/>
                    <a:pt x="12434" y="9324"/>
                    <a:pt x="12414" y="9219"/>
                  </a:cubicBezTo>
                  <a:cubicBezTo>
                    <a:pt x="12393" y="9134"/>
                    <a:pt x="12353" y="9028"/>
                    <a:pt x="12308" y="8948"/>
                  </a:cubicBezTo>
                  <a:cubicBezTo>
                    <a:pt x="12248" y="8863"/>
                    <a:pt x="12163" y="8798"/>
                    <a:pt x="12083" y="8737"/>
                  </a:cubicBezTo>
                  <a:cubicBezTo>
                    <a:pt x="11892" y="8612"/>
                    <a:pt x="11661" y="8547"/>
                    <a:pt x="11390" y="8527"/>
                  </a:cubicBezTo>
                  <a:lnTo>
                    <a:pt x="11265" y="8527"/>
                  </a:lnTo>
                  <a:cubicBezTo>
                    <a:pt x="11180" y="8527"/>
                    <a:pt x="11100" y="8527"/>
                    <a:pt x="10994" y="8547"/>
                  </a:cubicBezTo>
                  <a:cubicBezTo>
                    <a:pt x="10849" y="8401"/>
                    <a:pt x="10703" y="8256"/>
                    <a:pt x="10578" y="8090"/>
                  </a:cubicBezTo>
                  <a:cubicBezTo>
                    <a:pt x="10428" y="7920"/>
                    <a:pt x="10302" y="7754"/>
                    <a:pt x="10202" y="7589"/>
                  </a:cubicBezTo>
                  <a:cubicBezTo>
                    <a:pt x="10097" y="7418"/>
                    <a:pt x="9991" y="7253"/>
                    <a:pt x="9906" y="7087"/>
                  </a:cubicBezTo>
                  <a:cubicBezTo>
                    <a:pt x="9866" y="6982"/>
                    <a:pt x="9826" y="6877"/>
                    <a:pt x="9781" y="6771"/>
                  </a:cubicBezTo>
                  <a:cubicBezTo>
                    <a:pt x="9886" y="6606"/>
                    <a:pt x="9971" y="6415"/>
                    <a:pt x="10031" y="6230"/>
                  </a:cubicBezTo>
                  <a:cubicBezTo>
                    <a:pt x="10157" y="5959"/>
                    <a:pt x="10242" y="5688"/>
                    <a:pt x="10302" y="5412"/>
                  </a:cubicBezTo>
                  <a:cubicBezTo>
                    <a:pt x="10347" y="5121"/>
                    <a:pt x="10387" y="4831"/>
                    <a:pt x="10367" y="4560"/>
                  </a:cubicBezTo>
                  <a:cubicBezTo>
                    <a:pt x="10367" y="4309"/>
                    <a:pt x="10327" y="4033"/>
                    <a:pt x="10282" y="3807"/>
                  </a:cubicBezTo>
                  <a:lnTo>
                    <a:pt x="10282" y="3782"/>
                  </a:lnTo>
                  <a:lnTo>
                    <a:pt x="10262" y="3762"/>
                  </a:lnTo>
                  <a:cubicBezTo>
                    <a:pt x="10242" y="3702"/>
                    <a:pt x="10242" y="3657"/>
                    <a:pt x="10222" y="3597"/>
                  </a:cubicBezTo>
                  <a:cubicBezTo>
                    <a:pt x="10202" y="3557"/>
                    <a:pt x="10202" y="3532"/>
                    <a:pt x="10177" y="3512"/>
                  </a:cubicBezTo>
                  <a:cubicBezTo>
                    <a:pt x="10242" y="3451"/>
                    <a:pt x="10302" y="3386"/>
                    <a:pt x="10347" y="3326"/>
                  </a:cubicBezTo>
                  <a:cubicBezTo>
                    <a:pt x="10428" y="3241"/>
                    <a:pt x="10533" y="3135"/>
                    <a:pt x="10638" y="3030"/>
                  </a:cubicBezTo>
                  <a:lnTo>
                    <a:pt x="10658" y="3030"/>
                  </a:lnTo>
                  <a:cubicBezTo>
                    <a:pt x="10784" y="2930"/>
                    <a:pt x="10889" y="2845"/>
                    <a:pt x="11014" y="2779"/>
                  </a:cubicBezTo>
                  <a:cubicBezTo>
                    <a:pt x="11140" y="2699"/>
                    <a:pt x="11265" y="2614"/>
                    <a:pt x="11411" y="2554"/>
                  </a:cubicBezTo>
                  <a:lnTo>
                    <a:pt x="11390" y="2554"/>
                  </a:lnTo>
                  <a:cubicBezTo>
                    <a:pt x="11581" y="2488"/>
                    <a:pt x="11747" y="2403"/>
                    <a:pt x="11892" y="2363"/>
                  </a:cubicBezTo>
                  <a:cubicBezTo>
                    <a:pt x="12057" y="2323"/>
                    <a:pt x="12228" y="2278"/>
                    <a:pt x="12393" y="2238"/>
                  </a:cubicBezTo>
                  <a:cubicBezTo>
                    <a:pt x="12664" y="2198"/>
                    <a:pt x="12960" y="2152"/>
                    <a:pt x="13251" y="2152"/>
                  </a:cubicBezTo>
                  <a:close/>
                  <a:moveTo>
                    <a:pt x="3156" y="12684"/>
                  </a:moveTo>
                  <a:cubicBezTo>
                    <a:pt x="3201" y="12684"/>
                    <a:pt x="3221" y="12709"/>
                    <a:pt x="3261" y="12709"/>
                  </a:cubicBezTo>
                  <a:cubicBezTo>
                    <a:pt x="3281" y="12729"/>
                    <a:pt x="3326" y="12749"/>
                    <a:pt x="3366" y="12770"/>
                  </a:cubicBezTo>
                  <a:cubicBezTo>
                    <a:pt x="3406" y="12810"/>
                    <a:pt x="3431" y="12855"/>
                    <a:pt x="3471" y="12895"/>
                  </a:cubicBezTo>
                  <a:cubicBezTo>
                    <a:pt x="3406" y="13040"/>
                    <a:pt x="3346" y="13186"/>
                    <a:pt x="3306" y="13336"/>
                  </a:cubicBezTo>
                  <a:cubicBezTo>
                    <a:pt x="3261" y="13522"/>
                    <a:pt x="3221" y="13732"/>
                    <a:pt x="3221" y="13918"/>
                  </a:cubicBezTo>
                  <a:lnTo>
                    <a:pt x="3201" y="13918"/>
                  </a:lnTo>
                  <a:cubicBezTo>
                    <a:pt x="3115" y="13878"/>
                    <a:pt x="3030" y="13838"/>
                    <a:pt x="2970" y="13773"/>
                  </a:cubicBezTo>
                  <a:cubicBezTo>
                    <a:pt x="2930" y="13753"/>
                    <a:pt x="2885" y="13712"/>
                    <a:pt x="2845" y="13647"/>
                  </a:cubicBezTo>
                  <a:cubicBezTo>
                    <a:pt x="2825" y="13607"/>
                    <a:pt x="2779" y="13562"/>
                    <a:pt x="2759" y="13502"/>
                  </a:cubicBezTo>
                  <a:cubicBezTo>
                    <a:pt x="2739" y="13462"/>
                    <a:pt x="2719" y="13396"/>
                    <a:pt x="2719" y="13356"/>
                  </a:cubicBezTo>
                  <a:lnTo>
                    <a:pt x="2719" y="13146"/>
                  </a:lnTo>
                  <a:cubicBezTo>
                    <a:pt x="2719" y="13085"/>
                    <a:pt x="2739" y="13020"/>
                    <a:pt x="2759" y="12980"/>
                  </a:cubicBezTo>
                  <a:cubicBezTo>
                    <a:pt x="2779" y="12915"/>
                    <a:pt x="2825" y="12875"/>
                    <a:pt x="2845" y="12835"/>
                  </a:cubicBezTo>
                  <a:cubicBezTo>
                    <a:pt x="2865" y="12810"/>
                    <a:pt x="2885" y="12790"/>
                    <a:pt x="2930" y="12749"/>
                  </a:cubicBezTo>
                  <a:cubicBezTo>
                    <a:pt x="2950" y="12749"/>
                    <a:pt x="2970" y="12729"/>
                    <a:pt x="3010" y="12709"/>
                  </a:cubicBezTo>
                  <a:cubicBezTo>
                    <a:pt x="3030" y="12709"/>
                    <a:pt x="3055" y="12684"/>
                    <a:pt x="3075" y="12684"/>
                  </a:cubicBezTo>
                  <a:close/>
                  <a:moveTo>
                    <a:pt x="16471" y="13000"/>
                  </a:moveTo>
                  <a:cubicBezTo>
                    <a:pt x="16471" y="13000"/>
                    <a:pt x="16491" y="13020"/>
                    <a:pt x="16511" y="13020"/>
                  </a:cubicBezTo>
                  <a:cubicBezTo>
                    <a:pt x="16531" y="13040"/>
                    <a:pt x="16531" y="13040"/>
                    <a:pt x="16551" y="13060"/>
                  </a:cubicBezTo>
                  <a:cubicBezTo>
                    <a:pt x="16571" y="13085"/>
                    <a:pt x="16571" y="13106"/>
                    <a:pt x="16596" y="13126"/>
                  </a:cubicBezTo>
                  <a:cubicBezTo>
                    <a:pt x="16616" y="13146"/>
                    <a:pt x="16636" y="13186"/>
                    <a:pt x="16636" y="13211"/>
                  </a:cubicBezTo>
                  <a:cubicBezTo>
                    <a:pt x="16656" y="13271"/>
                    <a:pt x="16656" y="13311"/>
                    <a:pt x="16656" y="13376"/>
                  </a:cubicBezTo>
                  <a:cubicBezTo>
                    <a:pt x="16656" y="13437"/>
                    <a:pt x="16636" y="13502"/>
                    <a:pt x="16636" y="13562"/>
                  </a:cubicBezTo>
                  <a:cubicBezTo>
                    <a:pt x="16616" y="13607"/>
                    <a:pt x="16596" y="13667"/>
                    <a:pt x="16551" y="13712"/>
                  </a:cubicBezTo>
                  <a:cubicBezTo>
                    <a:pt x="16531" y="13753"/>
                    <a:pt x="16491" y="13793"/>
                    <a:pt x="16471" y="13838"/>
                  </a:cubicBezTo>
                  <a:cubicBezTo>
                    <a:pt x="16426" y="13878"/>
                    <a:pt x="16366" y="13918"/>
                    <a:pt x="16320" y="13938"/>
                  </a:cubicBezTo>
                  <a:cubicBezTo>
                    <a:pt x="16280" y="13963"/>
                    <a:pt x="16240" y="13983"/>
                    <a:pt x="16195" y="14003"/>
                  </a:cubicBezTo>
                  <a:cubicBezTo>
                    <a:pt x="16175" y="13858"/>
                    <a:pt x="16135" y="13712"/>
                    <a:pt x="16070" y="13562"/>
                  </a:cubicBezTo>
                  <a:cubicBezTo>
                    <a:pt x="16050" y="13502"/>
                    <a:pt x="16009" y="13416"/>
                    <a:pt x="15969" y="13356"/>
                  </a:cubicBezTo>
                  <a:cubicBezTo>
                    <a:pt x="16030" y="13271"/>
                    <a:pt x="16095" y="13186"/>
                    <a:pt x="16155" y="13126"/>
                  </a:cubicBezTo>
                  <a:cubicBezTo>
                    <a:pt x="16195" y="13085"/>
                    <a:pt x="16240" y="13060"/>
                    <a:pt x="16280" y="13040"/>
                  </a:cubicBezTo>
                  <a:cubicBezTo>
                    <a:pt x="16300" y="13020"/>
                    <a:pt x="16320" y="13020"/>
                    <a:pt x="16345" y="13000"/>
                  </a:cubicBezTo>
                  <a:close/>
                  <a:moveTo>
                    <a:pt x="8612" y="8151"/>
                  </a:moveTo>
                  <a:cubicBezTo>
                    <a:pt x="8612" y="8171"/>
                    <a:pt x="8612" y="8171"/>
                    <a:pt x="8632" y="8196"/>
                  </a:cubicBezTo>
                  <a:cubicBezTo>
                    <a:pt x="8737" y="8296"/>
                    <a:pt x="8843" y="8421"/>
                    <a:pt x="8948" y="8547"/>
                  </a:cubicBezTo>
                  <a:lnTo>
                    <a:pt x="8968" y="8572"/>
                  </a:lnTo>
                  <a:lnTo>
                    <a:pt x="9008" y="8612"/>
                  </a:lnTo>
                  <a:cubicBezTo>
                    <a:pt x="9028" y="8652"/>
                    <a:pt x="9048" y="8697"/>
                    <a:pt x="9094" y="8737"/>
                  </a:cubicBezTo>
                  <a:lnTo>
                    <a:pt x="9134" y="8798"/>
                  </a:lnTo>
                  <a:lnTo>
                    <a:pt x="9134" y="8823"/>
                  </a:lnTo>
                  <a:cubicBezTo>
                    <a:pt x="9154" y="8843"/>
                    <a:pt x="9174" y="8863"/>
                    <a:pt x="9199" y="8883"/>
                  </a:cubicBezTo>
                  <a:lnTo>
                    <a:pt x="9094" y="8883"/>
                  </a:lnTo>
                  <a:cubicBezTo>
                    <a:pt x="9008" y="8883"/>
                    <a:pt x="8903" y="8883"/>
                    <a:pt x="8778" y="8863"/>
                  </a:cubicBezTo>
                  <a:cubicBezTo>
                    <a:pt x="8757" y="8863"/>
                    <a:pt x="8737" y="8883"/>
                    <a:pt x="8737" y="8903"/>
                  </a:cubicBezTo>
                  <a:lnTo>
                    <a:pt x="8737" y="8923"/>
                  </a:lnTo>
                  <a:cubicBezTo>
                    <a:pt x="8757" y="8948"/>
                    <a:pt x="8757" y="8948"/>
                    <a:pt x="8778" y="8948"/>
                  </a:cubicBezTo>
                  <a:cubicBezTo>
                    <a:pt x="8883" y="8968"/>
                    <a:pt x="9008" y="8988"/>
                    <a:pt x="9134" y="8988"/>
                  </a:cubicBezTo>
                  <a:cubicBezTo>
                    <a:pt x="9425" y="8988"/>
                    <a:pt x="9675" y="8923"/>
                    <a:pt x="9886" y="8883"/>
                  </a:cubicBezTo>
                  <a:cubicBezTo>
                    <a:pt x="10011" y="8863"/>
                    <a:pt x="10117" y="8823"/>
                    <a:pt x="10242" y="8798"/>
                  </a:cubicBezTo>
                  <a:cubicBezTo>
                    <a:pt x="10493" y="8737"/>
                    <a:pt x="10744" y="8672"/>
                    <a:pt x="11014" y="8632"/>
                  </a:cubicBezTo>
                  <a:cubicBezTo>
                    <a:pt x="11100" y="8632"/>
                    <a:pt x="11205" y="8612"/>
                    <a:pt x="11285" y="8612"/>
                  </a:cubicBezTo>
                  <a:cubicBezTo>
                    <a:pt x="11370" y="8612"/>
                    <a:pt x="11476" y="8632"/>
                    <a:pt x="11556" y="8632"/>
                  </a:cubicBezTo>
                  <a:cubicBezTo>
                    <a:pt x="11621" y="8652"/>
                    <a:pt x="11661" y="8652"/>
                    <a:pt x="11706" y="8672"/>
                  </a:cubicBezTo>
                  <a:cubicBezTo>
                    <a:pt x="11767" y="8672"/>
                    <a:pt x="11807" y="8697"/>
                    <a:pt x="11872" y="8717"/>
                  </a:cubicBezTo>
                  <a:cubicBezTo>
                    <a:pt x="11957" y="8757"/>
                    <a:pt x="12017" y="8798"/>
                    <a:pt x="12083" y="8843"/>
                  </a:cubicBezTo>
                  <a:lnTo>
                    <a:pt x="12083" y="8863"/>
                  </a:lnTo>
                  <a:lnTo>
                    <a:pt x="11957" y="8863"/>
                  </a:lnTo>
                  <a:cubicBezTo>
                    <a:pt x="11912" y="8883"/>
                    <a:pt x="11852" y="8903"/>
                    <a:pt x="11787" y="8923"/>
                  </a:cubicBezTo>
                  <a:cubicBezTo>
                    <a:pt x="11767" y="8923"/>
                    <a:pt x="11767" y="8923"/>
                    <a:pt x="11767" y="8948"/>
                  </a:cubicBezTo>
                  <a:lnTo>
                    <a:pt x="11767" y="8988"/>
                  </a:lnTo>
                  <a:cubicBezTo>
                    <a:pt x="11767" y="8988"/>
                    <a:pt x="11767" y="9008"/>
                    <a:pt x="11787" y="9008"/>
                  </a:cubicBezTo>
                  <a:lnTo>
                    <a:pt x="11832" y="9008"/>
                  </a:lnTo>
                  <a:cubicBezTo>
                    <a:pt x="11957" y="8968"/>
                    <a:pt x="12057" y="8968"/>
                    <a:pt x="12143" y="8948"/>
                  </a:cubicBezTo>
                  <a:lnTo>
                    <a:pt x="12183" y="8948"/>
                  </a:lnTo>
                  <a:cubicBezTo>
                    <a:pt x="12183" y="8968"/>
                    <a:pt x="12208" y="8988"/>
                    <a:pt x="12208" y="8988"/>
                  </a:cubicBezTo>
                  <a:cubicBezTo>
                    <a:pt x="12248" y="9028"/>
                    <a:pt x="12268" y="9093"/>
                    <a:pt x="12288" y="9134"/>
                  </a:cubicBezTo>
                  <a:lnTo>
                    <a:pt x="12308" y="9154"/>
                  </a:lnTo>
                  <a:cubicBezTo>
                    <a:pt x="12228" y="9199"/>
                    <a:pt x="12143" y="9219"/>
                    <a:pt x="12037" y="9259"/>
                  </a:cubicBezTo>
                  <a:lnTo>
                    <a:pt x="11997" y="9259"/>
                  </a:lnTo>
                  <a:cubicBezTo>
                    <a:pt x="11977" y="9259"/>
                    <a:pt x="11977" y="9279"/>
                    <a:pt x="11957" y="9279"/>
                  </a:cubicBezTo>
                  <a:lnTo>
                    <a:pt x="11957" y="9324"/>
                  </a:lnTo>
                  <a:cubicBezTo>
                    <a:pt x="11957" y="9344"/>
                    <a:pt x="11957" y="9344"/>
                    <a:pt x="11977" y="9364"/>
                  </a:cubicBezTo>
                  <a:lnTo>
                    <a:pt x="11997" y="9364"/>
                  </a:lnTo>
                  <a:cubicBezTo>
                    <a:pt x="12123" y="9344"/>
                    <a:pt x="12228" y="9299"/>
                    <a:pt x="12333" y="9259"/>
                  </a:cubicBezTo>
                  <a:lnTo>
                    <a:pt x="12333" y="9279"/>
                  </a:lnTo>
                  <a:lnTo>
                    <a:pt x="12333" y="9299"/>
                  </a:lnTo>
                  <a:lnTo>
                    <a:pt x="12333" y="9424"/>
                  </a:lnTo>
                  <a:cubicBezTo>
                    <a:pt x="12333" y="9490"/>
                    <a:pt x="12308" y="9530"/>
                    <a:pt x="12288" y="9595"/>
                  </a:cubicBezTo>
                  <a:lnTo>
                    <a:pt x="12268" y="9595"/>
                  </a:lnTo>
                  <a:cubicBezTo>
                    <a:pt x="12228" y="9615"/>
                    <a:pt x="12163" y="9635"/>
                    <a:pt x="12103" y="9655"/>
                  </a:cubicBezTo>
                  <a:cubicBezTo>
                    <a:pt x="12057" y="9675"/>
                    <a:pt x="11997" y="9675"/>
                    <a:pt x="11957" y="9700"/>
                  </a:cubicBezTo>
                  <a:cubicBezTo>
                    <a:pt x="11912" y="9700"/>
                    <a:pt x="11892" y="9720"/>
                    <a:pt x="11912" y="9760"/>
                  </a:cubicBezTo>
                  <a:cubicBezTo>
                    <a:pt x="11912" y="9780"/>
                    <a:pt x="11932" y="9801"/>
                    <a:pt x="11957" y="9801"/>
                  </a:cubicBezTo>
                  <a:cubicBezTo>
                    <a:pt x="12057" y="9780"/>
                    <a:pt x="12143" y="9760"/>
                    <a:pt x="12228" y="9740"/>
                  </a:cubicBezTo>
                  <a:lnTo>
                    <a:pt x="12228" y="9740"/>
                  </a:lnTo>
                  <a:cubicBezTo>
                    <a:pt x="12183" y="9780"/>
                    <a:pt x="12163" y="9826"/>
                    <a:pt x="12123" y="9866"/>
                  </a:cubicBezTo>
                  <a:cubicBezTo>
                    <a:pt x="12057" y="9951"/>
                    <a:pt x="11957" y="10051"/>
                    <a:pt x="11852" y="10137"/>
                  </a:cubicBezTo>
                  <a:cubicBezTo>
                    <a:pt x="11706" y="10242"/>
                    <a:pt x="11516" y="10327"/>
                    <a:pt x="11305" y="10407"/>
                  </a:cubicBezTo>
                  <a:cubicBezTo>
                    <a:pt x="11140" y="10493"/>
                    <a:pt x="10954" y="10533"/>
                    <a:pt x="10723" y="10598"/>
                  </a:cubicBezTo>
                  <a:cubicBezTo>
                    <a:pt x="10578" y="10638"/>
                    <a:pt x="10473" y="10658"/>
                    <a:pt x="10367" y="10678"/>
                  </a:cubicBezTo>
                  <a:cubicBezTo>
                    <a:pt x="10242" y="10703"/>
                    <a:pt x="10117" y="10723"/>
                    <a:pt x="9991" y="10743"/>
                  </a:cubicBezTo>
                  <a:cubicBezTo>
                    <a:pt x="9761" y="10763"/>
                    <a:pt x="9530" y="10784"/>
                    <a:pt x="9299" y="10784"/>
                  </a:cubicBezTo>
                  <a:cubicBezTo>
                    <a:pt x="8988" y="10784"/>
                    <a:pt x="8672" y="10763"/>
                    <a:pt x="8341" y="10723"/>
                  </a:cubicBezTo>
                  <a:cubicBezTo>
                    <a:pt x="7669" y="10618"/>
                    <a:pt x="7002" y="10427"/>
                    <a:pt x="6355" y="10137"/>
                  </a:cubicBezTo>
                  <a:lnTo>
                    <a:pt x="6335" y="10137"/>
                  </a:lnTo>
                  <a:lnTo>
                    <a:pt x="6315" y="10117"/>
                  </a:lnTo>
                  <a:lnTo>
                    <a:pt x="6290" y="10117"/>
                  </a:lnTo>
                  <a:cubicBezTo>
                    <a:pt x="6290" y="10137"/>
                    <a:pt x="6270" y="10137"/>
                    <a:pt x="6270" y="10137"/>
                  </a:cubicBezTo>
                  <a:lnTo>
                    <a:pt x="6270" y="10177"/>
                  </a:lnTo>
                  <a:cubicBezTo>
                    <a:pt x="6270" y="10202"/>
                    <a:pt x="6270" y="10202"/>
                    <a:pt x="6290" y="10202"/>
                  </a:cubicBezTo>
                  <a:cubicBezTo>
                    <a:pt x="6792" y="10427"/>
                    <a:pt x="7338" y="10618"/>
                    <a:pt x="7880" y="10723"/>
                  </a:cubicBezTo>
                  <a:cubicBezTo>
                    <a:pt x="8025" y="10763"/>
                    <a:pt x="8196" y="10784"/>
                    <a:pt x="8341" y="10804"/>
                  </a:cubicBezTo>
                  <a:lnTo>
                    <a:pt x="8321" y="10804"/>
                  </a:lnTo>
                  <a:cubicBezTo>
                    <a:pt x="8276" y="10849"/>
                    <a:pt x="8236" y="10869"/>
                    <a:pt x="8196" y="10909"/>
                  </a:cubicBezTo>
                  <a:cubicBezTo>
                    <a:pt x="8131" y="10974"/>
                    <a:pt x="8090" y="11079"/>
                    <a:pt x="8090" y="11180"/>
                  </a:cubicBezTo>
                  <a:cubicBezTo>
                    <a:pt x="8070" y="11225"/>
                    <a:pt x="8070" y="11285"/>
                    <a:pt x="8070" y="11305"/>
                  </a:cubicBezTo>
                  <a:cubicBezTo>
                    <a:pt x="8070" y="11370"/>
                    <a:pt x="8090" y="11410"/>
                    <a:pt x="8090" y="11476"/>
                  </a:cubicBezTo>
                  <a:cubicBezTo>
                    <a:pt x="8131" y="11556"/>
                    <a:pt x="8171" y="11661"/>
                    <a:pt x="8236" y="11767"/>
                  </a:cubicBezTo>
                  <a:cubicBezTo>
                    <a:pt x="8341" y="11912"/>
                    <a:pt x="8507" y="12037"/>
                    <a:pt x="8717" y="12143"/>
                  </a:cubicBezTo>
                  <a:cubicBezTo>
                    <a:pt x="8798" y="12183"/>
                    <a:pt x="8883" y="12208"/>
                    <a:pt x="9008" y="12248"/>
                  </a:cubicBezTo>
                  <a:cubicBezTo>
                    <a:pt x="9094" y="12268"/>
                    <a:pt x="9199" y="12288"/>
                    <a:pt x="9324" y="12308"/>
                  </a:cubicBezTo>
                  <a:cubicBezTo>
                    <a:pt x="9490" y="12333"/>
                    <a:pt x="9675" y="12353"/>
                    <a:pt x="9886" y="12353"/>
                  </a:cubicBezTo>
                  <a:lnTo>
                    <a:pt x="10051" y="12353"/>
                  </a:lnTo>
                  <a:lnTo>
                    <a:pt x="10051" y="12644"/>
                  </a:lnTo>
                  <a:cubicBezTo>
                    <a:pt x="10031" y="12960"/>
                    <a:pt x="10011" y="13291"/>
                    <a:pt x="9971" y="13647"/>
                  </a:cubicBezTo>
                  <a:cubicBezTo>
                    <a:pt x="9951" y="13838"/>
                    <a:pt x="9906" y="14003"/>
                    <a:pt x="9886" y="14189"/>
                  </a:cubicBezTo>
                  <a:cubicBezTo>
                    <a:pt x="9343" y="14471"/>
                    <a:pt x="8543" y="14571"/>
                    <a:pt x="7685" y="14571"/>
                  </a:cubicBezTo>
                  <a:cubicBezTo>
                    <a:pt x="5800" y="14571"/>
                    <a:pt x="3640" y="14089"/>
                    <a:pt x="3326" y="14003"/>
                  </a:cubicBezTo>
                  <a:cubicBezTo>
                    <a:pt x="3346" y="13938"/>
                    <a:pt x="3346" y="13898"/>
                    <a:pt x="3346" y="13858"/>
                  </a:cubicBezTo>
                  <a:cubicBezTo>
                    <a:pt x="3366" y="13732"/>
                    <a:pt x="3386" y="13607"/>
                    <a:pt x="3431" y="13482"/>
                  </a:cubicBezTo>
                  <a:cubicBezTo>
                    <a:pt x="3451" y="13376"/>
                    <a:pt x="3492" y="13251"/>
                    <a:pt x="3557" y="13146"/>
                  </a:cubicBezTo>
                  <a:cubicBezTo>
                    <a:pt x="3722" y="12749"/>
                    <a:pt x="3953" y="12393"/>
                    <a:pt x="4159" y="12082"/>
                  </a:cubicBezTo>
                  <a:lnTo>
                    <a:pt x="4264" y="11912"/>
                  </a:lnTo>
                  <a:cubicBezTo>
                    <a:pt x="4475" y="11621"/>
                    <a:pt x="4660" y="11330"/>
                    <a:pt x="4831" y="11014"/>
                  </a:cubicBezTo>
                  <a:cubicBezTo>
                    <a:pt x="4976" y="10763"/>
                    <a:pt x="5081" y="10533"/>
                    <a:pt x="5142" y="10282"/>
                  </a:cubicBezTo>
                  <a:cubicBezTo>
                    <a:pt x="5207" y="10031"/>
                    <a:pt x="5247" y="9760"/>
                    <a:pt x="5247" y="9490"/>
                  </a:cubicBezTo>
                  <a:lnTo>
                    <a:pt x="5267" y="9490"/>
                  </a:lnTo>
                  <a:cubicBezTo>
                    <a:pt x="5538" y="9490"/>
                    <a:pt x="5854" y="9449"/>
                    <a:pt x="6145" y="9384"/>
                  </a:cubicBezTo>
                  <a:cubicBezTo>
                    <a:pt x="6691" y="9279"/>
                    <a:pt x="7233" y="9073"/>
                    <a:pt x="7754" y="8757"/>
                  </a:cubicBezTo>
                  <a:cubicBezTo>
                    <a:pt x="8005" y="8632"/>
                    <a:pt x="8236" y="8467"/>
                    <a:pt x="8467" y="8276"/>
                  </a:cubicBezTo>
                  <a:cubicBezTo>
                    <a:pt x="8507" y="8236"/>
                    <a:pt x="8572" y="8196"/>
                    <a:pt x="8612" y="8151"/>
                  </a:cubicBezTo>
                  <a:close/>
                  <a:moveTo>
                    <a:pt x="12393" y="9595"/>
                  </a:moveTo>
                  <a:cubicBezTo>
                    <a:pt x="12414" y="9615"/>
                    <a:pt x="12459" y="9635"/>
                    <a:pt x="12479" y="9635"/>
                  </a:cubicBezTo>
                  <a:cubicBezTo>
                    <a:pt x="13040" y="9886"/>
                    <a:pt x="13607" y="10031"/>
                    <a:pt x="14149" y="10076"/>
                  </a:cubicBezTo>
                  <a:cubicBezTo>
                    <a:pt x="14294" y="10096"/>
                    <a:pt x="14440" y="10096"/>
                    <a:pt x="14590" y="10096"/>
                  </a:cubicBezTo>
                  <a:cubicBezTo>
                    <a:pt x="14590" y="10387"/>
                    <a:pt x="14610" y="10638"/>
                    <a:pt x="14650" y="10869"/>
                  </a:cubicBezTo>
                  <a:cubicBezTo>
                    <a:pt x="14690" y="11120"/>
                    <a:pt x="14756" y="11370"/>
                    <a:pt x="14861" y="11621"/>
                  </a:cubicBezTo>
                  <a:cubicBezTo>
                    <a:pt x="14901" y="11726"/>
                    <a:pt x="14966" y="11852"/>
                    <a:pt x="15026" y="11977"/>
                  </a:cubicBezTo>
                  <a:cubicBezTo>
                    <a:pt x="15092" y="12123"/>
                    <a:pt x="15172" y="12248"/>
                    <a:pt x="15237" y="12353"/>
                  </a:cubicBezTo>
                  <a:cubicBezTo>
                    <a:pt x="15277" y="12434"/>
                    <a:pt x="15342" y="12499"/>
                    <a:pt x="15383" y="12584"/>
                  </a:cubicBezTo>
                  <a:lnTo>
                    <a:pt x="15383" y="12604"/>
                  </a:lnTo>
                  <a:cubicBezTo>
                    <a:pt x="15488" y="12729"/>
                    <a:pt x="15568" y="12875"/>
                    <a:pt x="15653" y="13020"/>
                  </a:cubicBezTo>
                  <a:cubicBezTo>
                    <a:pt x="15759" y="13211"/>
                    <a:pt x="15844" y="13376"/>
                    <a:pt x="15924" y="13542"/>
                  </a:cubicBezTo>
                  <a:cubicBezTo>
                    <a:pt x="16009" y="13753"/>
                    <a:pt x="16070" y="13963"/>
                    <a:pt x="16095" y="14169"/>
                  </a:cubicBezTo>
                  <a:lnTo>
                    <a:pt x="16095" y="14189"/>
                  </a:lnTo>
                  <a:cubicBezTo>
                    <a:pt x="15819" y="14379"/>
                    <a:pt x="15217" y="14610"/>
                    <a:pt x="12875" y="14861"/>
                  </a:cubicBezTo>
                  <a:cubicBezTo>
                    <a:pt x="12598" y="14892"/>
                    <a:pt x="12347" y="14905"/>
                    <a:pt x="12118" y="14905"/>
                  </a:cubicBezTo>
                  <a:cubicBezTo>
                    <a:pt x="10483" y="14905"/>
                    <a:pt x="10029" y="14214"/>
                    <a:pt x="10011" y="14214"/>
                  </a:cubicBezTo>
                  <a:cubicBezTo>
                    <a:pt x="10031" y="14109"/>
                    <a:pt x="10051" y="14003"/>
                    <a:pt x="10076" y="13898"/>
                  </a:cubicBezTo>
                  <a:cubicBezTo>
                    <a:pt x="10117" y="13753"/>
                    <a:pt x="10137" y="13607"/>
                    <a:pt x="10137" y="13462"/>
                  </a:cubicBezTo>
                  <a:cubicBezTo>
                    <a:pt x="10177" y="13186"/>
                    <a:pt x="10202" y="12895"/>
                    <a:pt x="10202" y="12604"/>
                  </a:cubicBezTo>
                  <a:cubicBezTo>
                    <a:pt x="10202" y="12519"/>
                    <a:pt x="10202" y="12434"/>
                    <a:pt x="10177" y="12333"/>
                  </a:cubicBezTo>
                  <a:cubicBezTo>
                    <a:pt x="10367" y="12333"/>
                    <a:pt x="10553" y="12308"/>
                    <a:pt x="10744" y="12268"/>
                  </a:cubicBezTo>
                  <a:cubicBezTo>
                    <a:pt x="10994" y="12228"/>
                    <a:pt x="11265" y="12163"/>
                    <a:pt x="11536" y="12057"/>
                  </a:cubicBezTo>
                  <a:cubicBezTo>
                    <a:pt x="11787" y="11977"/>
                    <a:pt x="12057" y="11872"/>
                    <a:pt x="12308" y="11746"/>
                  </a:cubicBezTo>
                  <a:cubicBezTo>
                    <a:pt x="12539" y="11641"/>
                    <a:pt x="12770" y="11516"/>
                    <a:pt x="13000" y="11390"/>
                  </a:cubicBezTo>
                  <a:cubicBezTo>
                    <a:pt x="13231" y="11245"/>
                    <a:pt x="13437" y="11099"/>
                    <a:pt x="13627" y="10954"/>
                  </a:cubicBezTo>
                  <a:cubicBezTo>
                    <a:pt x="13647" y="10929"/>
                    <a:pt x="13647" y="10909"/>
                    <a:pt x="13647" y="10889"/>
                  </a:cubicBezTo>
                  <a:cubicBezTo>
                    <a:pt x="13627" y="10869"/>
                    <a:pt x="13627" y="10869"/>
                    <a:pt x="13607" y="10869"/>
                  </a:cubicBezTo>
                  <a:lnTo>
                    <a:pt x="13562" y="10869"/>
                  </a:lnTo>
                  <a:cubicBezTo>
                    <a:pt x="13397" y="10994"/>
                    <a:pt x="13211" y="11120"/>
                    <a:pt x="13061" y="11225"/>
                  </a:cubicBezTo>
                  <a:cubicBezTo>
                    <a:pt x="12479" y="11556"/>
                    <a:pt x="11892" y="11832"/>
                    <a:pt x="11305" y="12017"/>
                  </a:cubicBezTo>
                  <a:cubicBezTo>
                    <a:pt x="10829" y="12143"/>
                    <a:pt x="10387" y="12228"/>
                    <a:pt x="9971" y="12228"/>
                  </a:cubicBezTo>
                  <a:lnTo>
                    <a:pt x="9510" y="12228"/>
                  </a:lnTo>
                  <a:cubicBezTo>
                    <a:pt x="9344" y="12208"/>
                    <a:pt x="9199" y="12183"/>
                    <a:pt x="9048" y="12143"/>
                  </a:cubicBezTo>
                  <a:cubicBezTo>
                    <a:pt x="8903" y="12103"/>
                    <a:pt x="8757" y="12057"/>
                    <a:pt x="8652" y="11997"/>
                  </a:cubicBezTo>
                  <a:cubicBezTo>
                    <a:pt x="8572" y="11932"/>
                    <a:pt x="8487" y="11892"/>
                    <a:pt x="8421" y="11832"/>
                  </a:cubicBezTo>
                  <a:lnTo>
                    <a:pt x="8401" y="11807"/>
                  </a:lnTo>
                  <a:cubicBezTo>
                    <a:pt x="8487" y="11807"/>
                    <a:pt x="8572" y="11832"/>
                    <a:pt x="8652" y="11832"/>
                  </a:cubicBezTo>
                  <a:cubicBezTo>
                    <a:pt x="8652" y="11832"/>
                    <a:pt x="8672" y="11832"/>
                    <a:pt x="8672" y="11807"/>
                  </a:cubicBezTo>
                  <a:lnTo>
                    <a:pt x="8697" y="11787"/>
                  </a:lnTo>
                  <a:cubicBezTo>
                    <a:pt x="8697" y="11767"/>
                    <a:pt x="8697" y="11767"/>
                    <a:pt x="8672" y="11746"/>
                  </a:cubicBezTo>
                  <a:lnTo>
                    <a:pt x="8652" y="11746"/>
                  </a:lnTo>
                  <a:cubicBezTo>
                    <a:pt x="8547" y="11746"/>
                    <a:pt x="8447" y="11726"/>
                    <a:pt x="8341" y="11706"/>
                  </a:cubicBezTo>
                  <a:lnTo>
                    <a:pt x="8321" y="11706"/>
                  </a:lnTo>
                  <a:cubicBezTo>
                    <a:pt x="8321" y="11706"/>
                    <a:pt x="8296" y="11681"/>
                    <a:pt x="8276" y="11661"/>
                  </a:cubicBezTo>
                  <a:lnTo>
                    <a:pt x="8276" y="11641"/>
                  </a:lnTo>
                  <a:cubicBezTo>
                    <a:pt x="8236" y="11581"/>
                    <a:pt x="8216" y="11536"/>
                    <a:pt x="8196" y="11496"/>
                  </a:cubicBezTo>
                  <a:lnTo>
                    <a:pt x="8487" y="11496"/>
                  </a:lnTo>
                  <a:lnTo>
                    <a:pt x="8507" y="11476"/>
                  </a:lnTo>
                  <a:cubicBezTo>
                    <a:pt x="8507" y="11456"/>
                    <a:pt x="8507" y="11430"/>
                    <a:pt x="8487" y="11430"/>
                  </a:cubicBezTo>
                  <a:lnTo>
                    <a:pt x="8467" y="11410"/>
                  </a:lnTo>
                  <a:cubicBezTo>
                    <a:pt x="8361" y="11410"/>
                    <a:pt x="8276" y="11410"/>
                    <a:pt x="8171" y="11390"/>
                  </a:cubicBezTo>
                  <a:lnTo>
                    <a:pt x="8171" y="11285"/>
                  </a:lnTo>
                  <a:lnTo>
                    <a:pt x="8171" y="11140"/>
                  </a:lnTo>
                  <a:cubicBezTo>
                    <a:pt x="8171" y="11120"/>
                    <a:pt x="8196" y="11120"/>
                    <a:pt x="8196" y="11099"/>
                  </a:cubicBezTo>
                  <a:cubicBezTo>
                    <a:pt x="8256" y="11099"/>
                    <a:pt x="8321" y="11120"/>
                    <a:pt x="8381" y="11120"/>
                  </a:cubicBezTo>
                  <a:cubicBezTo>
                    <a:pt x="8421" y="11120"/>
                    <a:pt x="8487" y="11099"/>
                    <a:pt x="8547" y="11099"/>
                  </a:cubicBezTo>
                  <a:cubicBezTo>
                    <a:pt x="8547" y="11099"/>
                    <a:pt x="8572" y="11099"/>
                    <a:pt x="8572" y="11079"/>
                  </a:cubicBezTo>
                  <a:lnTo>
                    <a:pt x="8572" y="11054"/>
                  </a:lnTo>
                  <a:cubicBezTo>
                    <a:pt x="8572" y="11034"/>
                    <a:pt x="8547" y="11014"/>
                    <a:pt x="8527" y="11014"/>
                  </a:cubicBezTo>
                  <a:lnTo>
                    <a:pt x="8236" y="11014"/>
                  </a:lnTo>
                  <a:cubicBezTo>
                    <a:pt x="8256" y="10994"/>
                    <a:pt x="8256" y="10974"/>
                    <a:pt x="8276" y="10954"/>
                  </a:cubicBezTo>
                  <a:cubicBezTo>
                    <a:pt x="8321" y="10929"/>
                    <a:pt x="8341" y="10889"/>
                    <a:pt x="8381" y="10869"/>
                  </a:cubicBezTo>
                  <a:cubicBezTo>
                    <a:pt x="8401" y="10849"/>
                    <a:pt x="8447" y="10849"/>
                    <a:pt x="8487" y="10829"/>
                  </a:cubicBezTo>
                  <a:cubicBezTo>
                    <a:pt x="8757" y="10869"/>
                    <a:pt x="9048" y="10869"/>
                    <a:pt x="9299" y="10869"/>
                  </a:cubicBezTo>
                  <a:lnTo>
                    <a:pt x="9575" y="10869"/>
                  </a:lnTo>
                  <a:cubicBezTo>
                    <a:pt x="9655" y="10869"/>
                    <a:pt x="9740" y="10869"/>
                    <a:pt x="9826" y="10849"/>
                  </a:cubicBezTo>
                  <a:lnTo>
                    <a:pt x="9926" y="10849"/>
                  </a:lnTo>
                  <a:cubicBezTo>
                    <a:pt x="10117" y="10829"/>
                    <a:pt x="10262" y="10804"/>
                    <a:pt x="10407" y="10784"/>
                  </a:cubicBezTo>
                  <a:cubicBezTo>
                    <a:pt x="10513" y="10763"/>
                    <a:pt x="10638" y="10723"/>
                    <a:pt x="10784" y="10678"/>
                  </a:cubicBezTo>
                  <a:cubicBezTo>
                    <a:pt x="10889" y="10658"/>
                    <a:pt x="11014" y="10618"/>
                    <a:pt x="11120" y="10598"/>
                  </a:cubicBezTo>
                  <a:cubicBezTo>
                    <a:pt x="11370" y="10513"/>
                    <a:pt x="11581" y="10407"/>
                    <a:pt x="11747" y="10302"/>
                  </a:cubicBezTo>
                  <a:cubicBezTo>
                    <a:pt x="11852" y="10242"/>
                    <a:pt x="11932" y="10177"/>
                    <a:pt x="12037" y="10096"/>
                  </a:cubicBezTo>
                  <a:cubicBezTo>
                    <a:pt x="12123" y="10031"/>
                    <a:pt x="12183" y="9951"/>
                    <a:pt x="12268" y="9846"/>
                  </a:cubicBezTo>
                  <a:cubicBezTo>
                    <a:pt x="12308" y="9760"/>
                    <a:pt x="12373" y="9675"/>
                    <a:pt x="12393" y="9595"/>
                  </a:cubicBezTo>
                  <a:close/>
                  <a:moveTo>
                    <a:pt x="7754" y="1"/>
                  </a:moveTo>
                  <a:cubicBezTo>
                    <a:pt x="7589" y="1"/>
                    <a:pt x="7398" y="46"/>
                    <a:pt x="7233" y="126"/>
                  </a:cubicBezTo>
                  <a:cubicBezTo>
                    <a:pt x="7148" y="146"/>
                    <a:pt x="7087" y="191"/>
                    <a:pt x="7022" y="232"/>
                  </a:cubicBezTo>
                  <a:cubicBezTo>
                    <a:pt x="6897" y="317"/>
                    <a:pt x="6792" y="422"/>
                    <a:pt x="6711" y="548"/>
                  </a:cubicBezTo>
                  <a:cubicBezTo>
                    <a:pt x="6666" y="648"/>
                    <a:pt x="6626" y="753"/>
                    <a:pt x="6606" y="858"/>
                  </a:cubicBezTo>
                  <a:cubicBezTo>
                    <a:pt x="6606" y="964"/>
                    <a:pt x="6606" y="1089"/>
                    <a:pt x="6646" y="1195"/>
                  </a:cubicBezTo>
                  <a:cubicBezTo>
                    <a:pt x="6666" y="1215"/>
                    <a:pt x="6666" y="1235"/>
                    <a:pt x="6666" y="1255"/>
                  </a:cubicBezTo>
                  <a:cubicBezTo>
                    <a:pt x="6210" y="1255"/>
                    <a:pt x="5748" y="1320"/>
                    <a:pt x="5287" y="1445"/>
                  </a:cubicBezTo>
                  <a:cubicBezTo>
                    <a:pt x="5016" y="1526"/>
                    <a:pt x="4725" y="1631"/>
                    <a:pt x="4454" y="1776"/>
                  </a:cubicBezTo>
                  <a:cubicBezTo>
                    <a:pt x="4224" y="1882"/>
                    <a:pt x="3993" y="2007"/>
                    <a:pt x="3762" y="2152"/>
                  </a:cubicBezTo>
                  <a:lnTo>
                    <a:pt x="3722" y="2198"/>
                  </a:lnTo>
                  <a:lnTo>
                    <a:pt x="3702" y="2218"/>
                  </a:lnTo>
                  <a:cubicBezTo>
                    <a:pt x="3201" y="2554"/>
                    <a:pt x="2779" y="2950"/>
                    <a:pt x="2428" y="3406"/>
                  </a:cubicBezTo>
                  <a:cubicBezTo>
                    <a:pt x="2238" y="3657"/>
                    <a:pt x="2092" y="3888"/>
                    <a:pt x="1947" y="4158"/>
                  </a:cubicBezTo>
                  <a:cubicBezTo>
                    <a:pt x="1821" y="4409"/>
                    <a:pt x="1716" y="4685"/>
                    <a:pt x="1631" y="4956"/>
                  </a:cubicBezTo>
                  <a:cubicBezTo>
                    <a:pt x="1611" y="4996"/>
                    <a:pt x="1611" y="5036"/>
                    <a:pt x="1591" y="5061"/>
                  </a:cubicBezTo>
                  <a:lnTo>
                    <a:pt x="1571" y="5061"/>
                  </a:lnTo>
                  <a:cubicBezTo>
                    <a:pt x="1551" y="5036"/>
                    <a:pt x="1506" y="5016"/>
                    <a:pt x="1485" y="4996"/>
                  </a:cubicBezTo>
                  <a:cubicBezTo>
                    <a:pt x="1425" y="4956"/>
                    <a:pt x="1340" y="4936"/>
                    <a:pt x="1275" y="4911"/>
                  </a:cubicBezTo>
                  <a:lnTo>
                    <a:pt x="1089" y="4911"/>
                  </a:lnTo>
                  <a:cubicBezTo>
                    <a:pt x="1004" y="4911"/>
                    <a:pt x="924" y="4911"/>
                    <a:pt x="839" y="4936"/>
                  </a:cubicBezTo>
                  <a:cubicBezTo>
                    <a:pt x="773" y="4956"/>
                    <a:pt x="713" y="4976"/>
                    <a:pt x="628" y="4996"/>
                  </a:cubicBezTo>
                  <a:cubicBezTo>
                    <a:pt x="588" y="5036"/>
                    <a:pt x="523" y="5061"/>
                    <a:pt x="462" y="5101"/>
                  </a:cubicBezTo>
                  <a:lnTo>
                    <a:pt x="442" y="5121"/>
                  </a:lnTo>
                  <a:cubicBezTo>
                    <a:pt x="377" y="5162"/>
                    <a:pt x="337" y="5207"/>
                    <a:pt x="272" y="5267"/>
                  </a:cubicBezTo>
                  <a:cubicBezTo>
                    <a:pt x="232" y="5312"/>
                    <a:pt x="192" y="5352"/>
                    <a:pt x="146" y="5437"/>
                  </a:cubicBezTo>
                  <a:cubicBezTo>
                    <a:pt x="86" y="5498"/>
                    <a:pt x="46" y="5603"/>
                    <a:pt x="21" y="5708"/>
                  </a:cubicBezTo>
                  <a:cubicBezTo>
                    <a:pt x="1" y="5788"/>
                    <a:pt x="1" y="5894"/>
                    <a:pt x="1" y="5999"/>
                  </a:cubicBezTo>
                  <a:cubicBezTo>
                    <a:pt x="1" y="6104"/>
                    <a:pt x="21" y="6210"/>
                    <a:pt x="46" y="6335"/>
                  </a:cubicBezTo>
                  <a:cubicBezTo>
                    <a:pt x="66" y="6415"/>
                    <a:pt x="106" y="6521"/>
                    <a:pt x="146" y="6626"/>
                  </a:cubicBezTo>
                  <a:cubicBezTo>
                    <a:pt x="252" y="6837"/>
                    <a:pt x="377" y="7002"/>
                    <a:pt x="523" y="7148"/>
                  </a:cubicBezTo>
                  <a:cubicBezTo>
                    <a:pt x="608" y="7213"/>
                    <a:pt x="693" y="7273"/>
                    <a:pt x="773" y="7318"/>
                  </a:cubicBezTo>
                  <a:cubicBezTo>
                    <a:pt x="859" y="7358"/>
                    <a:pt x="944" y="7398"/>
                    <a:pt x="1049" y="7398"/>
                  </a:cubicBezTo>
                  <a:cubicBezTo>
                    <a:pt x="1069" y="7418"/>
                    <a:pt x="1109" y="7418"/>
                    <a:pt x="1149" y="7418"/>
                  </a:cubicBezTo>
                  <a:cubicBezTo>
                    <a:pt x="1215" y="7418"/>
                    <a:pt x="1275" y="7398"/>
                    <a:pt x="1340" y="7378"/>
                  </a:cubicBezTo>
                  <a:cubicBezTo>
                    <a:pt x="1445" y="7358"/>
                    <a:pt x="1551" y="7318"/>
                    <a:pt x="1631" y="7233"/>
                  </a:cubicBezTo>
                  <a:cubicBezTo>
                    <a:pt x="1651" y="7318"/>
                    <a:pt x="1696" y="7398"/>
                    <a:pt x="1736" y="7484"/>
                  </a:cubicBezTo>
                  <a:cubicBezTo>
                    <a:pt x="1842" y="7754"/>
                    <a:pt x="2007" y="8005"/>
                    <a:pt x="2178" y="8216"/>
                  </a:cubicBezTo>
                  <a:cubicBezTo>
                    <a:pt x="2363" y="8446"/>
                    <a:pt x="2574" y="8632"/>
                    <a:pt x="2825" y="8798"/>
                  </a:cubicBezTo>
                  <a:cubicBezTo>
                    <a:pt x="2825" y="8823"/>
                    <a:pt x="2845" y="8843"/>
                    <a:pt x="2865" y="8843"/>
                  </a:cubicBezTo>
                  <a:cubicBezTo>
                    <a:pt x="2905" y="8863"/>
                    <a:pt x="2950" y="8903"/>
                    <a:pt x="2990" y="8923"/>
                  </a:cubicBezTo>
                  <a:cubicBezTo>
                    <a:pt x="3181" y="9028"/>
                    <a:pt x="3366" y="9134"/>
                    <a:pt x="3577" y="9219"/>
                  </a:cubicBezTo>
                  <a:cubicBezTo>
                    <a:pt x="3828" y="9324"/>
                    <a:pt x="4118" y="9384"/>
                    <a:pt x="4409" y="9449"/>
                  </a:cubicBezTo>
                  <a:cubicBezTo>
                    <a:pt x="4620" y="9470"/>
                    <a:pt x="4871" y="9490"/>
                    <a:pt x="5101" y="9490"/>
                  </a:cubicBezTo>
                  <a:cubicBezTo>
                    <a:pt x="5101" y="9615"/>
                    <a:pt x="5101" y="9760"/>
                    <a:pt x="5081" y="9866"/>
                  </a:cubicBezTo>
                  <a:cubicBezTo>
                    <a:pt x="5036" y="10096"/>
                    <a:pt x="4976" y="10302"/>
                    <a:pt x="4891" y="10533"/>
                  </a:cubicBezTo>
                  <a:lnTo>
                    <a:pt x="4891" y="10513"/>
                  </a:lnTo>
                  <a:cubicBezTo>
                    <a:pt x="4705" y="10974"/>
                    <a:pt x="4434" y="11370"/>
                    <a:pt x="4159" y="11767"/>
                  </a:cubicBezTo>
                  <a:cubicBezTo>
                    <a:pt x="3973" y="12037"/>
                    <a:pt x="3762" y="12333"/>
                    <a:pt x="3597" y="12644"/>
                  </a:cubicBezTo>
                  <a:cubicBezTo>
                    <a:pt x="3577" y="12684"/>
                    <a:pt x="3557" y="12729"/>
                    <a:pt x="3532" y="12790"/>
                  </a:cubicBezTo>
                  <a:cubicBezTo>
                    <a:pt x="3431" y="12664"/>
                    <a:pt x="3326" y="12604"/>
                    <a:pt x="3221" y="12559"/>
                  </a:cubicBezTo>
                  <a:lnTo>
                    <a:pt x="3030" y="12559"/>
                  </a:lnTo>
                  <a:cubicBezTo>
                    <a:pt x="2990" y="12559"/>
                    <a:pt x="2930" y="12584"/>
                    <a:pt x="2885" y="12624"/>
                  </a:cubicBezTo>
                  <a:cubicBezTo>
                    <a:pt x="2825" y="12644"/>
                    <a:pt x="2779" y="12684"/>
                    <a:pt x="2739" y="12729"/>
                  </a:cubicBezTo>
                  <a:cubicBezTo>
                    <a:pt x="2699" y="12770"/>
                    <a:pt x="2679" y="12835"/>
                    <a:pt x="2634" y="12875"/>
                  </a:cubicBezTo>
                  <a:cubicBezTo>
                    <a:pt x="2574" y="13000"/>
                    <a:pt x="2554" y="13126"/>
                    <a:pt x="2554" y="13271"/>
                  </a:cubicBezTo>
                  <a:cubicBezTo>
                    <a:pt x="2554" y="13437"/>
                    <a:pt x="2594" y="13607"/>
                    <a:pt x="2699" y="13732"/>
                  </a:cubicBezTo>
                  <a:cubicBezTo>
                    <a:pt x="2739" y="13773"/>
                    <a:pt x="2759" y="13813"/>
                    <a:pt x="2804" y="13838"/>
                  </a:cubicBezTo>
                  <a:cubicBezTo>
                    <a:pt x="2825" y="13878"/>
                    <a:pt x="2865" y="13898"/>
                    <a:pt x="2905" y="13938"/>
                  </a:cubicBezTo>
                  <a:cubicBezTo>
                    <a:pt x="2950" y="13963"/>
                    <a:pt x="2990" y="13983"/>
                    <a:pt x="3055" y="14003"/>
                  </a:cubicBezTo>
                  <a:cubicBezTo>
                    <a:pt x="3095" y="14023"/>
                    <a:pt x="3156" y="14043"/>
                    <a:pt x="3221" y="14063"/>
                  </a:cubicBezTo>
                  <a:lnTo>
                    <a:pt x="3221" y="14089"/>
                  </a:lnTo>
                  <a:cubicBezTo>
                    <a:pt x="3221" y="14129"/>
                    <a:pt x="3241" y="14149"/>
                    <a:pt x="3261" y="14149"/>
                  </a:cubicBezTo>
                  <a:lnTo>
                    <a:pt x="3281" y="14149"/>
                  </a:lnTo>
                  <a:cubicBezTo>
                    <a:pt x="3657" y="14274"/>
                    <a:pt x="5789" y="14735"/>
                    <a:pt x="7649" y="14735"/>
                  </a:cubicBezTo>
                  <a:cubicBezTo>
                    <a:pt x="8527" y="14735"/>
                    <a:pt x="9344" y="14650"/>
                    <a:pt x="9926" y="14359"/>
                  </a:cubicBezTo>
                  <a:cubicBezTo>
                    <a:pt x="10076" y="14545"/>
                    <a:pt x="10638" y="15092"/>
                    <a:pt x="12123" y="15092"/>
                  </a:cubicBezTo>
                  <a:cubicBezTo>
                    <a:pt x="12353" y="15092"/>
                    <a:pt x="12604" y="15066"/>
                    <a:pt x="12895" y="15026"/>
                  </a:cubicBezTo>
                  <a:cubicBezTo>
                    <a:pt x="15237" y="14776"/>
                    <a:pt x="15884" y="14545"/>
                    <a:pt x="16195" y="14339"/>
                  </a:cubicBezTo>
                  <a:cubicBezTo>
                    <a:pt x="16195" y="14339"/>
                    <a:pt x="16195" y="14314"/>
                    <a:pt x="16220" y="14314"/>
                  </a:cubicBezTo>
                  <a:cubicBezTo>
                    <a:pt x="16220" y="14294"/>
                    <a:pt x="16240" y="14294"/>
                    <a:pt x="16240" y="14274"/>
                  </a:cubicBezTo>
                  <a:cubicBezTo>
                    <a:pt x="16220" y="14214"/>
                    <a:pt x="16220" y="14169"/>
                    <a:pt x="16220" y="14109"/>
                  </a:cubicBezTo>
                  <a:cubicBezTo>
                    <a:pt x="16280" y="14089"/>
                    <a:pt x="16366" y="14043"/>
                    <a:pt x="16426" y="14003"/>
                  </a:cubicBezTo>
                  <a:cubicBezTo>
                    <a:pt x="16491" y="13963"/>
                    <a:pt x="16551" y="13898"/>
                    <a:pt x="16596" y="13838"/>
                  </a:cubicBezTo>
                  <a:cubicBezTo>
                    <a:pt x="16676" y="13732"/>
                    <a:pt x="16742" y="13607"/>
                    <a:pt x="16762" y="13462"/>
                  </a:cubicBezTo>
                  <a:cubicBezTo>
                    <a:pt x="16782" y="13336"/>
                    <a:pt x="16762" y="13211"/>
                    <a:pt x="16722" y="13106"/>
                  </a:cubicBezTo>
                  <a:cubicBezTo>
                    <a:pt x="16676" y="13000"/>
                    <a:pt x="16596" y="12915"/>
                    <a:pt x="16511" y="12895"/>
                  </a:cubicBezTo>
                  <a:cubicBezTo>
                    <a:pt x="16471" y="12875"/>
                    <a:pt x="16446" y="12875"/>
                    <a:pt x="16406" y="12875"/>
                  </a:cubicBezTo>
                  <a:lnTo>
                    <a:pt x="16366" y="12875"/>
                  </a:lnTo>
                  <a:cubicBezTo>
                    <a:pt x="16320" y="12875"/>
                    <a:pt x="16260" y="12895"/>
                    <a:pt x="16195" y="12935"/>
                  </a:cubicBezTo>
                  <a:cubicBezTo>
                    <a:pt x="16135" y="12980"/>
                    <a:pt x="16070" y="13020"/>
                    <a:pt x="16030" y="13060"/>
                  </a:cubicBezTo>
                  <a:cubicBezTo>
                    <a:pt x="15989" y="13126"/>
                    <a:pt x="15944" y="13166"/>
                    <a:pt x="15904" y="13231"/>
                  </a:cubicBezTo>
                  <a:cubicBezTo>
                    <a:pt x="15864" y="13126"/>
                    <a:pt x="15819" y="13040"/>
                    <a:pt x="15739" y="12915"/>
                  </a:cubicBezTo>
                  <a:cubicBezTo>
                    <a:pt x="15653" y="12790"/>
                    <a:pt x="15568" y="12644"/>
                    <a:pt x="15488" y="12499"/>
                  </a:cubicBezTo>
                  <a:lnTo>
                    <a:pt x="15443" y="12434"/>
                  </a:lnTo>
                  <a:lnTo>
                    <a:pt x="15362" y="12308"/>
                  </a:lnTo>
                  <a:cubicBezTo>
                    <a:pt x="15277" y="12183"/>
                    <a:pt x="15217" y="12082"/>
                    <a:pt x="15152" y="11977"/>
                  </a:cubicBezTo>
                  <a:cubicBezTo>
                    <a:pt x="15112" y="11872"/>
                    <a:pt x="15047" y="11767"/>
                    <a:pt x="15006" y="11661"/>
                  </a:cubicBezTo>
                  <a:cubicBezTo>
                    <a:pt x="14941" y="11496"/>
                    <a:pt x="14881" y="11350"/>
                    <a:pt x="14841" y="11180"/>
                  </a:cubicBezTo>
                  <a:cubicBezTo>
                    <a:pt x="14796" y="11034"/>
                    <a:pt x="14776" y="10869"/>
                    <a:pt x="14756" y="10703"/>
                  </a:cubicBezTo>
                  <a:lnTo>
                    <a:pt x="14756" y="10723"/>
                  </a:lnTo>
                  <a:cubicBezTo>
                    <a:pt x="14716" y="10513"/>
                    <a:pt x="14716" y="10327"/>
                    <a:pt x="14716" y="10096"/>
                  </a:cubicBezTo>
                  <a:lnTo>
                    <a:pt x="15047" y="10096"/>
                  </a:lnTo>
                  <a:cubicBezTo>
                    <a:pt x="15342" y="10076"/>
                    <a:pt x="15633" y="10011"/>
                    <a:pt x="15884" y="9951"/>
                  </a:cubicBezTo>
                  <a:cubicBezTo>
                    <a:pt x="16175" y="9866"/>
                    <a:pt x="16446" y="9760"/>
                    <a:pt x="16697" y="9615"/>
                  </a:cubicBezTo>
                  <a:cubicBezTo>
                    <a:pt x="16887" y="9510"/>
                    <a:pt x="17073" y="9404"/>
                    <a:pt x="17243" y="9259"/>
                  </a:cubicBezTo>
                  <a:cubicBezTo>
                    <a:pt x="17283" y="9239"/>
                    <a:pt x="17323" y="9199"/>
                    <a:pt x="17369" y="9174"/>
                  </a:cubicBezTo>
                  <a:lnTo>
                    <a:pt x="17389" y="9154"/>
                  </a:lnTo>
                  <a:lnTo>
                    <a:pt x="17409" y="9134"/>
                  </a:lnTo>
                  <a:cubicBezTo>
                    <a:pt x="17619" y="8948"/>
                    <a:pt x="17805" y="8717"/>
                    <a:pt x="17975" y="8487"/>
                  </a:cubicBezTo>
                  <a:cubicBezTo>
                    <a:pt x="18121" y="8236"/>
                    <a:pt x="18246" y="7985"/>
                    <a:pt x="18326" y="7714"/>
                  </a:cubicBezTo>
                  <a:cubicBezTo>
                    <a:pt x="18352" y="7609"/>
                    <a:pt x="18392" y="7524"/>
                    <a:pt x="18412" y="7443"/>
                  </a:cubicBezTo>
                  <a:cubicBezTo>
                    <a:pt x="18497" y="7504"/>
                    <a:pt x="18602" y="7544"/>
                    <a:pt x="18703" y="7544"/>
                  </a:cubicBezTo>
                  <a:cubicBezTo>
                    <a:pt x="18748" y="7569"/>
                    <a:pt x="18788" y="7569"/>
                    <a:pt x="18828" y="7569"/>
                  </a:cubicBezTo>
                  <a:cubicBezTo>
                    <a:pt x="18893" y="7569"/>
                    <a:pt x="18953" y="7569"/>
                    <a:pt x="19019" y="7544"/>
                  </a:cubicBezTo>
                  <a:cubicBezTo>
                    <a:pt x="19104" y="7524"/>
                    <a:pt x="19184" y="7484"/>
                    <a:pt x="19269" y="7418"/>
                  </a:cubicBezTo>
                  <a:cubicBezTo>
                    <a:pt x="19355" y="7378"/>
                    <a:pt x="19415" y="7293"/>
                    <a:pt x="19500" y="7233"/>
                  </a:cubicBezTo>
                  <a:cubicBezTo>
                    <a:pt x="19625" y="7067"/>
                    <a:pt x="19731" y="6877"/>
                    <a:pt x="19811" y="6666"/>
                  </a:cubicBezTo>
                  <a:cubicBezTo>
                    <a:pt x="19831" y="6566"/>
                    <a:pt x="19876" y="6460"/>
                    <a:pt x="19876" y="6355"/>
                  </a:cubicBezTo>
                  <a:cubicBezTo>
                    <a:pt x="19896" y="6230"/>
                    <a:pt x="19896" y="6124"/>
                    <a:pt x="19896" y="6039"/>
                  </a:cubicBezTo>
                  <a:cubicBezTo>
                    <a:pt x="19876" y="5914"/>
                    <a:pt x="19856" y="5834"/>
                    <a:pt x="19831" y="5728"/>
                  </a:cubicBezTo>
                  <a:cubicBezTo>
                    <a:pt x="19791" y="5623"/>
                    <a:pt x="19751" y="5538"/>
                    <a:pt x="19686" y="5477"/>
                  </a:cubicBezTo>
                  <a:cubicBezTo>
                    <a:pt x="19645" y="5412"/>
                    <a:pt x="19580" y="5372"/>
                    <a:pt x="19540" y="5332"/>
                  </a:cubicBezTo>
                  <a:cubicBezTo>
                    <a:pt x="19480" y="5267"/>
                    <a:pt x="19415" y="5227"/>
                    <a:pt x="19355" y="5207"/>
                  </a:cubicBezTo>
                  <a:lnTo>
                    <a:pt x="19355" y="5187"/>
                  </a:lnTo>
                  <a:cubicBezTo>
                    <a:pt x="19375" y="5121"/>
                    <a:pt x="19395" y="5081"/>
                    <a:pt x="19415" y="5016"/>
                  </a:cubicBezTo>
                  <a:cubicBezTo>
                    <a:pt x="19435" y="4936"/>
                    <a:pt x="19455" y="4871"/>
                    <a:pt x="19455" y="4785"/>
                  </a:cubicBezTo>
                  <a:cubicBezTo>
                    <a:pt x="19455" y="4725"/>
                    <a:pt x="19455" y="4660"/>
                    <a:pt x="19435" y="4600"/>
                  </a:cubicBezTo>
                  <a:cubicBezTo>
                    <a:pt x="19415" y="4560"/>
                    <a:pt x="19395" y="4515"/>
                    <a:pt x="19329" y="4474"/>
                  </a:cubicBezTo>
                  <a:cubicBezTo>
                    <a:pt x="19309" y="4454"/>
                    <a:pt x="19249" y="4409"/>
                    <a:pt x="19204" y="4389"/>
                  </a:cubicBezTo>
                  <a:cubicBezTo>
                    <a:pt x="19144" y="4369"/>
                    <a:pt x="19079" y="4349"/>
                    <a:pt x="19019" y="4349"/>
                  </a:cubicBezTo>
                  <a:cubicBezTo>
                    <a:pt x="18953" y="4349"/>
                    <a:pt x="18893" y="4329"/>
                    <a:pt x="18828" y="4329"/>
                  </a:cubicBezTo>
                  <a:lnTo>
                    <a:pt x="18808" y="4329"/>
                  </a:lnTo>
                  <a:cubicBezTo>
                    <a:pt x="18728" y="4349"/>
                    <a:pt x="18662" y="4349"/>
                    <a:pt x="18577" y="4349"/>
                  </a:cubicBezTo>
                  <a:cubicBezTo>
                    <a:pt x="18452" y="4369"/>
                    <a:pt x="18326" y="4389"/>
                    <a:pt x="18201" y="4409"/>
                  </a:cubicBezTo>
                  <a:cubicBezTo>
                    <a:pt x="18101" y="4454"/>
                    <a:pt x="17995" y="4474"/>
                    <a:pt x="17890" y="4515"/>
                  </a:cubicBezTo>
                  <a:cubicBezTo>
                    <a:pt x="17870" y="4474"/>
                    <a:pt x="17850" y="4434"/>
                    <a:pt x="17825" y="4389"/>
                  </a:cubicBezTo>
                  <a:cubicBezTo>
                    <a:pt x="17805" y="4389"/>
                    <a:pt x="17785" y="4369"/>
                    <a:pt x="17765" y="4349"/>
                  </a:cubicBezTo>
                  <a:cubicBezTo>
                    <a:pt x="17765" y="4349"/>
                    <a:pt x="17745" y="4349"/>
                    <a:pt x="17725" y="4329"/>
                  </a:cubicBezTo>
                  <a:lnTo>
                    <a:pt x="17700" y="4329"/>
                  </a:lnTo>
                  <a:cubicBezTo>
                    <a:pt x="17554" y="4158"/>
                    <a:pt x="17449" y="4013"/>
                    <a:pt x="17323" y="3888"/>
                  </a:cubicBezTo>
                  <a:lnTo>
                    <a:pt x="17323" y="3782"/>
                  </a:lnTo>
                  <a:cubicBezTo>
                    <a:pt x="17283" y="3577"/>
                    <a:pt x="17243" y="3431"/>
                    <a:pt x="17158" y="3281"/>
                  </a:cubicBezTo>
                  <a:cubicBezTo>
                    <a:pt x="17098" y="3135"/>
                    <a:pt x="16992" y="3030"/>
                    <a:pt x="16887" y="2990"/>
                  </a:cubicBezTo>
                  <a:cubicBezTo>
                    <a:pt x="16822" y="2950"/>
                    <a:pt x="16762" y="2950"/>
                    <a:pt x="16722" y="2950"/>
                  </a:cubicBezTo>
                  <a:lnTo>
                    <a:pt x="16676" y="2950"/>
                  </a:lnTo>
                  <a:cubicBezTo>
                    <a:pt x="16636" y="2950"/>
                    <a:pt x="16596" y="2970"/>
                    <a:pt x="16571" y="2970"/>
                  </a:cubicBezTo>
                  <a:cubicBezTo>
                    <a:pt x="16531" y="2990"/>
                    <a:pt x="16491" y="2990"/>
                    <a:pt x="16446" y="3030"/>
                  </a:cubicBezTo>
                  <a:cubicBezTo>
                    <a:pt x="16426" y="3030"/>
                    <a:pt x="16406" y="3030"/>
                    <a:pt x="16386" y="3055"/>
                  </a:cubicBezTo>
                  <a:cubicBezTo>
                    <a:pt x="16195" y="2905"/>
                    <a:pt x="15989" y="2779"/>
                    <a:pt x="15779" y="2679"/>
                  </a:cubicBezTo>
                  <a:cubicBezTo>
                    <a:pt x="15759" y="2654"/>
                    <a:pt x="15739" y="2654"/>
                    <a:pt x="15719" y="2634"/>
                  </a:cubicBezTo>
                  <a:cubicBezTo>
                    <a:pt x="15488" y="2508"/>
                    <a:pt x="15237" y="2403"/>
                    <a:pt x="14986" y="2323"/>
                  </a:cubicBezTo>
                  <a:cubicBezTo>
                    <a:pt x="14690" y="2218"/>
                    <a:pt x="14400" y="2152"/>
                    <a:pt x="14129" y="2092"/>
                  </a:cubicBezTo>
                  <a:cubicBezTo>
                    <a:pt x="13838" y="2052"/>
                    <a:pt x="13522" y="2027"/>
                    <a:pt x="13251" y="2027"/>
                  </a:cubicBezTo>
                  <a:cubicBezTo>
                    <a:pt x="13061" y="2027"/>
                    <a:pt x="12895" y="2027"/>
                    <a:pt x="12730" y="2052"/>
                  </a:cubicBezTo>
                  <a:cubicBezTo>
                    <a:pt x="12730" y="2027"/>
                    <a:pt x="12730" y="2027"/>
                    <a:pt x="12750" y="2007"/>
                  </a:cubicBezTo>
                  <a:cubicBezTo>
                    <a:pt x="12770" y="1882"/>
                    <a:pt x="12770" y="1756"/>
                    <a:pt x="12750" y="1651"/>
                  </a:cubicBezTo>
                  <a:cubicBezTo>
                    <a:pt x="12730" y="1551"/>
                    <a:pt x="12664" y="1445"/>
                    <a:pt x="12604" y="1360"/>
                  </a:cubicBezTo>
                  <a:cubicBezTo>
                    <a:pt x="12519" y="1255"/>
                    <a:pt x="12414" y="1149"/>
                    <a:pt x="12268" y="1089"/>
                  </a:cubicBezTo>
                  <a:cubicBezTo>
                    <a:pt x="12208" y="1049"/>
                    <a:pt x="12123" y="1024"/>
                    <a:pt x="12057" y="1004"/>
                  </a:cubicBezTo>
                  <a:cubicBezTo>
                    <a:pt x="11912" y="964"/>
                    <a:pt x="11787" y="944"/>
                    <a:pt x="11641" y="944"/>
                  </a:cubicBezTo>
                  <a:cubicBezTo>
                    <a:pt x="11556" y="944"/>
                    <a:pt x="11456" y="944"/>
                    <a:pt x="11370" y="964"/>
                  </a:cubicBezTo>
                  <a:cubicBezTo>
                    <a:pt x="11245" y="1004"/>
                    <a:pt x="11140" y="1049"/>
                    <a:pt x="11054" y="1089"/>
                  </a:cubicBezTo>
                  <a:cubicBezTo>
                    <a:pt x="10994" y="1129"/>
                    <a:pt x="10929" y="1174"/>
                    <a:pt x="10869" y="1215"/>
                  </a:cubicBezTo>
                  <a:cubicBezTo>
                    <a:pt x="10804" y="1275"/>
                    <a:pt x="10764" y="1320"/>
                    <a:pt x="10723" y="1380"/>
                  </a:cubicBezTo>
                  <a:cubicBezTo>
                    <a:pt x="10618" y="1485"/>
                    <a:pt x="10533" y="1611"/>
                    <a:pt x="10473" y="1736"/>
                  </a:cubicBezTo>
                  <a:cubicBezTo>
                    <a:pt x="10407" y="1862"/>
                    <a:pt x="10367" y="1987"/>
                    <a:pt x="10347" y="2112"/>
                  </a:cubicBezTo>
                  <a:lnTo>
                    <a:pt x="10347" y="2323"/>
                  </a:lnTo>
                  <a:cubicBezTo>
                    <a:pt x="10367" y="2403"/>
                    <a:pt x="10367" y="2468"/>
                    <a:pt x="10407" y="2529"/>
                  </a:cubicBezTo>
                  <a:cubicBezTo>
                    <a:pt x="10453" y="2679"/>
                    <a:pt x="10513" y="2779"/>
                    <a:pt x="10618" y="2885"/>
                  </a:cubicBezTo>
                  <a:cubicBezTo>
                    <a:pt x="10453" y="3010"/>
                    <a:pt x="10302" y="3155"/>
                    <a:pt x="10177" y="3326"/>
                  </a:cubicBezTo>
                  <a:lnTo>
                    <a:pt x="10137" y="3366"/>
                  </a:lnTo>
                  <a:cubicBezTo>
                    <a:pt x="10076" y="3221"/>
                    <a:pt x="9991" y="3055"/>
                    <a:pt x="9906" y="2905"/>
                  </a:cubicBezTo>
                  <a:cubicBezTo>
                    <a:pt x="9761" y="2654"/>
                    <a:pt x="9575" y="2428"/>
                    <a:pt x="9344" y="2218"/>
                  </a:cubicBezTo>
                  <a:cubicBezTo>
                    <a:pt x="9199" y="2092"/>
                    <a:pt x="9048" y="1967"/>
                    <a:pt x="8863" y="1841"/>
                  </a:cubicBezTo>
                  <a:cubicBezTo>
                    <a:pt x="8948" y="1736"/>
                    <a:pt x="9008" y="1611"/>
                    <a:pt x="9048" y="1465"/>
                  </a:cubicBezTo>
                  <a:cubicBezTo>
                    <a:pt x="9048" y="1400"/>
                    <a:pt x="9073" y="1340"/>
                    <a:pt x="9073" y="1255"/>
                  </a:cubicBezTo>
                  <a:cubicBezTo>
                    <a:pt x="9073" y="1195"/>
                    <a:pt x="9048" y="1129"/>
                    <a:pt x="9028" y="1049"/>
                  </a:cubicBezTo>
                  <a:cubicBezTo>
                    <a:pt x="9008" y="924"/>
                    <a:pt x="8968" y="798"/>
                    <a:pt x="8883" y="673"/>
                  </a:cubicBezTo>
                  <a:cubicBezTo>
                    <a:pt x="8798" y="568"/>
                    <a:pt x="8717" y="462"/>
                    <a:pt x="8592" y="357"/>
                  </a:cubicBezTo>
                  <a:cubicBezTo>
                    <a:pt x="8547" y="317"/>
                    <a:pt x="8487" y="252"/>
                    <a:pt x="8421" y="212"/>
                  </a:cubicBezTo>
                  <a:cubicBezTo>
                    <a:pt x="8361" y="171"/>
                    <a:pt x="8296" y="146"/>
                    <a:pt x="8236" y="106"/>
                  </a:cubicBezTo>
                  <a:cubicBezTo>
                    <a:pt x="8131" y="66"/>
                    <a:pt x="8025" y="46"/>
                    <a:pt x="7900" y="21"/>
                  </a:cubicBezTo>
                  <a:cubicBezTo>
                    <a:pt x="7860" y="21"/>
                    <a:pt x="7820" y="1"/>
                    <a:pt x="7754" y="1"/>
                  </a:cubicBezTo>
                  <a:close/>
                </a:path>
              </a:pathLst>
            </a:custGeom>
            <a:solidFill>
              <a:srgbClr val="442F1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Teddy Bear Activities for Kids by Slidesgo">
  <a:themeElements>
    <a:clrScheme name="Simple Light">
      <a:dk1>
        <a:srgbClr val="442F11"/>
      </a:dk1>
      <a:lt1>
        <a:srgbClr val="97723B"/>
      </a:lt1>
      <a:dk2>
        <a:srgbClr val="DBC89C"/>
      </a:dk2>
      <a:lt2>
        <a:srgbClr val="FDF6D3"/>
      </a:lt2>
      <a:accent1>
        <a:srgbClr val="DE4351"/>
      </a:accent1>
      <a:accent2>
        <a:srgbClr val="FF907A"/>
      </a:accent2>
      <a:accent3>
        <a:srgbClr val="FFC14C"/>
      </a:accent3>
      <a:accent4>
        <a:srgbClr val="37B771"/>
      </a:accent4>
      <a:accent5>
        <a:srgbClr val="FFFDEF"/>
      </a:accent5>
      <a:accent6>
        <a:srgbClr val="FFFFFF"/>
      </a:accent6>
      <a:hlink>
        <a:srgbClr val="442F11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5</TotalTime>
  <Words>455</Words>
  <Application>Microsoft Office PowerPoint</Application>
  <PresentationFormat>On-screen Show (16:9)</PresentationFormat>
  <Paragraphs>76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Bellota Text</vt:lpstr>
      <vt:lpstr>Roboto</vt:lpstr>
      <vt:lpstr>Patrick Hand</vt:lpstr>
      <vt:lpstr>Chewy</vt:lpstr>
      <vt:lpstr>Lato</vt:lpstr>
      <vt:lpstr>Teddy Bear Activities for Kids by Slidesgo</vt:lpstr>
      <vt:lpstr>Equation.DSMT4</vt:lpstr>
      <vt:lpstr>CHÀO MỪNG CÁC EM ĐẾN VỚI TIẾT HỌC</vt:lpstr>
      <vt:lpstr>PowerPoint Presentation</vt:lpstr>
      <vt:lpstr>LUYỆN TẬP CHUNG (tiết 1 +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ĐẾN VỚI TIẾT HỌC</dc:title>
  <dc:creator>Lê Thảo</dc:creator>
  <cp:lastModifiedBy>Admin</cp:lastModifiedBy>
  <cp:revision>20</cp:revision>
  <dcterms:modified xsi:type="dcterms:W3CDTF">2023-04-01T23:29:40Z</dcterms:modified>
</cp:coreProperties>
</file>